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ink/ink63.xml" ContentType="application/inkml+xml"/>
  <Override PartName="/word/ink/ink64.xml" ContentType="application/inkml+xml"/>
  <Override PartName="/word/ink/ink65.xml" ContentType="application/inkml+xml"/>
  <Override PartName="/word/ink/ink66.xml" ContentType="application/inkml+xml"/>
  <Override PartName="/word/ink/ink67.xml" ContentType="application/inkml+xml"/>
  <Override PartName="/word/ink/ink68.xml" ContentType="application/inkml+xml"/>
  <Override PartName="/word/ink/ink69.xml" ContentType="application/inkml+xml"/>
  <Override PartName="/word/ink/ink70.xml" ContentType="application/inkml+xml"/>
  <Override PartName="/word/ink/ink71.xml" ContentType="application/inkml+xml"/>
  <Override PartName="/word/ink/ink72.xml" ContentType="application/inkml+xml"/>
  <Override PartName="/word/ink/ink73.xml" ContentType="application/inkml+xml"/>
  <Override PartName="/word/ink/ink74.xml" ContentType="application/inkml+xml"/>
  <Override PartName="/word/ink/ink75.xml" ContentType="application/inkml+xml"/>
  <Override PartName="/word/ink/ink76.xml" ContentType="application/inkml+xml"/>
  <Override PartName="/word/ink/ink77.xml" ContentType="application/inkml+xml"/>
  <Override PartName="/word/ink/ink78.xml" ContentType="application/inkml+xml"/>
  <Override PartName="/word/ink/ink79.xml" ContentType="application/inkml+xml"/>
  <Override PartName="/word/ink/ink80.xml" ContentType="application/inkml+xml"/>
  <Override PartName="/word/ink/ink81.xml" ContentType="application/inkml+xml"/>
  <Override PartName="/word/ink/ink82.xml" ContentType="application/inkml+xml"/>
  <Override PartName="/word/ink/ink83.xml" ContentType="application/inkml+xml"/>
  <Override PartName="/word/ink/ink84.xml" ContentType="application/inkml+xml"/>
  <Override PartName="/word/ink/ink85.xml" ContentType="application/inkml+xml"/>
  <Override PartName="/word/ink/ink86.xml" ContentType="application/inkml+xml"/>
  <Override PartName="/word/ink/ink87.xml" ContentType="application/inkml+xml"/>
  <Override PartName="/word/ink/ink88.xml" ContentType="application/inkml+xml"/>
  <Override PartName="/word/ink/ink89.xml" ContentType="application/inkml+xml"/>
  <Override PartName="/word/ink/ink90.xml" ContentType="application/inkml+xml"/>
  <Override PartName="/word/ink/ink91.xml" ContentType="application/inkml+xml"/>
  <Override PartName="/word/ink/ink92.xml" ContentType="application/inkml+xml"/>
  <Override PartName="/word/ink/ink93.xml" ContentType="application/inkml+xml"/>
  <Override PartName="/word/ink/ink94.xml" ContentType="application/inkml+xml"/>
  <Override PartName="/word/ink/ink95.xml" ContentType="application/inkml+xml"/>
  <Override PartName="/word/ink/ink96.xml" ContentType="application/inkml+xml"/>
  <Override PartName="/word/ink/ink97.xml" ContentType="application/inkml+xml"/>
  <Override PartName="/word/ink/ink98.xml" ContentType="application/inkml+xml"/>
  <Override PartName="/word/ink/ink99.xml" ContentType="application/inkml+xml"/>
  <Override PartName="/word/ink/ink100.xml" ContentType="application/inkml+xml"/>
  <Override PartName="/word/ink/ink101.xml" ContentType="application/inkml+xml"/>
  <Override PartName="/word/ink/ink102.xml" ContentType="application/inkml+xml"/>
  <Override PartName="/word/ink/ink103.xml" ContentType="application/inkml+xml"/>
  <Override PartName="/word/ink/ink104.xml" ContentType="application/inkml+xml"/>
  <Override PartName="/word/ink/ink105.xml" ContentType="application/inkml+xml"/>
  <Override PartName="/word/ink/ink106.xml" ContentType="application/inkml+xml"/>
  <Override PartName="/word/ink/ink107.xml" ContentType="application/inkml+xml"/>
  <Override PartName="/word/ink/ink108.xml" ContentType="application/inkml+xml"/>
  <Override PartName="/word/ink/ink109.xml" ContentType="application/inkml+xml"/>
  <Override PartName="/word/ink/ink110.xml" ContentType="application/inkml+xml"/>
  <Override PartName="/word/ink/ink111.xml" ContentType="application/inkml+xml"/>
  <Override PartName="/word/ink/ink112.xml" ContentType="application/inkml+xml"/>
  <Override PartName="/word/ink/ink113.xml" ContentType="application/inkml+xml"/>
  <Override PartName="/word/ink/ink114.xml" ContentType="application/inkml+xml"/>
  <Override PartName="/word/ink/ink115.xml" ContentType="application/inkml+xml"/>
  <Override PartName="/word/ink/ink116.xml" ContentType="application/inkml+xml"/>
  <Override PartName="/word/ink/ink117.xml" ContentType="application/inkml+xml"/>
  <Override PartName="/word/ink/ink118.xml" ContentType="application/inkml+xml"/>
  <Override PartName="/word/ink/ink119.xml" ContentType="application/inkml+xml"/>
  <Override PartName="/word/ink/ink120.xml" ContentType="application/inkml+xml"/>
  <Override PartName="/word/ink/ink121.xml" ContentType="application/inkml+xml"/>
  <Override PartName="/word/ink/ink122.xml" ContentType="application/inkml+xml"/>
  <Override PartName="/word/ink/ink123.xml" ContentType="application/inkml+xml"/>
  <Override PartName="/word/ink/ink124.xml" ContentType="application/inkml+xml"/>
  <Override PartName="/word/ink/ink125.xml" ContentType="application/inkml+xml"/>
  <Override PartName="/word/ink/ink126.xml" ContentType="application/inkml+xml"/>
  <Override PartName="/word/ink/ink127.xml" ContentType="application/inkml+xml"/>
  <Override PartName="/word/ink/ink128.xml" ContentType="application/inkml+xml"/>
  <Override PartName="/word/ink/ink129.xml" ContentType="application/inkml+xml"/>
  <Override PartName="/word/ink/ink130.xml" ContentType="application/inkml+xml"/>
  <Override PartName="/word/ink/ink131.xml" ContentType="application/inkml+xml"/>
  <Override PartName="/word/ink/ink132.xml" ContentType="application/inkml+xml"/>
  <Override PartName="/word/ink/ink133.xml" ContentType="application/inkml+xml"/>
  <Override PartName="/word/ink/ink134.xml" ContentType="application/inkml+xml"/>
  <Override PartName="/word/ink/ink135.xml" ContentType="application/inkml+xml"/>
  <Override PartName="/word/ink/ink136.xml" ContentType="application/inkml+xml"/>
  <Override PartName="/word/ink/ink137.xml" ContentType="application/inkml+xml"/>
  <Override PartName="/word/ink/ink138.xml" ContentType="application/inkml+xml"/>
  <Override PartName="/word/ink/ink139.xml" ContentType="application/inkml+xml"/>
  <Override PartName="/word/ink/ink140.xml" ContentType="application/inkml+xml"/>
  <Override PartName="/word/ink/ink141.xml" ContentType="application/inkml+xml"/>
  <Override PartName="/word/ink/ink142.xml" ContentType="application/inkml+xml"/>
  <Override PartName="/word/ink/ink143.xml" ContentType="application/inkml+xml"/>
  <Override PartName="/word/ink/ink144.xml" ContentType="application/inkml+xml"/>
  <Override PartName="/word/ink/ink145.xml" ContentType="application/inkml+xml"/>
  <Override PartName="/word/ink/ink146.xml" ContentType="application/inkml+xml"/>
  <Override PartName="/word/ink/ink147.xml" ContentType="application/inkml+xml"/>
  <Override PartName="/word/ink/ink148.xml" ContentType="application/inkml+xml"/>
  <Override PartName="/word/ink/ink149.xml" ContentType="application/inkml+xml"/>
  <Override PartName="/word/ink/ink150.xml" ContentType="application/inkml+xml"/>
  <Override PartName="/word/ink/ink151.xml" ContentType="application/inkml+xml"/>
  <Override PartName="/word/ink/ink152.xml" ContentType="application/inkml+xml"/>
  <Override PartName="/word/ink/ink153.xml" ContentType="application/inkml+xml"/>
  <Override PartName="/word/ink/ink154.xml" ContentType="application/inkml+xml"/>
  <Override PartName="/word/ink/ink155.xml" ContentType="application/inkml+xml"/>
  <Override PartName="/word/ink/ink156.xml" ContentType="application/inkml+xml"/>
  <Override PartName="/word/ink/ink157.xml" ContentType="application/inkml+xml"/>
  <Override PartName="/word/ink/ink158.xml" ContentType="application/inkml+xml"/>
  <Override PartName="/word/ink/ink159.xml" ContentType="application/inkml+xml"/>
  <Override PartName="/word/ink/ink160.xml" ContentType="application/inkml+xml"/>
  <Override PartName="/word/ink/ink161.xml" ContentType="application/inkml+xml"/>
  <Override PartName="/word/ink/ink162.xml" ContentType="application/inkml+xml"/>
  <Override PartName="/word/ink/ink163.xml" ContentType="application/inkml+xml"/>
  <Override PartName="/word/ink/ink164.xml" ContentType="application/inkml+xml"/>
  <Override PartName="/word/ink/ink165.xml" ContentType="application/inkml+xml"/>
  <Override PartName="/word/ink/ink166.xml" ContentType="application/inkml+xml"/>
  <Override PartName="/word/ink/ink167.xml" ContentType="application/inkml+xml"/>
  <Override PartName="/word/ink/ink168.xml" ContentType="application/inkml+xml"/>
  <Override PartName="/word/ink/ink169.xml" ContentType="application/inkml+xml"/>
  <Override PartName="/word/ink/ink170.xml" ContentType="application/inkml+xml"/>
  <Override PartName="/word/ink/ink171.xml" ContentType="application/inkml+xml"/>
  <Override PartName="/word/ink/ink172.xml" ContentType="application/inkml+xml"/>
  <Override PartName="/word/ink/ink173.xml" ContentType="application/inkml+xml"/>
  <Override PartName="/word/ink/ink174.xml" ContentType="application/inkml+xml"/>
  <Override PartName="/word/ink/ink175.xml" ContentType="application/inkml+xml"/>
  <Override PartName="/word/ink/ink176.xml" ContentType="application/inkml+xml"/>
  <Override PartName="/word/ink/ink177.xml" ContentType="application/inkml+xml"/>
  <Override PartName="/word/ink/ink178.xml" ContentType="application/inkml+xml"/>
  <Override PartName="/word/ink/ink179.xml" ContentType="application/inkml+xml"/>
  <Override PartName="/word/ink/ink180.xml" ContentType="application/inkml+xml"/>
  <Override PartName="/word/ink/ink181.xml" ContentType="application/inkml+xml"/>
  <Override PartName="/word/ink/ink182.xml" ContentType="application/inkml+xml"/>
  <Override PartName="/word/ink/ink183.xml" ContentType="application/inkml+xml"/>
  <Override PartName="/word/ink/ink184.xml" ContentType="application/inkml+xml"/>
  <Override PartName="/word/ink/ink185.xml" ContentType="application/inkml+xml"/>
  <Override PartName="/word/ink/ink186.xml" ContentType="application/inkml+xml"/>
  <Override PartName="/word/ink/ink187.xml" ContentType="application/inkml+xml"/>
  <Override PartName="/word/ink/ink188.xml" ContentType="application/inkml+xml"/>
  <Override PartName="/word/ink/ink189.xml" ContentType="application/inkml+xml"/>
  <Override PartName="/word/ink/ink190.xml" ContentType="application/inkml+xml"/>
  <Override PartName="/word/ink/ink191.xml" ContentType="application/inkml+xml"/>
  <Override PartName="/word/ink/ink192.xml" ContentType="application/inkml+xml"/>
  <Override PartName="/word/ink/ink193.xml" ContentType="application/inkml+xml"/>
  <Override PartName="/word/ink/ink194.xml" ContentType="application/inkml+xml"/>
  <Override PartName="/word/ink/ink195.xml" ContentType="application/inkml+xml"/>
  <Override PartName="/word/ink/ink196.xml" ContentType="application/inkml+xml"/>
  <Override PartName="/word/ink/ink197.xml" ContentType="application/inkml+xml"/>
  <Override PartName="/word/ink/ink198.xml" ContentType="application/inkml+xml"/>
  <Override PartName="/word/ink/ink199.xml" ContentType="application/inkml+xml"/>
  <Override PartName="/word/ink/ink200.xml" ContentType="application/inkml+xml"/>
  <Override PartName="/word/ink/ink201.xml" ContentType="application/inkml+xml"/>
  <Override PartName="/word/ink/ink202.xml" ContentType="application/inkml+xml"/>
  <Override PartName="/word/ink/ink203.xml" ContentType="application/inkml+xml"/>
  <Override PartName="/word/ink/ink204.xml" ContentType="application/inkml+xml"/>
  <Override PartName="/word/ink/ink205.xml" ContentType="application/inkml+xml"/>
  <Override PartName="/word/ink/ink206.xml" ContentType="application/inkml+xml"/>
  <Override PartName="/word/ink/ink207.xml" ContentType="application/inkml+xml"/>
  <Override PartName="/word/ink/ink208.xml" ContentType="application/inkml+xml"/>
  <Override PartName="/word/ink/ink209.xml" ContentType="application/inkml+xml"/>
  <Override PartName="/word/ink/ink210.xml" ContentType="application/inkml+xml"/>
  <Override PartName="/word/ink/ink211.xml" ContentType="application/inkml+xml"/>
  <Override PartName="/word/ink/ink212.xml" ContentType="application/inkml+xml"/>
  <Override PartName="/word/ink/ink213.xml" ContentType="application/inkml+xml"/>
  <Override PartName="/word/ink/ink214.xml" ContentType="application/inkml+xml"/>
  <Override PartName="/word/ink/ink215.xml" ContentType="application/inkml+xml"/>
  <Override PartName="/word/ink/ink216.xml" ContentType="application/inkml+xml"/>
  <Override PartName="/word/ink/ink217.xml" ContentType="application/inkml+xml"/>
  <Override PartName="/word/ink/ink218.xml" ContentType="application/inkml+xml"/>
  <Override PartName="/word/ink/ink219.xml" ContentType="application/inkml+xml"/>
  <Override PartName="/word/ink/ink220.xml" ContentType="application/inkml+xml"/>
  <Override PartName="/word/ink/ink221.xml" ContentType="application/inkml+xml"/>
  <Override PartName="/word/ink/ink222.xml" ContentType="application/inkml+xml"/>
  <Override PartName="/word/ink/ink223.xml" ContentType="application/inkml+xml"/>
  <Override PartName="/word/ink/ink224.xml" ContentType="application/inkml+xml"/>
  <Override PartName="/word/ink/ink225.xml" ContentType="application/inkml+xml"/>
  <Override PartName="/word/ink/ink226.xml" ContentType="application/inkml+xml"/>
  <Override PartName="/word/ink/ink227.xml" ContentType="application/inkml+xml"/>
  <Override PartName="/word/ink/ink228.xml" ContentType="application/inkml+xml"/>
  <Override PartName="/word/ink/ink229.xml" ContentType="application/inkml+xml"/>
  <Override PartName="/word/ink/ink230.xml" ContentType="application/inkml+xml"/>
  <Override PartName="/word/ink/ink231.xml" ContentType="application/inkml+xml"/>
  <Override PartName="/word/ink/ink232.xml" ContentType="application/inkml+xml"/>
  <Override PartName="/word/ink/ink233.xml" ContentType="application/inkml+xml"/>
  <Override PartName="/word/ink/ink234.xml" ContentType="application/inkml+xml"/>
  <Override PartName="/word/ink/ink235.xml" ContentType="application/inkml+xml"/>
  <Override PartName="/word/ink/ink236.xml" ContentType="application/inkml+xml"/>
  <Override PartName="/word/ink/ink237.xml" ContentType="application/inkml+xml"/>
  <Override PartName="/word/ink/ink238.xml" ContentType="application/inkml+xml"/>
  <Override PartName="/word/ink/ink239.xml" ContentType="application/inkml+xml"/>
  <Override PartName="/word/ink/ink240.xml" ContentType="application/inkml+xml"/>
  <Override PartName="/word/ink/ink241.xml" ContentType="application/inkml+xml"/>
  <Override PartName="/word/ink/ink242.xml" ContentType="application/inkml+xml"/>
  <Override PartName="/word/ink/ink243.xml" ContentType="application/inkml+xml"/>
  <Override PartName="/word/ink/ink244.xml" ContentType="application/inkml+xml"/>
  <Override PartName="/word/ink/ink245.xml" ContentType="application/inkml+xml"/>
  <Override PartName="/word/ink/ink246.xml" ContentType="application/inkml+xml"/>
  <Override PartName="/word/ink/ink247.xml" ContentType="application/inkml+xml"/>
  <Override PartName="/word/ink/ink248.xml" ContentType="application/inkml+xml"/>
  <Override PartName="/word/ink/ink249.xml" ContentType="application/inkml+xml"/>
  <Override PartName="/word/ink/ink250.xml" ContentType="application/inkml+xml"/>
  <Override PartName="/word/ink/ink251.xml" ContentType="application/inkml+xml"/>
  <Override PartName="/word/ink/ink252.xml" ContentType="application/inkml+xml"/>
  <Override PartName="/word/ink/ink253.xml" ContentType="application/inkml+xml"/>
  <Override PartName="/word/ink/ink254.xml" ContentType="application/inkml+xml"/>
  <Override PartName="/word/ink/ink255.xml" ContentType="application/inkml+xml"/>
  <Override PartName="/word/ink/ink256.xml" ContentType="application/inkml+xml"/>
  <Override PartName="/word/ink/ink257.xml" ContentType="application/inkml+xml"/>
  <Override PartName="/word/ink/ink258.xml" ContentType="application/inkml+xml"/>
  <Override PartName="/word/ink/ink259.xml" ContentType="application/inkml+xml"/>
  <Override PartName="/word/ink/ink260.xml" ContentType="application/inkml+xml"/>
  <Override PartName="/word/ink/ink261.xml" ContentType="application/inkml+xml"/>
  <Override PartName="/word/ink/ink262.xml" ContentType="application/inkml+xml"/>
  <Override PartName="/word/ink/ink263.xml" ContentType="application/inkml+xml"/>
  <Override PartName="/word/ink/ink264.xml" ContentType="application/inkml+xml"/>
  <Override PartName="/word/ink/ink265.xml" ContentType="application/inkml+xml"/>
  <Override PartName="/word/ink/ink266.xml" ContentType="application/inkml+xml"/>
  <Override PartName="/word/ink/ink267.xml" ContentType="application/inkml+xml"/>
  <Override PartName="/word/ink/ink268.xml" ContentType="application/inkml+xml"/>
  <Override PartName="/word/ink/ink269.xml" ContentType="application/inkml+xml"/>
  <Override PartName="/word/ink/ink270.xml" ContentType="application/inkml+xml"/>
  <Override PartName="/word/ink/ink271.xml" ContentType="application/inkml+xml"/>
  <Override PartName="/word/ink/ink272.xml" ContentType="application/inkml+xml"/>
  <Override PartName="/word/ink/ink273.xml" ContentType="application/inkml+xml"/>
  <Override PartName="/word/ink/ink274.xml" ContentType="application/inkml+xml"/>
  <Override PartName="/word/ink/ink275.xml" ContentType="application/inkml+xml"/>
  <Override PartName="/word/ink/ink276.xml" ContentType="application/inkml+xml"/>
  <Override PartName="/word/ink/ink277.xml" ContentType="application/inkml+xml"/>
  <Override PartName="/word/ink/ink278.xml" ContentType="application/inkml+xml"/>
  <Override PartName="/word/ink/ink279.xml" ContentType="application/inkml+xml"/>
  <Override PartName="/word/ink/ink280.xml" ContentType="application/inkml+xml"/>
  <Override PartName="/word/ink/ink281.xml" ContentType="application/inkml+xml"/>
  <Override PartName="/word/ink/ink282.xml" ContentType="application/inkml+xml"/>
  <Override PartName="/word/ink/ink283.xml" ContentType="application/inkml+xml"/>
  <Override PartName="/word/ink/ink284.xml" ContentType="application/inkml+xml"/>
  <Override PartName="/word/ink/ink285.xml" ContentType="application/inkml+xml"/>
  <Override PartName="/word/ink/ink286.xml" ContentType="application/inkml+xml"/>
  <Override PartName="/word/ink/ink287.xml" ContentType="application/inkml+xml"/>
  <Override PartName="/word/ink/ink288.xml" ContentType="application/inkml+xml"/>
  <Override PartName="/word/ink/ink289.xml" ContentType="application/inkml+xml"/>
  <Override PartName="/word/ink/ink290.xml" ContentType="application/inkml+xml"/>
  <Override PartName="/word/ink/ink291.xml" ContentType="application/inkml+xml"/>
  <Override PartName="/word/ink/ink292.xml" ContentType="application/inkml+xml"/>
  <Override PartName="/word/ink/ink293.xml" ContentType="application/inkml+xml"/>
  <Override PartName="/word/ink/ink294.xml" ContentType="application/inkml+xml"/>
  <Override PartName="/word/ink/ink295.xml" ContentType="application/inkml+xml"/>
  <Override PartName="/word/ink/ink296.xml" ContentType="application/inkml+xml"/>
  <Override PartName="/word/ink/ink297.xml" ContentType="application/inkml+xml"/>
  <Override PartName="/word/ink/ink298.xml" ContentType="application/inkml+xml"/>
  <Override PartName="/word/ink/ink299.xml" ContentType="application/inkml+xml"/>
  <Override PartName="/word/ink/ink300.xml" ContentType="application/inkml+xml"/>
  <Override PartName="/word/ink/ink301.xml" ContentType="application/inkml+xml"/>
  <Override PartName="/word/ink/ink302.xml" ContentType="application/inkml+xml"/>
  <Override PartName="/word/ink/ink303.xml" ContentType="application/inkml+xml"/>
  <Override PartName="/word/ink/ink304.xml" ContentType="application/inkml+xml"/>
  <Override PartName="/word/ink/ink305.xml" ContentType="application/inkml+xml"/>
  <Override PartName="/word/ink/ink306.xml" ContentType="application/inkml+xml"/>
  <Override PartName="/word/ink/ink307.xml" ContentType="application/inkml+xml"/>
  <Override PartName="/word/ink/ink308.xml" ContentType="application/inkml+xml"/>
  <Override PartName="/word/ink/ink309.xml" ContentType="application/inkml+xml"/>
  <Override PartName="/word/ink/ink310.xml" ContentType="application/inkml+xml"/>
  <Override PartName="/word/ink/ink311.xml" ContentType="application/inkml+xml"/>
  <Override PartName="/word/ink/ink312.xml" ContentType="application/inkml+xml"/>
  <Override PartName="/word/ink/ink313.xml" ContentType="application/inkml+xml"/>
  <Override PartName="/word/ink/ink314.xml" ContentType="application/inkml+xml"/>
  <Override PartName="/word/ink/ink315.xml" ContentType="application/inkml+xml"/>
  <Override PartName="/word/ink/ink316.xml" ContentType="application/inkml+xml"/>
  <Override PartName="/word/ink/ink317.xml" ContentType="application/inkml+xml"/>
  <Override PartName="/word/ink/ink318.xml" ContentType="application/inkml+xml"/>
  <Override PartName="/word/ink/ink319.xml" ContentType="application/inkml+xml"/>
  <Override PartName="/word/ink/ink320.xml" ContentType="application/inkml+xml"/>
  <Override PartName="/word/ink/ink321.xml" ContentType="application/inkml+xml"/>
  <Override PartName="/word/ink/ink322.xml" ContentType="application/inkml+xml"/>
  <Override PartName="/word/ink/ink323.xml" ContentType="application/inkml+xml"/>
  <Override PartName="/word/ink/ink324.xml" ContentType="application/inkml+xml"/>
  <Override PartName="/word/ink/ink325.xml" ContentType="application/inkml+xml"/>
  <Override PartName="/word/ink/ink326.xml" ContentType="application/inkml+xml"/>
  <Override PartName="/word/ink/ink327.xml" ContentType="application/inkml+xml"/>
  <Override PartName="/word/ink/ink328.xml" ContentType="application/inkml+xml"/>
  <Override PartName="/word/ink/ink329.xml" ContentType="application/inkml+xml"/>
  <Override PartName="/word/ink/ink330.xml" ContentType="application/inkml+xml"/>
  <Override PartName="/word/ink/ink331.xml" ContentType="application/inkml+xml"/>
  <Override PartName="/word/ink/ink332.xml" ContentType="application/inkml+xml"/>
  <Override PartName="/word/ink/ink333.xml" ContentType="application/inkml+xml"/>
  <Override PartName="/word/ink/ink334.xml" ContentType="application/inkml+xml"/>
  <Override PartName="/word/ink/ink335.xml" ContentType="application/inkml+xml"/>
  <Override PartName="/word/ink/ink336.xml" ContentType="application/inkml+xml"/>
  <Override PartName="/word/ink/ink337.xml" ContentType="application/inkml+xml"/>
  <Override PartName="/word/ink/ink338.xml" ContentType="application/inkml+xml"/>
  <Override PartName="/word/ink/ink339.xml" ContentType="application/inkml+xml"/>
  <Override PartName="/word/ink/ink340.xml" ContentType="application/inkml+xml"/>
  <Override PartName="/word/ink/ink341.xml" ContentType="application/inkml+xml"/>
  <Override PartName="/word/ink/ink342.xml" ContentType="application/inkml+xml"/>
  <Override PartName="/word/ink/ink343.xml" ContentType="application/inkml+xml"/>
  <Override PartName="/word/ink/ink344.xml" ContentType="application/inkml+xml"/>
  <Override PartName="/word/ink/ink345.xml" ContentType="application/inkml+xml"/>
  <Override PartName="/word/ink/ink346.xml" ContentType="application/inkml+xml"/>
  <Override PartName="/word/ink/ink347.xml" ContentType="application/inkml+xml"/>
  <Override PartName="/word/ink/ink348.xml" ContentType="application/inkml+xml"/>
  <Override PartName="/word/ink/ink349.xml" ContentType="application/inkml+xml"/>
  <Override PartName="/word/ink/ink350.xml" ContentType="application/inkml+xml"/>
  <Override PartName="/word/ink/ink351.xml" ContentType="application/inkml+xml"/>
  <Override PartName="/word/ink/ink352.xml" ContentType="application/inkml+xml"/>
  <Override PartName="/word/ink/ink353.xml" ContentType="application/inkml+xml"/>
  <Override PartName="/word/ink/ink354.xml" ContentType="application/inkml+xml"/>
  <Override PartName="/word/ink/ink355.xml" ContentType="application/inkml+xml"/>
  <Override PartName="/word/ink/ink356.xml" ContentType="application/inkml+xml"/>
  <Override PartName="/word/ink/ink357.xml" ContentType="application/inkml+xml"/>
  <Override PartName="/word/ink/ink358.xml" ContentType="application/inkml+xml"/>
  <Override PartName="/word/ink/ink359.xml" ContentType="application/inkml+xml"/>
  <Override PartName="/word/ink/ink360.xml" ContentType="application/inkml+xml"/>
  <Override PartName="/word/ink/ink361.xml" ContentType="application/inkml+xml"/>
  <Override PartName="/word/ink/ink362.xml" ContentType="application/inkml+xml"/>
  <Override PartName="/word/ink/ink363.xml" ContentType="application/inkml+xml"/>
  <Override PartName="/word/ink/ink364.xml" ContentType="application/inkml+xml"/>
  <Override PartName="/word/ink/ink365.xml" ContentType="application/inkml+xml"/>
  <Override PartName="/word/ink/ink366.xml" ContentType="application/inkml+xml"/>
  <Override PartName="/word/ink/ink367.xml" ContentType="application/inkml+xml"/>
  <Override PartName="/word/ink/ink368.xml" ContentType="application/inkml+xml"/>
  <Override PartName="/word/ink/ink369.xml" ContentType="application/inkml+xml"/>
  <Override PartName="/word/ink/ink370.xml" ContentType="application/inkml+xml"/>
  <Override PartName="/word/ink/ink371.xml" ContentType="application/inkml+xml"/>
  <Override PartName="/word/ink/ink372.xml" ContentType="application/inkml+xml"/>
  <Override PartName="/word/ink/ink373.xml" ContentType="application/inkml+xml"/>
  <Override PartName="/word/ink/ink374.xml" ContentType="application/inkml+xml"/>
  <Override PartName="/word/ink/ink375.xml" ContentType="application/inkml+xml"/>
  <Override PartName="/word/ink/ink376.xml" ContentType="application/inkml+xml"/>
  <Override PartName="/word/ink/ink377.xml" ContentType="application/inkml+xml"/>
  <Override PartName="/word/ink/ink378.xml" ContentType="application/inkml+xml"/>
  <Override PartName="/word/ink/ink379.xml" ContentType="application/inkml+xml"/>
  <Override PartName="/word/ink/ink380.xml" ContentType="application/inkml+xml"/>
  <Override PartName="/word/ink/ink381.xml" ContentType="application/inkml+xml"/>
  <Override PartName="/word/ink/ink382.xml" ContentType="application/inkml+xml"/>
  <Override PartName="/word/ink/ink383.xml" ContentType="application/inkml+xml"/>
  <Override PartName="/word/ink/ink384.xml" ContentType="application/inkml+xml"/>
  <Override PartName="/word/ink/ink385.xml" ContentType="application/inkml+xml"/>
  <Override PartName="/word/ink/ink386.xml" ContentType="application/inkml+xml"/>
  <Override PartName="/word/ink/ink387.xml" ContentType="application/inkml+xml"/>
  <Override PartName="/word/ink/ink388.xml" ContentType="application/inkml+xml"/>
  <Override PartName="/word/ink/ink389.xml" ContentType="application/inkml+xml"/>
  <Override PartName="/word/ink/ink390.xml" ContentType="application/inkml+xml"/>
  <Override PartName="/word/ink/ink391.xml" ContentType="application/inkml+xml"/>
  <Override PartName="/word/ink/ink392.xml" ContentType="application/inkml+xml"/>
  <Override PartName="/word/ink/ink393.xml" ContentType="application/inkml+xml"/>
  <Override PartName="/word/ink/ink394.xml" ContentType="application/inkml+xml"/>
  <Override PartName="/word/ink/ink395.xml" ContentType="application/inkml+xml"/>
  <Override PartName="/word/ink/ink396.xml" ContentType="application/inkml+xml"/>
  <Override PartName="/word/ink/ink397.xml" ContentType="application/inkml+xml"/>
  <Override PartName="/word/ink/ink398.xml" ContentType="application/inkml+xml"/>
  <Override PartName="/word/ink/ink399.xml" ContentType="application/inkml+xml"/>
  <Override PartName="/word/ink/ink400.xml" ContentType="application/inkml+xml"/>
  <Override PartName="/word/ink/ink401.xml" ContentType="application/inkml+xml"/>
  <Override PartName="/word/ink/ink402.xml" ContentType="application/inkml+xml"/>
  <Override PartName="/word/ink/ink403.xml" ContentType="application/inkml+xml"/>
  <Override PartName="/word/ink/ink404.xml" ContentType="application/inkml+xml"/>
  <Override PartName="/word/ink/ink405.xml" ContentType="application/inkml+xml"/>
  <Override PartName="/word/ink/ink406.xml" ContentType="application/inkml+xml"/>
  <Override PartName="/word/ink/ink407.xml" ContentType="application/inkml+xml"/>
  <Override PartName="/word/ink/ink408.xml" ContentType="application/inkml+xml"/>
  <Override PartName="/word/ink/ink409.xml" ContentType="application/inkml+xml"/>
  <Override PartName="/word/ink/ink410.xml" ContentType="application/inkml+xml"/>
  <Override PartName="/word/ink/ink411.xml" ContentType="application/inkml+xml"/>
  <Override PartName="/word/ink/ink412.xml" ContentType="application/inkml+xml"/>
  <Override PartName="/word/ink/ink413.xml" ContentType="application/inkml+xml"/>
  <Override PartName="/word/ink/ink414.xml" ContentType="application/inkml+xml"/>
  <Override PartName="/word/ink/ink415.xml" ContentType="application/inkml+xml"/>
  <Override PartName="/word/ink/ink416.xml" ContentType="application/inkml+xml"/>
  <Override PartName="/word/ink/ink417.xml" ContentType="application/inkml+xml"/>
  <Override PartName="/word/ink/ink418.xml" ContentType="application/inkml+xml"/>
  <Override PartName="/word/ink/ink419.xml" ContentType="application/inkml+xml"/>
  <Override PartName="/word/ink/ink420.xml" ContentType="application/inkml+xml"/>
  <Override PartName="/word/ink/ink421.xml" ContentType="application/inkml+xml"/>
  <Override PartName="/word/ink/ink422.xml" ContentType="application/inkml+xml"/>
  <Override PartName="/word/ink/ink423.xml" ContentType="application/inkml+xml"/>
  <Override PartName="/word/ink/ink424.xml" ContentType="application/inkml+xml"/>
  <Override PartName="/word/ink/ink425.xml" ContentType="application/inkml+xml"/>
  <Override PartName="/word/ink/ink426.xml" ContentType="application/inkml+xml"/>
  <Override PartName="/word/ink/ink427.xml" ContentType="application/inkml+xml"/>
  <Override PartName="/word/ink/ink428.xml" ContentType="application/inkml+xml"/>
  <Override PartName="/word/ink/ink429.xml" ContentType="application/inkml+xml"/>
  <Override PartName="/word/ink/ink430.xml" ContentType="application/inkml+xml"/>
  <Override PartName="/word/ink/ink431.xml" ContentType="application/inkml+xml"/>
  <Override PartName="/word/ink/ink432.xml" ContentType="application/inkml+xml"/>
  <Override PartName="/word/ink/ink433.xml" ContentType="application/inkml+xml"/>
  <Override PartName="/word/ink/ink434.xml" ContentType="application/inkml+xml"/>
  <Override PartName="/word/ink/ink435.xml" ContentType="application/inkml+xml"/>
  <Override PartName="/word/ink/ink436.xml" ContentType="application/inkml+xml"/>
  <Override PartName="/word/ink/ink437.xml" ContentType="application/inkml+xml"/>
  <Override PartName="/word/ink/ink438.xml" ContentType="application/inkml+xml"/>
  <Override PartName="/word/ink/ink439.xml" ContentType="application/inkml+xml"/>
  <Override PartName="/word/ink/ink440.xml" ContentType="application/inkml+xml"/>
  <Override PartName="/word/ink/ink441.xml" ContentType="application/inkml+xml"/>
  <Override PartName="/word/ink/ink442.xml" ContentType="application/inkml+xml"/>
  <Override PartName="/word/ink/ink443.xml" ContentType="application/inkml+xml"/>
  <Override PartName="/word/ink/ink444.xml" ContentType="application/inkml+xml"/>
  <Override PartName="/word/ink/ink445.xml" ContentType="application/inkml+xml"/>
  <Override PartName="/word/ink/ink446.xml" ContentType="application/inkml+xml"/>
  <Override PartName="/word/ink/ink447.xml" ContentType="application/inkml+xml"/>
  <Override PartName="/word/ink/ink448.xml" ContentType="application/inkml+xml"/>
  <Override PartName="/word/ink/ink449.xml" ContentType="application/inkml+xml"/>
  <Override PartName="/word/ink/ink450.xml" ContentType="application/inkml+xml"/>
  <Override PartName="/word/ink/ink451.xml" ContentType="application/inkml+xml"/>
  <Override PartName="/word/ink/ink452.xml" ContentType="application/inkml+xml"/>
  <Override PartName="/word/ink/ink453.xml" ContentType="application/inkml+xml"/>
  <Override PartName="/word/ink/ink454.xml" ContentType="application/inkml+xml"/>
  <Override PartName="/word/ink/ink455.xml" ContentType="application/inkml+xml"/>
  <Override PartName="/word/ink/ink456.xml" ContentType="application/inkml+xml"/>
  <Override PartName="/word/ink/ink457.xml" ContentType="application/inkml+xml"/>
  <Override PartName="/word/ink/ink458.xml" ContentType="application/inkml+xml"/>
  <Override PartName="/word/ink/ink459.xml" ContentType="application/inkml+xml"/>
  <Override PartName="/word/ink/ink460.xml" ContentType="application/inkml+xml"/>
  <Override PartName="/word/ink/ink461.xml" ContentType="application/inkml+xml"/>
  <Override PartName="/word/ink/ink462.xml" ContentType="application/inkml+xml"/>
  <Override PartName="/word/ink/ink463.xml" ContentType="application/inkml+xml"/>
  <Override PartName="/word/ink/ink464.xml" ContentType="application/inkml+xml"/>
  <Override PartName="/word/ink/ink465.xml" ContentType="application/inkml+xml"/>
  <Override PartName="/word/ink/ink466.xml" ContentType="application/inkml+xml"/>
  <Override PartName="/word/ink/ink467.xml" ContentType="application/inkml+xml"/>
  <Override PartName="/word/ink/ink468.xml" ContentType="application/inkml+xml"/>
  <Override PartName="/word/ink/ink469.xml" ContentType="application/inkml+xml"/>
  <Override PartName="/word/ink/ink470.xml" ContentType="application/inkml+xml"/>
  <Override PartName="/word/ink/ink471.xml" ContentType="application/inkml+xml"/>
  <Override PartName="/word/ink/ink472.xml" ContentType="application/inkml+xml"/>
  <Override PartName="/word/ink/ink473.xml" ContentType="application/inkml+xml"/>
  <Override PartName="/word/ink/ink474.xml" ContentType="application/inkml+xml"/>
  <Override PartName="/word/ink/ink475.xml" ContentType="application/inkml+xml"/>
  <Override PartName="/word/ink/ink476.xml" ContentType="application/inkml+xml"/>
  <Override PartName="/word/ink/ink477.xml" ContentType="application/inkml+xml"/>
  <Override PartName="/word/ink/ink478.xml" ContentType="application/inkml+xml"/>
  <Override PartName="/word/ink/ink479.xml" ContentType="application/inkml+xml"/>
  <Override PartName="/word/ink/ink480.xml" ContentType="application/inkml+xml"/>
  <Override PartName="/word/ink/ink481.xml" ContentType="application/inkml+xml"/>
  <Override PartName="/word/ink/ink482.xml" ContentType="application/inkml+xml"/>
  <Override PartName="/word/ink/ink483.xml" ContentType="application/inkml+xml"/>
  <Override PartName="/word/ink/ink484.xml" ContentType="application/inkml+xml"/>
  <Override PartName="/word/ink/ink485.xml" ContentType="application/inkml+xml"/>
  <Override PartName="/word/ink/ink486.xml" ContentType="application/inkml+xml"/>
  <Override PartName="/word/ink/ink487.xml" ContentType="application/inkml+xml"/>
  <Override PartName="/word/ink/ink488.xml" ContentType="application/inkml+xml"/>
  <Override PartName="/word/ink/ink489.xml" ContentType="application/inkml+xml"/>
  <Override PartName="/word/ink/ink490.xml" ContentType="application/inkml+xml"/>
  <Override PartName="/word/ink/ink491.xml" ContentType="application/inkml+xml"/>
  <Override PartName="/word/ink/ink492.xml" ContentType="application/inkml+xml"/>
  <Override PartName="/word/ink/ink493.xml" ContentType="application/inkml+xml"/>
  <Override PartName="/word/ink/ink494.xml" ContentType="application/inkml+xml"/>
  <Override PartName="/word/ink/ink495.xml" ContentType="application/inkml+xml"/>
  <Override PartName="/word/ink/ink496.xml" ContentType="application/inkml+xml"/>
  <Override PartName="/word/ink/ink497.xml" ContentType="application/inkml+xml"/>
  <Override PartName="/word/ink/ink498.xml" ContentType="application/inkml+xml"/>
  <Override PartName="/word/ink/ink499.xml" ContentType="application/inkml+xml"/>
  <Override PartName="/word/ink/ink500.xml" ContentType="application/inkml+xml"/>
  <Override PartName="/word/ink/ink501.xml" ContentType="application/inkml+xml"/>
  <Override PartName="/word/ink/ink502.xml" ContentType="application/inkml+xml"/>
  <Override PartName="/word/ink/ink503.xml" ContentType="application/inkml+xml"/>
  <Override PartName="/word/ink/ink504.xml" ContentType="application/inkml+xml"/>
  <Override PartName="/word/ink/ink505.xml" ContentType="application/inkml+xml"/>
  <Override PartName="/word/ink/ink506.xml" ContentType="application/inkml+xml"/>
  <Override PartName="/word/ink/ink507.xml" ContentType="application/inkml+xml"/>
  <Override PartName="/word/ink/ink508.xml" ContentType="application/inkml+xml"/>
  <Override PartName="/word/ink/ink509.xml" ContentType="application/inkml+xml"/>
  <Override PartName="/word/ink/ink510.xml" ContentType="application/inkml+xml"/>
  <Override PartName="/word/ink/ink511.xml" ContentType="application/inkml+xml"/>
  <Override PartName="/word/ink/ink512.xml" ContentType="application/inkml+xml"/>
  <Override PartName="/word/ink/ink513.xml" ContentType="application/inkml+xml"/>
  <Override PartName="/word/ink/ink514.xml" ContentType="application/inkml+xml"/>
  <Override PartName="/word/ink/ink515.xml" ContentType="application/inkml+xml"/>
  <Override PartName="/word/ink/ink516.xml" ContentType="application/inkml+xml"/>
  <Override PartName="/word/ink/ink517.xml" ContentType="application/inkml+xml"/>
  <Override PartName="/word/ink/ink518.xml" ContentType="application/inkml+xml"/>
  <Override PartName="/word/ink/ink519.xml" ContentType="application/inkml+xml"/>
  <Override PartName="/word/ink/ink520.xml" ContentType="application/inkml+xml"/>
  <Override PartName="/word/ink/ink521.xml" ContentType="application/inkml+xml"/>
  <Override PartName="/word/ink/ink522.xml" ContentType="application/inkml+xml"/>
  <Override PartName="/word/ink/ink523.xml" ContentType="application/inkml+xml"/>
  <Override PartName="/word/ink/ink524.xml" ContentType="application/inkml+xml"/>
  <Override PartName="/word/ink/ink525.xml" ContentType="application/inkml+xml"/>
  <Override PartName="/word/ink/ink526.xml" ContentType="application/inkml+xml"/>
  <Override PartName="/word/ink/ink527.xml" ContentType="application/inkml+xml"/>
  <Override PartName="/word/ink/ink528.xml" ContentType="application/inkml+xml"/>
  <Override PartName="/word/ink/ink529.xml" ContentType="application/inkml+xml"/>
  <Override PartName="/word/ink/ink530.xml" ContentType="application/inkml+xml"/>
  <Override PartName="/word/ink/ink531.xml" ContentType="application/inkml+xml"/>
  <Override PartName="/word/ink/ink532.xml" ContentType="application/inkml+xml"/>
  <Override PartName="/word/ink/ink533.xml" ContentType="application/inkml+xml"/>
  <Override PartName="/word/ink/ink534.xml" ContentType="application/inkml+xml"/>
  <Override PartName="/word/ink/ink535.xml" ContentType="application/inkml+xml"/>
  <Override PartName="/word/ink/ink536.xml" ContentType="application/inkml+xml"/>
  <Override PartName="/word/ink/ink537.xml" ContentType="application/inkml+xml"/>
  <Override PartName="/word/ink/ink538.xml" ContentType="application/inkml+xml"/>
  <Override PartName="/word/ink/ink539.xml" ContentType="application/inkml+xml"/>
  <Override PartName="/word/ink/ink540.xml" ContentType="application/inkml+xml"/>
  <Override PartName="/word/ink/ink541.xml" ContentType="application/inkml+xml"/>
  <Override PartName="/word/ink/ink542.xml" ContentType="application/inkml+xml"/>
  <Override PartName="/word/ink/ink543.xml" ContentType="application/inkml+xml"/>
  <Override PartName="/word/ink/ink544.xml" ContentType="application/inkml+xml"/>
  <Override PartName="/word/ink/ink545.xml" ContentType="application/inkml+xml"/>
  <Override PartName="/word/ink/ink546.xml" ContentType="application/inkml+xml"/>
  <Override PartName="/word/ink/ink547.xml" ContentType="application/inkml+xml"/>
  <Override PartName="/word/ink/ink548.xml" ContentType="application/inkml+xml"/>
  <Override PartName="/word/ink/ink549.xml" ContentType="application/inkml+xml"/>
  <Override PartName="/word/ink/ink550.xml" ContentType="application/inkml+xml"/>
  <Override PartName="/word/ink/ink551.xml" ContentType="application/inkml+xml"/>
  <Override PartName="/word/ink/ink552.xml" ContentType="application/inkml+xml"/>
  <Override PartName="/word/ink/ink553.xml" ContentType="application/inkml+xml"/>
  <Override PartName="/word/ink/ink554.xml" ContentType="application/inkml+xml"/>
  <Override PartName="/word/ink/ink555.xml" ContentType="application/inkml+xml"/>
  <Override PartName="/word/ink/ink556.xml" ContentType="application/inkml+xml"/>
  <Override PartName="/word/ink/ink557.xml" ContentType="application/inkml+xml"/>
  <Override PartName="/word/ink/ink558.xml" ContentType="application/inkml+xml"/>
  <Override PartName="/word/ink/ink559.xml" ContentType="application/inkml+xml"/>
  <Override PartName="/word/ink/ink560.xml" ContentType="application/inkml+xml"/>
  <Override PartName="/word/ink/ink561.xml" ContentType="application/inkml+xml"/>
  <Override PartName="/word/ink/ink562.xml" ContentType="application/inkml+xml"/>
  <Override PartName="/word/ink/ink563.xml" ContentType="application/inkml+xml"/>
  <Override PartName="/word/ink/ink564.xml" ContentType="application/inkml+xml"/>
  <Override PartName="/word/ink/ink565.xml" ContentType="application/inkml+xml"/>
  <Override PartName="/word/ink/ink566.xml" ContentType="application/inkml+xml"/>
  <Override PartName="/word/ink/ink567.xml" ContentType="application/inkml+xml"/>
  <Override PartName="/word/ink/ink568.xml" ContentType="application/inkml+xml"/>
  <Override PartName="/word/ink/ink569.xml" ContentType="application/inkml+xml"/>
  <Override PartName="/word/ink/ink570.xml" ContentType="application/inkml+xml"/>
  <Override PartName="/word/ink/ink571.xml" ContentType="application/inkml+xml"/>
  <Override PartName="/word/ink/ink572.xml" ContentType="application/inkml+xml"/>
  <Override PartName="/word/ink/ink573.xml" ContentType="application/inkml+xml"/>
  <Override PartName="/word/ink/ink574.xml" ContentType="application/inkml+xml"/>
  <Override PartName="/word/ink/ink575.xml" ContentType="application/inkml+xml"/>
  <Override PartName="/word/ink/ink576.xml" ContentType="application/inkml+xml"/>
  <Override PartName="/word/ink/ink577.xml" ContentType="application/inkml+xml"/>
  <Override PartName="/word/ink/ink578.xml" ContentType="application/inkml+xml"/>
  <Override PartName="/word/ink/ink579.xml" ContentType="application/inkml+xml"/>
  <Override PartName="/word/ink/ink580.xml" ContentType="application/inkml+xml"/>
  <Override PartName="/word/ink/ink581.xml" ContentType="application/inkml+xml"/>
  <Override PartName="/word/ink/ink582.xml" ContentType="application/inkml+xml"/>
  <Override PartName="/word/ink/ink583.xml" ContentType="application/inkml+xml"/>
  <Override PartName="/word/ink/ink584.xml" ContentType="application/inkml+xml"/>
  <Override PartName="/word/ink/ink585.xml" ContentType="application/inkml+xml"/>
  <Override PartName="/word/ink/ink586.xml" ContentType="application/inkml+xml"/>
  <Override PartName="/word/ink/ink587.xml" ContentType="application/inkml+xml"/>
  <Override PartName="/word/ink/ink588.xml" ContentType="application/inkml+xml"/>
  <Override PartName="/word/ink/ink589.xml" ContentType="application/inkml+xml"/>
  <Override PartName="/word/ink/ink590.xml" ContentType="application/inkml+xml"/>
  <Override PartName="/word/ink/ink591.xml" ContentType="application/inkml+xml"/>
  <Override PartName="/word/ink/ink592.xml" ContentType="application/inkml+xml"/>
  <Override PartName="/word/ink/ink593.xml" ContentType="application/inkml+xml"/>
  <Override PartName="/word/ink/ink594.xml" ContentType="application/inkml+xml"/>
  <Override PartName="/word/ink/ink595.xml" ContentType="application/inkml+xml"/>
  <Override PartName="/word/ink/ink596.xml" ContentType="application/inkml+xml"/>
  <Override PartName="/word/ink/ink597.xml" ContentType="application/inkml+xml"/>
  <Override PartName="/word/ink/ink598.xml" ContentType="application/inkml+xml"/>
  <Override PartName="/word/ink/ink599.xml" ContentType="application/inkml+xml"/>
  <Override PartName="/word/ink/ink600.xml" ContentType="application/inkml+xml"/>
  <Override PartName="/word/ink/ink601.xml" ContentType="application/inkml+xml"/>
  <Override PartName="/word/ink/ink602.xml" ContentType="application/inkml+xml"/>
  <Override PartName="/word/ink/ink603.xml" ContentType="application/inkml+xml"/>
  <Override PartName="/word/ink/ink604.xml" ContentType="application/inkml+xml"/>
  <Override PartName="/word/ink/ink605.xml" ContentType="application/inkml+xml"/>
  <Override PartName="/word/ink/ink606.xml" ContentType="application/inkml+xml"/>
  <Override PartName="/word/ink/ink607.xml" ContentType="application/inkml+xml"/>
  <Override PartName="/word/ink/ink608.xml" ContentType="application/inkml+xml"/>
  <Override PartName="/word/ink/ink609.xml" ContentType="application/inkml+xml"/>
  <Override PartName="/word/ink/ink610.xml" ContentType="application/inkml+xml"/>
  <Override PartName="/word/ink/ink611.xml" ContentType="application/inkml+xml"/>
  <Override PartName="/word/ink/ink612.xml" ContentType="application/inkml+xml"/>
  <Override PartName="/word/ink/ink613.xml" ContentType="application/inkml+xml"/>
  <Override PartName="/word/ink/ink614.xml" ContentType="application/inkml+xml"/>
  <Override PartName="/word/ink/ink615.xml" ContentType="application/inkml+xml"/>
  <Override PartName="/word/ink/ink616.xml" ContentType="application/inkml+xml"/>
  <Override PartName="/word/ink/ink617.xml" ContentType="application/inkml+xml"/>
  <Override PartName="/word/ink/ink618.xml" ContentType="application/inkml+xml"/>
  <Override PartName="/word/ink/ink619.xml" ContentType="application/inkml+xml"/>
  <Override PartName="/word/ink/ink620.xml" ContentType="application/inkml+xml"/>
  <Override PartName="/word/ink/ink621.xml" ContentType="application/inkml+xml"/>
  <Override PartName="/word/ink/ink622.xml" ContentType="application/inkml+xml"/>
  <Override PartName="/word/ink/ink623.xml" ContentType="application/inkml+xml"/>
  <Override PartName="/word/ink/ink624.xml" ContentType="application/inkml+xml"/>
  <Override PartName="/word/ink/ink625.xml" ContentType="application/inkml+xml"/>
  <Override PartName="/word/ink/ink626.xml" ContentType="application/inkml+xml"/>
  <Override PartName="/word/ink/ink627.xml" ContentType="application/inkml+xml"/>
  <Override PartName="/word/ink/ink628.xml" ContentType="application/inkml+xml"/>
  <Override PartName="/word/ink/ink629.xml" ContentType="application/inkml+xml"/>
  <Override PartName="/word/ink/ink630.xml" ContentType="application/inkml+xml"/>
  <Override PartName="/word/ink/ink631.xml" ContentType="application/inkml+xml"/>
  <Override PartName="/word/ink/ink632.xml" ContentType="application/inkml+xml"/>
  <Override PartName="/word/ink/ink633.xml" ContentType="application/inkml+xml"/>
  <Override PartName="/word/ink/ink634.xml" ContentType="application/inkml+xml"/>
  <Override PartName="/word/ink/ink635.xml" ContentType="application/inkml+xml"/>
  <Override PartName="/word/ink/ink636.xml" ContentType="application/inkml+xml"/>
  <Override PartName="/word/ink/ink637.xml" ContentType="application/inkml+xml"/>
  <Override PartName="/word/ink/ink638.xml" ContentType="application/inkml+xml"/>
  <Override PartName="/word/ink/ink639.xml" ContentType="application/inkml+xml"/>
  <Override PartName="/word/ink/ink640.xml" ContentType="application/inkml+xml"/>
  <Override PartName="/word/ink/ink641.xml" ContentType="application/inkml+xml"/>
  <Override PartName="/word/ink/ink642.xml" ContentType="application/inkml+xml"/>
  <Override PartName="/word/ink/ink643.xml" ContentType="application/inkml+xml"/>
  <Override PartName="/word/ink/ink644.xml" ContentType="application/inkml+xml"/>
  <Override PartName="/word/ink/ink645.xml" ContentType="application/inkml+xml"/>
  <Override PartName="/word/ink/ink646.xml" ContentType="application/inkml+xml"/>
  <Override PartName="/word/ink/ink647.xml" ContentType="application/inkml+xml"/>
  <Override PartName="/word/ink/ink648.xml" ContentType="application/inkml+xml"/>
  <Override PartName="/word/ink/ink649.xml" ContentType="application/inkml+xml"/>
  <Override PartName="/word/ink/ink650.xml" ContentType="application/inkml+xml"/>
  <Override PartName="/word/ink/ink651.xml" ContentType="application/inkml+xml"/>
  <Override PartName="/word/ink/ink652.xml" ContentType="application/inkml+xml"/>
  <Override PartName="/word/ink/ink653.xml" ContentType="application/inkml+xml"/>
  <Override PartName="/word/ink/ink654.xml" ContentType="application/inkml+xml"/>
  <Override PartName="/word/ink/ink655.xml" ContentType="application/inkml+xml"/>
  <Override PartName="/word/ink/ink656.xml" ContentType="application/inkml+xml"/>
  <Override PartName="/word/ink/ink657.xml" ContentType="application/inkml+xml"/>
  <Override PartName="/word/ink/ink658.xml" ContentType="application/inkml+xml"/>
  <Override PartName="/word/ink/ink659.xml" ContentType="application/inkml+xml"/>
  <Override PartName="/word/ink/ink660.xml" ContentType="application/inkml+xml"/>
  <Override PartName="/word/ink/ink661.xml" ContentType="application/inkml+xml"/>
  <Override PartName="/word/ink/ink662.xml" ContentType="application/inkml+xml"/>
  <Override PartName="/word/ink/ink663.xml" ContentType="application/inkml+xml"/>
  <Override PartName="/word/ink/ink664.xml" ContentType="application/inkml+xml"/>
  <Override PartName="/word/ink/ink665.xml" ContentType="application/inkml+xml"/>
  <Override PartName="/word/ink/ink666.xml" ContentType="application/inkml+xml"/>
  <Override PartName="/word/ink/ink667.xml" ContentType="application/inkml+xml"/>
  <Override PartName="/word/ink/ink668.xml" ContentType="application/inkml+xml"/>
  <Override PartName="/word/ink/ink669.xml" ContentType="application/inkml+xml"/>
  <Override PartName="/word/ink/ink670.xml" ContentType="application/inkml+xml"/>
  <Override PartName="/word/ink/ink671.xml" ContentType="application/inkml+xml"/>
  <Override PartName="/word/ink/ink672.xml" ContentType="application/inkml+xml"/>
  <Override PartName="/word/ink/ink673.xml" ContentType="application/inkml+xml"/>
  <Override PartName="/word/ink/ink674.xml" ContentType="application/inkml+xml"/>
  <Override PartName="/word/ink/ink675.xml" ContentType="application/inkml+xml"/>
  <Override PartName="/word/ink/ink676.xml" ContentType="application/inkml+xml"/>
  <Override PartName="/word/ink/ink677.xml" ContentType="application/inkml+xml"/>
  <Override PartName="/word/ink/ink678.xml" ContentType="application/inkml+xml"/>
  <Override PartName="/word/ink/ink679.xml" ContentType="application/inkml+xml"/>
  <Override PartName="/word/ink/ink680.xml" ContentType="application/inkml+xml"/>
  <Override PartName="/word/ink/ink681.xml" ContentType="application/inkml+xml"/>
  <Override PartName="/word/ink/ink682.xml" ContentType="application/inkml+xml"/>
  <Override PartName="/word/ink/ink683.xml" ContentType="application/inkml+xml"/>
  <Override PartName="/word/ink/ink684.xml" ContentType="application/inkml+xml"/>
  <Override PartName="/word/ink/ink685.xml" ContentType="application/inkml+xml"/>
  <Override PartName="/word/ink/ink686.xml" ContentType="application/inkml+xml"/>
  <Override PartName="/word/ink/ink687.xml" ContentType="application/inkml+xml"/>
  <Override PartName="/word/ink/ink688.xml" ContentType="application/inkml+xml"/>
  <Override PartName="/word/ink/ink689.xml" ContentType="application/inkml+xml"/>
  <Override PartName="/word/ink/ink690.xml" ContentType="application/inkml+xml"/>
  <Override PartName="/word/ink/ink691.xml" ContentType="application/inkml+xml"/>
  <Override PartName="/word/ink/ink692.xml" ContentType="application/inkml+xml"/>
  <Override PartName="/word/ink/ink693.xml" ContentType="application/inkml+xml"/>
  <Override PartName="/word/ink/ink694.xml" ContentType="application/inkml+xml"/>
  <Override PartName="/word/ink/ink695.xml" ContentType="application/inkml+xml"/>
  <Override PartName="/word/ink/ink696.xml" ContentType="application/inkml+xml"/>
  <Override PartName="/word/ink/ink697.xml" ContentType="application/inkml+xml"/>
  <Override PartName="/word/ink/ink698.xml" ContentType="application/inkml+xml"/>
  <Override PartName="/word/ink/ink699.xml" ContentType="application/inkml+xml"/>
  <Override PartName="/word/ink/ink700.xml" ContentType="application/inkml+xml"/>
  <Override PartName="/word/ink/ink701.xml" ContentType="application/inkml+xml"/>
  <Override PartName="/word/ink/ink702.xml" ContentType="application/inkml+xml"/>
  <Override PartName="/word/ink/ink703.xml" ContentType="application/inkml+xml"/>
  <Override PartName="/word/ink/ink704.xml" ContentType="application/inkml+xml"/>
  <Override PartName="/word/ink/ink705.xml" ContentType="application/inkml+xml"/>
  <Override PartName="/word/ink/ink706.xml" ContentType="application/inkml+xml"/>
  <Override PartName="/word/ink/ink707.xml" ContentType="application/inkml+xml"/>
  <Override PartName="/word/ink/ink708.xml" ContentType="application/inkml+xml"/>
  <Override PartName="/word/ink/ink709.xml" ContentType="application/inkml+xml"/>
  <Override PartName="/word/ink/ink710.xml" ContentType="application/inkml+xml"/>
  <Override PartName="/word/ink/ink711.xml" ContentType="application/inkml+xml"/>
  <Override PartName="/word/ink/ink712.xml" ContentType="application/inkml+xml"/>
  <Override PartName="/word/ink/ink713.xml" ContentType="application/inkml+xml"/>
  <Override PartName="/word/ink/ink714.xml" ContentType="application/inkml+xml"/>
  <Override PartName="/word/ink/ink715.xml" ContentType="application/inkml+xml"/>
  <Override PartName="/word/ink/ink716.xml" ContentType="application/inkml+xml"/>
  <Override PartName="/word/ink/ink717.xml" ContentType="application/inkml+xml"/>
  <Override PartName="/word/ink/ink718.xml" ContentType="application/inkml+xml"/>
  <Override PartName="/word/ink/ink719.xml" ContentType="application/inkml+xml"/>
  <Override PartName="/word/ink/ink720.xml" ContentType="application/inkml+xml"/>
  <Override PartName="/word/ink/ink721.xml" ContentType="application/inkml+xml"/>
  <Override PartName="/word/ink/ink722.xml" ContentType="application/inkml+xml"/>
  <Override PartName="/word/ink/ink723.xml" ContentType="application/inkml+xml"/>
  <Override PartName="/word/ink/ink724.xml" ContentType="application/inkml+xml"/>
  <Override PartName="/word/ink/ink725.xml" ContentType="application/inkml+xml"/>
  <Override PartName="/word/ink/ink726.xml" ContentType="application/inkml+xml"/>
  <Override PartName="/word/ink/ink727.xml" ContentType="application/inkml+xml"/>
  <Override PartName="/word/ink/ink728.xml" ContentType="application/inkml+xml"/>
  <Override PartName="/word/ink/ink729.xml" ContentType="application/inkml+xml"/>
  <Override PartName="/word/ink/ink730.xml" ContentType="application/inkml+xml"/>
  <Override PartName="/word/ink/ink731.xml" ContentType="application/inkml+xml"/>
  <Override PartName="/word/ink/ink732.xml" ContentType="application/inkml+xml"/>
  <Override PartName="/word/ink/ink733.xml" ContentType="application/inkml+xml"/>
  <Override PartName="/word/ink/ink734.xml" ContentType="application/inkml+xml"/>
  <Override PartName="/word/ink/ink735.xml" ContentType="application/inkml+xml"/>
  <Override PartName="/word/ink/ink736.xml" ContentType="application/inkml+xml"/>
  <Override PartName="/word/ink/ink737.xml" ContentType="application/inkml+xml"/>
  <Override PartName="/word/ink/ink738.xml" ContentType="application/inkml+xml"/>
  <Override PartName="/word/ink/ink739.xml" ContentType="application/inkml+xml"/>
  <Override PartName="/word/ink/ink740.xml" ContentType="application/inkml+xml"/>
  <Override PartName="/word/ink/ink741.xml" ContentType="application/inkml+xml"/>
  <Override PartName="/word/ink/ink742.xml" ContentType="application/inkml+xml"/>
  <Override PartName="/word/ink/ink743.xml" ContentType="application/inkml+xml"/>
  <Override PartName="/word/ink/ink744.xml" ContentType="application/inkml+xml"/>
  <Override PartName="/word/ink/ink745.xml" ContentType="application/inkml+xml"/>
  <Override PartName="/word/ink/ink746.xml" ContentType="application/inkml+xml"/>
  <Override PartName="/word/ink/ink747.xml" ContentType="application/inkml+xml"/>
  <Override PartName="/word/ink/ink748.xml" ContentType="application/inkml+xml"/>
  <Override PartName="/word/ink/ink749.xml" ContentType="application/inkml+xml"/>
  <Override PartName="/word/ink/ink750.xml" ContentType="application/inkml+xml"/>
  <Override PartName="/word/ink/ink751.xml" ContentType="application/inkml+xml"/>
  <Override PartName="/word/ink/ink752.xml" ContentType="application/inkml+xml"/>
  <Override PartName="/word/ink/ink753.xml" ContentType="application/inkml+xml"/>
  <Override PartName="/word/ink/ink754.xml" ContentType="application/inkml+xml"/>
  <Override PartName="/word/ink/ink755.xml" ContentType="application/inkml+xml"/>
  <Override PartName="/word/ink/ink756.xml" ContentType="application/inkml+xml"/>
  <Override PartName="/word/ink/ink757.xml" ContentType="application/inkml+xml"/>
  <Override PartName="/word/ink/ink758.xml" ContentType="application/inkml+xml"/>
  <Override PartName="/word/ink/ink759.xml" ContentType="application/inkml+xml"/>
  <Override PartName="/word/ink/ink760.xml" ContentType="application/inkml+xml"/>
  <Override PartName="/word/ink/ink761.xml" ContentType="application/inkml+xml"/>
  <Override PartName="/word/ink/ink762.xml" ContentType="application/inkml+xml"/>
  <Override PartName="/word/ink/ink763.xml" ContentType="application/inkml+xml"/>
  <Override PartName="/word/ink/ink764.xml" ContentType="application/inkml+xml"/>
  <Override PartName="/word/ink/ink765.xml" ContentType="application/inkml+xml"/>
  <Override PartName="/word/ink/ink766.xml" ContentType="application/inkml+xml"/>
  <Override PartName="/word/ink/ink767.xml" ContentType="application/inkml+xml"/>
  <Override PartName="/word/ink/ink768.xml" ContentType="application/inkml+xml"/>
  <Override PartName="/word/ink/ink769.xml" ContentType="application/inkml+xml"/>
  <Override PartName="/word/ink/ink770.xml" ContentType="application/inkml+xml"/>
  <Override PartName="/word/ink/ink771.xml" ContentType="application/inkml+xml"/>
  <Override PartName="/word/ink/ink772.xml" ContentType="application/inkml+xml"/>
  <Override PartName="/word/ink/ink773.xml" ContentType="application/inkml+xml"/>
  <Override PartName="/word/ink/ink774.xml" ContentType="application/inkml+xml"/>
  <Override PartName="/word/ink/ink775.xml" ContentType="application/inkml+xml"/>
  <Override PartName="/word/ink/ink776.xml" ContentType="application/inkml+xml"/>
  <Override PartName="/word/ink/ink777.xml" ContentType="application/inkml+xml"/>
  <Override PartName="/word/ink/ink778.xml" ContentType="application/inkml+xml"/>
  <Override PartName="/word/ink/ink779.xml" ContentType="application/inkml+xml"/>
  <Override PartName="/word/ink/ink780.xml" ContentType="application/inkml+xml"/>
  <Override PartName="/word/ink/ink781.xml" ContentType="application/inkml+xml"/>
  <Override PartName="/word/ink/ink782.xml" ContentType="application/inkml+xml"/>
  <Override PartName="/word/ink/ink783.xml" ContentType="application/inkml+xml"/>
  <Override PartName="/word/ink/ink784.xml" ContentType="application/inkml+xml"/>
  <Override PartName="/word/ink/ink785.xml" ContentType="application/inkml+xml"/>
  <Override PartName="/word/ink/ink786.xml" ContentType="application/inkml+xml"/>
  <Override PartName="/word/ink/ink787.xml" ContentType="application/inkml+xml"/>
  <Override PartName="/word/ink/ink788.xml" ContentType="application/inkml+xml"/>
  <Override PartName="/word/ink/ink789.xml" ContentType="application/inkml+xml"/>
  <Override PartName="/word/ink/ink790.xml" ContentType="application/inkml+xml"/>
  <Override PartName="/word/ink/ink791.xml" ContentType="application/inkml+xml"/>
  <Override PartName="/word/ink/ink792.xml" ContentType="application/inkml+xml"/>
  <Override PartName="/word/ink/ink793.xml" ContentType="application/inkml+xml"/>
  <Override PartName="/word/ink/ink794.xml" ContentType="application/inkml+xml"/>
  <Override PartName="/word/ink/ink795.xml" ContentType="application/inkml+xml"/>
  <Override PartName="/word/ink/ink796.xml" ContentType="application/inkml+xml"/>
  <Override PartName="/word/ink/ink797.xml" ContentType="application/inkml+xml"/>
  <Override PartName="/word/ink/ink798.xml" ContentType="application/inkml+xml"/>
  <Override PartName="/word/ink/ink799.xml" ContentType="application/inkml+xml"/>
  <Override PartName="/word/ink/ink800.xml" ContentType="application/inkml+xml"/>
  <Override PartName="/word/ink/ink801.xml" ContentType="application/inkml+xml"/>
  <Override PartName="/word/ink/ink802.xml" ContentType="application/inkml+xml"/>
  <Override PartName="/word/ink/ink803.xml" ContentType="application/inkml+xml"/>
  <Override PartName="/word/ink/ink804.xml" ContentType="application/inkml+xml"/>
  <Override PartName="/word/ink/ink805.xml" ContentType="application/inkml+xml"/>
  <Override PartName="/word/ink/ink806.xml" ContentType="application/inkml+xml"/>
  <Override PartName="/word/ink/ink807.xml" ContentType="application/inkml+xml"/>
  <Override PartName="/word/ink/ink808.xml" ContentType="application/inkml+xml"/>
  <Override PartName="/word/ink/ink809.xml" ContentType="application/inkml+xml"/>
  <Override PartName="/word/ink/ink810.xml" ContentType="application/inkml+xml"/>
  <Override PartName="/word/ink/ink811.xml" ContentType="application/inkml+xml"/>
  <Override PartName="/word/ink/ink812.xml" ContentType="application/inkml+xml"/>
  <Override PartName="/word/ink/ink813.xml" ContentType="application/inkml+xml"/>
  <Override PartName="/word/ink/ink814.xml" ContentType="application/inkml+xml"/>
  <Override PartName="/word/ink/ink815.xml" ContentType="application/inkml+xml"/>
  <Override PartName="/word/ink/ink816.xml" ContentType="application/inkml+xml"/>
  <Override PartName="/word/ink/ink817.xml" ContentType="application/inkml+xml"/>
  <Override PartName="/word/ink/ink818.xml" ContentType="application/inkml+xml"/>
  <Override PartName="/word/ink/ink819.xml" ContentType="application/inkml+xml"/>
  <Override PartName="/word/ink/ink820.xml" ContentType="application/inkml+xml"/>
  <Override PartName="/word/ink/ink821.xml" ContentType="application/inkml+xml"/>
  <Override PartName="/word/ink/ink822.xml" ContentType="application/inkml+xml"/>
  <Override PartName="/word/ink/ink823.xml" ContentType="application/inkml+xml"/>
  <Override PartName="/word/ink/ink824.xml" ContentType="application/inkml+xml"/>
  <Override PartName="/word/ink/ink825.xml" ContentType="application/inkml+xml"/>
  <Override PartName="/word/ink/ink826.xml" ContentType="application/inkml+xml"/>
  <Override PartName="/word/ink/ink827.xml" ContentType="application/inkml+xml"/>
  <Override PartName="/word/ink/ink828.xml" ContentType="application/inkml+xml"/>
  <Override PartName="/word/ink/ink829.xml" ContentType="application/inkml+xml"/>
  <Override PartName="/word/ink/ink830.xml" ContentType="application/inkml+xml"/>
  <Override PartName="/word/ink/ink831.xml" ContentType="application/inkml+xml"/>
  <Override PartName="/word/ink/ink832.xml" ContentType="application/inkml+xml"/>
  <Override PartName="/word/ink/ink833.xml" ContentType="application/inkml+xml"/>
  <Override PartName="/word/ink/ink834.xml" ContentType="application/inkml+xml"/>
  <Override PartName="/word/ink/ink835.xml" ContentType="application/inkml+xml"/>
  <Override PartName="/word/ink/ink836.xml" ContentType="application/inkml+xml"/>
  <Override PartName="/word/ink/ink837.xml" ContentType="application/inkml+xml"/>
  <Override PartName="/word/ink/ink838.xml" ContentType="application/inkml+xml"/>
  <Override PartName="/word/ink/ink839.xml" ContentType="application/inkml+xml"/>
  <Override PartName="/word/ink/ink840.xml" ContentType="application/inkml+xml"/>
  <Override PartName="/word/ink/ink841.xml" ContentType="application/inkml+xml"/>
  <Override PartName="/word/ink/ink842.xml" ContentType="application/inkml+xml"/>
  <Override PartName="/word/ink/ink843.xml" ContentType="application/inkml+xml"/>
  <Override PartName="/word/ink/ink844.xml" ContentType="application/inkml+xml"/>
  <Override PartName="/word/ink/ink845.xml" ContentType="application/inkml+xml"/>
  <Override PartName="/word/ink/ink846.xml" ContentType="application/inkml+xml"/>
  <Override PartName="/word/ink/ink847.xml" ContentType="application/inkml+xml"/>
  <Override PartName="/word/ink/ink848.xml" ContentType="application/inkml+xml"/>
  <Override PartName="/word/ink/ink849.xml" ContentType="application/inkml+xml"/>
  <Override PartName="/word/ink/ink850.xml" ContentType="application/inkml+xml"/>
  <Override PartName="/word/ink/ink851.xml" ContentType="application/inkml+xml"/>
  <Override PartName="/word/ink/ink852.xml" ContentType="application/inkml+xml"/>
  <Override PartName="/word/ink/ink853.xml" ContentType="application/inkml+xml"/>
  <Override PartName="/word/ink/ink854.xml" ContentType="application/inkml+xml"/>
  <Override PartName="/word/ink/ink855.xml" ContentType="application/inkml+xml"/>
  <Override PartName="/word/ink/ink856.xml" ContentType="application/inkml+xml"/>
  <Override PartName="/word/ink/ink857.xml" ContentType="application/inkml+xml"/>
  <Override PartName="/word/ink/ink858.xml" ContentType="application/inkml+xml"/>
  <Override PartName="/word/ink/ink859.xml" ContentType="application/inkml+xml"/>
  <Override PartName="/word/ink/ink860.xml" ContentType="application/inkml+xml"/>
  <Override PartName="/word/ink/ink861.xml" ContentType="application/inkml+xml"/>
  <Override PartName="/word/ink/ink862.xml" ContentType="application/inkml+xml"/>
  <Override PartName="/word/ink/ink863.xml" ContentType="application/inkml+xml"/>
  <Override PartName="/word/ink/ink864.xml" ContentType="application/inkml+xml"/>
  <Override PartName="/word/ink/ink865.xml" ContentType="application/inkml+xml"/>
  <Override PartName="/word/ink/ink866.xml" ContentType="application/inkml+xml"/>
  <Override PartName="/word/ink/ink867.xml" ContentType="application/inkml+xml"/>
  <Override PartName="/word/ink/ink868.xml" ContentType="application/inkml+xml"/>
  <Override PartName="/word/ink/ink869.xml" ContentType="application/inkml+xml"/>
  <Override PartName="/word/ink/ink870.xml" ContentType="application/inkml+xml"/>
  <Override PartName="/word/ink/ink871.xml" ContentType="application/inkml+xml"/>
  <Override PartName="/word/ink/ink872.xml" ContentType="application/inkml+xml"/>
  <Override PartName="/word/ink/ink873.xml" ContentType="application/inkml+xml"/>
  <Override PartName="/word/ink/ink874.xml" ContentType="application/inkml+xml"/>
  <Override PartName="/word/ink/ink875.xml" ContentType="application/inkml+xml"/>
  <Override PartName="/word/ink/ink876.xml" ContentType="application/inkml+xml"/>
  <Override PartName="/word/ink/ink877.xml" ContentType="application/inkml+xml"/>
  <Override PartName="/word/ink/ink878.xml" ContentType="application/inkml+xml"/>
  <Override PartName="/word/ink/ink879.xml" ContentType="application/inkml+xml"/>
  <Override PartName="/word/ink/ink880.xml" ContentType="application/inkml+xml"/>
  <Override PartName="/word/ink/ink881.xml" ContentType="application/inkml+xml"/>
  <Override PartName="/word/ink/ink882.xml" ContentType="application/inkml+xml"/>
  <Override PartName="/word/ink/ink883.xml" ContentType="application/inkml+xml"/>
  <Override PartName="/word/ink/ink884.xml" ContentType="application/inkml+xml"/>
  <Override PartName="/word/ink/ink885.xml" ContentType="application/inkml+xml"/>
  <Override PartName="/word/ink/ink886.xml" ContentType="application/inkml+xml"/>
  <Override PartName="/word/ink/ink887.xml" ContentType="application/inkml+xml"/>
  <Override PartName="/word/ink/ink888.xml" ContentType="application/inkml+xml"/>
  <Override PartName="/word/ink/ink889.xml" ContentType="application/inkml+xml"/>
  <Override PartName="/word/ink/ink890.xml" ContentType="application/inkml+xml"/>
  <Override PartName="/word/ink/ink891.xml" ContentType="application/inkml+xml"/>
  <Override PartName="/word/ink/ink892.xml" ContentType="application/inkml+xml"/>
  <Override PartName="/word/ink/ink893.xml" ContentType="application/inkml+xml"/>
  <Override PartName="/word/ink/ink894.xml" ContentType="application/inkml+xml"/>
  <Override PartName="/word/ink/ink895.xml" ContentType="application/inkml+xml"/>
  <Override PartName="/word/ink/ink896.xml" ContentType="application/inkml+xml"/>
  <Override PartName="/word/ink/ink897.xml" ContentType="application/inkml+xml"/>
  <Override PartName="/word/ink/ink898.xml" ContentType="application/inkml+xml"/>
  <Override PartName="/word/ink/ink899.xml" ContentType="application/inkml+xml"/>
  <Override PartName="/word/ink/ink900.xml" ContentType="application/inkml+xml"/>
  <Override PartName="/word/ink/ink901.xml" ContentType="application/inkml+xml"/>
  <Override PartName="/word/ink/ink902.xml" ContentType="application/inkml+xml"/>
  <Override PartName="/word/ink/ink903.xml" ContentType="application/inkml+xml"/>
  <Override PartName="/word/ink/ink904.xml" ContentType="application/inkml+xml"/>
  <Override PartName="/word/ink/ink905.xml" ContentType="application/inkml+xml"/>
  <Override PartName="/word/ink/ink906.xml" ContentType="application/inkml+xml"/>
  <Override PartName="/word/ink/ink907.xml" ContentType="application/inkml+xml"/>
  <Override PartName="/word/ink/ink908.xml" ContentType="application/inkml+xml"/>
  <Override PartName="/word/ink/ink909.xml" ContentType="application/inkml+xml"/>
  <Override PartName="/word/ink/ink910.xml" ContentType="application/inkml+xml"/>
  <Override PartName="/word/ink/ink911.xml" ContentType="application/inkml+xml"/>
  <Override PartName="/word/ink/ink912.xml" ContentType="application/inkml+xml"/>
  <Override PartName="/word/ink/ink913.xml" ContentType="application/inkml+xml"/>
  <Override PartName="/word/ink/ink914.xml" ContentType="application/inkml+xml"/>
  <Override PartName="/word/ink/ink915.xml" ContentType="application/inkml+xml"/>
  <Override PartName="/word/ink/ink916.xml" ContentType="application/inkml+xml"/>
  <Override PartName="/word/ink/ink917.xml" ContentType="application/inkml+xml"/>
  <Override PartName="/word/ink/ink918.xml" ContentType="application/inkml+xml"/>
  <Override PartName="/word/ink/ink919.xml" ContentType="application/inkml+xml"/>
  <Override PartName="/word/ink/ink920.xml" ContentType="application/inkml+xml"/>
  <Override PartName="/word/ink/ink921.xml" ContentType="application/inkml+xml"/>
  <Override PartName="/word/ink/ink922.xml" ContentType="application/inkml+xml"/>
  <Override PartName="/word/ink/ink923.xml" ContentType="application/inkml+xml"/>
  <Override PartName="/word/ink/ink924.xml" ContentType="application/inkml+xml"/>
  <Override PartName="/word/ink/ink925.xml" ContentType="application/inkml+xml"/>
  <Override PartName="/word/ink/ink926.xml" ContentType="application/inkml+xml"/>
  <Override PartName="/word/ink/ink927.xml" ContentType="application/inkml+xml"/>
  <Override PartName="/word/ink/ink928.xml" ContentType="application/inkml+xml"/>
  <Override PartName="/word/ink/ink929.xml" ContentType="application/inkml+xml"/>
  <Override PartName="/word/ink/ink930.xml" ContentType="application/inkml+xml"/>
  <Override PartName="/word/ink/ink931.xml" ContentType="application/inkml+xml"/>
  <Override PartName="/word/ink/ink932.xml" ContentType="application/inkml+xml"/>
  <Override PartName="/word/ink/ink933.xml" ContentType="application/inkml+xml"/>
  <Override PartName="/word/ink/ink934.xml" ContentType="application/inkml+xml"/>
  <Override PartName="/word/ink/ink935.xml" ContentType="application/inkml+xml"/>
  <Override PartName="/word/ink/ink936.xml" ContentType="application/inkml+xml"/>
  <Override PartName="/word/ink/ink937.xml" ContentType="application/inkml+xml"/>
  <Override PartName="/word/ink/ink938.xml" ContentType="application/inkml+xml"/>
  <Override PartName="/word/ink/ink939.xml" ContentType="application/inkml+xml"/>
  <Override PartName="/word/ink/ink940.xml" ContentType="application/inkml+xml"/>
  <Override PartName="/word/ink/ink941.xml" ContentType="application/inkml+xml"/>
  <Override PartName="/word/ink/ink942.xml" ContentType="application/inkml+xml"/>
  <Override PartName="/word/ink/ink943.xml" ContentType="application/inkml+xml"/>
  <Override PartName="/word/ink/ink944.xml" ContentType="application/inkml+xml"/>
  <Override PartName="/word/ink/ink945.xml" ContentType="application/inkml+xml"/>
  <Override PartName="/word/ink/ink946.xml" ContentType="application/inkml+xml"/>
  <Override PartName="/word/ink/ink947.xml" ContentType="application/inkml+xml"/>
  <Override PartName="/word/ink/ink948.xml" ContentType="application/inkml+xml"/>
  <Override PartName="/word/ink/ink949.xml" ContentType="application/inkml+xml"/>
  <Override PartName="/word/ink/ink950.xml" ContentType="application/inkml+xml"/>
  <Override PartName="/word/ink/ink951.xml" ContentType="application/inkml+xml"/>
  <Override PartName="/word/ink/ink952.xml" ContentType="application/inkml+xml"/>
  <Override PartName="/word/ink/ink953.xml" ContentType="application/inkml+xml"/>
  <Override PartName="/word/ink/ink954.xml" ContentType="application/inkml+xml"/>
  <Override PartName="/word/ink/ink955.xml" ContentType="application/inkml+xml"/>
  <Override PartName="/word/ink/ink956.xml" ContentType="application/inkml+xml"/>
  <Override PartName="/word/ink/ink957.xml" ContentType="application/inkml+xml"/>
  <Override PartName="/word/ink/ink958.xml" ContentType="application/inkml+xml"/>
  <Override PartName="/word/ink/ink959.xml" ContentType="application/inkml+xml"/>
  <Override PartName="/word/ink/ink960.xml" ContentType="application/inkml+xml"/>
  <Override PartName="/word/ink/ink961.xml" ContentType="application/inkml+xml"/>
  <Override PartName="/word/ink/ink962.xml" ContentType="application/inkml+xml"/>
  <Override PartName="/word/ink/ink963.xml" ContentType="application/inkml+xml"/>
  <Override PartName="/word/ink/ink964.xml" ContentType="application/inkml+xml"/>
  <Override PartName="/word/ink/ink965.xml" ContentType="application/inkml+xml"/>
  <Override PartName="/word/ink/ink966.xml" ContentType="application/inkml+xml"/>
  <Override PartName="/word/ink/ink967.xml" ContentType="application/inkml+xml"/>
  <Override PartName="/word/ink/ink968.xml" ContentType="application/inkml+xml"/>
  <Override PartName="/word/ink/ink969.xml" ContentType="application/inkml+xml"/>
  <Override PartName="/word/ink/ink970.xml" ContentType="application/inkml+xml"/>
  <Override PartName="/word/ink/ink971.xml" ContentType="application/inkml+xml"/>
  <Override PartName="/word/ink/ink972.xml" ContentType="application/inkml+xml"/>
  <Override PartName="/word/ink/ink973.xml" ContentType="application/inkml+xml"/>
  <Override PartName="/word/ink/ink974.xml" ContentType="application/inkml+xml"/>
  <Override PartName="/word/ink/ink975.xml" ContentType="application/inkml+xml"/>
  <Override PartName="/word/ink/ink976.xml" ContentType="application/inkml+xml"/>
  <Override PartName="/word/ink/ink977.xml" ContentType="application/inkml+xml"/>
  <Override PartName="/word/ink/ink978.xml" ContentType="application/inkml+xml"/>
  <Override PartName="/word/ink/ink979.xml" ContentType="application/inkml+xml"/>
  <Override PartName="/word/ink/ink980.xml" ContentType="application/inkml+xml"/>
  <Override PartName="/word/ink/ink981.xml" ContentType="application/inkml+xml"/>
  <Override PartName="/word/ink/ink982.xml" ContentType="application/inkml+xml"/>
  <Override PartName="/word/ink/ink983.xml" ContentType="application/inkml+xml"/>
  <Override PartName="/word/ink/ink984.xml" ContentType="application/inkml+xml"/>
  <Override PartName="/word/ink/ink985.xml" ContentType="application/inkml+xml"/>
  <Override PartName="/word/ink/ink986.xml" ContentType="application/inkml+xml"/>
  <Override PartName="/word/ink/ink987.xml" ContentType="application/inkml+xml"/>
  <Override PartName="/word/ink/ink988.xml" ContentType="application/inkml+xml"/>
  <Override PartName="/word/ink/ink989.xml" ContentType="application/inkml+xml"/>
  <Override PartName="/word/ink/ink990.xml" ContentType="application/inkml+xml"/>
  <Override PartName="/word/ink/ink991.xml" ContentType="application/inkml+xml"/>
  <Override PartName="/word/ink/ink992.xml" ContentType="application/inkml+xml"/>
  <Override PartName="/word/ink/ink993.xml" ContentType="application/inkml+xml"/>
  <Override PartName="/word/ink/ink994.xml" ContentType="application/inkml+xml"/>
  <Override PartName="/word/ink/ink995.xml" ContentType="application/inkml+xml"/>
  <Override PartName="/word/ink/ink996.xml" ContentType="application/inkml+xml"/>
  <Override PartName="/word/ink/ink997.xml" ContentType="application/inkml+xml"/>
  <Override PartName="/word/ink/ink998.xml" ContentType="application/inkml+xml"/>
  <Override PartName="/word/ink/ink999.xml" ContentType="application/inkml+xml"/>
  <Override PartName="/word/ink/ink1000.xml" ContentType="application/inkml+xml"/>
  <Override PartName="/word/ink/ink1001.xml" ContentType="application/inkml+xml"/>
  <Override PartName="/word/ink/ink1002.xml" ContentType="application/inkml+xml"/>
  <Override PartName="/word/ink/ink1003.xml" ContentType="application/inkml+xml"/>
  <Override PartName="/word/ink/ink1004.xml" ContentType="application/inkml+xml"/>
  <Override PartName="/word/ink/ink1005.xml" ContentType="application/inkml+xml"/>
  <Override PartName="/word/ink/ink1006.xml" ContentType="application/inkml+xml"/>
  <Override PartName="/word/ink/ink1007.xml" ContentType="application/inkml+xml"/>
  <Override PartName="/word/ink/ink1008.xml" ContentType="application/inkml+xml"/>
  <Override PartName="/word/ink/ink1009.xml" ContentType="application/inkml+xml"/>
  <Override PartName="/word/ink/ink1010.xml" ContentType="application/inkml+xml"/>
  <Override PartName="/word/ink/ink1011.xml" ContentType="application/inkml+xml"/>
  <Override PartName="/word/ink/ink1012.xml" ContentType="application/inkml+xml"/>
  <Override PartName="/word/ink/ink1013.xml" ContentType="application/inkml+xml"/>
  <Override PartName="/word/ink/ink1014.xml" ContentType="application/inkml+xml"/>
  <Override PartName="/word/ink/ink1015.xml" ContentType="application/inkml+xml"/>
  <Override PartName="/word/ink/ink1016.xml" ContentType="application/inkml+xml"/>
  <Override PartName="/word/ink/ink1017.xml" ContentType="application/inkml+xml"/>
  <Override PartName="/word/ink/ink1018.xml" ContentType="application/inkml+xml"/>
  <Override PartName="/word/ink/ink1019.xml" ContentType="application/inkml+xml"/>
  <Override PartName="/word/ink/ink1020.xml" ContentType="application/inkml+xml"/>
  <Override PartName="/word/ink/ink1021.xml" ContentType="application/inkml+xml"/>
  <Override PartName="/word/ink/ink1022.xml" ContentType="application/inkml+xml"/>
  <Override PartName="/word/ink/ink1023.xml" ContentType="application/inkml+xml"/>
  <Override PartName="/word/ink/ink1024.xml" ContentType="application/inkml+xml"/>
  <Override PartName="/word/ink/ink1025.xml" ContentType="application/inkml+xml"/>
  <Override PartName="/word/ink/ink1026.xml" ContentType="application/inkml+xml"/>
  <Override PartName="/word/ink/ink1027.xml" ContentType="application/inkml+xml"/>
  <Override PartName="/word/ink/ink1028.xml" ContentType="application/inkml+xml"/>
  <Override PartName="/word/ink/ink1029.xml" ContentType="application/inkml+xml"/>
  <Override PartName="/word/ink/ink1030.xml" ContentType="application/inkml+xml"/>
  <Override PartName="/word/ink/ink1031.xml" ContentType="application/inkml+xml"/>
  <Override PartName="/word/ink/ink1032.xml" ContentType="application/inkml+xml"/>
  <Override PartName="/word/ink/ink1033.xml" ContentType="application/inkml+xml"/>
  <Override PartName="/word/ink/ink1034.xml" ContentType="application/inkml+xml"/>
  <Override PartName="/word/ink/ink1035.xml" ContentType="application/inkml+xml"/>
  <Override PartName="/word/ink/ink1036.xml" ContentType="application/inkml+xml"/>
  <Override PartName="/word/ink/ink1037.xml" ContentType="application/inkml+xml"/>
  <Override PartName="/word/ink/ink1038.xml" ContentType="application/inkml+xml"/>
  <Override PartName="/word/ink/ink1039.xml" ContentType="application/inkml+xml"/>
  <Override PartName="/word/ink/ink1040.xml" ContentType="application/inkml+xml"/>
  <Override PartName="/word/ink/ink1041.xml" ContentType="application/inkml+xml"/>
  <Override PartName="/word/ink/ink1042.xml" ContentType="application/inkml+xml"/>
  <Override PartName="/word/ink/ink1043.xml" ContentType="application/inkml+xml"/>
  <Override PartName="/word/ink/ink1044.xml" ContentType="application/inkml+xml"/>
  <Override PartName="/word/ink/ink1045.xml" ContentType="application/inkml+xml"/>
  <Override PartName="/word/ink/ink1046.xml" ContentType="application/inkml+xml"/>
  <Override PartName="/word/ink/ink1047.xml" ContentType="application/inkml+xml"/>
  <Override PartName="/word/ink/ink1048.xml" ContentType="application/inkml+xml"/>
  <Override PartName="/word/ink/ink1049.xml" ContentType="application/inkml+xml"/>
  <Override PartName="/word/ink/ink1050.xml" ContentType="application/inkml+xml"/>
  <Override PartName="/word/ink/ink1051.xml" ContentType="application/inkml+xml"/>
  <Override PartName="/word/ink/ink1052.xml" ContentType="application/inkml+xml"/>
  <Override PartName="/word/ink/ink1053.xml" ContentType="application/inkml+xml"/>
  <Override PartName="/word/ink/ink1054.xml" ContentType="application/inkml+xml"/>
  <Override PartName="/word/ink/ink1055.xml" ContentType="application/inkml+xml"/>
  <Override PartName="/word/ink/ink1056.xml" ContentType="application/inkml+xml"/>
  <Override PartName="/word/ink/ink1057.xml" ContentType="application/inkml+xml"/>
  <Override PartName="/word/ink/ink1058.xml" ContentType="application/inkml+xml"/>
  <Override PartName="/word/ink/ink1059.xml" ContentType="application/inkml+xml"/>
  <Override PartName="/word/ink/ink1060.xml" ContentType="application/inkml+xml"/>
  <Override PartName="/word/ink/ink1061.xml" ContentType="application/inkml+xml"/>
  <Override PartName="/word/ink/ink1062.xml" ContentType="application/inkml+xml"/>
  <Override PartName="/word/ink/ink1063.xml" ContentType="application/inkml+xml"/>
  <Override PartName="/word/ink/ink1064.xml" ContentType="application/inkml+xml"/>
  <Override PartName="/word/ink/ink1065.xml" ContentType="application/inkml+xml"/>
  <Override PartName="/word/ink/ink1066.xml" ContentType="application/inkml+xml"/>
  <Override PartName="/word/ink/ink1067.xml" ContentType="application/inkml+xml"/>
  <Override PartName="/word/ink/ink1068.xml" ContentType="application/inkml+xml"/>
  <Override PartName="/word/ink/ink1069.xml" ContentType="application/inkml+xml"/>
  <Override PartName="/word/ink/ink1070.xml" ContentType="application/inkml+xml"/>
  <Override PartName="/word/ink/ink1071.xml" ContentType="application/inkml+xml"/>
  <Override PartName="/word/ink/ink1072.xml" ContentType="application/inkml+xml"/>
  <Override PartName="/word/ink/ink1073.xml" ContentType="application/inkml+xml"/>
  <Override PartName="/word/ink/ink1074.xml" ContentType="application/inkml+xml"/>
  <Override PartName="/word/ink/ink1075.xml" ContentType="application/inkml+xml"/>
  <Override PartName="/word/ink/ink1076.xml" ContentType="application/inkml+xml"/>
  <Override PartName="/word/ink/ink1077.xml" ContentType="application/inkml+xml"/>
  <Override PartName="/word/ink/ink1078.xml" ContentType="application/inkml+xml"/>
  <Override PartName="/word/ink/ink1079.xml" ContentType="application/inkml+xml"/>
  <Override PartName="/word/ink/ink1080.xml" ContentType="application/inkml+xml"/>
  <Override PartName="/word/ink/ink1081.xml" ContentType="application/inkml+xml"/>
  <Override PartName="/word/ink/ink1082.xml" ContentType="application/inkml+xml"/>
  <Override PartName="/word/ink/ink1083.xml" ContentType="application/inkml+xml"/>
  <Override PartName="/word/ink/ink1084.xml" ContentType="application/inkml+xml"/>
  <Override PartName="/word/ink/ink1085.xml" ContentType="application/inkml+xml"/>
  <Override PartName="/word/ink/ink1086.xml" ContentType="application/inkml+xml"/>
  <Override PartName="/word/ink/ink1087.xml" ContentType="application/inkml+xml"/>
  <Override PartName="/word/ink/ink1088.xml" ContentType="application/inkml+xml"/>
  <Override PartName="/word/ink/ink1089.xml" ContentType="application/inkml+xml"/>
  <Override PartName="/word/ink/ink1090.xml" ContentType="application/inkml+xml"/>
  <Override PartName="/word/ink/ink1091.xml" ContentType="application/inkml+xml"/>
  <Override PartName="/word/ink/ink1092.xml" ContentType="application/inkml+xml"/>
  <Override PartName="/word/ink/ink1093.xml" ContentType="application/inkml+xml"/>
  <Override PartName="/word/ink/ink1094.xml" ContentType="application/inkml+xml"/>
  <Override PartName="/word/ink/ink1095.xml" ContentType="application/inkml+xml"/>
  <Override PartName="/word/ink/ink1096.xml" ContentType="application/inkml+xml"/>
  <Override PartName="/word/ink/ink1097.xml" ContentType="application/inkml+xml"/>
  <Override PartName="/word/ink/ink1098.xml" ContentType="application/inkml+xml"/>
  <Override PartName="/word/ink/ink1099.xml" ContentType="application/inkml+xml"/>
  <Override PartName="/word/ink/ink1100.xml" ContentType="application/inkml+xml"/>
  <Override PartName="/word/ink/ink1101.xml" ContentType="application/inkml+xml"/>
  <Override PartName="/word/ink/ink1102.xml" ContentType="application/inkml+xml"/>
  <Override PartName="/word/ink/ink1103.xml" ContentType="application/inkml+xml"/>
  <Override PartName="/word/ink/ink1104.xml" ContentType="application/inkml+xml"/>
  <Override PartName="/word/ink/ink1105.xml" ContentType="application/inkml+xml"/>
  <Override PartName="/word/ink/ink1106.xml" ContentType="application/inkml+xml"/>
  <Override PartName="/word/ink/ink1107.xml" ContentType="application/inkml+xml"/>
  <Override PartName="/word/ink/ink1108.xml" ContentType="application/inkml+xml"/>
  <Override PartName="/word/ink/ink1109.xml" ContentType="application/inkml+xml"/>
  <Override PartName="/word/ink/ink1110.xml" ContentType="application/inkml+xml"/>
  <Override PartName="/word/ink/ink1111.xml" ContentType="application/inkml+xml"/>
  <Override PartName="/word/ink/ink1112.xml" ContentType="application/inkml+xml"/>
  <Override PartName="/word/ink/ink1113.xml" ContentType="application/inkml+xml"/>
  <Override PartName="/word/ink/ink1114.xml" ContentType="application/inkml+xml"/>
  <Override PartName="/word/ink/ink1115.xml" ContentType="application/inkml+xml"/>
  <Override PartName="/word/ink/ink1116.xml" ContentType="application/inkml+xml"/>
  <Override PartName="/word/ink/ink1117.xml" ContentType="application/inkml+xml"/>
  <Override PartName="/word/ink/ink1118.xml" ContentType="application/inkml+xml"/>
  <Override PartName="/word/ink/ink1119.xml" ContentType="application/inkml+xml"/>
  <Override PartName="/word/ink/ink1120.xml" ContentType="application/inkml+xml"/>
  <Override PartName="/word/ink/ink1121.xml" ContentType="application/inkml+xml"/>
  <Override PartName="/word/ink/ink1122.xml" ContentType="application/inkml+xml"/>
  <Override PartName="/word/ink/ink1123.xml" ContentType="application/inkml+xml"/>
  <Override PartName="/word/ink/ink1124.xml" ContentType="application/inkml+xml"/>
  <Override PartName="/word/ink/ink1125.xml" ContentType="application/inkml+xml"/>
  <Override PartName="/word/ink/ink1126.xml" ContentType="application/inkml+xml"/>
  <Override PartName="/word/ink/ink1127.xml" ContentType="application/inkml+xml"/>
  <Override PartName="/word/ink/ink1128.xml" ContentType="application/inkml+xml"/>
  <Override PartName="/word/ink/ink1129.xml" ContentType="application/inkml+xml"/>
  <Override PartName="/word/ink/ink1130.xml" ContentType="application/inkml+xml"/>
  <Override PartName="/word/ink/ink1131.xml" ContentType="application/inkml+xml"/>
  <Override PartName="/word/ink/ink1132.xml" ContentType="application/inkml+xml"/>
  <Override PartName="/word/ink/ink1133.xml" ContentType="application/inkml+xml"/>
  <Override PartName="/word/ink/ink1134.xml" ContentType="application/inkml+xml"/>
  <Override PartName="/word/ink/ink1135.xml" ContentType="application/inkml+xml"/>
  <Override PartName="/word/ink/ink1136.xml" ContentType="application/inkml+xml"/>
  <Override PartName="/word/ink/ink1137.xml" ContentType="application/inkml+xml"/>
  <Override PartName="/word/ink/ink1138.xml" ContentType="application/inkml+xml"/>
  <Override PartName="/word/ink/ink1139.xml" ContentType="application/inkml+xml"/>
  <Override PartName="/word/ink/ink1140.xml" ContentType="application/inkml+xml"/>
  <Override PartName="/word/ink/ink1141.xml" ContentType="application/inkml+xml"/>
  <Override PartName="/word/ink/ink1142.xml" ContentType="application/inkml+xml"/>
  <Override PartName="/word/ink/ink1143.xml" ContentType="application/inkml+xml"/>
  <Override PartName="/word/ink/ink1144.xml" ContentType="application/inkml+xml"/>
  <Override PartName="/word/ink/ink1145.xml" ContentType="application/inkml+xml"/>
  <Override PartName="/word/ink/ink1146.xml" ContentType="application/inkml+xml"/>
  <Override PartName="/word/ink/ink1147.xml" ContentType="application/inkml+xml"/>
  <Override PartName="/word/ink/ink1148.xml" ContentType="application/inkml+xml"/>
  <Override PartName="/word/ink/ink1149.xml" ContentType="application/inkml+xml"/>
  <Override PartName="/word/ink/ink1150.xml" ContentType="application/inkml+xml"/>
  <Override PartName="/word/ink/ink1151.xml" ContentType="application/inkml+xml"/>
  <Override PartName="/word/ink/ink1152.xml" ContentType="application/inkml+xml"/>
  <Override PartName="/word/ink/ink1153.xml" ContentType="application/inkml+xml"/>
  <Override PartName="/word/ink/ink1154.xml" ContentType="application/inkml+xml"/>
  <Override PartName="/word/ink/ink1155.xml" ContentType="application/inkml+xml"/>
  <Override PartName="/word/ink/ink1156.xml" ContentType="application/inkml+xml"/>
  <Override PartName="/word/ink/ink1157.xml" ContentType="application/inkml+xml"/>
  <Override PartName="/word/ink/ink1158.xml" ContentType="application/inkml+xml"/>
  <Override PartName="/word/ink/ink1159.xml" ContentType="application/inkml+xml"/>
  <Override PartName="/word/ink/ink1160.xml" ContentType="application/inkml+xml"/>
  <Override PartName="/word/ink/ink1161.xml" ContentType="application/inkml+xml"/>
  <Override PartName="/word/ink/ink1162.xml" ContentType="application/inkml+xml"/>
  <Override PartName="/word/ink/ink1163.xml" ContentType="application/inkml+xml"/>
  <Override PartName="/word/ink/ink1164.xml" ContentType="application/inkml+xml"/>
  <Override PartName="/word/ink/ink1165.xml" ContentType="application/inkml+xml"/>
  <Override PartName="/word/ink/ink1166.xml" ContentType="application/inkml+xml"/>
  <Override PartName="/word/ink/ink1167.xml" ContentType="application/inkml+xml"/>
  <Override PartName="/word/ink/ink1168.xml" ContentType="application/inkml+xml"/>
  <Override PartName="/word/ink/ink1169.xml" ContentType="application/inkml+xml"/>
  <Override PartName="/word/ink/ink1170.xml" ContentType="application/inkml+xml"/>
  <Override PartName="/word/ink/ink1171.xml" ContentType="application/inkml+xml"/>
  <Override PartName="/word/ink/ink1172.xml" ContentType="application/inkml+xml"/>
  <Override PartName="/word/ink/ink1173.xml" ContentType="application/inkml+xml"/>
  <Override PartName="/word/ink/ink1174.xml" ContentType="application/inkml+xml"/>
  <Override PartName="/word/ink/ink1175.xml" ContentType="application/inkml+xml"/>
  <Override PartName="/word/ink/ink1176.xml" ContentType="application/inkml+xml"/>
  <Override PartName="/word/ink/ink1177.xml" ContentType="application/inkml+xml"/>
  <Override PartName="/word/ink/ink1178.xml" ContentType="application/inkml+xml"/>
  <Override PartName="/word/ink/ink1179.xml" ContentType="application/inkml+xml"/>
  <Override PartName="/word/ink/ink1180.xml" ContentType="application/inkml+xml"/>
  <Override PartName="/word/ink/ink1181.xml" ContentType="application/inkml+xml"/>
  <Override PartName="/word/ink/ink1182.xml" ContentType="application/inkml+xml"/>
  <Override PartName="/word/ink/ink1183.xml" ContentType="application/inkml+xml"/>
  <Override PartName="/word/ink/ink1184.xml" ContentType="application/inkml+xml"/>
  <Override PartName="/word/ink/ink1185.xml" ContentType="application/inkml+xml"/>
  <Override PartName="/word/ink/ink1186.xml" ContentType="application/inkml+xml"/>
  <Override PartName="/word/ink/ink1187.xml" ContentType="application/inkml+xml"/>
  <Override PartName="/word/ink/ink1188.xml" ContentType="application/inkml+xml"/>
  <Override PartName="/word/ink/ink1189.xml" ContentType="application/inkml+xml"/>
  <Override PartName="/word/ink/ink1190.xml" ContentType="application/inkml+xml"/>
  <Override PartName="/word/ink/ink1191.xml" ContentType="application/inkml+xml"/>
  <Override PartName="/word/ink/ink1192.xml" ContentType="application/inkml+xml"/>
  <Override PartName="/word/ink/ink1193.xml" ContentType="application/inkml+xml"/>
  <Override PartName="/word/ink/ink1194.xml" ContentType="application/inkml+xml"/>
  <Override PartName="/word/ink/ink1195.xml" ContentType="application/inkml+xml"/>
  <Override PartName="/word/ink/ink1196.xml" ContentType="application/inkml+xml"/>
  <Override PartName="/word/ink/ink1197.xml" ContentType="application/inkml+xml"/>
  <Override PartName="/word/ink/ink1198.xml" ContentType="application/inkml+xml"/>
  <Override PartName="/word/ink/ink1199.xml" ContentType="application/inkml+xml"/>
  <Override PartName="/word/ink/ink1200.xml" ContentType="application/inkml+xml"/>
  <Override PartName="/word/ink/ink1201.xml" ContentType="application/inkml+xml"/>
  <Override PartName="/word/ink/ink1202.xml" ContentType="application/inkml+xml"/>
  <Override PartName="/word/ink/ink1203.xml" ContentType="application/inkml+xml"/>
  <Override PartName="/word/ink/ink1204.xml" ContentType="application/inkml+xml"/>
  <Override PartName="/word/ink/ink1205.xml" ContentType="application/inkml+xml"/>
  <Override PartName="/word/ink/ink1206.xml" ContentType="application/inkml+xml"/>
  <Override PartName="/word/ink/ink1207.xml" ContentType="application/inkml+xml"/>
  <Override PartName="/word/ink/ink1208.xml" ContentType="application/inkml+xml"/>
  <Override PartName="/word/ink/ink1209.xml" ContentType="application/inkml+xml"/>
  <Override PartName="/word/ink/ink1210.xml" ContentType="application/inkml+xml"/>
  <Override PartName="/word/ink/ink1211.xml" ContentType="application/inkml+xml"/>
  <Override PartName="/word/ink/ink1212.xml" ContentType="application/inkml+xml"/>
  <Override PartName="/word/ink/ink1213.xml" ContentType="application/inkml+xml"/>
  <Override PartName="/word/ink/ink1214.xml" ContentType="application/inkml+xml"/>
  <Override PartName="/word/ink/ink1215.xml" ContentType="application/inkml+xml"/>
  <Override PartName="/word/ink/ink1216.xml" ContentType="application/inkml+xml"/>
  <Override PartName="/word/ink/ink1217.xml" ContentType="application/inkml+xml"/>
  <Override PartName="/word/ink/ink1218.xml" ContentType="application/inkml+xml"/>
  <Override PartName="/word/ink/ink1219.xml" ContentType="application/inkml+xml"/>
  <Override PartName="/word/ink/ink1220.xml" ContentType="application/inkml+xml"/>
  <Override PartName="/word/ink/ink1221.xml" ContentType="application/inkml+xml"/>
  <Override PartName="/word/ink/ink1222.xml" ContentType="application/inkml+xml"/>
  <Override PartName="/word/ink/ink1223.xml" ContentType="application/inkml+xml"/>
  <Override PartName="/word/ink/ink1224.xml" ContentType="application/inkml+xml"/>
  <Override PartName="/word/ink/ink1225.xml" ContentType="application/inkml+xml"/>
  <Override PartName="/word/ink/ink1226.xml" ContentType="application/inkml+xml"/>
  <Override PartName="/word/ink/ink1227.xml" ContentType="application/inkml+xml"/>
  <Override PartName="/word/ink/ink1228.xml" ContentType="application/inkml+xml"/>
  <Override PartName="/word/ink/ink1229.xml" ContentType="application/inkml+xml"/>
  <Override PartName="/word/ink/ink1230.xml" ContentType="application/inkml+xml"/>
  <Override PartName="/word/ink/ink1231.xml" ContentType="application/inkml+xml"/>
  <Override PartName="/word/ink/ink1232.xml" ContentType="application/inkml+xml"/>
  <Override PartName="/word/ink/ink1233.xml" ContentType="application/inkml+xml"/>
  <Override PartName="/word/ink/ink1234.xml" ContentType="application/inkml+xml"/>
  <Override PartName="/word/ink/ink1235.xml" ContentType="application/inkml+xml"/>
  <Override PartName="/word/ink/ink1236.xml" ContentType="application/inkml+xml"/>
  <Override PartName="/word/ink/ink1237.xml" ContentType="application/inkml+xml"/>
  <Override PartName="/word/ink/ink1238.xml" ContentType="application/inkml+xml"/>
  <Override PartName="/word/ink/ink1239.xml" ContentType="application/inkml+xml"/>
  <Override PartName="/word/ink/ink1240.xml" ContentType="application/inkml+xml"/>
  <Override PartName="/word/ink/ink1241.xml" ContentType="application/inkml+xml"/>
  <Override PartName="/word/ink/ink1242.xml" ContentType="application/inkml+xml"/>
  <Override PartName="/word/ink/ink1243.xml" ContentType="application/inkml+xml"/>
  <Override PartName="/word/ink/ink1244.xml" ContentType="application/inkml+xml"/>
  <Override PartName="/word/ink/ink1245.xml" ContentType="application/inkml+xml"/>
  <Override PartName="/word/ink/ink1246.xml" ContentType="application/inkml+xml"/>
  <Override PartName="/word/ink/ink1247.xml" ContentType="application/inkml+xml"/>
  <Override PartName="/word/ink/ink1248.xml" ContentType="application/inkml+xml"/>
  <Override PartName="/word/ink/ink1249.xml" ContentType="application/inkml+xml"/>
  <Override PartName="/word/ink/ink1250.xml" ContentType="application/inkml+xml"/>
  <Override PartName="/word/ink/ink1251.xml" ContentType="application/inkml+xml"/>
  <Override PartName="/word/ink/ink1252.xml" ContentType="application/inkml+xml"/>
  <Override PartName="/word/ink/ink1253.xml" ContentType="application/inkml+xml"/>
  <Override PartName="/word/ink/ink1254.xml" ContentType="application/inkml+xml"/>
  <Override PartName="/word/ink/ink1255.xml" ContentType="application/inkml+xml"/>
  <Override PartName="/word/ink/ink1256.xml" ContentType="application/inkml+xml"/>
  <Override PartName="/word/ink/ink1257.xml" ContentType="application/inkml+xml"/>
  <Override PartName="/word/ink/ink1258.xml" ContentType="application/inkml+xml"/>
  <Override PartName="/word/ink/ink1259.xml" ContentType="application/inkml+xml"/>
  <Override PartName="/word/ink/ink1260.xml" ContentType="application/inkml+xml"/>
  <Override PartName="/word/ink/ink1261.xml" ContentType="application/inkml+xml"/>
  <Override PartName="/word/ink/ink1262.xml" ContentType="application/inkml+xml"/>
  <Override PartName="/word/ink/ink1263.xml" ContentType="application/inkml+xml"/>
  <Override PartName="/word/ink/ink1264.xml" ContentType="application/inkml+xml"/>
  <Override PartName="/word/ink/ink1265.xml" ContentType="application/inkml+xml"/>
  <Override PartName="/word/ink/ink1266.xml" ContentType="application/inkml+xml"/>
  <Override PartName="/word/ink/ink1267.xml" ContentType="application/inkml+xml"/>
  <Override PartName="/word/ink/ink1268.xml" ContentType="application/inkml+xml"/>
  <Override PartName="/word/ink/ink1269.xml" ContentType="application/inkml+xml"/>
  <Override PartName="/word/ink/ink1270.xml" ContentType="application/inkml+xml"/>
  <Override PartName="/word/ink/ink1271.xml" ContentType="application/inkml+xml"/>
  <Override PartName="/word/ink/ink1272.xml" ContentType="application/inkml+xml"/>
  <Override PartName="/word/ink/ink1273.xml" ContentType="application/inkml+xml"/>
  <Override PartName="/word/ink/ink1274.xml" ContentType="application/inkml+xml"/>
  <Override PartName="/word/ink/ink1275.xml" ContentType="application/inkml+xml"/>
  <Override PartName="/word/ink/ink1276.xml" ContentType="application/inkml+xml"/>
  <Override PartName="/word/ink/ink1277.xml" ContentType="application/inkml+xml"/>
  <Override PartName="/word/ink/ink1278.xml" ContentType="application/inkml+xml"/>
  <Override PartName="/word/ink/ink1279.xml" ContentType="application/inkml+xml"/>
  <Override PartName="/word/ink/ink1280.xml" ContentType="application/inkml+xml"/>
  <Override PartName="/word/ink/ink1281.xml" ContentType="application/inkml+xml"/>
  <Override PartName="/word/ink/ink1282.xml" ContentType="application/inkml+xml"/>
  <Override PartName="/word/ink/ink1283.xml" ContentType="application/inkml+xml"/>
  <Override PartName="/word/ink/ink1284.xml" ContentType="application/inkml+xml"/>
  <Override PartName="/word/ink/ink1285.xml" ContentType="application/inkml+xml"/>
  <Override PartName="/word/ink/ink1286.xml" ContentType="application/inkml+xml"/>
  <Override PartName="/word/ink/ink1287.xml" ContentType="application/inkml+xml"/>
  <Override PartName="/word/ink/ink1288.xml" ContentType="application/inkml+xml"/>
  <Override PartName="/word/ink/ink1289.xml" ContentType="application/inkml+xml"/>
  <Override PartName="/word/ink/ink1290.xml" ContentType="application/inkml+xml"/>
  <Override PartName="/word/ink/ink1291.xml" ContentType="application/inkml+xml"/>
  <Override PartName="/word/ink/ink1292.xml" ContentType="application/inkml+xml"/>
  <Override PartName="/word/ink/ink1293.xml" ContentType="application/inkml+xml"/>
  <Override PartName="/word/ink/ink1294.xml" ContentType="application/inkml+xml"/>
  <Override PartName="/word/ink/ink1295.xml" ContentType="application/inkml+xml"/>
  <Override PartName="/word/ink/ink1296.xml" ContentType="application/inkml+xml"/>
  <Override PartName="/word/ink/ink1297.xml" ContentType="application/inkml+xml"/>
  <Override PartName="/word/ink/ink1298.xml" ContentType="application/inkml+xml"/>
  <Override PartName="/word/ink/ink1299.xml" ContentType="application/inkml+xml"/>
  <Override PartName="/word/ink/ink1300.xml" ContentType="application/inkml+xml"/>
  <Override PartName="/word/ink/ink1301.xml" ContentType="application/inkml+xml"/>
  <Override PartName="/word/ink/ink1302.xml" ContentType="application/inkml+xml"/>
  <Override PartName="/word/ink/ink1303.xml" ContentType="application/inkml+xml"/>
  <Override PartName="/word/ink/ink1304.xml" ContentType="application/inkml+xml"/>
  <Override PartName="/word/ink/ink1305.xml" ContentType="application/inkml+xml"/>
  <Override PartName="/word/ink/ink1306.xml" ContentType="application/inkml+xml"/>
  <Override PartName="/word/ink/ink1307.xml" ContentType="application/inkml+xml"/>
  <Override PartName="/word/ink/ink1308.xml" ContentType="application/inkml+xml"/>
  <Override PartName="/word/ink/ink1309.xml" ContentType="application/inkml+xml"/>
  <Override PartName="/word/ink/ink1310.xml" ContentType="application/inkml+xml"/>
  <Override PartName="/word/ink/ink1311.xml" ContentType="application/inkml+xml"/>
  <Override PartName="/word/ink/ink1312.xml" ContentType="application/inkml+xml"/>
  <Override PartName="/word/ink/ink1313.xml" ContentType="application/inkml+xml"/>
  <Override PartName="/word/ink/ink1314.xml" ContentType="application/inkml+xml"/>
  <Override PartName="/word/ink/ink1315.xml" ContentType="application/inkml+xml"/>
  <Override PartName="/word/ink/ink1316.xml" ContentType="application/inkml+xml"/>
  <Override PartName="/word/ink/ink1317.xml" ContentType="application/inkml+xml"/>
  <Override PartName="/word/ink/ink1318.xml" ContentType="application/inkml+xml"/>
  <Override PartName="/word/ink/ink1319.xml" ContentType="application/inkml+xml"/>
  <Override PartName="/word/ink/ink1320.xml" ContentType="application/inkml+xml"/>
  <Override PartName="/word/ink/ink1321.xml" ContentType="application/inkml+xml"/>
  <Override PartName="/word/ink/ink1322.xml" ContentType="application/inkml+xml"/>
  <Override PartName="/word/ink/ink1323.xml" ContentType="application/inkml+xml"/>
  <Override PartName="/word/ink/ink1324.xml" ContentType="application/inkml+xml"/>
  <Override PartName="/word/ink/ink1325.xml" ContentType="application/inkml+xml"/>
  <Override PartName="/word/ink/ink1326.xml" ContentType="application/inkml+xml"/>
  <Override PartName="/word/ink/ink1327.xml" ContentType="application/inkml+xml"/>
  <Override PartName="/word/ink/ink1328.xml" ContentType="application/inkml+xml"/>
  <Override PartName="/word/ink/ink1329.xml" ContentType="application/inkml+xml"/>
  <Override PartName="/word/ink/ink1330.xml" ContentType="application/inkml+xml"/>
  <Override PartName="/word/ink/ink1331.xml" ContentType="application/inkml+xml"/>
  <Override PartName="/word/ink/ink1332.xml" ContentType="application/inkml+xml"/>
  <Override PartName="/word/ink/ink1333.xml" ContentType="application/inkml+xml"/>
  <Override PartName="/word/ink/ink1334.xml" ContentType="application/inkml+xml"/>
  <Override PartName="/word/ink/ink1335.xml" ContentType="application/inkml+xml"/>
  <Override PartName="/word/ink/ink1336.xml" ContentType="application/inkml+xml"/>
  <Override PartName="/word/ink/ink1337.xml" ContentType="application/inkml+xml"/>
  <Override PartName="/word/ink/ink1338.xml" ContentType="application/inkml+xml"/>
  <Override PartName="/word/ink/ink1339.xml" ContentType="application/inkml+xml"/>
  <Override PartName="/word/ink/ink1340.xml" ContentType="application/inkml+xml"/>
  <Override PartName="/word/ink/ink1341.xml" ContentType="application/inkml+xml"/>
  <Override PartName="/word/ink/ink1342.xml" ContentType="application/inkml+xml"/>
  <Override PartName="/word/ink/ink1343.xml" ContentType="application/inkml+xml"/>
  <Override PartName="/word/ink/ink1344.xml" ContentType="application/inkml+xml"/>
  <Override PartName="/word/ink/ink1345.xml" ContentType="application/inkml+xml"/>
  <Override PartName="/word/ink/ink1346.xml" ContentType="application/inkml+xml"/>
  <Override PartName="/word/ink/ink1347.xml" ContentType="application/inkml+xml"/>
  <Override PartName="/word/ink/ink1348.xml" ContentType="application/inkml+xml"/>
  <Override PartName="/word/ink/ink1349.xml" ContentType="application/inkml+xml"/>
  <Override PartName="/word/ink/ink1350.xml" ContentType="application/inkml+xml"/>
  <Override PartName="/word/ink/ink1351.xml" ContentType="application/inkml+xml"/>
  <Override PartName="/word/ink/ink1352.xml" ContentType="application/inkml+xml"/>
  <Override PartName="/word/ink/ink1353.xml" ContentType="application/inkml+xml"/>
  <Override PartName="/word/ink/ink1354.xml" ContentType="application/inkml+xml"/>
  <Override PartName="/word/ink/ink1355.xml" ContentType="application/inkml+xml"/>
  <Override PartName="/word/ink/ink1356.xml" ContentType="application/inkml+xml"/>
  <Override PartName="/word/ink/ink1357.xml" ContentType="application/inkml+xml"/>
  <Override PartName="/word/ink/ink1358.xml" ContentType="application/inkml+xml"/>
  <Override PartName="/word/ink/ink1359.xml" ContentType="application/inkml+xml"/>
  <Override PartName="/word/ink/ink1360.xml" ContentType="application/inkml+xml"/>
  <Override PartName="/word/ink/ink1361.xml" ContentType="application/inkml+xml"/>
  <Override PartName="/word/ink/ink1362.xml" ContentType="application/inkml+xml"/>
  <Override PartName="/word/ink/ink1363.xml" ContentType="application/inkml+xml"/>
  <Override PartName="/word/ink/ink1364.xml" ContentType="application/inkml+xml"/>
  <Override PartName="/word/ink/ink1365.xml" ContentType="application/inkml+xml"/>
  <Override PartName="/word/ink/ink1366.xml" ContentType="application/inkml+xml"/>
  <Override PartName="/word/ink/ink1367.xml" ContentType="application/inkml+xml"/>
  <Override PartName="/word/ink/ink1368.xml" ContentType="application/inkml+xml"/>
  <Override PartName="/word/ink/ink1369.xml" ContentType="application/inkml+xml"/>
  <Override PartName="/word/ink/ink1370.xml" ContentType="application/inkml+xml"/>
  <Override PartName="/word/ink/ink1371.xml" ContentType="application/inkml+xml"/>
  <Override PartName="/word/ink/ink1372.xml" ContentType="application/inkml+xml"/>
  <Override PartName="/word/ink/ink1373.xml" ContentType="application/inkml+xml"/>
  <Override PartName="/word/ink/ink1374.xml" ContentType="application/inkml+xml"/>
  <Override PartName="/word/ink/ink1375.xml" ContentType="application/inkml+xml"/>
  <Override PartName="/word/ink/ink1376.xml" ContentType="application/inkml+xml"/>
  <Override PartName="/word/ink/ink1377.xml" ContentType="application/inkml+xml"/>
  <Override PartName="/word/ink/ink1378.xml" ContentType="application/inkml+xml"/>
  <Override PartName="/word/ink/ink1379.xml" ContentType="application/inkml+xml"/>
  <Override PartName="/word/ink/ink1380.xml" ContentType="application/inkml+xml"/>
  <Override PartName="/word/ink/ink1381.xml" ContentType="application/inkml+xml"/>
  <Override PartName="/word/ink/ink1382.xml" ContentType="application/inkml+xml"/>
  <Override PartName="/word/ink/ink1383.xml" ContentType="application/inkml+xml"/>
  <Override PartName="/word/ink/ink1384.xml" ContentType="application/inkml+xml"/>
  <Override PartName="/word/ink/ink1385.xml" ContentType="application/inkml+xml"/>
  <Override PartName="/word/ink/ink1386.xml" ContentType="application/inkml+xml"/>
  <Override PartName="/word/ink/ink1387.xml" ContentType="application/inkml+xml"/>
  <Override PartName="/word/ink/ink1388.xml" ContentType="application/inkml+xml"/>
  <Override PartName="/word/ink/ink1389.xml" ContentType="application/inkml+xml"/>
  <Override PartName="/word/ink/ink1390.xml" ContentType="application/inkml+xml"/>
  <Override PartName="/word/ink/ink1391.xml" ContentType="application/inkml+xml"/>
  <Override PartName="/word/ink/ink1392.xml" ContentType="application/inkml+xml"/>
  <Override PartName="/word/ink/ink1393.xml" ContentType="application/inkml+xml"/>
  <Override PartName="/word/ink/ink1394.xml" ContentType="application/inkml+xml"/>
  <Override PartName="/word/ink/ink1395.xml" ContentType="application/inkml+xml"/>
  <Override PartName="/word/ink/ink1396.xml" ContentType="application/inkml+xml"/>
  <Override PartName="/word/ink/ink1397.xml" ContentType="application/inkml+xml"/>
  <Override PartName="/word/ink/ink1398.xml" ContentType="application/inkml+xml"/>
  <Override PartName="/word/ink/ink1399.xml" ContentType="application/inkml+xml"/>
  <Override PartName="/word/ink/ink1400.xml" ContentType="application/inkml+xml"/>
  <Override PartName="/word/ink/ink1401.xml" ContentType="application/inkml+xml"/>
  <Override PartName="/word/ink/ink1402.xml" ContentType="application/inkml+xml"/>
  <Override PartName="/word/ink/ink1403.xml" ContentType="application/inkml+xml"/>
  <Override PartName="/word/ink/ink1404.xml" ContentType="application/inkml+xml"/>
  <Override PartName="/word/ink/ink1405.xml" ContentType="application/inkml+xml"/>
  <Override PartName="/word/ink/ink1406.xml" ContentType="application/inkml+xml"/>
  <Override PartName="/word/ink/ink1407.xml" ContentType="application/inkml+xml"/>
  <Override PartName="/word/ink/ink1408.xml" ContentType="application/inkml+xml"/>
  <Override PartName="/word/ink/ink1409.xml" ContentType="application/inkml+xml"/>
  <Override PartName="/word/ink/ink1410.xml" ContentType="application/inkml+xml"/>
  <Override PartName="/word/ink/ink1411.xml" ContentType="application/inkml+xml"/>
  <Override PartName="/word/ink/ink1412.xml" ContentType="application/inkml+xml"/>
  <Override PartName="/word/ink/ink1413.xml" ContentType="application/inkml+xml"/>
  <Override PartName="/word/ink/ink1414.xml" ContentType="application/inkml+xml"/>
  <Override PartName="/word/ink/ink1415.xml" ContentType="application/inkml+xml"/>
  <Override PartName="/word/ink/ink1416.xml" ContentType="application/inkml+xml"/>
  <Override PartName="/word/ink/ink1417.xml" ContentType="application/inkml+xml"/>
  <Override PartName="/word/ink/ink1418.xml" ContentType="application/inkml+xml"/>
  <Override PartName="/word/ink/ink1419.xml" ContentType="application/inkml+xml"/>
  <Override PartName="/word/ink/ink1420.xml" ContentType="application/inkml+xml"/>
  <Override PartName="/word/ink/ink1421.xml" ContentType="application/inkml+xml"/>
  <Override PartName="/word/ink/ink1422.xml" ContentType="application/inkml+xml"/>
  <Override PartName="/word/ink/ink1423.xml" ContentType="application/inkml+xml"/>
  <Override PartName="/word/ink/ink1424.xml" ContentType="application/inkml+xml"/>
  <Override PartName="/word/ink/ink1425.xml" ContentType="application/inkml+xml"/>
  <Override PartName="/word/ink/ink1426.xml" ContentType="application/inkml+xml"/>
  <Override PartName="/word/ink/ink1427.xml" ContentType="application/inkml+xml"/>
  <Override PartName="/word/ink/ink1428.xml" ContentType="application/inkml+xml"/>
  <Override PartName="/word/ink/ink1429.xml" ContentType="application/inkml+xml"/>
  <Override PartName="/word/ink/ink1430.xml" ContentType="application/inkml+xml"/>
  <Override PartName="/word/ink/ink1431.xml" ContentType="application/inkml+xml"/>
  <Override PartName="/word/ink/ink1432.xml" ContentType="application/inkml+xml"/>
  <Override PartName="/word/ink/ink1433.xml" ContentType="application/inkml+xml"/>
  <Override PartName="/word/ink/ink1434.xml" ContentType="application/inkml+xml"/>
  <Override PartName="/word/ink/ink1435.xml" ContentType="application/inkml+xml"/>
  <Override PartName="/word/ink/ink1436.xml" ContentType="application/inkml+xml"/>
  <Override PartName="/word/ink/ink1437.xml" ContentType="application/inkml+xml"/>
  <Override PartName="/word/ink/ink1438.xml" ContentType="application/inkml+xml"/>
  <Override PartName="/word/ink/ink1439.xml" ContentType="application/inkml+xml"/>
  <Override PartName="/word/ink/ink1440.xml" ContentType="application/inkml+xml"/>
  <Override PartName="/word/ink/ink1441.xml" ContentType="application/inkml+xml"/>
  <Override PartName="/word/ink/ink1442.xml" ContentType="application/inkml+xml"/>
  <Override PartName="/word/ink/ink1443.xml" ContentType="application/inkml+xml"/>
  <Override PartName="/word/ink/ink1444.xml" ContentType="application/inkml+xml"/>
  <Override PartName="/word/ink/ink1445.xml" ContentType="application/inkml+xml"/>
  <Override PartName="/word/ink/ink1446.xml" ContentType="application/inkml+xml"/>
  <Override PartName="/word/ink/ink1447.xml" ContentType="application/inkml+xml"/>
  <Override PartName="/word/ink/ink1448.xml" ContentType="application/inkml+xml"/>
  <Override PartName="/word/ink/ink1449.xml" ContentType="application/inkml+xml"/>
  <Override PartName="/word/ink/ink1450.xml" ContentType="application/inkml+xml"/>
  <Override PartName="/word/ink/ink1451.xml" ContentType="application/inkml+xml"/>
  <Override PartName="/word/ink/ink1452.xml" ContentType="application/inkml+xml"/>
  <Override PartName="/word/ink/ink1453.xml" ContentType="application/inkml+xml"/>
  <Override PartName="/word/ink/ink1454.xml" ContentType="application/inkml+xml"/>
  <Override PartName="/word/ink/ink1455.xml" ContentType="application/inkml+xml"/>
  <Override PartName="/word/ink/ink1456.xml" ContentType="application/inkml+xml"/>
  <Override PartName="/word/ink/ink1457.xml" ContentType="application/inkml+xml"/>
  <Override PartName="/word/ink/ink1458.xml" ContentType="application/inkml+xml"/>
  <Override PartName="/word/ink/ink1459.xml" ContentType="application/inkml+xml"/>
  <Override PartName="/word/ink/ink1460.xml" ContentType="application/inkml+xml"/>
  <Override PartName="/word/ink/ink1461.xml" ContentType="application/inkml+xml"/>
  <Override PartName="/word/ink/ink1462.xml" ContentType="application/inkml+xml"/>
  <Override PartName="/word/ink/ink1463.xml" ContentType="application/inkml+xml"/>
  <Override PartName="/word/ink/ink1464.xml" ContentType="application/inkml+xml"/>
  <Override PartName="/word/ink/ink1465.xml" ContentType="application/inkml+xml"/>
  <Override PartName="/word/ink/ink1466.xml" ContentType="application/inkml+xml"/>
  <Override PartName="/word/ink/ink1467.xml" ContentType="application/inkml+xml"/>
  <Override PartName="/word/ink/ink1468.xml" ContentType="application/inkml+xml"/>
  <Override PartName="/word/ink/ink1469.xml" ContentType="application/inkml+xml"/>
  <Override PartName="/word/ink/ink1470.xml" ContentType="application/inkml+xml"/>
  <Override PartName="/word/ink/ink1471.xml" ContentType="application/inkml+xml"/>
  <Override PartName="/word/ink/ink1472.xml" ContentType="application/inkml+xml"/>
  <Override PartName="/word/ink/ink1473.xml" ContentType="application/inkml+xml"/>
  <Override PartName="/word/ink/ink1474.xml" ContentType="application/inkml+xml"/>
  <Override PartName="/word/ink/ink1475.xml" ContentType="application/inkml+xml"/>
  <Override PartName="/word/ink/ink1476.xml" ContentType="application/inkml+xml"/>
  <Override PartName="/word/ink/ink1477.xml" ContentType="application/inkml+xml"/>
  <Override PartName="/word/ink/ink1478.xml" ContentType="application/inkml+xml"/>
  <Override PartName="/word/ink/ink1479.xml" ContentType="application/inkml+xml"/>
  <Override PartName="/word/ink/ink1480.xml" ContentType="application/inkml+xml"/>
  <Override PartName="/word/ink/ink1481.xml" ContentType="application/inkml+xml"/>
  <Override PartName="/word/ink/ink1482.xml" ContentType="application/inkml+xml"/>
  <Override PartName="/word/ink/ink1483.xml" ContentType="application/inkml+xml"/>
  <Override PartName="/word/ink/ink1484.xml" ContentType="application/inkml+xml"/>
  <Override PartName="/word/ink/ink1485.xml" ContentType="application/inkml+xml"/>
  <Override PartName="/word/ink/ink1486.xml" ContentType="application/inkml+xml"/>
  <Override PartName="/word/ink/ink1487.xml" ContentType="application/inkml+xml"/>
  <Override PartName="/word/ink/ink1488.xml" ContentType="application/inkml+xml"/>
  <Override PartName="/word/ink/ink1489.xml" ContentType="application/inkml+xml"/>
  <Override PartName="/word/ink/ink1490.xml" ContentType="application/inkml+xml"/>
  <Override PartName="/word/ink/ink1491.xml" ContentType="application/inkml+xml"/>
  <Override PartName="/word/ink/ink1492.xml" ContentType="application/inkml+xml"/>
  <Override PartName="/word/ink/ink1493.xml" ContentType="application/inkml+xml"/>
  <Override PartName="/word/ink/ink1494.xml" ContentType="application/inkml+xml"/>
  <Override PartName="/word/ink/ink1495.xml" ContentType="application/inkml+xml"/>
  <Override PartName="/word/ink/ink1496.xml" ContentType="application/inkml+xml"/>
  <Override PartName="/word/ink/ink1497.xml" ContentType="application/inkml+xml"/>
  <Override PartName="/word/ink/ink1498.xml" ContentType="application/inkml+xml"/>
  <Override PartName="/word/ink/ink1499.xml" ContentType="application/inkml+xml"/>
  <Override PartName="/word/ink/ink1500.xml" ContentType="application/inkml+xml"/>
  <Override PartName="/word/ink/ink1501.xml" ContentType="application/inkml+xml"/>
  <Override PartName="/word/ink/ink1502.xml" ContentType="application/inkml+xml"/>
  <Override PartName="/word/ink/ink1503.xml" ContentType="application/inkml+xml"/>
  <Override PartName="/word/ink/ink1504.xml" ContentType="application/inkml+xml"/>
  <Override PartName="/word/ink/ink1505.xml" ContentType="application/inkml+xml"/>
  <Override PartName="/word/ink/ink1506.xml" ContentType="application/inkml+xml"/>
  <Override PartName="/word/ink/ink1507.xml" ContentType="application/inkml+xml"/>
  <Override PartName="/word/ink/ink1508.xml" ContentType="application/inkml+xml"/>
  <Override PartName="/word/ink/ink1509.xml" ContentType="application/inkml+xml"/>
  <Override PartName="/word/ink/ink1510.xml" ContentType="application/inkml+xml"/>
  <Override PartName="/word/ink/ink1511.xml" ContentType="application/inkml+xml"/>
  <Override PartName="/word/ink/ink1512.xml" ContentType="application/inkml+xml"/>
  <Override PartName="/word/ink/ink1513.xml" ContentType="application/inkml+xml"/>
  <Override PartName="/word/ink/ink1514.xml" ContentType="application/inkml+xml"/>
  <Override PartName="/word/ink/ink1515.xml" ContentType="application/inkml+xml"/>
  <Override PartName="/word/ink/ink1516.xml" ContentType="application/inkml+xml"/>
  <Override PartName="/word/ink/ink1517.xml" ContentType="application/inkml+xml"/>
  <Override PartName="/word/ink/ink1518.xml" ContentType="application/inkml+xml"/>
  <Override PartName="/word/ink/ink1519.xml" ContentType="application/inkml+xml"/>
  <Override PartName="/word/ink/ink1520.xml" ContentType="application/inkml+xml"/>
  <Override PartName="/word/ink/ink1521.xml" ContentType="application/inkml+xml"/>
  <Override PartName="/word/ink/ink1522.xml" ContentType="application/inkml+xml"/>
  <Override PartName="/word/ink/ink1523.xml" ContentType="application/inkml+xml"/>
  <Override PartName="/word/ink/ink1524.xml" ContentType="application/inkml+xml"/>
  <Override PartName="/word/ink/ink1525.xml" ContentType="application/inkml+xml"/>
  <Override PartName="/word/ink/ink1526.xml" ContentType="application/inkml+xml"/>
  <Override PartName="/word/ink/ink1527.xml" ContentType="application/inkml+xml"/>
  <Override PartName="/word/ink/ink1528.xml" ContentType="application/inkml+xml"/>
  <Override PartName="/word/ink/ink1529.xml" ContentType="application/inkml+xml"/>
  <Override PartName="/word/ink/ink1530.xml" ContentType="application/inkml+xml"/>
  <Override PartName="/word/ink/ink1531.xml" ContentType="application/inkml+xml"/>
  <Override PartName="/word/ink/ink1532.xml" ContentType="application/inkml+xml"/>
  <Override PartName="/word/ink/ink1533.xml" ContentType="application/inkml+xml"/>
  <Override PartName="/word/ink/ink1534.xml" ContentType="application/inkml+xml"/>
  <Override PartName="/word/ink/ink1535.xml" ContentType="application/inkml+xml"/>
  <Override PartName="/word/ink/ink1536.xml" ContentType="application/inkml+xml"/>
  <Override PartName="/word/ink/ink1537.xml" ContentType="application/inkml+xml"/>
  <Override PartName="/word/ink/ink1538.xml" ContentType="application/inkml+xml"/>
  <Override PartName="/word/ink/ink1539.xml" ContentType="application/inkml+xml"/>
  <Override PartName="/word/ink/ink1540.xml" ContentType="application/inkml+xml"/>
  <Override PartName="/word/ink/ink1541.xml" ContentType="application/inkml+xml"/>
  <Override PartName="/word/ink/ink1542.xml" ContentType="application/inkml+xml"/>
  <Override PartName="/word/ink/ink1543.xml" ContentType="application/inkml+xml"/>
  <Override PartName="/word/ink/ink1544.xml" ContentType="application/inkml+xml"/>
  <Override PartName="/word/ink/ink1545.xml" ContentType="application/inkml+xml"/>
  <Override PartName="/word/ink/ink1546.xml" ContentType="application/inkml+xml"/>
  <Override PartName="/word/ink/ink1547.xml" ContentType="application/inkml+xml"/>
  <Override PartName="/word/ink/ink1548.xml" ContentType="application/inkml+xml"/>
  <Override PartName="/word/ink/ink1549.xml" ContentType="application/inkml+xml"/>
  <Override PartName="/word/ink/ink1550.xml" ContentType="application/inkml+xml"/>
  <Override PartName="/word/ink/ink1551.xml" ContentType="application/inkml+xml"/>
  <Override PartName="/word/ink/ink1552.xml" ContentType="application/inkml+xml"/>
  <Override PartName="/word/ink/ink1553.xml" ContentType="application/inkml+xml"/>
  <Override PartName="/word/ink/ink1554.xml" ContentType="application/inkml+xml"/>
  <Override PartName="/word/ink/ink1555.xml" ContentType="application/inkml+xml"/>
  <Override PartName="/word/ink/ink1556.xml" ContentType="application/inkml+xml"/>
  <Override PartName="/word/ink/ink1557.xml" ContentType="application/inkml+xml"/>
  <Override PartName="/word/ink/ink1558.xml" ContentType="application/inkml+xml"/>
  <Override PartName="/word/ink/ink1559.xml" ContentType="application/inkml+xml"/>
  <Override PartName="/word/ink/ink1560.xml" ContentType="application/inkml+xml"/>
  <Override PartName="/word/ink/ink1561.xml" ContentType="application/inkml+xml"/>
  <Override PartName="/word/ink/ink1562.xml" ContentType="application/inkml+xml"/>
  <Override PartName="/word/ink/ink1563.xml" ContentType="application/inkml+xml"/>
  <Override PartName="/word/ink/ink1564.xml" ContentType="application/inkml+xml"/>
  <Override PartName="/word/ink/ink1565.xml" ContentType="application/inkml+xml"/>
  <Override PartName="/word/ink/ink1566.xml" ContentType="application/inkml+xml"/>
  <Override PartName="/word/ink/ink1567.xml" ContentType="application/inkml+xml"/>
  <Override PartName="/word/ink/ink1568.xml" ContentType="application/inkml+xml"/>
  <Override PartName="/word/ink/ink1569.xml" ContentType="application/inkml+xml"/>
  <Override PartName="/word/ink/ink1570.xml" ContentType="application/inkml+xml"/>
  <Override PartName="/word/ink/ink1571.xml" ContentType="application/inkml+xml"/>
  <Override PartName="/word/ink/ink1572.xml" ContentType="application/inkml+xml"/>
  <Override PartName="/word/ink/ink1573.xml" ContentType="application/inkml+xml"/>
  <Override PartName="/word/ink/ink1574.xml" ContentType="application/inkml+xml"/>
  <Override PartName="/word/ink/ink1575.xml" ContentType="application/inkml+xml"/>
  <Override PartName="/word/ink/ink1576.xml" ContentType="application/inkml+xml"/>
  <Override PartName="/word/ink/ink1577.xml" ContentType="application/inkml+xml"/>
  <Override PartName="/word/ink/ink1578.xml" ContentType="application/inkml+xml"/>
  <Override PartName="/word/ink/ink1579.xml" ContentType="application/inkml+xml"/>
  <Override PartName="/word/ink/ink1580.xml" ContentType="application/inkml+xml"/>
  <Override PartName="/word/ink/ink1581.xml" ContentType="application/inkml+xml"/>
  <Override PartName="/word/ink/ink1582.xml" ContentType="application/inkml+xml"/>
  <Override PartName="/word/ink/ink1583.xml" ContentType="application/inkml+xml"/>
  <Override PartName="/word/ink/ink1584.xml" ContentType="application/inkml+xml"/>
  <Override PartName="/word/ink/ink1585.xml" ContentType="application/inkml+xml"/>
  <Override PartName="/word/ink/ink1586.xml" ContentType="application/inkml+xml"/>
  <Override PartName="/word/ink/ink1587.xml" ContentType="application/inkml+xml"/>
  <Override PartName="/word/ink/ink1588.xml" ContentType="application/inkml+xml"/>
  <Override PartName="/word/ink/ink1589.xml" ContentType="application/inkml+xml"/>
  <Override PartName="/word/ink/ink1590.xml" ContentType="application/inkml+xml"/>
  <Override PartName="/word/ink/ink1591.xml" ContentType="application/inkml+xml"/>
  <Override PartName="/word/ink/ink1592.xml" ContentType="application/inkml+xml"/>
  <Override PartName="/word/ink/ink1593.xml" ContentType="application/inkml+xml"/>
  <Override PartName="/word/ink/ink1594.xml" ContentType="application/inkml+xml"/>
  <Override PartName="/word/ink/ink1595.xml" ContentType="application/inkml+xml"/>
  <Override PartName="/word/ink/ink1596.xml" ContentType="application/inkml+xml"/>
  <Override PartName="/word/ink/ink1597.xml" ContentType="application/inkml+xml"/>
  <Override PartName="/word/ink/ink1598.xml" ContentType="application/inkml+xml"/>
  <Override PartName="/word/ink/ink1599.xml" ContentType="application/inkml+xml"/>
  <Override PartName="/word/ink/ink1600.xml" ContentType="application/inkml+xml"/>
  <Override PartName="/word/ink/ink1601.xml" ContentType="application/inkml+xml"/>
  <Override PartName="/word/ink/ink1602.xml" ContentType="application/inkml+xml"/>
  <Override PartName="/word/ink/ink1603.xml" ContentType="application/inkml+xml"/>
  <Override PartName="/word/ink/ink1604.xml" ContentType="application/inkml+xml"/>
  <Override PartName="/word/ink/ink1605.xml" ContentType="application/inkml+xml"/>
  <Override PartName="/word/ink/ink1606.xml" ContentType="application/inkml+xml"/>
  <Override PartName="/word/ink/ink1607.xml" ContentType="application/inkml+xml"/>
  <Override PartName="/word/ink/ink1608.xml" ContentType="application/inkml+xml"/>
  <Override PartName="/word/ink/ink1609.xml" ContentType="application/inkml+xml"/>
  <Override PartName="/word/ink/ink1610.xml" ContentType="application/inkml+xml"/>
  <Override PartName="/word/ink/ink1611.xml" ContentType="application/inkml+xml"/>
  <Override PartName="/word/ink/ink1612.xml" ContentType="application/inkml+xml"/>
  <Override PartName="/word/ink/ink1613.xml" ContentType="application/inkml+xml"/>
  <Override PartName="/word/ink/ink1614.xml" ContentType="application/inkml+xml"/>
  <Override PartName="/word/ink/ink1615.xml" ContentType="application/inkml+xml"/>
  <Override PartName="/word/ink/ink1616.xml" ContentType="application/inkml+xml"/>
  <Override PartName="/word/ink/ink1617.xml" ContentType="application/inkml+xml"/>
  <Override PartName="/word/ink/ink1618.xml" ContentType="application/inkml+xml"/>
  <Override PartName="/word/ink/ink1619.xml" ContentType="application/inkml+xml"/>
  <Override PartName="/word/ink/ink1620.xml" ContentType="application/inkml+xml"/>
  <Override PartName="/word/ink/ink1621.xml" ContentType="application/inkml+xml"/>
  <Override PartName="/word/ink/ink1622.xml" ContentType="application/inkml+xml"/>
  <Override PartName="/word/ink/ink1623.xml" ContentType="application/inkml+xml"/>
  <Override PartName="/word/ink/ink1624.xml" ContentType="application/inkml+xml"/>
  <Override PartName="/word/ink/ink1625.xml" ContentType="application/inkml+xml"/>
  <Override PartName="/word/ink/ink1626.xml" ContentType="application/inkml+xml"/>
  <Override PartName="/word/ink/ink1627.xml" ContentType="application/inkml+xml"/>
  <Override PartName="/word/ink/ink1628.xml" ContentType="application/inkml+xml"/>
  <Override PartName="/word/ink/ink1629.xml" ContentType="application/inkml+xml"/>
  <Override PartName="/word/ink/ink1630.xml" ContentType="application/inkml+xml"/>
  <Override PartName="/word/ink/ink1631.xml" ContentType="application/inkml+xml"/>
  <Override PartName="/word/ink/ink1632.xml" ContentType="application/inkml+xml"/>
  <Override PartName="/word/ink/ink1633.xml" ContentType="application/inkml+xml"/>
  <Override PartName="/word/ink/ink1634.xml" ContentType="application/inkml+xml"/>
  <Override PartName="/word/ink/ink1635.xml" ContentType="application/inkml+xml"/>
  <Override PartName="/word/ink/ink1636.xml" ContentType="application/inkml+xml"/>
  <Override PartName="/word/ink/ink1637.xml" ContentType="application/inkml+xml"/>
  <Override PartName="/word/ink/ink1638.xml" ContentType="application/inkml+xml"/>
  <Override PartName="/word/ink/ink1639.xml" ContentType="application/inkml+xml"/>
  <Override PartName="/word/ink/ink1640.xml" ContentType="application/inkml+xml"/>
  <Override PartName="/word/ink/ink1641.xml" ContentType="application/inkml+xml"/>
  <Override PartName="/word/ink/ink1642.xml" ContentType="application/inkml+xml"/>
  <Override PartName="/word/ink/ink1643.xml" ContentType="application/inkml+xml"/>
  <Override PartName="/word/ink/ink1644.xml" ContentType="application/inkml+xml"/>
  <Override PartName="/word/ink/ink1645.xml" ContentType="application/inkml+xml"/>
  <Override PartName="/word/ink/ink1646.xml" ContentType="application/inkml+xml"/>
  <Override PartName="/word/ink/ink1647.xml" ContentType="application/inkml+xml"/>
  <Override PartName="/word/ink/ink1648.xml" ContentType="application/inkml+xml"/>
  <Override PartName="/word/ink/ink1649.xml" ContentType="application/inkml+xml"/>
  <Override PartName="/word/ink/ink1650.xml" ContentType="application/inkml+xml"/>
  <Override PartName="/word/ink/ink1651.xml" ContentType="application/inkml+xml"/>
  <Override PartName="/word/ink/ink1652.xml" ContentType="application/inkml+xml"/>
  <Override PartName="/word/ink/ink1653.xml" ContentType="application/inkml+xml"/>
  <Override PartName="/word/ink/ink1654.xml" ContentType="application/inkml+xml"/>
  <Override PartName="/word/ink/ink1655.xml" ContentType="application/inkml+xml"/>
  <Override PartName="/word/ink/ink1656.xml" ContentType="application/inkml+xml"/>
  <Override PartName="/word/ink/ink1657.xml" ContentType="application/inkml+xml"/>
  <Override PartName="/word/ink/ink1658.xml" ContentType="application/inkml+xml"/>
  <Override PartName="/word/ink/ink1659.xml" ContentType="application/inkml+xml"/>
  <Override PartName="/word/ink/ink1660.xml" ContentType="application/inkml+xml"/>
  <Override PartName="/word/ink/ink1661.xml" ContentType="application/inkml+xml"/>
  <Override PartName="/word/ink/ink1662.xml" ContentType="application/inkml+xml"/>
  <Override PartName="/word/ink/ink1663.xml" ContentType="application/inkml+xml"/>
  <Override PartName="/word/ink/ink1664.xml" ContentType="application/inkml+xml"/>
  <Override PartName="/word/ink/ink1665.xml" ContentType="application/inkml+xml"/>
  <Override PartName="/word/ink/ink1666.xml" ContentType="application/inkml+xml"/>
  <Override PartName="/word/ink/ink1667.xml" ContentType="application/inkml+xml"/>
  <Override PartName="/word/ink/ink1668.xml" ContentType="application/inkml+xml"/>
  <Override PartName="/word/ink/ink1669.xml" ContentType="application/inkml+xml"/>
  <Override PartName="/word/ink/ink1670.xml" ContentType="application/inkml+xml"/>
  <Override PartName="/word/ink/ink1671.xml" ContentType="application/inkml+xml"/>
  <Override PartName="/word/ink/ink1672.xml" ContentType="application/inkml+xml"/>
  <Override PartName="/word/ink/ink1673.xml" ContentType="application/inkml+xml"/>
  <Override PartName="/word/ink/ink1674.xml" ContentType="application/inkml+xml"/>
  <Override PartName="/word/ink/ink1675.xml" ContentType="application/inkml+xml"/>
  <Override PartName="/word/ink/ink1676.xml" ContentType="application/inkml+xml"/>
  <Override PartName="/word/ink/ink1677.xml" ContentType="application/inkml+xml"/>
  <Override PartName="/word/ink/ink1678.xml" ContentType="application/inkml+xml"/>
  <Override PartName="/word/ink/ink1679.xml" ContentType="application/inkml+xml"/>
  <Override PartName="/word/ink/ink1680.xml" ContentType="application/inkml+xml"/>
  <Override PartName="/word/ink/ink1681.xml" ContentType="application/inkml+xml"/>
  <Override PartName="/word/ink/ink1682.xml" ContentType="application/inkml+xml"/>
  <Override PartName="/word/ink/ink1683.xml" ContentType="application/inkml+xml"/>
  <Override PartName="/word/ink/ink1684.xml" ContentType="application/inkml+xml"/>
  <Override PartName="/word/ink/ink1685.xml" ContentType="application/inkml+xml"/>
  <Override PartName="/word/ink/ink1686.xml" ContentType="application/inkml+xml"/>
  <Override PartName="/word/ink/ink1687.xml" ContentType="application/inkml+xml"/>
  <Override PartName="/word/ink/ink1688.xml" ContentType="application/inkml+xml"/>
  <Override PartName="/word/ink/ink1689.xml" ContentType="application/inkml+xml"/>
  <Override PartName="/word/ink/ink1690.xml" ContentType="application/inkml+xml"/>
  <Override PartName="/word/ink/ink1691.xml" ContentType="application/inkml+xml"/>
  <Override PartName="/word/ink/ink1692.xml" ContentType="application/inkml+xml"/>
  <Override PartName="/word/ink/ink1693.xml" ContentType="application/inkml+xml"/>
  <Override PartName="/word/ink/ink1694.xml" ContentType="application/inkml+xml"/>
  <Override PartName="/word/ink/ink1695.xml" ContentType="application/inkml+xml"/>
  <Override PartName="/word/ink/ink1696.xml" ContentType="application/inkml+xml"/>
  <Override PartName="/word/ink/ink1697.xml" ContentType="application/inkml+xml"/>
  <Override PartName="/word/ink/ink1698.xml" ContentType="application/inkml+xml"/>
  <Override PartName="/word/ink/ink1699.xml" ContentType="application/inkml+xml"/>
  <Override PartName="/word/ink/ink1700.xml" ContentType="application/inkml+xml"/>
  <Override PartName="/word/ink/ink1701.xml" ContentType="application/inkml+xml"/>
  <Override PartName="/word/ink/ink1702.xml" ContentType="application/inkml+xml"/>
  <Override PartName="/word/ink/ink1703.xml" ContentType="application/inkml+xml"/>
  <Override PartName="/word/ink/ink1704.xml" ContentType="application/inkml+xml"/>
  <Override PartName="/word/ink/ink1705.xml" ContentType="application/inkml+xml"/>
  <Override PartName="/word/ink/ink1706.xml" ContentType="application/inkml+xml"/>
  <Override PartName="/word/ink/ink1707.xml" ContentType="application/inkml+xml"/>
  <Override PartName="/word/ink/ink1708.xml" ContentType="application/inkml+xml"/>
  <Override PartName="/word/ink/ink1709.xml" ContentType="application/inkml+xml"/>
  <Override PartName="/word/ink/ink1710.xml" ContentType="application/inkml+xml"/>
  <Override PartName="/word/ink/ink1711.xml" ContentType="application/inkml+xml"/>
  <Override PartName="/word/ink/ink1712.xml" ContentType="application/inkml+xml"/>
  <Override PartName="/word/ink/ink1713.xml" ContentType="application/inkml+xml"/>
  <Override PartName="/word/ink/ink1714.xml" ContentType="application/inkml+xml"/>
  <Override PartName="/word/ink/ink1715.xml" ContentType="application/inkml+xml"/>
  <Override PartName="/word/ink/ink1716.xml" ContentType="application/inkml+xml"/>
  <Override PartName="/word/ink/ink1717.xml" ContentType="application/inkml+xml"/>
  <Override PartName="/word/ink/ink1718.xml" ContentType="application/inkml+xml"/>
  <Override PartName="/word/ink/ink1719.xml" ContentType="application/inkml+xml"/>
  <Override PartName="/word/ink/ink1720.xml" ContentType="application/inkml+xml"/>
  <Override PartName="/word/ink/ink1721.xml" ContentType="application/inkml+xml"/>
  <Override PartName="/word/ink/ink1722.xml" ContentType="application/inkml+xml"/>
  <Override PartName="/word/ink/ink1723.xml" ContentType="application/inkml+xml"/>
  <Override PartName="/word/ink/ink1724.xml" ContentType="application/inkml+xml"/>
  <Override PartName="/word/ink/ink1725.xml" ContentType="application/inkml+xml"/>
  <Override PartName="/word/ink/ink1726.xml" ContentType="application/inkml+xml"/>
  <Override PartName="/word/ink/ink1727.xml" ContentType="application/inkml+xml"/>
  <Override PartName="/word/ink/ink1728.xml" ContentType="application/inkml+xml"/>
  <Override PartName="/word/ink/ink1729.xml" ContentType="application/inkml+xml"/>
  <Override PartName="/word/ink/ink1730.xml" ContentType="application/inkml+xml"/>
  <Override PartName="/word/ink/ink1731.xml" ContentType="application/inkml+xml"/>
  <Override PartName="/word/ink/ink1732.xml" ContentType="application/inkml+xml"/>
  <Override PartName="/word/ink/ink1733.xml" ContentType="application/inkml+xml"/>
  <Override PartName="/word/ink/ink1734.xml" ContentType="application/inkml+xml"/>
  <Override PartName="/word/ink/ink1735.xml" ContentType="application/inkml+xml"/>
  <Override PartName="/word/ink/ink1736.xml" ContentType="application/inkml+xml"/>
  <Override PartName="/word/ink/ink1737.xml" ContentType="application/inkml+xml"/>
  <Override PartName="/word/ink/ink1738.xml" ContentType="application/inkml+xml"/>
  <Override PartName="/word/ink/ink1739.xml" ContentType="application/inkml+xml"/>
  <Override PartName="/word/ink/ink1740.xml" ContentType="application/inkml+xml"/>
  <Override PartName="/word/ink/ink1741.xml" ContentType="application/inkml+xml"/>
  <Override PartName="/word/ink/ink1742.xml" ContentType="application/inkml+xml"/>
  <Override PartName="/word/ink/ink1743.xml" ContentType="application/inkml+xml"/>
  <Override PartName="/word/ink/ink1744.xml" ContentType="application/inkml+xml"/>
  <Override PartName="/word/ink/ink1745.xml" ContentType="application/inkml+xml"/>
  <Override PartName="/word/ink/ink1746.xml" ContentType="application/inkml+xml"/>
  <Override PartName="/word/ink/ink1747.xml" ContentType="application/inkml+xml"/>
  <Override PartName="/word/ink/ink1748.xml" ContentType="application/inkml+xml"/>
  <Override PartName="/word/ink/ink1749.xml" ContentType="application/inkml+xml"/>
  <Override PartName="/word/ink/ink1750.xml" ContentType="application/inkml+xml"/>
  <Override PartName="/word/ink/ink1751.xml" ContentType="application/inkml+xml"/>
  <Override PartName="/word/ink/ink1752.xml" ContentType="application/inkml+xml"/>
  <Override PartName="/word/ink/ink1753.xml" ContentType="application/inkml+xml"/>
  <Override PartName="/word/ink/ink1754.xml" ContentType="application/inkml+xml"/>
  <Override PartName="/word/ink/ink1755.xml" ContentType="application/inkml+xml"/>
  <Override PartName="/word/ink/ink1756.xml" ContentType="application/inkml+xml"/>
  <Override PartName="/word/ink/ink1757.xml" ContentType="application/inkml+xml"/>
  <Override PartName="/word/ink/ink1758.xml" ContentType="application/inkml+xml"/>
  <Override PartName="/word/ink/ink1759.xml" ContentType="application/inkml+xml"/>
  <Override PartName="/word/ink/ink1760.xml" ContentType="application/inkml+xml"/>
  <Override PartName="/word/ink/ink1761.xml" ContentType="application/inkml+xml"/>
  <Override PartName="/word/ink/ink1762.xml" ContentType="application/inkml+xml"/>
  <Override PartName="/word/ink/ink1763.xml" ContentType="application/inkml+xml"/>
  <Override PartName="/word/ink/ink1764.xml" ContentType="application/inkml+xml"/>
  <Override PartName="/word/ink/ink1765.xml" ContentType="application/inkml+xml"/>
  <Override PartName="/word/ink/ink1766.xml" ContentType="application/inkml+xml"/>
  <Override PartName="/word/ink/ink1767.xml" ContentType="application/inkml+xml"/>
  <Override PartName="/word/ink/ink1768.xml" ContentType="application/inkml+xml"/>
  <Override PartName="/word/ink/ink1769.xml" ContentType="application/inkml+xml"/>
  <Override PartName="/word/ink/ink1770.xml" ContentType="application/inkml+xml"/>
  <Override PartName="/word/ink/ink1771.xml" ContentType="application/inkml+xml"/>
  <Override PartName="/word/ink/ink1772.xml" ContentType="application/inkml+xml"/>
  <Override PartName="/word/ink/ink1773.xml" ContentType="application/inkml+xml"/>
  <Override PartName="/word/ink/ink1774.xml" ContentType="application/inkml+xml"/>
  <Override PartName="/word/ink/ink1775.xml" ContentType="application/inkml+xml"/>
  <Override PartName="/word/ink/ink1776.xml" ContentType="application/inkml+xml"/>
  <Override PartName="/word/ink/ink1777.xml" ContentType="application/inkml+xml"/>
  <Override PartName="/word/ink/ink1778.xml" ContentType="application/inkml+xml"/>
  <Override PartName="/word/ink/ink1779.xml" ContentType="application/inkml+xml"/>
  <Override PartName="/word/ink/ink1780.xml" ContentType="application/inkml+xml"/>
  <Override PartName="/word/ink/ink1781.xml" ContentType="application/inkml+xml"/>
  <Override PartName="/word/ink/ink1782.xml" ContentType="application/inkml+xml"/>
  <Override PartName="/word/ink/ink1783.xml" ContentType="application/inkml+xml"/>
  <Override PartName="/word/ink/ink1784.xml" ContentType="application/inkml+xml"/>
  <Override PartName="/word/ink/ink1785.xml" ContentType="application/inkml+xml"/>
  <Override PartName="/word/ink/ink1786.xml" ContentType="application/inkml+xml"/>
  <Override PartName="/word/ink/ink1787.xml" ContentType="application/inkml+xml"/>
  <Override PartName="/word/ink/ink1788.xml" ContentType="application/inkml+xml"/>
  <Override PartName="/word/ink/ink1789.xml" ContentType="application/inkml+xml"/>
  <Override PartName="/word/ink/ink1790.xml" ContentType="application/inkml+xml"/>
  <Override PartName="/word/ink/ink1791.xml" ContentType="application/inkml+xml"/>
  <Override PartName="/word/ink/ink1792.xml" ContentType="application/inkml+xml"/>
  <Override PartName="/word/ink/ink1793.xml" ContentType="application/inkml+xml"/>
  <Override PartName="/word/ink/ink1794.xml" ContentType="application/inkml+xml"/>
  <Override PartName="/word/ink/ink1795.xml" ContentType="application/inkml+xml"/>
  <Override PartName="/word/ink/ink1796.xml" ContentType="application/inkml+xml"/>
  <Override PartName="/word/ink/ink1797.xml" ContentType="application/inkml+xml"/>
  <Override PartName="/word/ink/ink1798.xml" ContentType="application/inkml+xml"/>
  <Override PartName="/word/ink/ink1799.xml" ContentType="application/inkml+xml"/>
  <Override PartName="/word/ink/ink1800.xml" ContentType="application/inkml+xml"/>
  <Override PartName="/word/ink/ink1801.xml" ContentType="application/inkml+xml"/>
  <Override PartName="/word/ink/ink1802.xml" ContentType="application/inkml+xml"/>
  <Override PartName="/word/ink/ink1803.xml" ContentType="application/inkml+xml"/>
  <Override PartName="/word/ink/ink1804.xml" ContentType="application/inkml+xml"/>
  <Override PartName="/word/ink/ink1805.xml" ContentType="application/inkml+xml"/>
  <Override PartName="/word/ink/ink1806.xml" ContentType="application/inkml+xml"/>
  <Override PartName="/word/ink/ink1807.xml" ContentType="application/inkml+xml"/>
  <Override PartName="/word/ink/ink1808.xml" ContentType="application/inkml+xml"/>
  <Override PartName="/word/ink/ink1809.xml" ContentType="application/inkml+xml"/>
  <Override PartName="/word/ink/ink1810.xml" ContentType="application/inkml+xml"/>
  <Override PartName="/word/ink/ink1811.xml" ContentType="application/inkml+xml"/>
  <Override PartName="/word/ink/ink1812.xml" ContentType="application/inkml+xml"/>
  <Override PartName="/word/ink/ink1813.xml" ContentType="application/inkml+xml"/>
  <Override PartName="/word/ink/ink1814.xml" ContentType="application/inkml+xml"/>
  <Override PartName="/word/ink/ink1815.xml" ContentType="application/inkml+xml"/>
  <Override PartName="/word/ink/ink1816.xml" ContentType="application/inkml+xml"/>
  <Override PartName="/word/ink/ink1817.xml" ContentType="application/inkml+xml"/>
  <Override PartName="/word/ink/ink1818.xml" ContentType="application/inkml+xml"/>
  <Override PartName="/word/ink/ink1819.xml" ContentType="application/inkml+xml"/>
  <Override PartName="/word/ink/ink1820.xml" ContentType="application/inkml+xml"/>
  <Override PartName="/word/ink/ink1821.xml" ContentType="application/inkml+xml"/>
  <Override PartName="/word/ink/ink1822.xml" ContentType="application/inkml+xml"/>
  <Override PartName="/word/ink/ink1823.xml" ContentType="application/inkml+xml"/>
  <Override PartName="/word/ink/ink1824.xml" ContentType="application/inkml+xml"/>
  <Override PartName="/word/ink/ink1825.xml" ContentType="application/inkml+xml"/>
  <Override PartName="/word/ink/ink1826.xml" ContentType="application/inkml+xml"/>
  <Override PartName="/word/ink/ink1827.xml" ContentType="application/inkml+xml"/>
  <Override PartName="/word/ink/ink1828.xml" ContentType="application/inkml+xml"/>
  <Override PartName="/word/ink/ink1829.xml" ContentType="application/inkml+xml"/>
  <Override PartName="/word/ink/ink1830.xml" ContentType="application/inkml+xml"/>
  <Override PartName="/word/ink/ink1831.xml" ContentType="application/inkml+xml"/>
  <Override PartName="/word/ink/ink1832.xml" ContentType="application/inkml+xml"/>
  <Override PartName="/word/ink/ink1833.xml" ContentType="application/inkml+xml"/>
  <Override PartName="/word/ink/ink1834.xml" ContentType="application/inkml+xml"/>
  <Override PartName="/word/ink/ink1835.xml" ContentType="application/inkml+xml"/>
  <Override PartName="/word/ink/ink1836.xml" ContentType="application/inkml+xml"/>
  <Override PartName="/word/ink/ink1837.xml" ContentType="application/inkml+xml"/>
  <Override PartName="/word/ink/ink1838.xml" ContentType="application/inkml+xml"/>
  <Override PartName="/word/ink/ink1839.xml" ContentType="application/inkml+xml"/>
  <Override PartName="/word/ink/ink1840.xml" ContentType="application/inkml+xml"/>
  <Override PartName="/word/ink/ink1841.xml" ContentType="application/inkml+xml"/>
  <Override PartName="/word/ink/ink1842.xml" ContentType="application/inkml+xml"/>
  <Override PartName="/word/ink/ink1843.xml" ContentType="application/inkml+xml"/>
  <Override PartName="/word/ink/ink1844.xml" ContentType="application/inkml+xml"/>
  <Override PartName="/word/ink/ink1845.xml" ContentType="application/inkml+xml"/>
  <Override PartName="/word/ink/ink1846.xml" ContentType="application/inkml+xml"/>
  <Override PartName="/word/ink/ink1847.xml" ContentType="application/inkml+xml"/>
  <Override PartName="/word/ink/ink1848.xml" ContentType="application/inkml+xml"/>
  <Override PartName="/word/ink/ink1849.xml" ContentType="application/inkml+xml"/>
  <Override PartName="/word/ink/ink1850.xml" ContentType="application/inkml+xml"/>
  <Override PartName="/word/ink/ink1851.xml" ContentType="application/inkml+xml"/>
  <Override PartName="/word/ink/ink1852.xml" ContentType="application/inkml+xml"/>
  <Override PartName="/word/ink/ink1853.xml" ContentType="application/inkml+xml"/>
  <Override PartName="/word/ink/ink1854.xml" ContentType="application/inkml+xml"/>
  <Override PartName="/word/ink/ink1855.xml" ContentType="application/inkml+xml"/>
  <Override PartName="/word/ink/ink1856.xml" ContentType="application/inkml+xml"/>
  <Override PartName="/word/ink/ink1857.xml" ContentType="application/inkml+xml"/>
  <Override PartName="/word/ink/ink1858.xml" ContentType="application/inkml+xml"/>
  <Override PartName="/word/ink/ink1859.xml" ContentType="application/inkml+xml"/>
  <Override PartName="/word/ink/ink1860.xml" ContentType="application/inkml+xml"/>
  <Override PartName="/word/ink/ink1861.xml" ContentType="application/inkml+xml"/>
  <Override PartName="/word/ink/ink1862.xml" ContentType="application/inkml+xml"/>
  <Override PartName="/word/ink/ink1863.xml" ContentType="application/inkml+xml"/>
  <Override PartName="/word/ink/ink1864.xml" ContentType="application/inkml+xml"/>
  <Override PartName="/word/ink/ink1865.xml" ContentType="application/inkml+xml"/>
  <Override PartName="/word/ink/ink1866.xml" ContentType="application/inkml+xml"/>
  <Override PartName="/word/ink/ink1867.xml" ContentType="application/inkml+xml"/>
  <Override PartName="/word/ink/ink1868.xml" ContentType="application/inkml+xml"/>
  <Override PartName="/word/ink/ink1869.xml" ContentType="application/inkml+xml"/>
  <Override PartName="/word/ink/ink1870.xml" ContentType="application/inkml+xml"/>
  <Override PartName="/word/ink/ink1871.xml" ContentType="application/inkml+xml"/>
  <Override PartName="/word/ink/ink1872.xml" ContentType="application/inkml+xml"/>
  <Override PartName="/word/ink/ink1873.xml" ContentType="application/inkml+xml"/>
  <Override PartName="/word/ink/ink1874.xml" ContentType="application/inkml+xml"/>
  <Override PartName="/word/ink/ink1875.xml" ContentType="application/inkml+xml"/>
  <Override PartName="/word/ink/ink1876.xml" ContentType="application/inkml+xml"/>
  <Override PartName="/word/ink/ink1877.xml" ContentType="application/inkml+xml"/>
  <Override PartName="/word/ink/ink1878.xml" ContentType="application/inkml+xml"/>
  <Override PartName="/word/ink/ink1879.xml" ContentType="application/inkml+xml"/>
  <Override PartName="/word/ink/ink1880.xml" ContentType="application/inkml+xml"/>
  <Override PartName="/word/ink/ink1881.xml" ContentType="application/inkml+xml"/>
  <Override PartName="/word/ink/ink1882.xml" ContentType="application/inkml+xml"/>
  <Override PartName="/word/ink/ink1883.xml" ContentType="application/inkml+xml"/>
  <Override PartName="/word/ink/ink1884.xml" ContentType="application/inkml+xml"/>
  <Override PartName="/word/ink/ink1885.xml" ContentType="application/inkml+xml"/>
  <Override PartName="/word/ink/ink1886.xml" ContentType="application/inkml+xml"/>
  <Override PartName="/word/ink/ink1887.xml" ContentType="application/inkml+xml"/>
  <Override PartName="/word/ink/ink1888.xml" ContentType="application/inkml+xml"/>
  <Override PartName="/word/ink/ink1889.xml" ContentType="application/inkml+xml"/>
  <Override PartName="/word/ink/ink1890.xml" ContentType="application/inkml+xml"/>
  <Override PartName="/word/ink/ink1891.xml" ContentType="application/inkml+xml"/>
  <Override PartName="/word/ink/ink1892.xml" ContentType="application/inkml+xml"/>
  <Override PartName="/word/ink/ink1893.xml" ContentType="application/inkml+xml"/>
  <Override PartName="/word/ink/ink1894.xml" ContentType="application/inkml+xml"/>
  <Override PartName="/word/ink/ink1895.xml" ContentType="application/inkml+xml"/>
  <Override PartName="/word/ink/ink1896.xml" ContentType="application/inkml+xml"/>
  <Override PartName="/word/ink/ink1897.xml" ContentType="application/inkml+xml"/>
  <Override PartName="/word/ink/ink1898.xml" ContentType="application/inkml+xml"/>
  <Override PartName="/word/ink/ink1899.xml" ContentType="application/inkml+xml"/>
  <Override PartName="/word/ink/ink1900.xml" ContentType="application/inkml+xml"/>
  <Override PartName="/word/ink/ink1901.xml" ContentType="application/inkml+xml"/>
  <Override PartName="/word/ink/ink1902.xml" ContentType="application/inkml+xml"/>
  <Override PartName="/word/ink/ink1903.xml" ContentType="application/inkml+xml"/>
  <Override PartName="/word/ink/ink1904.xml" ContentType="application/inkml+xml"/>
  <Override PartName="/word/ink/ink1905.xml" ContentType="application/inkml+xml"/>
  <Override PartName="/word/ink/ink1906.xml" ContentType="application/inkml+xml"/>
  <Override PartName="/word/ink/ink1907.xml" ContentType="application/inkml+xml"/>
  <Override PartName="/word/ink/ink1908.xml" ContentType="application/inkml+xml"/>
  <Override PartName="/word/ink/ink1909.xml" ContentType="application/inkml+xml"/>
  <Override PartName="/word/ink/ink1910.xml" ContentType="application/inkml+xml"/>
  <Override PartName="/word/ink/ink1911.xml" ContentType="application/inkml+xml"/>
  <Override PartName="/word/ink/ink1912.xml" ContentType="application/inkml+xml"/>
  <Override PartName="/word/ink/ink1913.xml" ContentType="application/inkml+xml"/>
  <Override PartName="/word/ink/ink1914.xml" ContentType="application/inkml+xml"/>
  <Override PartName="/word/ink/ink1915.xml" ContentType="application/inkml+xml"/>
  <Override PartName="/word/ink/ink1916.xml" ContentType="application/inkml+xml"/>
  <Override PartName="/word/ink/ink1917.xml" ContentType="application/inkml+xml"/>
  <Override PartName="/word/ink/ink1918.xml" ContentType="application/inkml+xml"/>
  <Override PartName="/word/ink/ink1919.xml" ContentType="application/inkml+xml"/>
  <Override PartName="/word/ink/ink1920.xml" ContentType="application/inkml+xml"/>
  <Override PartName="/word/ink/ink1921.xml" ContentType="application/inkml+xml"/>
  <Override PartName="/word/ink/ink1922.xml" ContentType="application/inkml+xml"/>
  <Override PartName="/word/ink/ink1923.xml" ContentType="application/inkml+xml"/>
  <Override PartName="/word/ink/ink1924.xml" ContentType="application/inkml+xml"/>
  <Override PartName="/word/ink/ink1925.xml" ContentType="application/inkml+xml"/>
  <Override PartName="/word/ink/ink1926.xml" ContentType="application/inkml+xml"/>
  <Override PartName="/word/ink/ink1927.xml" ContentType="application/inkml+xml"/>
  <Override PartName="/word/ink/ink1928.xml" ContentType="application/inkml+xml"/>
  <Override PartName="/word/ink/ink1929.xml" ContentType="application/inkml+xml"/>
  <Override PartName="/word/ink/ink1930.xml" ContentType="application/inkml+xml"/>
  <Override PartName="/word/ink/ink1931.xml" ContentType="application/inkml+xml"/>
  <Override PartName="/word/ink/ink1932.xml" ContentType="application/inkml+xml"/>
  <Override PartName="/word/ink/ink1933.xml" ContentType="application/inkml+xml"/>
  <Override PartName="/word/ink/ink1934.xml" ContentType="application/inkml+xml"/>
  <Override PartName="/word/ink/ink1935.xml" ContentType="application/inkml+xml"/>
  <Override PartName="/word/ink/ink1936.xml" ContentType="application/inkml+xml"/>
  <Override PartName="/word/ink/ink1937.xml" ContentType="application/inkml+xml"/>
  <Override PartName="/word/ink/ink1938.xml" ContentType="application/inkml+xml"/>
  <Override PartName="/word/ink/ink1939.xml" ContentType="application/inkml+xml"/>
  <Override PartName="/word/ink/ink1940.xml" ContentType="application/inkml+xml"/>
  <Override PartName="/word/ink/ink1941.xml" ContentType="application/inkml+xml"/>
  <Override PartName="/word/ink/ink1942.xml" ContentType="application/inkml+xml"/>
  <Override PartName="/word/ink/ink1943.xml" ContentType="application/inkml+xml"/>
  <Override PartName="/word/ink/ink1944.xml" ContentType="application/inkml+xml"/>
  <Override PartName="/word/ink/ink1945.xml" ContentType="application/inkml+xml"/>
  <Override PartName="/word/ink/ink1946.xml" ContentType="application/inkml+xml"/>
  <Override PartName="/word/ink/ink1947.xml" ContentType="application/inkml+xml"/>
  <Override PartName="/word/ink/ink1948.xml" ContentType="application/inkml+xml"/>
  <Override PartName="/word/ink/ink1949.xml" ContentType="application/inkml+xml"/>
  <Override PartName="/word/ink/ink1950.xml" ContentType="application/inkml+xml"/>
  <Override PartName="/word/ink/ink1951.xml" ContentType="application/inkml+xml"/>
  <Override PartName="/word/ink/ink1952.xml" ContentType="application/inkml+xml"/>
  <Override PartName="/word/ink/ink1953.xml" ContentType="application/inkml+xml"/>
  <Override PartName="/word/ink/ink1954.xml" ContentType="application/inkml+xml"/>
  <Override PartName="/word/ink/ink1955.xml" ContentType="application/inkml+xml"/>
  <Override PartName="/word/ink/ink1956.xml" ContentType="application/inkml+xml"/>
  <Override PartName="/word/ink/ink1957.xml" ContentType="application/inkml+xml"/>
  <Override PartName="/word/ink/ink1958.xml" ContentType="application/inkml+xml"/>
  <Override PartName="/word/ink/ink1959.xml" ContentType="application/inkml+xml"/>
  <Override PartName="/word/ink/ink1960.xml" ContentType="application/inkml+xml"/>
  <Override PartName="/word/ink/ink1961.xml" ContentType="application/inkml+xml"/>
  <Override PartName="/word/ink/ink1962.xml" ContentType="application/inkml+xml"/>
  <Override PartName="/word/ink/ink1963.xml" ContentType="application/inkml+xml"/>
  <Override PartName="/word/ink/ink1964.xml" ContentType="application/inkml+xml"/>
  <Override PartName="/word/ink/ink1965.xml" ContentType="application/inkml+xml"/>
  <Override PartName="/word/ink/ink1966.xml" ContentType="application/inkml+xml"/>
  <Override PartName="/word/ink/ink1967.xml" ContentType="application/inkml+xml"/>
  <Override PartName="/word/ink/ink1968.xml" ContentType="application/inkml+xml"/>
  <Override PartName="/word/ink/ink1969.xml" ContentType="application/inkml+xml"/>
  <Override PartName="/word/ink/ink1970.xml" ContentType="application/inkml+xml"/>
  <Override PartName="/word/ink/ink1971.xml" ContentType="application/inkml+xml"/>
  <Override PartName="/word/ink/ink1972.xml" ContentType="application/inkml+xml"/>
  <Override PartName="/word/ink/ink1973.xml" ContentType="application/inkml+xml"/>
  <Override PartName="/word/ink/ink1974.xml" ContentType="application/inkml+xml"/>
  <Override PartName="/word/ink/ink1975.xml" ContentType="application/inkml+xml"/>
  <Override PartName="/word/ink/ink1976.xml" ContentType="application/inkml+xml"/>
  <Override PartName="/word/ink/ink1977.xml" ContentType="application/inkml+xml"/>
  <Override PartName="/word/ink/ink1978.xml" ContentType="application/inkml+xml"/>
  <Override PartName="/word/ink/ink1979.xml" ContentType="application/inkml+xml"/>
  <Override PartName="/word/ink/ink1980.xml" ContentType="application/inkml+xml"/>
  <Override PartName="/word/ink/ink1981.xml" ContentType="application/inkml+xml"/>
  <Override PartName="/word/ink/ink1982.xml" ContentType="application/inkml+xml"/>
  <Override PartName="/word/ink/ink1983.xml" ContentType="application/inkml+xml"/>
  <Override PartName="/word/ink/ink1984.xml" ContentType="application/inkml+xml"/>
  <Override PartName="/word/ink/ink1985.xml" ContentType="application/inkml+xml"/>
  <Override PartName="/word/ink/ink1986.xml" ContentType="application/inkml+xml"/>
  <Override PartName="/word/ink/ink1987.xml" ContentType="application/inkml+xml"/>
  <Override PartName="/word/ink/ink1988.xml" ContentType="application/inkml+xml"/>
  <Override PartName="/word/ink/ink1989.xml" ContentType="application/inkml+xml"/>
  <Override PartName="/word/ink/ink1990.xml" ContentType="application/inkml+xml"/>
  <Override PartName="/word/ink/ink1991.xml" ContentType="application/inkml+xml"/>
  <Override PartName="/word/ink/ink1992.xml" ContentType="application/inkml+xml"/>
  <Override PartName="/word/ink/ink1993.xml" ContentType="application/inkml+xml"/>
  <Override PartName="/word/ink/ink1994.xml" ContentType="application/inkml+xml"/>
  <Override PartName="/word/ink/ink1995.xml" ContentType="application/inkml+xml"/>
  <Override PartName="/word/ink/ink1996.xml" ContentType="application/inkml+xml"/>
  <Override PartName="/word/ink/ink1997.xml" ContentType="application/inkml+xml"/>
  <Override PartName="/word/ink/ink1998.xml" ContentType="application/inkml+xml"/>
  <Override PartName="/word/ink/ink1999.xml" ContentType="application/inkml+xml"/>
  <Override PartName="/word/ink/ink2000.xml" ContentType="application/inkml+xml"/>
  <Override PartName="/word/ink/ink2001.xml" ContentType="application/inkml+xml"/>
  <Override PartName="/word/ink/ink2002.xml" ContentType="application/inkml+xml"/>
  <Override PartName="/word/ink/ink2003.xml" ContentType="application/inkml+xml"/>
  <Override PartName="/word/ink/ink2004.xml" ContentType="application/inkml+xml"/>
  <Override PartName="/word/ink/ink2005.xml" ContentType="application/inkml+xml"/>
  <Override PartName="/word/ink/ink2006.xml" ContentType="application/inkml+xml"/>
  <Override PartName="/word/ink/ink2007.xml" ContentType="application/inkml+xml"/>
  <Override PartName="/word/ink/ink2008.xml" ContentType="application/inkml+xml"/>
  <Override PartName="/word/ink/ink2009.xml" ContentType="application/inkml+xml"/>
  <Override PartName="/word/ink/ink2010.xml" ContentType="application/inkml+xml"/>
  <Override PartName="/word/ink/ink2011.xml" ContentType="application/inkml+xml"/>
  <Override PartName="/word/ink/ink2012.xml" ContentType="application/inkml+xml"/>
  <Override PartName="/word/ink/ink2013.xml" ContentType="application/inkml+xml"/>
  <Override PartName="/word/ink/ink2014.xml" ContentType="application/inkml+xml"/>
  <Override PartName="/word/ink/ink2015.xml" ContentType="application/inkml+xml"/>
  <Override PartName="/word/ink/ink2016.xml" ContentType="application/inkml+xml"/>
  <Override PartName="/word/ink/ink2017.xml" ContentType="application/inkml+xml"/>
  <Override PartName="/word/ink/ink2018.xml" ContentType="application/inkml+xml"/>
  <Override PartName="/word/ink/ink2019.xml" ContentType="application/inkml+xml"/>
  <Override PartName="/word/ink/ink2020.xml" ContentType="application/inkml+xml"/>
  <Override PartName="/word/ink/ink2021.xml" ContentType="application/inkml+xml"/>
  <Override PartName="/word/ink/ink2022.xml" ContentType="application/inkml+xml"/>
  <Override PartName="/word/ink/ink2023.xml" ContentType="application/inkml+xml"/>
  <Override PartName="/word/ink/ink2024.xml" ContentType="application/inkml+xml"/>
  <Override PartName="/word/ink/ink2025.xml" ContentType="application/inkml+xml"/>
  <Override PartName="/word/ink/ink2026.xml" ContentType="application/inkml+xml"/>
  <Override PartName="/word/ink/ink2027.xml" ContentType="application/inkml+xml"/>
  <Override PartName="/word/ink/ink2028.xml" ContentType="application/inkml+xml"/>
  <Override PartName="/word/ink/ink2029.xml" ContentType="application/inkml+xml"/>
  <Override PartName="/word/ink/ink2030.xml" ContentType="application/inkml+xml"/>
  <Override PartName="/word/ink/ink2031.xml" ContentType="application/inkml+xml"/>
  <Override PartName="/word/ink/ink2032.xml" ContentType="application/inkml+xml"/>
  <Override PartName="/word/ink/ink2033.xml" ContentType="application/inkml+xml"/>
  <Override PartName="/word/ink/ink2034.xml" ContentType="application/inkml+xml"/>
  <Override PartName="/word/ink/ink2035.xml" ContentType="application/inkml+xml"/>
  <Override PartName="/word/ink/ink2036.xml" ContentType="application/inkml+xml"/>
  <Override PartName="/word/ink/ink2037.xml" ContentType="application/inkml+xml"/>
  <Override PartName="/word/ink/ink2038.xml" ContentType="application/inkml+xml"/>
  <Override PartName="/word/ink/ink2039.xml" ContentType="application/inkml+xml"/>
  <Override PartName="/word/ink/ink2040.xml" ContentType="application/inkml+xml"/>
  <Override PartName="/word/ink/ink2041.xml" ContentType="application/inkml+xml"/>
  <Override PartName="/word/ink/ink2042.xml" ContentType="application/inkml+xml"/>
  <Override PartName="/word/ink/ink2043.xml" ContentType="application/inkml+xml"/>
  <Override PartName="/word/ink/ink2044.xml" ContentType="application/inkml+xml"/>
  <Override PartName="/word/ink/ink2045.xml" ContentType="application/inkml+xml"/>
  <Override PartName="/word/ink/ink2046.xml" ContentType="application/inkml+xml"/>
  <Override PartName="/word/ink/ink2047.xml" ContentType="application/inkml+xml"/>
  <Override PartName="/word/ink/ink2048.xml" ContentType="application/inkml+xml"/>
  <Override PartName="/word/ink/ink2049.xml" ContentType="application/inkml+xml"/>
  <Override PartName="/word/ink/ink2050.xml" ContentType="application/inkml+xml"/>
  <Override PartName="/word/ink/ink2051.xml" ContentType="application/inkml+xml"/>
  <Override PartName="/word/ink/ink2052.xml" ContentType="application/inkml+xml"/>
  <Override PartName="/word/ink/ink2053.xml" ContentType="application/inkml+xml"/>
  <Override PartName="/word/ink/ink2054.xml" ContentType="application/inkml+xml"/>
  <Override PartName="/word/ink/ink2055.xml" ContentType="application/inkml+xml"/>
  <Override PartName="/word/ink/ink2056.xml" ContentType="application/inkml+xml"/>
  <Override PartName="/word/ink/ink2057.xml" ContentType="application/inkml+xml"/>
  <Override PartName="/word/ink/ink2058.xml" ContentType="application/inkml+xml"/>
  <Override PartName="/word/ink/ink2059.xml" ContentType="application/inkml+xml"/>
  <Override PartName="/word/ink/ink2060.xml" ContentType="application/inkml+xml"/>
  <Override PartName="/word/ink/ink2061.xml" ContentType="application/inkml+xml"/>
  <Override PartName="/word/ink/ink2062.xml" ContentType="application/inkml+xml"/>
  <Override PartName="/word/ink/ink2063.xml" ContentType="application/inkml+xml"/>
  <Override PartName="/word/ink/ink2064.xml" ContentType="application/inkml+xml"/>
  <Override PartName="/word/ink/ink2065.xml" ContentType="application/inkml+xml"/>
  <Override PartName="/word/ink/ink2066.xml" ContentType="application/inkml+xml"/>
  <Override PartName="/word/ink/ink2067.xml" ContentType="application/inkml+xml"/>
  <Override PartName="/word/ink/ink2068.xml" ContentType="application/inkml+xml"/>
  <Override PartName="/word/ink/ink2069.xml" ContentType="application/inkml+xml"/>
  <Override PartName="/word/ink/ink2070.xml" ContentType="application/inkml+xml"/>
  <Override PartName="/word/ink/ink2071.xml" ContentType="application/inkml+xml"/>
  <Override PartName="/word/ink/ink2072.xml" ContentType="application/inkml+xml"/>
  <Override PartName="/word/ink/ink2073.xml" ContentType="application/inkml+xml"/>
  <Override PartName="/word/ink/ink2074.xml" ContentType="application/inkml+xml"/>
  <Override PartName="/word/ink/ink2075.xml" ContentType="application/inkml+xml"/>
  <Override PartName="/word/ink/ink2076.xml" ContentType="application/inkml+xml"/>
  <Override PartName="/word/ink/ink2077.xml" ContentType="application/inkml+xml"/>
  <Override PartName="/word/ink/ink2078.xml" ContentType="application/inkml+xml"/>
  <Override PartName="/word/ink/ink2079.xml" ContentType="application/inkml+xml"/>
  <Override PartName="/word/ink/ink2080.xml" ContentType="application/inkml+xml"/>
  <Override PartName="/word/ink/ink2081.xml" ContentType="application/inkml+xml"/>
  <Override PartName="/word/ink/ink2082.xml" ContentType="application/inkml+xml"/>
  <Override PartName="/word/ink/ink2083.xml" ContentType="application/inkml+xml"/>
  <Override PartName="/word/ink/ink2084.xml" ContentType="application/inkml+xml"/>
  <Override PartName="/word/ink/ink2085.xml" ContentType="application/inkml+xml"/>
  <Override PartName="/word/ink/ink2086.xml" ContentType="application/inkml+xml"/>
  <Override PartName="/word/ink/ink2087.xml" ContentType="application/inkml+xml"/>
  <Override PartName="/word/ink/ink2088.xml" ContentType="application/inkml+xml"/>
  <Override PartName="/word/ink/ink2089.xml" ContentType="application/inkml+xml"/>
  <Override PartName="/word/ink/ink2090.xml" ContentType="application/inkml+xml"/>
  <Override PartName="/word/ink/ink2091.xml" ContentType="application/inkml+xml"/>
  <Override PartName="/word/ink/ink2092.xml" ContentType="application/inkml+xml"/>
  <Override PartName="/word/ink/ink2093.xml" ContentType="application/inkml+xml"/>
  <Override PartName="/word/ink/ink2094.xml" ContentType="application/inkml+xml"/>
  <Override PartName="/word/ink/ink2095.xml" ContentType="application/inkml+xml"/>
  <Override PartName="/word/ink/ink2096.xml" ContentType="application/inkml+xml"/>
  <Override PartName="/word/ink/ink2097.xml" ContentType="application/inkml+xml"/>
  <Override PartName="/word/ink/ink2098.xml" ContentType="application/inkml+xml"/>
  <Override PartName="/word/ink/ink2099.xml" ContentType="application/inkml+xml"/>
  <Override PartName="/word/ink/ink2100.xml" ContentType="application/inkml+xml"/>
  <Override PartName="/word/ink/ink2101.xml" ContentType="application/inkml+xml"/>
  <Override PartName="/word/ink/ink2102.xml" ContentType="application/inkml+xml"/>
  <Override PartName="/word/ink/ink2103.xml" ContentType="application/inkml+xml"/>
  <Override PartName="/word/ink/ink2104.xml" ContentType="application/inkml+xml"/>
  <Override PartName="/word/ink/ink2105.xml" ContentType="application/inkml+xml"/>
  <Override PartName="/word/ink/ink2106.xml" ContentType="application/inkml+xml"/>
  <Override PartName="/word/ink/ink2107.xml" ContentType="application/inkml+xml"/>
  <Override PartName="/word/ink/ink2108.xml" ContentType="application/inkml+xml"/>
  <Override PartName="/word/ink/ink2109.xml" ContentType="application/inkml+xml"/>
  <Override PartName="/word/ink/ink2110.xml" ContentType="application/inkml+xml"/>
  <Override PartName="/word/ink/ink2111.xml" ContentType="application/inkml+xml"/>
  <Override PartName="/word/ink/ink2112.xml" ContentType="application/inkml+xml"/>
  <Override PartName="/word/ink/ink2113.xml" ContentType="application/inkml+xml"/>
  <Override PartName="/word/ink/ink2114.xml" ContentType="application/inkml+xml"/>
  <Override PartName="/word/ink/ink2115.xml" ContentType="application/inkml+xml"/>
  <Override PartName="/word/ink/ink2116.xml" ContentType="application/inkml+xml"/>
  <Override PartName="/word/ink/ink2117.xml" ContentType="application/inkml+xml"/>
  <Override PartName="/word/ink/ink2118.xml" ContentType="application/inkml+xml"/>
  <Override PartName="/word/ink/ink2119.xml" ContentType="application/inkml+xml"/>
  <Override PartName="/word/ink/ink2120.xml" ContentType="application/inkml+xml"/>
  <Override PartName="/word/ink/ink2121.xml" ContentType="application/inkml+xml"/>
  <Override PartName="/word/ink/ink2122.xml" ContentType="application/inkml+xml"/>
  <Override PartName="/word/ink/ink2123.xml" ContentType="application/inkml+xml"/>
  <Override PartName="/word/ink/ink2124.xml" ContentType="application/inkml+xml"/>
  <Override PartName="/word/ink/ink2125.xml" ContentType="application/inkml+xml"/>
  <Override PartName="/word/ink/ink2126.xml" ContentType="application/inkml+xml"/>
  <Override PartName="/word/ink/ink2127.xml" ContentType="application/inkml+xml"/>
  <Override PartName="/word/ink/ink2128.xml" ContentType="application/inkml+xml"/>
  <Override PartName="/word/ink/ink2129.xml" ContentType="application/inkml+xml"/>
  <Override PartName="/word/ink/ink2130.xml" ContentType="application/inkml+xml"/>
  <Override PartName="/word/ink/ink2131.xml" ContentType="application/inkml+xml"/>
  <Override PartName="/word/ink/ink2132.xml" ContentType="application/inkml+xml"/>
  <Override PartName="/word/ink/ink2133.xml" ContentType="application/inkml+xml"/>
  <Override PartName="/word/ink/ink2134.xml" ContentType="application/inkml+xml"/>
  <Override PartName="/word/ink/ink2135.xml" ContentType="application/inkml+xml"/>
  <Override PartName="/word/ink/ink2136.xml" ContentType="application/inkml+xml"/>
  <Override PartName="/word/ink/ink2137.xml" ContentType="application/inkml+xml"/>
  <Override PartName="/word/ink/ink2138.xml" ContentType="application/inkml+xml"/>
  <Override PartName="/word/ink/ink2139.xml" ContentType="application/inkml+xml"/>
  <Override PartName="/word/ink/ink2140.xml" ContentType="application/inkml+xml"/>
  <Override PartName="/word/ink/ink2141.xml" ContentType="application/inkml+xml"/>
  <Override PartName="/word/ink/ink2142.xml" ContentType="application/inkml+xml"/>
  <Override PartName="/word/ink/ink2143.xml" ContentType="application/inkml+xml"/>
  <Override PartName="/word/ink/ink2144.xml" ContentType="application/inkml+xml"/>
  <Override PartName="/word/ink/ink2145.xml" ContentType="application/inkml+xml"/>
  <Override PartName="/word/ink/ink2146.xml" ContentType="application/inkml+xml"/>
  <Override PartName="/word/ink/ink2147.xml" ContentType="application/inkml+xml"/>
  <Override PartName="/word/ink/ink2148.xml" ContentType="application/inkml+xml"/>
  <Override PartName="/word/ink/ink2149.xml" ContentType="application/inkml+xml"/>
  <Override PartName="/word/ink/ink2150.xml" ContentType="application/inkml+xml"/>
  <Override PartName="/word/ink/ink2151.xml" ContentType="application/inkml+xml"/>
  <Override PartName="/word/ink/ink2152.xml" ContentType="application/inkml+xml"/>
  <Override PartName="/word/ink/ink2153.xml" ContentType="application/inkml+xml"/>
  <Override PartName="/word/ink/ink2154.xml" ContentType="application/inkml+xml"/>
  <Override PartName="/word/ink/ink2155.xml" ContentType="application/inkml+xml"/>
  <Override PartName="/word/ink/ink2156.xml" ContentType="application/inkml+xml"/>
  <Override PartName="/word/ink/ink2157.xml" ContentType="application/inkml+xml"/>
  <Override PartName="/word/ink/ink2158.xml" ContentType="application/inkml+xml"/>
  <Override PartName="/word/ink/ink2159.xml" ContentType="application/inkml+xml"/>
  <Override PartName="/word/ink/ink2160.xml" ContentType="application/inkml+xml"/>
  <Override PartName="/word/ink/ink2161.xml" ContentType="application/inkml+xml"/>
  <Override PartName="/word/ink/ink2162.xml" ContentType="application/inkml+xml"/>
  <Override PartName="/word/ink/ink2163.xml" ContentType="application/inkml+xml"/>
  <Override PartName="/word/ink/ink2164.xml" ContentType="application/inkml+xml"/>
  <Override PartName="/word/ink/ink2165.xml" ContentType="application/inkml+xml"/>
  <Override PartName="/word/ink/ink2166.xml" ContentType="application/inkml+xml"/>
  <Override PartName="/word/ink/ink2167.xml" ContentType="application/inkml+xml"/>
  <Override PartName="/word/ink/ink2168.xml" ContentType="application/inkml+xml"/>
  <Override PartName="/word/ink/ink2169.xml" ContentType="application/inkml+xml"/>
  <Override PartName="/word/ink/ink2170.xml" ContentType="application/inkml+xml"/>
  <Override PartName="/word/ink/ink2171.xml" ContentType="application/inkml+xml"/>
  <Override PartName="/word/ink/ink2172.xml" ContentType="application/inkml+xml"/>
  <Override PartName="/word/ink/ink2173.xml" ContentType="application/inkml+xml"/>
  <Override PartName="/word/ink/ink2174.xml" ContentType="application/inkml+xml"/>
  <Override PartName="/word/ink/ink2175.xml" ContentType="application/inkml+xml"/>
  <Override PartName="/word/ink/ink2176.xml" ContentType="application/inkml+xml"/>
  <Override PartName="/word/ink/ink2177.xml" ContentType="application/inkml+xml"/>
  <Override PartName="/word/ink/ink2178.xml" ContentType="application/inkml+xml"/>
  <Override PartName="/word/ink/ink2179.xml" ContentType="application/inkml+xml"/>
  <Override PartName="/word/ink/ink2180.xml" ContentType="application/inkml+xml"/>
  <Override PartName="/word/ink/ink2181.xml" ContentType="application/inkml+xml"/>
  <Override PartName="/word/ink/ink2182.xml" ContentType="application/inkml+xml"/>
  <Override PartName="/word/ink/ink2183.xml" ContentType="application/inkml+xml"/>
  <Override PartName="/word/ink/ink2184.xml" ContentType="application/inkml+xml"/>
  <Override PartName="/word/ink/ink2185.xml" ContentType="application/inkml+xml"/>
  <Override PartName="/word/ink/ink2186.xml" ContentType="application/inkml+xml"/>
  <Override PartName="/word/ink/ink2187.xml" ContentType="application/inkml+xml"/>
  <Override PartName="/word/ink/ink2188.xml" ContentType="application/inkml+xml"/>
  <Override PartName="/word/ink/ink2189.xml" ContentType="application/inkml+xml"/>
  <Override PartName="/word/ink/ink2190.xml" ContentType="application/inkml+xml"/>
  <Override PartName="/word/ink/ink2191.xml" ContentType="application/inkml+xml"/>
  <Override PartName="/word/ink/ink2192.xml" ContentType="application/inkml+xml"/>
  <Override PartName="/word/ink/ink2193.xml" ContentType="application/inkml+xml"/>
  <Override PartName="/word/ink/ink2194.xml" ContentType="application/inkml+xml"/>
  <Override PartName="/word/ink/ink2195.xml" ContentType="application/inkml+xml"/>
  <Override PartName="/word/ink/ink2196.xml" ContentType="application/inkml+xml"/>
  <Override PartName="/word/ink/ink2197.xml" ContentType="application/inkml+xml"/>
  <Override PartName="/word/ink/ink2198.xml" ContentType="application/inkml+xml"/>
  <Override PartName="/word/ink/ink2199.xml" ContentType="application/inkml+xml"/>
  <Override PartName="/word/ink/ink2200.xml" ContentType="application/inkml+xml"/>
  <Override PartName="/word/ink/ink2201.xml" ContentType="application/inkml+xml"/>
  <Override PartName="/word/ink/ink2202.xml" ContentType="application/inkml+xml"/>
  <Override PartName="/word/ink/ink2203.xml" ContentType="application/inkml+xml"/>
  <Override PartName="/word/ink/ink2204.xml" ContentType="application/inkml+xml"/>
  <Override PartName="/word/ink/ink2205.xml" ContentType="application/inkml+xml"/>
  <Override PartName="/word/ink/ink2206.xml" ContentType="application/inkml+xml"/>
  <Override PartName="/word/ink/ink2207.xml" ContentType="application/inkml+xml"/>
  <Override PartName="/word/ink/ink2208.xml" ContentType="application/inkml+xml"/>
  <Override PartName="/word/ink/ink2209.xml" ContentType="application/inkml+xml"/>
  <Override PartName="/word/ink/ink2210.xml" ContentType="application/inkml+xml"/>
  <Override PartName="/word/ink/ink2211.xml" ContentType="application/inkml+xml"/>
  <Override PartName="/word/ink/ink2212.xml" ContentType="application/inkml+xml"/>
  <Override PartName="/word/ink/ink2213.xml" ContentType="application/inkml+xml"/>
  <Override PartName="/word/ink/ink2214.xml" ContentType="application/inkml+xml"/>
  <Override PartName="/word/ink/ink2215.xml" ContentType="application/inkml+xml"/>
  <Override PartName="/word/ink/ink2216.xml" ContentType="application/inkml+xml"/>
  <Override PartName="/word/ink/ink2217.xml" ContentType="application/inkml+xml"/>
  <Override PartName="/word/ink/ink2218.xml" ContentType="application/inkml+xml"/>
  <Override PartName="/word/ink/ink2219.xml" ContentType="application/inkml+xml"/>
  <Override PartName="/word/ink/ink2220.xml" ContentType="application/inkml+xml"/>
  <Override PartName="/word/ink/ink2221.xml" ContentType="application/inkml+xml"/>
  <Override PartName="/word/ink/ink2222.xml" ContentType="application/inkml+xml"/>
  <Override PartName="/word/ink/ink2223.xml" ContentType="application/inkml+xml"/>
  <Override PartName="/word/ink/ink2224.xml" ContentType="application/inkml+xml"/>
  <Override PartName="/word/ink/ink2225.xml" ContentType="application/inkml+xml"/>
  <Override PartName="/word/ink/ink2226.xml" ContentType="application/inkml+xml"/>
  <Override PartName="/word/ink/ink2227.xml" ContentType="application/inkml+xml"/>
  <Override PartName="/word/ink/ink2228.xml" ContentType="application/inkml+xml"/>
  <Override PartName="/word/ink/ink2229.xml" ContentType="application/inkml+xml"/>
  <Override PartName="/word/ink/ink2230.xml" ContentType="application/inkml+xml"/>
  <Override PartName="/word/ink/ink2231.xml" ContentType="application/inkml+xml"/>
  <Override PartName="/word/ink/ink2232.xml" ContentType="application/inkml+xml"/>
  <Override PartName="/word/ink/ink2233.xml" ContentType="application/inkml+xml"/>
  <Override PartName="/word/ink/ink2234.xml" ContentType="application/inkml+xml"/>
  <Override PartName="/word/ink/ink2235.xml" ContentType="application/inkml+xml"/>
  <Override PartName="/word/ink/ink2236.xml" ContentType="application/inkml+xml"/>
  <Override PartName="/word/ink/ink2237.xml" ContentType="application/inkml+xml"/>
  <Override PartName="/word/ink/ink2238.xml" ContentType="application/inkml+xml"/>
  <Override PartName="/word/ink/ink2239.xml" ContentType="application/inkml+xml"/>
  <Override PartName="/word/ink/ink2240.xml" ContentType="application/inkml+xml"/>
  <Override PartName="/word/ink/ink2241.xml" ContentType="application/inkml+xml"/>
  <Override PartName="/word/ink/ink2242.xml" ContentType="application/inkml+xml"/>
  <Override PartName="/word/ink/ink2243.xml" ContentType="application/inkml+xml"/>
  <Override PartName="/word/ink/ink2244.xml" ContentType="application/inkml+xml"/>
  <Override PartName="/word/ink/ink2245.xml" ContentType="application/inkml+xml"/>
  <Override PartName="/word/ink/ink2246.xml" ContentType="application/inkml+xml"/>
  <Override PartName="/word/ink/ink2247.xml" ContentType="application/inkml+xml"/>
  <Override PartName="/word/ink/ink2248.xml" ContentType="application/inkml+xml"/>
  <Override PartName="/word/ink/ink2249.xml" ContentType="application/inkml+xml"/>
  <Override PartName="/word/ink/ink2250.xml" ContentType="application/inkml+xml"/>
  <Override PartName="/word/ink/ink2251.xml" ContentType="application/inkml+xml"/>
  <Override PartName="/word/ink/ink2252.xml" ContentType="application/inkml+xml"/>
  <Override PartName="/word/ink/ink2253.xml" ContentType="application/inkml+xml"/>
  <Override PartName="/word/ink/ink2254.xml" ContentType="application/inkml+xml"/>
  <Override PartName="/word/ink/ink2255.xml" ContentType="application/inkml+xml"/>
  <Override PartName="/word/ink/ink2256.xml" ContentType="application/inkml+xml"/>
  <Override PartName="/word/ink/ink2257.xml" ContentType="application/inkml+xml"/>
  <Override PartName="/word/ink/ink2258.xml" ContentType="application/inkml+xml"/>
  <Override PartName="/word/ink/ink2259.xml" ContentType="application/inkml+xml"/>
  <Override PartName="/word/ink/ink2260.xml" ContentType="application/inkml+xml"/>
  <Override PartName="/word/ink/ink2261.xml" ContentType="application/inkml+xml"/>
  <Override PartName="/word/ink/ink2262.xml" ContentType="application/inkml+xml"/>
  <Override PartName="/word/ink/ink2263.xml" ContentType="application/inkml+xml"/>
  <Override PartName="/word/ink/ink2264.xml" ContentType="application/inkml+xml"/>
  <Override PartName="/word/ink/ink2265.xml" ContentType="application/inkml+xml"/>
  <Override PartName="/word/ink/ink2266.xml" ContentType="application/inkml+xml"/>
  <Override PartName="/word/ink/ink2267.xml" ContentType="application/inkml+xml"/>
  <Override PartName="/word/ink/ink2268.xml" ContentType="application/inkml+xml"/>
  <Override PartName="/word/ink/ink2269.xml" ContentType="application/inkml+xml"/>
  <Override PartName="/word/ink/ink2270.xml" ContentType="application/inkml+xml"/>
  <Override PartName="/word/ink/ink2271.xml" ContentType="application/inkml+xml"/>
  <Override PartName="/word/ink/ink2272.xml" ContentType="application/inkml+xml"/>
  <Override PartName="/word/ink/ink2273.xml" ContentType="application/inkml+xml"/>
  <Override PartName="/word/ink/ink2274.xml" ContentType="application/inkml+xml"/>
  <Override PartName="/word/ink/ink2275.xml" ContentType="application/inkml+xml"/>
  <Override PartName="/word/ink/ink2276.xml" ContentType="application/inkml+xml"/>
  <Override PartName="/word/ink/ink2277.xml" ContentType="application/inkml+xml"/>
  <Override PartName="/word/ink/ink2278.xml" ContentType="application/inkml+xml"/>
  <Override PartName="/word/ink/ink2279.xml" ContentType="application/inkml+xml"/>
  <Override PartName="/word/ink/ink2280.xml" ContentType="application/inkml+xml"/>
  <Override PartName="/word/ink/ink2281.xml" ContentType="application/inkml+xml"/>
  <Override PartName="/word/ink/ink2282.xml" ContentType="application/inkml+xml"/>
  <Override PartName="/word/ink/ink2283.xml" ContentType="application/inkml+xml"/>
  <Override PartName="/word/ink/ink2284.xml" ContentType="application/inkml+xml"/>
  <Override PartName="/word/ink/ink2285.xml" ContentType="application/inkml+xml"/>
  <Override PartName="/word/ink/ink2286.xml" ContentType="application/inkml+xml"/>
  <Override PartName="/word/ink/ink2287.xml" ContentType="application/inkml+xml"/>
  <Override PartName="/word/ink/ink2288.xml" ContentType="application/inkml+xml"/>
  <Override PartName="/word/ink/ink2289.xml" ContentType="application/inkml+xml"/>
  <Override PartName="/word/ink/ink2290.xml" ContentType="application/inkml+xml"/>
  <Override PartName="/word/ink/ink2291.xml" ContentType="application/inkml+xml"/>
  <Override PartName="/word/ink/ink2292.xml" ContentType="application/inkml+xml"/>
  <Override PartName="/word/ink/ink2293.xml" ContentType="application/inkml+xml"/>
  <Override PartName="/word/ink/ink2294.xml" ContentType="application/inkml+xml"/>
  <Override PartName="/word/ink/ink2295.xml" ContentType="application/inkml+xml"/>
  <Override PartName="/word/ink/ink2296.xml" ContentType="application/inkml+xml"/>
  <Override PartName="/word/ink/ink2297.xml" ContentType="application/inkml+xml"/>
  <Override PartName="/word/ink/ink2298.xml" ContentType="application/inkml+xml"/>
  <Override PartName="/word/ink/ink2299.xml" ContentType="application/inkml+xml"/>
  <Override PartName="/word/ink/ink2300.xml" ContentType="application/inkml+xml"/>
  <Override PartName="/word/ink/ink2301.xml" ContentType="application/inkml+xml"/>
  <Override PartName="/word/ink/ink2302.xml" ContentType="application/inkml+xml"/>
  <Override PartName="/word/ink/ink2303.xml" ContentType="application/inkml+xml"/>
  <Override PartName="/word/ink/ink2304.xml" ContentType="application/inkml+xml"/>
  <Override PartName="/word/ink/ink2305.xml" ContentType="application/inkml+xml"/>
  <Override PartName="/word/ink/ink2306.xml" ContentType="application/inkml+xml"/>
  <Override PartName="/word/ink/ink2307.xml" ContentType="application/inkml+xml"/>
  <Override PartName="/word/ink/ink2308.xml" ContentType="application/inkml+xml"/>
  <Override PartName="/word/ink/ink2309.xml" ContentType="application/inkml+xml"/>
  <Override PartName="/word/ink/ink2310.xml" ContentType="application/inkml+xml"/>
  <Override PartName="/word/ink/ink2311.xml" ContentType="application/inkml+xml"/>
  <Override PartName="/word/ink/ink2312.xml" ContentType="application/inkml+xml"/>
  <Override PartName="/word/ink/ink2313.xml" ContentType="application/inkml+xml"/>
  <Override PartName="/word/ink/ink2314.xml" ContentType="application/inkml+xml"/>
  <Override PartName="/word/ink/ink2315.xml" ContentType="application/inkml+xml"/>
  <Override PartName="/word/ink/ink2316.xml" ContentType="application/inkml+xml"/>
  <Override PartName="/word/ink/ink2317.xml" ContentType="application/inkml+xml"/>
  <Override PartName="/word/ink/ink2318.xml" ContentType="application/inkml+xml"/>
  <Override PartName="/word/ink/ink2319.xml" ContentType="application/inkml+xml"/>
  <Override PartName="/word/ink/ink2320.xml" ContentType="application/inkml+xml"/>
  <Override PartName="/word/ink/ink2321.xml" ContentType="application/inkml+xml"/>
  <Override PartName="/word/ink/ink2322.xml" ContentType="application/inkml+xml"/>
  <Override PartName="/word/ink/ink2323.xml" ContentType="application/inkml+xml"/>
  <Override PartName="/word/ink/ink2324.xml" ContentType="application/inkml+xml"/>
  <Override PartName="/word/ink/ink2325.xml" ContentType="application/inkml+xml"/>
  <Override PartName="/word/ink/ink2326.xml" ContentType="application/inkml+xml"/>
  <Override PartName="/word/ink/ink2327.xml" ContentType="application/inkml+xml"/>
  <Override PartName="/word/ink/ink2328.xml" ContentType="application/inkml+xml"/>
  <Override PartName="/word/ink/ink2329.xml" ContentType="application/inkml+xml"/>
  <Override PartName="/word/ink/ink2330.xml" ContentType="application/inkml+xml"/>
  <Override PartName="/word/ink/ink2331.xml" ContentType="application/inkml+xml"/>
  <Override PartName="/word/ink/ink2332.xml" ContentType="application/inkml+xml"/>
  <Override PartName="/word/ink/ink2333.xml" ContentType="application/inkml+xml"/>
  <Override PartName="/word/ink/ink2334.xml" ContentType="application/inkml+xml"/>
  <Override PartName="/word/ink/ink2335.xml" ContentType="application/inkml+xml"/>
  <Override PartName="/word/ink/ink2336.xml" ContentType="application/inkml+xml"/>
  <Override PartName="/word/ink/ink2337.xml" ContentType="application/inkml+xml"/>
  <Override PartName="/word/ink/ink2338.xml" ContentType="application/inkml+xml"/>
  <Override PartName="/word/ink/ink2339.xml" ContentType="application/inkml+xml"/>
  <Override PartName="/word/ink/ink2340.xml" ContentType="application/inkml+xml"/>
  <Override PartName="/word/ink/ink2341.xml" ContentType="application/inkml+xml"/>
  <Override PartName="/word/ink/ink2342.xml" ContentType="application/inkml+xml"/>
  <Override PartName="/word/ink/ink2343.xml" ContentType="application/inkml+xml"/>
  <Override PartName="/word/ink/ink2344.xml" ContentType="application/inkml+xml"/>
  <Override PartName="/word/ink/ink2345.xml" ContentType="application/inkml+xml"/>
  <Override PartName="/word/ink/ink2346.xml" ContentType="application/inkml+xml"/>
  <Override PartName="/word/ink/ink2347.xml" ContentType="application/inkml+xml"/>
  <Override PartName="/word/ink/ink2348.xml" ContentType="application/inkml+xml"/>
  <Override PartName="/word/ink/ink2349.xml" ContentType="application/inkml+xml"/>
  <Override PartName="/word/ink/ink2350.xml" ContentType="application/inkml+xml"/>
  <Override PartName="/word/ink/ink2351.xml" ContentType="application/inkml+xml"/>
  <Override PartName="/word/ink/ink2352.xml" ContentType="application/inkml+xml"/>
  <Override PartName="/word/ink/ink2353.xml" ContentType="application/inkml+xml"/>
  <Override PartName="/word/ink/ink2354.xml" ContentType="application/inkml+xml"/>
  <Override PartName="/word/ink/ink2355.xml" ContentType="application/inkml+xml"/>
  <Override PartName="/word/ink/ink2356.xml" ContentType="application/inkml+xml"/>
  <Override PartName="/word/ink/ink2357.xml" ContentType="application/inkml+xml"/>
  <Override PartName="/word/ink/ink2358.xml" ContentType="application/inkml+xml"/>
  <Override PartName="/word/ink/ink2359.xml" ContentType="application/inkml+xml"/>
  <Override PartName="/word/ink/ink2360.xml" ContentType="application/inkml+xml"/>
  <Override PartName="/word/ink/ink2361.xml" ContentType="application/inkml+xml"/>
  <Override PartName="/word/ink/ink2362.xml" ContentType="application/inkml+xml"/>
  <Override PartName="/word/ink/ink2363.xml" ContentType="application/inkml+xml"/>
  <Override PartName="/word/ink/ink2364.xml" ContentType="application/inkml+xml"/>
  <Override PartName="/word/ink/ink2365.xml" ContentType="application/inkml+xml"/>
  <Override PartName="/word/ink/ink2366.xml" ContentType="application/inkml+xml"/>
  <Override PartName="/word/ink/ink2367.xml" ContentType="application/inkml+xml"/>
  <Override PartName="/word/ink/ink2368.xml" ContentType="application/inkml+xml"/>
  <Override PartName="/word/ink/ink2369.xml" ContentType="application/inkml+xml"/>
  <Override PartName="/word/ink/ink2370.xml" ContentType="application/inkml+xml"/>
  <Override PartName="/word/ink/ink2371.xml" ContentType="application/inkml+xml"/>
  <Override PartName="/word/ink/ink2372.xml" ContentType="application/inkml+xml"/>
  <Override PartName="/word/ink/ink2373.xml" ContentType="application/inkml+xml"/>
  <Override PartName="/word/ink/ink2374.xml" ContentType="application/inkml+xml"/>
  <Override PartName="/word/ink/ink2375.xml" ContentType="application/inkml+xml"/>
  <Override PartName="/word/ink/ink2376.xml" ContentType="application/inkml+xml"/>
  <Override PartName="/word/ink/ink2377.xml" ContentType="application/inkml+xml"/>
  <Override PartName="/word/ink/ink2378.xml" ContentType="application/inkml+xml"/>
  <Override PartName="/word/ink/ink2379.xml" ContentType="application/inkml+xml"/>
  <Override PartName="/word/ink/ink2380.xml" ContentType="application/inkml+xml"/>
  <Override PartName="/word/ink/ink2381.xml" ContentType="application/inkml+xml"/>
  <Override PartName="/word/ink/ink2382.xml" ContentType="application/inkml+xml"/>
  <Override PartName="/word/ink/ink2383.xml" ContentType="application/inkml+xml"/>
  <Override PartName="/word/ink/ink2384.xml" ContentType="application/inkml+xml"/>
  <Override PartName="/word/ink/ink2385.xml" ContentType="application/inkml+xml"/>
  <Override PartName="/word/ink/ink2386.xml" ContentType="application/inkml+xml"/>
  <Override PartName="/word/ink/ink2387.xml" ContentType="application/inkml+xml"/>
  <Override PartName="/word/ink/ink2388.xml" ContentType="application/inkml+xml"/>
  <Override PartName="/word/ink/ink2389.xml" ContentType="application/inkml+xml"/>
  <Override PartName="/word/ink/ink2390.xml" ContentType="application/inkml+xml"/>
  <Override PartName="/word/ink/ink2391.xml" ContentType="application/inkml+xml"/>
  <Override PartName="/word/ink/ink2392.xml" ContentType="application/inkml+xml"/>
  <Override PartName="/word/ink/ink2393.xml" ContentType="application/inkml+xml"/>
  <Override PartName="/word/ink/ink2394.xml" ContentType="application/inkml+xml"/>
  <Override PartName="/word/ink/ink2395.xml" ContentType="application/inkml+xml"/>
  <Override PartName="/word/ink/ink2396.xml" ContentType="application/inkml+xml"/>
  <Override PartName="/word/ink/ink2397.xml" ContentType="application/inkml+xml"/>
  <Override PartName="/word/ink/ink2398.xml" ContentType="application/inkml+xml"/>
  <Override PartName="/word/ink/ink2399.xml" ContentType="application/inkml+xml"/>
  <Override PartName="/word/ink/ink2400.xml" ContentType="application/inkml+xml"/>
  <Override PartName="/word/ink/ink2401.xml" ContentType="application/inkml+xml"/>
  <Override PartName="/word/ink/ink2402.xml" ContentType="application/inkml+xml"/>
  <Override PartName="/word/ink/ink2403.xml" ContentType="application/inkml+xml"/>
  <Override PartName="/word/ink/ink2404.xml" ContentType="application/inkml+xml"/>
  <Override PartName="/word/ink/ink2405.xml" ContentType="application/inkml+xml"/>
  <Override PartName="/word/ink/ink2406.xml" ContentType="application/inkml+xml"/>
  <Override PartName="/word/ink/ink2407.xml" ContentType="application/inkml+xml"/>
  <Override PartName="/word/ink/ink2408.xml" ContentType="application/inkml+xml"/>
  <Override PartName="/word/ink/ink2409.xml" ContentType="application/inkml+xml"/>
  <Override PartName="/word/ink/ink2410.xml" ContentType="application/inkml+xml"/>
  <Override PartName="/word/ink/ink2411.xml" ContentType="application/inkml+xml"/>
  <Override PartName="/word/ink/ink2412.xml" ContentType="application/inkml+xml"/>
  <Override PartName="/word/ink/ink2413.xml" ContentType="application/inkml+xml"/>
  <Override PartName="/word/ink/ink2414.xml" ContentType="application/inkml+xml"/>
  <Override PartName="/word/ink/ink2415.xml" ContentType="application/inkml+xml"/>
  <Override PartName="/word/ink/ink2416.xml" ContentType="application/inkml+xml"/>
  <Override PartName="/word/ink/ink2417.xml" ContentType="application/inkml+xml"/>
  <Override PartName="/word/ink/ink2418.xml" ContentType="application/inkml+xml"/>
  <Override PartName="/word/ink/ink2419.xml" ContentType="application/inkml+xml"/>
  <Override PartName="/word/ink/ink2420.xml" ContentType="application/inkml+xml"/>
  <Override PartName="/word/ink/ink2421.xml" ContentType="application/inkml+xml"/>
  <Override PartName="/word/ink/ink2422.xml" ContentType="application/inkml+xml"/>
  <Override PartName="/word/ink/ink2423.xml" ContentType="application/inkml+xml"/>
  <Override PartName="/word/ink/ink2424.xml" ContentType="application/inkml+xml"/>
  <Override PartName="/word/ink/ink2425.xml" ContentType="application/inkml+xml"/>
  <Override PartName="/word/ink/ink2426.xml" ContentType="application/inkml+xml"/>
  <Override PartName="/word/ink/ink2427.xml" ContentType="application/inkml+xml"/>
  <Override PartName="/word/ink/ink2428.xml" ContentType="application/inkml+xml"/>
  <Override PartName="/word/ink/ink2429.xml" ContentType="application/inkml+xml"/>
  <Override PartName="/word/ink/ink2430.xml" ContentType="application/inkml+xml"/>
  <Override PartName="/word/ink/ink2431.xml" ContentType="application/inkml+xml"/>
  <Override PartName="/word/ink/ink2432.xml" ContentType="application/inkml+xml"/>
  <Override PartName="/word/ink/ink2433.xml" ContentType="application/inkml+xml"/>
  <Override PartName="/word/ink/ink2434.xml" ContentType="application/inkml+xml"/>
  <Override PartName="/word/ink/ink2435.xml" ContentType="application/inkml+xml"/>
  <Override PartName="/word/ink/ink2436.xml" ContentType="application/inkml+xml"/>
  <Override PartName="/word/ink/ink2437.xml" ContentType="application/inkml+xml"/>
  <Override PartName="/word/ink/ink2438.xml" ContentType="application/inkml+xml"/>
  <Override PartName="/word/ink/ink2439.xml" ContentType="application/inkml+xml"/>
  <Override PartName="/word/ink/ink2440.xml" ContentType="application/inkml+xml"/>
  <Override PartName="/word/ink/ink2441.xml" ContentType="application/inkml+xml"/>
  <Override PartName="/word/ink/ink2442.xml" ContentType="application/inkml+xml"/>
  <Override PartName="/word/ink/ink2443.xml" ContentType="application/inkml+xml"/>
  <Override PartName="/word/ink/ink2444.xml" ContentType="application/inkml+xml"/>
  <Override PartName="/word/ink/ink2445.xml" ContentType="application/inkml+xml"/>
  <Override PartName="/word/ink/ink2446.xml" ContentType="application/inkml+xml"/>
  <Override PartName="/word/ink/ink2447.xml" ContentType="application/inkml+xml"/>
  <Override PartName="/word/ink/ink2448.xml" ContentType="application/inkml+xml"/>
  <Override PartName="/word/ink/ink2449.xml" ContentType="application/inkml+xml"/>
  <Override PartName="/word/ink/ink2450.xml" ContentType="application/inkml+xml"/>
  <Override PartName="/word/ink/ink2451.xml" ContentType="application/inkml+xml"/>
  <Override PartName="/word/ink/ink2452.xml" ContentType="application/inkml+xml"/>
  <Override PartName="/word/ink/ink2453.xml" ContentType="application/inkml+xml"/>
  <Override PartName="/word/ink/ink2454.xml" ContentType="application/inkml+xml"/>
  <Override PartName="/word/ink/ink2455.xml" ContentType="application/inkml+xml"/>
  <Override PartName="/word/ink/ink2456.xml" ContentType="application/inkml+xml"/>
  <Override PartName="/word/ink/ink2457.xml" ContentType="application/inkml+xml"/>
  <Override PartName="/word/ink/ink2458.xml" ContentType="application/inkml+xml"/>
  <Override PartName="/word/ink/ink2459.xml" ContentType="application/inkml+xml"/>
  <Override PartName="/word/ink/ink2460.xml" ContentType="application/inkml+xml"/>
  <Override PartName="/word/ink/ink2461.xml" ContentType="application/inkml+xml"/>
  <Override PartName="/word/ink/ink2462.xml" ContentType="application/inkml+xml"/>
  <Override PartName="/word/ink/ink2463.xml" ContentType="application/inkml+xml"/>
  <Override PartName="/word/ink/ink2464.xml" ContentType="application/inkml+xml"/>
  <Override PartName="/word/ink/ink2465.xml" ContentType="application/inkml+xml"/>
  <Override PartName="/word/ink/ink2466.xml" ContentType="application/inkml+xml"/>
  <Override PartName="/word/ink/ink2467.xml" ContentType="application/inkml+xml"/>
  <Override PartName="/word/ink/ink2468.xml" ContentType="application/inkml+xml"/>
  <Override PartName="/word/ink/ink2469.xml" ContentType="application/inkml+xml"/>
  <Override PartName="/word/ink/ink2470.xml" ContentType="application/inkml+xml"/>
  <Override PartName="/word/ink/ink2471.xml" ContentType="application/inkml+xml"/>
  <Override PartName="/word/ink/ink2472.xml" ContentType="application/inkml+xml"/>
  <Override PartName="/word/ink/ink2473.xml" ContentType="application/inkml+xml"/>
  <Override PartName="/word/ink/ink2474.xml" ContentType="application/inkml+xml"/>
  <Override PartName="/word/ink/ink2475.xml" ContentType="application/inkml+xml"/>
  <Override PartName="/word/ink/ink2476.xml" ContentType="application/inkml+xml"/>
  <Override PartName="/word/ink/ink2477.xml" ContentType="application/inkml+xml"/>
  <Override PartName="/word/ink/ink2478.xml" ContentType="application/inkml+xml"/>
  <Override PartName="/word/ink/ink2479.xml" ContentType="application/inkml+xml"/>
  <Override PartName="/word/ink/ink2480.xml" ContentType="application/inkml+xml"/>
  <Override PartName="/word/ink/ink2481.xml" ContentType="application/inkml+xml"/>
  <Override PartName="/word/ink/ink2482.xml" ContentType="application/inkml+xml"/>
  <Override PartName="/word/ink/ink2483.xml" ContentType="application/inkml+xml"/>
  <Override PartName="/word/ink/ink2484.xml" ContentType="application/inkml+xml"/>
  <Override PartName="/word/ink/ink2485.xml" ContentType="application/inkml+xml"/>
  <Override PartName="/word/ink/ink2486.xml" ContentType="application/inkml+xml"/>
  <Override PartName="/word/ink/ink2487.xml" ContentType="application/inkml+xml"/>
  <Override PartName="/word/ink/ink2488.xml" ContentType="application/inkml+xml"/>
  <Override PartName="/word/ink/ink2489.xml" ContentType="application/inkml+xml"/>
  <Override PartName="/word/ink/ink2490.xml" ContentType="application/inkml+xml"/>
  <Override PartName="/word/ink/ink2491.xml" ContentType="application/inkml+xml"/>
  <Override PartName="/word/ink/ink2492.xml" ContentType="application/inkml+xml"/>
  <Override PartName="/word/ink/ink2493.xml" ContentType="application/inkml+xml"/>
  <Override PartName="/word/ink/ink2494.xml" ContentType="application/inkml+xml"/>
  <Override PartName="/word/ink/ink2495.xml" ContentType="application/inkml+xml"/>
  <Override PartName="/word/ink/ink2496.xml" ContentType="application/inkml+xml"/>
  <Override PartName="/word/ink/ink2497.xml" ContentType="application/inkml+xml"/>
  <Override PartName="/word/ink/ink2498.xml" ContentType="application/inkml+xml"/>
  <Override PartName="/word/ink/ink2499.xml" ContentType="application/inkml+xml"/>
  <Override PartName="/word/ink/ink2500.xml" ContentType="application/inkml+xml"/>
  <Override PartName="/word/ink/ink2501.xml" ContentType="application/inkml+xml"/>
  <Override PartName="/word/ink/ink2502.xml" ContentType="application/inkml+xml"/>
  <Override PartName="/word/ink/ink2503.xml" ContentType="application/inkml+xml"/>
  <Override PartName="/word/ink/ink2504.xml" ContentType="application/inkml+xml"/>
  <Override PartName="/word/ink/ink2505.xml" ContentType="application/inkml+xml"/>
  <Override PartName="/word/ink/ink2506.xml" ContentType="application/inkml+xml"/>
  <Override PartName="/word/ink/ink2507.xml" ContentType="application/inkml+xml"/>
  <Override PartName="/word/ink/ink2508.xml" ContentType="application/inkml+xml"/>
  <Override PartName="/word/ink/ink2509.xml" ContentType="application/inkml+xml"/>
  <Override PartName="/word/ink/ink2510.xml" ContentType="application/inkml+xml"/>
  <Override PartName="/word/ink/ink2511.xml" ContentType="application/inkml+xml"/>
  <Override PartName="/word/ink/ink2512.xml" ContentType="application/inkml+xml"/>
  <Override PartName="/word/ink/ink2513.xml" ContentType="application/inkml+xml"/>
  <Override PartName="/word/ink/ink2514.xml" ContentType="application/inkml+xml"/>
  <Override PartName="/word/ink/ink2515.xml" ContentType="application/inkml+xml"/>
  <Override PartName="/word/ink/ink2516.xml" ContentType="application/inkml+xml"/>
  <Override PartName="/word/ink/ink2517.xml" ContentType="application/inkml+xml"/>
  <Override PartName="/word/ink/ink2518.xml" ContentType="application/inkml+xml"/>
  <Override PartName="/word/ink/ink2519.xml" ContentType="application/inkml+xml"/>
  <Override PartName="/word/ink/ink2520.xml" ContentType="application/inkml+xml"/>
  <Override PartName="/word/ink/ink2521.xml" ContentType="application/inkml+xml"/>
  <Override PartName="/word/ink/ink2522.xml" ContentType="application/inkml+xml"/>
  <Override PartName="/word/ink/ink2523.xml" ContentType="application/inkml+xml"/>
  <Override PartName="/word/ink/ink2524.xml" ContentType="application/inkml+xml"/>
  <Override PartName="/word/ink/ink2525.xml" ContentType="application/inkml+xml"/>
  <Override PartName="/word/ink/ink2526.xml" ContentType="application/inkml+xml"/>
  <Override PartName="/word/ink/ink2527.xml" ContentType="application/inkml+xml"/>
  <Override PartName="/word/ink/ink2528.xml" ContentType="application/inkml+xml"/>
  <Override PartName="/word/ink/ink2529.xml" ContentType="application/inkml+xml"/>
  <Override PartName="/word/ink/ink2530.xml" ContentType="application/inkml+xml"/>
  <Override PartName="/word/ink/ink2531.xml" ContentType="application/inkml+xml"/>
  <Override PartName="/word/ink/ink2532.xml" ContentType="application/inkml+xml"/>
  <Override PartName="/word/ink/ink2533.xml" ContentType="application/inkml+xml"/>
  <Override PartName="/word/ink/ink2534.xml" ContentType="application/inkml+xml"/>
  <Override PartName="/word/ink/ink2535.xml" ContentType="application/inkml+xml"/>
  <Override PartName="/word/ink/ink2536.xml" ContentType="application/inkml+xml"/>
  <Override PartName="/word/ink/ink2537.xml" ContentType="application/inkml+xml"/>
  <Override PartName="/word/ink/ink2538.xml" ContentType="application/inkml+xml"/>
  <Override PartName="/word/ink/ink2539.xml" ContentType="application/inkml+xml"/>
  <Override PartName="/word/ink/ink2540.xml" ContentType="application/inkml+xml"/>
  <Override PartName="/word/ink/ink2541.xml" ContentType="application/inkml+xml"/>
  <Override PartName="/word/ink/ink2542.xml" ContentType="application/inkml+xml"/>
  <Override PartName="/word/ink/ink2543.xml" ContentType="application/inkml+xml"/>
  <Override PartName="/word/ink/ink2544.xml" ContentType="application/inkml+xml"/>
  <Override PartName="/word/ink/ink2545.xml" ContentType="application/inkml+xml"/>
  <Override PartName="/word/ink/ink2546.xml" ContentType="application/inkml+xml"/>
  <Override PartName="/word/ink/ink2547.xml" ContentType="application/inkml+xml"/>
  <Override PartName="/word/ink/ink2548.xml" ContentType="application/inkml+xml"/>
  <Override PartName="/word/ink/ink2549.xml" ContentType="application/inkml+xml"/>
  <Override PartName="/word/ink/ink2550.xml" ContentType="application/inkml+xml"/>
  <Override PartName="/word/ink/ink2551.xml" ContentType="application/inkml+xml"/>
  <Override PartName="/word/ink/ink2552.xml" ContentType="application/inkml+xml"/>
  <Override PartName="/word/ink/ink2553.xml" ContentType="application/inkml+xml"/>
  <Override PartName="/word/ink/ink2554.xml" ContentType="application/inkml+xml"/>
  <Override PartName="/word/ink/ink2555.xml" ContentType="application/inkml+xml"/>
  <Override PartName="/word/ink/ink2556.xml" ContentType="application/inkml+xml"/>
  <Override PartName="/word/ink/ink2557.xml" ContentType="application/inkml+xml"/>
  <Override PartName="/word/ink/ink2558.xml" ContentType="application/inkml+xml"/>
  <Override PartName="/word/ink/ink2559.xml" ContentType="application/inkml+xml"/>
  <Override PartName="/word/ink/ink2560.xml" ContentType="application/inkml+xml"/>
  <Override PartName="/word/ink/ink2561.xml" ContentType="application/inkml+xml"/>
  <Override PartName="/word/ink/ink2562.xml" ContentType="application/inkml+xml"/>
  <Override PartName="/word/ink/ink2563.xml" ContentType="application/inkml+xml"/>
  <Override PartName="/word/ink/ink2564.xml" ContentType="application/inkml+xml"/>
  <Override PartName="/word/ink/ink2565.xml" ContentType="application/inkml+xml"/>
  <Override PartName="/word/ink/ink2566.xml" ContentType="application/inkml+xml"/>
  <Override PartName="/word/ink/ink2567.xml" ContentType="application/inkml+xml"/>
  <Override PartName="/word/ink/ink2568.xml" ContentType="application/inkml+xml"/>
  <Override PartName="/word/ink/ink2569.xml" ContentType="application/inkml+xml"/>
  <Override PartName="/word/ink/ink2570.xml" ContentType="application/inkml+xml"/>
  <Override PartName="/word/ink/ink2571.xml" ContentType="application/inkml+xml"/>
  <Override PartName="/word/ink/ink2572.xml" ContentType="application/inkml+xml"/>
  <Override PartName="/word/ink/ink2573.xml" ContentType="application/inkml+xml"/>
  <Override PartName="/word/ink/ink2574.xml" ContentType="application/inkml+xml"/>
  <Override PartName="/word/ink/ink2575.xml" ContentType="application/inkml+xml"/>
  <Override PartName="/word/ink/ink2576.xml" ContentType="application/inkml+xml"/>
  <Override PartName="/word/ink/ink2577.xml" ContentType="application/inkml+xml"/>
  <Override PartName="/word/ink/ink2578.xml" ContentType="application/inkml+xml"/>
  <Override PartName="/word/ink/ink2579.xml" ContentType="application/inkml+xml"/>
  <Override PartName="/word/ink/ink2580.xml" ContentType="application/inkml+xml"/>
  <Override PartName="/word/ink/ink2581.xml" ContentType="application/inkml+xml"/>
  <Override PartName="/word/ink/ink2582.xml" ContentType="application/inkml+xml"/>
  <Override PartName="/word/ink/ink2583.xml" ContentType="application/inkml+xml"/>
  <Override PartName="/word/ink/ink2584.xml" ContentType="application/inkml+xml"/>
  <Override PartName="/word/ink/ink2585.xml" ContentType="application/inkml+xml"/>
  <Override PartName="/word/ink/ink2586.xml" ContentType="application/inkml+xml"/>
  <Override PartName="/word/ink/ink2587.xml" ContentType="application/inkml+xml"/>
  <Override PartName="/word/ink/ink2588.xml" ContentType="application/inkml+xml"/>
  <Override PartName="/word/ink/ink2589.xml" ContentType="application/inkml+xml"/>
  <Override PartName="/word/ink/ink2590.xml" ContentType="application/inkml+xml"/>
  <Override PartName="/word/ink/ink2591.xml" ContentType="application/inkml+xml"/>
  <Override PartName="/word/ink/ink2592.xml" ContentType="application/inkml+xml"/>
  <Override PartName="/word/ink/ink2593.xml" ContentType="application/inkml+xml"/>
  <Override PartName="/word/ink/ink2594.xml" ContentType="application/inkml+xml"/>
  <Override PartName="/word/ink/ink2595.xml" ContentType="application/inkml+xml"/>
  <Override PartName="/word/ink/ink2596.xml" ContentType="application/inkml+xml"/>
  <Override PartName="/word/ink/ink2597.xml" ContentType="application/inkml+xml"/>
  <Override PartName="/word/ink/ink2598.xml" ContentType="application/inkml+xml"/>
  <Override PartName="/word/ink/ink2599.xml" ContentType="application/inkml+xml"/>
  <Override PartName="/word/ink/ink2600.xml" ContentType="application/inkml+xml"/>
  <Override PartName="/word/ink/ink2601.xml" ContentType="application/inkml+xml"/>
  <Override PartName="/word/ink/ink2602.xml" ContentType="application/inkml+xml"/>
  <Override PartName="/word/ink/ink2603.xml" ContentType="application/inkml+xml"/>
  <Override PartName="/word/ink/ink2604.xml" ContentType="application/inkml+xml"/>
  <Override PartName="/word/ink/ink2605.xml" ContentType="application/inkml+xml"/>
  <Override PartName="/word/ink/ink2606.xml" ContentType="application/inkml+xml"/>
  <Override PartName="/word/ink/ink2607.xml" ContentType="application/inkml+xml"/>
  <Override PartName="/word/ink/ink2608.xml" ContentType="application/inkml+xml"/>
  <Override PartName="/word/ink/ink2609.xml" ContentType="application/inkml+xml"/>
  <Override PartName="/word/ink/ink2610.xml" ContentType="application/inkml+xml"/>
  <Override PartName="/word/ink/ink2611.xml" ContentType="application/inkml+xml"/>
  <Override PartName="/word/ink/ink2612.xml" ContentType="application/inkml+xml"/>
  <Override PartName="/word/ink/ink2613.xml" ContentType="application/inkml+xml"/>
  <Override PartName="/word/ink/ink2614.xml" ContentType="application/inkml+xml"/>
  <Override PartName="/word/ink/ink2615.xml" ContentType="application/inkml+xml"/>
  <Override PartName="/word/ink/ink2616.xml" ContentType="application/inkml+xml"/>
  <Override PartName="/word/ink/ink2617.xml" ContentType="application/inkml+xml"/>
  <Override PartName="/word/ink/ink2618.xml" ContentType="application/inkml+xml"/>
  <Override PartName="/word/ink/ink2619.xml" ContentType="application/inkml+xml"/>
  <Override PartName="/word/ink/ink2620.xml" ContentType="application/inkml+xml"/>
  <Override PartName="/word/ink/ink2621.xml" ContentType="application/inkml+xml"/>
  <Override PartName="/word/ink/ink2622.xml" ContentType="application/inkml+xml"/>
  <Override PartName="/word/ink/ink2623.xml" ContentType="application/inkml+xml"/>
  <Override PartName="/word/ink/ink2624.xml" ContentType="application/inkml+xml"/>
  <Override PartName="/word/ink/ink2625.xml" ContentType="application/inkml+xml"/>
  <Override PartName="/word/ink/ink2626.xml" ContentType="application/inkml+xml"/>
  <Override PartName="/word/ink/ink2627.xml" ContentType="application/inkml+xml"/>
  <Override PartName="/word/ink/ink2628.xml" ContentType="application/inkml+xml"/>
  <Override PartName="/word/ink/ink2629.xml" ContentType="application/inkml+xml"/>
  <Override PartName="/word/ink/ink2630.xml" ContentType="application/inkml+xml"/>
  <Override PartName="/word/ink/ink2631.xml" ContentType="application/inkml+xml"/>
  <Override PartName="/word/ink/ink2632.xml" ContentType="application/inkml+xml"/>
  <Override PartName="/word/ink/ink2633.xml" ContentType="application/inkml+xml"/>
  <Override PartName="/word/ink/ink2634.xml" ContentType="application/inkml+xml"/>
  <Override PartName="/word/ink/ink2635.xml" ContentType="application/inkml+xml"/>
  <Override PartName="/word/ink/ink2636.xml" ContentType="application/inkml+xml"/>
  <Override PartName="/word/ink/ink2637.xml" ContentType="application/inkml+xml"/>
  <Override PartName="/word/ink/ink2638.xml" ContentType="application/inkml+xml"/>
  <Override PartName="/word/ink/ink2639.xml" ContentType="application/inkml+xml"/>
  <Override PartName="/word/ink/ink2640.xml" ContentType="application/inkml+xml"/>
  <Override PartName="/word/ink/ink2641.xml" ContentType="application/inkml+xml"/>
  <Override PartName="/word/ink/ink2642.xml" ContentType="application/inkml+xml"/>
  <Override PartName="/word/ink/ink2643.xml" ContentType="application/inkml+xml"/>
  <Override PartName="/word/ink/ink2644.xml" ContentType="application/inkml+xml"/>
  <Override PartName="/word/ink/ink2645.xml" ContentType="application/inkml+xml"/>
  <Override PartName="/word/ink/ink2646.xml" ContentType="application/inkml+xml"/>
  <Override PartName="/word/ink/ink2647.xml" ContentType="application/inkml+xml"/>
  <Override PartName="/word/ink/ink2648.xml" ContentType="application/inkml+xml"/>
  <Override PartName="/word/ink/ink2649.xml" ContentType="application/inkml+xml"/>
  <Override PartName="/word/ink/ink2650.xml" ContentType="application/inkml+xml"/>
  <Override PartName="/word/ink/ink2651.xml" ContentType="application/inkml+xml"/>
  <Override PartName="/word/ink/ink2652.xml" ContentType="application/inkml+xml"/>
  <Override PartName="/word/ink/ink2653.xml" ContentType="application/inkml+xml"/>
  <Override PartName="/word/ink/ink2654.xml" ContentType="application/inkml+xml"/>
  <Override PartName="/word/ink/ink2655.xml" ContentType="application/inkml+xml"/>
  <Override PartName="/word/ink/ink2656.xml" ContentType="application/inkml+xml"/>
  <Override PartName="/word/ink/ink2657.xml" ContentType="application/inkml+xml"/>
  <Override PartName="/word/ink/ink2658.xml" ContentType="application/inkml+xml"/>
  <Override PartName="/word/ink/ink2659.xml" ContentType="application/inkml+xml"/>
  <Override PartName="/word/ink/ink2660.xml" ContentType="application/inkml+xml"/>
  <Override PartName="/word/ink/ink2661.xml" ContentType="application/inkml+xml"/>
  <Override PartName="/word/ink/ink2662.xml" ContentType="application/inkml+xml"/>
  <Override PartName="/word/ink/ink2663.xml" ContentType="application/inkml+xml"/>
  <Override PartName="/word/ink/ink2664.xml" ContentType="application/inkml+xml"/>
  <Override PartName="/word/ink/ink2665.xml" ContentType="application/inkml+xml"/>
  <Override PartName="/word/ink/ink2666.xml" ContentType="application/inkml+xml"/>
  <Override PartName="/word/ink/ink2667.xml" ContentType="application/inkml+xml"/>
  <Override PartName="/word/ink/ink2668.xml" ContentType="application/inkml+xml"/>
  <Override PartName="/word/ink/ink2669.xml" ContentType="application/inkml+xml"/>
  <Override PartName="/word/ink/ink2670.xml" ContentType="application/inkml+xml"/>
  <Override PartName="/word/ink/ink2671.xml" ContentType="application/inkml+xml"/>
  <Override PartName="/word/ink/ink2672.xml" ContentType="application/inkml+xml"/>
  <Override PartName="/word/ink/ink2673.xml" ContentType="application/inkml+xml"/>
  <Override PartName="/word/ink/ink2674.xml" ContentType="application/inkml+xml"/>
  <Override PartName="/word/ink/ink2675.xml" ContentType="application/inkml+xml"/>
  <Override PartName="/word/ink/ink2676.xml" ContentType="application/inkml+xml"/>
  <Override PartName="/word/ink/ink2677.xml" ContentType="application/inkml+xml"/>
  <Override PartName="/word/ink/ink2678.xml" ContentType="application/inkml+xml"/>
  <Override PartName="/word/ink/ink2679.xml" ContentType="application/inkml+xml"/>
  <Override PartName="/word/ink/ink2680.xml" ContentType="application/inkml+xml"/>
  <Override PartName="/word/ink/ink2681.xml" ContentType="application/inkml+xml"/>
  <Override PartName="/word/ink/ink2682.xml" ContentType="application/inkml+xml"/>
  <Override PartName="/word/ink/ink2683.xml" ContentType="application/inkml+xml"/>
  <Override PartName="/word/ink/ink2684.xml" ContentType="application/inkml+xml"/>
  <Override PartName="/word/ink/ink2685.xml" ContentType="application/inkml+xml"/>
  <Override PartName="/word/ink/ink2686.xml" ContentType="application/inkml+xml"/>
  <Override PartName="/word/ink/ink2687.xml" ContentType="application/inkml+xml"/>
  <Override PartName="/word/ink/ink2688.xml" ContentType="application/inkml+xml"/>
  <Override PartName="/word/ink/ink2689.xml" ContentType="application/inkml+xml"/>
  <Override PartName="/word/ink/ink2690.xml" ContentType="application/inkml+xml"/>
  <Override PartName="/word/ink/ink2691.xml" ContentType="application/inkml+xml"/>
  <Override PartName="/word/ink/ink2692.xml" ContentType="application/inkml+xml"/>
  <Override PartName="/word/ink/ink2693.xml" ContentType="application/inkml+xml"/>
  <Override PartName="/word/ink/ink2694.xml" ContentType="application/inkml+xml"/>
  <Override PartName="/word/ink/ink2695.xml" ContentType="application/inkml+xml"/>
  <Override PartName="/word/ink/ink2696.xml" ContentType="application/inkml+xml"/>
  <Override PartName="/word/ink/ink2697.xml" ContentType="application/inkml+xml"/>
  <Override PartName="/word/ink/ink2698.xml" ContentType="application/inkml+xml"/>
  <Override PartName="/word/ink/ink2699.xml" ContentType="application/inkml+xml"/>
  <Override PartName="/word/ink/ink2700.xml" ContentType="application/inkml+xml"/>
  <Override PartName="/word/ink/ink2701.xml" ContentType="application/inkml+xml"/>
  <Override PartName="/word/ink/ink2702.xml" ContentType="application/inkml+xml"/>
  <Override PartName="/word/ink/ink2703.xml" ContentType="application/inkml+xml"/>
  <Override PartName="/word/ink/ink2704.xml" ContentType="application/inkml+xml"/>
  <Override PartName="/word/ink/ink2705.xml" ContentType="application/inkml+xml"/>
  <Override PartName="/word/ink/ink2706.xml" ContentType="application/inkml+xml"/>
  <Override PartName="/word/ink/ink2707.xml" ContentType="application/inkml+xml"/>
  <Override PartName="/word/ink/ink2708.xml" ContentType="application/inkml+xml"/>
  <Override PartName="/word/ink/ink2709.xml" ContentType="application/inkml+xml"/>
  <Override PartName="/word/ink/ink2710.xml" ContentType="application/inkml+xml"/>
  <Override PartName="/word/ink/ink2711.xml" ContentType="application/inkml+xml"/>
  <Override PartName="/word/ink/ink2712.xml" ContentType="application/inkml+xml"/>
  <Override PartName="/word/ink/ink2713.xml" ContentType="application/inkml+xml"/>
  <Override PartName="/word/ink/ink2714.xml" ContentType="application/inkml+xml"/>
  <Override PartName="/word/ink/ink2715.xml" ContentType="application/inkml+xml"/>
  <Override PartName="/word/ink/ink2716.xml" ContentType="application/inkml+xml"/>
  <Override PartName="/word/ink/ink2717.xml" ContentType="application/inkml+xml"/>
  <Override PartName="/word/ink/ink2718.xml" ContentType="application/inkml+xml"/>
  <Override PartName="/word/ink/ink2719.xml" ContentType="application/inkml+xml"/>
  <Override PartName="/word/ink/ink2720.xml" ContentType="application/inkml+xml"/>
  <Override PartName="/word/ink/ink2721.xml" ContentType="application/inkml+xml"/>
  <Override PartName="/word/ink/ink2722.xml" ContentType="application/inkml+xml"/>
  <Override PartName="/word/ink/ink2723.xml" ContentType="application/inkml+xml"/>
  <Override PartName="/word/ink/ink2724.xml" ContentType="application/inkml+xml"/>
  <Override PartName="/word/ink/ink2725.xml" ContentType="application/inkml+xml"/>
  <Override PartName="/word/ink/ink2726.xml" ContentType="application/inkml+xml"/>
  <Override PartName="/word/ink/ink2727.xml" ContentType="application/inkml+xml"/>
  <Override PartName="/word/ink/ink2728.xml" ContentType="application/inkml+xml"/>
  <Override PartName="/word/ink/ink2729.xml" ContentType="application/inkml+xml"/>
  <Override PartName="/word/ink/ink2730.xml" ContentType="application/inkml+xml"/>
  <Override PartName="/word/ink/ink2731.xml" ContentType="application/inkml+xml"/>
  <Override PartName="/word/ink/ink2732.xml" ContentType="application/inkml+xml"/>
  <Override PartName="/word/ink/ink2733.xml" ContentType="application/inkml+xml"/>
  <Override PartName="/word/ink/ink2734.xml" ContentType="application/inkml+xml"/>
  <Override PartName="/word/ink/ink2735.xml" ContentType="application/inkml+xml"/>
  <Override PartName="/word/ink/ink2736.xml" ContentType="application/inkml+xml"/>
  <Override PartName="/word/ink/ink2737.xml" ContentType="application/inkml+xml"/>
  <Override PartName="/word/ink/ink2738.xml" ContentType="application/inkml+xml"/>
  <Override PartName="/word/ink/ink2739.xml" ContentType="application/inkml+xml"/>
  <Override PartName="/word/ink/ink2740.xml" ContentType="application/inkml+xml"/>
  <Override PartName="/word/ink/ink2741.xml" ContentType="application/inkml+xml"/>
  <Override PartName="/word/ink/ink2742.xml" ContentType="application/inkml+xml"/>
  <Override PartName="/word/ink/ink2743.xml" ContentType="application/inkml+xml"/>
  <Override PartName="/word/ink/ink2744.xml" ContentType="application/inkml+xml"/>
  <Override PartName="/word/ink/ink2745.xml" ContentType="application/inkml+xml"/>
  <Override PartName="/word/ink/ink2746.xml" ContentType="application/inkml+xml"/>
  <Override PartName="/word/ink/ink2747.xml" ContentType="application/inkml+xml"/>
  <Override PartName="/word/ink/ink2748.xml" ContentType="application/inkml+xml"/>
  <Override PartName="/word/ink/ink2749.xml" ContentType="application/inkml+xml"/>
  <Override PartName="/word/ink/ink2750.xml" ContentType="application/inkml+xml"/>
  <Override PartName="/word/ink/ink2751.xml" ContentType="application/inkml+xml"/>
  <Override PartName="/word/ink/ink2752.xml" ContentType="application/inkml+xml"/>
  <Override PartName="/word/ink/ink2753.xml" ContentType="application/inkml+xml"/>
  <Override PartName="/word/ink/ink2754.xml" ContentType="application/inkml+xml"/>
  <Override PartName="/word/ink/ink2755.xml" ContentType="application/inkml+xml"/>
  <Override PartName="/word/ink/ink2756.xml" ContentType="application/inkml+xml"/>
  <Override PartName="/word/ink/ink2757.xml" ContentType="application/inkml+xml"/>
  <Override PartName="/word/ink/ink2758.xml" ContentType="application/inkml+xml"/>
  <Override PartName="/word/ink/ink2759.xml" ContentType="application/inkml+xml"/>
  <Override PartName="/word/ink/ink2760.xml" ContentType="application/inkml+xml"/>
  <Override PartName="/word/ink/ink2761.xml" ContentType="application/inkml+xml"/>
  <Override PartName="/word/ink/ink2762.xml" ContentType="application/inkml+xml"/>
  <Override PartName="/word/ink/ink2763.xml" ContentType="application/inkml+xml"/>
  <Override PartName="/word/ink/ink2764.xml" ContentType="application/inkml+xml"/>
  <Override PartName="/word/ink/ink2765.xml" ContentType="application/inkml+xml"/>
  <Override PartName="/word/ink/ink2766.xml" ContentType="application/inkml+xml"/>
  <Override PartName="/word/ink/ink2767.xml" ContentType="application/inkml+xml"/>
  <Override PartName="/word/ink/ink2768.xml" ContentType="application/inkml+xml"/>
  <Override PartName="/word/ink/ink2769.xml" ContentType="application/inkml+xml"/>
  <Override PartName="/word/ink/ink2770.xml" ContentType="application/inkml+xml"/>
  <Override PartName="/word/ink/ink2771.xml" ContentType="application/inkml+xml"/>
  <Override PartName="/word/ink/ink2772.xml" ContentType="application/inkml+xml"/>
  <Override PartName="/word/ink/ink2773.xml" ContentType="application/inkml+xml"/>
  <Override PartName="/word/ink/ink2774.xml" ContentType="application/inkml+xml"/>
  <Override PartName="/word/ink/ink2775.xml" ContentType="application/inkml+xml"/>
  <Override PartName="/word/ink/ink2776.xml" ContentType="application/inkml+xml"/>
  <Override PartName="/word/ink/ink2777.xml" ContentType="application/inkml+xml"/>
  <Override PartName="/word/ink/ink2778.xml" ContentType="application/inkml+xml"/>
  <Override PartName="/word/ink/ink2779.xml" ContentType="application/inkml+xml"/>
  <Override PartName="/word/ink/ink2780.xml" ContentType="application/inkml+xml"/>
  <Override PartName="/word/ink/ink2781.xml" ContentType="application/inkml+xml"/>
  <Override PartName="/word/ink/ink2782.xml" ContentType="application/inkml+xml"/>
  <Override PartName="/word/ink/ink2783.xml" ContentType="application/inkml+xml"/>
  <Override PartName="/word/ink/ink2784.xml" ContentType="application/inkml+xml"/>
  <Override PartName="/word/ink/ink2785.xml" ContentType="application/inkml+xml"/>
  <Override PartName="/word/ink/ink2786.xml" ContentType="application/inkml+xml"/>
  <Override PartName="/word/ink/ink2787.xml" ContentType="application/inkml+xml"/>
  <Override PartName="/word/ink/ink2788.xml" ContentType="application/inkml+xml"/>
  <Override PartName="/word/ink/ink2789.xml" ContentType="application/inkml+xml"/>
  <Override PartName="/word/ink/ink2790.xml" ContentType="application/inkml+xml"/>
  <Override PartName="/word/ink/ink2791.xml" ContentType="application/inkml+xml"/>
  <Override PartName="/word/ink/ink2792.xml" ContentType="application/inkml+xml"/>
  <Override PartName="/word/ink/ink2793.xml" ContentType="application/inkml+xml"/>
  <Override PartName="/word/ink/ink2794.xml" ContentType="application/inkml+xml"/>
  <Override PartName="/word/ink/ink2795.xml" ContentType="application/inkml+xml"/>
  <Override PartName="/word/ink/ink2796.xml" ContentType="application/inkml+xml"/>
  <Override PartName="/word/ink/ink2797.xml" ContentType="application/inkml+xml"/>
  <Override PartName="/word/ink/ink2798.xml" ContentType="application/inkml+xml"/>
  <Override PartName="/word/ink/ink2799.xml" ContentType="application/inkml+xml"/>
  <Override PartName="/word/ink/ink2800.xml" ContentType="application/inkml+xml"/>
  <Override PartName="/word/ink/ink2801.xml" ContentType="application/inkml+xml"/>
  <Override PartName="/word/ink/ink2802.xml" ContentType="application/inkml+xml"/>
  <Override PartName="/word/ink/ink2803.xml" ContentType="application/inkml+xml"/>
  <Override PartName="/word/ink/ink2804.xml" ContentType="application/inkml+xml"/>
  <Override PartName="/word/ink/ink2805.xml" ContentType="application/inkml+xml"/>
  <Override PartName="/word/ink/ink2806.xml" ContentType="application/inkml+xml"/>
  <Override PartName="/word/ink/ink2807.xml" ContentType="application/inkml+xml"/>
  <Override PartName="/word/ink/ink2808.xml" ContentType="application/inkml+xml"/>
  <Override PartName="/word/ink/ink2809.xml" ContentType="application/inkml+xml"/>
  <Override PartName="/word/ink/ink2810.xml" ContentType="application/inkml+xml"/>
  <Override PartName="/word/ink/ink2811.xml" ContentType="application/inkml+xml"/>
  <Override PartName="/word/ink/ink2812.xml" ContentType="application/inkml+xml"/>
  <Override PartName="/word/ink/ink2813.xml" ContentType="application/inkml+xml"/>
  <Override PartName="/word/ink/ink2814.xml" ContentType="application/inkml+xml"/>
  <Override PartName="/word/ink/ink2815.xml" ContentType="application/inkml+xml"/>
  <Override PartName="/word/ink/ink2816.xml" ContentType="application/inkml+xml"/>
  <Override PartName="/word/ink/ink2817.xml" ContentType="application/inkml+xml"/>
  <Override PartName="/word/ink/ink2818.xml" ContentType="application/inkml+xml"/>
  <Override PartName="/word/ink/ink2819.xml" ContentType="application/inkml+xml"/>
  <Override PartName="/word/ink/ink2820.xml" ContentType="application/inkml+xml"/>
  <Override PartName="/word/ink/ink2821.xml" ContentType="application/inkml+xml"/>
  <Override PartName="/word/ink/ink2822.xml" ContentType="application/inkml+xml"/>
  <Override PartName="/word/ink/ink2823.xml" ContentType="application/inkml+xml"/>
  <Override PartName="/word/ink/ink2824.xml" ContentType="application/inkml+xml"/>
  <Override PartName="/word/ink/ink2825.xml" ContentType="application/inkml+xml"/>
  <Override PartName="/word/ink/ink2826.xml" ContentType="application/inkml+xml"/>
  <Override PartName="/word/ink/ink2827.xml" ContentType="application/inkml+xml"/>
  <Override PartName="/word/ink/ink2828.xml" ContentType="application/inkml+xml"/>
  <Override PartName="/word/ink/ink2829.xml" ContentType="application/inkml+xml"/>
  <Override PartName="/word/ink/ink2830.xml" ContentType="application/inkml+xml"/>
  <Override PartName="/word/ink/ink2831.xml" ContentType="application/inkml+xml"/>
  <Override PartName="/word/ink/ink2832.xml" ContentType="application/inkml+xml"/>
  <Override PartName="/word/ink/ink2833.xml" ContentType="application/inkml+xml"/>
  <Override PartName="/word/ink/ink2834.xml" ContentType="application/inkml+xml"/>
  <Override PartName="/word/ink/ink2835.xml" ContentType="application/inkml+xml"/>
  <Override PartName="/word/ink/ink2836.xml" ContentType="application/inkml+xml"/>
  <Override PartName="/word/ink/ink2837.xml" ContentType="application/inkml+xml"/>
  <Override PartName="/word/ink/ink2838.xml" ContentType="application/inkml+xml"/>
  <Override PartName="/word/ink/ink2839.xml" ContentType="application/inkml+xml"/>
  <Override PartName="/word/ink/ink2840.xml" ContentType="application/inkml+xml"/>
  <Override PartName="/word/ink/ink2841.xml" ContentType="application/inkml+xml"/>
  <Override PartName="/word/ink/ink2842.xml" ContentType="application/inkml+xml"/>
  <Override PartName="/word/ink/ink2843.xml" ContentType="application/inkml+xml"/>
  <Override PartName="/word/ink/ink2844.xml" ContentType="application/inkml+xml"/>
  <Override PartName="/word/ink/ink2845.xml" ContentType="application/inkml+xml"/>
  <Override PartName="/word/ink/ink2846.xml" ContentType="application/inkml+xml"/>
  <Override PartName="/word/ink/ink2847.xml" ContentType="application/inkml+xml"/>
  <Override PartName="/word/ink/ink2848.xml" ContentType="application/inkml+xml"/>
  <Override PartName="/word/ink/ink2849.xml" ContentType="application/inkml+xml"/>
  <Override PartName="/word/ink/ink2850.xml" ContentType="application/inkml+xml"/>
  <Override PartName="/word/ink/ink2851.xml" ContentType="application/inkml+xml"/>
  <Override PartName="/word/ink/ink2852.xml" ContentType="application/inkml+xml"/>
  <Override PartName="/word/ink/ink2853.xml" ContentType="application/inkml+xml"/>
  <Override PartName="/word/ink/ink2854.xml" ContentType="application/inkml+xml"/>
  <Override PartName="/word/ink/ink2855.xml" ContentType="application/inkml+xml"/>
  <Override PartName="/word/ink/ink2856.xml" ContentType="application/inkml+xml"/>
  <Override PartName="/word/ink/ink2857.xml" ContentType="application/inkml+xml"/>
  <Override PartName="/word/ink/ink2858.xml" ContentType="application/inkml+xml"/>
  <Override PartName="/word/ink/ink2859.xml" ContentType="application/inkml+xml"/>
  <Override PartName="/word/ink/ink2860.xml" ContentType="application/inkml+xml"/>
  <Override PartName="/word/ink/ink2861.xml" ContentType="application/inkml+xml"/>
  <Override PartName="/word/ink/ink2862.xml" ContentType="application/inkml+xml"/>
  <Override PartName="/word/ink/ink2863.xml" ContentType="application/inkml+xml"/>
  <Override PartName="/word/ink/ink2864.xml" ContentType="application/inkml+xml"/>
  <Override PartName="/word/ink/ink2865.xml" ContentType="application/inkml+xml"/>
  <Override PartName="/word/ink/ink2866.xml" ContentType="application/inkml+xml"/>
  <Override PartName="/word/ink/ink2867.xml" ContentType="application/inkml+xml"/>
  <Override PartName="/word/ink/ink2868.xml" ContentType="application/inkml+xml"/>
  <Override PartName="/word/ink/ink2869.xml" ContentType="application/inkml+xml"/>
  <Override PartName="/word/ink/ink2870.xml" ContentType="application/inkml+xml"/>
  <Override PartName="/word/ink/ink2871.xml" ContentType="application/inkml+xml"/>
  <Override PartName="/word/ink/ink2872.xml" ContentType="application/inkml+xml"/>
  <Override PartName="/word/ink/ink2873.xml" ContentType="application/inkml+xml"/>
  <Override PartName="/word/ink/ink2874.xml" ContentType="application/inkml+xml"/>
  <Override PartName="/word/ink/ink2875.xml" ContentType="application/inkml+xml"/>
  <Override PartName="/word/ink/ink2876.xml" ContentType="application/inkml+xml"/>
  <Override PartName="/word/ink/ink2877.xml" ContentType="application/inkml+xml"/>
  <Override PartName="/word/ink/ink2878.xml" ContentType="application/inkml+xml"/>
  <Override PartName="/word/ink/ink2879.xml" ContentType="application/inkml+xml"/>
  <Override PartName="/word/ink/ink2880.xml" ContentType="application/inkml+xml"/>
  <Override PartName="/word/ink/ink2881.xml" ContentType="application/inkml+xml"/>
  <Override PartName="/word/ink/ink2882.xml" ContentType="application/inkml+xml"/>
  <Override PartName="/word/ink/ink2883.xml" ContentType="application/inkml+xml"/>
  <Override PartName="/word/ink/ink2884.xml" ContentType="application/inkml+xml"/>
  <Override PartName="/word/ink/ink2885.xml" ContentType="application/inkml+xml"/>
  <Override PartName="/word/ink/ink2886.xml" ContentType="application/inkml+xml"/>
  <Override PartName="/word/ink/ink2887.xml" ContentType="application/inkml+xml"/>
  <Override PartName="/word/ink/ink2888.xml" ContentType="application/inkml+xml"/>
  <Override PartName="/word/ink/ink2889.xml" ContentType="application/inkml+xml"/>
  <Override PartName="/word/ink/ink2890.xml" ContentType="application/inkml+xml"/>
  <Override PartName="/word/ink/ink2891.xml" ContentType="application/inkml+xml"/>
  <Override PartName="/word/ink/ink2892.xml" ContentType="application/inkml+xml"/>
  <Override PartName="/word/ink/ink2893.xml" ContentType="application/inkml+xml"/>
  <Override PartName="/word/ink/ink2894.xml" ContentType="application/inkml+xml"/>
  <Override PartName="/word/ink/ink2895.xml" ContentType="application/inkml+xml"/>
  <Override PartName="/word/ink/ink2896.xml" ContentType="application/inkml+xml"/>
  <Override PartName="/word/ink/ink2897.xml" ContentType="application/inkml+xml"/>
  <Override PartName="/word/ink/ink2898.xml" ContentType="application/inkml+xml"/>
  <Override PartName="/word/ink/ink2899.xml" ContentType="application/inkml+xml"/>
  <Override PartName="/word/ink/ink2900.xml" ContentType="application/inkml+xml"/>
  <Override PartName="/word/ink/ink2901.xml" ContentType="application/inkml+xml"/>
  <Override PartName="/word/ink/ink2902.xml" ContentType="application/inkml+xml"/>
  <Override PartName="/word/ink/ink2903.xml" ContentType="application/inkml+xml"/>
  <Override PartName="/word/ink/ink2904.xml" ContentType="application/inkml+xml"/>
  <Override PartName="/word/ink/ink2905.xml" ContentType="application/inkml+xml"/>
  <Override PartName="/word/ink/ink2906.xml" ContentType="application/inkml+xml"/>
  <Override PartName="/word/ink/ink2907.xml" ContentType="application/inkml+xml"/>
  <Override PartName="/word/ink/ink2908.xml" ContentType="application/inkml+xml"/>
  <Override PartName="/word/ink/ink2909.xml" ContentType="application/inkml+xml"/>
  <Override PartName="/word/ink/ink2910.xml" ContentType="application/inkml+xml"/>
  <Override PartName="/word/ink/ink2911.xml" ContentType="application/inkml+xml"/>
  <Override PartName="/word/ink/ink2912.xml" ContentType="application/inkml+xml"/>
  <Override PartName="/word/ink/ink2913.xml" ContentType="application/inkml+xml"/>
  <Override PartName="/word/ink/ink2914.xml" ContentType="application/inkml+xml"/>
  <Override PartName="/word/ink/ink2915.xml" ContentType="application/inkml+xml"/>
  <Override PartName="/word/ink/ink2916.xml" ContentType="application/inkml+xml"/>
  <Override PartName="/word/ink/ink2917.xml" ContentType="application/inkml+xml"/>
  <Override PartName="/word/ink/ink2918.xml" ContentType="application/inkml+xml"/>
  <Override PartName="/word/ink/ink2919.xml" ContentType="application/inkml+xml"/>
  <Override PartName="/word/ink/ink2920.xml" ContentType="application/inkml+xml"/>
  <Override PartName="/word/ink/ink2921.xml" ContentType="application/inkml+xml"/>
  <Override PartName="/word/ink/ink2922.xml" ContentType="application/inkml+xml"/>
  <Override PartName="/word/ink/ink2923.xml" ContentType="application/inkml+xml"/>
  <Override PartName="/word/ink/ink2924.xml" ContentType="application/inkml+xml"/>
  <Override PartName="/word/ink/ink2925.xml" ContentType="application/inkml+xml"/>
  <Override PartName="/word/ink/ink2926.xml" ContentType="application/inkml+xml"/>
  <Override PartName="/word/ink/ink2927.xml" ContentType="application/inkml+xml"/>
  <Override PartName="/word/ink/ink2928.xml" ContentType="application/inkml+xml"/>
  <Override PartName="/word/ink/ink2929.xml" ContentType="application/inkml+xml"/>
  <Override PartName="/word/ink/ink2930.xml" ContentType="application/inkml+xml"/>
  <Override PartName="/word/ink/ink2931.xml" ContentType="application/inkml+xml"/>
  <Override PartName="/word/ink/ink2932.xml" ContentType="application/inkml+xml"/>
  <Override PartName="/word/ink/ink2933.xml" ContentType="application/inkml+xml"/>
  <Override PartName="/word/ink/ink2934.xml" ContentType="application/inkml+xml"/>
  <Override PartName="/word/ink/ink2935.xml" ContentType="application/inkml+xml"/>
  <Override PartName="/word/ink/ink2936.xml" ContentType="application/inkml+xml"/>
  <Override PartName="/word/ink/ink2937.xml" ContentType="application/inkml+xml"/>
  <Override PartName="/word/ink/ink2938.xml" ContentType="application/inkml+xml"/>
  <Override PartName="/word/ink/ink2939.xml" ContentType="application/inkml+xml"/>
  <Override PartName="/word/ink/ink2940.xml" ContentType="application/inkml+xml"/>
  <Override PartName="/word/ink/ink2941.xml" ContentType="application/inkml+xml"/>
  <Override PartName="/word/ink/ink2942.xml" ContentType="application/inkml+xml"/>
  <Override PartName="/word/ink/ink2943.xml" ContentType="application/inkml+xml"/>
  <Override PartName="/word/ink/ink2944.xml" ContentType="application/inkml+xml"/>
  <Override PartName="/word/ink/ink2945.xml" ContentType="application/inkml+xml"/>
  <Override PartName="/word/ink/ink2946.xml" ContentType="application/inkml+xml"/>
  <Override PartName="/word/ink/ink2947.xml" ContentType="application/inkml+xml"/>
  <Override PartName="/word/ink/ink2948.xml" ContentType="application/inkml+xml"/>
  <Override PartName="/word/ink/ink2949.xml" ContentType="application/inkml+xml"/>
  <Override PartName="/word/ink/ink2950.xml" ContentType="application/inkml+xml"/>
  <Override PartName="/word/ink/ink2951.xml" ContentType="application/inkml+xml"/>
  <Override PartName="/word/ink/ink2952.xml" ContentType="application/inkml+xml"/>
  <Override PartName="/word/ink/ink2953.xml" ContentType="application/inkml+xml"/>
  <Override PartName="/word/ink/ink2954.xml" ContentType="application/inkml+xml"/>
  <Override PartName="/word/ink/ink2955.xml" ContentType="application/inkml+xml"/>
  <Override PartName="/word/ink/ink2956.xml" ContentType="application/inkml+xml"/>
  <Override PartName="/word/ink/ink2957.xml" ContentType="application/inkml+xml"/>
  <Override PartName="/word/ink/ink2958.xml" ContentType="application/inkml+xml"/>
  <Override PartName="/word/ink/ink2959.xml" ContentType="application/inkml+xml"/>
  <Override PartName="/word/ink/ink2960.xml" ContentType="application/inkml+xml"/>
  <Override PartName="/word/ink/ink2961.xml" ContentType="application/inkml+xml"/>
  <Override PartName="/word/ink/ink2962.xml" ContentType="application/inkml+xml"/>
  <Override PartName="/word/ink/ink2963.xml" ContentType="application/inkml+xml"/>
  <Override PartName="/word/ink/ink2964.xml" ContentType="application/inkml+xml"/>
  <Override PartName="/word/ink/ink2965.xml" ContentType="application/inkml+xml"/>
  <Override PartName="/word/ink/ink2966.xml" ContentType="application/inkml+xml"/>
  <Override PartName="/word/ink/ink2967.xml" ContentType="application/inkml+xml"/>
  <Override PartName="/word/ink/ink2968.xml" ContentType="application/inkml+xml"/>
  <Override PartName="/word/ink/ink2969.xml" ContentType="application/inkml+xml"/>
  <Override PartName="/word/ink/ink2970.xml" ContentType="application/inkml+xml"/>
  <Override PartName="/word/ink/ink2971.xml" ContentType="application/inkml+xml"/>
  <Override PartName="/word/ink/ink2972.xml" ContentType="application/inkml+xml"/>
  <Override PartName="/word/ink/ink2973.xml" ContentType="application/inkml+xml"/>
  <Override PartName="/word/ink/ink2974.xml" ContentType="application/inkml+xml"/>
  <Override PartName="/word/ink/ink2975.xml" ContentType="application/inkml+xml"/>
  <Override PartName="/word/ink/ink2976.xml" ContentType="application/inkml+xml"/>
  <Override PartName="/word/ink/ink2977.xml" ContentType="application/inkml+xml"/>
  <Override PartName="/word/ink/ink2978.xml" ContentType="application/inkml+xml"/>
  <Override PartName="/word/ink/ink2979.xml" ContentType="application/inkml+xml"/>
  <Override PartName="/word/ink/ink2980.xml" ContentType="application/inkml+xml"/>
  <Override PartName="/word/ink/ink2981.xml" ContentType="application/inkml+xml"/>
  <Override PartName="/word/ink/ink2982.xml" ContentType="application/inkml+xml"/>
  <Override PartName="/word/ink/ink2983.xml" ContentType="application/inkml+xml"/>
  <Override PartName="/word/ink/ink2984.xml" ContentType="application/inkml+xml"/>
  <Override PartName="/word/ink/ink2985.xml" ContentType="application/inkml+xml"/>
  <Override PartName="/word/ink/ink2986.xml" ContentType="application/inkml+xml"/>
  <Override PartName="/word/ink/ink2987.xml" ContentType="application/inkml+xml"/>
  <Override PartName="/word/ink/ink2988.xml" ContentType="application/inkml+xml"/>
  <Override PartName="/word/ink/ink2989.xml" ContentType="application/inkml+xml"/>
  <Override PartName="/word/ink/ink2990.xml" ContentType="application/inkml+xml"/>
  <Override PartName="/word/ink/ink2991.xml" ContentType="application/inkml+xml"/>
  <Override PartName="/word/ink/ink2992.xml" ContentType="application/inkml+xml"/>
  <Override PartName="/word/ink/ink2993.xml" ContentType="application/inkml+xml"/>
  <Override PartName="/word/ink/ink2994.xml" ContentType="application/inkml+xml"/>
  <Override PartName="/word/ink/ink2995.xml" ContentType="application/inkml+xml"/>
  <Override PartName="/word/ink/ink2996.xml" ContentType="application/inkml+xml"/>
  <Override PartName="/word/ink/ink2997.xml" ContentType="application/inkml+xml"/>
  <Override PartName="/word/ink/ink2998.xml" ContentType="application/inkml+xml"/>
  <Override PartName="/word/ink/ink2999.xml" ContentType="application/inkml+xml"/>
  <Override PartName="/word/ink/ink3000.xml" ContentType="application/inkml+xml"/>
  <Override PartName="/word/ink/ink3001.xml" ContentType="application/inkml+xml"/>
  <Override PartName="/word/ink/ink3002.xml" ContentType="application/inkml+xml"/>
  <Override PartName="/word/ink/ink3003.xml" ContentType="application/inkml+xml"/>
  <Override PartName="/word/ink/ink3004.xml" ContentType="application/inkml+xml"/>
  <Override PartName="/word/ink/ink3005.xml" ContentType="application/inkml+xml"/>
  <Override PartName="/word/ink/ink3006.xml" ContentType="application/inkml+xml"/>
  <Override PartName="/word/ink/ink3007.xml" ContentType="application/inkml+xml"/>
  <Override PartName="/word/ink/ink3008.xml" ContentType="application/inkml+xml"/>
  <Override PartName="/word/ink/ink3009.xml" ContentType="application/inkml+xml"/>
  <Override PartName="/word/ink/ink3010.xml" ContentType="application/inkml+xml"/>
  <Override PartName="/word/ink/ink3011.xml" ContentType="application/inkml+xml"/>
  <Override PartName="/word/ink/ink3012.xml" ContentType="application/inkml+xml"/>
  <Override PartName="/word/ink/ink3013.xml" ContentType="application/inkml+xml"/>
  <Override PartName="/word/ink/ink3014.xml" ContentType="application/inkml+xml"/>
  <Override PartName="/word/ink/ink3015.xml" ContentType="application/inkml+xml"/>
  <Override PartName="/word/ink/ink3016.xml" ContentType="application/inkml+xml"/>
  <Override PartName="/word/ink/ink3017.xml" ContentType="application/inkml+xml"/>
  <Override PartName="/word/ink/ink3018.xml" ContentType="application/inkml+xml"/>
  <Override PartName="/word/ink/ink3019.xml" ContentType="application/inkml+xml"/>
  <Override PartName="/word/ink/ink3020.xml" ContentType="application/inkml+xml"/>
  <Override PartName="/word/ink/ink3021.xml" ContentType="application/inkml+xml"/>
  <Override PartName="/word/ink/ink3022.xml" ContentType="application/inkml+xml"/>
  <Override PartName="/word/ink/ink3023.xml" ContentType="application/inkml+xml"/>
  <Override PartName="/word/ink/ink3024.xml" ContentType="application/inkml+xml"/>
  <Override PartName="/word/ink/ink3025.xml" ContentType="application/inkml+xml"/>
  <Override PartName="/word/ink/ink3026.xml" ContentType="application/inkml+xml"/>
  <Override PartName="/word/ink/ink3027.xml" ContentType="application/inkml+xml"/>
  <Override PartName="/word/ink/ink3028.xml" ContentType="application/inkml+xml"/>
  <Override PartName="/word/ink/ink3029.xml" ContentType="application/inkml+xml"/>
  <Override PartName="/word/ink/ink3030.xml" ContentType="application/inkml+xml"/>
  <Override PartName="/word/ink/ink3031.xml" ContentType="application/inkml+xml"/>
  <Override PartName="/word/ink/ink3032.xml" ContentType="application/inkml+xml"/>
  <Override PartName="/word/ink/ink3033.xml" ContentType="application/inkml+xml"/>
  <Override PartName="/word/ink/ink3034.xml" ContentType="application/inkml+xml"/>
  <Override PartName="/word/ink/ink3035.xml" ContentType="application/inkml+xml"/>
  <Override PartName="/word/ink/ink3036.xml" ContentType="application/inkml+xml"/>
  <Override PartName="/word/ink/ink3037.xml" ContentType="application/inkml+xml"/>
  <Override PartName="/word/ink/ink3038.xml" ContentType="application/inkml+xml"/>
  <Override PartName="/word/ink/ink3039.xml" ContentType="application/inkml+xml"/>
  <Override PartName="/word/ink/ink3040.xml" ContentType="application/inkml+xml"/>
  <Override PartName="/word/ink/ink3041.xml" ContentType="application/inkml+xml"/>
  <Override PartName="/word/ink/ink3042.xml" ContentType="application/inkml+xml"/>
  <Override PartName="/word/ink/ink3043.xml" ContentType="application/inkml+xml"/>
  <Override PartName="/word/ink/ink3044.xml" ContentType="application/inkml+xml"/>
  <Override PartName="/word/ink/ink3045.xml" ContentType="application/inkml+xml"/>
  <Override PartName="/word/ink/ink3046.xml" ContentType="application/inkml+xml"/>
  <Override PartName="/word/ink/ink3047.xml" ContentType="application/inkml+xml"/>
  <Override PartName="/word/ink/ink3048.xml" ContentType="application/inkml+xml"/>
  <Override PartName="/word/ink/ink3049.xml" ContentType="application/inkml+xml"/>
  <Override PartName="/word/ink/ink3050.xml" ContentType="application/inkml+xml"/>
  <Override PartName="/word/ink/ink3051.xml" ContentType="application/inkml+xml"/>
  <Override PartName="/word/ink/ink3052.xml" ContentType="application/inkml+xml"/>
  <Override PartName="/word/ink/ink3053.xml" ContentType="application/inkml+xml"/>
  <Override PartName="/word/ink/ink3054.xml" ContentType="application/inkml+xml"/>
  <Override PartName="/word/ink/ink3055.xml" ContentType="application/inkml+xml"/>
  <Override PartName="/word/ink/ink3056.xml" ContentType="application/inkml+xml"/>
  <Override PartName="/word/ink/ink3057.xml" ContentType="application/inkml+xml"/>
  <Override PartName="/word/ink/ink3058.xml" ContentType="application/inkml+xml"/>
  <Override PartName="/word/ink/ink3059.xml" ContentType="application/inkml+xml"/>
  <Override PartName="/word/ink/ink3060.xml" ContentType="application/inkml+xml"/>
  <Override PartName="/word/ink/ink3061.xml" ContentType="application/inkml+xml"/>
  <Override PartName="/word/ink/ink3062.xml" ContentType="application/inkml+xml"/>
  <Override PartName="/word/ink/ink3063.xml" ContentType="application/inkml+xml"/>
  <Override PartName="/word/ink/ink3064.xml" ContentType="application/inkml+xml"/>
  <Override PartName="/word/ink/ink3065.xml" ContentType="application/inkml+xml"/>
  <Override PartName="/word/ink/ink3066.xml" ContentType="application/inkml+xml"/>
  <Override PartName="/word/ink/ink3067.xml" ContentType="application/inkml+xml"/>
  <Override PartName="/word/ink/ink3068.xml" ContentType="application/inkml+xml"/>
  <Override PartName="/word/ink/ink3069.xml" ContentType="application/inkml+xml"/>
  <Override PartName="/word/ink/ink3070.xml" ContentType="application/inkml+xml"/>
  <Override PartName="/word/ink/ink3071.xml" ContentType="application/inkml+xml"/>
  <Override PartName="/word/ink/ink3072.xml" ContentType="application/inkml+xml"/>
  <Override PartName="/word/ink/ink3073.xml" ContentType="application/inkml+xml"/>
  <Override PartName="/word/ink/ink3074.xml" ContentType="application/inkml+xml"/>
  <Override PartName="/word/ink/ink3075.xml" ContentType="application/inkml+xml"/>
  <Override PartName="/word/ink/ink3076.xml" ContentType="application/inkml+xml"/>
  <Override PartName="/word/ink/ink3077.xml" ContentType="application/inkml+xml"/>
  <Override PartName="/word/ink/ink3078.xml" ContentType="application/inkml+xml"/>
  <Override PartName="/word/ink/ink3079.xml" ContentType="application/inkml+xml"/>
  <Override PartName="/word/ink/ink3080.xml" ContentType="application/inkml+xml"/>
  <Override PartName="/word/ink/ink3081.xml" ContentType="application/inkml+xml"/>
  <Override PartName="/word/ink/ink3082.xml" ContentType="application/inkml+xml"/>
  <Override PartName="/word/ink/ink3083.xml" ContentType="application/inkml+xml"/>
  <Override PartName="/word/ink/ink3084.xml" ContentType="application/inkml+xml"/>
  <Override PartName="/word/ink/ink3085.xml" ContentType="application/inkml+xml"/>
  <Override PartName="/word/ink/ink3086.xml" ContentType="application/inkml+xml"/>
  <Override PartName="/word/ink/ink3087.xml" ContentType="application/inkml+xml"/>
  <Override PartName="/word/ink/ink3088.xml" ContentType="application/inkml+xml"/>
  <Override PartName="/word/ink/ink3089.xml" ContentType="application/inkml+xml"/>
  <Override PartName="/word/ink/ink3090.xml" ContentType="application/inkml+xml"/>
  <Override PartName="/word/ink/ink3091.xml" ContentType="application/inkml+xml"/>
  <Override PartName="/word/ink/ink3092.xml" ContentType="application/inkml+xml"/>
  <Override PartName="/word/ink/ink3093.xml" ContentType="application/inkml+xml"/>
  <Override PartName="/word/ink/ink3094.xml" ContentType="application/inkml+xml"/>
  <Override PartName="/word/ink/ink3095.xml" ContentType="application/inkml+xml"/>
  <Override PartName="/word/ink/ink3096.xml" ContentType="application/inkml+xml"/>
  <Override PartName="/word/ink/ink3097.xml" ContentType="application/inkml+xml"/>
  <Override PartName="/word/ink/ink3098.xml" ContentType="application/inkml+xml"/>
  <Override PartName="/word/ink/ink3099.xml" ContentType="application/inkml+xml"/>
  <Override PartName="/word/ink/ink3100.xml" ContentType="application/inkml+xml"/>
  <Override PartName="/word/ink/ink3101.xml" ContentType="application/inkml+xml"/>
  <Override PartName="/word/ink/ink3102.xml" ContentType="application/inkml+xml"/>
  <Override PartName="/word/ink/ink3103.xml" ContentType="application/inkml+xml"/>
  <Override PartName="/word/ink/ink3104.xml" ContentType="application/inkml+xml"/>
  <Override PartName="/word/ink/ink3105.xml" ContentType="application/inkml+xml"/>
  <Override PartName="/word/ink/ink3106.xml" ContentType="application/inkml+xml"/>
  <Override PartName="/word/ink/ink3107.xml" ContentType="application/inkml+xml"/>
  <Override PartName="/word/ink/ink3108.xml" ContentType="application/inkml+xml"/>
  <Override PartName="/word/ink/ink3109.xml" ContentType="application/inkml+xml"/>
  <Override PartName="/word/ink/ink3110.xml" ContentType="application/inkml+xml"/>
  <Override PartName="/word/ink/ink3111.xml" ContentType="application/inkml+xml"/>
  <Override PartName="/word/ink/ink3112.xml" ContentType="application/inkml+xml"/>
  <Override PartName="/word/ink/ink3113.xml" ContentType="application/inkml+xml"/>
  <Override PartName="/word/ink/ink3114.xml" ContentType="application/inkml+xml"/>
  <Override PartName="/word/ink/ink3115.xml" ContentType="application/inkml+xml"/>
  <Override PartName="/word/ink/ink3116.xml" ContentType="application/inkml+xml"/>
  <Override PartName="/word/ink/ink3117.xml" ContentType="application/inkml+xml"/>
  <Override PartName="/word/ink/ink3118.xml" ContentType="application/inkml+xml"/>
  <Override PartName="/word/ink/ink3119.xml" ContentType="application/inkml+xml"/>
  <Override PartName="/word/ink/ink3120.xml" ContentType="application/inkml+xml"/>
  <Override PartName="/word/ink/ink3121.xml" ContentType="application/inkml+xml"/>
  <Override PartName="/word/ink/ink3122.xml" ContentType="application/inkml+xml"/>
  <Override PartName="/word/ink/ink3123.xml" ContentType="application/inkml+xml"/>
  <Override PartName="/word/ink/ink3124.xml" ContentType="application/inkml+xml"/>
  <Override PartName="/word/ink/ink3125.xml" ContentType="application/inkml+xml"/>
  <Override PartName="/word/ink/ink3126.xml" ContentType="application/inkml+xml"/>
  <Override PartName="/word/ink/ink3127.xml" ContentType="application/inkml+xml"/>
  <Override PartName="/word/ink/ink3128.xml" ContentType="application/inkml+xml"/>
  <Override PartName="/word/ink/ink3129.xml" ContentType="application/inkml+xml"/>
  <Override PartName="/word/ink/ink3130.xml" ContentType="application/inkml+xml"/>
  <Override PartName="/word/ink/ink3131.xml" ContentType="application/inkml+xml"/>
  <Override PartName="/word/ink/ink3132.xml" ContentType="application/inkml+xml"/>
  <Override PartName="/word/ink/ink3133.xml" ContentType="application/inkml+xml"/>
  <Override PartName="/word/ink/ink3134.xml" ContentType="application/inkml+xml"/>
  <Override PartName="/word/ink/ink3135.xml" ContentType="application/inkml+xml"/>
  <Override PartName="/word/ink/ink3136.xml" ContentType="application/inkml+xml"/>
  <Override PartName="/word/ink/ink3137.xml" ContentType="application/inkml+xml"/>
  <Override PartName="/word/ink/ink3138.xml" ContentType="application/inkml+xml"/>
  <Override PartName="/word/ink/ink3139.xml" ContentType="application/inkml+xml"/>
  <Override PartName="/word/ink/ink3140.xml" ContentType="application/inkml+xml"/>
  <Override PartName="/word/ink/ink3141.xml" ContentType="application/inkml+xml"/>
  <Override PartName="/word/ink/ink3142.xml" ContentType="application/inkml+xml"/>
  <Override PartName="/word/ink/ink3143.xml" ContentType="application/inkml+xml"/>
  <Override PartName="/word/ink/ink3144.xml" ContentType="application/inkml+xml"/>
  <Override PartName="/word/ink/ink3145.xml" ContentType="application/inkml+xml"/>
  <Override PartName="/word/ink/ink3146.xml" ContentType="application/inkml+xml"/>
  <Override PartName="/word/ink/ink3147.xml" ContentType="application/inkml+xml"/>
  <Override PartName="/word/ink/ink3148.xml" ContentType="application/inkml+xml"/>
  <Override PartName="/word/ink/ink3149.xml" ContentType="application/inkml+xml"/>
  <Override PartName="/word/ink/ink3150.xml" ContentType="application/inkml+xml"/>
  <Override PartName="/word/ink/ink3151.xml" ContentType="application/inkml+xml"/>
  <Override PartName="/word/ink/ink3152.xml" ContentType="application/inkml+xml"/>
  <Override PartName="/word/ink/ink3153.xml" ContentType="application/inkml+xml"/>
  <Override PartName="/word/ink/ink3154.xml" ContentType="application/inkml+xml"/>
  <Override PartName="/word/ink/ink3155.xml" ContentType="application/inkml+xml"/>
  <Override PartName="/word/ink/ink3156.xml" ContentType="application/inkml+xml"/>
  <Override PartName="/word/ink/ink3157.xml" ContentType="application/inkml+xml"/>
  <Override PartName="/word/ink/ink3158.xml" ContentType="application/inkml+xml"/>
  <Override PartName="/word/ink/ink3159.xml" ContentType="application/inkml+xml"/>
  <Override PartName="/word/ink/ink3160.xml" ContentType="application/inkml+xml"/>
  <Override PartName="/word/ink/ink3161.xml" ContentType="application/inkml+xml"/>
  <Override PartName="/word/ink/ink3162.xml" ContentType="application/inkml+xml"/>
  <Override PartName="/word/ink/ink3163.xml" ContentType="application/inkml+xml"/>
  <Override PartName="/word/ink/ink3164.xml" ContentType="application/inkml+xml"/>
  <Override PartName="/word/ink/ink3165.xml" ContentType="application/inkml+xml"/>
  <Override PartName="/word/ink/ink3166.xml" ContentType="application/inkml+xml"/>
  <Override PartName="/word/ink/ink3167.xml" ContentType="application/inkml+xml"/>
  <Override PartName="/word/ink/ink3168.xml" ContentType="application/inkml+xml"/>
  <Override PartName="/word/ink/ink3169.xml" ContentType="application/inkml+xml"/>
  <Override PartName="/word/ink/ink3170.xml" ContentType="application/inkml+xml"/>
  <Override PartName="/word/ink/ink3171.xml" ContentType="application/inkml+xml"/>
  <Override PartName="/word/ink/ink3172.xml" ContentType="application/inkml+xml"/>
  <Override PartName="/word/ink/ink3173.xml" ContentType="application/inkml+xml"/>
  <Override PartName="/word/ink/ink3174.xml" ContentType="application/inkml+xml"/>
  <Override PartName="/word/ink/ink3175.xml" ContentType="application/inkml+xml"/>
  <Override PartName="/word/ink/ink3176.xml" ContentType="application/inkml+xml"/>
  <Override PartName="/word/ink/ink3177.xml" ContentType="application/inkml+xml"/>
  <Override PartName="/word/ink/ink3178.xml" ContentType="application/inkml+xml"/>
  <Override PartName="/word/ink/ink3179.xml" ContentType="application/inkml+xml"/>
  <Override PartName="/word/ink/ink3180.xml" ContentType="application/inkml+xml"/>
  <Override PartName="/word/ink/ink3181.xml" ContentType="application/inkml+xml"/>
  <Override PartName="/word/ink/ink3182.xml" ContentType="application/inkml+xml"/>
  <Override PartName="/word/ink/ink3183.xml" ContentType="application/inkml+xml"/>
  <Override PartName="/word/ink/ink3184.xml" ContentType="application/inkml+xml"/>
  <Override PartName="/word/ink/ink3185.xml" ContentType="application/inkml+xml"/>
  <Override PartName="/word/ink/ink3186.xml" ContentType="application/inkml+xml"/>
  <Override PartName="/word/ink/ink3187.xml" ContentType="application/inkml+xml"/>
  <Override PartName="/word/ink/ink3188.xml" ContentType="application/inkml+xml"/>
  <Override PartName="/word/ink/ink3189.xml" ContentType="application/inkml+xml"/>
  <Override PartName="/word/ink/ink3190.xml" ContentType="application/inkml+xml"/>
  <Override PartName="/word/ink/ink3191.xml" ContentType="application/inkml+xml"/>
  <Override PartName="/word/ink/ink3192.xml" ContentType="application/inkml+xml"/>
  <Override PartName="/word/ink/ink3193.xml" ContentType="application/inkml+xml"/>
  <Override PartName="/word/ink/ink3194.xml" ContentType="application/inkml+xml"/>
  <Override PartName="/word/ink/ink3195.xml" ContentType="application/inkml+xml"/>
  <Override PartName="/word/ink/ink3196.xml" ContentType="application/inkml+xml"/>
  <Override PartName="/word/ink/ink3197.xml" ContentType="application/inkml+xml"/>
  <Override PartName="/word/ink/ink3198.xml" ContentType="application/inkml+xml"/>
  <Override PartName="/word/ink/ink3199.xml" ContentType="application/inkml+xml"/>
  <Override PartName="/word/ink/ink3200.xml" ContentType="application/inkml+xml"/>
  <Override PartName="/word/ink/ink3201.xml" ContentType="application/inkml+xml"/>
  <Override PartName="/word/ink/ink3202.xml" ContentType="application/inkml+xml"/>
  <Override PartName="/word/ink/ink3203.xml" ContentType="application/inkml+xml"/>
  <Override PartName="/word/ink/ink3204.xml" ContentType="application/inkml+xml"/>
  <Override PartName="/word/ink/ink3205.xml" ContentType="application/inkml+xml"/>
  <Override PartName="/word/ink/ink3206.xml" ContentType="application/inkml+xml"/>
  <Override PartName="/word/ink/ink3207.xml" ContentType="application/inkml+xml"/>
  <Override PartName="/word/ink/ink3208.xml" ContentType="application/inkml+xml"/>
  <Override PartName="/word/ink/ink3209.xml" ContentType="application/inkml+xml"/>
  <Override PartName="/word/ink/ink3210.xml" ContentType="application/inkml+xml"/>
  <Override PartName="/word/ink/ink3211.xml" ContentType="application/inkml+xml"/>
  <Override PartName="/word/ink/ink3212.xml" ContentType="application/inkml+xml"/>
  <Override PartName="/word/ink/ink3213.xml" ContentType="application/inkml+xml"/>
  <Override PartName="/word/ink/ink3214.xml" ContentType="application/inkml+xml"/>
  <Override PartName="/word/ink/ink3215.xml" ContentType="application/inkml+xml"/>
  <Override PartName="/word/ink/ink3216.xml" ContentType="application/inkml+xml"/>
  <Override PartName="/word/ink/ink3217.xml" ContentType="application/inkml+xml"/>
  <Override PartName="/word/ink/ink3218.xml" ContentType="application/inkml+xml"/>
  <Override PartName="/word/ink/ink3219.xml" ContentType="application/inkml+xml"/>
  <Override PartName="/word/ink/ink3220.xml" ContentType="application/inkml+xml"/>
  <Override PartName="/word/ink/ink3221.xml" ContentType="application/inkml+xml"/>
  <Override PartName="/word/ink/ink3222.xml" ContentType="application/inkml+xml"/>
  <Override PartName="/word/ink/ink3223.xml" ContentType="application/inkml+xml"/>
  <Override PartName="/word/ink/ink3224.xml" ContentType="application/inkml+xml"/>
  <Override PartName="/word/ink/ink3225.xml" ContentType="application/inkml+xml"/>
  <Override PartName="/word/ink/ink3226.xml" ContentType="application/inkml+xml"/>
  <Override PartName="/word/ink/ink3227.xml" ContentType="application/inkml+xml"/>
  <Override PartName="/word/ink/ink3228.xml" ContentType="application/inkml+xml"/>
  <Override PartName="/word/ink/ink3229.xml" ContentType="application/inkml+xml"/>
  <Override PartName="/word/ink/ink3230.xml" ContentType="application/inkml+xml"/>
  <Override PartName="/word/ink/ink3231.xml" ContentType="application/inkml+xml"/>
  <Override PartName="/word/ink/ink3232.xml" ContentType="application/inkml+xml"/>
  <Override PartName="/word/ink/ink3233.xml" ContentType="application/inkml+xml"/>
  <Override PartName="/word/ink/ink3234.xml" ContentType="application/inkml+xml"/>
  <Override PartName="/word/ink/ink3235.xml" ContentType="application/inkml+xml"/>
  <Override PartName="/word/ink/ink3236.xml" ContentType="application/inkml+xml"/>
  <Override PartName="/word/ink/ink3237.xml" ContentType="application/inkml+xml"/>
  <Override PartName="/word/ink/ink3238.xml" ContentType="application/inkml+xml"/>
  <Override PartName="/word/ink/ink3239.xml" ContentType="application/inkml+xml"/>
  <Override PartName="/word/ink/ink3240.xml" ContentType="application/inkml+xml"/>
  <Override PartName="/word/ink/ink3241.xml" ContentType="application/inkml+xml"/>
  <Override PartName="/word/ink/ink3242.xml" ContentType="application/inkml+xml"/>
  <Override PartName="/word/ink/ink3243.xml" ContentType="application/inkml+xml"/>
  <Override PartName="/word/ink/ink3244.xml" ContentType="application/inkml+xml"/>
  <Override PartName="/word/ink/ink3245.xml" ContentType="application/inkml+xml"/>
  <Override PartName="/word/ink/ink3246.xml" ContentType="application/inkml+xml"/>
  <Override PartName="/word/ink/ink3247.xml" ContentType="application/inkml+xml"/>
  <Override PartName="/word/ink/ink3248.xml" ContentType="application/inkml+xml"/>
  <Override PartName="/word/ink/ink3249.xml" ContentType="application/inkml+xml"/>
  <Override PartName="/word/ink/ink3250.xml" ContentType="application/inkml+xml"/>
  <Override PartName="/word/ink/ink3251.xml" ContentType="application/inkml+xml"/>
  <Override PartName="/word/ink/ink3252.xml" ContentType="application/inkml+xml"/>
  <Override PartName="/word/ink/ink3253.xml" ContentType="application/inkml+xml"/>
  <Override PartName="/word/ink/ink3254.xml" ContentType="application/inkml+xml"/>
  <Override PartName="/word/ink/ink3255.xml" ContentType="application/inkml+xml"/>
  <Override PartName="/word/ink/ink3256.xml" ContentType="application/inkml+xml"/>
  <Override PartName="/word/ink/ink3257.xml" ContentType="application/inkml+xml"/>
  <Override PartName="/word/ink/ink3258.xml" ContentType="application/inkml+xml"/>
  <Override PartName="/word/ink/ink3259.xml" ContentType="application/inkml+xml"/>
  <Override PartName="/word/ink/ink3260.xml" ContentType="application/inkml+xml"/>
  <Override PartName="/word/ink/ink3261.xml" ContentType="application/inkml+xml"/>
  <Override PartName="/word/ink/ink3262.xml" ContentType="application/inkml+xml"/>
  <Override PartName="/word/ink/ink3263.xml" ContentType="application/inkml+xml"/>
  <Override PartName="/word/ink/ink3264.xml" ContentType="application/inkml+xml"/>
  <Override PartName="/word/ink/ink3265.xml" ContentType="application/inkml+xml"/>
  <Override PartName="/word/ink/ink3266.xml" ContentType="application/inkml+xml"/>
  <Override PartName="/word/ink/ink3267.xml" ContentType="application/inkml+xml"/>
  <Override PartName="/word/ink/ink3268.xml" ContentType="application/inkml+xml"/>
  <Override PartName="/word/ink/ink3269.xml" ContentType="application/inkml+xml"/>
  <Override PartName="/word/ink/ink3270.xml" ContentType="application/inkml+xml"/>
  <Override PartName="/word/ink/ink3271.xml" ContentType="application/inkml+xml"/>
  <Override PartName="/word/ink/ink3272.xml" ContentType="application/inkml+xml"/>
  <Override PartName="/word/ink/ink3273.xml" ContentType="application/inkml+xml"/>
  <Override PartName="/word/ink/ink3274.xml" ContentType="application/inkml+xml"/>
  <Override PartName="/word/ink/ink3275.xml" ContentType="application/inkml+xml"/>
  <Override PartName="/word/ink/ink3276.xml" ContentType="application/inkml+xml"/>
  <Override PartName="/word/ink/ink3277.xml" ContentType="application/inkml+xml"/>
  <Override PartName="/word/ink/ink3278.xml" ContentType="application/inkml+xml"/>
  <Override PartName="/word/ink/ink3279.xml" ContentType="application/inkml+xml"/>
  <Override PartName="/word/ink/ink3280.xml" ContentType="application/inkml+xml"/>
  <Override PartName="/word/ink/ink3281.xml" ContentType="application/inkml+xml"/>
  <Override PartName="/word/ink/ink3282.xml" ContentType="application/inkml+xml"/>
  <Override PartName="/word/ink/ink3283.xml" ContentType="application/inkml+xml"/>
  <Override PartName="/word/ink/ink3284.xml" ContentType="application/inkml+xml"/>
  <Override PartName="/word/ink/ink3285.xml" ContentType="application/inkml+xml"/>
  <Override PartName="/word/ink/ink3286.xml" ContentType="application/inkml+xml"/>
  <Override PartName="/word/ink/ink3287.xml" ContentType="application/inkml+xml"/>
  <Override PartName="/word/ink/ink3288.xml" ContentType="application/inkml+xml"/>
  <Override PartName="/word/ink/ink3289.xml" ContentType="application/inkml+xml"/>
  <Override PartName="/word/ink/ink3290.xml" ContentType="application/inkml+xml"/>
  <Override PartName="/word/ink/ink3291.xml" ContentType="application/inkml+xml"/>
  <Override PartName="/word/ink/ink3292.xml" ContentType="application/inkml+xml"/>
  <Override PartName="/word/ink/ink3293.xml" ContentType="application/inkml+xml"/>
  <Override PartName="/word/ink/ink3294.xml" ContentType="application/inkml+xml"/>
  <Override PartName="/word/ink/ink3295.xml" ContentType="application/inkml+xml"/>
  <Override PartName="/word/ink/ink3296.xml" ContentType="application/inkml+xml"/>
  <Override PartName="/word/ink/ink3297.xml" ContentType="application/inkml+xml"/>
  <Override PartName="/word/ink/ink3298.xml" ContentType="application/inkml+xml"/>
  <Override PartName="/word/ink/ink3299.xml" ContentType="application/inkml+xml"/>
  <Override PartName="/word/ink/ink3300.xml" ContentType="application/inkml+xml"/>
  <Override PartName="/word/ink/ink3301.xml" ContentType="application/inkml+xml"/>
  <Override PartName="/word/ink/ink3302.xml" ContentType="application/inkml+xml"/>
  <Override PartName="/word/ink/ink3303.xml" ContentType="application/inkml+xml"/>
  <Override PartName="/word/ink/ink3304.xml" ContentType="application/inkml+xml"/>
  <Override PartName="/word/ink/ink3305.xml" ContentType="application/inkml+xml"/>
  <Override PartName="/word/ink/ink3306.xml" ContentType="application/inkml+xml"/>
  <Override PartName="/word/ink/ink3307.xml" ContentType="application/inkml+xml"/>
  <Override PartName="/word/ink/ink3308.xml" ContentType="application/inkml+xml"/>
  <Override PartName="/word/ink/ink3309.xml" ContentType="application/inkml+xml"/>
  <Override PartName="/word/ink/ink3310.xml" ContentType="application/inkml+xml"/>
  <Override PartName="/word/ink/ink3311.xml" ContentType="application/inkml+xml"/>
  <Override PartName="/word/ink/ink3312.xml" ContentType="application/inkml+xml"/>
  <Override PartName="/word/ink/ink3313.xml" ContentType="application/inkml+xml"/>
  <Override PartName="/word/ink/ink3314.xml" ContentType="application/inkml+xml"/>
  <Override PartName="/word/ink/ink3315.xml" ContentType="application/inkml+xml"/>
  <Override PartName="/word/ink/ink3316.xml" ContentType="application/inkml+xml"/>
  <Override PartName="/word/ink/ink3317.xml" ContentType="application/inkml+xml"/>
  <Override PartName="/word/ink/ink3318.xml" ContentType="application/inkml+xml"/>
  <Override PartName="/word/ink/ink3319.xml" ContentType="application/inkml+xml"/>
  <Override PartName="/word/ink/ink3320.xml" ContentType="application/inkml+xml"/>
  <Override PartName="/word/ink/ink3321.xml" ContentType="application/inkml+xml"/>
  <Override PartName="/word/ink/ink3322.xml" ContentType="application/inkml+xml"/>
  <Override PartName="/word/ink/ink3323.xml" ContentType="application/inkml+xml"/>
  <Override PartName="/word/ink/ink3324.xml" ContentType="application/inkml+xml"/>
  <Override PartName="/word/ink/ink3325.xml" ContentType="application/inkml+xml"/>
  <Override PartName="/word/ink/ink3326.xml" ContentType="application/inkml+xml"/>
  <Override PartName="/word/ink/ink3327.xml" ContentType="application/inkml+xml"/>
  <Override PartName="/word/ink/ink3328.xml" ContentType="application/inkml+xml"/>
  <Override PartName="/word/ink/ink3329.xml" ContentType="application/inkml+xml"/>
  <Override PartName="/word/ink/ink3330.xml" ContentType="application/inkml+xml"/>
  <Override PartName="/word/ink/ink3331.xml" ContentType="application/inkml+xml"/>
  <Override PartName="/word/ink/ink3332.xml" ContentType="application/inkml+xml"/>
  <Override PartName="/word/ink/ink3333.xml" ContentType="application/inkml+xml"/>
  <Override PartName="/word/ink/ink3334.xml" ContentType="application/inkml+xml"/>
  <Override PartName="/word/ink/ink3335.xml" ContentType="application/inkml+xml"/>
  <Override PartName="/word/ink/ink3336.xml" ContentType="application/inkml+xml"/>
  <Override PartName="/word/ink/ink3337.xml" ContentType="application/inkml+xml"/>
  <Override PartName="/word/ink/ink3338.xml" ContentType="application/inkml+xml"/>
  <Override PartName="/word/ink/ink3339.xml" ContentType="application/inkml+xml"/>
  <Override PartName="/word/ink/ink3340.xml" ContentType="application/inkml+xml"/>
  <Override PartName="/word/ink/ink3341.xml" ContentType="application/inkml+xml"/>
  <Override PartName="/word/ink/ink3342.xml" ContentType="application/inkml+xml"/>
  <Override PartName="/word/ink/ink3343.xml" ContentType="application/inkml+xml"/>
  <Override PartName="/word/ink/ink3344.xml" ContentType="application/inkml+xml"/>
  <Override PartName="/word/ink/ink3345.xml" ContentType="application/inkml+xml"/>
  <Override PartName="/word/ink/ink3346.xml" ContentType="application/inkml+xml"/>
  <Override PartName="/word/ink/ink3347.xml" ContentType="application/inkml+xml"/>
  <Override PartName="/word/ink/ink3348.xml" ContentType="application/inkml+xml"/>
  <Override PartName="/word/ink/ink3349.xml" ContentType="application/inkml+xml"/>
  <Override PartName="/word/ink/ink3350.xml" ContentType="application/inkml+xml"/>
  <Override PartName="/word/ink/ink3351.xml" ContentType="application/inkml+xml"/>
  <Override PartName="/word/ink/ink3352.xml" ContentType="application/inkml+xml"/>
  <Override PartName="/word/ink/ink3353.xml" ContentType="application/inkml+xml"/>
  <Override PartName="/word/ink/ink3354.xml" ContentType="application/inkml+xml"/>
  <Override PartName="/word/ink/ink3355.xml" ContentType="application/inkml+xml"/>
  <Override PartName="/word/ink/ink3356.xml" ContentType="application/inkml+xml"/>
  <Override PartName="/word/ink/ink3357.xml" ContentType="application/inkml+xml"/>
  <Override PartName="/word/ink/ink3358.xml" ContentType="application/inkml+xml"/>
  <Override PartName="/word/ink/ink3359.xml" ContentType="application/inkml+xml"/>
  <Override PartName="/word/ink/ink3360.xml" ContentType="application/inkml+xml"/>
  <Override PartName="/word/ink/ink3361.xml" ContentType="application/inkml+xml"/>
  <Override PartName="/word/ink/ink3362.xml" ContentType="application/inkml+xml"/>
  <Override PartName="/word/ink/ink3363.xml" ContentType="application/inkml+xml"/>
  <Override PartName="/word/ink/ink3364.xml" ContentType="application/inkml+xml"/>
  <Override PartName="/word/ink/ink3365.xml" ContentType="application/inkml+xml"/>
  <Override PartName="/word/ink/ink3366.xml" ContentType="application/inkml+xml"/>
  <Override PartName="/word/ink/ink3367.xml" ContentType="application/inkml+xml"/>
  <Override PartName="/word/ink/ink3368.xml" ContentType="application/inkml+xml"/>
  <Override PartName="/word/ink/ink3369.xml" ContentType="application/inkml+xml"/>
  <Override PartName="/word/ink/ink3370.xml" ContentType="application/inkml+xml"/>
  <Override PartName="/word/ink/ink3371.xml" ContentType="application/inkml+xml"/>
  <Override PartName="/word/ink/ink3372.xml" ContentType="application/inkml+xml"/>
  <Override PartName="/word/ink/ink3373.xml" ContentType="application/inkml+xml"/>
  <Override PartName="/word/ink/ink3374.xml" ContentType="application/inkml+xml"/>
  <Override PartName="/word/ink/ink3375.xml" ContentType="application/inkml+xml"/>
  <Override PartName="/word/ink/ink3376.xml" ContentType="application/inkml+xml"/>
  <Override PartName="/word/ink/ink3377.xml" ContentType="application/inkml+xml"/>
  <Override PartName="/word/ink/ink3378.xml" ContentType="application/inkml+xml"/>
  <Override PartName="/word/ink/ink3379.xml" ContentType="application/inkml+xml"/>
  <Override PartName="/word/ink/ink3380.xml" ContentType="application/inkml+xml"/>
  <Override PartName="/word/ink/ink3381.xml" ContentType="application/inkml+xml"/>
  <Override PartName="/word/ink/ink3382.xml" ContentType="application/inkml+xml"/>
  <Override PartName="/word/ink/ink3383.xml" ContentType="application/inkml+xml"/>
  <Override PartName="/word/ink/ink3384.xml" ContentType="application/inkml+xml"/>
  <Override PartName="/word/ink/ink3385.xml" ContentType="application/inkml+xml"/>
  <Override PartName="/word/ink/ink3386.xml" ContentType="application/inkml+xml"/>
  <Override PartName="/word/ink/ink3387.xml" ContentType="application/inkml+xml"/>
  <Override PartName="/word/ink/ink3388.xml" ContentType="application/inkml+xml"/>
  <Override PartName="/word/ink/ink3389.xml" ContentType="application/inkml+xml"/>
  <Override PartName="/word/ink/ink3390.xml" ContentType="application/inkml+xml"/>
  <Override PartName="/word/ink/ink3391.xml" ContentType="application/inkml+xml"/>
  <Override PartName="/word/ink/ink3392.xml" ContentType="application/inkml+xml"/>
  <Override PartName="/word/ink/ink3393.xml" ContentType="application/inkml+xml"/>
  <Override PartName="/word/ink/ink3394.xml" ContentType="application/inkml+xml"/>
  <Override PartName="/word/ink/ink3395.xml" ContentType="application/inkml+xml"/>
  <Override PartName="/word/ink/ink3396.xml" ContentType="application/inkml+xml"/>
  <Override PartName="/word/ink/ink3397.xml" ContentType="application/inkml+xml"/>
  <Override PartName="/word/ink/ink3398.xml" ContentType="application/inkml+xml"/>
  <Override PartName="/word/ink/ink3399.xml" ContentType="application/inkml+xml"/>
  <Override PartName="/word/ink/ink3400.xml" ContentType="application/inkml+xml"/>
  <Override PartName="/word/ink/ink3401.xml" ContentType="application/inkml+xml"/>
  <Override PartName="/word/ink/ink3402.xml" ContentType="application/inkml+xml"/>
  <Override PartName="/word/ink/ink3403.xml" ContentType="application/inkml+xml"/>
  <Override PartName="/word/ink/ink3404.xml" ContentType="application/inkml+xml"/>
  <Override PartName="/word/ink/ink3405.xml" ContentType="application/inkml+xml"/>
  <Override PartName="/word/ink/ink3406.xml" ContentType="application/inkml+xml"/>
  <Override PartName="/word/ink/ink3407.xml" ContentType="application/inkml+xml"/>
  <Override PartName="/word/ink/ink3408.xml" ContentType="application/inkml+xml"/>
  <Override PartName="/word/ink/ink3409.xml" ContentType="application/inkml+xml"/>
  <Override PartName="/word/ink/ink3410.xml" ContentType="application/inkml+xml"/>
  <Override PartName="/word/ink/ink3411.xml" ContentType="application/inkml+xml"/>
  <Override PartName="/word/ink/ink3412.xml" ContentType="application/inkml+xml"/>
  <Override PartName="/word/ink/ink3413.xml" ContentType="application/inkml+xml"/>
  <Override PartName="/word/ink/ink3414.xml" ContentType="application/inkml+xml"/>
  <Override PartName="/word/ink/ink3415.xml" ContentType="application/inkml+xml"/>
  <Override PartName="/word/ink/ink3416.xml" ContentType="application/inkml+xml"/>
  <Override PartName="/word/ink/ink3417.xml" ContentType="application/inkml+xml"/>
  <Override PartName="/word/ink/ink3418.xml" ContentType="application/inkml+xml"/>
  <Override PartName="/word/ink/ink3419.xml" ContentType="application/inkml+xml"/>
  <Override PartName="/word/ink/ink3420.xml" ContentType="application/inkml+xml"/>
  <Override PartName="/word/ink/ink3421.xml" ContentType="application/inkml+xml"/>
  <Override PartName="/word/ink/ink3422.xml" ContentType="application/inkml+xml"/>
  <Override PartName="/word/ink/ink3423.xml" ContentType="application/inkml+xml"/>
  <Override PartName="/word/ink/ink3424.xml" ContentType="application/inkml+xml"/>
  <Override PartName="/word/ink/ink3425.xml" ContentType="application/inkml+xml"/>
  <Override PartName="/word/ink/ink3426.xml" ContentType="application/inkml+xml"/>
  <Override PartName="/word/ink/ink3427.xml" ContentType="application/inkml+xml"/>
  <Override PartName="/word/ink/ink3428.xml" ContentType="application/inkml+xml"/>
  <Override PartName="/word/ink/ink3429.xml" ContentType="application/inkml+xml"/>
  <Override PartName="/word/ink/ink3430.xml" ContentType="application/inkml+xml"/>
  <Override PartName="/word/ink/ink3431.xml" ContentType="application/inkml+xml"/>
  <Override PartName="/word/ink/ink3432.xml" ContentType="application/inkml+xml"/>
  <Override PartName="/word/ink/ink3433.xml" ContentType="application/inkml+xml"/>
  <Override PartName="/word/ink/ink3434.xml" ContentType="application/inkml+xml"/>
  <Override PartName="/word/ink/ink3435.xml" ContentType="application/inkml+xml"/>
  <Override PartName="/word/ink/ink3436.xml" ContentType="application/inkml+xml"/>
  <Override PartName="/word/ink/ink3437.xml" ContentType="application/inkml+xml"/>
  <Override PartName="/word/ink/ink3438.xml" ContentType="application/inkml+xml"/>
  <Override PartName="/word/ink/ink3439.xml" ContentType="application/inkml+xml"/>
  <Override PartName="/word/ink/ink3440.xml" ContentType="application/inkml+xml"/>
  <Override PartName="/word/ink/ink3441.xml" ContentType="application/inkml+xml"/>
  <Override PartName="/word/ink/ink3442.xml" ContentType="application/inkml+xml"/>
  <Override PartName="/word/ink/ink3443.xml" ContentType="application/inkml+xml"/>
  <Override PartName="/word/ink/ink3444.xml" ContentType="application/inkml+xml"/>
  <Override PartName="/word/ink/ink3445.xml" ContentType="application/inkml+xml"/>
  <Override PartName="/word/ink/ink3446.xml" ContentType="application/inkml+xml"/>
  <Override PartName="/word/ink/ink3447.xml" ContentType="application/inkml+xml"/>
  <Override PartName="/word/ink/ink3448.xml" ContentType="application/inkml+xml"/>
  <Override PartName="/word/ink/ink3449.xml" ContentType="application/inkml+xml"/>
  <Override PartName="/word/ink/ink3450.xml" ContentType="application/inkml+xml"/>
  <Override PartName="/word/ink/ink3451.xml" ContentType="application/inkml+xml"/>
  <Override PartName="/word/ink/ink3452.xml" ContentType="application/inkml+xml"/>
  <Override PartName="/word/ink/ink3453.xml" ContentType="application/inkml+xml"/>
  <Override PartName="/word/ink/ink3454.xml" ContentType="application/inkml+xml"/>
  <Override PartName="/word/ink/ink3455.xml" ContentType="application/inkml+xml"/>
  <Override PartName="/word/ink/ink3456.xml" ContentType="application/inkml+xml"/>
  <Override PartName="/word/ink/ink3457.xml" ContentType="application/inkml+xml"/>
  <Override PartName="/word/ink/ink3458.xml" ContentType="application/inkml+xml"/>
  <Override PartName="/word/ink/ink3459.xml" ContentType="application/inkml+xml"/>
  <Override PartName="/word/ink/ink3460.xml" ContentType="application/inkml+xml"/>
  <Override PartName="/word/ink/ink3461.xml" ContentType="application/inkml+xml"/>
  <Override PartName="/word/ink/ink3462.xml" ContentType="application/inkml+xml"/>
  <Override PartName="/word/ink/ink3463.xml" ContentType="application/inkml+xml"/>
  <Override PartName="/word/ink/ink3464.xml" ContentType="application/inkml+xml"/>
  <Override PartName="/word/ink/ink3465.xml" ContentType="application/inkml+xml"/>
  <Override PartName="/word/ink/ink3466.xml" ContentType="application/inkml+xml"/>
  <Override PartName="/word/ink/ink3467.xml" ContentType="application/inkml+xml"/>
  <Override PartName="/word/ink/ink3468.xml" ContentType="application/inkml+xml"/>
  <Override PartName="/word/ink/ink3469.xml" ContentType="application/inkml+xml"/>
  <Override PartName="/word/ink/ink3470.xml" ContentType="application/inkml+xml"/>
  <Override PartName="/word/ink/ink3471.xml" ContentType="application/inkml+xml"/>
  <Override PartName="/word/ink/ink3472.xml" ContentType="application/inkml+xml"/>
  <Override PartName="/word/ink/ink3473.xml" ContentType="application/inkml+xml"/>
  <Override PartName="/word/ink/ink3474.xml" ContentType="application/inkml+xml"/>
  <Override PartName="/word/ink/ink3475.xml" ContentType="application/inkml+xml"/>
  <Override PartName="/word/ink/ink3476.xml" ContentType="application/inkml+xml"/>
  <Override PartName="/word/ink/ink3477.xml" ContentType="application/inkml+xml"/>
  <Override PartName="/word/ink/ink3478.xml" ContentType="application/inkml+xml"/>
  <Override PartName="/word/ink/ink3479.xml" ContentType="application/inkml+xml"/>
  <Override PartName="/word/ink/ink3480.xml" ContentType="application/inkml+xml"/>
  <Override PartName="/word/ink/ink3481.xml" ContentType="application/inkml+xml"/>
  <Override PartName="/word/ink/ink3482.xml" ContentType="application/inkml+xml"/>
  <Override PartName="/word/ink/ink3483.xml" ContentType="application/inkml+xml"/>
  <Override PartName="/word/ink/ink3484.xml" ContentType="application/inkml+xml"/>
  <Override PartName="/word/ink/ink3485.xml" ContentType="application/inkml+xml"/>
  <Override PartName="/word/ink/ink3486.xml" ContentType="application/inkml+xml"/>
  <Override PartName="/word/ink/ink3487.xml" ContentType="application/inkml+xml"/>
  <Override PartName="/word/ink/ink3488.xml" ContentType="application/inkml+xml"/>
  <Override PartName="/word/ink/ink3489.xml" ContentType="application/inkml+xml"/>
  <Override PartName="/word/ink/ink3490.xml" ContentType="application/inkml+xml"/>
  <Override PartName="/word/ink/ink3491.xml" ContentType="application/inkml+xml"/>
  <Override PartName="/word/ink/ink3492.xml" ContentType="application/inkml+xml"/>
  <Override PartName="/word/ink/ink3493.xml" ContentType="application/inkml+xml"/>
  <Override PartName="/word/ink/ink3494.xml" ContentType="application/inkml+xml"/>
  <Override PartName="/word/ink/ink3495.xml" ContentType="application/inkml+xml"/>
  <Override PartName="/word/ink/ink3496.xml" ContentType="application/inkml+xml"/>
  <Override PartName="/word/ink/ink3497.xml" ContentType="application/inkml+xml"/>
  <Override PartName="/word/ink/ink3498.xml" ContentType="application/inkml+xml"/>
  <Override PartName="/word/ink/ink3499.xml" ContentType="application/inkml+xml"/>
  <Override PartName="/word/ink/ink3500.xml" ContentType="application/inkml+xml"/>
  <Override PartName="/word/ink/ink3501.xml" ContentType="application/inkml+xml"/>
  <Override PartName="/word/ink/ink3502.xml" ContentType="application/inkml+xml"/>
  <Override PartName="/word/ink/ink3503.xml" ContentType="application/inkml+xml"/>
  <Override PartName="/word/ink/ink3504.xml" ContentType="application/inkml+xml"/>
  <Override PartName="/word/ink/ink3505.xml" ContentType="application/inkml+xml"/>
  <Override PartName="/word/ink/ink3506.xml" ContentType="application/inkml+xml"/>
  <Override PartName="/word/ink/ink3507.xml" ContentType="application/inkml+xml"/>
  <Override PartName="/word/ink/ink3508.xml" ContentType="application/inkml+xml"/>
  <Override PartName="/word/ink/ink3509.xml" ContentType="application/inkml+xml"/>
  <Override PartName="/word/ink/ink3510.xml" ContentType="application/inkml+xml"/>
  <Override PartName="/word/ink/ink3511.xml" ContentType="application/inkml+xml"/>
  <Override PartName="/word/ink/ink3512.xml" ContentType="application/inkml+xml"/>
  <Override PartName="/word/ink/ink3513.xml" ContentType="application/inkml+xml"/>
  <Override PartName="/word/ink/ink3514.xml" ContentType="application/inkml+xml"/>
  <Override PartName="/word/ink/ink3515.xml" ContentType="application/inkml+xml"/>
  <Override PartName="/word/ink/ink3516.xml" ContentType="application/inkml+xml"/>
  <Override PartName="/word/ink/ink3517.xml" ContentType="application/inkml+xml"/>
  <Override PartName="/word/ink/ink3518.xml" ContentType="application/inkml+xml"/>
  <Override PartName="/word/ink/ink3519.xml" ContentType="application/inkml+xml"/>
  <Override PartName="/word/ink/ink3520.xml" ContentType="application/inkml+xml"/>
  <Override PartName="/word/ink/ink3521.xml" ContentType="application/inkml+xml"/>
  <Override PartName="/word/ink/ink3522.xml" ContentType="application/inkml+xml"/>
  <Override PartName="/word/ink/ink3523.xml" ContentType="application/inkml+xml"/>
  <Override PartName="/word/ink/ink3524.xml" ContentType="application/inkml+xml"/>
  <Override PartName="/word/ink/ink3525.xml" ContentType="application/inkml+xml"/>
  <Override PartName="/word/ink/ink3526.xml" ContentType="application/inkml+xml"/>
  <Override PartName="/word/ink/ink3527.xml" ContentType="application/inkml+xml"/>
  <Override PartName="/word/ink/ink3528.xml" ContentType="application/inkml+xml"/>
  <Override PartName="/word/ink/ink3529.xml" ContentType="application/inkml+xml"/>
  <Override PartName="/word/ink/ink3530.xml" ContentType="application/inkml+xml"/>
  <Override PartName="/word/ink/ink3531.xml" ContentType="application/inkml+xml"/>
  <Override PartName="/word/ink/ink3532.xml" ContentType="application/inkml+xml"/>
  <Override PartName="/word/ink/ink3533.xml" ContentType="application/inkml+xml"/>
  <Override PartName="/word/ink/ink3534.xml" ContentType="application/inkml+xml"/>
  <Override PartName="/word/ink/ink3535.xml" ContentType="application/inkml+xml"/>
  <Override PartName="/word/ink/ink3536.xml" ContentType="application/inkml+xml"/>
  <Override PartName="/word/ink/ink3537.xml" ContentType="application/inkml+xml"/>
  <Override PartName="/word/ink/ink3538.xml" ContentType="application/inkml+xml"/>
  <Override PartName="/word/ink/ink3539.xml" ContentType="application/inkml+xml"/>
  <Override PartName="/word/ink/ink3540.xml" ContentType="application/inkml+xml"/>
  <Override PartName="/word/ink/ink3541.xml" ContentType="application/inkml+xml"/>
  <Override PartName="/word/ink/ink3542.xml" ContentType="application/inkml+xml"/>
  <Override PartName="/word/ink/ink3543.xml" ContentType="application/inkml+xml"/>
  <Override PartName="/word/ink/ink3544.xml" ContentType="application/inkml+xml"/>
  <Override PartName="/word/ink/ink3545.xml" ContentType="application/inkml+xml"/>
  <Override PartName="/word/ink/ink3546.xml" ContentType="application/inkml+xml"/>
  <Override PartName="/word/ink/ink3547.xml" ContentType="application/inkml+xml"/>
  <Override PartName="/word/ink/ink3548.xml" ContentType="application/inkml+xml"/>
  <Override PartName="/word/ink/ink3549.xml" ContentType="application/inkml+xml"/>
  <Override PartName="/word/ink/ink3550.xml" ContentType="application/inkml+xml"/>
  <Override PartName="/word/ink/ink3551.xml" ContentType="application/inkml+xml"/>
  <Override PartName="/word/ink/ink3552.xml" ContentType="application/inkml+xml"/>
  <Override PartName="/word/ink/ink3553.xml" ContentType="application/inkml+xml"/>
  <Override PartName="/word/ink/ink3554.xml" ContentType="application/inkml+xml"/>
  <Override PartName="/word/ink/ink3555.xml" ContentType="application/inkml+xml"/>
  <Override PartName="/word/ink/ink3556.xml" ContentType="application/inkml+xml"/>
  <Override PartName="/word/ink/ink3557.xml" ContentType="application/inkml+xml"/>
  <Override PartName="/word/ink/ink3558.xml" ContentType="application/inkml+xml"/>
  <Override PartName="/word/ink/ink3559.xml" ContentType="application/inkml+xml"/>
  <Override PartName="/word/ink/ink3560.xml" ContentType="application/inkml+xml"/>
  <Override PartName="/word/ink/ink3561.xml" ContentType="application/inkml+xml"/>
  <Override PartName="/word/ink/ink3562.xml" ContentType="application/inkml+xml"/>
  <Override PartName="/word/ink/ink3563.xml" ContentType="application/inkml+xml"/>
  <Override PartName="/word/ink/ink3564.xml" ContentType="application/inkml+xml"/>
  <Override PartName="/word/ink/ink3565.xml" ContentType="application/inkml+xml"/>
  <Override PartName="/word/ink/ink3566.xml" ContentType="application/inkml+xml"/>
  <Override PartName="/word/ink/ink3567.xml" ContentType="application/inkml+xml"/>
  <Override PartName="/word/ink/ink3568.xml" ContentType="application/inkml+xml"/>
  <Override PartName="/word/ink/ink3569.xml" ContentType="application/inkml+xml"/>
  <Override PartName="/word/ink/ink3570.xml" ContentType="application/inkml+xml"/>
  <Override PartName="/word/ink/ink3571.xml" ContentType="application/inkml+xml"/>
  <Override PartName="/word/ink/ink3572.xml" ContentType="application/inkml+xml"/>
  <Override PartName="/word/ink/ink3573.xml" ContentType="application/inkml+xml"/>
  <Override PartName="/word/ink/ink3574.xml" ContentType="application/inkml+xml"/>
  <Override PartName="/word/ink/ink3575.xml" ContentType="application/inkml+xml"/>
  <Override PartName="/word/ink/ink3576.xml" ContentType="application/inkml+xml"/>
  <Override PartName="/word/ink/ink3577.xml" ContentType="application/inkml+xml"/>
  <Override PartName="/word/ink/ink3578.xml" ContentType="application/inkml+xml"/>
  <Override PartName="/word/ink/ink3579.xml" ContentType="application/inkml+xml"/>
  <Override PartName="/word/ink/ink3580.xml" ContentType="application/inkml+xml"/>
  <Override PartName="/word/ink/ink3581.xml" ContentType="application/inkml+xml"/>
  <Override PartName="/word/ink/ink3582.xml" ContentType="application/inkml+xml"/>
  <Override PartName="/word/ink/ink3583.xml" ContentType="application/inkml+xml"/>
  <Override PartName="/word/ink/ink3584.xml" ContentType="application/inkml+xml"/>
  <Override PartName="/word/ink/ink3585.xml" ContentType="application/inkml+xml"/>
  <Override PartName="/word/ink/ink3586.xml" ContentType="application/inkml+xml"/>
  <Override PartName="/word/ink/ink3587.xml" ContentType="application/inkml+xml"/>
  <Override PartName="/word/ink/ink3588.xml" ContentType="application/inkml+xml"/>
  <Override PartName="/word/ink/ink3589.xml" ContentType="application/inkml+xml"/>
  <Override PartName="/word/ink/ink3590.xml" ContentType="application/inkml+xml"/>
  <Override PartName="/word/ink/ink3591.xml" ContentType="application/inkml+xml"/>
  <Override PartName="/word/ink/ink3592.xml" ContentType="application/inkml+xml"/>
  <Override PartName="/word/ink/ink3593.xml" ContentType="application/inkml+xml"/>
  <Override PartName="/word/ink/ink3594.xml" ContentType="application/inkml+xml"/>
  <Override PartName="/word/ink/ink3595.xml" ContentType="application/inkml+xml"/>
  <Override PartName="/word/ink/ink3596.xml" ContentType="application/inkml+xml"/>
  <Override PartName="/word/ink/ink3597.xml" ContentType="application/inkml+xml"/>
  <Override PartName="/word/ink/ink3598.xml" ContentType="application/inkml+xml"/>
  <Override PartName="/word/ink/ink3599.xml" ContentType="application/inkml+xml"/>
  <Override PartName="/word/ink/ink3600.xml" ContentType="application/inkml+xml"/>
  <Override PartName="/word/ink/ink3601.xml" ContentType="application/inkml+xml"/>
  <Override PartName="/word/ink/ink3602.xml" ContentType="application/inkml+xml"/>
  <Override PartName="/word/ink/ink3603.xml" ContentType="application/inkml+xml"/>
  <Override PartName="/word/ink/ink3604.xml" ContentType="application/inkml+xml"/>
  <Override PartName="/word/ink/ink3605.xml" ContentType="application/inkml+xml"/>
  <Override PartName="/word/ink/ink3606.xml" ContentType="application/inkml+xml"/>
  <Override PartName="/word/ink/ink3607.xml" ContentType="application/inkml+xml"/>
  <Override PartName="/word/ink/ink3608.xml" ContentType="application/inkml+xml"/>
  <Override PartName="/word/ink/ink3609.xml" ContentType="application/inkml+xml"/>
  <Override PartName="/word/ink/ink3610.xml" ContentType="application/inkml+xml"/>
  <Override PartName="/word/ink/ink3611.xml" ContentType="application/inkml+xml"/>
  <Override PartName="/word/ink/ink3612.xml" ContentType="application/inkml+xml"/>
  <Override PartName="/word/ink/ink3613.xml" ContentType="application/inkml+xml"/>
  <Override PartName="/word/ink/ink3614.xml" ContentType="application/inkml+xml"/>
  <Override PartName="/word/ink/ink3615.xml" ContentType="application/inkml+xml"/>
  <Override PartName="/word/ink/ink3616.xml" ContentType="application/inkml+xml"/>
  <Override PartName="/word/ink/ink3617.xml" ContentType="application/inkml+xml"/>
  <Override PartName="/word/ink/ink3618.xml" ContentType="application/inkml+xml"/>
  <Override PartName="/word/ink/ink3619.xml" ContentType="application/inkml+xml"/>
  <Override PartName="/word/ink/ink3620.xml" ContentType="application/inkml+xml"/>
  <Override PartName="/word/ink/ink3621.xml" ContentType="application/inkml+xml"/>
  <Override PartName="/word/ink/ink3622.xml" ContentType="application/inkml+xml"/>
  <Override PartName="/word/ink/ink3623.xml" ContentType="application/inkml+xml"/>
  <Override PartName="/word/ink/ink3624.xml" ContentType="application/inkml+xml"/>
  <Override PartName="/word/ink/ink3625.xml" ContentType="application/inkml+xml"/>
  <Override PartName="/word/ink/ink3626.xml" ContentType="application/inkml+xml"/>
  <Override PartName="/word/ink/ink3627.xml" ContentType="application/inkml+xml"/>
  <Override PartName="/word/ink/ink3628.xml" ContentType="application/inkml+xml"/>
  <Override PartName="/word/ink/ink3629.xml" ContentType="application/inkml+xml"/>
  <Override PartName="/word/ink/ink3630.xml" ContentType="application/inkml+xml"/>
  <Override PartName="/word/ink/ink3631.xml" ContentType="application/inkml+xml"/>
  <Override PartName="/word/ink/ink3632.xml" ContentType="application/inkml+xml"/>
  <Override PartName="/word/ink/ink3633.xml" ContentType="application/inkml+xml"/>
  <Override PartName="/word/ink/ink3634.xml" ContentType="application/inkml+xml"/>
  <Override PartName="/word/ink/ink3635.xml" ContentType="application/inkml+xml"/>
  <Override PartName="/word/ink/ink3636.xml" ContentType="application/inkml+xml"/>
  <Override PartName="/word/ink/ink3637.xml" ContentType="application/inkml+xml"/>
  <Override PartName="/word/ink/ink3638.xml" ContentType="application/inkml+xml"/>
  <Override PartName="/word/ink/ink3639.xml" ContentType="application/inkml+xml"/>
  <Override PartName="/word/ink/ink3640.xml" ContentType="application/inkml+xml"/>
  <Override PartName="/word/ink/ink3641.xml" ContentType="application/inkml+xml"/>
  <Override PartName="/word/ink/ink3642.xml" ContentType="application/inkml+xml"/>
  <Override PartName="/word/ink/ink3643.xml" ContentType="application/inkml+xml"/>
  <Override PartName="/word/ink/ink3644.xml" ContentType="application/inkml+xml"/>
  <Override PartName="/word/ink/ink3645.xml" ContentType="application/inkml+xml"/>
  <Override PartName="/word/ink/ink3646.xml" ContentType="application/inkml+xml"/>
  <Override PartName="/word/ink/ink3647.xml" ContentType="application/inkml+xml"/>
  <Override PartName="/word/ink/ink3648.xml" ContentType="application/inkml+xml"/>
  <Override PartName="/word/ink/ink3649.xml" ContentType="application/inkml+xml"/>
  <Override PartName="/word/ink/ink3650.xml" ContentType="application/inkml+xml"/>
  <Override PartName="/word/ink/ink3651.xml" ContentType="application/inkml+xml"/>
  <Override PartName="/word/ink/ink3652.xml" ContentType="application/inkml+xml"/>
  <Override PartName="/word/ink/ink3653.xml" ContentType="application/inkml+xml"/>
  <Override PartName="/word/ink/ink3654.xml" ContentType="application/inkml+xml"/>
  <Override PartName="/word/ink/ink3655.xml" ContentType="application/inkml+xml"/>
  <Override PartName="/word/ink/ink3656.xml" ContentType="application/inkml+xml"/>
  <Override PartName="/word/ink/ink3657.xml" ContentType="application/inkml+xml"/>
  <Override PartName="/word/ink/ink3658.xml" ContentType="application/inkml+xml"/>
  <Override PartName="/word/ink/ink3659.xml" ContentType="application/inkml+xml"/>
  <Override PartName="/word/ink/ink3660.xml" ContentType="application/inkml+xml"/>
  <Override PartName="/word/ink/ink3661.xml" ContentType="application/inkml+xml"/>
  <Override PartName="/word/ink/ink3662.xml" ContentType="application/inkml+xml"/>
  <Override PartName="/word/ink/ink3663.xml" ContentType="application/inkml+xml"/>
  <Override PartName="/word/ink/ink3664.xml" ContentType="application/inkml+xml"/>
  <Override PartName="/word/ink/ink3665.xml" ContentType="application/inkml+xml"/>
  <Override PartName="/word/ink/ink3666.xml" ContentType="application/inkml+xml"/>
  <Override PartName="/word/ink/ink3667.xml" ContentType="application/inkml+xml"/>
  <Override PartName="/word/ink/ink3668.xml" ContentType="application/inkml+xml"/>
  <Override PartName="/word/ink/ink3669.xml" ContentType="application/inkml+xml"/>
  <Override PartName="/word/ink/ink3670.xml" ContentType="application/inkml+xml"/>
  <Override PartName="/word/ink/ink3671.xml" ContentType="application/inkml+xml"/>
  <Override PartName="/word/ink/ink3672.xml" ContentType="application/inkml+xml"/>
  <Override PartName="/word/ink/ink3673.xml" ContentType="application/inkml+xml"/>
  <Override PartName="/word/ink/ink3674.xml" ContentType="application/inkml+xml"/>
  <Override PartName="/word/ink/ink3675.xml" ContentType="application/inkml+xml"/>
  <Override PartName="/word/ink/ink3676.xml" ContentType="application/inkml+xml"/>
  <Override PartName="/word/ink/ink3677.xml" ContentType="application/inkml+xml"/>
  <Override PartName="/word/ink/ink3678.xml" ContentType="application/inkml+xml"/>
  <Override PartName="/word/ink/ink3679.xml" ContentType="application/inkml+xml"/>
  <Override PartName="/word/ink/ink3680.xml" ContentType="application/inkml+xml"/>
  <Override PartName="/word/ink/ink3681.xml" ContentType="application/inkml+xml"/>
  <Override PartName="/word/ink/ink3682.xml" ContentType="application/inkml+xml"/>
  <Override PartName="/word/ink/ink3683.xml" ContentType="application/inkml+xml"/>
  <Override PartName="/word/ink/ink3684.xml" ContentType="application/inkml+xml"/>
  <Override PartName="/word/ink/ink3685.xml" ContentType="application/inkml+xml"/>
  <Override PartName="/word/ink/ink3686.xml" ContentType="application/inkml+xml"/>
  <Override PartName="/word/ink/ink3687.xml" ContentType="application/inkml+xml"/>
  <Override PartName="/word/ink/ink3688.xml" ContentType="application/inkml+xml"/>
  <Override PartName="/word/ink/ink3689.xml" ContentType="application/inkml+xml"/>
  <Override PartName="/word/ink/ink3690.xml" ContentType="application/inkml+xml"/>
  <Override PartName="/word/ink/ink3691.xml" ContentType="application/inkml+xml"/>
  <Override PartName="/word/ink/ink3692.xml" ContentType="application/inkml+xml"/>
  <Override PartName="/word/ink/ink3693.xml" ContentType="application/inkml+xml"/>
  <Override PartName="/word/ink/ink3694.xml" ContentType="application/inkml+xml"/>
  <Override PartName="/word/ink/ink3695.xml" ContentType="application/inkml+xml"/>
  <Override PartName="/word/ink/ink3696.xml" ContentType="application/inkml+xml"/>
  <Override PartName="/word/ink/ink3697.xml" ContentType="application/inkml+xml"/>
  <Override PartName="/word/ink/ink3698.xml" ContentType="application/inkml+xml"/>
  <Override PartName="/word/ink/ink3699.xml" ContentType="application/inkml+xml"/>
  <Override PartName="/word/ink/ink3700.xml" ContentType="application/inkml+xml"/>
  <Override PartName="/word/ink/ink3701.xml" ContentType="application/inkml+xml"/>
  <Override PartName="/word/ink/ink3702.xml" ContentType="application/inkml+xml"/>
  <Override PartName="/word/ink/ink3703.xml" ContentType="application/inkml+xml"/>
  <Override PartName="/word/ink/ink3704.xml" ContentType="application/inkml+xml"/>
  <Override PartName="/word/ink/ink3705.xml" ContentType="application/inkml+xml"/>
  <Override PartName="/word/ink/ink3706.xml" ContentType="application/inkml+xml"/>
  <Override PartName="/word/ink/ink3707.xml" ContentType="application/inkml+xml"/>
  <Override PartName="/word/ink/ink3708.xml" ContentType="application/inkml+xml"/>
  <Override PartName="/word/ink/ink3709.xml" ContentType="application/inkml+xml"/>
  <Override PartName="/word/ink/ink3710.xml" ContentType="application/inkml+xml"/>
  <Override PartName="/word/ink/ink3711.xml" ContentType="application/inkml+xml"/>
  <Override PartName="/word/ink/ink3712.xml" ContentType="application/inkml+xml"/>
  <Override PartName="/word/ink/ink3713.xml" ContentType="application/inkml+xml"/>
  <Override PartName="/word/ink/ink3714.xml" ContentType="application/inkml+xml"/>
  <Override PartName="/word/ink/ink3715.xml" ContentType="application/inkml+xml"/>
  <Override PartName="/word/ink/ink3716.xml" ContentType="application/inkml+xml"/>
  <Override PartName="/word/ink/ink3717.xml" ContentType="application/inkml+xml"/>
  <Override PartName="/word/ink/ink3718.xml" ContentType="application/inkml+xml"/>
  <Override PartName="/word/ink/ink3719.xml" ContentType="application/inkml+xml"/>
  <Override PartName="/word/ink/ink3720.xml" ContentType="application/inkml+xml"/>
  <Override PartName="/word/ink/ink3721.xml" ContentType="application/inkml+xml"/>
  <Override PartName="/word/ink/ink3722.xml" ContentType="application/inkml+xml"/>
  <Override PartName="/word/ink/ink3723.xml" ContentType="application/inkml+xml"/>
  <Override PartName="/word/ink/ink3724.xml" ContentType="application/inkml+xml"/>
  <Override PartName="/word/ink/ink3725.xml" ContentType="application/inkml+xml"/>
  <Override PartName="/word/ink/ink3726.xml" ContentType="application/inkml+xml"/>
  <Override PartName="/word/ink/ink3727.xml" ContentType="application/inkml+xml"/>
  <Override PartName="/word/ink/ink3728.xml" ContentType="application/inkml+xml"/>
  <Override PartName="/word/ink/ink3729.xml" ContentType="application/inkml+xml"/>
  <Override PartName="/word/ink/ink3730.xml" ContentType="application/inkml+xml"/>
  <Override PartName="/word/ink/ink3731.xml" ContentType="application/inkml+xml"/>
  <Override PartName="/word/ink/ink3732.xml" ContentType="application/inkml+xml"/>
  <Override PartName="/word/ink/ink3733.xml" ContentType="application/inkml+xml"/>
  <Override PartName="/word/ink/ink3734.xml" ContentType="application/inkml+xml"/>
  <Override PartName="/word/ink/ink3735.xml" ContentType="application/inkml+xml"/>
  <Override PartName="/word/ink/ink3736.xml" ContentType="application/inkml+xml"/>
  <Override PartName="/word/ink/ink3737.xml" ContentType="application/inkml+xml"/>
  <Override PartName="/word/ink/ink3738.xml" ContentType="application/inkml+xml"/>
  <Override PartName="/word/ink/ink3739.xml" ContentType="application/inkml+xml"/>
  <Override PartName="/word/ink/ink3740.xml" ContentType="application/inkml+xml"/>
  <Override PartName="/word/ink/ink3741.xml" ContentType="application/inkml+xml"/>
  <Override PartName="/word/ink/ink3742.xml" ContentType="application/inkml+xml"/>
  <Override PartName="/word/ink/ink3743.xml" ContentType="application/inkml+xml"/>
  <Override PartName="/word/ink/ink3744.xml" ContentType="application/inkml+xml"/>
  <Override PartName="/word/ink/ink3745.xml" ContentType="application/inkml+xml"/>
  <Override PartName="/word/ink/ink3746.xml" ContentType="application/inkml+xml"/>
  <Override PartName="/word/ink/ink3747.xml" ContentType="application/inkml+xml"/>
  <Override PartName="/word/ink/ink3748.xml" ContentType="application/inkml+xml"/>
  <Override PartName="/word/ink/ink3749.xml" ContentType="application/inkml+xml"/>
  <Override PartName="/word/ink/ink3750.xml" ContentType="application/inkml+xml"/>
  <Override PartName="/word/ink/ink3751.xml" ContentType="application/inkml+xml"/>
  <Override PartName="/word/ink/ink375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4D7A" w:rsidRPr="00020496" w:rsidRDefault="00E567C6" w:rsidP="003729C5">
      <w:pPr>
        <w:pStyle w:val="Heading2"/>
      </w:pPr>
      <w:bookmarkStart w:id="0" w:name="_Toc305453302"/>
      <w:r w:rsidRPr="00A568E5">
        <w:rPr>
          <w:highlight w:val="lightGray"/>
        </w:rPr>
        <w:t xml:space="preserve">14. </w:t>
      </w:r>
      <w:bookmarkEnd w:id="0"/>
      <w:r w:rsidRPr="00A568E5">
        <w:rPr>
          <w:highlight w:val="lightGray"/>
        </w:rPr>
        <w:t>Προβολές και προσεγγίσε</w:t>
      </w:r>
      <w:r>
        <w:rPr>
          <w:highlight w:val="lightGray"/>
        </w:rPr>
        <w:t>ις ελαχίστων τετραγώνων, Μέρος Β</w:t>
      </w:r>
      <w:r w:rsidRPr="00A568E5">
        <w:rPr>
          <w:highlight w:val="lightGray"/>
        </w:rPr>
        <w:t>.</w:t>
      </w:r>
    </w:p>
    <w:p w:rsidR="008E407A" w:rsidRPr="00464135" w:rsidRDefault="00EA7866" w:rsidP="003729C5">
      <w:pPr>
        <w:rPr>
          <w:highlight w:val="lightGray"/>
        </w:rPr>
      </w:pPr>
      <w:r w:rsidRPr="009C324F">
        <w:rPr>
          <w:highlight w:val="lightGray"/>
        </w:rPr>
        <w:t xml:space="preserve">(Πηγή: Strang, Κεφάλαιο </w:t>
      </w:r>
      <w:r w:rsidR="00464135">
        <w:rPr>
          <w:highlight w:val="lightGray"/>
        </w:rPr>
        <w:t>3</w:t>
      </w:r>
      <w:r w:rsidRPr="009C324F">
        <w:rPr>
          <w:highlight w:val="lightGray"/>
        </w:rPr>
        <w:t>.</w:t>
      </w:r>
      <w:r w:rsidR="00F06855">
        <w:rPr>
          <w:highlight w:val="lightGray"/>
        </w:rPr>
        <w:t>3</w:t>
      </w:r>
      <w:r w:rsidRPr="009C324F">
        <w:rPr>
          <w:highlight w:val="lightGray"/>
        </w:rPr>
        <w:t>)</w:t>
      </w:r>
      <w:r w:rsidR="0006453E" w:rsidRPr="00464135">
        <w:rPr>
          <w:highlight w:val="lightGray"/>
        </w:rPr>
        <w:t xml:space="preserve"> </w:t>
      </w:r>
    </w:p>
    <w:p w:rsidR="005A6164" w:rsidRDefault="00F36EE7" w:rsidP="005A6164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81120" behindDoc="0" locked="0" layoutInCell="1" allowOverlap="1">
                <wp:simplePos x="0" y="0"/>
                <wp:positionH relativeFrom="column">
                  <wp:posOffset>3168356</wp:posOffset>
                </wp:positionH>
                <wp:positionV relativeFrom="paragraph">
                  <wp:posOffset>-1013913</wp:posOffset>
                </wp:positionV>
                <wp:extent cx="360" cy="360"/>
                <wp:effectExtent l="0" t="0" r="0" b="0"/>
                <wp:wrapNone/>
                <wp:docPr id="4592" name="Ink 4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type id="_x0000_t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Ink 4592" o:spid="_x0000_s1026" type="#_x0000_t75" style="position:absolute;margin-left:248.5pt;margin-top:-80.85pt;width:2.05pt;height:2.05pt;z-index:2549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">
                <v:imagedata r:id="rId10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61664" behindDoc="0" locked="0" layoutInCell="1" allowOverlap="1">
                <wp:simplePos x="0" y="0"/>
                <wp:positionH relativeFrom="column">
                  <wp:posOffset>5429156</wp:posOffset>
                </wp:positionH>
                <wp:positionV relativeFrom="paragraph">
                  <wp:posOffset>-377433</wp:posOffset>
                </wp:positionV>
                <wp:extent cx="93240" cy="333000"/>
                <wp:effectExtent l="38100" t="38100" r="40640" b="29210"/>
                <wp:wrapNone/>
                <wp:docPr id="4573" name="Ink 4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">
                      <w14:nvContentPartPr>
                        <w14:cNvContentPartPr/>
                      </w14:nvContentPartPr>
                      <w14:xfrm>
                        <a:off x="0" y="0"/>
                        <a:ext cx="9324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3" o:spid="_x0000_s1026" type="#_x0000_t75" style="position:absolute;margin-left:427pt;margin-top:-30.3pt;width:8.65pt;height:27.55pt;z-index:2549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">
                <v:imagedata r:id="rId12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60640" behindDoc="0" locked="0" layoutInCell="1" allowOverlap="1">
                <wp:simplePos x="0" y="0"/>
                <wp:positionH relativeFrom="column">
                  <wp:posOffset>5087876</wp:posOffset>
                </wp:positionH>
                <wp:positionV relativeFrom="paragraph">
                  <wp:posOffset>-298233</wp:posOffset>
                </wp:positionV>
                <wp:extent cx="86760" cy="302760"/>
                <wp:effectExtent l="38100" t="38100" r="27940" b="21590"/>
                <wp:wrapNone/>
                <wp:docPr id="4572" name="Ink 4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">
                      <w14:nvContentPartPr>
                        <w14:cNvContentPartPr/>
                      </w14:nvContentPartPr>
                      <w14:xfrm>
                        <a:off x="0" y="0"/>
                        <a:ext cx="8676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2" o:spid="_x0000_s1026" type="#_x0000_t75" style="position:absolute;margin-left:399.9pt;margin-top:-24.05pt;width:8.1pt;height:25.1pt;z-index:2549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">
                <v:imagedata r:id="rId14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9616" behindDoc="0" locked="0" layoutInCell="1" allowOverlap="1">
                <wp:simplePos x="0" y="0"/>
                <wp:positionH relativeFrom="column">
                  <wp:posOffset>5204516</wp:posOffset>
                </wp:positionH>
                <wp:positionV relativeFrom="paragraph">
                  <wp:posOffset>-211833</wp:posOffset>
                </wp:positionV>
                <wp:extent cx="173880" cy="105480"/>
                <wp:effectExtent l="38100" t="19050" r="36195" b="27940"/>
                <wp:wrapNone/>
                <wp:docPr id="4571" name="Ink 4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">
                      <w14:nvContentPartPr>
                        <w14:cNvContentPartPr/>
                      </w14:nvContentPartPr>
                      <w14:xfrm>
                        <a:off x="0" y="0"/>
                        <a:ext cx="17388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1" o:spid="_x0000_s1026" type="#_x0000_t75" style="position:absolute;margin-left:409.2pt;margin-top:-17.3pt;width:15pt;height:9.3pt;z-index:2549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">
                <v:imagedata r:id="rId16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8592" behindDoc="0" locked="0" layoutInCell="1" allowOverlap="1">
                <wp:simplePos x="0" y="0"/>
                <wp:positionH relativeFrom="column">
                  <wp:posOffset>5199836</wp:posOffset>
                </wp:positionH>
                <wp:positionV relativeFrom="paragraph">
                  <wp:posOffset>-315153</wp:posOffset>
                </wp:positionV>
                <wp:extent cx="104040" cy="254520"/>
                <wp:effectExtent l="38100" t="38100" r="48895" b="31750"/>
                <wp:wrapNone/>
                <wp:docPr id="4570" name="Ink 4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">
                      <w14:nvContentPartPr>
                        <w14:cNvContentPartPr/>
                      </w14:nvContentPartPr>
                      <w14:xfrm>
                        <a:off x="0" y="0"/>
                        <a:ext cx="10404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0" o:spid="_x0000_s1026" type="#_x0000_t75" style="position:absolute;margin-left:408.65pt;margin-top:-25.6pt;width:9.85pt;height:21.65pt;z-index:2549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">
                <v:imagedata r:id="rId18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7568" behindDoc="0" locked="0" layoutInCell="1" allowOverlap="1">
                <wp:simplePos x="0" y="0"/>
                <wp:positionH relativeFrom="column">
                  <wp:posOffset>4927676</wp:posOffset>
                </wp:positionH>
                <wp:positionV relativeFrom="paragraph">
                  <wp:posOffset>-164313</wp:posOffset>
                </wp:positionV>
                <wp:extent cx="102600" cy="147960"/>
                <wp:effectExtent l="38100" t="38100" r="31115" b="42545"/>
                <wp:wrapNone/>
                <wp:docPr id="4569" name="Ink 4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">
                      <w14:nvContentPartPr>
                        <w14:cNvContentPartPr/>
                      </w14:nvContentPartPr>
                      <w14:xfrm>
                        <a:off x="0" y="0"/>
                        <a:ext cx="1026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9" o:spid="_x0000_s1026" type="#_x0000_t75" style="position:absolute;margin-left:387.35pt;margin-top:-13.65pt;width:9.4pt;height:13.05pt;z-index:2549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">
                <v:imagedata r:id="rId20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6544" behindDoc="0" locked="0" layoutInCell="1" allowOverlap="1">
                <wp:simplePos x="0" y="0"/>
                <wp:positionH relativeFrom="column">
                  <wp:posOffset>4902116</wp:posOffset>
                </wp:positionH>
                <wp:positionV relativeFrom="paragraph">
                  <wp:posOffset>-368073</wp:posOffset>
                </wp:positionV>
                <wp:extent cx="189000" cy="320400"/>
                <wp:effectExtent l="38100" t="38100" r="40005" b="41910"/>
                <wp:wrapNone/>
                <wp:docPr id="4568" name="Ink 4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">
                      <w14:nvContentPartPr>
                        <w14:cNvContentPartPr/>
                      </w14:nvContentPartPr>
                      <w14:xfrm>
                        <a:off x="0" y="0"/>
                        <a:ext cx="18900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8" o:spid="_x0000_s1026" type="#_x0000_t75" style="position:absolute;margin-left:385.35pt;margin-top:-29.7pt;width:16.3pt;height:26.6pt;z-index:2549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">
                <v:imagedata r:id="rId22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5520" behindDoc="0" locked="0" layoutInCell="1" allowOverlap="1">
                <wp:simplePos x="0" y="0"/>
                <wp:positionH relativeFrom="column">
                  <wp:posOffset>4737236</wp:posOffset>
                </wp:positionH>
                <wp:positionV relativeFrom="paragraph">
                  <wp:posOffset>-218313</wp:posOffset>
                </wp:positionV>
                <wp:extent cx="94320" cy="40320"/>
                <wp:effectExtent l="19050" t="38100" r="20320" b="36195"/>
                <wp:wrapNone/>
                <wp:docPr id="4567" name="Ink 4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">
                      <w14:nvContentPartPr>
                        <w14:cNvContentPartPr/>
                      </w14:nvContentPartPr>
                      <w14:xfrm>
                        <a:off x="0" y="0"/>
                        <a:ext cx="9432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7" o:spid="_x0000_s1026" type="#_x0000_t75" style="position:absolute;margin-left:372.4pt;margin-top:-17.7pt;width:8.6pt;height:4.3pt;z-index:2549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">
                <v:imagedata r:id="rId24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4496" behindDoc="0" locked="0" layoutInCell="1" allowOverlap="1">
                <wp:simplePos x="0" y="0"/>
                <wp:positionH relativeFrom="column">
                  <wp:posOffset>4725716</wp:posOffset>
                </wp:positionH>
                <wp:positionV relativeFrom="paragraph">
                  <wp:posOffset>-264753</wp:posOffset>
                </wp:positionV>
                <wp:extent cx="94680" cy="162720"/>
                <wp:effectExtent l="38100" t="38100" r="38735" b="27940"/>
                <wp:wrapNone/>
                <wp:docPr id="4566" name="Ink 4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">
                      <w14:nvContentPartPr>
                        <w14:cNvContentPartPr/>
                      </w14:nvContentPartPr>
                      <w14:xfrm>
                        <a:off x="0" y="0"/>
                        <a:ext cx="9468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6" o:spid="_x0000_s1026" type="#_x0000_t75" style="position:absolute;margin-left:371.4pt;margin-top:-21.45pt;width:8.65pt;height:14.1pt;z-index:2549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">
                <v:imagedata r:id="rId26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4953472" behindDoc="0" locked="0" layoutInCell="1" allowOverlap="1">
                <wp:simplePos x="0" y="0"/>
                <wp:positionH relativeFrom="column">
                  <wp:posOffset>4544636</wp:posOffset>
                </wp:positionH>
                <wp:positionV relativeFrom="paragraph">
                  <wp:posOffset>-320193</wp:posOffset>
                </wp:positionV>
                <wp:extent cx="122760" cy="273960"/>
                <wp:effectExtent l="38100" t="38100" r="29845" b="31115"/>
                <wp:wrapNone/>
                <wp:docPr id="4565" name="Ink 4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">
                      <w14:nvContentPartPr>
                        <w14:cNvContentPartPr/>
                      </w14:nvContentPartPr>
                      <w14:xfrm>
                        <a:off x="0" y="0"/>
                        <a:ext cx="12276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5" o:spid="_x0000_s1026" type="#_x0000_t75" style="position:absolute;margin-left:357.2pt;margin-top:-25.85pt;width:11.05pt;height:22.95pt;z-index:2549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">
                <v:imagedata r:id="rId28" o:title=""/>
              </v:shape>
            </w:pict>
          </mc:Fallback>
        </mc:AlternateContent>
      </w:r>
    </w:p>
    <w:p w:rsidR="005A6164" w:rsidRDefault="00F36EE7" w:rsidP="005A6164">
      <w:pPr>
        <w:pStyle w:val="Heading4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52448" behindDoc="0" locked="0" layoutInCell="1" allowOverlap="1">
                <wp:simplePos x="0" y="0"/>
                <wp:positionH relativeFrom="column">
                  <wp:posOffset>4178156</wp:posOffset>
                </wp:positionH>
                <wp:positionV relativeFrom="paragraph">
                  <wp:posOffset>-102743</wp:posOffset>
                </wp:positionV>
                <wp:extent cx="209880" cy="203760"/>
                <wp:effectExtent l="38100" t="38100" r="38100" b="44450"/>
                <wp:wrapNone/>
                <wp:docPr id="4564" name="Ink 4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">
                      <w14:nvContentPartPr>
                        <w14:cNvContentPartPr/>
                      </w14:nvContentPartPr>
                      <w14:xfrm>
                        <a:off x="0" y="0"/>
                        <a:ext cx="20988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4" o:spid="_x0000_s1026" type="#_x0000_t75" style="position:absolute;margin-left:328.3pt;margin-top:-8.85pt;width:18.05pt;height:17.55pt;z-index:2549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">
                <v:imagedata r:id="rId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51424" behindDoc="0" locked="0" layoutInCell="1" allowOverlap="1">
                <wp:simplePos x="0" y="0"/>
                <wp:positionH relativeFrom="column">
                  <wp:posOffset>4046756</wp:posOffset>
                </wp:positionH>
                <wp:positionV relativeFrom="paragraph">
                  <wp:posOffset>231337</wp:posOffset>
                </wp:positionV>
                <wp:extent cx="122040" cy="222840"/>
                <wp:effectExtent l="38100" t="38100" r="11430" b="25400"/>
                <wp:wrapNone/>
                <wp:docPr id="4563" name="Ink 4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">
                      <w14:nvContentPartPr>
                        <w14:cNvContentPartPr/>
                      </w14:nvContentPartPr>
                      <w14:xfrm>
                        <a:off x="0" y="0"/>
                        <a:ext cx="12204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3" o:spid="_x0000_s1026" type="#_x0000_t75" style="position:absolute;margin-left:317.95pt;margin-top:17.55pt;width:10.95pt;height:18.95pt;z-index:2549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">
                <v:imagedata r:id="rId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50400" behindDoc="0" locked="0" layoutInCell="1" allowOverlap="1">
                <wp:simplePos x="0" y="0"/>
                <wp:positionH relativeFrom="column">
                  <wp:posOffset>4109396</wp:posOffset>
                </wp:positionH>
                <wp:positionV relativeFrom="paragraph">
                  <wp:posOffset>1657</wp:posOffset>
                </wp:positionV>
                <wp:extent cx="200160" cy="351360"/>
                <wp:effectExtent l="38100" t="38100" r="28575" b="29845"/>
                <wp:wrapNone/>
                <wp:docPr id="4562" name="Ink 4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">
                      <w14:nvContentPartPr>
                        <w14:cNvContentPartPr/>
                      </w14:nvContentPartPr>
                      <w14:xfrm>
                        <a:off x="0" y="0"/>
                        <a:ext cx="20016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2" o:spid="_x0000_s1026" type="#_x0000_t75" style="position:absolute;margin-left:322.85pt;margin-top:-.5pt;width:17.1pt;height:29pt;z-index:2549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">
                <v:imagedata r:id="rId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49376" behindDoc="0" locked="0" layoutInCell="1" allowOverlap="1">
                <wp:simplePos x="0" y="0"/>
                <wp:positionH relativeFrom="column">
                  <wp:posOffset>4060796</wp:posOffset>
                </wp:positionH>
                <wp:positionV relativeFrom="paragraph">
                  <wp:posOffset>-21383</wp:posOffset>
                </wp:positionV>
                <wp:extent cx="240480" cy="443880"/>
                <wp:effectExtent l="38100" t="38100" r="26670" b="32385"/>
                <wp:wrapNone/>
                <wp:docPr id="4561" name="Ink 4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">
                      <w14:nvContentPartPr>
                        <w14:cNvContentPartPr/>
                      </w14:nvContentPartPr>
                      <w14:xfrm>
                        <a:off x="0" y="0"/>
                        <a:ext cx="240480" cy="44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1" o:spid="_x0000_s1026" type="#_x0000_t75" style="position:absolute;margin-left:319.05pt;margin-top:-2.15pt;width:20.1pt;height:36.1pt;z-index:2549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">
                <v:imagedata r:id="rId36" o:title=""/>
              </v:shape>
            </w:pict>
          </mc:Fallback>
        </mc:AlternateContent>
      </w:r>
      <w:r w:rsidR="005A6164" w:rsidRPr="00E402A2">
        <w:rPr>
          <w:highlight w:val="lightGray"/>
        </w:rPr>
        <w:t>Σημείωση 1.</w:t>
      </w:r>
      <w:r w:rsidR="005A6164">
        <w:t xml:space="preserve"> </w:t>
      </w:r>
    </w:p>
    <w:p w:rsidR="005A6164" w:rsidRDefault="008D13F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2880" behindDoc="0" locked="0" layoutInCell="1" allowOverlap="1">
                <wp:simplePos x="0" y="0"/>
                <wp:positionH relativeFrom="column">
                  <wp:posOffset>4226756</wp:posOffset>
                </wp:positionH>
                <wp:positionV relativeFrom="paragraph">
                  <wp:posOffset>389364</wp:posOffset>
                </wp:positionV>
                <wp:extent cx="90000" cy="196920"/>
                <wp:effectExtent l="38100" t="38100" r="24765" b="31750"/>
                <wp:wrapNone/>
                <wp:docPr id="6087" name="Ink 6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">
                      <w14:nvContentPartPr>
                        <w14:cNvContentPartPr/>
                      </w14:nvContentPartPr>
                      <w14:xfrm>
                        <a:off x="0" y="0"/>
                        <a:ext cx="9000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7" o:spid="_x0000_s1026" type="#_x0000_t75" style="position:absolute;margin-left:331.95pt;margin-top:29.9pt;width:8.8pt;height:17.1pt;z-index:25612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">
                <v:imagedata r:id="rId38" o:title=""/>
              </v:shape>
            </w:pict>
          </mc:Fallback>
        </mc:AlternateContent>
      </w:r>
      <w:r w:rsidR="0010520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425536" behindDoc="0" locked="0" layoutInCell="1" allowOverlap="1">
                <wp:simplePos x="0" y="0"/>
                <wp:positionH relativeFrom="column">
                  <wp:posOffset>470876</wp:posOffset>
                </wp:positionH>
                <wp:positionV relativeFrom="paragraph">
                  <wp:posOffset>4992532</wp:posOffset>
                </wp:positionV>
                <wp:extent cx="360" cy="360"/>
                <wp:effectExtent l="0" t="0" r="0" b="0"/>
                <wp:wrapNone/>
                <wp:docPr id="5027" name="Ink 5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7" o:spid="_x0000_s1026" type="#_x0000_t75" style="position:absolute;margin-left:36.1pt;margin-top:392.1pt;width:2.05pt;height:2.05pt;z-index:2554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">
                <v:imagedata r:id="rId4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4128" behindDoc="0" locked="0" layoutInCell="1" allowOverlap="1">
                <wp:simplePos x="0" y="0"/>
                <wp:positionH relativeFrom="column">
                  <wp:posOffset>3976916</wp:posOffset>
                </wp:positionH>
                <wp:positionV relativeFrom="paragraph">
                  <wp:posOffset>468111</wp:posOffset>
                </wp:positionV>
                <wp:extent cx="93600" cy="152280"/>
                <wp:effectExtent l="19050" t="19050" r="20955" b="19685"/>
                <wp:wrapNone/>
                <wp:docPr id="4634" name="Ink 4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">
                      <w14:nvContentPartPr>
                        <w14:cNvContentPartPr/>
                      </w14:nvContentPartPr>
                      <w14:xfrm>
                        <a:off x="0" y="0"/>
                        <a:ext cx="9360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4" o:spid="_x0000_s1026" type="#_x0000_t75" style="position:absolute;margin-left:312.65pt;margin-top:36.4pt;width:8.5pt;height:13.1pt;z-index:2550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">
                <v:imagedata r:id="rId4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3104" behindDoc="0" locked="0" layoutInCell="1" allowOverlap="1">
                <wp:simplePos x="0" y="0"/>
                <wp:positionH relativeFrom="column">
                  <wp:posOffset>3121196</wp:posOffset>
                </wp:positionH>
                <wp:positionV relativeFrom="paragraph">
                  <wp:posOffset>551917</wp:posOffset>
                </wp:positionV>
                <wp:extent cx="197280" cy="50760"/>
                <wp:effectExtent l="38100" t="38100" r="31750" b="45085"/>
                <wp:wrapNone/>
                <wp:docPr id="4633" name="Ink 4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">
                      <w14:nvContentPartPr>
                        <w14:cNvContentPartPr/>
                      </w14:nvContentPartPr>
                      <w14:xfrm>
                        <a:off x="0" y="0"/>
                        <a:ext cx="1972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3" o:spid="_x0000_s1026" type="#_x0000_t75" style="position:absolute;margin-left:244.95pt;margin-top:42.65pt;width:17.15pt;height:5.65pt;z-index:2550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">
                <v:imagedata r:id="rId4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5216" behindDoc="0" locked="0" layoutInCell="1" allowOverlap="1">
                <wp:simplePos x="0" y="0"/>
                <wp:positionH relativeFrom="column">
                  <wp:posOffset>2820236</wp:posOffset>
                </wp:positionH>
                <wp:positionV relativeFrom="paragraph">
                  <wp:posOffset>404677</wp:posOffset>
                </wp:positionV>
                <wp:extent cx="168120" cy="13680"/>
                <wp:effectExtent l="38100" t="171450" r="118110" b="177165"/>
                <wp:wrapNone/>
                <wp:docPr id="4596" name="Ink 4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">
                      <w14:nvContentPartPr>
                        <w14:cNvContentPartPr/>
                      </w14:nvContentPartPr>
                      <w14:xfrm>
                        <a:off x="0" y="0"/>
                        <a:ext cx="1681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6" o:spid="_x0000_s1026" type="#_x0000_t75" style="position:absolute;margin-left:217.65pt;margin-top:21.6pt;width:22.7pt;height:21.2pt;z-index:2549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">
                <v:imagedata r:id="rId4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4192" behindDoc="0" locked="0" layoutInCell="1" allowOverlap="1">
                <wp:simplePos x="0" y="0"/>
                <wp:positionH relativeFrom="column">
                  <wp:posOffset>2563196</wp:posOffset>
                </wp:positionH>
                <wp:positionV relativeFrom="paragraph">
                  <wp:posOffset>361117</wp:posOffset>
                </wp:positionV>
                <wp:extent cx="29520" cy="81720"/>
                <wp:effectExtent l="95250" t="152400" r="104140" b="166370"/>
                <wp:wrapNone/>
                <wp:docPr id="4595" name="Ink 4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">
                      <w14:nvContentPartPr>
                        <w14:cNvContentPartPr/>
                      </w14:nvContentPartPr>
                      <w14:xfrm>
                        <a:off x="0" y="0"/>
                        <a:ext cx="2952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5" o:spid="_x0000_s1026" type="#_x0000_t75" style="position:absolute;margin-left:197.2pt;margin-top:19.35pt;width:10.1pt;height:24.95pt;z-index:2549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">
                <v:imagedata r:id="rId4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3168" behindDoc="0" locked="0" layoutInCell="1" allowOverlap="1">
                <wp:simplePos x="0" y="0"/>
                <wp:positionH relativeFrom="column">
                  <wp:posOffset>1538996</wp:posOffset>
                </wp:positionH>
                <wp:positionV relativeFrom="paragraph">
                  <wp:posOffset>317557</wp:posOffset>
                </wp:positionV>
                <wp:extent cx="48240" cy="101880"/>
                <wp:effectExtent l="95250" t="133350" r="104775" b="184150"/>
                <wp:wrapNone/>
                <wp:docPr id="4594" name="Ink 4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">
                      <w14:nvContentPartPr>
                        <w14:cNvContentPartPr/>
                      </w14:nvContentPartPr>
                      <w14:xfrm>
                        <a:off x="0" y="0"/>
                        <a:ext cx="4824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4" o:spid="_x0000_s1026" type="#_x0000_t75" style="position:absolute;margin-left:116.65pt;margin-top:16.4pt;width:12.35pt;height:27.25pt;z-index:2549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">
                <v:imagedata r:id="rId5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2144" behindDoc="0" locked="0" layoutInCell="1" allowOverlap="1">
                <wp:simplePos x="0" y="0"/>
                <wp:positionH relativeFrom="column">
                  <wp:posOffset>1586876</wp:posOffset>
                </wp:positionH>
                <wp:positionV relativeFrom="paragraph">
                  <wp:posOffset>323677</wp:posOffset>
                </wp:positionV>
                <wp:extent cx="18360" cy="3960"/>
                <wp:effectExtent l="57150" t="95250" r="77470" b="110490"/>
                <wp:wrapNone/>
                <wp:docPr id="4593" name="Ink 4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">
                      <w14:nvContentPartPr>
                        <w14:cNvContentPartPr/>
                      </w14:nvContentPartPr>
                      <w14:xfrm>
                        <a:off x="0" y="0"/>
                        <a:ext cx="183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3" o:spid="_x0000_s1026" type="#_x0000_t75" style="position:absolute;margin-left:122.85pt;margin-top:20.65pt;width:6pt;height:10.35pt;z-index:2549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">
                <v:imagedata r:id="rId5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8048" behindDoc="0" locked="0" layoutInCell="1" allowOverlap="1">
                <wp:simplePos x="0" y="0"/>
                <wp:positionH relativeFrom="column">
                  <wp:posOffset>2420276</wp:posOffset>
                </wp:positionH>
                <wp:positionV relativeFrom="paragraph">
                  <wp:posOffset>341317</wp:posOffset>
                </wp:positionV>
                <wp:extent cx="142560" cy="97200"/>
                <wp:effectExtent l="57150" t="114300" r="67310" b="169545"/>
                <wp:wrapNone/>
                <wp:docPr id="4589" name="Ink 4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">
                      <w14:nvContentPartPr>
                        <w14:cNvContentPartPr/>
                      </w14:nvContentPartPr>
                      <w14:xfrm>
                        <a:off x="0" y="0"/>
                        <a:ext cx="14256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9" o:spid="_x0000_s1026" type="#_x0000_t75" style="position:absolute;margin-left:186.35pt;margin-top:20.8pt;width:19.75pt;height:23.05pt;z-index:2549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">
                <v:imagedata r:id="rId5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7024" behindDoc="0" locked="0" layoutInCell="1" allowOverlap="1">
                <wp:simplePos x="0" y="0"/>
                <wp:positionH relativeFrom="column">
                  <wp:posOffset>1211396</wp:posOffset>
                </wp:positionH>
                <wp:positionV relativeFrom="paragraph">
                  <wp:posOffset>358957</wp:posOffset>
                </wp:positionV>
                <wp:extent cx="85680" cy="107280"/>
                <wp:effectExtent l="57150" t="133350" r="67310" b="160020"/>
                <wp:wrapNone/>
                <wp:docPr id="4588" name="Ink 4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">
                      <w14:nvContentPartPr>
                        <w14:cNvContentPartPr/>
                      </w14:nvContentPartPr>
                      <w14:xfrm>
                        <a:off x="0" y="0"/>
                        <a:ext cx="8568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8" o:spid="_x0000_s1026" type="#_x0000_t75" style="position:absolute;margin-left:91.05pt;margin-top:20.3pt;width:16.1pt;height:25pt;z-index:2549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">
                <v:imagedata r:id="rId5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6000" behindDoc="0" locked="0" layoutInCell="1" allowOverlap="1">
                <wp:simplePos x="0" y="0"/>
                <wp:positionH relativeFrom="column">
                  <wp:posOffset>3853076</wp:posOffset>
                </wp:positionH>
                <wp:positionV relativeFrom="paragraph">
                  <wp:posOffset>91117</wp:posOffset>
                </wp:positionV>
                <wp:extent cx="469080" cy="33120"/>
                <wp:effectExtent l="0" t="133350" r="121920" b="176530"/>
                <wp:wrapNone/>
                <wp:docPr id="4587" name="Ink 4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">
                      <w14:nvContentPartPr>
                        <w14:cNvContentPartPr/>
                      </w14:nvContentPartPr>
                      <w14:xfrm>
                        <a:off x="0" y="0"/>
                        <a:ext cx="4690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7" o:spid="_x0000_s1026" type="#_x0000_t75" style="position:absolute;margin-left:299.4pt;margin-top:-.95pt;width:45.5pt;height:20.25pt;z-index:2549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">
                <v:imagedata r:id="rId5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4976" behindDoc="0" locked="0" layoutInCell="1" allowOverlap="1">
                <wp:simplePos x="0" y="0"/>
                <wp:positionH relativeFrom="column">
                  <wp:posOffset>1167116</wp:posOffset>
                </wp:positionH>
                <wp:positionV relativeFrom="paragraph">
                  <wp:posOffset>529597</wp:posOffset>
                </wp:positionV>
                <wp:extent cx="147960" cy="90720"/>
                <wp:effectExtent l="38100" t="38100" r="42545" b="43180"/>
                <wp:wrapNone/>
                <wp:docPr id="4586" name="Ink 4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">
                      <w14:nvContentPartPr>
                        <w14:cNvContentPartPr/>
                      </w14:nvContentPartPr>
                      <w14:xfrm>
                        <a:off x="0" y="0"/>
                        <a:ext cx="147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6" o:spid="_x0000_s1026" type="#_x0000_t75" style="position:absolute;margin-left:91.15pt;margin-top:40.7pt;width:13.45pt;height:8.95pt;z-index:2549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">
                <v:imagedata r:id="rId6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3952" behindDoc="0" locked="0" layoutInCell="1" allowOverlap="1">
                <wp:simplePos x="0" y="0"/>
                <wp:positionH relativeFrom="column">
                  <wp:posOffset>287276</wp:posOffset>
                </wp:positionH>
                <wp:positionV relativeFrom="paragraph">
                  <wp:posOffset>497557</wp:posOffset>
                </wp:positionV>
                <wp:extent cx="877680" cy="95040"/>
                <wp:effectExtent l="19050" t="38100" r="36830" b="38735"/>
                <wp:wrapNone/>
                <wp:docPr id="4585" name="Ink 4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">
                      <w14:nvContentPartPr>
                        <w14:cNvContentPartPr/>
                      </w14:nvContentPartPr>
                      <w14:xfrm>
                        <a:off x="0" y="0"/>
                        <a:ext cx="8776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5" o:spid="_x0000_s1026" type="#_x0000_t75" style="position:absolute;margin-left:22.25pt;margin-top:38.4pt;width:70.2pt;height:9pt;z-index:2549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">
                <v:imagedata r:id="rId6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2928" behindDoc="0" locked="0" layoutInCell="1" allowOverlap="1">
                <wp:simplePos x="0" y="0"/>
                <wp:positionH relativeFrom="column">
                  <wp:posOffset>-182884</wp:posOffset>
                </wp:positionH>
                <wp:positionV relativeFrom="paragraph">
                  <wp:posOffset>408277</wp:posOffset>
                </wp:positionV>
                <wp:extent cx="93960" cy="16920"/>
                <wp:effectExtent l="38100" t="38100" r="40005" b="40640"/>
                <wp:wrapNone/>
                <wp:docPr id="4584" name="Ink 4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">
                      <w14:nvContentPartPr>
                        <w14:cNvContentPartPr/>
                      </w14:nvContentPartPr>
                      <w14:xfrm>
                        <a:off x="0" y="0"/>
                        <a:ext cx="939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4" o:spid="_x0000_s1026" type="#_x0000_t75" style="position:absolute;margin-left:-15.15pt;margin-top:31.5pt;width:8.95pt;height:2.85pt;z-index:2549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">
                <v:imagedata r:id="rId6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1904" behindDoc="0" locked="0" layoutInCell="1" allowOverlap="1">
                <wp:simplePos x="0" y="0"/>
                <wp:positionH relativeFrom="column">
                  <wp:posOffset>-205204</wp:posOffset>
                </wp:positionH>
                <wp:positionV relativeFrom="paragraph">
                  <wp:posOffset>389197</wp:posOffset>
                </wp:positionV>
                <wp:extent cx="96840" cy="5040"/>
                <wp:effectExtent l="38100" t="38100" r="36830" b="33655"/>
                <wp:wrapNone/>
                <wp:docPr id="4583" name="Ink 4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">
                      <w14:nvContentPartPr>
                        <w14:cNvContentPartPr/>
                      </w14:nvContentPartPr>
                      <w14:xfrm>
                        <a:off x="0" y="0"/>
                        <a:ext cx="968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3" o:spid="_x0000_s1026" type="#_x0000_t75" style="position:absolute;margin-left:-16.9pt;margin-top:29.85pt;width:9.15pt;height:2.1pt;z-index:2549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">
                <v:imagedata r:id="rId6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5760" behindDoc="0" locked="0" layoutInCell="1" allowOverlap="1">
                <wp:simplePos x="0" y="0"/>
                <wp:positionH relativeFrom="column">
                  <wp:posOffset>-454684</wp:posOffset>
                </wp:positionH>
                <wp:positionV relativeFrom="paragraph">
                  <wp:posOffset>114877</wp:posOffset>
                </wp:positionV>
                <wp:extent cx="124200" cy="430200"/>
                <wp:effectExtent l="38100" t="38100" r="47625" b="46355"/>
                <wp:wrapNone/>
                <wp:docPr id="4577" name="Ink 4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">
                      <w14:nvContentPartPr>
                        <w14:cNvContentPartPr/>
                      </w14:nvContentPartPr>
                      <w14:xfrm>
                        <a:off x="0" y="0"/>
                        <a:ext cx="124200" cy="43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7" o:spid="_x0000_s1026" type="#_x0000_t75" style="position:absolute;margin-left:-36.55pt;margin-top:8.3pt;width:11.35pt;height:35.35pt;z-index:2549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">
                <v:imagedata r:id="rId6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4736" behindDoc="0" locked="0" layoutInCell="1" allowOverlap="1">
                <wp:simplePos x="0" y="0"/>
                <wp:positionH relativeFrom="column">
                  <wp:posOffset>-917284</wp:posOffset>
                </wp:positionH>
                <wp:positionV relativeFrom="paragraph">
                  <wp:posOffset>216757</wp:posOffset>
                </wp:positionV>
                <wp:extent cx="182880" cy="166320"/>
                <wp:effectExtent l="38100" t="38100" r="45720" b="43815"/>
                <wp:wrapNone/>
                <wp:docPr id="4576" name="Ink 4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">
                      <w14:nvContentPartPr>
                        <w14:cNvContentPartPr/>
                      </w14:nvContentPartPr>
                      <w14:xfrm>
                        <a:off x="0" y="0"/>
                        <a:ext cx="182880" cy="16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6" o:spid="_x0000_s1026" type="#_x0000_t75" style="position:absolute;margin-left:-73pt;margin-top:16.25pt;width:15.95pt;height:14.7pt;z-index:2549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">
                <v:imagedata r:id="rId7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3712" behindDoc="0" locked="0" layoutInCell="1" allowOverlap="1">
                <wp:simplePos x="0" y="0"/>
                <wp:positionH relativeFrom="column">
                  <wp:posOffset>-878044</wp:posOffset>
                </wp:positionH>
                <wp:positionV relativeFrom="paragraph">
                  <wp:posOffset>224317</wp:posOffset>
                </wp:positionV>
                <wp:extent cx="20160" cy="448560"/>
                <wp:effectExtent l="38100" t="38100" r="37465" b="46990"/>
                <wp:wrapNone/>
                <wp:docPr id="4575" name="Ink 4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">
                      <w14:nvContentPartPr>
                        <w14:cNvContentPartPr/>
                      </w14:nvContentPartPr>
                      <w14:xfrm>
                        <a:off x="0" y="0"/>
                        <a:ext cx="20160" cy="44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5" o:spid="_x0000_s1026" type="#_x0000_t75" style="position:absolute;margin-left:-69.75pt;margin-top:16.85pt;width:3.1pt;height:36.9pt;z-index:2549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">
                <v:imagedata r:id="rId7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2688" behindDoc="0" locked="0" layoutInCell="1" allowOverlap="1">
                <wp:simplePos x="0" y="0"/>
                <wp:positionH relativeFrom="column">
                  <wp:posOffset>-34204</wp:posOffset>
                </wp:positionH>
                <wp:positionV relativeFrom="paragraph">
                  <wp:posOffset>563797</wp:posOffset>
                </wp:positionV>
                <wp:extent cx="121320" cy="25560"/>
                <wp:effectExtent l="38100" t="38100" r="31115" b="31750"/>
                <wp:wrapNone/>
                <wp:docPr id="4574" name="Ink 4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">
                      <w14:nvContentPartPr>
                        <w14:cNvContentPartPr/>
                      </w14:nvContentPartPr>
                      <w14:xfrm>
                        <a:off x="0" y="0"/>
                        <a:ext cx="1213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4" o:spid="_x0000_s1026" type="#_x0000_t75" style="position:absolute;margin-left:-3.45pt;margin-top:43.65pt;width:11.05pt;height:3.35pt;z-index:2549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">
                <v:imagedata r:id="rId7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47328" behindDoc="0" locked="0" layoutInCell="1" allowOverlap="1">
                <wp:simplePos x="0" y="0"/>
                <wp:positionH relativeFrom="column">
                  <wp:posOffset>3468236</wp:posOffset>
                </wp:positionH>
                <wp:positionV relativeFrom="paragraph">
                  <wp:posOffset>217477</wp:posOffset>
                </wp:positionV>
                <wp:extent cx="785160" cy="96840"/>
                <wp:effectExtent l="38100" t="38100" r="34290" b="36830"/>
                <wp:wrapNone/>
                <wp:docPr id="4559" name="Ink 4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">
                      <w14:nvContentPartPr>
                        <w14:cNvContentPartPr/>
                      </w14:nvContentPartPr>
                      <w14:xfrm>
                        <a:off x="0" y="0"/>
                        <a:ext cx="7851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59" o:spid="_x0000_s1026" type="#_x0000_t75" style="position:absolute;margin-left:272.4pt;margin-top:16.35pt;width:63.2pt;height:8.85pt;z-index:2549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">
                <v:imagedata r:id="rId76" o:title=""/>
              </v:shape>
            </w:pict>
          </mc:Fallback>
        </mc:AlternateContent>
      </w:r>
      <w:r w:rsidR="005A6164">
        <w:t xml:space="preserve">Αν </w:t>
      </w:r>
      <w:r w:rsidR="005A6164" w:rsidRPr="00F06855">
        <w:rPr>
          <w:position w:val="-14"/>
        </w:rPr>
        <w:object w:dxaOrig="11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3pt;height:20.95pt" o:ole="">
            <v:imagedata r:id="rId77" o:title=""/>
          </v:shape>
          <o:OLEObject Type="Embed" ProgID="Equation.DSMT4" ShapeID="_x0000_i1025" DrawAspect="Content" ObjectID="_1672747024" r:id="rId78"/>
        </w:object>
      </w:r>
      <w:r w:rsidR="005A6164">
        <w:t xml:space="preserve"> τότε </w:t>
      </w:r>
      <w:r w:rsidR="005A6164" w:rsidRPr="00F06855">
        <w:rPr>
          <w:position w:val="-6"/>
        </w:rPr>
        <w:object w:dxaOrig="1320" w:dyaOrig="300">
          <v:shape id="_x0000_i1026" type="#_x0000_t75" style="width:66.15pt;height:15.05pt" o:ole="">
            <v:imagedata r:id="rId79" o:title=""/>
          </v:shape>
          <o:OLEObject Type="Embed" ProgID="Equation.DSMT4" ShapeID="_x0000_i1026" DrawAspect="Content" ObjectID="_1672747025" r:id="rId80"/>
        </w:object>
      </w:r>
      <w:r w:rsidR="005A6164">
        <w:t xml:space="preserve"> και </w:t>
      </w:r>
      <w:r w:rsidR="005A6164" w:rsidRPr="00F06855">
        <w:rPr>
          <w:position w:val="-12"/>
        </w:rPr>
        <w:object w:dxaOrig="5200" w:dyaOrig="420">
          <v:shape id="_x0000_i1027" type="#_x0000_t75" style="width:259.75pt;height:20.95pt" o:ole="">
            <v:imagedata r:id="rId81" o:title=""/>
          </v:shape>
          <o:OLEObject Type="Embed" ProgID="Equation.DSMT4" ShapeID="_x0000_i1027" DrawAspect="Content" ObjectID="_1672747026" r:id="rId82"/>
        </w:object>
      </w:r>
    </w:p>
    <w:p w:rsidR="005A6164" w:rsidRDefault="008D13F3" w:rsidP="005A6164">
      <w:pPr>
        <w:pStyle w:val="Heading4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1856" behindDoc="0" locked="0" layoutInCell="1" allowOverlap="1">
                <wp:simplePos x="0" y="0"/>
                <wp:positionH relativeFrom="column">
                  <wp:posOffset>4065476</wp:posOffset>
                </wp:positionH>
                <wp:positionV relativeFrom="paragraph">
                  <wp:posOffset>30324</wp:posOffset>
                </wp:positionV>
                <wp:extent cx="119160" cy="132480"/>
                <wp:effectExtent l="38100" t="38100" r="33655" b="39370"/>
                <wp:wrapNone/>
                <wp:docPr id="6086" name="Ink 60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">
                      <w14:nvContentPartPr>
                        <w14:cNvContentPartPr/>
                      </w14:nvContentPartPr>
                      <w14:xfrm>
                        <a:off x="0" y="0"/>
                        <a:ext cx="119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6" o:spid="_x0000_s1026" type="#_x0000_t75" style="position:absolute;margin-left:319.25pt;margin-top:1.6pt;width:11.1pt;height:12.15pt;z-index:25612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">
                <v:imagedata r:id="rId8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3584" behindDoc="0" locked="0" layoutInCell="1" allowOverlap="1">
                <wp:simplePos x="0" y="0"/>
                <wp:positionH relativeFrom="column">
                  <wp:posOffset>4419356</wp:posOffset>
                </wp:positionH>
                <wp:positionV relativeFrom="paragraph">
                  <wp:posOffset>300591</wp:posOffset>
                </wp:positionV>
                <wp:extent cx="208440" cy="207360"/>
                <wp:effectExtent l="38100" t="38100" r="39370" b="40640"/>
                <wp:wrapNone/>
                <wp:docPr id="4653" name="Ink 4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">
                      <w14:nvContentPartPr>
                        <w14:cNvContentPartPr/>
                      </w14:nvContentPartPr>
                      <w14:xfrm>
                        <a:off x="0" y="0"/>
                        <a:ext cx="20844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3" o:spid="_x0000_s1026" type="#_x0000_t75" style="position:absolute;margin-left:347.3pt;margin-top:22.85pt;width:17.9pt;height:18pt;z-index:2550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">
                <v:imagedata r:id="rId8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0512" behindDoc="0" locked="0" layoutInCell="1" allowOverlap="1">
                <wp:simplePos x="0" y="0"/>
                <wp:positionH relativeFrom="column">
                  <wp:posOffset>4143956</wp:posOffset>
                </wp:positionH>
                <wp:positionV relativeFrom="paragraph">
                  <wp:posOffset>77751</wp:posOffset>
                </wp:positionV>
                <wp:extent cx="150120" cy="205560"/>
                <wp:effectExtent l="19050" t="19050" r="21590" b="23495"/>
                <wp:wrapNone/>
                <wp:docPr id="4650" name="Ink 4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">
                      <w14:nvContentPartPr>
                        <w14:cNvContentPartPr/>
                      </w14:nvContentPartPr>
                      <w14:xfrm>
                        <a:off x="0" y="0"/>
                        <a:ext cx="15012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0" o:spid="_x0000_s1026" type="#_x0000_t75" style="position:absolute;margin-left:325.75pt;margin-top:5.65pt;width:12.8pt;height:17.1pt;z-index:2550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">
                <v:imagedata r:id="rId8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9488" behindDoc="0" locked="0" layoutInCell="1" allowOverlap="1">
                <wp:simplePos x="0" y="0"/>
                <wp:positionH relativeFrom="column">
                  <wp:posOffset>4161236</wp:posOffset>
                </wp:positionH>
                <wp:positionV relativeFrom="paragraph">
                  <wp:posOffset>135711</wp:posOffset>
                </wp:positionV>
                <wp:extent cx="30600" cy="41040"/>
                <wp:effectExtent l="19050" t="38100" r="26670" b="35560"/>
                <wp:wrapNone/>
                <wp:docPr id="4649" name="Ink 4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">
                      <w14:nvContentPartPr>
                        <w14:cNvContentPartPr/>
                      </w14:nvContentPartPr>
                      <w14:xfrm>
                        <a:off x="0" y="0"/>
                        <a:ext cx="306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9" o:spid="_x0000_s1026" type="#_x0000_t75" style="position:absolute;margin-left:327.1pt;margin-top:10.15pt;width:3.4pt;height:4.6pt;z-index:2550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">
                <v:imagedata r:id="rId9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8464" behindDoc="0" locked="0" layoutInCell="1" allowOverlap="1">
                <wp:simplePos x="0" y="0"/>
                <wp:positionH relativeFrom="column">
                  <wp:posOffset>4072316</wp:posOffset>
                </wp:positionH>
                <wp:positionV relativeFrom="paragraph">
                  <wp:posOffset>28791</wp:posOffset>
                </wp:positionV>
                <wp:extent cx="84960" cy="73080"/>
                <wp:effectExtent l="38100" t="38100" r="48895" b="41275"/>
                <wp:wrapNone/>
                <wp:docPr id="4648" name="Ink 4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">
                      <w14:nvContentPartPr>
                        <w14:cNvContentPartPr/>
                      </w14:nvContentPartPr>
                      <w14:xfrm>
                        <a:off x="0" y="0"/>
                        <a:ext cx="849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8" o:spid="_x0000_s1026" type="#_x0000_t75" style="position:absolute;margin-left:319.75pt;margin-top:1.4pt;width:8.55pt;height:7.5pt;z-index:2550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">
                <v:imagedata r:id="rId9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6176" behindDoc="0" locked="0" layoutInCell="1" allowOverlap="1">
                <wp:simplePos x="0" y="0"/>
                <wp:positionH relativeFrom="column">
                  <wp:posOffset>4235036</wp:posOffset>
                </wp:positionH>
                <wp:positionV relativeFrom="paragraph">
                  <wp:posOffset>185751</wp:posOffset>
                </wp:positionV>
                <wp:extent cx="319320" cy="415080"/>
                <wp:effectExtent l="19050" t="19050" r="24130" b="23495"/>
                <wp:wrapNone/>
                <wp:docPr id="4636" name="Ink 4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">
                      <w14:nvContentPartPr>
                        <w14:cNvContentPartPr/>
                      </w14:nvContentPartPr>
                      <w14:xfrm>
                        <a:off x="0" y="0"/>
                        <a:ext cx="319320" cy="41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6" o:spid="_x0000_s1026" type="#_x0000_t75" style="position:absolute;margin-left:333pt;margin-top:14.2pt;width:26.1pt;height:33.65pt;z-index:2550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">
                <v:imagedata r:id="rId9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5152" behindDoc="0" locked="0" layoutInCell="1" allowOverlap="1">
                <wp:simplePos x="0" y="0"/>
                <wp:positionH relativeFrom="column">
                  <wp:posOffset>4142516</wp:posOffset>
                </wp:positionH>
                <wp:positionV relativeFrom="paragraph">
                  <wp:posOffset>82071</wp:posOffset>
                </wp:positionV>
                <wp:extent cx="47880" cy="53640"/>
                <wp:effectExtent l="19050" t="19050" r="28575" b="22860"/>
                <wp:wrapNone/>
                <wp:docPr id="4635" name="Ink 4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">
                      <w14:nvContentPartPr>
                        <w14:cNvContentPartPr/>
                      </w14:nvContentPartPr>
                      <w14:xfrm>
                        <a:off x="0" y="0"/>
                        <a:ext cx="478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5" o:spid="_x0000_s1026" type="#_x0000_t75" style="position:absolute;margin-left:325.7pt;margin-top:5.95pt;width:4.7pt;height:5.15pt;z-index:2550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">
                <v:imagedata r:id="rId9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1056" behindDoc="0" locked="0" layoutInCell="1" allowOverlap="1">
                <wp:simplePos x="0" y="0"/>
                <wp:positionH relativeFrom="column">
                  <wp:posOffset>3081956</wp:posOffset>
                </wp:positionH>
                <wp:positionV relativeFrom="paragraph">
                  <wp:posOffset>178837</wp:posOffset>
                </wp:positionV>
                <wp:extent cx="149760" cy="295560"/>
                <wp:effectExtent l="38100" t="38100" r="22225" b="47625"/>
                <wp:wrapNone/>
                <wp:docPr id="4631" name="Ink 4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">
                      <w14:nvContentPartPr>
                        <w14:cNvContentPartPr/>
                      </w14:nvContentPartPr>
                      <w14:xfrm>
                        <a:off x="0" y="0"/>
                        <a:ext cx="14976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1" o:spid="_x0000_s1026" type="#_x0000_t75" style="position:absolute;margin-left:241.85pt;margin-top:13.35pt;width:13.55pt;height:24.9pt;z-index:2550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">
                <v:imagedata r:id="rId9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0032" behindDoc="0" locked="0" layoutInCell="1" allowOverlap="1">
                <wp:simplePos x="0" y="0"/>
                <wp:positionH relativeFrom="column">
                  <wp:posOffset>2964596</wp:posOffset>
                </wp:positionH>
                <wp:positionV relativeFrom="paragraph">
                  <wp:posOffset>394837</wp:posOffset>
                </wp:positionV>
                <wp:extent cx="117000" cy="22680"/>
                <wp:effectExtent l="38100" t="38100" r="35560" b="34925"/>
                <wp:wrapNone/>
                <wp:docPr id="4630" name="Ink 4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">
                      <w14:nvContentPartPr>
                        <w14:cNvContentPartPr/>
                      </w14:nvContentPartPr>
                      <w14:xfrm>
                        <a:off x="0" y="0"/>
                        <a:ext cx="11700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0" o:spid="_x0000_s1026" type="#_x0000_t75" style="position:absolute;margin-left:232.85pt;margin-top:30.4pt;width:10.5pt;height:3.3pt;z-index:2550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">
                <v:imagedata r:id="rId10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9008" behindDoc="0" locked="0" layoutInCell="1" allowOverlap="1">
                <wp:simplePos x="0" y="0"/>
                <wp:positionH relativeFrom="column">
                  <wp:posOffset>2970356</wp:posOffset>
                </wp:positionH>
                <wp:positionV relativeFrom="paragraph">
                  <wp:posOffset>341917</wp:posOffset>
                </wp:positionV>
                <wp:extent cx="121680" cy="8640"/>
                <wp:effectExtent l="38100" t="38100" r="31115" b="29845"/>
                <wp:wrapNone/>
                <wp:docPr id="4629" name="Ink 4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">
                      <w14:nvContentPartPr>
                        <w14:cNvContentPartPr/>
                      </w14:nvContentPartPr>
                      <w14:xfrm>
                        <a:off x="0" y="0"/>
                        <a:ext cx="121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9" o:spid="_x0000_s1026" type="#_x0000_t75" style="position:absolute;margin-left:233.1pt;margin-top:26.15pt;width:11.15pt;height:2.2pt;z-index:2550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">
                <v:imagedata r:id="rId10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2864" behindDoc="0" locked="0" layoutInCell="1" allowOverlap="1">
                <wp:simplePos x="0" y="0"/>
                <wp:positionH relativeFrom="column">
                  <wp:posOffset>2690636</wp:posOffset>
                </wp:positionH>
                <wp:positionV relativeFrom="paragraph">
                  <wp:posOffset>188557</wp:posOffset>
                </wp:positionV>
                <wp:extent cx="160560" cy="327240"/>
                <wp:effectExtent l="38100" t="38100" r="11430" b="34925"/>
                <wp:wrapNone/>
                <wp:docPr id="4623" name="Ink 4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">
                      <w14:nvContentPartPr>
                        <w14:cNvContentPartPr/>
                      </w14:nvContentPartPr>
                      <w14:xfrm>
                        <a:off x="0" y="0"/>
                        <a:ext cx="160560" cy="32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3" o:spid="_x0000_s1026" type="#_x0000_t75" style="position:absolute;margin-left:210.8pt;margin-top:14.05pt;width:14.6pt;height:27.45pt;z-index:2550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">
                <v:imagedata r:id="rId10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1840" behindDoc="0" locked="0" layoutInCell="1" allowOverlap="1">
                <wp:simplePos x="0" y="0"/>
                <wp:positionH relativeFrom="column">
                  <wp:posOffset>2072516</wp:posOffset>
                </wp:positionH>
                <wp:positionV relativeFrom="paragraph">
                  <wp:posOffset>238957</wp:posOffset>
                </wp:positionV>
                <wp:extent cx="339840" cy="244800"/>
                <wp:effectExtent l="38100" t="38100" r="22225" b="41275"/>
                <wp:wrapNone/>
                <wp:docPr id="4622" name="Ink 4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">
                      <w14:nvContentPartPr>
                        <w14:cNvContentPartPr/>
                      </w14:nvContentPartPr>
                      <w14:xfrm>
                        <a:off x="0" y="0"/>
                        <a:ext cx="33984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2" o:spid="_x0000_s1026" type="#_x0000_t75" style="position:absolute;margin-left:162.45pt;margin-top:17.9pt;width:28.45pt;height:21.1pt;z-index:2550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">
                <v:imagedata r:id="rId10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0816" behindDoc="0" locked="0" layoutInCell="1" allowOverlap="1">
                <wp:simplePos x="0" y="0"/>
                <wp:positionH relativeFrom="column">
                  <wp:posOffset>2176916</wp:posOffset>
                </wp:positionH>
                <wp:positionV relativeFrom="paragraph">
                  <wp:posOffset>236077</wp:posOffset>
                </wp:positionV>
                <wp:extent cx="61200" cy="411480"/>
                <wp:effectExtent l="38100" t="38100" r="53340" b="45720"/>
                <wp:wrapNone/>
                <wp:docPr id="4621" name="Ink 4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">
                      <w14:nvContentPartPr>
                        <w14:cNvContentPartPr/>
                      </w14:nvContentPartPr>
                      <w14:xfrm>
                        <a:off x="0" y="0"/>
                        <a:ext cx="6120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1" o:spid="_x0000_s1026" type="#_x0000_t75" style="position:absolute;margin-left:170.55pt;margin-top:17.75pt;width:6.55pt;height:34.05pt;z-index:2550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">
                <v:imagedata r:id="rId10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9792" behindDoc="0" locked="0" layoutInCell="1" allowOverlap="1">
                <wp:simplePos x="0" y="0"/>
                <wp:positionH relativeFrom="column">
                  <wp:posOffset>1729076</wp:posOffset>
                </wp:positionH>
                <wp:positionV relativeFrom="paragraph">
                  <wp:posOffset>390877</wp:posOffset>
                </wp:positionV>
                <wp:extent cx="59040" cy="154080"/>
                <wp:effectExtent l="38100" t="38100" r="17780" b="36830"/>
                <wp:wrapNone/>
                <wp:docPr id="4620" name="Ink 4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">
                      <w14:nvContentPartPr>
                        <w14:cNvContentPartPr/>
                      </w14:nvContentPartPr>
                      <w14:xfrm>
                        <a:off x="0" y="0"/>
                        <a:ext cx="5904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0" o:spid="_x0000_s1026" type="#_x0000_t75" style="position:absolute;margin-left:135.4pt;margin-top:30.1pt;width:6.4pt;height:13.7pt;z-index:2550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">
                <v:imagedata r:id="rId11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7744" behindDoc="0" locked="0" layoutInCell="1" allowOverlap="1">
                <wp:simplePos x="0" y="0"/>
                <wp:positionH relativeFrom="column">
                  <wp:posOffset>1617476</wp:posOffset>
                </wp:positionH>
                <wp:positionV relativeFrom="paragraph">
                  <wp:posOffset>435877</wp:posOffset>
                </wp:positionV>
                <wp:extent cx="135000" cy="23040"/>
                <wp:effectExtent l="38100" t="38100" r="36830" b="34290"/>
                <wp:wrapNone/>
                <wp:docPr id="4618" name="Ink 4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">
                      <w14:nvContentPartPr>
                        <w14:cNvContentPartPr/>
                      </w14:nvContentPartPr>
                      <w14:xfrm>
                        <a:off x="0" y="0"/>
                        <a:ext cx="1350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8" o:spid="_x0000_s1026" type="#_x0000_t75" style="position:absolute;margin-left:126.55pt;margin-top:33.55pt;width:12.25pt;height:3.4pt;z-index:2550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">
                <v:imagedata r:id="rId11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6720" behindDoc="0" locked="0" layoutInCell="1" allowOverlap="1">
                <wp:simplePos x="0" y="0"/>
                <wp:positionH relativeFrom="column">
                  <wp:posOffset>1328756</wp:posOffset>
                </wp:positionH>
                <wp:positionV relativeFrom="paragraph">
                  <wp:posOffset>318877</wp:posOffset>
                </wp:positionV>
                <wp:extent cx="140040" cy="213840"/>
                <wp:effectExtent l="38100" t="38100" r="31750" b="34290"/>
                <wp:wrapNone/>
                <wp:docPr id="4617" name="Ink 4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">
                      <w14:nvContentPartPr>
                        <w14:cNvContentPartPr/>
                      </w14:nvContentPartPr>
                      <w14:xfrm>
                        <a:off x="0" y="0"/>
                        <a:ext cx="14004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7" o:spid="_x0000_s1026" type="#_x0000_t75" style="position:absolute;margin-left:103.95pt;margin-top:24.4pt;width:12.5pt;height:18.3pt;z-index:2550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">
                <v:imagedata r:id="rId11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3648" behindDoc="0" locked="0" layoutInCell="1" allowOverlap="1">
                <wp:simplePos x="0" y="0"/>
                <wp:positionH relativeFrom="column">
                  <wp:posOffset>1258196</wp:posOffset>
                </wp:positionH>
                <wp:positionV relativeFrom="paragraph">
                  <wp:posOffset>382957</wp:posOffset>
                </wp:positionV>
                <wp:extent cx="84960" cy="203760"/>
                <wp:effectExtent l="38100" t="38100" r="48895" b="44450"/>
                <wp:wrapNone/>
                <wp:docPr id="4614" name="Ink 4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">
                      <w14:nvContentPartPr>
                        <w14:cNvContentPartPr/>
                      </w14:nvContentPartPr>
                      <w14:xfrm>
                        <a:off x="0" y="0"/>
                        <a:ext cx="849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4" o:spid="_x0000_s1026" type="#_x0000_t75" style="position:absolute;margin-left:98.2pt;margin-top:29.3pt;width:8.3pt;height:17.75pt;z-index:2550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">
                <v:imagedata r:id="rId11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2624" behindDoc="0" locked="0" layoutInCell="1" allowOverlap="1">
                <wp:simplePos x="0" y="0"/>
                <wp:positionH relativeFrom="column">
                  <wp:posOffset>1072796</wp:posOffset>
                </wp:positionH>
                <wp:positionV relativeFrom="paragraph">
                  <wp:posOffset>372157</wp:posOffset>
                </wp:positionV>
                <wp:extent cx="129600" cy="237960"/>
                <wp:effectExtent l="38100" t="38100" r="41910" b="29210"/>
                <wp:wrapNone/>
                <wp:docPr id="4613" name="Ink 4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">
                      <w14:nvContentPartPr>
                        <w14:cNvContentPartPr/>
                      </w14:nvContentPartPr>
                      <w14:xfrm>
                        <a:off x="0" y="0"/>
                        <a:ext cx="129600" cy="23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3" o:spid="_x0000_s1026" type="#_x0000_t75" style="position:absolute;margin-left:83.7pt;margin-top:28.6pt;width:11.7pt;height:20.3pt;z-index:2550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">
                <v:imagedata r:id="rId11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1600" behindDoc="0" locked="0" layoutInCell="1" allowOverlap="1">
                <wp:simplePos x="0" y="0"/>
                <wp:positionH relativeFrom="column">
                  <wp:posOffset>1064156</wp:posOffset>
                </wp:positionH>
                <wp:positionV relativeFrom="paragraph">
                  <wp:posOffset>340477</wp:posOffset>
                </wp:positionV>
                <wp:extent cx="16200" cy="280440"/>
                <wp:effectExtent l="38100" t="38100" r="41275" b="43815"/>
                <wp:wrapNone/>
                <wp:docPr id="4612" name="Ink 4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">
                      <w14:nvContentPartPr>
                        <w14:cNvContentPartPr/>
                      </w14:nvContentPartPr>
                      <w14:xfrm>
                        <a:off x="0" y="0"/>
                        <a:ext cx="16200" cy="28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2" o:spid="_x0000_s1026" type="#_x0000_t75" style="position:absolute;margin-left:83pt;margin-top:26.2pt;width:2.75pt;height:23.5pt;z-index:2550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">
                <v:imagedata r:id="rId12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7504" behindDoc="0" locked="0" layoutInCell="1" allowOverlap="1">
                <wp:simplePos x="0" y="0"/>
                <wp:positionH relativeFrom="column">
                  <wp:posOffset>718556</wp:posOffset>
                </wp:positionH>
                <wp:positionV relativeFrom="paragraph">
                  <wp:posOffset>318517</wp:posOffset>
                </wp:positionV>
                <wp:extent cx="20520" cy="318600"/>
                <wp:effectExtent l="38100" t="38100" r="36830" b="43815"/>
                <wp:wrapNone/>
                <wp:docPr id="4608" name="Ink 4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">
                      <w14:nvContentPartPr>
                        <w14:cNvContentPartPr/>
                      </w14:nvContentPartPr>
                      <w14:xfrm>
                        <a:off x="0" y="0"/>
                        <a:ext cx="205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8" o:spid="_x0000_s1026" type="#_x0000_t75" style="position:absolute;margin-left:55.75pt;margin-top:24.3pt;width:3.3pt;height:26.85pt;z-index:2549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">
                <v:imagedata r:id="rId12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6480" behindDoc="0" locked="0" layoutInCell="1" allowOverlap="1">
                <wp:simplePos x="0" y="0"/>
                <wp:positionH relativeFrom="column">
                  <wp:posOffset>5986076</wp:posOffset>
                </wp:positionH>
                <wp:positionV relativeFrom="paragraph">
                  <wp:posOffset>-154163</wp:posOffset>
                </wp:positionV>
                <wp:extent cx="255960" cy="557280"/>
                <wp:effectExtent l="38100" t="38100" r="48895" b="33655"/>
                <wp:wrapNone/>
                <wp:docPr id="4607" name="Ink 4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">
                      <w14:nvContentPartPr>
                        <w14:cNvContentPartPr/>
                      </w14:nvContentPartPr>
                      <w14:xfrm>
                        <a:off x="0" y="0"/>
                        <a:ext cx="255960" cy="55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7" o:spid="_x0000_s1026" type="#_x0000_t75" style="position:absolute;margin-left:470.75pt;margin-top:-12.75pt;width:21.75pt;height:45.55pt;z-index:2549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">
                <v:imagedata r:id="rId12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5456" behindDoc="0" locked="0" layoutInCell="1" allowOverlap="1">
                <wp:simplePos x="0" y="0"/>
                <wp:positionH relativeFrom="column">
                  <wp:posOffset>5776196</wp:posOffset>
                </wp:positionH>
                <wp:positionV relativeFrom="paragraph">
                  <wp:posOffset>-29603</wp:posOffset>
                </wp:positionV>
                <wp:extent cx="69120" cy="430560"/>
                <wp:effectExtent l="38100" t="38100" r="45720" b="45720"/>
                <wp:wrapNone/>
                <wp:docPr id="4606" name="Ink 4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">
                      <w14:nvContentPartPr>
                        <w14:cNvContentPartPr/>
                      </w14:nvContentPartPr>
                      <w14:xfrm>
                        <a:off x="0" y="0"/>
                        <a:ext cx="69120" cy="43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6" o:spid="_x0000_s1026" type="#_x0000_t75" style="position:absolute;margin-left:454.05pt;margin-top:-3.1pt;width:7pt;height:35.4pt;z-index:2549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">
                <v:imagedata r:id="rId12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4432" behindDoc="0" locked="0" layoutInCell="1" allowOverlap="1">
                <wp:simplePos x="0" y="0"/>
                <wp:positionH relativeFrom="column">
                  <wp:posOffset>5187236</wp:posOffset>
                </wp:positionH>
                <wp:positionV relativeFrom="paragraph">
                  <wp:posOffset>-69203</wp:posOffset>
                </wp:positionV>
                <wp:extent cx="102960" cy="147600"/>
                <wp:effectExtent l="38100" t="38100" r="30480" b="43180"/>
                <wp:wrapNone/>
                <wp:docPr id="4605" name="Ink 4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">
                      <w14:nvContentPartPr>
                        <w14:cNvContentPartPr/>
                      </w14:nvContentPartPr>
                      <w14:xfrm>
                        <a:off x="0" y="0"/>
                        <a:ext cx="10296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5" o:spid="_x0000_s1026" type="#_x0000_t75" style="position:absolute;margin-left:407.65pt;margin-top:-6.2pt;width:9.8pt;height:13.25pt;z-index:2549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">
                <v:imagedata r:id="rId12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3408" behindDoc="0" locked="0" layoutInCell="1" allowOverlap="1">
                <wp:simplePos x="0" y="0"/>
                <wp:positionH relativeFrom="column">
                  <wp:posOffset>5207756</wp:posOffset>
                </wp:positionH>
                <wp:positionV relativeFrom="paragraph">
                  <wp:posOffset>242557</wp:posOffset>
                </wp:positionV>
                <wp:extent cx="79560" cy="61200"/>
                <wp:effectExtent l="38100" t="38100" r="34925" b="34290"/>
                <wp:wrapNone/>
                <wp:docPr id="4604" name="Ink 4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">
                      <w14:nvContentPartPr>
                        <w14:cNvContentPartPr/>
                      </w14:nvContentPartPr>
                      <w14:xfrm>
                        <a:off x="0" y="0"/>
                        <a:ext cx="795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4" o:spid="_x0000_s1026" type="#_x0000_t75" style="position:absolute;margin-left:409.3pt;margin-top:18.35pt;width:7.9pt;height:6.45pt;z-index:2549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">
                <v:imagedata r:id="rId13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2384" behindDoc="0" locked="0" layoutInCell="1" allowOverlap="1">
                <wp:simplePos x="0" y="0"/>
                <wp:positionH relativeFrom="column">
                  <wp:posOffset>6143036</wp:posOffset>
                </wp:positionH>
                <wp:positionV relativeFrom="paragraph">
                  <wp:posOffset>227797</wp:posOffset>
                </wp:positionV>
                <wp:extent cx="2880" cy="5400"/>
                <wp:effectExtent l="38100" t="38100" r="35560" b="33020"/>
                <wp:wrapNone/>
                <wp:docPr id="4603" name="Ink 4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">
                      <w14:nvContentPartPr>
                        <w14:cNvContentPartPr/>
                      </w14:nvContentPartPr>
                      <w14:xfrm>
                        <a:off x="0" y="0"/>
                        <a:ext cx="28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3" o:spid="_x0000_s1026" type="#_x0000_t75" style="position:absolute;margin-left:482.9pt;margin-top:17.15pt;width:1.8pt;height:2.05pt;z-index:2549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">
                <v:imagedata r:id="rId13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1360" behindDoc="0" locked="0" layoutInCell="1" allowOverlap="1">
                <wp:simplePos x="0" y="0"/>
                <wp:positionH relativeFrom="column">
                  <wp:posOffset>5884196</wp:posOffset>
                </wp:positionH>
                <wp:positionV relativeFrom="paragraph">
                  <wp:posOffset>150397</wp:posOffset>
                </wp:positionV>
                <wp:extent cx="164520" cy="18000"/>
                <wp:effectExtent l="38100" t="38100" r="26035" b="39370"/>
                <wp:wrapNone/>
                <wp:docPr id="4602" name="Ink 4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">
                      <w14:nvContentPartPr>
                        <w14:cNvContentPartPr/>
                      </w14:nvContentPartPr>
                      <w14:xfrm>
                        <a:off x="0" y="0"/>
                        <a:ext cx="164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2" o:spid="_x0000_s1026" type="#_x0000_t75" style="position:absolute;margin-left:462.65pt;margin-top:11.1pt;width:14.3pt;height:2.85pt;z-index:2549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">
                <v:imagedata r:id="rId13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0336" behindDoc="0" locked="0" layoutInCell="1" allowOverlap="1">
                <wp:simplePos x="0" y="0"/>
                <wp:positionH relativeFrom="column">
                  <wp:posOffset>5908676</wp:posOffset>
                </wp:positionH>
                <wp:positionV relativeFrom="paragraph">
                  <wp:posOffset>37357</wp:posOffset>
                </wp:positionV>
                <wp:extent cx="119160" cy="218880"/>
                <wp:effectExtent l="38100" t="38100" r="14605" b="48260"/>
                <wp:wrapNone/>
                <wp:docPr id="4601" name="Ink 4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">
                      <w14:nvContentPartPr>
                        <w14:cNvContentPartPr/>
                      </w14:nvContentPartPr>
                      <w14:xfrm>
                        <a:off x="0" y="0"/>
                        <a:ext cx="119160" cy="21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1" o:spid="_x0000_s1026" type="#_x0000_t75" style="position:absolute;margin-left:464.4pt;margin-top:2.1pt;width:11.1pt;height:19pt;z-index:2549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">
                <v:imagedata r:id="rId13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9312" behindDoc="0" locked="0" layoutInCell="1" allowOverlap="1">
                <wp:simplePos x="0" y="0"/>
                <wp:positionH relativeFrom="column">
                  <wp:posOffset>5622836</wp:posOffset>
                </wp:positionH>
                <wp:positionV relativeFrom="paragraph">
                  <wp:posOffset>62197</wp:posOffset>
                </wp:positionV>
                <wp:extent cx="187920" cy="258480"/>
                <wp:effectExtent l="38100" t="38100" r="3175" b="46355"/>
                <wp:wrapNone/>
                <wp:docPr id="4600" name="Ink 4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">
                      <w14:nvContentPartPr>
                        <w14:cNvContentPartPr/>
                      </w14:nvContentPartPr>
                      <w14:xfrm>
                        <a:off x="0" y="0"/>
                        <a:ext cx="18792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0" o:spid="_x0000_s1026" type="#_x0000_t75" style="position:absolute;margin-left:441.9pt;margin-top:4.15pt;width:16.45pt;height:21.95pt;z-index:2549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">
                <v:imagedata r:id="rId13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8288" behindDoc="0" locked="0" layoutInCell="1" allowOverlap="1">
                <wp:simplePos x="0" y="0"/>
                <wp:positionH relativeFrom="column">
                  <wp:posOffset>4016876</wp:posOffset>
                </wp:positionH>
                <wp:positionV relativeFrom="paragraph">
                  <wp:posOffset>119437</wp:posOffset>
                </wp:positionV>
                <wp:extent cx="1423440" cy="746640"/>
                <wp:effectExtent l="38100" t="38100" r="43815" b="34925"/>
                <wp:wrapNone/>
                <wp:docPr id="4599" name="Ink 4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">
                      <w14:nvContentPartPr>
                        <w14:cNvContentPartPr/>
                      </w14:nvContentPartPr>
                      <w14:xfrm>
                        <a:off x="0" y="0"/>
                        <a:ext cx="1423440" cy="74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9" o:spid="_x0000_s1026" type="#_x0000_t75" style="position:absolute;margin-left:315.6pt;margin-top:8.6pt;width:113.65pt;height:60.35pt;z-index:2549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">
                <v:imagedata r:id="rId14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6240" behindDoc="0" locked="0" layoutInCell="1" allowOverlap="1">
                <wp:simplePos x="0" y="0"/>
                <wp:positionH relativeFrom="column">
                  <wp:posOffset>4517636</wp:posOffset>
                </wp:positionH>
                <wp:positionV relativeFrom="paragraph">
                  <wp:posOffset>-131843</wp:posOffset>
                </wp:positionV>
                <wp:extent cx="21240" cy="937080"/>
                <wp:effectExtent l="38100" t="38100" r="36195" b="34925"/>
                <wp:wrapNone/>
                <wp:docPr id="4597" name="Ink 4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">
                      <w14:nvContentPartPr>
                        <w14:cNvContentPartPr/>
                      </w14:nvContentPartPr>
                      <w14:xfrm>
                        <a:off x="0" y="0"/>
                        <a:ext cx="21240" cy="9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7" o:spid="_x0000_s1026" type="#_x0000_t75" style="position:absolute;margin-left:354.85pt;margin-top:-11pt;width:3.3pt;height:75.2pt;z-index:2549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">
                <v:imagedata r:id="rId14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0096" behindDoc="0" locked="0" layoutInCell="1" allowOverlap="1">
                <wp:simplePos x="0" y="0"/>
                <wp:positionH relativeFrom="column">
                  <wp:posOffset>1669316</wp:posOffset>
                </wp:positionH>
                <wp:positionV relativeFrom="paragraph">
                  <wp:posOffset>-73523</wp:posOffset>
                </wp:positionV>
                <wp:extent cx="416520" cy="244440"/>
                <wp:effectExtent l="38100" t="38100" r="41275" b="41910"/>
                <wp:wrapNone/>
                <wp:docPr id="4591" name="Ink 4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">
                      <w14:nvContentPartPr>
                        <w14:cNvContentPartPr/>
                      </w14:nvContentPartPr>
                      <w14:xfrm>
                        <a:off x="0" y="0"/>
                        <a:ext cx="41652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1" o:spid="_x0000_s1026" type="#_x0000_t75" style="position:absolute;margin-left:130.65pt;margin-top:-6.6pt;width:34.4pt;height:20.9pt;z-index:2549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">
                <v:imagedata r:id="rId14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9072" behindDoc="0" locked="0" layoutInCell="1" allowOverlap="1">
                <wp:simplePos x="0" y="0"/>
                <wp:positionH relativeFrom="column">
                  <wp:posOffset>2162156</wp:posOffset>
                </wp:positionH>
                <wp:positionV relativeFrom="paragraph">
                  <wp:posOffset>-86843</wp:posOffset>
                </wp:positionV>
                <wp:extent cx="350640" cy="217800"/>
                <wp:effectExtent l="38100" t="38100" r="11430" b="49530"/>
                <wp:wrapNone/>
                <wp:docPr id="4590" name="Ink 4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">
                      <w14:nvContentPartPr>
                        <w14:cNvContentPartPr/>
                      </w14:nvContentPartPr>
                      <w14:xfrm>
                        <a:off x="0" y="0"/>
                        <a:ext cx="3506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0" o:spid="_x0000_s1026" type="#_x0000_t75" style="position:absolute;margin-left:169.35pt;margin-top:-7.6pt;width:29.4pt;height:18.85pt;z-index:2549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">
                <v:imagedata r:id="rId14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70880" behindDoc="0" locked="0" layoutInCell="1" allowOverlap="1">
                <wp:simplePos x="0" y="0"/>
                <wp:positionH relativeFrom="column">
                  <wp:posOffset>-623524</wp:posOffset>
                </wp:positionH>
                <wp:positionV relativeFrom="paragraph">
                  <wp:posOffset>-6923</wp:posOffset>
                </wp:positionV>
                <wp:extent cx="101880" cy="233280"/>
                <wp:effectExtent l="38100" t="38100" r="31750" b="33655"/>
                <wp:wrapNone/>
                <wp:docPr id="4582" name="Ink 4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">
                      <w14:nvContentPartPr>
                        <w14:cNvContentPartPr/>
                      </w14:nvContentPartPr>
                      <w14:xfrm>
                        <a:off x="0" y="0"/>
                        <a:ext cx="10188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2" o:spid="_x0000_s1026" type="#_x0000_t75" style="position:absolute;margin-left:-49.65pt;margin-top:-1.15pt;width:9.25pt;height:19.65pt;z-index:2549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">
                <v:imagedata r:id="rId14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9856" behindDoc="0" locked="0" layoutInCell="1" allowOverlap="1">
                <wp:simplePos x="0" y="0"/>
                <wp:positionH relativeFrom="column">
                  <wp:posOffset>-728644</wp:posOffset>
                </wp:positionH>
                <wp:positionV relativeFrom="paragraph">
                  <wp:posOffset>-44003</wp:posOffset>
                </wp:positionV>
                <wp:extent cx="38520" cy="325440"/>
                <wp:effectExtent l="19050" t="38100" r="38100" b="36830"/>
                <wp:wrapNone/>
                <wp:docPr id="4581" name="Ink 4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">
                      <w14:nvContentPartPr>
                        <w14:cNvContentPartPr/>
                      </w14:nvContentPartPr>
                      <w14:xfrm>
                        <a:off x="0" y="0"/>
                        <a:ext cx="385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1" o:spid="_x0000_s1026" type="#_x0000_t75" style="position:absolute;margin-left:-58.1pt;margin-top:-4pt;width:4.45pt;height:26.9pt;z-index:2549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">
                <v:imagedata r:id="rId15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8832" behindDoc="0" locked="0" layoutInCell="1" allowOverlap="1">
                <wp:simplePos x="0" y="0"/>
                <wp:positionH relativeFrom="column">
                  <wp:posOffset>-682564</wp:posOffset>
                </wp:positionH>
                <wp:positionV relativeFrom="paragraph">
                  <wp:posOffset>105757</wp:posOffset>
                </wp:positionV>
                <wp:extent cx="84240" cy="52560"/>
                <wp:effectExtent l="19050" t="19050" r="30480" b="24130"/>
                <wp:wrapNone/>
                <wp:docPr id="4580" name="Ink 4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">
                      <w14:nvContentPartPr>
                        <w14:cNvContentPartPr/>
                      </w14:nvContentPartPr>
                      <w14:xfrm>
                        <a:off x="0" y="0"/>
                        <a:ext cx="8424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80" o:spid="_x0000_s1026" type="#_x0000_t75" style="position:absolute;margin-left:-54.3pt;margin-top:7.8pt;width:7.8pt;height:5.2pt;z-index:2549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">
                <v:imagedata r:id="rId15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7808" behindDoc="0" locked="0" layoutInCell="1" allowOverlap="1">
                <wp:simplePos x="0" y="0"/>
                <wp:positionH relativeFrom="column">
                  <wp:posOffset>-672124</wp:posOffset>
                </wp:positionH>
                <wp:positionV relativeFrom="paragraph">
                  <wp:posOffset>36277</wp:posOffset>
                </wp:positionV>
                <wp:extent cx="79200" cy="145080"/>
                <wp:effectExtent l="38100" t="38100" r="16510" b="26670"/>
                <wp:wrapNone/>
                <wp:docPr id="4579" name="Ink 4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">
                      <w14:nvContentPartPr>
                        <w14:cNvContentPartPr/>
                      </w14:nvContentPartPr>
                      <w14:xfrm>
                        <a:off x="0" y="0"/>
                        <a:ext cx="7920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9" o:spid="_x0000_s1026" type="#_x0000_t75" style="position:absolute;margin-left:-53.65pt;margin-top:2.2pt;width:7.6pt;height:12.8pt;z-index:2549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">
                <v:imagedata r:id="rId15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66784" behindDoc="0" locked="0" layoutInCell="1" allowOverlap="1">
                <wp:simplePos x="0" y="0"/>
                <wp:positionH relativeFrom="column">
                  <wp:posOffset>-842404</wp:posOffset>
                </wp:positionH>
                <wp:positionV relativeFrom="paragraph">
                  <wp:posOffset>1357</wp:posOffset>
                </wp:positionV>
                <wp:extent cx="113040" cy="274320"/>
                <wp:effectExtent l="38100" t="38100" r="39370" b="30480"/>
                <wp:wrapNone/>
                <wp:docPr id="4578" name="Ink 4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">
                      <w14:nvContentPartPr>
                        <w14:cNvContentPartPr/>
                      </w14:nvContentPartPr>
                      <w14:xfrm>
                        <a:off x="0" y="0"/>
                        <a:ext cx="11304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78" o:spid="_x0000_s1026" type="#_x0000_t75" style="position:absolute;margin-left:-67.05pt;margin-top:-.65pt;width:10.25pt;height:23.1pt;z-index:2549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">
                <v:imagedata r:id="rId15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48352" behindDoc="0" locked="0" layoutInCell="1" allowOverlap="1">
                <wp:simplePos x="0" y="0"/>
                <wp:positionH relativeFrom="column">
                  <wp:posOffset>6409076</wp:posOffset>
                </wp:positionH>
                <wp:positionV relativeFrom="paragraph">
                  <wp:posOffset>416077</wp:posOffset>
                </wp:positionV>
                <wp:extent cx="360" cy="360"/>
                <wp:effectExtent l="0" t="0" r="0" b="0"/>
                <wp:wrapNone/>
                <wp:docPr id="4560" name="Ink 4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60" o:spid="_x0000_s1026" type="#_x0000_t75" style="position:absolute;margin-left:503.65pt;margin-top:31.75pt;width:2.05pt;height:2.05pt;z-index:2549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">
                <v:imagedata r:id="rId10" o:title=""/>
              </v:shape>
            </w:pict>
          </mc:Fallback>
        </mc:AlternateContent>
      </w:r>
    </w:p>
    <w:p w:rsidR="005A6164" w:rsidRPr="00CA01DE" w:rsidRDefault="008D13F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3904" behindDoc="0" locked="0" layoutInCell="1" allowOverlap="1">
                <wp:simplePos x="0" y="0"/>
                <wp:positionH relativeFrom="column">
                  <wp:posOffset>3805916</wp:posOffset>
                </wp:positionH>
                <wp:positionV relativeFrom="paragraph">
                  <wp:posOffset>-772776</wp:posOffset>
                </wp:positionV>
                <wp:extent cx="1436400" cy="1748880"/>
                <wp:effectExtent l="38100" t="38100" r="49530" b="41910"/>
                <wp:wrapNone/>
                <wp:docPr id="6088" name="Ink 6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">
                      <w14:nvContentPartPr>
                        <w14:cNvContentPartPr/>
                      </w14:nvContentPartPr>
                      <w14:xfrm>
                        <a:off x="0" y="0"/>
                        <a:ext cx="1436400" cy="174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8" o:spid="_x0000_s1026" type="#_x0000_t75" style="position:absolute;margin-left:298.9pt;margin-top:-61.65pt;width:114.7pt;height:139.3pt;z-index:25612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">
                <v:imagedata r:id="rId15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4608" behindDoc="0" locked="0" layoutInCell="1" allowOverlap="1">
                <wp:simplePos x="0" y="0"/>
                <wp:positionH relativeFrom="column">
                  <wp:posOffset>4567316</wp:posOffset>
                </wp:positionH>
                <wp:positionV relativeFrom="paragraph">
                  <wp:posOffset>-12909</wp:posOffset>
                </wp:positionV>
                <wp:extent cx="28440" cy="28800"/>
                <wp:effectExtent l="38100" t="38100" r="29210" b="28575"/>
                <wp:wrapNone/>
                <wp:docPr id="4654" name="Ink 4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">
                      <w14:nvContentPartPr>
                        <w14:cNvContentPartPr/>
                      </w14:nvContentPartPr>
                      <w14:xfrm>
                        <a:off x="0" y="0"/>
                        <a:ext cx="28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4" o:spid="_x0000_s1026" type="#_x0000_t75" style="position:absolute;margin-left:358.85pt;margin-top:-1.5pt;width:3.6pt;height:3.6pt;z-index:2550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">
                <v:imagedata r:id="rId16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2560" behindDoc="0" locked="0" layoutInCell="1" allowOverlap="1">
                <wp:simplePos x="0" y="0"/>
                <wp:positionH relativeFrom="column">
                  <wp:posOffset>4411436</wp:posOffset>
                </wp:positionH>
                <wp:positionV relativeFrom="paragraph">
                  <wp:posOffset>56931</wp:posOffset>
                </wp:positionV>
                <wp:extent cx="117000" cy="118440"/>
                <wp:effectExtent l="38100" t="38100" r="35560" b="34290"/>
                <wp:wrapNone/>
                <wp:docPr id="4652" name="Ink 4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">
                      <w14:nvContentPartPr>
                        <w14:cNvContentPartPr/>
                      </w14:nvContentPartPr>
                      <w14:xfrm>
                        <a:off x="0" y="0"/>
                        <a:ext cx="1170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2" o:spid="_x0000_s1026" type="#_x0000_t75" style="position:absolute;margin-left:346.6pt;margin-top:3.65pt;width:10.8pt;height:11.1pt;z-index:2550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">
                <v:imagedata r:id="rId16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1536" behindDoc="0" locked="0" layoutInCell="1" allowOverlap="1">
                <wp:simplePos x="0" y="0"/>
                <wp:positionH relativeFrom="column">
                  <wp:posOffset>4393436</wp:posOffset>
                </wp:positionH>
                <wp:positionV relativeFrom="paragraph">
                  <wp:posOffset>-47469</wp:posOffset>
                </wp:positionV>
                <wp:extent cx="128160" cy="205200"/>
                <wp:effectExtent l="19050" t="19050" r="24765" b="23495"/>
                <wp:wrapNone/>
                <wp:docPr id="4651" name="Ink 4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">
                      <w14:nvContentPartPr>
                        <w14:cNvContentPartPr/>
                      </w14:nvContentPartPr>
                      <w14:xfrm>
                        <a:off x="0" y="0"/>
                        <a:ext cx="12816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1" o:spid="_x0000_s1026" type="#_x0000_t75" style="position:absolute;margin-left:345.6pt;margin-top:-4.1pt;width:11.2pt;height:17.15pt;z-index:2550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">
                <v:imagedata r:id="rId16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2080" behindDoc="0" locked="0" layoutInCell="1" allowOverlap="1">
                <wp:simplePos x="0" y="0"/>
                <wp:positionH relativeFrom="column">
                  <wp:posOffset>381956</wp:posOffset>
                </wp:positionH>
                <wp:positionV relativeFrom="paragraph">
                  <wp:posOffset>-218183</wp:posOffset>
                </wp:positionV>
                <wp:extent cx="3148560" cy="713520"/>
                <wp:effectExtent l="38100" t="38100" r="33020" b="48895"/>
                <wp:wrapNone/>
                <wp:docPr id="4632" name="Ink 4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3148560" cy="71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2" o:spid="_x0000_s1026" type="#_x0000_t75" style="position:absolute;margin-left:29.4pt;margin-top:-17.9pt;width:249.6pt;height:57.8pt;z-index:2550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">
                <v:imagedata r:id="rId16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7984" behindDoc="0" locked="0" layoutInCell="1" allowOverlap="1">
                <wp:simplePos x="0" y="0"/>
                <wp:positionH relativeFrom="column">
                  <wp:posOffset>2535476</wp:posOffset>
                </wp:positionH>
                <wp:positionV relativeFrom="paragraph">
                  <wp:posOffset>43537</wp:posOffset>
                </wp:positionV>
                <wp:extent cx="84960" cy="259200"/>
                <wp:effectExtent l="38100" t="38100" r="29845" b="26670"/>
                <wp:wrapNone/>
                <wp:docPr id="4628" name="Ink 4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8496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8" o:spid="_x0000_s1026" type="#_x0000_t75" style="position:absolute;margin-left:199.1pt;margin-top:2.9pt;width:8.1pt;height:21.75pt;z-index:2550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">
                <v:imagedata r:id="rId16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6960" behindDoc="0" locked="0" layoutInCell="1" allowOverlap="1">
                <wp:simplePos x="0" y="0"/>
                <wp:positionH relativeFrom="column">
                  <wp:posOffset>2411276</wp:posOffset>
                </wp:positionH>
                <wp:positionV relativeFrom="paragraph">
                  <wp:posOffset>30217</wp:posOffset>
                </wp:positionV>
                <wp:extent cx="57600" cy="264600"/>
                <wp:effectExtent l="38100" t="38100" r="38100" b="21590"/>
                <wp:wrapNone/>
                <wp:docPr id="4627" name="Ink 4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5760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7" o:spid="_x0000_s1026" type="#_x0000_t75" style="position:absolute;margin-left:189.1pt;margin-top:1.85pt;width:6.05pt;height:22.1pt;z-index:2550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">
                <v:imagedata r:id="rId17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5936" behindDoc="0" locked="0" layoutInCell="1" allowOverlap="1">
                <wp:simplePos x="0" y="0"/>
                <wp:positionH relativeFrom="column">
                  <wp:posOffset>2445836</wp:posOffset>
                </wp:positionH>
                <wp:positionV relativeFrom="paragraph">
                  <wp:posOffset>163057</wp:posOffset>
                </wp:positionV>
                <wp:extent cx="126360" cy="32040"/>
                <wp:effectExtent l="38100" t="38100" r="26670" b="25400"/>
                <wp:wrapNone/>
                <wp:docPr id="4626" name="Ink 4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/>
                      </w14:nvContentPartPr>
                      <w14:xfrm>
                        <a:off x="0" y="0"/>
                        <a:ext cx="1263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6" o:spid="_x0000_s1026" type="#_x0000_t75" style="position:absolute;margin-left:191.95pt;margin-top:12.15pt;width:11.35pt;height:3.85pt;z-index:2550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">
                <v:imagedata r:id="rId17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4912" behindDoc="0" locked="0" layoutInCell="1" allowOverlap="1">
                <wp:simplePos x="0" y="0"/>
                <wp:positionH relativeFrom="column">
                  <wp:posOffset>2456636</wp:posOffset>
                </wp:positionH>
                <wp:positionV relativeFrom="paragraph">
                  <wp:posOffset>93937</wp:posOffset>
                </wp:positionV>
                <wp:extent cx="78120" cy="142560"/>
                <wp:effectExtent l="38100" t="38100" r="36195" b="48260"/>
                <wp:wrapNone/>
                <wp:docPr id="4625" name="Ink 4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">
                      <w14:nvContentPartPr>
                        <w14:cNvContentPartPr/>
                      </w14:nvContentPartPr>
                      <w14:xfrm>
                        <a:off x="0" y="0"/>
                        <a:ext cx="78120" cy="14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5" o:spid="_x0000_s1026" type="#_x0000_t75" style="position:absolute;margin-left:192.6pt;margin-top:6.55pt;width:7.8pt;height:12.95pt;z-index:2550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">
                <v:imagedata r:id="rId17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13888" behindDoc="0" locked="0" layoutInCell="1" allowOverlap="1">
                <wp:simplePos x="0" y="0"/>
                <wp:positionH relativeFrom="column">
                  <wp:posOffset>2273756</wp:posOffset>
                </wp:positionH>
                <wp:positionV relativeFrom="paragraph">
                  <wp:posOffset>84217</wp:posOffset>
                </wp:positionV>
                <wp:extent cx="130320" cy="210960"/>
                <wp:effectExtent l="19050" t="38100" r="41275" b="36830"/>
                <wp:wrapNone/>
                <wp:docPr id="4624" name="Ink 4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">
                      <w14:nvContentPartPr>
                        <w14:cNvContentPartPr/>
                      </w14:nvContentPartPr>
                      <w14:xfrm>
                        <a:off x="0" y="0"/>
                        <a:ext cx="1303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24" o:spid="_x0000_s1026" type="#_x0000_t75" style="position:absolute;margin-left:178.3pt;margin-top:6.15pt;width:11.75pt;height:17.9pt;z-index:2550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">
                <v:imagedata r:id="rId17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8768" behindDoc="0" locked="0" layoutInCell="1" allowOverlap="1">
                <wp:simplePos x="0" y="0"/>
                <wp:positionH relativeFrom="column">
                  <wp:posOffset>1617116</wp:posOffset>
                </wp:positionH>
                <wp:positionV relativeFrom="paragraph">
                  <wp:posOffset>-25583</wp:posOffset>
                </wp:positionV>
                <wp:extent cx="163800" cy="51840"/>
                <wp:effectExtent l="38100" t="38100" r="27305" b="24765"/>
                <wp:wrapNone/>
                <wp:docPr id="4619" name="Ink 4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">
                      <w14:nvContentPartPr>
                        <w14:cNvContentPartPr/>
                      </w14:nvContentPartPr>
                      <w14:xfrm>
                        <a:off x="0" y="0"/>
                        <a:ext cx="16380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9" o:spid="_x0000_s1026" type="#_x0000_t75" style="position:absolute;margin-left:126.65pt;margin-top:-2.65pt;width:14.25pt;height:5.45pt;z-index:2550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">
                <v:imagedata r:id="rId17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5696" behindDoc="0" locked="0" layoutInCell="1" allowOverlap="1">
                <wp:simplePos x="0" y="0"/>
                <wp:positionH relativeFrom="column">
                  <wp:posOffset>1205276</wp:posOffset>
                </wp:positionH>
                <wp:positionV relativeFrom="paragraph">
                  <wp:posOffset>-190823</wp:posOffset>
                </wp:positionV>
                <wp:extent cx="57960" cy="384480"/>
                <wp:effectExtent l="38100" t="38100" r="37465" b="34925"/>
                <wp:wrapNone/>
                <wp:docPr id="4616" name="Ink 4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">
                      <w14:nvContentPartPr>
                        <w14:cNvContentPartPr/>
                      </w14:nvContentPartPr>
                      <w14:xfrm>
                        <a:off x="0" y="0"/>
                        <a:ext cx="5796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6" o:spid="_x0000_s1026" type="#_x0000_t75" style="position:absolute;margin-left:94.2pt;margin-top:-15.6pt;width:5.85pt;height:31.5pt;z-index:2550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">
                <v:imagedata r:id="rId18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4672" behindDoc="0" locked="0" layoutInCell="1" allowOverlap="1">
                <wp:simplePos x="0" y="0"/>
                <wp:positionH relativeFrom="column">
                  <wp:posOffset>1253876</wp:posOffset>
                </wp:positionH>
                <wp:positionV relativeFrom="paragraph">
                  <wp:posOffset>-7583</wp:posOffset>
                </wp:positionV>
                <wp:extent cx="94320" cy="15120"/>
                <wp:effectExtent l="38100" t="38100" r="39370" b="42545"/>
                <wp:wrapNone/>
                <wp:docPr id="4615" name="Ink 4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">
                      <w14:nvContentPartPr>
                        <w14:cNvContentPartPr/>
                      </w14:nvContentPartPr>
                      <w14:xfrm>
                        <a:off x="0" y="0"/>
                        <a:ext cx="94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5" o:spid="_x0000_s1026" type="#_x0000_t75" style="position:absolute;margin-left:98.2pt;margin-top:-1.3pt;width:8.75pt;height:2.65pt;z-index:2550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">
                <v:imagedata r:id="rId18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00576" behindDoc="0" locked="0" layoutInCell="1" allowOverlap="1">
                <wp:simplePos x="0" y="0"/>
                <wp:positionH relativeFrom="column">
                  <wp:posOffset>873716</wp:posOffset>
                </wp:positionH>
                <wp:positionV relativeFrom="paragraph">
                  <wp:posOffset>5377</wp:posOffset>
                </wp:positionV>
                <wp:extent cx="88560" cy="53640"/>
                <wp:effectExtent l="38100" t="38100" r="45085" b="41910"/>
                <wp:wrapNone/>
                <wp:docPr id="4611" name="Ink 4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">
                      <w14:nvContentPartPr>
                        <w14:cNvContentPartPr/>
                      </w14:nvContentPartPr>
                      <w14:xfrm>
                        <a:off x="0" y="0"/>
                        <a:ext cx="885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1" o:spid="_x0000_s1026" type="#_x0000_t75" style="position:absolute;margin-left:68.05pt;margin-top:-.3pt;width:8.4pt;height:5.6pt;z-index:2550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">
                <v:imagedata r:id="rId18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9552" behindDoc="0" locked="0" layoutInCell="1" allowOverlap="1">
                <wp:simplePos x="0" y="0"/>
                <wp:positionH relativeFrom="column">
                  <wp:posOffset>881996</wp:posOffset>
                </wp:positionH>
                <wp:positionV relativeFrom="paragraph">
                  <wp:posOffset>-57983</wp:posOffset>
                </wp:positionV>
                <wp:extent cx="58320" cy="144360"/>
                <wp:effectExtent l="19050" t="38100" r="37465" b="46355"/>
                <wp:wrapNone/>
                <wp:docPr id="4610" name="Ink 4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">
                      <w14:nvContentPartPr>
                        <w14:cNvContentPartPr/>
                      </w14:nvContentPartPr>
                      <w14:xfrm>
                        <a:off x="0" y="0"/>
                        <a:ext cx="5832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10" o:spid="_x0000_s1026" type="#_x0000_t75" style="position:absolute;margin-left:68.6pt;margin-top:-5.35pt;width:6.2pt;height:13pt;z-index:2549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">
                <v:imagedata r:id="rId18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98528" behindDoc="0" locked="0" layoutInCell="1" allowOverlap="1">
                <wp:simplePos x="0" y="0"/>
                <wp:positionH relativeFrom="column">
                  <wp:posOffset>708476</wp:posOffset>
                </wp:positionH>
                <wp:positionV relativeFrom="paragraph">
                  <wp:posOffset>-12983</wp:posOffset>
                </wp:positionV>
                <wp:extent cx="140400" cy="140040"/>
                <wp:effectExtent l="38100" t="38100" r="31115" b="50800"/>
                <wp:wrapNone/>
                <wp:docPr id="4609" name="Ink 4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">
                      <w14:nvContentPartPr>
                        <w14:cNvContentPartPr/>
                      </w14:nvContentPartPr>
                      <w14:xfrm>
                        <a:off x="0" y="0"/>
                        <a:ext cx="14040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09" o:spid="_x0000_s1026" type="#_x0000_t75" style="position:absolute;margin-left:55.05pt;margin-top:-1.8pt;width:12.6pt;height:12.7pt;z-index:2549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">
                <v:imagedata r:id="rId18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4987264" behindDoc="0" locked="0" layoutInCell="1" allowOverlap="1">
                <wp:simplePos x="0" y="0"/>
                <wp:positionH relativeFrom="column">
                  <wp:posOffset>3926516</wp:posOffset>
                </wp:positionH>
                <wp:positionV relativeFrom="paragraph">
                  <wp:posOffset>111577</wp:posOffset>
                </wp:positionV>
                <wp:extent cx="1708560" cy="54360"/>
                <wp:effectExtent l="38100" t="38100" r="44450" b="41275"/>
                <wp:wrapNone/>
                <wp:docPr id="4598" name="Ink 4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">
                      <w14:nvContentPartPr>
                        <w14:cNvContentPartPr/>
                      </w14:nvContentPartPr>
                      <w14:xfrm>
                        <a:off x="0" y="0"/>
                        <a:ext cx="170856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598" o:spid="_x0000_s1026" type="#_x0000_t75" style="position:absolute;margin-left:308.4pt;margin-top:7.95pt;width:136.1pt;height:5.95pt;z-index:2549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">
                <v:imagedata r:id="rId191" o:title=""/>
              </v:shape>
            </w:pict>
          </mc:Fallback>
        </mc:AlternateContent>
      </w:r>
    </w:p>
    <w:p w:rsidR="005A6164" w:rsidRDefault="00F36EE7" w:rsidP="005A6164">
      <w:pPr>
        <w:pStyle w:val="Heading4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5632" behindDoc="0" locked="0" layoutInCell="1" allowOverlap="1">
                <wp:simplePos x="0" y="0"/>
                <wp:positionH relativeFrom="column">
                  <wp:posOffset>4518356</wp:posOffset>
                </wp:positionH>
                <wp:positionV relativeFrom="paragraph">
                  <wp:posOffset>-87249</wp:posOffset>
                </wp:positionV>
                <wp:extent cx="120960" cy="248400"/>
                <wp:effectExtent l="38100" t="38100" r="50800" b="37465"/>
                <wp:wrapNone/>
                <wp:docPr id="4655" name="Ink 4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">
                      <w14:nvContentPartPr>
                        <w14:cNvContentPartPr/>
                      </w14:nvContentPartPr>
                      <w14:xfrm>
                        <a:off x="0" y="0"/>
                        <a:ext cx="12096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5" o:spid="_x0000_s1026" type="#_x0000_t75" style="position:absolute;margin-left:354.9pt;margin-top:-7.4pt;width:11.25pt;height:21.05pt;z-index:2550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">
                <v:imagedata r:id="rId1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7440" behindDoc="0" locked="0" layoutInCell="1" allowOverlap="1">
                <wp:simplePos x="0" y="0"/>
                <wp:positionH relativeFrom="column">
                  <wp:posOffset>6169316</wp:posOffset>
                </wp:positionH>
                <wp:positionV relativeFrom="paragraph">
                  <wp:posOffset>348351</wp:posOffset>
                </wp:positionV>
                <wp:extent cx="101520" cy="59400"/>
                <wp:effectExtent l="38100" t="38100" r="51435" b="55245"/>
                <wp:wrapNone/>
                <wp:docPr id="4647" name="Ink 4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">
                      <w14:nvContentPartPr>
                        <w14:cNvContentPartPr/>
                      </w14:nvContentPartPr>
                      <w14:xfrm>
                        <a:off x="0" y="0"/>
                        <a:ext cx="1015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7" o:spid="_x0000_s1026" type="#_x0000_t75" style="position:absolute;margin-left:484.75pt;margin-top:26.45pt;width:10.05pt;height:6.7pt;z-index:2550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">
                <v:imagedata r:id="rId1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3344" behindDoc="0" locked="0" layoutInCell="1" allowOverlap="1">
                <wp:simplePos x="0" y="0"/>
                <wp:positionH relativeFrom="column">
                  <wp:posOffset>5927396</wp:posOffset>
                </wp:positionH>
                <wp:positionV relativeFrom="paragraph">
                  <wp:posOffset>350871</wp:posOffset>
                </wp:positionV>
                <wp:extent cx="85680" cy="149760"/>
                <wp:effectExtent l="38100" t="38100" r="29210" b="41275"/>
                <wp:wrapNone/>
                <wp:docPr id="4643" name="Ink 4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">
                      <w14:nvContentPartPr>
                        <w14:cNvContentPartPr/>
                      </w14:nvContentPartPr>
                      <w14:xfrm>
                        <a:off x="0" y="0"/>
                        <a:ext cx="8568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3" o:spid="_x0000_s1026" type="#_x0000_t75" style="position:absolute;margin-left:465.95pt;margin-top:26.9pt;width:8.35pt;height:13.35pt;z-index:2550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">
                <v:imagedata r:id="rId1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7200" behindDoc="0" locked="0" layoutInCell="1" allowOverlap="1">
                <wp:simplePos x="0" y="0"/>
                <wp:positionH relativeFrom="column">
                  <wp:posOffset>4604036</wp:posOffset>
                </wp:positionH>
                <wp:positionV relativeFrom="paragraph">
                  <wp:posOffset>-178329</wp:posOffset>
                </wp:positionV>
                <wp:extent cx="586440" cy="774000"/>
                <wp:effectExtent l="19050" t="19050" r="23495" b="26670"/>
                <wp:wrapNone/>
                <wp:docPr id="4637" name="Ink 4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">
                      <w14:nvContentPartPr>
                        <w14:cNvContentPartPr/>
                      </w14:nvContentPartPr>
                      <w14:xfrm>
                        <a:off x="0" y="0"/>
                        <a:ext cx="586440" cy="77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7" o:spid="_x0000_s1026" type="#_x0000_t75" style="position:absolute;margin-left:362.15pt;margin-top:-14.4pt;width:47.3pt;height:62.05pt;z-index:2550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">
                <v:imagedata r:id="rId199" o:title=""/>
              </v:shape>
            </w:pict>
          </mc:Fallback>
        </mc:AlternateContent>
      </w:r>
      <w:r w:rsidR="005A6164" w:rsidRPr="00E402A2">
        <w:rPr>
          <w:highlight w:val="lightGray"/>
        </w:rPr>
        <w:t>Σημείωση 2.</w:t>
      </w:r>
      <w:r w:rsidR="005A6164">
        <w:t xml:space="preserve"> </w:t>
      </w:r>
    </w:p>
    <w:p w:rsidR="005A6164" w:rsidRDefault="008D13F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30048" behindDoc="0" locked="0" layoutInCell="1" allowOverlap="1">
                <wp:simplePos x="0" y="0"/>
                <wp:positionH relativeFrom="column">
                  <wp:posOffset>4546076</wp:posOffset>
                </wp:positionH>
                <wp:positionV relativeFrom="paragraph">
                  <wp:posOffset>252384</wp:posOffset>
                </wp:positionV>
                <wp:extent cx="9720" cy="18360"/>
                <wp:effectExtent l="38100" t="38100" r="28575" b="39370"/>
                <wp:wrapNone/>
                <wp:docPr id="6094" name="Ink 6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">
                      <w14:nvContentPartPr>
                        <w14:cNvContentPartPr/>
                      </w14:nvContentPartPr>
                      <w14:xfrm>
                        <a:off x="0" y="0"/>
                        <a:ext cx="97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4" o:spid="_x0000_s1026" type="#_x0000_t75" style="position:absolute;margin-left:357.25pt;margin-top:19.15pt;width:2.25pt;height:2.95pt;z-index:25613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">
                <v:imagedata r:id="rId2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8000" behindDoc="0" locked="0" layoutInCell="1" allowOverlap="1">
                <wp:simplePos x="0" y="0"/>
                <wp:positionH relativeFrom="column">
                  <wp:posOffset>3357716</wp:posOffset>
                </wp:positionH>
                <wp:positionV relativeFrom="paragraph">
                  <wp:posOffset>325824</wp:posOffset>
                </wp:positionV>
                <wp:extent cx="332280" cy="36000"/>
                <wp:effectExtent l="38100" t="38100" r="29845" b="40640"/>
                <wp:wrapNone/>
                <wp:docPr id="6092" name="Ink 6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">
                      <w14:nvContentPartPr>
                        <w14:cNvContentPartPr/>
                      </w14:nvContentPartPr>
                      <w14:xfrm>
                        <a:off x="0" y="0"/>
                        <a:ext cx="3322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2" o:spid="_x0000_s1026" type="#_x0000_t75" style="position:absolute;margin-left:263.75pt;margin-top:24.95pt;width:27.5pt;height:4.35pt;z-index:25612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">
                <v:imagedata r:id="rId2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6976" behindDoc="0" locked="0" layoutInCell="1" allowOverlap="1">
                <wp:simplePos x="0" y="0"/>
                <wp:positionH relativeFrom="column">
                  <wp:posOffset>2609996</wp:posOffset>
                </wp:positionH>
                <wp:positionV relativeFrom="paragraph">
                  <wp:posOffset>337704</wp:posOffset>
                </wp:positionV>
                <wp:extent cx="632520" cy="19080"/>
                <wp:effectExtent l="38100" t="38100" r="34290" b="38100"/>
                <wp:wrapNone/>
                <wp:docPr id="6091" name="Ink 6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">
                      <w14:nvContentPartPr>
                        <w14:cNvContentPartPr/>
                      </w14:nvContentPartPr>
                      <w14:xfrm>
                        <a:off x="0" y="0"/>
                        <a:ext cx="632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1" o:spid="_x0000_s1026" type="#_x0000_t75" style="position:absolute;margin-left:204.95pt;margin-top:26.1pt;width:51pt;height:2.65pt;z-index:25612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">
                <v:imagedata r:id="rId2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5952" behindDoc="0" locked="0" layoutInCell="1" allowOverlap="1">
                <wp:simplePos x="0" y="0"/>
                <wp:positionH relativeFrom="column">
                  <wp:posOffset>1354676</wp:posOffset>
                </wp:positionH>
                <wp:positionV relativeFrom="paragraph">
                  <wp:posOffset>337704</wp:posOffset>
                </wp:positionV>
                <wp:extent cx="682920" cy="19080"/>
                <wp:effectExtent l="38100" t="38100" r="41275" b="38100"/>
                <wp:wrapNone/>
                <wp:docPr id="6090" name="Ink 6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/>
                      </w14:nvContentPartPr>
                      <w14:xfrm>
                        <a:off x="0" y="0"/>
                        <a:ext cx="6829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0" o:spid="_x0000_s1026" type="#_x0000_t75" style="position:absolute;margin-left:106.05pt;margin-top:26pt;width:55.1pt;height:2.75pt;z-index:25612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">
                <v:imagedata r:id="rId2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4928" behindDoc="0" locked="0" layoutInCell="1" allowOverlap="1">
                <wp:simplePos x="0" y="0"/>
                <wp:positionH relativeFrom="column">
                  <wp:posOffset>248036</wp:posOffset>
                </wp:positionH>
                <wp:positionV relativeFrom="paragraph">
                  <wp:posOffset>352104</wp:posOffset>
                </wp:positionV>
                <wp:extent cx="44280" cy="10800"/>
                <wp:effectExtent l="38100" t="38100" r="32385" b="27305"/>
                <wp:wrapNone/>
                <wp:docPr id="6089" name="Ink 60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">
                      <w14:nvContentPartPr>
                        <w14:cNvContentPartPr/>
                      </w14:nvContentPartPr>
                      <w14:xfrm>
                        <a:off x="0" y="0"/>
                        <a:ext cx="442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89" o:spid="_x0000_s1026" type="#_x0000_t75" style="position:absolute;margin-left:18.9pt;margin-top:27.1pt;width:4.8pt;height:2pt;z-index:25612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">
                <v:imagedata r:id="rId20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4848" behindDoc="0" locked="0" layoutInCell="1" allowOverlap="1">
                <wp:simplePos x="0" y="0"/>
                <wp:positionH relativeFrom="column">
                  <wp:posOffset>4752356</wp:posOffset>
                </wp:positionH>
                <wp:positionV relativeFrom="paragraph">
                  <wp:posOffset>303051</wp:posOffset>
                </wp:positionV>
                <wp:extent cx="228600" cy="62280"/>
                <wp:effectExtent l="38100" t="38100" r="38100" b="33020"/>
                <wp:wrapNone/>
                <wp:docPr id="4664" name="Ink 4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">
                      <w14:nvContentPartPr>
                        <w14:cNvContentPartPr/>
                      </w14:nvContentPartPr>
                      <w14:xfrm>
                        <a:off x="0" y="0"/>
                        <a:ext cx="2286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4" o:spid="_x0000_s1026" type="#_x0000_t75" style="position:absolute;margin-left:373.5pt;margin-top:23.15pt;width:19.4pt;height:6.3pt;z-index:2550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">
                <v:imagedata r:id="rId21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2800" behindDoc="0" locked="0" layoutInCell="1" allowOverlap="1">
                <wp:simplePos x="0" y="0"/>
                <wp:positionH relativeFrom="column">
                  <wp:posOffset>2615036</wp:posOffset>
                </wp:positionH>
                <wp:positionV relativeFrom="paragraph">
                  <wp:posOffset>255531</wp:posOffset>
                </wp:positionV>
                <wp:extent cx="348840" cy="126360"/>
                <wp:effectExtent l="19050" t="38100" r="32385" b="26670"/>
                <wp:wrapNone/>
                <wp:docPr id="4662" name="Ink 4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">
                      <w14:nvContentPartPr>
                        <w14:cNvContentPartPr/>
                      </w14:nvContentPartPr>
                      <w14:xfrm>
                        <a:off x="0" y="0"/>
                        <a:ext cx="348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2" o:spid="_x0000_s1026" type="#_x0000_t75" style="position:absolute;margin-left:205.2pt;margin-top:19.4pt;width:28.5pt;height:11.4pt;z-index:2550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">
                <v:imagedata r:id="rId21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1776" behindDoc="0" locked="0" layoutInCell="1" allowOverlap="1">
                <wp:simplePos x="0" y="0"/>
                <wp:positionH relativeFrom="column">
                  <wp:posOffset>3237836</wp:posOffset>
                </wp:positionH>
                <wp:positionV relativeFrom="paragraph">
                  <wp:posOffset>-27789</wp:posOffset>
                </wp:positionV>
                <wp:extent cx="472680" cy="302760"/>
                <wp:effectExtent l="38100" t="38100" r="41910" b="40640"/>
                <wp:wrapNone/>
                <wp:docPr id="4661" name="Ink 4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">
                      <w14:nvContentPartPr>
                        <w14:cNvContentPartPr/>
                      </w14:nvContentPartPr>
                      <w14:xfrm>
                        <a:off x="0" y="0"/>
                        <a:ext cx="47268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1" o:spid="_x0000_s1026" type="#_x0000_t75" style="position:absolute;margin-left:254.3pt;margin-top:-2.95pt;width:38.65pt;height:25.35pt;z-index:2550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">
                <v:imagedata r:id="rId21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0752" behindDoc="0" locked="0" layoutInCell="1" allowOverlap="1">
                <wp:simplePos x="0" y="0"/>
                <wp:positionH relativeFrom="column">
                  <wp:posOffset>3305156</wp:posOffset>
                </wp:positionH>
                <wp:positionV relativeFrom="paragraph">
                  <wp:posOffset>-18429</wp:posOffset>
                </wp:positionV>
                <wp:extent cx="454680" cy="341640"/>
                <wp:effectExtent l="38100" t="19050" r="21590" b="20320"/>
                <wp:wrapNone/>
                <wp:docPr id="4660" name="Ink 4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">
                      <w14:nvContentPartPr>
                        <w14:cNvContentPartPr/>
                      </w14:nvContentPartPr>
                      <w14:xfrm>
                        <a:off x="0" y="0"/>
                        <a:ext cx="45468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0" o:spid="_x0000_s1026" type="#_x0000_t75" style="position:absolute;margin-left:259.55pt;margin-top:-1.8pt;width:37.25pt;height:28pt;z-index:2550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">
                <v:imagedata r:id="rId21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9728" behindDoc="0" locked="0" layoutInCell="1" allowOverlap="1">
                <wp:simplePos x="0" y="0"/>
                <wp:positionH relativeFrom="column">
                  <wp:posOffset>2360516</wp:posOffset>
                </wp:positionH>
                <wp:positionV relativeFrom="paragraph">
                  <wp:posOffset>295851</wp:posOffset>
                </wp:positionV>
                <wp:extent cx="140400" cy="23760"/>
                <wp:effectExtent l="38100" t="38100" r="31115" b="33655"/>
                <wp:wrapNone/>
                <wp:docPr id="4659" name="Ink 4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">
                      <w14:nvContentPartPr>
                        <w14:cNvContentPartPr/>
                      </w14:nvContentPartPr>
                      <w14:xfrm>
                        <a:off x="0" y="0"/>
                        <a:ext cx="140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9" o:spid="_x0000_s1026" type="#_x0000_t75" style="position:absolute;margin-left:185.1pt;margin-top:22.55pt;width:12.55pt;height:3.35pt;z-index:2550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">
                <v:imagedata r:id="rId21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8704" behindDoc="0" locked="0" layoutInCell="1" allowOverlap="1">
                <wp:simplePos x="0" y="0"/>
                <wp:positionH relativeFrom="column">
                  <wp:posOffset>1430996</wp:posOffset>
                </wp:positionH>
                <wp:positionV relativeFrom="paragraph">
                  <wp:posOffset>269931</wp:posOffset>
                </wp:positionV>
                <wp:extent cx="322200" cy="24840"/>
                <wp:effectExtent l="38100" t="38100" r="40005" b="32385"/>
                <wp:wrapNone/>
                <wp:docPr id="4658" name="Ink 4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">
                      <w14:nvContentPartPr>
                        <w14:cNvContentPartPr/>
                      </w14:nvContentPartPr>
                      <w14:xfrm>
                        <a:off x="0" y="0"/>
                        <a:ext cx="3222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8" o:spid="_x0000_s1026" type="#_x0000_t75" style="position:absolute;margin-left:111.9pt;margin-top:20.45pt;width:26.95pt;height:3.55pt;z-index:2550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">
                <v:imagedata r:id="rId22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7680" behindDoc="0" locked="0" layoutInCell="1" allowOverlap="1">
                <wp:simplePos x="0" y="0"/>
                <wp:positionH relativeFrom="column">
                  <wp:posOffset>588236</wp:posOffset>
                </wp:positionH>
                <wp:positionV relativeFrom="paragraph">
                  <wp:posOffset>291891</wp:posOffset>
                </wp:positionV>
                <wp:extent cx="328320" cy="28800"/>
                <wp:effectExtent l="38100" t="38100" r="33655" b="28575"/>
                <wp:wrapNone/>
                <wp:docPr id="4657" name="Ink 4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">
                      <w14:nvContentPartPr>
                        <w14:cNvContentPartPr/>
                      </w14:nvContentPartPr>
                      <w14:xfrm>
                        <a:off x="0" y="0"/>
                        <a:ext cx="328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7" o:spid="_x0000_s1026" type="#_x0000_t75" style="position:absolute;margin-left:45.6pt;margin-top:22.3pt;width:27.3pt;height:3.6pt;z-index:2550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">
                <v:imagedata r:id="rId22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46656" behindDoc="0" locked="0" layoutInCell="1" allowOverlap="1">
                <wp:simplePos x="0" y="0"/>
                <wp:positionH relativeFrom="column">
                  <wp:posOffset>296996</wp:posOffset>
                </wp:positionH>
                <wp:positionV relativeFrom="paragraph">
                  <wp:posOffset>314931</wp:posOffset>
                </wp:positionV>
                <wp:extent cx="115920" cy="14760"/>
                <wp:effectExtent l="19050" t="19050" r="17780" b="23495"/>
                <wp:wrapNone/>
                <wp:docPr id="4656" name="Ink 4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">
                      <w14:nvContentPartPr>
                        <w14:cNvContentPartPr/>
                      </w14:nvContentPartPr>
                      <w14:xfrm>
                        <a:off x="0" y="0"/>
                        <a:ext cx="1159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56" o:spid="_x0000_s1026" type="#_x0000_t75" style="position:absolute;margin-left:22.85pt;margin-top:24.3pt;width:10.25pt;height:2.25pt;z-index:2550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">
                <v:imagedata r:id="rId22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6416" behindDoc="0" locked="0" layoutInCell="1" allowOverlap="1">
                <wp:simplePos x="0" y="0"/>
                <wp:positionH relativeFrom="column">
                  <wp:posOffset>6067436</wp:posOffset>
                </wp:positionH>
                <wp:positionV relativeFrom="paragraph">
                  <wp:posOffset>88491</wp:posOffset>
                </wp:positionV>
                <wp:extent cx="17640" cy="2520"/>
                <wp:effectExtent l="57150" t="114300" r="97155" b="131445"/>
                <wp:wrapNone/>
                <wp:docPr id="4646" name="Ink 4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">
                      <w14:nvContentPartPr>
                        <w14:cNvContentPartPr/>
                      </w14:nvContentPartPr>
                      <w14:xfrm>
                        <a:off x="0" y="0"/>
                        <a:ext cx="1764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6" o:spid="_x0000_s1026" type="#_x0000_t75" style="position:absolute;margin-left:475.6pt;margin-top:-.05pt;width:6.8pt;height:14.5pt;z-index:2550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">
                <v:imagedata r:id="rId22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5392" behindDoc="0" locked="0" layoutInCell="1" allowOverlap="1">
                <wp:simplePos x="0" y="0"/>
                <wp:positionH relativeFrom="column">
                  <wp:posOffset>5378756</wp:posOffset>
                </wp:positionH>
                <wp:positionV relativeFrom="paragraph">
                  <wp:posOffset>112971</wp:posOffset>
                </wp:positionV>
                <wp:extent cx="578160" cy="180000"/>
                <wp:effectExtent l="76200" t="114300" r="88900" b="144145"/>
                <wp:wrapNone/>
                <wp:docPr id="4645" name="Ink 4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">
                      <w14:nvContentPartPr>
                        <w14:cNvContentPartPr/>
                      </w14:nvContentPartPr>
                      <w14:xfrm>
                        <a:off x="0" y="0"/>
                        <a:ext cx="5781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5" o:spid="_x0000_s1026" type="#_x0000_t75" style="position:absolute;margin-left:419.75pt;margin-top:2.8pt;width:52.35pt;height:27.9pt;z-index:2550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">
                <v:imagedata r:id="rId22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4368" behindDoc="0" locked="0" layoutInCell="1" allowOverlap="1">
                <wp:simplePos x="0" y="0"/>
                <wp:positionH relativeFrom="column">
                  <wp:posOffset>608756</wp:posOffset>
                </wp:positionH>
                <wp:positionV relativeFrom="paragraph">
                  <wp:posOffset>141411</wp:posOffset>
                </wp:positionV>
                <wp:extent cx="312480" cy="32040"/>
                <wp:effectExtent l="95250" t="133350" r="106680" b="158750"/>
                <wp:wrapNone/>
                <wp:docPr id="4644" name="Ink 4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">
                      <w14:nvContentPartPr>
                        <w14:cNvContentPartPr/>
                      </w14:nvContentPartPr>
                      <w14:xfrm>
                        <a:off x="0" y="0"/>
                        <a:ext cx="312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4" o:spid="_x0000_s1026" type="#_x0000_t75" style="position:absolute;margin-left:43.9pt;margin-top:3.8pt;width:32.85pt;height:18.6pt;z-index:2550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">
                <v:imagedata r:id="rId23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2320" behindDoc="0" locked="0" layoutInCell="1" allowOverlap="1">
                <wp:simplePos x="0" y="0"/>
                <wp:positionH relativeFrom="column">
                  <wp:posOffset>5801396</wp:posOffset>
                </wp:positionH>
                <wp:positionV relativeFrom="paragraph">
                  <wp:posOffset>-10869</wp:posOffset>
                </wp:positionV>
                <wp:extent cx="113400" cy="327960"/>
                <wp:effectExtent l="38100" t="38100" r="39370" b="34290"/>
                <wp:wrapNone/>
                <wp:docPr id="4642" name="Ink 4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">
                      <w14:nvContentPartPr>
                        <w14:cNvContentPartPr/>
                      </w14:nvContentPartPr>
                      <w14:xfrm>
                        <a:off x="0" y="0"/>
                        <a:ext cx="11340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2" o:spid="_x0000_s1026" type="#_x0000_t75" style="position:absolute;margin-left:456.2pt;margin-top:-1.5pt;width:10.45pt;height:27.2pt;z-index:2550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">
                <v:imagedata r:id="rId23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1296" behindDoc="0" locked="0" layoutInCell="1" allowOverlap="1">
                <wp:simplePos x="0" y="0"/>
                <wp:positionH relativeFrom="column">
                  <wp:posOffset>5570996</wp:posOffset>
                </wp:positionH>
                <wp:positionV relativeFrom="paragraph">
                  <wp:posOffset>42771</wp:posOffset>
                </wp:positionV>
                <wp:extent cx="88920" cy="385920"/>
                <wp:effectExtent l="38100" t="38100" r="44450" b="33655"/>
                <wp:wrapNone/>
                <wp:docPr id="4641" name="Ink 4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">
                      <w14:nvContentPartPr>
                        <w14:cNvContentPartPr/>
                      </w14:nvContentPartPr>
                      <w14:xfrm>
                        <a:off x="0" y="0"/>
                        <a:ext cx="8892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1" o:spid="_x0000_s1026" type="#_x0000_t75" style="position:absolute;margin-left:437.9pt;margin-top:2.75pt;width:8.5pt;height:31.75pt;z-index:2550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">
                <v:imagedata r:id="rId23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30272" behindDoc="0" locked="0" layoutInCell="1" allowOverlap="1">
                <wp:simplePos x="0" y="0"/>
                <wp:positionH relativeFrom="column">
                  <wp:posOffset>5704196</wp:posOffset>
                </wp:positionH>
                <wp:positionV relativeFrom="paragraph">
                  <wp:posOffset>153651</wp:posOffset>
                </wp:positionV>
                <wp:extent cx="147960" cy="51480"/>
                <wp:effectExtent l="38100" t="38100" r="42545" b="43815"/>
                <wp:wrapNone/>
                <wp:docPr id="4640" name="Ink 4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">
                      <w14:nvContentPartPr>
                        <w14:cNvContentPartPr/>
                      </w14:nvContentPartPr>
                      <w14:xfrm>
                        <a:off x="0" y="0"/>
                        <a:ext cx="14796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40" o:spid="_x0000_s1026" type="#_x0000_t75" style="position:absolute;margin-left:448.45pt;margin-top:11.35pt;width:13.05pt;height:5.5pt;z-index:2550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">
                <v:imagedata r:id="rId23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9248" behindDoc="0" locked="0" layoutInCell="1" allowOverlap="1">
                <wp:simplePos x="0" y="0"/>
                <wp:positionH relativeFrom="column">
                  <wp:posOffset>5698076</wp:posOffset>
                </wp:positionH>
                <wp:positionV relativeFrom="paragraph">
                  <wp:posOffset>42771</wp:posOffset>
                </wp:positionV>
                <wp:extent cx="142200" cy="248400"/>
                <wp:effectExtent l="38100" t="38100" r="10795" b="37465"/>
                <wp:wrapNone/>
                <wp:docPr id="4639" name="Ink 4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">
                      <w14:nvContentPartPr>
                        <w14:cNvContentPartPr/>
                      </w14:nvContentPartPr>
                      <w14:xfrm>
                        <a:off x="0" y="0"/>
                        <a:ext cx="1422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9" o:spid="_x0000_s1026" type="#_x0000_t75" style="position:absolute;margin-left:447.85pt;margin-top:2.55pt;width:12.8pt;height:21.15pt;z-index:2550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">
                <v:imagedata r:id="rId23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28224" behindDoc="0" locked="0" layoutInCell="1" allowOverlap="1">
                <wp:simplePos x="0" y="0"/>
                <wp:positionH relativeFrom="column">
                  <wp:posOffset>5453636</wp:posOffset>
                </wp:positionH>
                <wp:positionV relativeFrom="paragraph">
                  <wp:posOffset>72651</wp:posOffset>
                </wp:positionV>
                <wp:extent cx="173880" cy="291240"/>
                <wp:effectExtent l="38100" t="38100" r="17145" b="33020"/>
                <wp:wrapNone/>
                <wp:docPr id="4638" name="Ink 4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">
                      <w14:nvContentPartPr>
                        <w14:cNvContentPartPr/>
                      </w14:nvContentPartPr>
                      <w14:xfrm>
                        <a:off x="0" y="0"/>
                        <a:ext cx="17388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38" o:spid="_x0000_s1026" type="#_x0000_t75" style="position:absolute;margin-left:428.7pt;margin-top:4.95pt;width:15.15pt;height:24.45pt;z-index:2550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">
                <v:imagedata r:id="rId241" o:title=""/>
              </v:shape>
            </w:pict>
          </mc:Fallback>
        </mc:AlternateContent>
      </w:r>
      <w:r w:rsidR="005A6164">
        <w:t xml:space="preserve">Αν </w:t>
      </w:r>
      <w:r w:rsidR="005A6164" w:rsidRPr="00F06855">
        <w:rPr>
          <w:position w:val="-14"/>
        </w:rPr>
        <w:object w:dxaOrig="1180" w:dyaOrig="420">
          <v:shape id="_x0000_i1028" type="#_x0000_t75" style="width:58.9pt;height:20.95pt" o:ole="">
            <v:imagedata r:id="rId242" o:title=""/>
          </v:shape>
          <o:OLEObject Type="Embed" ProgID="Equation.DSMT4" ShapeID="_x0000_i1028" DrawAspect="Content" ObjectID="_1672747027" r:id="rId243"/>
        </w:object>
      </w:r>
      <w:r w:rsidR="005A6164">
        <w:t xml:space="preserve"> τότε </w:t>
      </w:r>
      <w:r w:rsidR="005A6164" w:rsidRPr="00F06855">
        <w:rPr>
          <w:position w:val="-6"/>
        </w:rPr>
        <w:object w:dxaOrig="980" w:dyaOrig="360">
          <v:shape id="_x0000_i1029" type="#_x0000_t75" style="width:49.1pt;height:18.35pt" o:ole="">
            <v:imagedata r:id="rId244" o:title=""/>
          </v:shape>
          <o:OLEObject Type="Embed" ProgID="Equation.DSMT4" ShapeID="_x0000_i1029" DrawAspect="Content" ObjectID="_1672747028" r:id="rId245"/>
        </w:object>
      </w:r>
      <w:r w:rsidR="005A6164">
        <w:t xml:space="preserve"> και </w:t>
      </w:r>
      <w:r w:rsidR="005A6164" w:rsidRPr="00F06855">
        <w:rPr>
          <w:position w:val="-12"/>
        </w:rPr>
        <w:object w:dxaOrig="4020" w:dyaOrig="420">
          <v:shape id="_x0000_i1030" type="#_x0000_t75" style="width:201pt;height:20.95pt" o:ole="">
            <v:imagedata r:id="rId246" o:title=""/>
          </v:shape>
          <o:OLEObject Type="Embed" ProgID="Equation.DSMT4" ShapeID="_x0000_i1030" DrawAspect="Content" ObjectID="_1672747029" r:id="rId247"/>
        </w:object>
      </w:r>
      <w:r w:rsidR="005A6164">
        <w:t>.</w:t>
      </w:r>
    </w:p>
    <w:p w:rsidR="005A6164" w:rsidRDefault="008D13F3" w:rsidP="005A6164">
      <w:pPr>
        <w:pStyle w:val="Heading4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31072" behindDoc="0" locked="0" layoutInCell="1" allowOverlap="1">
                <wp:simplePos x="0" y="0"/>
                <wp:positionH relativeFrom="column">
                  <wp:posOffset>4796636</wp:posOffset>
                </wp:positionH>
                <wp:positionV relativeFrom="paragraph">
                  <wp:posOffset>6099</wp:posOffset>
                </wp:positionV>
                <wp:extent cx="12600" cy="3960"/>
                <wp:effectExtent l="38100" t="38100" r="26035" b="34290"/>
                <wp:wrapNone/>
                <wp:docPr id="6095" name="Ink 6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">
                      <w14:nvContentPartPr>
                        <w14:cNvContentPartPr/>
                      </w14:nvContentPartPr>
                      <w14:xfrm>
                        <a:off x="0" y="0"/>
                        <a:ext cx="12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5" o:spid="_x0000_s1026" type="#_x0000_t75" style="position:absolute;margin-left:377pt;margin-top:-.2pt;width:2.35pt;height:1.55pt;z-index:25613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">
                <v:imagedata r:id="rId2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29024" behindDoc="0" locked="0" layoutInCell="1" allowOverlap="1">
                <wp:simplePos x="0" y="0"/>
                <wp:positionH relativeFrom="column">
                  <wp:posOffset>3434756</wp:posOffset>
                </wp:positionH>
                <wp:positionV relativeFrom="paragraph">
                  <wp:posOffset>37059</wp:posOffset>
                </wp:positionV>
                <wp:extent cx="123840" cy="124920"/>
                <wp:effectExtent l="38100" t="38100" r="28575" b="27940"/>
                <wp:wrapNone/>
                <wp:docPr id="6093" name="Ink 6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">
                      <w14:nvContentPartPr>
                        <w14:cNvContentPartPr/>
                      </w14:nvContentPartPr>
                      <w14:xfrm>
                        <a:off x="0" y="0"/>
                        <a:ext cx="12384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3" o:spid="_x0000_s1026" type="#_x0000_t75" style="position:absolute;margin-left:269.75pt;margin-top:2.2pt;width:11.25pt;height:11.35pt;z-index:25612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">
                <v:imagedata r:id="rId25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3824" behindDoc="0" locked="0" layoutInCell="1" allowOverlap="1">
                <wp:simplePos x="0" y="0"/>
                <wp:positionH relativeFrom="column">
                  <wp:posOffset>2950916</wp:posOffset>
                </wp:positionH>
                <wp:positionV relativeFrom="paragraph">
                  <wp:posOffset>-73069</wp:posOffset>
                </wp:positionV>
                <wp:extent cx="270720" cy="167400"/>
                <wp:effectExtent l="38100" t="38100" r="34290" b="42545"/>
                <wp:wrapNone/>
                <wp:docPr id="4663" name="Ink 4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">
                      <w14:nvContentPartPr>
                        <w14:cNvContentPartPr/>
                      </w14:nvContentPartPr>
                      <w14:xfrm>
                        <a:off x="0" y="0"/>
                        <a:ext cx="270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3" o:spid="_x0000_s1026" type="#_x0000_t75" style="position:absolute;margin-left:231.75pt;margin-top:-6.45pt;width:22.6pt;height:14.55pt;z-index:2550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">
                <v:imagedata r:id="rId253" o:title=""/>
              </v:shape>
            </w:pict>
          </mc:Fallback>
        </mc:AlternateContent>
      </w:r>
    </w:p>
    <w:p w:rsidR="005A6164" w:rsidRPr="00CA01DE" w:rsidRDefault="005A6164" w:rsidP="005A6164"/>
    <w:p w:rsidR="005A6164" w:rsidRDefault="00F36EE7" w:rsidP="005A6164">
      <w:pPr>
        <w:pStyle w:val="Heading4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111168" behindDoc="0" locked="0" layoutInCell="1" allowOverlap="1">
                <wp:simplePos x="0" y="0"/>
                <wp:positionH relativeFrom="column">
                  <wp:posOffset>2110316</wp:posOffset>
                </wp:positionH>
                <wp:positionV relativeFrom="paragraph">
                  <wp:posOffset>36182</wp:posOffset>
                </wp:positionV>
                <wp:extent cx="285840" cy="164520"/>
                <wp:effectExtent l="38100" t="38100" r="57150" b="45085"/>
                <wp:wrapNone/>
                <wp:docPr id="4719" name="Ink 4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">
                      <w14:nvContentPartPr>
                        <w14:cNvContentPartPr/>
                      </w14:nvContentPartPr>
                      <w14:xfrm>
                        <a:off x="0" y="0"/>
                        <a:ext cx="28584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9" o:spid="_x0000_s1026" type="#_x0000_t75" style="position:absolute;margin-left:165.15pt;margin-top:1.85pt;width:24.5pt;height:14.95pt;z-index:2551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">
                <v:imagedata r:id="rId2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9664" behindDoc="0" locked="0" layoutInCell="1" allowOverlap="1">
                <wp:simplePos x="0" y="0"/>
                <wp:positionH relativeFrom="column">
                  <wp:posOffset>5432396</wp:posOffset>
                </wp:positionH>
                <wp:positionV relativeFrom="paragraph">
                  <wp:posOffset>158257</wp:posOffset>
                </wp:positionV>
                <wp:extent cx="174960" cy="304560"/>
                <wp:effectExtent l="38100" t="38100" r="15875" b="38735"/>
                <wp:wrapNone/>
                <wp:docPr id="4698" name="Ink 4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">
                      <w14:nvContentPartPr>
                        <w14:cNvContentPartPr/>
                      </w14:nvContentPartPr>
                      <w14:xfrm>
                        <a:off x="0" y="0"/>
                        <a:ext cx="17496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8" o:spid="_x0000_s1026" type="#_x0000_t75" style="position:absolute;margin-left:427.05pt;margin-top:11.7pt;width:15.35pt;height:25.5pt;z-index:2550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">
                <v:imagedata r:id="rId2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8640" behindDoc="0" locked="0" layoutInCell="1" allowOverlap="1">
                <wp:simplePos x="0" y="0"/>
                <wp:positionH relativeFrom="column">
                  <wp:posOffset>5088236</wp:posOffset>
                </wp:positionH>
                <wp:positionV relativeFrom="paragraph">
                  <wp:posOffset>150337</wp:posOffset>
                </wp:positionV>
                <wp:extent cx="302040" cy="178200"/>
                <wp:effectExtent l="38100" t="38100" r="22225" b="31750"/>
                <wp:wrapNone/>
                <wp:docPr id="4697" name="Ink 4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">
                      <w14:nvContentPartPr>
                        <w14:cNvContentPartPr/>
                      </w14:nvContentPartPr>
                      <w14:xfrm>
                        <a:off x="0" y="0"/>
                        <a:ext cx="3020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7" o:spid="_x0000_s1026" type="#_x0000_t75" style="position:absolute;margin-left:399.85pt;margin-top:11.05pt;width:25.45pt;height:15.65pt;z-index:2550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">
                <v:imagedata r:id="rId2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7616" behindDoc="0" locked="0" layoutInCell="1" allowOverlap="1">
                <wp:simplePos x="0" y="0"/>
                <wp:positionH relativeFrom="column">
                  <wp:posOffset>5245196</wp:posOffset>
                </wp:positionH>
                <wp:positionV relativeFrom="paragraph">
                  <wp:posOffset>248977</wp:posOffset>
                </wp:positionV>
                <wp:extent cx="52560" cy="324360"/>
                <wp:effectExtent l="38100" t="38100" r="43180" b="38100"/>
                <wp:wrapNone/>
                <wp:docPr id="4696" name="Ink 4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">
                      <w14:nvContentPartPr>
                        <w14:cNvContentPartPr/>
                      </w14:nvContentPartPr>
                      <w14:xfrm>
                        <a:off x="0" y="0"/>
                        <a:ext cx="52560" cy="32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6" o:spid="_x0000_s1026" type="#_x0000_t75" style="position:absolute;margin-left:412.25pt;margin-top:18.85pt;width:5.55pt;height:27.2pt;z-index:2550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">
                <v:imagedata r:id="rId2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6592" behindDoc="0" locked="0" layoutInCell="1" allowOverlap="1">
                <wp:simplePos x="0" y="0"/>
                <wp:positionH relativeFrom="column">
                  <wp:posOffset>4777556</wp:posOffset>
                </wp:positionH>
                <wp:positionV relativeFrom="paragraph">
                  <wp:posOffset>453097</wp:posOffset>
                </wp:positionV>
                <wp:extent cx="269640" cy="52200"/>
                <wp:effectExtent l="38100" t="38100" r="35560" b="43180"/>
                <wp:wrapNone/>
                <wp:docPr id="4695" name="Ink 4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">
                      <w14:nvContentPartPr>
                        <w14:cNvContentPartPr/>
                      </w14:nvContentPartPr>
                      <w14:xfrm>
                        <a:off x="0" y="0"/>
                        <a:ext cx="2696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5" o:spid="_x0000_s1026" type="#_x0000_t75" style="position:absolute;margin-left:375.5pt;margin-top:34.9pt;width:22.75pt;height:5.65pt;z-index:2550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">
                <v:imagedata r:id="rId2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5568" behindDoc="0" locked="0" layoutInCell="1" allowOverlap="1">
                <wp:simplePos x="0" y="0"/>
                <wp:positionH relativeFrom="column">
                  <wp:posOffset>4695836</wp:posOffset>
                </wp:positionH>
                <wp:positionV relativeFrom="paragraph">
                  <wp:posOffset>302617</wp:posOffset>
                </wp:positionV>
                <wp:extent cx="73080" cy="111960"/>
                <wp:effectExtent l="38100" t="38100" r="41275" b="40640"/>
                <wp:wrapNone/>
                <wp:docPr id="4694" name="Ink 4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">
                      <w14:nvContentPartPr>
                        <w14:cNvContentPartPr/>
                      </w14:nvContentPartPr>
                      <w14:xfrm>
                        <a:off x="0" y="0"/>
                        <a:ext cx="73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4" o:spid="_x0000_s1026" type="#_x0000_t75" style="position:absolute;margin-left:369.15pt;margin-top:23.1pt;width:7.1pt;height:10.3pt;z-index:2550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">
                <v:imagedata r:id="rId2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4544" behindDoc="0" locked="0" layoutInCell="1" allowOverlap="1">
                <wp:simplePos x="0" y="0"/>
                <wp:positionH relativeFrom="column">
                  <wp:posOffset>4531316</wp:posOffset>
                </wp:positionH>
                <wp:positionV relativeFrom="paragraph">
                  <wp:posOffset>355897</wp:posOffset>
                </wp:positionV>
                <wp:extent cx="151560" cy="213120"/>
                <wp:effectExtent l="38100" t="38100" r="39370" b="34925"/>
                <wp:wrapNone/>
                <wp:docPr id="4693" name="Ink 4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">
                      <w14:nvContentPartPr>
                        <w14:cNvContentPartPr/>
                      </w14:nvContentPartPr>
                      <w14:xfrm>
                        <a:off x="0" y="0"/>
                        <a:ext cx="15156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3" o:spid="_x0000_s1026" type="#_x0000_t75" style="position:absolute;margin-left:356.3pt;margin-top:27.2pt;width:13.3pt;height:18.4pt;z-index:2550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">
                <v:imagedata r:id="rId2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5328" behindDoc="0" locked="0" layoutInCell="1" allowOverlap="1">
                <wp:simplePos x="0" y="0"/>
                <wp:positionH relativeFrom="column">
                  <wp:posOffset>3556796</wp:posOffset>
                </wp:positionH>
                <wp:positionV relativeFrom="paragraph">
                  <wp:posOffset>123697</wp:posOffset>
                </wp:positionV>
                <wp:extent cx="205200" cy="149400"/>
                <wp:effectExtent l="38100" t="38100" r="42545" b="41275"/>
                <wp:wrapNone/>
                <wp:docPr id="4684" name="Ink 4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">
                      <w14:nvContentPartPr>
                        <w14:cNvContentPartPr/>
                      </w14:nvContentPartPr>
                      <w14:xfrm>
                        <a:off x="0" y="0"/>
                        <a:ext cx="20520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4" o:spid="_x0000_s1026" type="#_x0000_t75" style="position:absolute;margin-left:279.3pt;margin-top:8.95pt;width:17.85pt;height:13.45pt;z-index:2550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">
                <v:imagedata r:id="rId2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4304" behindDoc="0" locked="0" layoutInCell="1" allowOverlap="1">
                <wp:simplePos x="0" y="0"/>
                <wp:positionH relativeFrom="column">
                  <wp:posOffset>3401636</wp:posOffset>
                </wp:positionH>
                <wp:positionV relativeFrom="paragraph">
                  <wp:posOffset>49897</wp:posOffset>
                </wp:positionV>
                <wp:extent cx="23400" cy="364680"/>
                <wp:effectExtent l="38100" t="38100" r="34290" b="35560"/>
                <wp:wrapNone/>
                <wp:docPr id="4683" name="Ink 4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">
                      <w14:nvContentPartPr>
                        <w14:cNvContentPartPr/>
                      </w14:nvContentPartPr>
                      <w14:xfrm>
                        <a:off x="0" y="0"/>
                        <a:ext cx="23400" cy="36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3" o:spid="_x0000_s1026" type="#_x0000_t75" style="position:absolute;margin-left:267.15pt;margin-top:3.35pt;width:3.35pt;height:30pt;z-index:2550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">
                <v:imagedata r:id="rId2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3280" behindDoc="0" locked="0" layoutInCell="1" allowOverlap="1">
                <wp:simplePos x="0" y="0"/>
                <wp:positionH relativeFrom="column">
                  <wp:posOffset>3379316</wp:posOffset>
                </wp:positionH>
                <wp:positionV relativeFrom="paragraph">
                  <wp:posOffset>188137</wp:posOffset>
                </wp:positionV>
                <wp:extent cx="174240" cy="88200"/>
                <wp:effectExtent l="38100" t="38100" r="35560" b="45720"/>
                <wp:wrapNone/>
                <wp:docPr id="4682" name="Ink 4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">
                      <w14:nvContentPartPr>
                        <w14:cNvContentPartPr/>
                      </w14:nvContentPartPr>
                      <w14:xfrm>
                        <a:off x="0" y="0"/>
                        <a:ext cx="17424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2" o:spid="_x0000_s1026" type="#_x0000_t75" style="position:absolute;margin-left:265.6pt;margin-top:13.9pt;width:14.95pt;height:8.7pt;z-index:2550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">
                <v:imagedata r:id="rId2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2256" behindDoc="0" locked="0" layoutInCell="1" allowOverlap="1">
                <wp:simplePos x="0" y="0"/>
                <wp:positionH relativeFrom="column">
                  <wp:posOffset>3263036</wp:posOffset>
                </wp:positionH>
                <wp:positionV relativeFrom="paragraph">
                  <wp:posOffset>-52343</wp:posOffset>
                </wp:positionV>
                <wp:extent cx="111600" cy="498600"/>
                <wp:effectExtent l="38100" t="38100" r="41275" b="34925"/>
                <wp:wrapNone/>
                <wp:docPr id="4681" name="Ink 4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">
                      <w14:nvContentPartPr>
                        <w14:cNvContentPartPr/>
                      </w14:nvContentPartPr>
                      <w14:xfrm>
                        <a:off x="0" y="0"/>
                        <a:ext cx="111600" cy="49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1" o:spid="_x0000_s1026" type="#_x0000_t75" style="position:absolute;margin-left:256.2pt;margin-top:-4.75pt;width:10.45pt;height:40.7pt;z-index:2550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">
                <v:imagedata r:id="rId2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1232" behindDoc="0" locked="0" layoutInCell="1" allowOverlap="1">
                <wp:simplePos x="0" y="0"/>
                <wp:positionH relativeFrom="column">
                  <wp:posOffset>3110036</wp:posOffset>
                </wp:positionH>
                <wp:positionV relativeFrom="paragraph">
                  <wp:posOffset>144217</wp:posOffset>
                </wp:positionV>
                <wp:extent cx="125280" cy="43200"/>
                <wp:effectExtent l="38100" t="38100" r="46355" b="33020"/>
                <wp:wrapNone/>
                <wp:docPr id="4680" name="Ink 4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">
                      <w14:nvContentPartPr>
                        <w14:cNvContentPartPr/>
                      </w14:nvContentPartPr>
                      <w14:xfrm>
                        <a:off x="0" y="0"/>
                        <a:ext cx="12528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0" o:spid="_x0000_s1026" type="#_x0000_t75" style="position:absolute;margin-left:244.25pt;margin-top:10.45pt;width:11.4pt;height:4.75pt;z-index:2550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">
                <v:imagedata r:id="rId2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0208" behindDoc="0" locked="0" layoutInCell="1" allowOverlap="1">
                <wp:simplePos x="0" y="0"/>
                <wp:positionH relativeFrom="column">
                  <wp:posOffset>3070796</wp:posOffset>
                </wp:positionH>
                <wp:positionV relativeFrom="paragraph">
                  <wp:posOffset>172297</wp:posOffset>
                </wp:positionV>
                <wp:extent cx="131760" cy="136800"/>
                <wp:effectExtent l="38100" t="38100" r="40005" b="34925"/>
                <wp:wrapNone/>
                <wp:docPr id="4679" name="Ink 4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">
                      <w14:nvContentPartPr>
                        <w14:cNvContentPartPr/>
                      </w14:nvContentPartPr>
                      <w14:xfrm>
                        <a:off x="0" y="0"/>
                        <a:ext cx="13176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9" o:spid="_x0000_s1026" type="#_x0000_t75" style="position:absolute;margin-left:241.2pt;margin-top:12.75pt;width:11.75pt;height:12.35pt;z-index:2550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">
                <v:imagedata r:id="rId2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9184" behindDoc="0" locked="0" layoutInCell="1" allowOverlap="1">
                <wp:simplePos x="0" y="0"/>
                <wp:positionH relativeFrom="column">
                  <wp:posOffset>2904116</wp:posOffset>
                </wp:positionH>
                <wp:positionV relativeFrom="paragraph">
                  <wp:posOffset>121897</wp:posOffset>
                </wp:positionV>
                <wp:extent cx="137880" cy="171360"/>
                <wp:effectExtent l="38100" t="38100" r="33655" b="38735"/>
                <wp:wrapNone/>
                <wp:docPr id="4678" name="Ink 4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">
                      <w14:nvContentPartPr>
                        <w14:cNvContentPartPr/>
                      </w14:nvContentPartPr>
                      <w14:xfrm>
                        <a:off x="0" y="0"/>
                        <a:ext cx="13788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8" o:spid="_x0000_s1026" type="#_x0000_t75" style="position:absolute;margin-left:227.85pt;margin-top:8.85pt;width:12.1pt;height:15.1pt;z-index:2550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">
                <v:imagedata r:id="rId2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8160" behindDoc="0" locked="0" layoutInCell="1" allowOverlap="1">
                <wp:simplePos x="0" y="0"/>
                <wp:positionH relativeFrom="column">
                  <wp:posOffset>1324436</wp:posOffset>
                </wp:positionH>
                <wp:positionV relativeFrom="paragraph">
                  <wp:posOffset>376057</wp:posOffset>
                </wp:positionV>
                <wp:extent cx="534240" cy="16920"/>
                <wp:effectExtent l="38100" t="38100" r="37465" b="40640"/>
                <wp:wrapNone/>
                <wp:docPr id="4677" name="Ink 4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">
                      <w14:nvContentPartPr>
                        <w14:cNvContentPartPr/>
                      </w14:nvContentPartPr>
                      <w14:xfrm>
                        <a:off x="0" y="0"/>
                        <a:ext cx="534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7" o:spid="_x0000_s1026" type="#_x0000_t75" style="position:absolute;margin-left:103.7pt;margin-top:28.8pt;width:43.45pt;height:3pt;z-index:2550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">
                <v:imagedata r:id="rId2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7136" behindDoc="0" locked="0" layoutInCell="1" allowOverlap="1">
                <wp:simplePos x="0" y="0"/>
                <wp:positionH relativeFrom="column">
                  <wp:posOffset>2640956</wp:posOffset>
                </wp:positionH>
                <wp:positionV relativeFrom="paragraph">
                  <wp:posOffset>301177</wp:posOffset>
                </wp:positionV>
                <wp:extent cx="95760" cy="92160"/>
                <wp:effectExtent l="38100" t="38100" r="38100" b="41275"/>
                <wp:wrapNone/>
                <wp:docPr id="4676" name="Ink 4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">
                      <w14:nvContentPartPr>
                        <w14:cNvContentPartPr/>
                      </w14:nvContentPartPr>
                      <w14:xfrm>
                        <a:off x="0" y="0"/>
                        <a:ext cx="9576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6" o:spid="_x0000_s1026" type="#_x0000_t75" style="position:absolute;margin-left:207.45pt;margin-top:22.9pt;width:8.8pt;height:8.75pt;z-index:2550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">
                <v:imagedata r:id="rId2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6112" behindDoc="0" locked="0" layoutInCell="1" allowOverlap="1">
                <wp:simplePos x="0" y="0"/>
                <wp:positionH relativeFrom="column">
                  <wp:posOffset>2521076</wp:posOffset>
                </wp:positionH>
                <wp:positionV relativeFrom="paragraph">
                  <wp:posOffset>284257</wp:posOffset>
                </wp:positionV>
                <wp:extent cx="81720" cy="91440"/>
                <wp:effectExtent l="19050" t="19050" r="33020" b="22860"/>
                <wp:wrapNone/>
                <wp:docPr id="4675" name="Ink 4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">
                      <w14:nvContentPartPr>
                        <w14:cNvContentPartPr/>
                      </w14:nvContentPartPr>
                      <w14:xfrm>
                        <a:off x="0" y="0"/>
                        <a:ext cx="817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5" o:spid="_x0000_s1026" type="#_x0000_t75" style="position:absolute;margin-left:197.8pt;margin-top:21.95pt;width:7.6pt;height:8.3pt;z-index:2550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">
                <v:imagedata r:id="rId2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5088" behindDoc="0" locked="0" layoutInCell="1" allowOverlap="1">
                <wp:simplePos x="0" y="0"/>
                <wp:positionH relativeFrom="column">
                  <wp:posOffset>2501276</wp:posOffset>
                </wp:positionH>
                <wp:positionV relativeFrom="paragraph">
                  <wp:posOffset>306217</wp:posOffset>
                </wp:positionV>
                <wp:extent cx="99720" cy="64080"/>
                <wp:effectExtent l="38100" t="38100" r="33655" b="31750"/>
                <wp:wrapNone/>
                <wp:docPr id="4674" name="Ink 4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">
                      <w14:nvContentPartPr>
                        <w14:cNvContentPartPr/>
                      </w14:nvContentPartPr>
                      <w14:xfrm>
                        <a:off x="0" y="0"/>
                        <a:ext cx="9972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4" o:spid="_x0000_s1026" type="#_x0000_t75" style="position:absolute;margin-left:196.35pt;margin-top:23.4pt;width:9.15pt;height:6.5pt;z-index:2550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">
                <v:imagedata r:id="rId2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4064" behindDoc="0" locked="0" layoutInCell="1" allowOverlap="1">
                <wp:simplePos x="0" y="0"/>
                <wp:positionH relativeFrom="column">
                  <wp:posOffset>2321276</wp:posOffset>
                </wp:positionH>
                <wp:positionV relativeFrom="paragraph">
                  <wp:posOffset>275617</wp:posOffset>
                </wp:positionV>
                <wp:extent cx="126360" cy="103680"/>
                <wp:effectExtent l="38100" t="38100" r="45720" b="48895"/>
                <wp:wrapNone/>
                <wp:docPr id="4673" name="Ink 4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">
                      <w14:nvContentPartPr>
                        <w14:cNvContentPartPr/>
                      </w14:nvContentPartPr>
                      <w14:xfrm>
                        <a:off x="0" y="0"/>
                        <a:ext cx="1263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3" o:spid="_x0000_s1026" type="#_x0000_t75" style="position:absolute;margin-left:182.05pt;margin-top:20.85pt;width:11.5pt;height:9.75pt;z-index:2550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">
                <v:imagedata r:id="rId2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3040" behindDoc="0" locked="0" layoutInCell="1" allowOverlap="1">
                <wp:simplePos x="0" y="0"/>
                <wp:positionH relativeFrom="column">
                  <wp:posOffset>2078996</wp:posOffset>
                </wp:positionH>
                <wp:positionV relativeFrom="paragraph">
                  <wp:posOffset>179137</wp:posOffset>
                </wp:positionV>
                <wp:extent cx="186120" cy="20520"/>
                <wp:effectExtent l="38100" t="38100" r="42545" b="36830"/>
                <wp:wrapNone/>
                <wp:docPr id="4672" name="Ink 4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">
                      <w14:nvContentPartPr>
                        <w14:cNvContentPartPr/>
                      </w14:nvContentPartPr>
                      <w14:xfrm>
                        <a:off x="0" y="0"/>
                        <a:ext cx="186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2" o:spid="_x0000_s1026" type="#_x0000_t75" style="position:absolute;margin-left:162.9pt;margin-top:13.4pt;width:16.15pt;height:3.2pt;z-index:2550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">
                <v:imagedata r:id="rId2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2016" behindDoc="0" locked="0" layoutInCell="1" allowOverlap="1">
                <wp:simplePos x="0" y="0"/>
                <wp:positionH relativeFrom="column">
                  <wp:posOffset>2125796</wp:posOffset>
                </wp:positionH>
                <wp:positionV relativeFrom="paragraph">
                  <wp:posOffset>-83663</wp:posOffset>
                </wp:positionV>
                <wp:extent cx="160920" cy="433440"/>
                <wp:effectExtent l="38100" t="38100" r="48895" b="43180"/>
                <wp:wrapNone/>
                <wp:docPr id="4671" name="Ink 4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">
                      <w14:nvContentPartPr>
                        <w14:cNvContentPartPr/>
                      </w14:nvContentPartPr>
                      <w14:xfrm>
                        <a:off x="0" y="0"/>
                        <a:ext cx="160920" cy="43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1" o:spid="_x0000_s1026" type="#_x0000_t75" style="position:absolute;margin-left:166.55pt;margin-top:-7.45pt;width:14.3pt;height:35.9pt;z-index:2550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">
                <v:imagedata r:id="rId2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60992" behindDoc="0" locked="0" layoutInCell="1" allowOverlap="1">
                <wp:simplePos x="0" y="0"/>
                <wp:positionH relativeFrom="column">
                  <wp:posOffset>1953716</wp:posOffset>
                </wp:positionH>
                <wp:positionV relativeFrom="paragraph">
                  <wp:posOffset>257617</wp:posOffset>
                </wp:positionV>
                <wp:extent cx="69120" cy="131760"/>
                <wp:effectExtent l="38100" t="38100" r="45720" b="40005"/>
                <wp:wrapNone/>
                <wp:docPr id="4670" name="Ink 4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">
                      <w14:nvContentPartPr>
                        <w14:cNvContentPartPr/>
                      </w14:nvContentPartPr>
                      <w14:xfrm>
                        <a:off x="0" y="0"/>
                        <a:ext cx="691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70" o:spid="_x0000_s1026" type="#_x0000_t75" style="position:absolute;margin-left:153.15pt;margin-top:19.55pt;width:7.15pt;height:11.95pt;z-index:2550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">
                <v:imagedata r:id="rId2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8944" behindDoc="0" locked="0" layoutInCell="1" allowOverlap="1">
                <wp:simplePos x="0" y="0"/>
                <wp:positionH relativeFrom="column">
                  <wp:posOffset>1700996</wp:posOffset>
                </wp:positionH>
                <wp:positionV relativeFrom="paragraph">
                  <wp:posOffset>136657</wp:posOffset>
                </wp:positionV>
                <wp:extent cx="138960" cy="147240"/>
                <wp:effectExtent l="19050" t="38100" r="33020" b="43815"/>
                <wp:wrapNone/>
                <wp:docPr id="4668" name="Ink 4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">
                      <w14:nvContentPartPr>
                        <w14:cNvContentPartPr/>
                      </w14:nvContentPartPr>
                      <w14:xfrm>
                        <a:off x="0" y="0"/>
                        <a:ext cx="138960" cy="14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8" o:spid="_x0000_s1026" type="#_x0000_t75" style="position:absolute;margin-left:133.35pt;margin-top:9.9pt;width:12.45pt;height:13.4pt;z-index:2550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">
                <v:imagedata r:id="rId2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7920" behindDoc="0" locked="0" layoutInCell="1" allowOverlap="1">
                <wp:simplePos x="0" y="0"/>
                <wp:positionH relativeFrom="column">
                  <wp:posOffset>1509836</wp:posOffset>
                </wp:positionH>
                <wp:positionV relativeFrom="paragraph">
                  <wp:posOffset>169057</wp:posOffset>
                </wp:positionV>
                <wp:extent cx="119880" cy="41760"/>
                <wp:effectExtent l="38100" t="38100" r="33020" b="34925"/>
                <wp:wrapNone/>
                <wp:docPr id="4667" name="Ink 4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">
                      <w14:nvContentPartPr>
                        <w14:cNvContentPartPr/>
                      </w14:nvContentPartPr>
                      <w14:xfrm>
                        <a:off x="0" y="0"/>
                        <a:ext cx="119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7" o:spid="_x0000_s1026" type="#_x0000_t75" style="position:absolute;margin-left:118.15pt;margin-top:12.5pt;width:11pt;height:4.95pt;z-index:2550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">
                <v:imagedata r:id="rId3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6896" behindDoc="0" locked="0" layoutInCell="1" allowOverlap="1">
                <wp:simplePos x="0" y="0"/>
                <wp:positionH relativeFrom="column">
                  <wp:posOffset>1505516</wp:posOffset>
                </wp:positionH>
                <wp:positionV relativeFrom="paragraph">
                  <wp:posOffset>146377</wp:posOffset>
                </wp:positionV>
                <wp:extent cx="127080" cy="10080"/>
                <wp:effectExtent l="38100" t="38100" r="44450" b="47625"/>
                <wp:wrapNone/>
                <wp:docPr id="4666" name="Ink 4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">
                      <w14:nvContentPartPr>
                        <w14:cNvContentPartPr/>
                      </w14:nvContentPartPr>
                      <w14:xfrm>
                        <a:off x="0" y="0"/>
                        <a:ext cx="127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6" o:spid="_x0000_s1026" type="#_x0000_t75" style="position:absolute;margin-left:117.7pt;margin-top:10.75pt;width:11.6pt;height:2.6pt;z-index:2550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">
                <v:imagedata r:id="rId3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55872" behindDoc="0" locked="0" layoutInCell="1" allowOverlap="1">
                <wp:simplePos x="0" y="0"/>
                <wp:positionH relativeFrom="column">
                  <wp:posOffset>1200236</wp:posOffset>
                </wp:positionH>
                <wp:positionV relativeFrom="paragraph">
                  <wp:posOffset>98497</wp:posOffset>
                </wp:positionV>
                <wp:extent cx="187200" cy="184320"/>
                <wp:effectExtent l="38100" t="38100" r="3810" b="44450"/>
                <wp:wrapNone/>
                <wp:docPr id="4665" name="Ink 4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">
                      <w14:nvContentPartPr>
                        <w14:cNvContentPartPr/>
                      </w14:nvContentPartPr>
                      <w14:xfrm>
                        <a:off x="0" y="0"/>
                        <a:ext cx="18720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5" o:spid="_x0000_s1026" type="#_x0000_t75" style="position:absolute;margin-left:93.75pt;margin-top:6.95pt;width:16.45pt;height:16.2pt;z-index:2550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">
                <v:imagedata r:id="rId305" o:title=""/>
              </v:shape>
            </w:pict>
          </mc:Fallback>
        </mc:AlternateContent>
      </w:r>
      <w:r w:rsidR="005A6164" w:rsidRPr="00E402A2">
        <w:rPr>
          <w:highlight w:val="lightGray"/>
        </w:rPr>
        <w:t>Σημείωση 3.</w:t>
      </w:r>
      <w:r w:rsidR="005A6164">
        <w:t xml:space="preserve"> </w:t>
      </w:r>
    </w:p>
    <w:p w:rsidR="005A6164" w:rsidRDefault="008D13F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32096" behindDoc="0" locked="0" layoutInCell="1" allowOverlap="1">
                <wp:simplePos x="0" y="0"/>
                <wp:positionH relativeFrom="column">
                  <wp:posOffset>5681156</wp:posOffset>
                </wp:positionH>
                <wp:positionV relativeFrom="paragraph">
                  <wp:posOffset>18210</wp:posOffset>
                </wp:positionV>
                <wp:extent cx="10080" cy="14040"/>
                <wp:effectExtent l="19050" t="19050" r="28575" b="24130"/>
                <wp:wrapNone/>
                <wp:docPr id="6096" name="Ink 6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">
                      <w14:nvContentPartPr>
                        <w14:cNvContentPartPr/>
                      </w14:nvContentPartPr>
                      <w14:xfrm>
                        <a:off x="0" y="0"/>
                        <a:ext cx="10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6" o:spid="_x0000_s1026" type="#_x0000_t75" style="position:absolute;margin-left:446.75pt;margin-top:1pt;width:1.9pt;height:2.1pt;z-index:25613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">
                <v:imagedata r:id="rId30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40192" behindDoc="0" locked="0" layoutInCell="1" allowOverlap="1">
                <wp:simplePos x="0" y="0"/>
                <wp:positionH relativeFrom="column">
                  <wp:posOffset>206276</wp:posOffset>
                </wp:positionH>
                <wp:positionV relativeFrom="paragraph">
                  <wp:posOffset>303002</wp:posOffset>
                </wp:positionV>
                <wp:extent cx="1642680" cy="43560"/>
                <wp:effectExtent l="38100" t="38100" r="34290" b="33020"/>
                <wp:wrapNone/>
                <wp:docPr id="4845" name="Ink 4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">
                      <w14:nvContentPartPr>
                        <w14:cNvContentPartPr/>
                      </w14:nvContentPartPr>
                      <w14:xfrm>
                        <a:off x="0" y="0"/>
                        <a:ext cx="1642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5" o:spid="_x0000_s1026" type="#_x0000_t75" style="position:absolute;margin-left:15.8pt;margin-top:23.4pt;width:130.7pt;height:4.8pt;z-index:2552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">
                <v:imagedata r:id="rId30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8880" behindDoc="0" locked="0" layoutInCell="1" allowOverlap="1">
                <wp:simplePos x="0" y="0"/>
                <wp:positionH relativeFrom="column">
                  <wp:posOffset>4899596</wp:posOffset>
                </wp:positionH>
                <wp:positionV relativeFrom="paragraph">
                  <wp:posOffset>249757</wp:posOffset>
                </wp:positionV>
                <wp:extent cx="193680" cy="151200"/>
                <wp:effectExtent l="38100" t="38100" r="34925" b="39370"/>
                <wp:wrapNone/>
                <wp:docPr id="4707" name="Ink 4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">
                      <w14:nvContentPartPr>
                        <w14:cNvContentPartPr/>
                      </w14:nvContentPartPr>
                      <w14:xfrm>
                        <a:off x="0" y="0"/>
                        <a:ext cx="1936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7" o:spid="_x0000_s1026" type="#_x0000_t75" style="position:absolute;margin-left:385.1pt;margin-top:18.85pt;width:16.85pt;height:13.45pt;z-index:2550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">
                <v:imagedata r:id="rId31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4784" behindDoc="0" locked="0" layoutInCell="1" allowOverlap="1">
                <wp:simplePos x="0" y="0"/>
                <wp:positionH relativeFrom="column">
                  <wp:posOffset>5521676</wp:posOffset>
                </wp:positionH>
                <wp:positionV relativeFrom="paragraph">
                  <wp:posOffset>23677</wp:posOffset>
                </wp:positionV>
                <wp:extent cx="40680" cy="144360"/>
                <wp:effectExtent l="38100" t="38100" r="35560" b="27305"/>
                <wp:wrapNone/>
                <wp:docPr id="4703" name="Ink 4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">
                      <w14:nvContentPartPr>
                        <w14:cNvContentPartPr/>
                      </w14:nvContentPartPr>
                      <w14:xfrm>
                        <a:off x="0" y="0"/>
                        <a:ext cx="4068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3" o:spid="_x0000_s1026" type="#_x0000_t75" style="position:absolute;margin-left:434.3pt;margin-top:1.2pt;width:4.5pt;height:12.75pt;z-index:2550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">
                <v:imagedata r:id="rId31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3760" behindDoc="0" locked="0" layoutInCell="1" allowOverlap="1">
                <wp:simplePos x="0" y="0"/>
                <wp:positionH relativeFrom="column">
                  <wp:posOffset>5361116</wp:posOffset>
                </wp:positionH>
                <wp:positionV relativeFrom="paragraph">
                  <wp:posOffset>75517</wp:posOffset>
                </wp:positionV>
                <wp:extent cx="34560" cy="142200"/>
                <wp:effectExtent l="19050" t="38100" r="41910" b="29845"/>
                <wp:wrapNone/>
                <wp:docPr id="4702" name="Ink 4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">
                      <w14:nvContentPartPr>
                        <w14:cNvContentPartPr/>
                      </w14:nvContentPartPr>
                      <w14:xfrm>
                        <a:off x="0" y="0"/>
                        <a:ext cx="345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2" o:spid="_x0000_s1026" type="#_x0000_t75" style="position:absolute;margin-left:421.45pt;margin-top:5.4pt;width:4.05pt;height:12.4pt;z-index:2550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">
                <v:imagedata r:id="rId31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2736" behindDoc="0" locked="0" layoutInCell="1" allowOverlap="1">
                <wp:simplePos x="0" y="0"/>
                <wp:positionH relativeFrom="column">
                  <wp:posOffset>5406836</wp:posOffset>
                </wp:positionH>
                <wp:positionV relativeFrom="paragraph">
                  <wp:posOffset>105757</wp:posOffset>
                </wp:positionV>
                <wp:extent cx="102600" cy="12600"/>
                <wp:effectExtent l="19050" t="19050" r="31115" b="26035"/>
                <wp:wrapNone/>
                <wp:docPr id="4701" name="Ink 4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">
                      <w14:nvContentPartPr>
                        <w14:cNvContentPartPr/>
                      </w14:nvContentPartPr>
                      <w14:xfrm>
                        <a:off x="0" y="0"/>
                        <a:ext cx="10260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1" o:spid="_x0000_s1026" type="#_x0000_t75" style="position:absolute;margin-left:425.2pt;margin-top:7.8pt;width:9.25pt;height:2.05pt;z-index:2550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">
                <v:imagedata r:id="rId31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1712" behindDoc="0" locked="0" layoutInCell="1" allowOverlap="1">
                <wp:simplePos x="0" y="0"/>
                <wp:positionH relativeFrom="column">
                  <wp:posOffset>5406116</wp:posOffset>
                </wp:positionH>
                <wp:positionV relativeFrom="paragraph">
                  <wp:posOffset>56077</wp:posOffset>
                </wp:positionV>
                <wp:extent cx="77040" cy="118800"/>
                <wp:effectExtent l="38100" t="38100" r="37465" b="33655"/>
                <wp:wrapNone/>
                <wp:docPr id="4700" name="Ink 4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">
                      <w14:nvContentPartPr>
                        <w14:cNvContentPartPr/>
                      </w14:nvContentPartPr>
                      <w14:xfrm>
                        <a:off x="0" y="0"/>
                        <a:ext cx="77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0" o:spid="_x0000_s1026" type="#_x0000_t75" style="position:absolute;margin-left:425pt;margin-top:3.65pt;width:7.55pt;height:10.85pt;z-index:2550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">
                <v:imagedata r:id="rId31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90688" behindDoc="0" locked="0" layoutInCell="1" allowOverlap="1">
                <wp:simplePos x="0" y="0"/>
                <wp:positionH relativeFrom="column">
                  <wp:posOffset>5266436</wp:posOffset>
                </wp:positionH>
                <wp:positionV relativeFrom="paragraph">
                  <wp:posOffset>7117</wp:posOffset>
                </wp:positionV>
                <wp:extent cx="111600" cy="174960"/>
                <wp:effectExtent l="38100" t="38100" r="41275" b="34925"/>
                <wp:wrapNone/>
                <wp:docPr id="4699" name="Ink 4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">
                      <w14:nvContentPartPr>
                        <w14:cNvContentPartPr/>
                      </w14:nvContentPartPr>
                      <w14:xfrm>
                        <a:off x="0" y="0"/>
                        <a:ext cx="11160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9" o:spid="_x0000_s1026" type="#_x0000_t75" style="position:absolute;margin-left:413.95pt;margin-top:-.2pt;width:10.35pt;height:15.35pt;z-index:2550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">
                <v:imagedata r:id="rId32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3520" behindDoc="0" locked="0" layoutInCell="1" allowOverlap="1">
                <wp:simplePos x="0" y="0"/>
                <wp:positionH relativeFrom="column">
                  <wp:posOffset>4550396</wp:posOffset>
                </wp:positionH>
                <wp:positionV relativeFrom="paragraph">
                  <wp:posOffset>-95123</wp:posOffset>
                </wp:positionV>
                <wp:extent cx="18360" cy="203760"/>
                <wp:effectExtent l="38100" t="38100" r="39370" b="25400"/>
                <wp:wrapNone/>
                <wp:docPr id="4692" name="Ink 4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">
                      <w14:nvContentPartPr>
                        <w14:cNvContentPartPr/>
                      </w14:nvContentPartPr>
                      <w14:xfrm>
                        <a:off x="0" y="0"/>
                        <a:ext cx="1836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2" o:spid="_x0000_s1026" type="#_x0000_t75" style="position:absolute;margin-left:357.55pt;margin-top:-8pt;width:2.9pt;height:17.25pt;z-index:2550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">
                <v:imagedata r:id="rId32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2496" behindDoc="0" locked="0" layoutInCell="1" allowOverlap="1">
                <wp:simplePos x="0" y="0"/>
                <wp:positionH relativeFrom="column">
                  <wp:posOffset>4504676</wp:posOffset>
                </wp:positionH>
                <wp:positionV relativeFrom="paragraph">
                  <wp:posOffset>-83603</wp:posOffset>
                </wp:positionV>
                <wp:extent cx="36720" cy="190080"/>
                <wp:effectExtent l="38100" t="38100" r="40005" b="38735"/>
                <wp:wrapNone/>
                <wp:docPr id="4691" name="Ink 4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">
                      <w14:nvContentPartPr>
                        <w14:cNvContentPartPr/>
                      </w14:nvContentPartPr>
                      <w14:xfrm>
                        <a:off x="0" y="0"/>
                        <a:ext cx="3672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1" o:spid="_x0000_s1026" type="#_x0000_t75" style="position:absolute;margin-left:354pt;margin-top:-7.15pt;width:4.15pt;height:16.2pt;z-index:2550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">
                <v:imagedata r:id="rId325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1472" behindDoc="0" locked="0" layoutInCell="1" allowOverlap="1">
                <wp:simplePos x="0" y="0"/>
                <wp:positionH relativeFrom="column">
                  <wp:posOffset>4328276</wp:posOffset>
                </wp:positionH>
                <wp:positionV relativeFrom="paragraph">
                  <wp:posOffset>41317</wp:posOffset>
                </wp:positionV>
                <wp:extent cx="74880" cy="18000"/>
                <wp:effectExtent l="38100" t="38100" r="40005" b="39370"/>
                <wp:wrapNone/>
                <wp:docPr id="4690" name="Ink 4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">
                      <w14:nvContentPartPr>
                        <w14:cNvContentPartPr/>
                      </w14:nvContentPartPr>
                      <w14:xfrm>
                        <a:off x="0" y="0"/>
                        <a:ext cx="748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90" o:spid="_x0000_s1026" type="#_x0000_t75" style="position:absolute;margin-left:340.1pt;margin-top:2.65pt;width:7.25pt;height:2.8pt;z-index:2550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">
                <v:imagedata r:id="rId327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80448" behindDoc="0" locked="0" layoutInCell="1" allowOverlap="1">
                <wp:simplePos x="0" y="0"/>
                <wp:positionH relativeFrom="column">
                  <wp:posOffset>4341596</wp:posOffset>
                </wp:positionH>
                <wp:positionV relativeFrom="paragraph">
                  <wp:posOffset>-33563</wp:posOffset>
                </wp:positionV>
                <wp:extent cx="89280" cy="120240"/>
                <wp:effectExtent l="19050" t="38100" r="44450" b="32385"/>
                <wp:wrapNone/>
                <wp:docPr id="4689" name="Ink 4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">
                      <w14:nvContentPartPr>
                        <w14:cNvContentPartPr/>
                      </w14:nvContentPartPr>
                      <w14:xfrm>
                        <a:off x="0" y="0"/>
                        <a:ext cx="8928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9" o:spid="_x0000_s1026" type="#_x0000_t75" style="position:absolute;margin-left:341.05pt;margin-top:-3.4pt;width:8.6pt;height:11.05pt;z-index:2550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">
                <v:imagedata r:id="rId329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9424" behindDoc="0" locked="0" layoutInCell="1" allowOverlap="1">
                <wp:simplePos x="0" y="0"/>
                <wp:positionH relativeFrom="column">
                  <wp:posOffset>4151516</wp:posOffset>
                </wp:positionH>
                <wp:positionV relativeFrom="paragraph">
                  <wp:posOffset>-98363</wp:posOffset>
                </wp:positionV>
                <wp:extent cx="124560" cy="226800"/>
                <wp:effectExtent l="38100" t="38100" r="46990" b="40005"/>
                <wp:wrapNone/>
                <wp:docPr id="4688" name="Ink 4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">
                      <w14:nvContentPartPr>
                        <w14:cNvContentPartPr/>
                      </w14:nvContentPartPr>
                      <w14:xfrm>
                        <a:off x="0" y="0"/>
                        <a:ext cx="12456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8" o:spid="_x0000_s1026" type="#_x0000_t75" style="position:absolute;margin-left:326.2pt;margin-top:-8.45pt;width:11.3pt;height:19.35pt;z-index:2550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">
                <v:imagedata r:id="rId331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8400" behindDoc="0" locked="0" layoutInCell="1" allowOverlap="1">
                <wp:simplePos x="0" y="0"/>
                <wp:positionH relativeFrom="column">
                  <wp:posOffset>3009596</wp:posOffset>
                </wp:positionH>
                <wp:positionV relativeFrom="paragraph">
                  <wp:posOffset>123757</wp:posOffset>
                </wp:positionV>
                <wp:extent cx="1149840" cy="276480"/>
                <wp:effectExtent l="19050" t="38100" r="31750" b="28575"/>
                <wp:wrapNone/>
                <wp:docPr id="4687" name="Ink 4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">
                      <w14:nvContentPartPr>
                        <w14:cNvContentPartPr/>
                      </w14:nvContentPartPr>
                      <w14:xfrm>
                        <a:off x="0" y="0"/>
                        <a:ext cx="1149840" cy="27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7" o:spid="_x0000_s1026" type="#_x0000_t75" style="position:absolute;margin-left:236.6pt;margin-top:9.05pt;width:91.7pt;height:23.15pt;z-index:2550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">
                <v:imagedata r:id="rId333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076352" behindDoc="0" locked="0" layoutInCell="1" allowOverlap="1">
                <wp:simplePos x="0" y="0"/>
                <wp:positionH relativeFrom="column">
                  <wp:posOffset>2328116</wp:posOffset>
                </wp:positionH>
                <wp:positionV relativeFrom="paragraph">
                  <wp:posOffset>270997</wp:posOffset>
                </wp:positionV>
                <wp:extent cx="766440" cy="26280"/>
                <wp:effectExtent l="38100" t="38100" r="34290" b="31115"/>
                <wp:wrapNone/>
                <wp:docPr id="4685" name="Ink 4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">
                      <w14:nvContentPartPr>
                        <w14:cNvContentPartPr/>
                      </w14:nvContentPartPr>
                      <w14:xfrm>
                        <a:off x="0" y="0"/>
                        <a:ext cx="7664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5" o:spid="_x0000_s1026" type="#_x0000_t75" style="position:absolute;margin-left:182.75pt;margin-top:20.65pt;width:61.6pt;height:3.25pt;z-index:2550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">
                <v:imagedata r:id="rId335" o:title=""/>
              </v:shape>
            </w:pict>
          </mc:Fallback>
        </mc:AlternateContent>
      </w:r>
      <w:r w:rsidR="005A6164">
        <w:t xml:space="preserve">Αν </w:t>
      </w:r>
      <w:r w:rsidR="005A6164" w:rsidRPr="00C57289">
        <w:rPr>
          <w:position w:val="-4"/>
        </w:rPr>
        <w:object w:dxaOrig="279" w:dyaOrig="279">
          <v:shape id="_x0000_i1031" type="#_x0000_t75" style="width:13.75pt;height:13.75pt" o:ole="">
            <v:imagedata r:id="rId336" o:title=""/>
          </v:shape>
          <o:OLEObject Type="Embed" ProgID="Equation.DSMT4" ShapeID="_x0000_i1031" DrawAspect="Content" ObjectID="_1672747030" r:id="rId337"/>
        </w:object>
      </w:r>
      <w:r w:rsidR="005A6164">
        <w:t xml:space="preserve"> </w:t>
      </w:r>
      <w:r w:rsidR="005A6164" w:rsidRPr="00F06855">
        <w:rPr>
          <w:position w:val="-6"/>
        </w:rPr>
        <w:object w:dxaOrig="600" w:dyaOrig="240">
          <v:shape id="_x0000_i1032" type="#_x0000_t75" style="width:30.1pt;height:11.8pt" o:ole="">
            <v:imagedata r:id="rId338" o:title=""/>
          </v:shape>
          <o:OLEObject Type="Embed" ProgID="Equation.DSMT4" ShapeID="_x0000_i1032" DrawAspect="Content" ObjectID="_1672747031" r:id="rId339"/>
        </w:object>
      </w:r>
      <w:r w:rsidR="005A6164">
        <w:t xml:space="preserve"> αντιστρέψιμος τότε </w:t>
      </w:r>
      <w:r w:rsidR="005A6164" w:rsidRPr="00F06855">
        <w:rPr>
          <w:position w:val="-14"/>
        </w:rPr>
        <w:object w:dxaOrig="1300" w:dyaOrig="440">
          <v:shape id="_x0000_i1033" type="#_x0000_t75" style="width:64.8pt;height:22.25pt" o:ole="">
            <v:imagedata r:id="rId340" o:title=""/>
          </v:shape>
          <o:OLEObject Type="Embed" ProgID="Equation.DSMT4" ShapeID="_x0000_i1033" DrawAspect="Content" ObjectID="_1672747032" r:id="rId341"/>
        </w:object>
      </w:r>
      <w:r w:rsidR="005A6164">
        <w:t xml:space="preserve"> και </w:t>
      </w:r>
    </w:p>
    <w:p w:rsidR="005A6164" w:rsidRPr="00CA01DE" w:rsidRDefault="008D13F3" w:rsidP="005A6164"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7696" behindDoc="0" locked="0" layoutInCell="1" allowOverlap="1">
                <wp:simplePos x="0" y="0"/>
                <wp:positionH relativeFrom="column">
                  <wp:posOffset>3181316</wp:posOffset>
                </wp:positionH>
                <wp:positionV relativeFrom="paragraph">
                  <wp:posOffset>131035</wp:posOffset>
                </wp:positionV>
                <wp:extent cx="361800" cy="282960"/>
                <wp:effectExtent l="38100" t="38100" r="38735" b="41275"/>
                <wp:wrapNone/>
                <wp:docPr id="937" name="Ink 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">
                      <w14:nvContentPartPr>
                        <w14:cNvContentPartPr/>
                      </w14:nvContentPartPr>
                      <w14:xfrm>
                        <a:off x="0" y="0"/>
                        <a:ext cx="36180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" o:spid="_x0000_s1026" type="#_x0000_t75" style="position:absolute;margin-left:249.6pt;margin-top:9.5pt;width:30.25pt;height:24.05pt;z-index:25615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">
                <v:imagedata r:id="rId343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6672" behindDoc="0" locked="0" layoutInCell="1" allowOverlap="1">
                <wp:simplePos x="0" y="0"/>
                <wp:positionH relativeFrom="column">
                  <wp:posOffset>2399036</wp:posOffset>
                </wp:positionH>
                <wp:positionV relativeFrom="paragraph">
                  <wp:posOffset>406795</wp:posOffset>
                </wp:positionV>
                <wp:extent cx="360" cy="360"/>
                <wp:effectExtent l="0" t="0" r="0" b="0"/>
                <wp:wrapNone/>
                <wp:docPr id="936" name="Ink 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" o:spid="_x0000_s1026" type="#_x0000_t75" style="position:absolute;margin-left:187.9pt;margin-top:31.05pt;width:2.05pt;height:2.05pt;z-index:25615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">
                <v:imagedata r:id="rId4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5648" behindDoc="0" locked="0" layoutInCell="1" allowOverlap="1">
                <wp:simplePos x="0" y="0"/>
                <wp:positionH relativeFrom="column">
                  <wp:posOffset>1996916</wp:posOffset>
                </wp:positionH>
                <wp:positionV relativeFrom="paragraph">
                  <wp:posOffset>462235</wp:posOffset>
                </wp:positionV>
                <wp:extent cx="480960" cy="46440"/>
                <wp:effectExtent l="38100" t="19050" r="33655" b="29845"/>
                <wp:wrapNone/>
                <wp:docPr id="935" name="Ink 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">
                      <w14:nvContentPartPr>
                        <w14:cNvContentPartPr/>
                      </w14:nvContentPartPr>
                      <w14:xfrm>
                        <a:off x="0" y="0"/>
                        <a:ext cx="48096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" o:spid="_x0000_s1026" type="#_x0000_t75" style="position:absolute;margin-left:156.75pt;margin-top:35.8pt;width:39pt;height:4.7pt;z-index:25615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">
                <v:imagedata r:id="rId346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4624" behindDoc="0" locked="0" layoutInCell="1" allowOverlap="1">
                <wp:simplePos x="0" y="0"/>
                <wp:positionH relativeFrom="column">
                  <wp:posOffset>1073876</wp:posOffset>
                </wp:positionH>
                <wp:positionV relativeFrom="paragraph">
                  <wp:posOffset>312115</wp:posOffset>
                </wp:positionV>
                <wp:extent cx="10440" cy="2880"/>
                <wp:effectExtent l="19050" t="19050" r="27940" b="16510"/>
                <wp:wrapNone/>
                <wp:docPr id="934" name="Ink 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">
                      <w14:nvContentPartPr>
                        <w14:cNvContentPartPr/>
                      </w14:nvContentPartPr>
                      <w14:xfrm>
                        <a:off x="0" y="0"/>
                        <a:ext cx="1044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" o:spid="_x0000_s1026" type="#_x0000_t75" style="position:absolute;margin-left:84.1pt;margin-top:24pt;width:1.75pt;height:1.4pt;z-index:25615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">
                <v:imagedata r:id="rId348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3600" behindDoc="0" locked="0" layoutInCell="1" allowOverlap="1">
                <wp:simplePos x="0" y="0"/>
                <wp:positionH relativeFrom="column">
                  <wp:posOffset>831596</wp:posOffset>
                </wp:positionH>
                <wp:positionV relativeFrom="paragraph">
                  <wp:posOffset>961915</wp:posOffset>
                </wp:positionV>
                <wp:extent cx="174960" cy="23760"/>
                <wp:effectExtent l="19050" t="19050" r="34925" b="33655"/>
                <wp:wrapNone/>
                <wp:docPr id="933" name="Ink 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">
                      <w14:nvContentPartPr>
                        <w14:cNvContentPartPr/>
                      </w14:nvContentPartPr>
                      <w14:xfrm>
                        <a:off x="0" y="0"/>
                        <a:ext cx="174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" o:spid="_x0000_s1026" type="#_x0000_t75" style="position:absolute;margin-left:65.15pt;margin-top:75.05pt;width:14.85pt;height:2.9pt;z-index:25615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">
                <v:imagedata r:id="rId35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2576" behindDoc="0" locked="0" layoutInCell="1" allowOverlap="1">
                <wp:simplePos x="0" y="0"/>
                <wp:positionH relativeFrom="column">
                  <wp:posOffset>752396</wp:posOffset>
                </wp:positionH>
                <wp:positionV relativeFrom="paragraph">
                  <wp:posOffset>955435</wp:posOffset>
                </wp:positionV>
                <wp:extent cx="218160" cy="29160"/>
                <wp:effectExtent l="38100" t="38100" r="29845" b="28575"/>
                <wp:wrapNone/>
                <wp:docPr id="932" name="Ink 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">
                      <w14:nvContentPartPr>
                        <w14:cNvContentPartPr/>
                      </w14:nvContentPartPr>
                      <w14:xfrm>
                        <a:off x="0" y="0"/>
                        <a:ext cx="2181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" o:spid="_x0000_s1026" type="#_x0000_t75" style="position:absolute;margin-left:58.6pt;margin-top:74.6pt;width:18.55pt;height:3.7pt;z-index:25615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">
                <v:imagedata r:id="rId352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1552" behindDoc="0" locked="0" layoutInCell="1" allowOverlap="1">
                <wp:simplePos x="0" y="0"/>
                <wp:positionH relativeFrom="column">
                  <wp:posOffset>1522436</wp:posOffset>
                </wp:positionH>
                <wp:positionV relativeFrom="paragraph">
                  <wp:posOffset>495715</wp:posOffset>
                </wp:positionV>
                <wp:extent cx="221400" cy="40320"/>
                <wp:effectExtent l="19050" t="38100" r="26670" b="36195"/>
                <wp:wrapNone/>
                <wp:docPr id="931" name="Ink 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">
                      <w14:nvContentPartPr>
                        <w14:cNvContentPartPr/>
                      </w14:nvContentPartPr>
                      <w14:xfrm>
                        <a:off x="0" y="0"/>
                        <a:ext cx="2214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" o:spid="_x0000_s1026" type="#_x0000_t75" style="position:absolute;margin-left:119.5pt;margin-top:38.45pt;width:18.5pt;height:4.4pt;z-index:25615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">
                <v:imagedata r:id="rId354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50528" behindDoc="0" locked="0" layoutInCell="1" allowOverlap="1">
                <wp:simplePos x="0" y="0"/>
                <wp:positionH relativeFrom="column">
                  <wp:posOffset>417596</wp:posOffset>
                </wp:positionH>
                <wp:positionV relativeFrom="paragraph">
                  <wp:posOffset>929155</wp:posOffset>
                </wp:positionV>
                <wp:extent cx="132840" cy="42840"/>
                <wp:effectExtent l="38100" t="38100" r="38735" b="33655"/>
                <wp:wrapNone/>
                <wp:docPr id="930" name="Ink 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">
                      <w14:nvContentPartPr>
                        <w14:cNvContentPartPr/>
                      </w14:nvContentPartPr>
                      <w14:xfrm>
                        <a:off x="0" y="0"/>
                        <a:ext cx="13284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" o:spid="_x0000_s1026" type="#_x0000_t75" style="position:absolute;margin-left:32.2pt;margin-top:72.6pt;width:11.85pt;height:4.6pt;z-index:25615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">
                <v:imagedata r:id="rId356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9504" behindDoc="0" locked="0" layoutInCell="1" allowOverlap="1">
                <wp:simplePos x="0" y="0"/>
                <wp:positionH relativeFrom="column">
                  <wp:posOffset>296636</wp:posOffset>
                </wp:positionH>
                <wp:positionV relativeFrom="paragraph">
                  <wp:posOffset>419755</wp:posOffset>
                </wp:positionV>
                <wp:extent cx="117000" cy="25200"/>
                <wp:effectExtent l="38100" t="38100" r="35560" b="32385"/>
                <wp:wrapNone/>
                <wp:docPr id="929" name="Ink 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">
                      <w14:nvContentPartPr>
                        <w14:cNvContentPartPr/>
                      </w14:nvContentPartPr>
                      <w14:xfrm>
                        <a:off x="0" y="0"/>
                        <a:ext cx="1170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" o:spid="_x0000_s1026" type="#_x0000_t75" style="position:absolute;margin-left:22.65pt;margin-top:32.35pt;width:10.6pt;height:3.45pt;z-index:25614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">
                <v:imagedata r:id="rId358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8480" behindDoc="0" locked="0" layoutInCell="1" allowOverlap="1">
                <wp:simplePos x="0" y="0"/>
                <wp:positionH relativeFrom="column">
                  <wp:posOffset>249116</wp:posOffset>
                </wp:positionH>
                <wp:positionV relativeFrom="paragraph">
                  <wp:posOffset>2325235</wp:posOffset>
                </wp:positionV>
                <wp:extent cx="1656360" cy="45000"/>
                <wp:effectExtent l="38100" t="38100" r="39370" b="31750"/>
                <wp:wrapNone/>
                <wp:docPr id="928" name="Ink 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">
                      <w14:nvContentPartPr>
                        <w14:cNvContentPartPr/>
                      </w14:nvContentPartPr>
                      <w14:xfrm>
                        <a:off x="0" y="0"/>
                        <a:ext cx="16563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" o:spid="_x0000_s1026" type="#_x0000_t75" style="position:absolute;margin-left:19.05pt;margin-top:182.35pt;width:131.7pt;height:5.1pt;z-index:25614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">
                <v:imagedata r:id="rId36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7456" behindDoc="0" locked="0" layoutInCell="1" allowOverlap="1">
                <wp:simplePos x="0" y="0"/>
                <wp:positionH relativeFrom="column">
                  <wp:posOffset>2228036</wp:posOffset>
                </wp:positionH>
                <wp:positionV relativeFrom="paragraph">
                  <wp:posOffset>2053795</wp:posOffset>
                </wp:positionV>
                <wp:extent cx="360" cy="360"/>
                <wp:effectExtent l="0" t="0" r="0" b="0"/>
                <wp:wrapNone/>
                <wp:docPr id="6111" name="Ink 6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1" o:spid="_x0000_s1026" type="#_x0000_t75" style="position:absolute;margin-left:174.45pt;margin-top:160.7pt;width:2.05pt;height:2.05pt;z-index:25614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ViDB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kyRJOHPCEiuSzoacDDosYHmJQJ1o3/oLu9Noe1eIMusyTsZv++9guuoCk1S87+9B&#10;Ur0PzjB3/x4mnG2fxl74fJ73lM4OPf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">
                <v:imagedata r:id="rId4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6432" behindDoc="0" locked="0" layoutInCell="1" allowOverlap="1">
                <wp:simplePos x="0" y="0"/>
                <wp:positionH relativeFrom="column">
                  <wp:posOffset>2221556</wp:posOffset>
                </wp:positionH>
                <wp:positionV relativeFrom="paragraph">
                  <wp:posOffset>1568875</wp:posOffset>
                </wp:positionV>
                <wp:extent cx="28080" cy="682560"/>
                <wp:effectExtent l="38100" t="38100" r="48260" b="41910"/>
                <wp:wrapNone/>
                <wp:docPr id="6110" name="Ink 6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">
                      <w14:nvContentPartPr>
                        <w14:cNvContentPartPr/>
                      </w14:nvContentPartPr>
                      <w14:xfrm>
                        <a:off x="0" y="0"/>
                        <a:ext cx="28080" cy="68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0" o:spid="_x0000_s1026" type="#_x0000_t75" style="position:absolute;margin-left:174.2pt;margin-top:122.8pt;width:3.75pt;height:55.4pt;z-index:25614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">
                <v:imagedata r:id="rId363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5408" behindDoc="0" locked="0" layoutInCell="1" allowOverlap="1">
                <wp:simplePos x="0" y="0"/>
                <wp:positionH relativeFrom="column">
                  <wp:posOffset>2213636</wp:posOffset>
                </wp:positionH>
                <wp:positionV relativeFrom="paragraph">
                  <wp:posOffset>1485355</wp:posOffset>
                </wp:positionV>
                <wp:extent cx="59040" cy="797400"/>
                <wp:effectExtent l="38100" t="38100" r="36830" b="41275"/>
                <wp:wrapNone/>
                <wp:docPr id="6109" name="Ink 6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">
                      <w14:nvContentPartPr>
                        <w14:cNvContentPartPr/>
                      </w14:nvContentPartPr>
                      <w14:xfrm>
                        <a:off x="0" y="0"/>
                        <a:ext cx="59040" cy="79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9" o:spid="_x0000_s1026" type="#_x0000_t75" style="position:absolute;margin-left:173.7pt;margin-top:116.25pt;width:6pt;height:64.25pt;z-index:25614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">
                <v:imagedata r:id="rId365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4384" behindDoc="0" locked="0" layoutInCell="1" allowOverlap="1">
                <wp:simplePos x="0" y="0"/>
                <wp:positionH relativeFrom="column">
                  <wp:posOffset>3861716</wp:posOffset>
                </wp:positionH>
                <wp:positionV relativeFrom="paragraph">
                  <wp:posOffset>2590915</wp:posOffset>
                </wp:positionV>
                <wp:extent cx="360" cy="360"/>
                <wp:effectExtent l="0" t="0" r="0" b="0"/>
                <wp:wrapNone/>
                <wp:docPr id="6108" name="Ink 6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8" o:spid="_x0000_s1026" type="#_x0000_t75" style="position:absolute;margin-left:303.05pt;margin-top:203pt;width:2.05pt;height:2.05pt;z-index:25614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">
                <v:imagedata r:id="rId4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3360" behindDoc="0" locked="0" layoutInCell="1" allowOverlap="1">
                <wp:simplePos x="0" y="0"/>
                <wp:positionH relativeFrom="column">
                  <wp:posOffset>-151924</wp:posOffset>
                </wp:positionH>
                <wp:positionV relativeFrom="paragraph">
                  <wp:posOffset>338395</wp:posOffset>
                </wp:positionV>
                <wp:extent cx="89640" cy="21600"/>
                <wp:effectExtent l="38100" t="38100" r="24765" b="35560"/>
                <wp:wrapNone/>
                <wp:docPr id="6107" name="Ink 6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">
                      <w14:nvContentPartPr>
                        <w14:cNvContentPartPr/>
                      </w14:nvContentPartPr>
                      <w14:xfrm>
                        <a:off x="0" y="0"/>
                        <a:ext cx="896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7" o:spid="_x0000_s1026" type="#_x0000_t75" style="position:absolute;margin-left:-12.45pt;margin-top:26pt;width:8.2pt;height:2.85pt;z-index:25614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">
                <v:imagedata r:id="rId368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2336" behindDoc="0" locked="0" layoutInCell="1" allowOverlap="1">
                <wp:simplePos x="0" y="0"/>
                <wp:positionH relativeFrom="column">
                  <wp:posOffset>-167764</wp:posOffset>
                </wp:positionH>
                <wp:positionV relativeFrom="paragraph">
                  <wp:posOffset>268555</wp:posOffset>
                </wp:positionV>
                <wp:extent cx="84600" cy="29160"/>
                <wp:effectExtent l="38100" t="38100" r="29845" b="28575"/>
                <wp:wrapNone/>
                <wp:docPr id="6106" name="Ink 6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">
                      <w14:nvContentPartPr>
                        <w14:cNvContentPartPr/>
                      </w14:nvContentPartPr>
                      <w14:xfrm>
                        <a:off x="0" y="0"/>
                        <a:ext cx="846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6" o:spid="_x0000_s1026" type="#_x0000_t75" style="position:absolute;margin-left:-13.7pt;margin-top:20.45pt;width:7.85pt;height:3.55pt;z-index:25614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">
                <v:imagedata r:id="rId37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1312" behindDoc="0" locked="0" layoutInCell="1" allowOverlap="1">
                <wp:simplePos x="0" y="0"/>
                <wp:positionH relativeFrom="column">
                  <wp:posOffset>-317884</wp:posOffset>
                </wp:positionH>
                <wp:positionV relativeFrom="paragraph">
                  <wp:posOffset>410035</wp:posOffset>
                </wp:positionV>
                <wp:extent cx="33120" cy="266760"/>
                <wp:effectExtent l="38100" t="19050" r="24130" b="19050"/>
                <wp:wrapNone/>
                <wp:docPr id="6105" name="Ink 6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">
                      <w14:nvContentPartPr>
                        <w14:cNvContentPartPr/>
                      </w14:nvContentPartPr>
                      <w14:xfrm>
                        <a:off x="0" y="0"/>
                        <a:ext cx="3312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5" o:spid="_x0000_s1026" type="#_x0000_t75" style="position:absolute;margin-left:-25.55pt;margin-top:31.8pt;width:3.85pt;height:22.1pt;z-index:25614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">
                <v:imagedata r:id="rId372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40288" behindDoc="0" locked="0" layoutInCell="1" allowOverlap="1">
                <wp:simplePos x="0" y="0"/>
                <wp:positionH relativeFrom="column">
                  <wp:posOffset>-468724</wp:posOffset>
                </wp:positionH>
                <wp:positionV relativeFrom="paragraph">
                  <wp:posOffset>429835</wp:posOffset>
                </wp:positionV>
                <wp:extent cx="41760" cy="289800"/>
                <wp:effectExtent l="38100" t="38100" r="34925" b="34290"/>
                <wp:wrapNone/>
                <wp:docPr id="6104" name="Ink 6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">
                      <w14:nvContentPartPr>
                        <w14:cNvContentPartPr/>
                      </w14:nvContentPartPr>
                      <w14:xfrm>
                        <a:off x="0" y="0"/>
                        <a:ext cx="4176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4" o:spid="_x0000_s1026" type="#_x0000_t75" style="position:absolute;margin-left:-37.6pt;margin-top:33.3pt;width:4.65pt;height:24pt;z-index:25614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">
                <v:imagedata r:id="rId374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9264" behindDoc="0" locked="0" layoutInCell="1" allowOverlap="1">
                <wp:simplePos x="0" y="0"/>
                <wp:positionH relativeFrom="column">
                  <wp:posOffset>-418684</wp:posOffset>
                </wp:positionH>
                <wp:positionV relativeFrom="paragraph">
                  <wp:posOffset>511915</wp:posOffset>
                </wp:positionV>
                <wp:extent cx="76320" cy="16200"/>
                <wp:effectExtent l="19050" t="19050" r="19050" b="22225"/>
                <wp:wrapNone/>
                <wp:docPr id="6103" name="Ink 6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">
                      <w14:nvContentPartPr>
                        <w14:cNvContentPartPr/>
                      </w14:nvContentPartPr>
                      <w14:xfrm>
                        <a:off x="0" y="0"/>
                        <a:ext cx="763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3" o:spid="_x0000_s1026" type="#_x0000_t75" style="position:absolute;margin-left:-33.4pt;margin-top:39.65pt;width:7.1pt;height:2.45pt;z-index:25613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">
                <v:imagedata r:id="rId376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8240" behindDoc="0" locked="0" layoutInCell="1" allowOverlap="1">
                <wp:simplePos x="0" y="0"/>
                <wp:positionH relativeFrom="column">
                  <wp:posOffset>-433084</wp:posOffset>
                </wp:positionH>
                <wp:positionV relativeFrom="paragraph">
                  <wp:posOffset>423355</wp:posOffset>
                </wp:positionV>
                <wp:extent cx="74880" cy="155160"/>
                <wp:effectExtent l="38100" t="38100" r="40005" b="35560"/>
                <wp:wrapNone/>
                <wp:docPr id="6102" name="Ink 6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">
                      <w14:nvContentPartPr>
                        <w14:cNvContentPartPr/>
                      </w14:nvContentPartPr>
                      <w14:xfrm>
                        <a:off x="0" y="0"/>
                        <a:ext cx="7488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2" o:spid="_x0000_s1026" type="#_x0000_t75" style="position:absolute;margin-left:-34.85pt;margin-top:32.6pt;width:7.45pt;height:13.7pt;z-index:25613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">
                <v:imagedata r:id="rId378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7216" behindDoc="0" locked="0" layoutInCell="1" allowOverlap="1">
                <wp:simplePos x="0" y="0"/>
                <wp:positionH relativeFrom="column">
                  <wp:posOffset>-605164</wp:posOffset>
                </wp:positionH>
                <wp:positionV relativeFrom="paragraph">
                  <wp:posOffset>428035</wp:posOffset>
                </wp:positionV>
                <wp:extent cx="118800" cy="183600"/>
                <wp:effectExtent l="38100" t="38100" r="33655" b="26035"/>
                <wp:wrapNone/>
                <wp:docPr id="6101" name="Ink 6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">
                      <w14:nvContentPartPr>
                        <w14:cNvContentPartPr/>
                      </w14:nvContentPartPr>
                      <w14:xfrm>
                        <a:off x="0" y="0"/>
                        <a:ext cx="118800" cy="18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1" o:spid="_x0000_s1026" type="#_x0000_t75" style="position:absolute;margin-left:-48.35pt;margin-top:32.95pt;width:10.75pt;height:15.8pt;z-index:25613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">
                <v:imagedata r:id="rId380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6192" behindDoc="0" locked="0" layoutInCell="1" allowOverlap="1">
                <wp:simplePos x="0" y="0"/>
                <wp:positionH relativeFrom="column">
                  <wp:posOffset>-361084</wp:posOffset>
                </wp:positionH>
                <wp:positionV relativeFrom="paragraph">
                  <wp:posOffset>60835</wp:posOffset>
                </wp:positionV>
                <wp:extent cx="93240" cy="205560"/>
                <wp:effectExtent l="38100" t="38100" r="2540" b="42545"/>
                <wp:wrapNone/>
                <wp:docPr id="6100" name="Ink 6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">
                      <w14:nvContentPartPr>
                        <w14:cNvContentPartPr/>
                      </w14:nvContentPartPr>
                      <w14:xfrm>
                        <a:off x="0" y="0"/>
                        <a:ext cx="93240" cy="20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00" o:spid="_x0000_s1026" type="#_x0000_t75" style="position:absolute;margin-left:-29.05pt;margin-top:4.1pt;width:8.75pt;height:17.55pt;z-index:25613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">
                <v:imagedata r:id="rId382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5168" behindDoc="0" locked="0" layoutInCell="1" allowOverlap="1">
                <wp:simplePos x="0" y="0"/>
                <wp:positionH relativeFrom="column">
                  <wp:posOffset>-662044</wp:posOffset>
                </wp:positionH>
                <wp:positionV relativeFrom="paragraph">
                  <wp:posOffset>62275</wp:posOffset>
                </wp:positionV>
                <wp:extent cx="181440" cy="255960"/>
                <wp:effectExtent l="38100" t="38100" r="28575" b="29845"/>
                <wp:wrapNone/>
                <wp:docPr id="6099" name="Ink 6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">
                      <w14:nvContentPartPr>
                        <w14:cNvContentPartPr/>
                      </w14:nvContentPartPr>
                      <w14:xfrm>
                        <a:off x="0" y="0"/>
                        <a:ext cx="18144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9" o:spid="_x0000_s1026" type="#_x0000_t75" style="position:absolute;margin-left:-52.75pt;margin-top:4.2pt;width:15.65pt;height:21.6pt;z-index:25613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">
                <v:imagedata r:id="rId384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4144" behindDoc="0" locked="0" layoutInCell="1" allowOverlap="1">
                <wp:simplePos x="0" y="0"/>
                <wp:positionH relativeFrom="column">
                  <wp:posOffset>-610924</wp:posOffset>
                </wp:positionH>
                <wp:positionV relativeFrom="paragraph">
                  <wp:posOffset>82075</wp:posOffset>
                </wp:positionV>
                <wp:extent cx="28080" cy="350640"/>
                <wp:effectExtent l="38100" t="38100" r="29210" b="30480"/>
                <wp:wrapNone/>
                <wp:docPr id="6098" name="Ink 6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">
                      <w14:nvContentPartPr>
                        <w14:cNvContentPartPr/>
                      </w14:nvContentPartPr>
                      <w14:xfrm>
                        <a:off x="0" y="0"/>
                        <a:ext cx="2808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8" o:spid="_x0000_s1026" type="#_x0000_t75" style="position:absolute;margin-left:-48.8pt;margin-top:5.75pt;width:3.7pt;height:29.05pt;z-index:25613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">
                <v:imagedata r:id="rId386" o:title=""/>
              </v:shape>
            </w:pict>
          </mc:Fallback>
        </mc:AlternateContent>
      </w:r>
      <w:r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133120" behindDoc="0" locked="0" layoutInCell="1" allowOverlap="1">
                <wp:simplePos x="0" y="0"/>
                <wp:positionH relativeFrom="column">
                  <wp:posOffset>5445356</wp:posOffset>
                </wp:positionH>
                <wp:positionV relativeFrom="paragraph">
                  <wp:posOffset>266035</wp:posOffset>
                </wp:positionV>
                <wp:extent cx="205200" cy="37800"/>
                <wp:effectExtent l="38100" t="38100" r="42545" b="38735"/>
                <wp:wrapNone/>
                <wp:docPr id="6097" name="Ink 6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">
                      <w14:nvContentPartPr>
                        <w14:cNvContentPartPr/>
                      </w14:nvContentPartPr>
                      <w14:xfrm>
                        <a:off x="0" y="0"/>
                        <a:ext cx="20520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097" o:spid="_x0000_s1026" type="#_x0000_t75" style="position:absolute;margin-left:428.05pt;margin-top:20.45pt;width:17.8pt;height:4.4pt;z-index:25613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">
                <v:imagedata r:id="rId388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92160" behindDoc="0" locked="0" layoutInCell="1" allowOverlap="1">
                <wp:simplePos x="0" y="0"/>
                <wp:positionH relativeFrom="column">
                  <wp:posOffset>1605236</wp:posOffset>
                </wp:positionH>
                <wp:positionV relativeFrom="paragraph">
                  <wp:posOffset>11200</wp:posOffset>
                </wp:positionV>
                <wp:extent cx="599400" cy="133200"/>
                <wp:effectExtent l="38100" t="38100" r="48895" b="38735"/>
                <wp:wrapNone/>
                <wp:docPr id="5693" name="Ink 5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">
                      <w14:nvContentPartPr>
                        <w14:cNvContentPartPr/>
                      </w14:nvContentPartPr>
                      <w14:xfrm>
                        <a:off x="0" y="0"/>
                        <a:ext cx="59940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3" o:spid="_x0000_s1026" type="#_x0000_t75" style="position:absolute;margin-left:125.65pt;margin-top:.15pt;width:48.8pt;height:12.15pt;z-index:25609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">
                <v:imagedata r:id="rId390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91136" behindDoc="0" locked="0" layoutInCell="1" allowOverlap="1">
                <wp:simplePos x="0" y="0"/>
                <wp:positionH relativeFrom="column">
                  <wp:posOffset>1047236</wp:posOffset>
                </wp:positionH>
                <wp:positionV relativeFrom="paragraph">
                  <wp:posOffset>566680</wp:posOffset>
                </wp:positionV>
                <wp:extent cx="19080" cy="104400"/>
                <wp:effectExtent l="38100" t="38100" r="38100" b="29210"/>
                <wp:wrapNone/>
                <wp:docPr id="5692" name="Ink 5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">
                      <w14:nvContentPartPr>
                        <w14:cNvContentPartPr/>
                      </w14:nvContentPartPr>
                      <w14:xfrm>
                        <a:off x="0" y="0"/>
                        <a:ext cx="1908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2" o:spid="_x0000_s1026" type="#_x0000_t75" style="position:absolute;margin-left:81.9pt;margin-top:44pt;width:2.7pt;height:9.5pt;z-index:25609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">
                <v:imagedata r:id="rId392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90112" behindDoc="0" locked="0" layoutInCell="1" allowOverlap="1">
                <wp:simplePos x="0" y="0"/>
                <wp:positionH relativeFrom="column">
                  <wp:posOffset>974156</wp:posOffset>
                </wp:positionH>
                <wp:positionV relativeFrom="paragraph">
                  <wp:posOffset>585400</wp:posOffset>
                </wp:positionV>
                <wp:extent cx="55440" cy="1800"/>
                <wp:effectExtent l="38100" t="38100" r="40005" b="36830"/>
                <wp:wrapNone/>
                <wp:docPr id="5691" name="Ink 5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">
                      <w14:nvContentPartPr>
                        <w14:cNvContentPartPr/>
                      </w14:nvContentPartPr>
                      <w14:xfrm>
                        <a:off x="0" y="0"/>
                        <a:ext cx="554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1" o:spid="_x0000_s1026" type="#_x0000_t75" style="position:absolute;margin-left:76pt;margin-top:45.2pt;width:5.7pt;height:2pt;z-index:25609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">
                <v:imagedata r:id="rId394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9088" behindDoc="0" locked="0" layoutInCell="1" allowOverlap="1">
                <wp:simplePos x="0" y="0"/>
                <wp:positionH relativeFrom="column">
                  <wp:posOffset>924116</wp:posOffset>
                </wp:positionH>
                <wp:positionV relativeFrom="paragraph">
                  <wp:posOffset>563080</wp:posOffset>
                </wp:positionV>
                <wp:extent cx="73080" cy="356400"/>
                <wp:effectExtent l="38100" t="38100" r="41275" b="24765"/>
                <wp:wrapNone/>
                <wp:docPr id="5690" name="Ink 5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">
                      <w14:nvContentPartPr>
                        <w14:cNvContentPartPr/>
                      </w14:nvContentPartPr>
                      <w14:xfrm>
                        <a:off x="0" y="0"/>
                        <a:ext cx="73080" cy="35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90" o:spid="_x0000_s1026" type="#_x0000_t75" style="position:absolute;margin-left:72.15pt;margin-top:43.75pt;width:7.15pt;height:29.35pt;z-index:25608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">
                <v:imagedata r:id="rId396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8064" behindDoc="0" locked="0" layoutInCell="1" allowOverlap="1">
                <wp:simplePos x="0" y="0"/>
                <wp:positionH relativeFrom="column">
                  <wp:posOffset>747716</wp:posOffset>
                </wp:positionH>
                <wp:positionV relativeFrom="paragraph">
                  <wp:posOffset>550840</wp:posOffset>
                </wp:positionV>
                <wp:extent cx="91800" cy="330840"/>
                <wp:effectExtent l="19050" t="38100" r="22860" b="31115"/>
                <wp:wrapNone/>
                <wp:docPr id="5689" name="Ink 5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">
                      <w14:nvContentPartPr>
                        <w14:cNvContentPartPr/>
                      </w14:nvContentPartPr>
                      <w14:xfrm>
                        <a:off x="0" y="0"/>
                        <a:ext cx="91800" cy="33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9" o:spid="_x0000_s1026" type="#_x0000_t75" style="position:absolute;margin-left:58.2pt;margin-top:42.7pt;width:8.4pt;height:27.35pt;z-index:25608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">
                <v:imagedata r:id="rId398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7040" behindDoc="0" locked="0" layoutInCell="1" allowOverlap="1">
                <wp:simplePos x="0" y="0"/>
                <wp:positionH relativeFrom="column">
                  <wp:posOffset>815756</wp:posOffset>
                </wp:positionH>
                <wp:positionV relativeFrom="paragraph">
                  <wp:posOffset>635800</wp:posOffset>
                </wp:positionV>
                <wp:extent cx="90720" cy="11880"/>
                <wp:effectExtent l="38100" t="38100" r="43180" b="26670"/>
                <wp:wrapNone/>
                <wp:docPr id="5688" name="Ink 5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">
                      <w14:nvContentPartPr>
                        <w14:cNvContentPartPr/>
                      </w14:nvContentPartPr>
                      <w14:xfrm>
                        <a:off x="0" y="0"/>
                        <a:ext cx="907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8" o:spid="_x0000_s1026" type="#_x0000_t75" style="position:absolute;margin-left:63.55pt;margin-top:49.4pt;width:8.55pt;height:2.35pt;z-index:25608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">
                <v:imagedata r:id="rId400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6016" behindDoc="0" locked="0" layoutInCell="1" allowOverlap="1">
                <wp:simplePos x="0" y="0"/>
                <wp:positionH relativeFrom="column">
                  <wp:posOffset>874076</wp:posOffset>
                </wp:positionH>
                <wp:positionV relativeFrom="paragraph">
                  <wp:posOffset>668920</wp:posOffset>
                </wp:positionV>
                <wp:extent cx="4680" cy="28080"/>
                <wp:effectExtent l="19050" t="19050" r="33655" b="29210"/>
                <wp:wrapNone/>
                <wp:docPr id="5687" name="Ink 5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">
                      <w14:nvContentPartPr>
                        <w14:cNvContentPartPr/>
                      </w14:nvContentPartPr>
                      <w14:xfrm>
                        <a:off x="0" y="0"/>
                        <a:ext cx="468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7" o:spid="_x0000_s1026" type="#_x0000_t75" style="position:absolute;margin-left:68.2pt;margin-top:52pt;width:1.45pt;height:3.25pt;z-index:25608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">
                <v:imagedata r:id="rId402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4992" behindDoc="0" locked="0" layoutInCell="1" allowOverlap="1">
                <wp:simplePos x="0" y="0"/>
                <wp:positionH relativeFrom="column">
                  <wp:posOffset>752036</wp:posOffset>
                </wp:positionH>
                <wp:positionV relativeFrom="paragraph">
                  <wp:posOffset>742000</wp:posOffset>
                </wp:positionV>
                <wp:extent cx="92160" cy="24120"/>
                <wp:effectExtent l="38100" t="38100" r="22225" b="33655"/>
                <wp:wrapNone/>
                <wp:docPr id="5686" name="Ink 5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">
                      <w14:nvContentPartPr>
                        <w14:cNvContentPartPr/>
                      </w14:nvContentPartPr>
                      <w14:xfrm>
                        <a:off x="0" y="0"/>
                        <a:ext cx="921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6" o:spid="_x0000_s1026" type="#_x0000_t75" style="position:absolute;margin-left:58.65pt;margin-top:57.8pt;width:8.5pt;height:3.25pt;z-index:25608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">
                <v:imagedata r:id="rId404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3968" behindDoc="0" locked="0" layoutInCell="1" allowOverlap="1">
                <wp:simplePos x="0" y="0"/>
                <wp:positionH relativeFrom="column">
                  <wp:posOffset>763916</wp:posOffset>
                </wp:positionH>
                <wp:positionV relativeFrom="paragraph">
                  <wp:posOffset>650920</wp:posOffset>
                </wp:positionV>
                <wp:extent cx="80280" cy="232200"/>
                <wp:effectExtent l="38100" t="38100" r="34290" b="34925"/>
                <wp:wrapNone/>
                <wp:docPr id="5685" name="Ink 5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">
                      <w14:nvContentPartPr>
                        <w14:cNvContentPartPr/>
                      </w14:nvContentPartPr>
                      <w14:xfrm>
                        <a:off x="0" y="0"/>
                        <a:ext cx="8028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5" o:spid="_x0000_s1026" type="#_x0000_t75" style="position:absolute;margin-left:59.4pt;margin-top:50.5pt;width:7.8pt;height:19.8pt;z-index:25608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">
                <v:imagedata r:id="rId406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2944" behindDoc="0" locked="0" layoutInCell="1" allowOverlap="1">
                <wp:simplePos x="0" y="0"/>
                <wp:positionH relativeFrom="column">
                  <wp:posOffset>632876</wp:posOffset>
                </wp:positionH>
                <wp:positionV relativeFrom="paragraph">
                  <wp:posOffset>783760</wp:posOffset>
                </wp:positionV>
                <wp:extent cx="3600" cy="3960"/>
                <wp:effectExtent l="38100" t="38100" r="34925" b="34290"/>
                <wp:wrapNone/>
                <wp:docPr id="5684" name="Ink 5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">
                      <w14:nvContentPartPr>
                        <w14:cNvContentPartPr/>
                      </w14:nvContentPartPr>
                      <w14:xfrm>
                        <a:off x="0" y="0"/>
                        <a:ext cx="3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4" o:spid="_x0000_s1026" type="#_x0000_t75" style="position:absolute;margin-left:49.15pt;margin-top:61.1pt;width:1.7pt;height:1.55pt;z-index:25608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">
                <v:imagedata r:id="rId408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1920" behindDoc="0" locked="0" layoutInCell="1" allowOverlap="1">
                <wp:simplePos x="0" y="0"/>
                <wp:positionH relativeFrom="column">
                  <wp:posOffset>633956</wp:posOffset>
                </wp:positionH>
                <wp:positionV relativeFrom="paragraph">
                  <wp:posOffset>560560</wp:posOffset>
                </wp:positionV>
                <wp:extent cx="4320" cy="74880"/>
                <wp:effectExtent l="38100" t="38100" r="34290" b="40005"/>
                <wp:wrapNone/>
                <wp:docPr id="5683" name="Ink 5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">
                      <w14:nvContentPartPr>
                        <w14:cNvContentPartPr/>
                      </w14:nvContentPartPr>
                      <w14:xfrm>
                        <a:off x="0" y="0"/>
                        <a:ext cx="43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3" o:spid="_x0000_s1026" type="#_x0000_t75" style="position:absolute;margin-left:49.15pt;margin-top:43.6pt;width:1.85pt;height:7.2pt;z-index:25608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">
                <v:imagedata r:id="rId410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80896" behindDoc="0" locked="0" layoutInCell="1" allowOverlap="1">
                <wp:simplePos x="0" y="0"/>
                <wp:positionH relativeFrom="column">
                  <wp:posOffset>528116</wp:posOffset>
                </wp:positionH>
                <wp:positionV relativeFrom="paragraph">
                  <wp:posOffset>596200</wp:posOffset>
                </wp:positionV>
                <wp:extent cx="56880" cy="4680"/>
                <wp:effectExtent l="38100" t="38100" r="38735" b="33655"/>
                <wp:wrapNone/>
                <wp:docPr id="5682" name="Ink 5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">
                      <w14:nvContentPartPr>
                        <w14:cNvContentPartPr/>
                      </w14:nvContentPartPr>
                      <w14:xfrm>
                        <a:off x="0" y="0"/>
                        <a:ext cx="56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2" o:spid="_x0000_s1026" type="#_x0000_t75" style="position:absolute;margin-left:40.9pt;margin-top:46.15pt;width:5.95pt;height:1.9pt;z-index:25608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">
                <v:imagedata r:id="rId412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9872" behindDoc="0" locked="0" layoutInCell="1" allowOverlap="1">
                <wp:simplePos x="0" y="0"/>
                <wp:positionH relativeFrom="column">
                  <wp:posOffset>452156</wp:posOffset>
                </wp:positionH>
                <wp:positionV relativeFrom="paragraph">
                  <wp:posOffset>739120</wp:posOffset>
                </wp:positionV>
                <wp:extent cx="88560" cy="10080"/>
                <wp:effectExtent l="38100" t="38100" r="26035" b="28575"/>
                <wp:wrapNone/>
                <wp:docPr id="5681" name="Ink 5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">
                      <w14:nvContentPartPr>
                        <w14:cNvContentPartPr/>
                      </w14:nvContentPartPr>
                      <w14:xfrm>
                        <a:off x="0" y="0"/>
                        <a:ext cx="885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1" o:spid="_x0000_s1026" type="#_x0000_t75" style="position:absolute;margin-left:34.95pt;margin-top:57.5pt;width:8.25pt;height:2.2pt;z-index:25607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">
                <v:imagedata r:id="rId414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8848" behindDoc="0" locked="0" layoutInCell="1" allowOverlap="1">
                <wp:simplePos x="0" y="0"/>
                <wp:positionH relativeFrom="column">
                  <wp:posOffset>449636</wp:posOffset>
                </wp:positionH>
                <wp:positionV relativeFrom="paragraph">
                  <wp:posOffset>649840</wp:posOffset>
                </wp:positionV>
                <wp:extent cx="78840" cy="218160"/>
                <wp:effectExtent l="38100" t="38100" r="35560" b="29845"/>
                <wp:wrapNone/>
                <wp:docPr id="5680" name="Ink 5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">
                      <w14:nvContentPartPr>
                        <w14:cNvContentPartPr/>
                      </w14:nvContentPartPr>
                      <w14:xfrm>
                        <a:off x="0" y="0"/>
                        <a:ext cx="7884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80" o:spid="_x0000_s1026" type="#_x0000_t75" style="position:absolute;margin-left:34.6pt;margin-top:50.4pt;width:7.75pt;height:18.75pt;z-index:25607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">
                <v:imagedata r:id="rId416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7824" behindDoc="0" locked="0" layoutInCell="1" allowOverlap="1">
                <wp:simplePos x="0" y="0"/>
                <wp:positionH relativeFrom="column">
                  <wp:posOffset>479516</wp:posOffset>
                </wp:positionH>
                <wp:positionV relativeFrom="paragraph">
                  <wp:posOffset>301360</wp:posOffset>
                </wp:positionV>
                <wp:extent cx="509760" cy="184320"/>
                <wp:effectExtent l="38100" t="38100" r="43180" b="44450"/>
                <wp:wrapNone/>
                <wp:docPr id="5679" name="Ink 5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">
                      <w14:nvContentPartPr>
                        <w14:cNvContentPartPr/>
                      </w14:nvContentPartPr>
                      <w14:xfrm>
                        <a:off x="0" y="0"/>
                        <a:ext cx="50976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9" o:spid="_x0000_s1026" type="#_x0000_t75" style="position:absolute;margin-left:36.95pt;margin-top:22.95pt;width:41.8pt;height:16.1pt;z-index:25607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">
                <v:imagedata r:id="rId418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6800" behindDoc="0" locked="0" layoutInCell="1" allowOverlap="1">
                <wp:simplePos x="0" y="0"/>
                <wp:positionH relativeFrom="column">
                  <wp:posOffset>2681636</wp:posOffset>
                </wp:positionH>
                <wp:positionV relativeFrom="paragraph">
                  <wp:posOffset>1702840</wp:posOffset>
                </wp:positionV>
                <wp:extent cx="360" cy="360"/>
                <wp:effectExtent l="0" t="0" r="0" b="0"/>
                <wp:wrapNone/>
                <wp:docPr id="5678" name="Ink 5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8" o:spid="_x0000_s1026" type="#_x0000_t75" style="position:absolute;margin-left:210.15pt;margin-top:133.1pt;width:2.05pt;height:2.05pt;z-index:25607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">
                <v:imagedata r:id="rId10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5776" behindDoc="0" locked="0" layoutInCell="1" allowOverlap="1">
                <wp:simplePos x="0" y="0"/>
                <wp:positionH relativeFrom="column">
                  <wp:posOffset>-1038244</wp:posOffset>
                </wp:positionH>
                <wp:positionV relativeFrom="paragraph">
                  <wp:posOffset>1357600</wp:posOffset>
                </wp:positionV>
                <wp:extent cx="85680" cy="951120"/>
                <wp:effectExtent l="38100" t="38100" r="29210" b="40005"/>
                <wp:wrapNone/>
                <wp:docPr id="5677" name="Ink 5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">
                      <w14:nvContentPartPr>
                        <w14:cNvContentPartPr/>
                      </w14:nvContentPartPr>
                      <w14:xfrm>
                        <a:off x="0" y="0"/>
                        <a:ext cx="85680" cy="9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7" o:spid="_x0000_s1026" type="#_x0000_t75" style="position:absolute;margin-left:-82.45pt;margin-top:106pt;width:8.2pt;height:76.75pt;z-index:25607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">
                <v:imagedata r:id="rId421" o:title=""/>
              </v:shape>
            </w:pict>
          </mc:Fallback>
        </mc:AlternateContent>
      </w:r>
      <w:r w:rsidR="005E551C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6074752" behindDoc="0" locked="0" layoutInCell="1" allowOverlap="1">
                <wp:simplePos x="0" y="0"/>
                <wp:positionH relativeFrom="column">
                  <wp:posOffset>1882436</wp:posOffset>
                </wp:positionH>
                <wp:positionV relativeFrom="paragraph">
                  <wp:posOffset>2043760</wp:posOffset>
                </wp:positionV>
                <wp:extent cx="360" cy="360"/>
                <wp:effectExtent l="0" t="0" r="0" b="0"/>
                <wp:wrapNone/>
                <wp:docPr id="5676" name="Ink 5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6" o:spid="_x0000_s1026" type="#_x0000_t75" style="position:absolute;margin-left:147.2pt;margin-top:159.95pt;width:2.05pt;height:2.05pt;z-index:25607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">
                <v:imagedata r:id="rId1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42240" behindDoc="0" locked="0" layoutInCell="1" allowOverlap="1">
                <wp:simplePos x="0" y="0"/>
                <wp:positionH relativeFrom="column">
                  <wp:posOffset>2960276</wp:posOffset>
                </wp:positionH>
                <wp:positionV relativeFrom="paragraph">
                  <wp:posOffset>2073202</wp:posOffset>
                </wp:positionV>
                <wp:extent cx="139680" cy="172440"/>
                <wp:effectExtent l="38100" t="38100" r="13335" b="37465"/>
                <wp:wrapNone/>
                <wp:docPr id="4847" name="Ink 4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">
                      <w14:nvContentPartPr>
                        <w14:cNvContentPartPr/>
                      </w14:nvContentPartPr>
                      <w14:xfrm>
                        <a:off x="0" y="0"/>
                        <a:ext cx="1396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7" o:spid="_x0000_s1026" type="#_x0000_t75" style="position:absolute;margin-left:232.2pt;margin-top:162.65pt;width:12.8pt;height:15.15pt;z-index:2552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">
                <v:imagedata r:id="rId42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41216" behindDoc="0" locked="0" layoutInCell="1" allowOverlap="1">
                <wp:simplePos x="0" y="0"/>
                <wp:positionH relativeFrom="column">
                  <wp:posOffset>2933636</wp:posOffset>
                </wp:positionH>
                <wp:positionV relativeFrom="paragraph">
                  <wp:posOffset>1760002</wp:posOffset>
                </wp:positionV>
                <wp:extent cx="237960" cy="417960"/>
                <wp:effectExtent l="38100" t="38100" r="10160" b="39370"/>
                <wp:wrapNone/>
                <wp:docPr id="4846" name="Ink 4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">
                      <w14:nvContentPartPr>
                        <w14:cNvContentPartPr/>
                      </w14:nvContentPartPr>
                      <w14:xfrm>
                        <a:off x="0" y="0"/>
                        <a:ext cx="23796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6" o:spid="_x0000_s1026" type="#_x0000_t75" style="position:absolute;margin-left:230.2pt;margin-top:137.85pt;width:20.4pt;height:34.45pt;z-index:2552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">
                <v:imagedata r:id="rId42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9168" behindDoc="0" locked="0" layoutInCell="1" allowOverlap="1">
                <wp:simplePos x="0" y="0"/>
                <wp:positionH relativeFrom="column">
                  <wp:posOffset>2511356</wp:posOffset>
                </wp:positionH>
                <wp:positionV relativeFrom="paragraph">
                  <wp:posOffset>2038642</wp:posOffset>
                </wp:positionV>
                <wp:extent cx="360" cy="360"/>
                <wp:effectExtent l="0" t="0" r="0" b="0"/>
                <wp:wrapNone/>
                <wp:docPr id="4844" name="Ink 4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4" o:spid="_x0000_s1026" type="#_x0000_t75" style="position:absolute;margin-left:196.75pt;margin-top:159.5pt;width:2.05pt;height:2.05pt;z-index:2552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">
                <v:imagedata r:id="rId1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8144" behindDoc="0" locked="0" layoutInCell="1" allowOverlap="1">
                <wp:simplePos x="0" y="0"/>
                <wp:positionH relativeFrom="column">
                  <wp:posOffset>4107956</wp:posOffset>
                </wp:positionH>
                <wp:positionV relativeFrom="paragraph">
                  <wp:posOffset>2209282</wp:posOffset>
                </wp:positionV>
                <wp:extent cx="262440" cy="30240"/>
                <wp:effectExtent l="38100" t="38100" r="42545" b="46355"/>
                <wp:wrapNone/>
                <wp:docPr id="4843" name="Ink 4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">
                      <w14:nvContentPartPr>
                        <w14:cNvContentPartPr/>
                      </w14:nvContentPartPr>
                      <w14:xfrm>
                        <a:off x="0" y="0"/>
                        <a:ext cx="2624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3" o:spid="_x0000_s1026" type="#_x0000_t75" style="position:absolute;margin-left:322.6pt;margin-top:173.05pt;width:22.4pt;height:4.1pt;z-index:2552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">
                <v:imagedata r:id="rId42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7120" behindDoc="0" locked="0" layoutInCell="1" allowOverlap="1">
                <wp:simplePos x="0" y="0"/>
                <wp:positionH relativeFrom="column">
                  <wp:posOffset>3577316</wp:posOffset>
                </wp:positionH>
                <wp:positionV relativeFrom="paragraph">
                  <wp:posOffset>2197042</wp:posOffset>
                </wp:positionV>
                <wp:extent cx="346680" cy="75960"/>
                <wp:effectExtent l="19050" t="38100" r="34925" b="38735"/>
                <wp:wrapNone/>
                <wp:docPr id="4842" name="Ink 4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">
                      <w14:nvContentPartPr>
                        <w14:cNvContentPartPr/>
                      </w14:nvContentPartPr>
                      <w14:xfrm>
                        <a:off x="0" y="0"/>
                        <a:ext cx="34668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2" o:spid="_x0000_s1026" type="#_x0000_t75" style="position:absolute;margin-left:280.9pt;margin-top:172.2pt;width:28.9pt;height:7.75pt;z-index:2552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">
                <v:imagedata r:id="rId43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6096" behindDoc="0" locked="0" layoutInCell="1" allowOverlap="1">
                <wp:simplePos x="0" y="0"/>
                <wp:positionH relativeFrom="column">
                  <wp:posOffset>3606476</wp:posOffset>
                </wp:positionH>
                <wp:positionV relativeFrom="paragraph">
                  <wp:posOffset>2177962</wp:posOffset>
                </wp:positionV>
                <wp:extent cx="316440" cy="49680"/>
                <wp:effectExtent l="38100" t="38100" r="45720" b="45720"/>
                <wp:wrapNone/>
                <wp:docPr id="4841" name="Ink 4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">
                      <w14:nvContentPartPr>
                        <w14:cNvContentPartPr/>
                      </w14:nvContentPartPr>
                      <w14:xfrm>
                        <a:off x="0" y="0"/>
                        <a:ext cx="31644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1" o:spid="_x0000_s1026" type="#_x0000_t75" style="position:absolute;margin-left:283.25pt;margin-top:170.75pt;width:26.35pt;height:5.4pt;z-index:2552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">
                <v:imagedata r:id="rId43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5072" behindDoc="0" locked="0" layoutInCell="1" allowOverlap="1">
                <wp:simplePos x="0" y="0"/>
                <wp:positionH relativeFrom="column">
                  <wp:posOffset>3476876</wp:posOffset>
                </wp:positionH>
                <wp:positionV relativeFrom="paragraph">
                  <wp:posOffset>1091122</wp:posOffset>
                </wp:positionV>
                <wp:extent cx="582840" cy="489240"/>
                <wp:effectExtent l="38100" t="38100" r="46355" b="44450"/>
                <wp:wrapNone/>
                <wp:docPr id="4840" name="Ink 4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">
                      <w14:nvContentPartPr>
                        <w14:cNvContentPartPr/>
                      </w14:nvContentPartPr>
                      <w14:xfrm>
                        <a:off x="0" y="0"/>
                        <a:ext cx="582840" cy="48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0" o:spid="_x0000_s1026" type="#_x0000_t75" style="position:absolute;margin-left:272.95pt;margin-top:85.1pt;width:47.5pt;height:40.1pt;z-index:2552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">
                <v:imagedata r:id="rId43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4048" behindDoc="0" locked="0" layoutInCell="1" allowOverlap="1">
                <wp:simplePos x="0" y="0"/>
                <wp:positionH relativeFrom="column">
                  <wp:posOffset>4141076</wp:posOffset>
                </wp:positionH>
                <wp:positionV relativeFrom="paragraph">
                  <wp:posOffset>2109922</wp:posOffset>
                </wp:positionV>
                <wp:extent cx="240120" cy="15480"/>
                <wp:effectExtent l="38100" t="38100" r="45720" b="41910"/>
                <wp:wrapNone/>
                <wp:docPr id="4839" name="Ink 4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">
                      <w14:nvContentPartPr>
                        <w14:cNvContentPartPr/>
                      </w14:nvContentPartPr>
                      <w14:xfrm>
                        <a:off x="0" y="0"/>
                        <a:ext cx="2401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9" o:spid="_x0000_s1026" type="#_x0000_t75" style="position:absolute;margin-left:325.35pt;margin-top:165.4pt;width:20.35pt;height:2.65pt;z-index:2552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">
                <v:imagedata r:id="rId43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3024" behindDoc="0" locked="0" layoutInCell="1" allowOverlap="1">
                <wp:simplePos x="0" y="0"/>
                <wp:positionH relativeFrom="column">
                  <wp:posOffset>3578756</wp:posOffset>
                </wp:positionH>
                <wp:positionV relativeFrom="paragraph">
                  <wp:posOffset>1544002</wp:posOffset>
                </wp:positionV>
                <wp:extent cx="552600" cy="69120"/>
                <wp:effectExtent l="38100" t="38100" r="38100" b="26670"/>
                <wp:wrapNone/>
                <wp:docPr id="4838" name="Ink 4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">
                      <w14:nvContentPartPr>
                        <w14:cNvContentPartPr/>
                      </w14:nvContentPartPr>
                      <w14:xfrm>
                        <a:off x="0" y="0"/>
                        <a:ext cx="55260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8" o:spid="_x0000_s1026" type="#_x0000_t75" style="position:absolute;margin-left:281.4pt;margin-top:120.8pt;width:44.65pt;height:6.85pt;z-index:2552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">
                <v:imagedata r:id="rId43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2000" behindDoc="0" locked="0" layoutInCell="1" allowOverlap="1">
                <wp:simplePos x="0" y="0"/>
                <wp:positionH relativeFrom="column">
                  <wp:posOffset>3563276</wp:posOffset>
                </wp:positionH>
                <wp:positionV relativeFrom="paragraph">
                  <wp:posOffset>1603402</wp:posOffset>
                </wp:positionV>
                <wp:extent cx="30600" cy="14040"/>
                <wp:effectExtent l="19050" t="19050" r="26670" b="24130"/>
                <wp:wrapNone/>
                <wp:docPr id="4837" name="Ink 4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">
                      <w14:nvContentPartPr>
                        <w14:cNvContentPartPr/>
                      </w14:nvContentPartPr>
                      <w14:xfrm>
                        <a:off x="0" y="0"/>
                        <a:ext cx="30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7" o:spid="_x0000_s1026" type="#_x0000_t75" style="position:absolute;margin-left:280.1pt;margin-top:125.8pt;width:3.3pt;height:1.95pt;z-index:2552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">
                <v:imagedata r:id="rId44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30976" behindDoc="0" locked="0" layoutInCell="1" allowOverlap="1">
                <wp:simplePos x="0" y="0"/>
                <wp:positionH relativeFrom="column">
                  <wp:posOffset>2126156</wp:posOffset>
                </wp:positionH>
                <wp:positionV relativeFrom="paragraph">
                  <wp:posOffset>2011282</wp:posOffset>
                </wp:positionV>
                <wp:extent cx="38520" cy="74520"/>
                <wp:effectExtent l="38100" t="38100" r="38100" b="40005"/>
                <wp:wrapNone/>
                <wp:docPr id="4836" name="Ink 4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">
                      <w14:nvContentPartPr>
                        <w14:cNvContentPartPr/>
                      </w14:nvContentPartPr>
                      <w14:xfrm>
                        <a:off x="0" y="0"/>
                        <a:ext cx="385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6" o:spid="_x0000_s1026" type="#_x0000_t75" style="position:absolute;margin-left:166.85pt;margin-top:157.8pt;width:4.5pt;height:7.3pt;z-index:2552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">
                <v:imagedata r:id="rId44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9952" behindDoc="0" locked="0" layoutInCell="1" allowOverlap="1">
                <wp:simplePos x="0" y="0"/>
                <wp:positionH relativeFrom="column">
                  <wp:posOffset>2027516</wp:posOffset>
                </wp:positionH>
                <wp:positionV relativeFrom="paragraph">
                  <wp:posOffset>2025322</wp:posOffset>
                </wp:positionV>
                <wp:extent cx="43920" cy="86760"/>
                <wp:effectExtent l="38100" t="38100" r="51435" b="46990"/>
                <wp:wrapNone/>
                <wp:docPr id="4835" name="Ink 4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">
                      <w14:nvContentPartPr>
                        <w14:cNvContentPartPr/>
                      </w14:nvContentPartPr>
                      <w14:xfrm>
                        <a:off x="0" y="0"/>
                        <a:ext cx="439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5" o:spid="_x0000_s1026" type="#_x0000_t75" style="position:absolute;margin-left:158.75pt;margin-top:158.45pt;width:5.35pt;height:8.7pt;z-index:2552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">
                <v:imagedata r:id="rId44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8928" behindDoc="0" locked="0" layoutInCell="1" allowOverlap="1">
                <wp:simplePos x="0" y="0"/>
                <wp:positionH relativeFrom="column">
                  <wp:posOffset>1862276</wp:posOffset>
                </wp:positionH>
                <wp:positionV relativeFrom="paragraph">
                  <wp:posOffset>1908682</wp:posOffset>
                </wp:positionV>
                <wp:extent cx="27360" cy="419400"/>
                <wp:effectExtent l="38100" t="38100" r="48895" b="38100"/>
                <wp:wrapNone/>
                <wp:docPr id="4834" name="Ink 4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">
                      <w14:nvContentPartPr>
                        <w14:cNvContentPartPr/>
                      </w14:nvContentPartPr>
                      <w14:xfrm>
                        <a:off x="0" y="0"/>
                        <a:ext cx="27360" cy="41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4" o:spid="_x0000_s1026" type="#_x0000_t75" style="position:absolute;margin-left:145.85pt;margin-top:149.6pt;width:3.75pt;height:34.5pt;z-index:2552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">
                <v:imagedata r:id="rId44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7904" behindDoc="0" locked="0" layoutInCell="1" allowOverlap="1">
                <wp:simplePos x="0" y="0"/>
                <wp:positionH relativeFrom="column">
                  <wp:posOffset>1894676</wp:posOffset>
                </wp:positionH>
                <wp:positionV relativeFrom="paragraph">
                  <wp:posOffset>2019922</wp:posOffset>
                </wp:positionV>
                <wp:extent cx="120960" cy="81000"/>
                <wp:effectExtent l="38100" t="38100" r="31750" b="33655"/>
                <wp:wrapNone/>
                <wp:docPr id="4833" name="Ink 4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">
                      <w14:nvContentPartPr>
                        <w14:cNvContentPartPr/>
                      </w14:nvContentPartPr>
                      <w14:xfrm>
                        <a:off x="0" y="0"/>
                        <a:ext cx="1209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3" o:spid="_x0000_s1026" type="#_x0000_t75" style="position:absolute;margin-left:148.45pt;margin-top:158.55pt;width:11.05pt;height:7.7pt;z-index:2552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">
                <v:imagedata r:id="rId44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6880" behindDoc="0" locked="0" layoutInCell="1" allowOverlap="1">
                <wp:simplePos x="0" y="0"/>
                <wp:positionH relativeFrom="column">
                  <wp:posOffset>1762916</wp:posOffset>
                </wp:positionH>
                <wp:positionV relativeFrom="paragraph">
                  <wp:posOffset>1745242</wp:posOffset>
                </wp:positionV>
                <wp:extent cx="108720" cy="456480"/>
                <wp:effectExtent l="38100" t="38100" r="43815" b="39370"/>
                <wp:wrapNone/>
                <wp:docPr id="4832" name="Ink 4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">
                      <w14:nvContentPartPr>
                        <w14:cNvContentPartPr/>
                      </w14:nvContentPartPr>
                      <w14:xfrm>
                        <a:off x="0" y="0"/>
                        <a:ext cx="108720" cy="45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2" o:spid="_x0000_s1026" type="#_x0000_t75" style="position:absolute;margin-left:137.9pt;margin-top:136.7pt;width:10.1pt;height:37.55pt;z-index:2552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">
                <v:imagedata r:id="rId45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5856" behindDoc="0" locked="0" layoutInCell="1" allowOverlap="1">
                <wp:simplePos x="0" y="0"/>
                <wp:positionH relativeFrom="column">
                  <wp:posOffset>1587236</wp:posOffset>
                </wp:positionH>
                <wp:positionV relativeFrom="paragraph">
                  <wp:posOffset>1992202</wp:posOffset>
                </wp:positionV>
                <wp:extent cx="176040" cy="138600"/>
                <wp:effectExtent l="38100" t="38100" r="33655" b="52070"/>
                <wp:wrapNone/>
                <wp:docPr id="4831" name="Ink 4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">
                      <w14:nvContentPartPr>
                        <w14:cNvContentPartPr/>
                      </w14:nvContentPartPr>
                      <w14:xfrm>
                        <a:off x="0" y="0"/>
                        <a:ext cx="17604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1" o:spid="_x0000_s1026" type="#_x0000_t75" style="position:absolute;margin-left:124.5pt;margin-top:155.95pt;width:15.1pt;height:12.6pt;z-index:2552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">
                <v:imagedata r:id="rId45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4832" behindDoc="0" locked="0" layoutInCell="1" allowOverlap="1">
                <wp:simplePos x="0" y="0"/>
                <wp:positionH relativeFrom="column">
                  <wp:posOffset>1407956</wp:posOffset>
                </wp:positionH>
                <wp:positionV relativeFrom="paragraph">
                  <wp:posOffset>2032522</wp:posOffset>
                </wp:positionV>
                <wp:extent cx="130320" cy="135000"/>
                <wp:effectExtent l="38100" t="38100" r="41275" b="36830"/>
                <wp:wrapNone/>
                <wp:docPr id="4830" name="Ink 4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">
                      <w14:nvContentPartPr>
                        <w14:cNvContentPartPr/>
                      </w14:nvContentPartPr>
                      <w14:xfrm>
                        <a:off x="0" y="0"/>
                        <a:ext cx="1303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30" o:spid="_x0000_s1026" type="#_x0000_t75" style="position:absolute;margin-left:110.05pt;margin-top:159.25pt;width:11.75pt;height:12.35pt;z-index:2552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">
                <v:imagedata r:id="rId45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3808" behindDoc="0" locked="0" layoutInCell="1" allowOverlap="1">
                <wp:simplePos x="0" y="0"/>
                <wp:positionH relativeFrom="column">
                  <wp:posOffset>1033556</wp:posOffset>
                </wp:positionH>
                <wp:positionV relativeFrom="paragraph">
                  <wp:posOffset>1951522</wp:posOffset>
                </wp:positionV>
                <wp:extent cx="226440" cy="295920"/>
                <wp:effectExtent l="19050" t="38100" r="21590" b="46990"/>
                <wp:wrapNone/>
                <wp:docPr id="4829" name="Ink 4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">
                      <w14:nvContentPartPr>
                        <w14:cNvContentPartPr/>
                      </w14:nvContentPartPr>
                      <w14:xfrm>
                        <a:off x="0" y="0"/>
                        <a:ext cx="226440" cy="29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9" o:spid="_x0000_s1026" type="#_x0000_t75" style="position:absolute;margin-left:80.85pt;margin-top:152.75pt;width:19.35pt;height:25.05pt;z-index:2552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">
                <v:imagedata r:id="rId45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2784" behindDoc="0" locked="0" layoutInCell="1" allowOverlap="1">
                <wp:simplePos x="0" y="0"/>
                <wp:positionH relativeFrom="column">
                  <wp:posOffset>1052996</wp:posOffset>
                </wp:positionH>
                <wp:positionV relativeFrom="paragraph">
                  <wp:posOffset>1975282</wp:posOffset>
                </wp:positionV>
                <wp:extent cx="29880" cy="208800"/>
                <wp:effectExtent l="38100" t="38100" r="27305" b="39370"/>
                <wp:wrapNone/>
                <wp:docPr id="4828" name="Ink 4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">
                      <w14:nvContentPartPr>
                        <w14:cNvContentPartPr/>
                      </w14:nvContentPartPr>
                      <w14:xfrm>
                        <a:off x="0" y="0"/>
                        <a:ext cx="2988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8" o:spid="_x0000_s1026" type="#_x0000_t75" style="position:absolute;margin-left:82.3pt;margin-top:154.85pt;width:3.8pt;height:18pt;z-index:2552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">
                <v:imagedata r:id="rId45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1760" behindDoc="0" locked="0" layoutInCell="1" allowOverlap="1">
                <wp:simplePos x="0" y="0"/>
                <wp:positionH relativeFrom="column">
                  <wp:posOffset>986396</wp:posOffset>
                </wp:positionH>
                <wp:positionV relativeFrom="paragraph">
                  <wp:posOffset>2116042</wp:posOffset>
                </wp:positionV>
                <wp:extent cx="7920" cy="122400"/>
                <wp:effectExtent l="38100" t="38100" r="30480" b="30480"/>
                <wp:wrapNone/>
                <wp:docPr id="4827" name="Ink 4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">
                      <w14:nvContentPartPr>
                        <w14:cNvContentPartPr/>
                      </w14:nvContentPartPr>
                      <w14:xfrm>
                        <a:off x="0" y="0"/>
                        <a:ext cx="79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7" o:spid="_x0000_s1026" type="#_x0000_t75" style="position:absolute;margin-left:77pt;margin-top:166.05pt;width:2.05pt;height:10.95pt;z-index:2552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">
                <v:imagedata r:id="rId46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20736" behindDoc="0" locked="0" layoutInCell="1" allowOverlap="1">
                <wp:simplePos x="0" y="0"/>
                <wp:positionH relativeFrom="column">
                  <wp:posOffset>708476</wp:posOffset>
                </wp:positionH>
                <wp:positionV relativeFrom="paragraph">
                  <wp:posOffset>2099842</wp:posOffset>
                </wp:positionV>
                <wp:extent cx="196200" cy="31320"/>
                <wp:effectExtent l="38100" t="38100" r="33020" b="45085"/>
                <wp:wrapNone/>
                <wp:docPr id="4826" name="Ink 4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">
                      <w14:nvContentPartPr>
                        <w14:cNvContentPartPr/>
                      </w14:nvContentPartPr>
                      <w14:xfrm>
                        <a:off x="0" y="0"/>
                        <a:ext cx="19620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6" o:spid="_x0000_s1026" type="#_x0000_t75" style="position:absolute;margin-left:54.9pt;margin-top:164.6pt;width:17pt;height:4pt;z-index:2552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">
                <v:imagedata r:id="rId46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9712" behindDoc="0" locked="0" layoutInCell="1" allowOverlap="1">
                <wp:simplePos x="0" y="0"/>
                <wp:positionH relativeFrom="column">
                  <wp:posOffset>745556</wp:posOffset>
                </wp:positionH>
                <wp:positionV relativeFrom="paragraph">
                  <wp:posOffset>1940722</wp:posOffset>
                </wp:positionV>
                <wp:extent cx="108720" cy="285840"/>
                <wp:effectExtent l="38100" t="38100" r="24765" b="38100"/>
                <wp:wrapNone/>
                <wp:docPr id="4825" name="Ink 4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">
                      <w14:nvContentPartPr>
                        <w14:cNvContentPartPr/>
                      </w14:nvContentPartPr>
                      <w14:xfrm>
                        <a:off x="0" y="0"/>
                        <a:ext cx="108720" cy="28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5" o:spid="_x0000_s1026" type="#_x0000_t75" style="position:absolute;margin-left:57.85pt;margin-top:152.2pt;width:10.15pt;height:24pt;z-index:25521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">
                <v:imagedata r:id="rId46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8688" behindDoc="0" locked="0" layoutInCell="1" allowOverlap="1">
                <wp:simplePos x="0" y="0"/>
                <wp:positionH relativeFrom="column">
                  <wp:posOffset>145796</wp:posOffset>
                </wp:positionH>
                <wp:positionV relativeFrom="paragraph">
                  <wp:posOffset>2026402</wp:posOffset>
                </wp:positionV>
                <wp:extent cx="284040" cy="178560"/>
                <wp:effectExtent l="38100" t="38100" r="20955" b="31115"/>
                <wp:wrapNone/>
                <wp:docPr id="4824" name="Ink 4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">
                      <w14:nvContentPartPr>
                        <w14:cNvContentPartPr/>
                      </w14:nvContentPartPr>
                      <w14:xfrm>
                        <a:off x="0" y="0"/>
                        <a:ext cx="28404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4" o:spid="_x0000_s1026" type="#_x0000_t75" style="position:absolute;margin-left:10.65pt;margin-top:158.95pt;width:24.05pt;height:15.5pt;z-index:25521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">
                <v:imagedata r:id="rId46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7664" behindDoc="0" locked="0" layoutInCell="1" allowOverlap="1">
                <wp:simplePos x="0" y="0"/>
                <wp:positionH relativeFrom="column">
                  <wp:posOffset>-47884</wp:posOffset>
                </wp:positionH>
                <wp:positionV relativeFrom="paragraph">
                  <wp:posOffset>2120362</wp:posOffset>
                </wp:positionV>
                <wp:extent cx="53280" cy="86400"/>
                <wp:effectExtent l="19050" t="38100" r="23495" b="27940"/>
                <wp:wrapNone/>
                <wp:docPr id="4823" name="Ink 4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">
                      <w14:nvContentPartPr>
                        <w14:cNvContentPartPr/>
                      </w14:nvContentPartPr>
                      <w14:xfrm>
                        <a:off x="0" y="0"/>
                        <a:ext cx="5328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3" o:spid="_x0000_s1026" type="#_x0000_t75" style="position:absolute;margin-left:-4.25pt;margin-top:166.15pt;width:5.55pt;height:8.2pt;z-index:25521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">
                <v:imagedata r:id="rId46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6640" behindDoc="0" locked="0" layoutInCell="1" allowOverlap="1">
                <wp:simplePos x="0" y="0"/>
                <wp:positionH relativeFrom="column">
                  <wp:posOffset>-211324</wp:posOffset>
                </wp:positionH>
                <wp:positionV relativeFrom="paragraph">
                  <wp:posOffset>2095882</wp:posOffset>
                </wp:positionV>
                <wp:extent cx="95400" cy="122040"/>
                <wp:effectExtent l="38100" t="38100" r="38100" b="30480"/>
                <wp:wrapNone/>
                <wp:docPr id="4822" name="Ink 4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">
                      <w14:nvContentPartPr>
                        <w14:cNvContentPartPr/>
                      </w14:nvContentPartPr>
                      <w14:xfrm>
                        <a:off x="0" y="0"/>
                        <a:ext cx="9540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2" o:spid="_x0000_s1026" type="#_x0000_t75" style="position:absolute;margin-left:-17.15pt;margin-top:164.3pt;width:8.75pt;height:11.1pt;z-index:25521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">
                <v:imagedata r:id="rId47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5616" behindDoc="0" locked="0" layoutInCell="1" allowOverlap="1">
                <wp:simplePos x="0" y="0"/>
                <wp:positionH relativeFrom="column">
                  <wp:posOffset>-289444</wp:posOffset>
                </wp:positionH>
                <wp:positionV relativeFrom="paragraph">
                  <wp:posOffset>2110282</wp:posOffset>
                </wp:positionV>
                <wp:extent cx="43920" cy="88200"/>
                <wp:effectExtent l="38100" t="38100" r="32385" b="45720"/>
                <wp:wrapNone/>
                <wp:docPr id="4821" name="Ink 4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">
                      <w14:nvContentPartPr>
                        <w14:cNvContentPartPr/>
                      </w14:nvContentPartPr>
                      <w14:xfrm>
                        <a:off x="0" y="0"/>
                        <a:ext cx="4392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1" o:spid="_x0000_s1026" type="#_x0000_t75" style="position:absolute;margin-left:-23.3pt;margin-top:165.25pt;width:4.8pt;height:8.6pt;z-index:2552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">
                <v:imagedata r:id="rId47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4592" behindDoc="0" locked="0" layoutInCell="1" allowOverlap="1">
                <wp:simplePos x="0" y="0"/>
                <wp:positionH relativeFrom="column">
                  <wp:posOffset>-431284</wp:posOffset>
                </wp:positionH>
                <wp:positionV relativeFrom="paragraph">
                  <wp:posOffset>1961602</wp:posOffset>
                </wp:positionV>
                <wp:extent cx="27360" cy="391680"/>
                <wp:effectExtent l="38100" t="38100" r="48895" b="27940"/>
                <wp:wrapNone/>
                <wp:docPr id="4820" name="Ink 4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">
                      <w14:nvContentPartPr>
                        <w14:cNvContentPartPr/>
                      </w14:nvContentPartPr>
                      <w14:xfrm>
                        <a:off x="0" y="0"/>
                        <a:ext cx="27360" cy="39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20" o:spid="_x0000_s1026" type="#_x0000_t75" style="position:absolute;margin-left:-34.75pt;margin-top:153.8pt;width:3.7pt;height:32.3pt;z-index:2552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">
                <v:imagedata r:id="rId47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3568" behindDoc="0" locked="0" layoutInCell="1" allowOverlap="1">
                <wp:simplePos x="0" y="0"/>
                <wp:positionH relativeFrom="column">
                  <wp:posOffset>-457564</wp:posOffset>
                </wp:positionH>
                <wp:positionV relativeFrom="paragraph">
                  <wp:posOffset>2066002</wp:posOffset>
                </wp:positionV>
                <wp:extent cx="130680" cy="135360"/>
                <wp:effectExtent l="38100" t="38100" r="41275" b="36195"/>
                <wp:wrapNone/>
                <wp:docPr id="4819" name="Ink 4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">
                      <w14:nvContentPartPr>
                        <w14:cNvContentPartPr/>
                      </w14:nvContentPartPr>
                      <w14:xfrm>
                        <a:off x="0" y="0"/>
                        <a:ext cx="1306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9" o:spid="_x0000_s1026" type="#_x0000_t75" style="position:absolute;margin-left:-36.85pt;margin-top:162pt;width:11.95pt;height:12.1pt;z-index:2552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">
                <v:imagedata r:id="rId47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2544" behindDoc="0" locked="0" layoutInCell="1" allowOverlap="1">
                <wp:simplePos x="0" y="0"/>
                <wp:positionH relativeFrom="column">
                  <wp:posOffset>-761764</wp:posOffset>
                </wp:positionH>
                <wp:positionV relativeFrom="paragraph">
                  <wp:posOffset>1797442</wp:posOffset>
                </wp:positionV>
                <wp:extent cx="2309760" cy="119160"/>
                <wp:effectExtent l="38100" t="38100" r="33655" b="33655"/>
                <wp:wrapNone/>
                <wp:docPr id="4818" name="Ink 4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">
                      <w14:nvContentPartPr>
                        <w14:cNvContentPartPr/>
                      </w14:nvContentPartPr>
                      <w14:xfrm>
                        <a:off x="0" y="0"/>
                        <a:ext cx="23097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8" o:spid="_x0000_s1026" type="#_x0000_t75" style="position:absolute;margin-left:-60.8pt;margin-top:140.75pt;width:183.55pt;height:10.8pt;z-index:2552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">
                <v:imagedata r:id="rId47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1520" behindDoc="0" locked="0" layoutInCell="1" allowOverlap="1">
                <wp:simplePos x="0" y="0"/>
                <wp:positionH relativeFrom="column">
                  <wp:posOffset>4134956</wp:posOffset>
                </wp:positionH>
                <wp:positionV relativeFrom="paragraph">
                  <wp:posOffset>1694482</wp:posOffset>
                </wp:positionV>
                <wp:extent cx="268920" cy="352800"/>
                <wp:effectExtent l="95250" t="152400" r="112395" b="161925"/>
                <wp:wrapNone/>
                <wp:docPr id="4817" name="Ink 4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">
                      <w14:nvContentPartPr>
                        <w14:cNvContentPartPr/>
                      </w14:nvContentPartPr>
                      <w14:xfrm>
                        <a:off x="0" y="0"/>
                        <a:ext cx="2689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7" o:spid="_x0000_s1026" type="#_x0000_t75" style="position:absolute;margin-left:321pt;margin-top:124.15pt;width:30.4pt;height:45.9pt;z-index:2552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">
                <v:imagedata r:id="rId48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10496" behindDoc="0" locked="0" layoutInCell="1" allowOverlap="1">
                <wp:simplePos x="0" y="0"/>
                <wp:positionH relativeFrom="column">
                  <wp:posOffset>3628796</wp:posOffset>
                </wp:positionH>
                <wp:positionV relativeFrom="paragraph">
                  <wp:posOffset>1752442</wp:posOffset>
                </wp:positionV>
                <wp:extent cx="250560" cy="301320"/>
                <wp:effectExtent l="95250" t="133350" r="111760" b="156210"/>
                <wp:wrapNone/>
                <wp:docPr id="4816" name="Ink 4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">
                      <w14:nvContentPartPr>
                        <w14:cNvContentPartPr/>
                      </w14:nvContentPartPr>
                      <w14:xfrm>
                        <a:off x="0" y="0"/>
                        <a:ext cx="250560" cy="30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6" o:spid="_x0000_s1026" type="#_x0000_t75" style="position:absolute;margin-left:281.8pt;margin-top:130.05pt;width:27.6pt;height:40.1pt;z-index:2552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">
                <v:imagedata r:id="rId48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9472" behindDoc="0" locked="0" layoutInCell="1" allowOverlap="1">
                <wp:simplePos x="0" y="0"/>
                <wp:positionH relativeFrom="column">
                  <wp:posOffset>4203716</wp:posOffset>
                </wp:positionH>
                <wp:positionV relativeFrom="paragraph">
                  <wp:posOffset>1738402</wp:posOffset>
                </wp:positionV>
                <wp:extent cx="67680" cy="41400"/>
                <wp:effectExtent l="76200" t="114300" r="104140" b="149225"/>
                <wp:wrapNone/>
                <wp:docPr id="4815" name="Ink 4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">
                      <w14:nvContentPartPr>
                        <w14:cNvContentPartPr/>
                      </w14:nvContentPartPr>
                      <w14:xfrm>
                        <a:off x="0" y="0"/>
                        <a:ext cx="67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5" o:spid="_x0000_s1026" type="#_x0000_t75" style="position:absolute;margin-left:327.55pt;margin-top:129.8pt;width:12.4pt;height:17.05pt;z-index:2552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">
                <v:imagedata r:id="rId48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8448" behindDoc="0" locked="0" layoutInCell="1" allowOverlap="1">
                <wp:simplePos x="0" y="0"/>
                <wp:positionH relativeFrom="column">
                  <wp:posOffset>3536276</wp:posOffset>
                </wp:positionH>
                <wp:positionV relativeFrom="paragraph">
                  <wp:posOffset>1112002</wp:posOffset>
                </wp:positionV>
                <wp:extent cx="513720" cy="332640"/>
                <wp:effectExtent l="95250" t="114300" r="114935" b="144145"/>
                <wp:wrapNone/>
                <wp:docPr id="4814" name="Ink 4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">
                      <w14:nvContentPartPr>
                        <w14:cNvContentPartPr/>
                      </w14:nvContentPartPr>
                      <w14:xfrm>
                        <a:off x="0" y="0"/>
                        <a:ext cx="51372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4" o:spid="_x0000_s1026" type="#_x0000_t75" style="position:absolute;margin-left:274.15pt;margin-top:80.65pt;width:47.6pt;height:40.65pt;z-index:2552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">
                <v:imagedata r:id="rId48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7424" behindDoc="0" locked="0" layoutInCell="1" allowOverlap="1">
                <wp:simplePos x="0" y="0"/>
                <wp:positionH relativeFrom="column">
                  <wp:posOffset>3906356</wp:posOffset>
                </wp:positionH>
                <wp:positionV relativeFrom="paragraph">
                  <wp:posOffset>1019482</wp:posOffset>
                </wp:positionV>
                <wp:extent cx="245160" cy="204120"/>
                <wp:effectExtent l="57150" t="133350" r="97790" b="120015"/>
                <wp:wrapNone/>
                <wp:docPr id="4813" name="Ink 4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">
                      <w14:nvContentPartPr>
                        <w14:cNvContentPartPr/>
                      </w14:nvContentPartPr>
                      <w14:xfrm>
                        <a:off x="0" y="0"/>
                        <a:ext cx="24516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3" o:spid="_x0000_s1026" type="#_x0000_t75" style="position:absolute;margin-left:303.9pt;margin-top:71.9pt;width:26.9pt;height:28.8pt;z-index:2552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">
                <v:imagedata r:id="rId48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6400" behindDoc="0" locked="0" layoutInCell="1" allowOverlap="1">
                <wp:simplePos x="0" y="0"/>
                <wp:positionH relativeFrom="column">
                  <wp:posOffset>3621596</wp:posOffset>
                </wp:positionH>
                <wp:positionV relativeFrom="paragraph">
                  <wp:posOffset>1165642</wp:posOffset>
                </wp:positionV>
                <wp:extent cx="383760" cy="309960"/>
                <wp:effectExtent l="95250" t="133350" r="111760" b="147320"/>
                <wp:wrapNone/>
                <wp:docPr id="4812" name="Ink 4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">
                      <w14:nvContentPartPr>
                        <w14:cNvContentPartPr/>
                      </w14:nvContentPartPr>
                      <w14:xfrm>
                        <a:off x="0" y="0"/>
                        <a:ext cx="383760" cy="30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2" o:spid="_x0000_s1026" type="#_x0000_t75" style="position:absolute;margin-left:280.95pt;margin-top:83.65pt;width:38.15pt;height:40.3pt;z-index:2552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">
                <v:imagedata r:id="rId49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5376" behindDoc="0" locked="0" layoutInCell="1" allowOverlap="1">
                <wp:simplePos x="0" y="0"/>
                <wp:positionH relativeFrom="column">
                  <wp:posOffset>5727236</wp:posOffset>
                </wp:positionH>
                <wp:positionV relativeFrom="paragraph">
                  <wp:posOffset>1544362</wp:posOffset>
                </wp:positionV>
                <wp:extent cx="109800" cy="320760"/>
                <wp:effectExtent l="38100" t="38100" r="24130" b="41275"/>
                <wp:wrapNone/>
                <wp:docPr id="4811" name="Ink 4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">
                      <w14:nvContentPartPr>
                        <w14:cNvContentPartPr/>
                      </w14:nvContentPartPr>
                      <w14:xfrm>
                        <a:off x="0" y="0"/>
                        <a:ext cx="109800" cy="32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1" o:spid="_x0000_s1026" type="#_x0000_t75" style="position:absolute;margin-left:450pt;margin-top:120.9pt;width:10.6pt;height:26.95pt;z-index:2552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">
                <v:imagedata r:id="rId49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4352" behindDoc="0" locked="0" layoutInCell="1" allowOverlap="1">
                <wp:simplePos x="0" y="0"/>
                <wp:positionH relativeFrom="column">
                  <wp:posOffset>5484956</wp:posOffset>
                </wp:positionH>
                <wp:positionV relativeFrom="paragraph">
                  <wp:posOffset>1744882</wp:posOffset>
                </wp:positionV>
                <wp:extent cx="175680" cy="29880"/>
                <wp:effectExtent l="38100" t="38100" r="34290" b="46355"/>
                <wp:wrapNone/>
                <wp:docPr id="4810" name="Ink 4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">
                      <w14:nvContentPartPr>
                        <w14:cNvContentPartPr/>
                      </w14:nvContentPartPr>
                      <w14:xfrm>
                        <a:off x="0" y="0"/>
                        <a:ext cx="1756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10" o:spid="_x0000_s1026" type="#_x0000_t75" style="position:absolute;margin-left:431.15pt;margin-top:136.7pt;width:15.35pt;height:3.85pt;z-index:2552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">
                <v:imagedata r:id="rId49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3328" behindDoc="0" locked="0" layoutInCell="1" allowOverlap="1">
                <wp:simplePos x="0" y="0"/>
                <wp:positionH relativeFrom="column">
                  <wp:posOffset>5486036</wp:posOffset>
                </wp:positionH>
                <wp:positionV relativeFrom="paragraph">
                  <wp:posOffset>1656682</wp:posOffset>
                </wp:positionV>
                <wp:extent cx="158400" cy="42840"/>
                <wp:effectExtent l="38100" t="38100" r="51435" b="33655"/>
                <wp:wrapNone/>
                <wp:docPr id="4809" name="Ink 4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">
                      <w14:nvContentPartPr>
                        <w14:cNvContentPartPr/>
                      </w14:nvContentPartPr>
                      <w14:xfrm>
                        <a:off x="0" y="0"/>
                        <a:ext cx="1584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9" o:spid="_x0000_s1026" type="#_x0000_t75" style="position:absolute;margin-left:431.05pt;margin-top:129.55pt;width:14.15pt;height:5.05pt;z-index:2552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">
                <v:imagedata r:id="rId49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2304" behindDoc="0" locked="0" layoutInCell="1" allowOverlap="1">
                <wp:simplePos x="0" y="0"/>
                <wp:positionH relativeFrom="column">
                  <wp:posOffset>3571196</wp:posOffset>
                </wp:positionH>
                <wp:positionV relativeFrom="paragraph">
                  <wp:posOffset>1720402</wp:posOffset>
                </wp:positionV>
                <wp:extent cx="233280" cy="447840"/>
                <wp:effectExtent l="95250" t="133350" r="109855" b="161925"/>
                <wp:wrapNone/>
                <wp:docPr id="4808" name="Ink 4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">
                      <w14:nvContentPartPr>
                        <w14:cNvContentPartPr/>
                      </w14:nvContentPartPr>
                      <w14:xfrm>
                        <a:off x="0" y="0"/>
                        <a:ext cx="233280" cy="44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8" o:spid="_x0000_s1026" type="#_x0000_t75" style="position:absolute;margin-left:276.85pt;margin-top:126.85pt;width:27.05pt;height:52.5pt;z-index:2552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">
                <v:imagedata r:id="rId49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1280" behindDoc="0" locked="0" layoutInCell="1" allowOverlap="1">
                <wp:simplePos x="0" y="0"/>
                <wp:positionH relativeFrom="column">
                  <wp:posOffset>3155396</wp:posOffset>
                </wp:positionH>
                <wp:positionV relativeFrom="paragraph">
                  <wp:posOffset>1686922</wp:posOffset>
                </wp:positionV>
                <wp:extent cx="289080" cy="491400"/>
                <wp:effectExtent l="95250" t="152400" r="111125" b="175895"/>
                <wp:wrapNone/>
                <wp:docPr id="4807" name="Ink 4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">
                      <w14:nvContentPartPr>
                        <w14:cNvContentPartPr/>
                      </w14:nvContentPartPr>
                      <w14:xfrm>
                        <a:off x="0" y="0"/>
                        <a:ext cx="289080" cy="49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7" o:spid="_x0000_s1026" type="#_x0000_t75" style="position:absolute;margin-left:243.65pt;margin-top:123.1pt;width:32.45pt;height:58pt;z-index:2552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">
                <v:imagedata r:id="rId50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200256" behindDoc="0" locked="0" layoutInCell="1" allowOverlap="1">
                <wp:simplePos x="0" y="0"/>
                <wp:positionH relativeFrom="column">
                  <wp:posOffset>4565516</wp:posOffset>
                </wp:positionH>
                <wp:positionV relativeFrom="paragraph">
                  <wp:posOffset>1535722</wp:posOffset>
                </wp:positionV>
                <wp:extent cx="379800" cy="563760"/>
                <wp:effectExtent l="38100" t="38100" r="39370" b="46355"/>
                <wp:wrapNone/>
                <wp:docPr id="4806" name="Ink 4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">
                      <w14:nvContentPartPr>
                        <w14:cNvContentPartPr/>
                      </w14:nvContentPartPr>
                      <w14:xfrm>
                        <a:off x="0" y="0"/>
                        <a:ext cx="37980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6" o:spid="_x0000_s1026" type="#_x0000_t75" style="position:absolute;margin-left:358.55pt;margin-top:120.35pt;width:31.4pt;height:45.95pt;z-index:2552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">
                <v:imagedata r:id="rId50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9232" behindDoc="0" locked="0" layoutInCell="1" allowOverlap="1">
                <wp:simplePos x="0" y="0"/>
                <wp:positionH relativeFrom="column">
                  <wp:posOffset>4096436</wp:posOffset>
                </wp:positionH>
                <wp:positionV relativeFrom="paragraph">
                  <wp:posOffset>1463002</wp:posOffset>
                </wp:positionV>
                <wp:extent cx="543600" cy="731520"/>
                <wp:effectExtent l="38100" t="38100" r="46990" b="30480"/>
                <wp:wrapNone/>
                <wp:docPr id="4805" name="Ink 4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">
                      <w14:nvContentPartPr>
                        <w14:cNvContentPartPr/>
                      </w14:nvContentPartPr>
                      <w14:xfrm>
                        <a:off x="0" y="0"/>
                        <a:ext cx="543600" cy="73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5" o:spid="_x0000_s1026" type="#_x0000_t75" style="position:absolute;margin-left:321.65pt;margin-top:114.45pt;width:44.3pt;height:59.15pt;z-index:2551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">
                <v:imagedata r:id="rId50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8208" behindDoc="0" locked="0" layoutInCell="1" allowOverlap="1">
                <wp:simplePos x="0" y="0"/>
                <wp:positionH relativeFrom="column">
                  <wp:posOffset>5092916</wp:posOffset>
                </wp:positionH>
                <wp:positionV relativeFrom="paragraph">
                  <wp:posOffset>1603762</wp:posOffset>
                </wp:positionV>
                <wp:extent cx="172440" cy="345240"/>
                <wp:effectExtent l="38100" t="38100" r="37465" b="36195"/>
                <wp:wrapNone/>
                <wp:docPr id="4804" name="Ink 4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">
                      <w14:nvContentPartPr>
                        <w14:cNvContentPartPr/>
                      </w14:nvContentPartPr>
                      <w14:xfrm>
                        <a:off x="0" y="0"/>
                        <a:ext cx="17244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4" o:spid="_x0000_s1026" type="#_x0000_t75" style="position:absolute;margin-left:400.2pt;margin-top:125.55pt;width:15.35pt;height:28.9pt;z-index:2551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">
                <v:imagedata r:id="rId50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7184" behindDoc="0" locked="0" layoutInCell="1" allowOverlap="1">
                <wp:simplePos x="0" y="0"/>
                <wp:positionH relativeFrom="column">
                  <wp:posOffset>4726436</wp:posOffset>
                </wp:positionH>
                <wp:positionV relativeFrom="paragraph">
                  <wp:posOffset>1614202</wp:posOffset>
                </wp:positionV>
                <wp:extent cx="136080" cy="29160"/>
                <wp:effectExtent l="38100" t="38100" r="35560" b="47625"/>
                <wp:wrapNone/>
                <wp:docPr id="4803" name="Ink 4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">
                      <w14:nvContentPartPr>
                        <w14:cNvContentPartPr/>
                      </w14:nvContentPartPr>
                      <w14:xfrm>
                        <a:off x="0" y="0"/>
                        <a:ext cx="13608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3" o:spid="_x0000_s1026" type="#_x0000_t75" style="position:absolute;margin-left:371.4pt;margin-top:126.2pt;width:12.35pt;height:4.05pt;z-index:2551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">
                <v:imagedata r:id="rId50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6160" behindDoc="0" locked="0" layoutInCell="1" allowOverlap="1">
                <wp:simplePos x="0" y="0"/>
                <wp:positionH relativeFrom="column">
                  <wp:posOffset>4795196</wp:posOffset>
                </wp:positionH>
                <wp:positionV relativeFrom="paragraph">
                  <wp:posOffset>1651282</wp:posOffset>
                </wp:positionV>
                <wp:extent cx="21600" cy="62640"/>
                <wp:effectExtent l="38100" t="38100" r="35560" b="33020"/>
                <wp:wrapNone/>
                <wp:docPr id="4802" name="Ink 4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">
                      <w14:nvContentPartPr>
                        <w14:cNvContentPartPr/>
                      </w14:nvContentPartPr>
                      <w14:xfrm>
                        <a:off x="0" y="0"/>
                        <a:ext cx="2160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2" o:spid="_x0000_s1026" type="#_x0000_t75" style="position:absolute;margin-left:376.95pt;margin-top:129.45pt;width:3.1pt;height:6.35pt;z-index:2551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">
                <v:imagedata r:id="rId51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5136" behindDoc="0" locked="0" layoutInCell="1" allowOverlap="1">
                <wp:simplePos x="0" y="0"/>
                <wp:positionH relativeFrom="column">
                  <wp:posOffset>4636076</wp:posOffset>
                </wp:positionH>
                <wp:positionV relativeFrom="paragraph">
                  <wp:posOffset>1819762</wp:posOffset>
                </wp:positionV>
                <wp:extent cx="157320" cy="33480"/>
                <wp:effectExtent l="38100" t="38100" r="33655" b="43180"/>
                <wp:wrapNone/>
                <wp:docPr id="4801" name="Ink 4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">
                      <w14:nvContentPartPr>
                        <w14:cNvContentPartPr/>
                      </w14:nvContentPartPr>
                      <w14:xfrm>
                        <a:off x="0" y="0"/>
                        <a:ext cx="1573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1" o:spid="_x0000_s1026" type="#_x0000_t75" style="position:absolute;margin-left:364.3pt;margin-top:142.55pt;width:13.95pt;height:4.25pt;z-index:2551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">
                <v:imagedata r:id="rId51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4112" behindDoc="0" locked="0" layoutInCell="1" allowOverlap="1">
                <wp:simplePos x="0" y="0"/>
                <wp:positionH relativeFrom="column">
                  <wp:posOffset>4683236</wp:posOffset>
                </wp:positionH>
                <wp:positionV relativeFrom="paragraph">
                  <wp:posOffset>1720042</wp:posOffset>
                </wp:positionV>
                <wp:extent cx="110520" cy="252720"/>
                <wp:effectExtent l="38100" t="38100" r="41910" b="33655"/>
                <wp:wrapNone/>
                <wp:docPr id="4800" name="Ink 4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">
                      <w14:nvContentPartPr>
                        <w14:cNvContentPartPr/>
                      </w14:nvContentPartPr>
                      <w14:xfrm>
                        <a:off x="0" y="0"/>
                        <a:ext cx="11052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00" o:spid="_x0000_s1026" type="#_x0000_t75" style="position:absolute;margin-left:367.95pt;margin-top:134.9pt;width:10.4pt;height:21.3pt;z-index:2551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">
                <v:imagedata r:id="rId51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3088" behindDoc="0" locked="0" layoutInCell="1" allowOverlap="1">
                <wp:simplePos x="0" y="0"/>
                <wp:positionH relativeFrom="column">
                  <wp:posOffset>4467956</wp:posOffset>
                </wp:positionH>
                <wp:positionV relativeFrom="paragraph">
                  <wp:posOffset>1560922</wp:posOffset>
                </wp:positionV>
                <wp:extent cx="16200" cy="66960"/>
                <wp:effectExtent l="38100" t="38100" r="41275" b="28575"/>
                <wp:wrapNone/>
                <wp:docPr id="4799" name="Ink 4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">
                      <w14:nvContentPartPr>
                        <w14:cNvContentPartPr/>
                      </w14:nvContentPartPr>
                      <w14:xfrm>
                        <a:off x="0" y="0"/>
                        <a:ext cx="1620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9" o:spid="_x0000_s1026" type="#_x0000_t75" style="position:absolute;margin-left:351.25pt;margin-top:122.2pt;width:2.65pt;height:6.7pt;z-index:2551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">
                <v:imagedata r:id="rId51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2064" behindDoc="0" locked="0" layoutInCell="1" allowOverlap="1">
                <wp:simplePos x="0" y="0"/>
                <wp:positionH relativeFrom="column">
                  <wp:posOffset>4370756</wp:posOffset>
                </wp:positionH>
                <wp:positionV relativeFrom="paragraph">
                  <wp:posOffset>1585762</wp:posOffset>
                </wp:positionV>
                <wp:extent cx="81720" cy="10800"/>
                <wp:effectExtent l="38100" t="38100" r="52070" b="46355"/>
                <wp:wrapNone/>
                <wp:docPr id="4798" name="Ink 4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">
                      <w14:nvContentPartPr>
                        <w14:cNvContentPartPr/>
                      </w14:nvContentPartPr>
                      <w14:xfrm>
                        <a:off x="0" y="0"/>
                        <a:ext cx="81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8" o:spid="_x0000_s1026" type="#_x0000_t75" style="position:absolute;margin-left:343.3pt;margin-top:124pt;width:8.4pt;height:2.5pt;z-index:2551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">
                <v:imagedata r:id="rId51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1040" behindDoc="0" locked="0" layoutInCell="1" allowOverlap="1">
                <wp:simplePos x="0" y="0"/>
                <wp:positionH relativeFrom="column">
                  <wp:posOffset>4343036</wp:posOffset>
                </wp:positionH>
                <wp:positionV relativeFrom="paragraph">
                  <wp:posOffset>1658122</wp:posOffset>
                </wp:positionV>
                <wp:extent cx="101160" cy="368280"/>
                <wp:effectExtent l="38100" t="38100" r="51435" b="32385"/>
                <wp:wrapNone/>
                <wp:docPr id="4797" name="Ink 4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">
                      <w14:nvContentPartPr>
                        <w14:cNvContentPartPr/>
                      </w14:nvContentPartPr>
                      <w14:xfrm>
                        <a:off x="0" y="0"/>
                        <a:ext cx="10116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7" o:spid="_x0000_s1026" type="#_x0000_t75" style="position:absolute;margin-left:341.15pt;margin-top:129.75pt;width:9.7pt;height:30.6pt;z-index:2551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">
                <v:imagedata r:id="rId52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90016" behindDoc="0" locked="0" layoutInCell="1" allowOverlap="1">
                <wp:simplePos x="0" y="0"/>
                <wp:positionH relativeFrom="column">
                  <wp:posOffset>4109756</wp:posOffset>
                </wp:positionH>
                <wp:positionV relativeFrom="paragraph">
                  <wp:posOffset>1726882</wp:posOffset>
                </wp:positionV>
                <wp:extent cx="73080" cy="368280"/>
                <wp:effectExtent l="38100" t="38100" r="41275" b="32385"/>
                <wp:wrapNone/>
                <wp:docPr id="4796" name="Ink 4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">
                      <w14:nvContentPartPr>
                        <w14:cNvContentPartPr/>
                      </w14:nvContentPartPr>
                      <w14:xfrm>
                        <a:off x="0" y="0"/>
                        <a:ext cx="7308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6" o:spid="_x0000_s1026" type="#_x0000_t75" style="position:absolute;margin-left:322.75pt;margin-top:135.35pt;width:7.55pt;height:30.6pt;z-index:2551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">
                <v:imagedata r:id="rId52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8992" behindDoc="0" locked="0" layoutInCell="1" allowOverlap="1">
                <wp:simplePos x="0" y="0"/>
                <wp:positionH relativeFrom="column">
                  <wp:posOffset>4250156</wp:posOffset>
                </wp:positionH>
                <wp:positionV relativeFrom="paragraph">
                  <wp:posOffset>1726882</wp:posOffset>
                </wp:positionV>
                <wp:extent cx="104040" cy="18000"/>
                <wp:effectExtent l="38100" t="38100" r="29845" b="39370"/>
                <wp:wrapNone/>
                <wp:docPr id="4795" name="Ink 4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">
                      <w14:nvContentPartPr>
                        <w14:cNvContentPartPr/>
                      </w14:nvContentPartPr>
                      <w14:xfrm>
                        <a:off x="0" y="0"/>
                        <a:ext cx="104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5" o:spid="_x0000_s1026" type="#_x0000_t75" style="position:absolute;margin-left:333.95pt;margin-top:135.4pt;width:9.6pt;height:2.75pt;z-index:2551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">
                <v:imagedata r:id="rId52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7968" behindDoc="0" locked="0" layoutInCell="1" allowOverlap="1">
                <wp:simplePos x="0" y="0"/>
                <wp:positionH relativeFrom="column">
                  <wp:posOffset>4290116</wp:posOffset>
                </wp:positionH>
                <wp:positionV relativeFrom="paragraph">
                  <wp:posOffset>1727962</wp:posOffset>
                </wp:positionV>
                <wp:extent cx="13680" cy="75240"/>
                <wp:effectExtent l="38100" t="38100" r="43815" b="39370"/>
                <wp:wrapNone/>
                <wp:docPr id="4794" name="Ink 4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">
                      <w14:nvContentPartPr>
                        <w14:cNvContentPartPr/>
                      </w14:nvContentPartPr>
                      <w14:xfrm>
                        <a:off x="0" y="0"/>
                        <a:ext cx="1368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4" o:spid="_x0000_s1026" type="#_x0000_t75" style="position:absolute;margin-left:337.05pt;margin-top:135.5pt;width:2.5pt;height:7.15pt;z-index:2551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">
                <v:imagedata r:id="rId52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6944" behindDoc="0" locked="0" layoutInCell="1" allowOverlap="1">
                <wp:simplePos x="0" y="0"/>
                <wp:positionH relativeFrom="column">
                  <wp:posOffset>4140716</wp:posOffset>
                </wp:positionH>
                <wp:positionV relativeFrom="paragraph">
                  <wp:posOffset>1856842</wp:posOffset>
                </wp:positionV>
                <wp:extent cx="158760" cy="41400"/>
                <wp:effectExtent l="38100" t="38100" r="31750" b="34925"/>
                <wp:wrapNone/>
                <wp:docPr id="4793" name="Ink 4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">
                      <w14:nvContentPartPr>
                        <w14:cNvContentPartPr/>
                      </w14:nvContentPartPr>
                      <w14:xfrm>
                        <a:off x="0" y="0"/>
                        <a:ext cx="15876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3" o:spid="_x0000_s1026" type="#_x0000_t75" style="position:absolute;margin-left:325.45pt;margin-top:145.45pt;width:13.85pt;height:4.85pt;z-index:25518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">
                <v:imagedata r:id="rId52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5920" behindDoc="0" locked="0" layoutInCell="1" allowOverlap="1">
                <wp:simplePos x="0" y="0"/>
                <wp:positionH relativeFrom="column">
                  <wp:posOffset>4191476</wp:posOffset>
                </wp:positionH>
                <wp:positionV relativeFrom="paragraph">
                  <wp:posOffset>1760722</wp:posOffset>
                </wp:positionV>
                <wp:extent cx="106200" cy="255960"/>
                <wp:effectExtent l="38100" t="38100" r="46355" b="48895"/>
                <wp:wrapNone/>
                <wp:docPr id="4792" name="Ink 4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">
                      <w14:nvContentPartPr>
                        <w14:cNvContentPartPr/>
                      </w14:nvContentPartPr>
                      <w14:xfrm>
                        <a:off x="0" y="0"/>
                        <a:ext cx="10620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2" o:spid="_x0000_s1026" type="#_x0000_t75" style="position:absolute;margin-left:329.3pt;margin-top:137.85pt;width:9.9pt;height:21.75pt;z-index:2551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">
                <v:imagedata r:id="rId53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4896" behindDoc="0" locked="0" layoutInCell="1" allowOverlap="1">
                <wp:simplePos x="0" y="0"/>
                <wp:positionH relativeFrom="column">
                  <wp:posOffset>3910316</wp:posOffset>
                </wp:positionH>
                <wp:positionV relativeFrom="paragraph">
                  <wp:posOffset>1904362</wp:posOffset>
                </wp:positionV>
                <wp:extent cx="22680" cy="10440"/>
                <wp:effectExtent l="38100" t="38100" r="34925" b="27940"/>
                <wp:wrapNone/>
                <wp:docPr id="4791" name="Ink 4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">
                      <w14:nvContentPartPr>
                        <w14:cNvContentPartPr/>
                      </w14:nvContentPartPr>
                      <w14:xfrm>
                        <a:off x="0" y="0"/>
                        <a:ext cx="226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1" o:spid="_x0000_s1026" type="#_x0000_t75" style="position:absolute;margin-left:307.25pt;margin-top:149.25pt;width:3.25pt;height:2.3pt;z-index:2551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">
                <v:imagedata r:id="rId53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3872" behindDoc="0" locked="0" layoutInCell="1" allowOverlap="1">
                <wp:simplePos x="0" y="0"/>
                <wp:positionH relativeFrom="column">
                  <wp:posOffset>3818156</wp:posOffset>
                </wp:positionH>
                <wp:positionV relativeFrom="paragraph">
                  <wp:posOffset>1713922</wp:posOffset>
                </wp:positionV>
                <wp:extent cx="7560" cy="85680"/>
                <wp:effectExtent l="38100" t="38100" r="31115" b="48260"/>
                <wp:wrapNone/>
                <wp:docPr id="4790" name="Ink 4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">
                      <w14:nvContentPartPr>
                        <w14:cNvContentPartPr/>
                      </w14:nvContentPartPr>
                      <w14:xfrm>
                        <a:off x="0" y="0"/>
                        <a:ext cx="75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90" o:spid="_x0000_s1026" type="#_x0000_t75" style="position:absolute;margin-left:299.95pt;margin-top:134.25pt;width:2.2pt;height:8.35pt;z-index:2551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">
                <v:imagedata r:id="rId53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2848" behindDoc="0" locked="0" layoutInCell="1" allowOverlap="1">
                <wp:simplePos x="0" y="0"/>
                <wp:positionH relativeFrom="column">
                  <wp:posOffset>3682796</wp:posOffset>
                </wp:positionH>
                <wp:positionV relativeFrom="paragraph">
                  <wp:posOffset>1724002</wp:posOffset>
                </wp:positionV>
                <wp:extent cx="119520" cy="15480"/>
                <wp:effectExtent l="38100" t="38100" r="33020" b="41910"/>
                <wp:wrapNone/>
                <wp:docPr id="4789" name="Ink 4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">
                      <w14:nvContentPartPr>
                        <w14:cNvContentPartPr/>
                      </w14:nvContentPartPr>
                      <w14:xfrm>
                        <a:off x="0" y="0"/>
                        <a:ext cx="119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9" o:spid="_x0000_s1026" type="#_x0000_t75" style="position:absolute;margin-left:289.1pt;margin-top:134.95pt;width:11.1pt;height:2.9pt;z-index:2551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">
                <v:imagedata r:id="rId53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1824" behindDoc="0" locked="0" layoutInCell="1" allowOverlap="1">
                <wp:simplePos x="0" y="0"/>
                <wp:positionH relativeFrom="column">
                  <wp:posOffset>3619076</wp:posOffset>
                </wp:positionH>
                <wp:positionV relativeFrom="paragraph">
                  <wp:posOffset>1901122</wp:posOffset>
                </wp:positionV>
                <wp:extent cx="141480" cy="54360"/>
                <wp:effectExtent l="38100" t="38100" r="30480" b="41275"/>
                <wp:wrapNone/>
                <wp:docPr id="4788" name="Ink 4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">
                      <w14:nvContentPartPr>
                        <w14:cNvContentPartPr/>
                      </w14:nvContentPartPr>
                      <w14:xfrm>
                        <a:off x="0" y="0"/>
                        <a:ext cx="14148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8" o:spid="_x0000_s1026" type="#_x0000_t75" style="position:absolute;margin-left:284.3pt;margin-top:148.8pt;width:12.7pt;height:5.95pt;z-index:2551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">
                <v:imagedata r:id="rId53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80800" behindDoc="0" locked="0" layoutInCell="1" allowOverlap="1">
                <wp:simplePos x="0" y="0"/>
                <wp:positionH relativeFrom="column">
                  <wp:posOffset>3630236</wp:posOffset>
                </wp:positionH>
                <wp:positionV relativeFrom="paragraph">
                  <wp:posOffset>1803202</wp:posOffset>
                </wp:positionV>
                <wp:extent cx="107640" cy="242280"/>
                <wp:effectExtent l="38100" t="38100" r="45085" b="43815"/>
                <wp:wrapNone/>
                <wp:docPr id="4787" name="Ink 4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">
                      <w14:nvContentPartPr>
                        <w14:cNvContentPartPr/>
                      </w14:nvContentPartPr>
                      <w14:xfrm>
                        <a:off x="0" y="0"/>
                        <a:ext cx="107640" cy="24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7" o:spid="_x0000_s1026" type="#_x0000_t75" style="position:absolute;margin-left:284.95pt;margin-top:141.1pt;width:10.35pt;height:21pt;z-index:2551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">
                <v:imagedata r:id="rId54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9776" behindDoc="0" locked="0" layoutInCell="1" allowOverlap="1">
                <wp:simplePos x="0" y="0"/>
                <wp:positionH relativeFrom="column">
                  <wp:posOffset>3278516</wp:posOffset>
                </wp:positionH>
                <wp:positionV relativeFrom="paragraph">
                  <wp:posOffset>1715362</wp:posOffset>
                </wp:positionV>
                <wp:extent cx="155520" cy="28800"/>
                <wp:effectExtent l="38100" t="38100" r="35560" b="47625"/>
                <wp:wrapNone/>
                <wp:docPr id="4786" name="Ink 4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">
                      <w14:nvContentPartPr>
                        <w14:cNvContentPartPr/>
                      </w14:nvContentPartPr>
                      <w14:xfrm>
                        <a:off x="0" y="0"/>
                        <a:ext cx="1555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6" o:spid="_x0000_s1026" type="#_x0000_t75" style="position:absolute;margin-left:257.4pt;margin-top:134.25pt;width:13.85pt;height:3.95pt;z-index:2551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">
                <v:imagedata r:id="rId54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8752" behindDoc="0" locked="0" layoutInCell="1" allowOverlap="1">
                <wp:simplePos x="0" y="0"/>
                <wp:positionH relativeFrom="column">
                  <wp:posOffset>3354476</wp:posOffset>
                </wp:positionH>
                <wp:positionV relativeFrom="paragraph">
                  <wp:posOffset>1736602</wp:posOffset>
                </wp:positionV>
                <wp:extent cx="16200" cy="68400"/>
                <wp:effectExtent l="38100" t="38100" r="41275" b="27305"/>
                <wp:wrapNone/>
                <wp:docPr id="4785" name="Ink 4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">
                      <w14:nvContentPartPr>
                        <w14:cNvContentPartPr/>
                      </w14:nvContentPartPr>
                      <w14:xfrm>
                        <a:off x="0" y="0"/>
                        <a:ext cx="162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5" o:spid="_x0000_s1026" type="#_x0000_t75" style="position:absolute;margin-left:263.35pt;margin-top:136.15pt;width:2.75pt;height:6.8pt;z-index:2551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">
                <v:imagedata r:id="rId54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7728" behindDoc="0" locked="0" layoutInCell="1" allowOverlap="1">
                <wp:simplePos x="0" y="0"/>
                <wp:positionH relativeFrom="column">
                  <wp:posOffset>3169076</wp:posOffset>
                </wp:positionH>
                <wp:positionV relativeFrom="paragraph">
                  <wp:posOffset>1960882</wp:posOffset>
                </wp:positionV>
                <wp:extent cx="186480" cy="50760"/>
                <wp:effectExtent l="38100" t="38100" r="42545" b="45085"/>
                <wp:wrapNone/>
                <wp:docPr id="4784" name="Ink 4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">
                      <w14:nvContentPartPr>
                        <w14:cNvContentPartPr/>
                      </w14:nvContentPartPr>
                      <w14:xfrm>
                        <a:off x="0" y="0"/>
                        <a:ext cx="18648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4" o:spid="_x0000_s1026" type="#_x0000_t75" style="position:absolute;margin-left:248.9pt;margin-top:153.3pt;width:16.45pt;height:6pt;z-index:2551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">
                <v:imagedata r:id="rId54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6704" behindDoc="0" locked="0" layoutInCell="1" allowOverlap="1">
                <wp:simplePos x="0" y="0"/>
                <wp:positionH relativeFrom="column">
                  <wp:posOffset>3232076</wp:posOffset>
                </wp:positionH>
                <wp:positionV relativeFrom="paragraph">
                  <wp:posOffset>1800682</wp:posOffset>
                </wp:positionV>
                <wp:extent cx="110520" cy="338040"/>
                <wp:effectExtent l="38100" t="38100" r="41910" b="43180"/>
                <wp:wrapNone/>
                <wp:docPr id="4783" name="Ink 4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">
                      <w14:nvContentPartPr>
                        <w14:cNvContentPartPr/>
                      </w14:nvContentPartPr>
                      <w14:xfrm>
                        <a:off x="0" y="0"/>
                        <a:ext cx="1105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3" o:spid="_x0000_s1026" type="#_x0000_t75" style="position:absolute;margin-left:253.65pt;margin-top:140.9pt;width:10.35pt;height:28.3pt;z-index:2551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">
                <v:imagedata r:id="rId54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5680" behindDoc="0" locked="0" layoutInCell="1" allowOverlap="1">
                <wp:simplePos x="0" y="0"/>
                <wp:positionH relativeFrom="column">
                  <wp:posOffset>2986556</wp:posOffset>
                </wp:positionH>
                <wp:positionV relativeFrom="paragraph">
                  <wp:posOffset>1988602</wp:posOffset>
                </wp:positionV>
                <wp:extent cx="158400" cy="31680"/>
                <wp:effectExtent l="38100" t="38100" r="32385" b="45085"/>
                <wp:wrapNone/>
                <wp:docPr id="4782" name="Ink 4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">
                      <w14:nvContentPartPr>
                        <w14:cNvContentPartPr/>
                      </w14:nvContentPartPr>
                      <w14:xfrm>
                        <a:off x="0" y="0"/>
                        <a:ext cx="1584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2" o:spid="_x0000_s1026" type="#_x0000_t75" style="position:absolute;margin-left:234.35pt;margin-top:155.85pt;width:14pt;height:4.15pt;z-index:2551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">
                <v:imagedata r:id="rId55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4656" behindDoc="0" locked="0" layoutInCell="1" allowOverlap="1">
                <wp:simplePos x="0" y="0"/>
                <wp:positionH relativeFrom="column">
                  <wp:posOffset>2993756</wp:posOffset>
                </wp:positionH>
                <wp:positionV relativeFrom="paragraph">
                  <wp:posOffset>1924522</wp:posOffset>
                </wp:positionV>
                <wp:extent cx="105840" cy="21960"/>
                <wp:effectExtent l="38100" t="38100" r="27940" b="35560"/>
                <wp:wrapNone/>
                <wp:docPr id="4781" name="Ink 4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">
                      <w14:nvContentPartPr>
                        <w14:cNvContentPartPr/>
                      </w14:nvContentPartPr>
                      <w14:xfrm>
                        <a:off x="0" y="0"/>
                        <a:ext cx="1058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1" o:spid="_x0000_s1026" type="#_x0000_t75" style="position:absolute;margin-left:235pt;margin-top:150.9pt;width:9.8pt;height:3.25pt;z-index:2551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">
                <v:imagedata r:id="rId55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3632" behindDoc="0" locked="0" layoutInCell="1" allowOverlap="1">
                <wp:simplePos x="0" y="0"/>
                <wp:positionH relativeFrom="column">
                  <wp:posOffset>4342316</wp:posOffset>
                </wp:positionH>
                <wp:positionV relativeFrom="paragraph">
                  <wp:posOffset>1315762</wp:posOffset>
                </wp:positionV>
                <wp:extent cx="2160" cy="2520"/>
                <wp:effectExtent l="38100" t="38100" r="36195" b="36195"/>
                <wp:wrapNone/>
                <wp:docPr id="4780" name="Ink 4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">
                      <w14:nvContentPartPr>
                        <w14:cNvContentPartPr/>
                      </w14:nvContentPartPr>
                      <w14:xfrm>
                        <a:off x="0" y="0"/>
                        <a:ext cx="21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80" o:spid="_x0000_s1026" type="#_x0000_t75" style="position:absolute;margin-left:341.15pt;margin-top:102.8pt;width:1.6pt;height:1.9pt;z-index:2551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">
                <v:imagedata r:id="rId55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2608" behindDoc="0" locked="0" layoutInCell="1" allowOverlap="1">
                <wp:simplePos x="0" y="0"/>
                <wp:positionH relativeFrom="column">
                  <wp:posOffset>4693316</wp:posOffset>
                </wp:positionH>
                <wp:positionV relativeFrom="paragraph">
                  <wp:posOffset>1118842</wp:posOffset>
                </wp:positionV>
                <wp:extent cx="188640" cy="304200"/>
                <wp:effectExtent l="38100" t="38100" r="1905" b="38735"/>
                <wp:wrapNone/>
                <wp:docPr id="4779" name="Ink 4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">
                      <w14:nvContentPartPr>
                        <w14:cNvContentPartPr/>
                      </w14:nvContentPartPr>
                      <w14:xfrm>
                        <a:off x="0" y="0"/>
                        <a:ext cx="18864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9" o:spid="_x0000_s1026" type="#_x0000_t75" style="position:absolute;margin-left:368.65pt;margin-top:87.3pt;width:16.65pt;height:25.55pt;z-index:2551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">
                <v:imagedata r:id="rId55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1584" behindDoc="0" locked="0" layoutInCell="1" allowOverlap="1">
                <wp:simplePos x="0" y="0"/>
                <wp:positionH relativeFrom="column">
                  <wp:posOffset>4266716</wp:posOffset>
                </wp:positionH>
                <wp:positionV relativeFrom="paragraph">
                  <wp:posOffset>1071322</wp:posOffset>
                </wp:positionV>
                <wp:extent cx="159840" cy="29880"/>
                <wp:effectExtent l="38100" t="38100" r="50165" b="27305"/>
                <wp:wrapNone/>
                <wp:docPr id="4778" name="Ink 4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">
                      <w14:nvContentPartPr>
                        <w14:cNvContentPartPr/>
                      </w14:nvContentPartPr>
                      <w14:xfrm>
                        <a:off x="0" y="0"/>
                        <a:ext cx="1598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8" o:spid="_x0000_s1026" type="#_x0000_t75" style="position:absolute;margin-left:335.2pt;margin-top:83.4pt;width:14.3pt;height:3.8pt;z-index:2551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">
                <v:imagedata r:id="rId55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70560" behindDoc="0" locked="0" layoutInCell="1" allowOverlap="1">
                <wp:simplePos x="0" y="0"/>
                <wp:positionH relativeFrom="column">
                  <wp:posOffset>4336196</wp:posOffset>
                </wp:positionH>
                <wp:positionV relativeFrom="paragraph">
                  <wp:posOffset>1087162</wp:posOffset>
                </wp:positionV>
                <wp:extent cx="18360" cy="83880"/>
                <wp:effectExtent l="38100" t="38100" r="39370" b="30480"/>
                <wp:wrapNone/>
                <wp:docPr id="4777" name="Ink 4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">
                      <w14:nvContentPartPr>
                        <w14:cNvContentPartPr/>
                      </w14:nvContentPartPr>
                      <w14:xfrm>
                        <a:off x="0" y="0"/>
                        <a:ext cx="1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7" o:spid="_x0000_s1026" type="#_x0000_t75" style="position:absolute;margin-left:340.65pt;margin-top:85pt;width:3.2pt;height:8.05pt;z-index:2551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">
                <v:imagedata r:id="rId56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9536" behindDoc="0" locked="0" layoutInCell="1" allowOverlap="1">
                <wp:simplePos x="0" y="0"/>
                <wp:positionH relativeFrom="column">
                  <wp:posOffset>4178876</wp:posOffset>
                </wp:positionH>
                <wp:positionV relativeFrom="paragraph">
                  <wp:posOffset>1248082</wp:posOffset>
                </wp:positionV>
                <wp:extent cx="246960" cy="84600"/>
                <wp:effectExtent l="19050" t="38100" r="20320" b="29845"/>
                <wp:wrapNone/>
                <wp:docPr id="4776" name="Ink 4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">
                      <w14:nvContentPartPr>
                        <w14:cNvContentPartPr/>
                      </w14:nvContentPartPr>
                      <w14:xfrm>
                        <a:off x="0" y="0"/>
                        <a:ext cx="2469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6" o:spid="_x0000_s1026" type="#_x0000_t75" style="position:absolute;margin-left:328.55pt;margin-top:97.7pt;width:20.6pt;height:8pt;z-index:2551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">
                <v:imagedata r:id="rId56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8512" behindDoc="0" locked="0" layoutInCell="1" allowOverlap="1">
                <wp:simplePos x="0" y="0"/>
                <wp:positionH relativeFrom="column">
                  <wp:posOffset>4242236</wp:posOffset>
                </wp:positionH>
                <wp:positionV relativeFrom="paragraph">
                  <wp:posOffset>1163122</wp:posOffset>
                </wp:positionV>
                <wp:extent cx="89280" cy="299880"/>
                <wp:effectExtent l="38100" t="38100" r="44450" b="43180"/>
                <wp:wrapNone/>
                <wp:docPr id="4775" name="Ink 4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">
                      <w14:nvContentPartPr>
                        <w14:cNvContentPartPr/>
                      </w14:nvContentPartPr>
                      <w14:xfrm>
                        <a:off x="0" y="0"/>
                        <a:ext cx="8928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5" o:spid="_x0000_s1026" type="#_x0000_t75" style="position:absolute;margin-left:333.2pt;margin-top:90.75pt;width:8.7pt;height:25.35pt;z-index:2551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">
                <v:imagedata r:id="rId56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7488" behindDoc="0" locked="0" layoutInCell="1" allowOverlap="1">
                <wp:simplePos x="0" y="0"/>
                <wp:positionH relativeFrom="column">
                  <wp:posOffset>4183196</wp:posOffset>
                </wp:positionH>
                <wp:positionV relativeFrom="paragraph">
                  <wp:posOffset>969082</wp:posOffset>
                </wp:positionV>
                <wp:extent cx="720" cy="51840"/>
                <wp:effectExtent l="38100" t="38100" r="37465" b="24765"/>
                <wp:wrapNone/>
                <wp:docPr id="4774" name="Ink 4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">
                      <w14:nvContentPartPr>
                        <w14:cNvContentPartPr/>
                      </w14:nvContentPartPr>
                      <w14:xfrm>
                        <a:off x="0" y="0"/>
                        <a:ext cx="720" cy="5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4" o:spid="_x0000_s1026" type="#_x0000_t75" style="position:absolute;margin-left:328.7pt;margin-top:75.75pt;width:1.4pt;height:5.4pt;z-index:2551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">
                <v:imagedata r:id="rId56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6464" behindDoc="0" locked="0" layoutInCell="1" allowOverlap="1">
                <wp:simplePos x="0" y="0"/>
                <wp:positionH relativeFrom="column">
                  <wp:posOffset>4025516</wp:posOffset>
                </wp:positionH>
                <wp:positionV relativeFrom="paragraph">
                  <wp:posOffset>1025602</wp:posOffset>
                </wp:positionV>
                <wp:extent cx="112320" cy="17640"/>
                <wp:effectExtent l="38100" t="38100" r="40640" b="40005"/>
                <wp:wrapNone/>
                <wp:docPr id="4773" name="Ink 4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">
                      <w14:nvContentPartPr>
                        <w14:cNvContentPartPr/>
                      </w14:nvContentPartPr>
                      <w14:xfrm>
                        <a:off x="0" y="0"/>
                        <a:ext cx="112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3" o:spid="_x0000_s1026" type="#_x0000_t75" style="position:absolute;margin-left:316.25pt;margin-top:79.95pt;width:10.35pt;height:2.9pt;z-index:2551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">
                <v:imagedata r:id="rId56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5440" behindDoc="0" locked="0" layoutInCell="1" allowOverlap="1">
                <wp:simplePos x="0" y="0"/>
                <wp:positionH relativeFrom="column">
                  <wp:posOffset>4007516</wp:posOffset>
                </wp:positionH>
                <wp:positionV relativeFrom="paragraph">
                  <wp:posOffset>1105162</wp:posOffset>
                </wp:positionV>
                <wp:extent cx="119880" cy="429120"/>
                <wp:effectExtent l="38100" t="38100" r="52070" b="28575"/>
                <wp:wrapNone/>
                <wp:docPr id="4772" name="Ink 4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">
                      <w14:nvContentPartPr>
                        <w14:cNvContentPartPr/>
                      </w14:nvContentPartPr>
                      <w14:xfrm>
                        <a:off x="0" y="0"/>
                        <a:ext cx="119880" cy="42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2" o:spid="_x0000_s1026" type="#_x0000_t75" style="position:absolute;margin-left:314.8pt;margin-top:86.25pt;width:11.2pt;height:35.3pt;z-index:2551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">
                <v:imagedata r:id="rId57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4416" behindDoc="0" locked="0" layoutInCell="1" allowOverlap="1">
                <wp:simplePos x="0" y="0"/>
                <wp:positionH relativeFrom="column">
                  <wp:posOffset>3513596</wp:posOffset>
                </wp:positionH>
                <wp:positionV relativeFrom="paragraph">
                  <wp:posOffset>1061962</wp:posOffset>
                </wp:positionV>
                <wp:extent cx="197280" cy="623520"/>
                <wp:effectExtent l="38100" t="38100" r="50800" b="43815"/>
                <wp:wrapNone/>
                <wp:docPr id="4771" name="Ink 4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">
                      <w14:nvContentPartPr>
                        <w14:cNvContentPartPr/>
                      </w14:nvContentPartPr>
                      <w14:xfrm>
                        <a:off x="0" y="0"/>
                        <a:ext cx="197280" cy="62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1" o:spid="_x0000_s1026" type="#_x0000_t75" style="position:absolute;margin-left:275.8pt;margin-top:82.95pt;width:17.25pt;height:50.6pt;z-index:2551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">
                <v:imagedata r:id="rId57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3392" behindDoc="0" locked="0" layoutInCell="1" allowOverlap="1">
                <wp:simplePos x="0" y="0"/>
                <wp:positionH relativeFrom="column">
                  <wp:posOffset>3816356</wp:posOffset>
                </wp:positionH>
                <wp:positionV relativeFrom="paragraph">
                  <wp:posOffset>1322602</wp:posOffset>
                </wp:positionV>
                <wp:extent cx="302760" cy="73080"/>
                <wp:effectExtent l="38100" t="38100" r="40640" b="41275"/>
                <wp:wrapNone/>
                <wp:docPr id="4770" name="Ink 4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">
                      <w14:nvContentPartPr>
                        <w14:cNvContentPartPr/>
                      </w14:nvContentPartPr>
                      <w14:xfrm>
                        <a:off x="0" y="0"/>
                        <a:ext cx="30276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70" o:spid="_x0000_s1026" type="#_x0000_t75" style="position:absolute;margin-left:299.9pt;margin-top:103.4pt;width:25.25pt;height:7.25pt;z-index:2551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">
                <v:imagedata r:id="rId57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2368" behindDoc="0" locked="0" layoutInCell="1" allowOverlap="1">
                <wp:simplePos x="0" y="0"/>
                <wp:positionH relativeFrom="column">
                  <wp:posOffset>3703676</wp:posOffset>
                </wp:positionH>
                <wp:positionV relativeFrom="paragraph">
                  <wp:posOffset>1144042</wp:posOffset>
                </wp:positionV>
                <wp:extent cx="295920" cy="361800"/>
                <wp:effectExtent l="38100" t="38100" r="46990" b="38735"/>
                <wp:wrapNone/>
                <wp:docPr id="4769" name="Ink 4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">
                      <w14:nvContentPartPr>
                        <w14:cNvContentPartPr/>
                      </w14:nvContentPartPr>
                      <w14:xfrm>
                        <a:off x="0" y="0"/>
                        <a:ext cx="295920" cy="36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9" o:spid="_x0000_s1026" type="#_x0000_t75" style="position:absolute;margin-left:290.85pt;margin-top:89.35pt;width:24.95pt;height:30.05pt;z-index:2551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">
                <v:imagedata r:id="rId57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1344" behindDoc="0" locked="0" layoutInCell="1" allowOverlap="1">
                <wp:simplePos x="0" y="0"/>
                <wp:positionH relativeFrom="column">
                  <wp:posOffset>3589556</wp:posOffset>
                </wp:positionH>
                <wp:positionV relativeFrom="paragraph">
                  <wp:posOffset>1385962</wp:posOffset>
                </wp:positionV>
                <wp:extent cx="195840" cy="42120"/>
                <wp:effectExtent l="38100" t="38100" r="13970" b="34290"/>
                <wp:wrapNone/>
                <wp:docPr id="4768" name="Ink 4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">
                      <w14:nvContentPartPr>
                        <w14:cNvContentPartPr/>
                      </w14:nvContentPartPr>
                      <w14:xfrm>
                        <a:off x="0" y="0"/>
                        <a:ext cx="1958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8" o:spid="_x0000_s1026" type="#_x0000_t75" style="position:absolute;margin-left:281.95pt;margin-top:108.65pt;width:16.85pt;height:4.6pt;z-index:2551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">
                <v:imagedata r:id="rId57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60320" behindDoc="0" locked="0" layoutInCell="1" allowOverlap="1">
                <wp:simplePos x="0" y="0"/>
                <wp:positionH relativeFrom="column">
                  <wp:posOffset>3672356</wp:posOffset>
                </wp:positionH>
                <wp:positionV relativeFrom="paragraph">
                  <wp:posOffset>1204882</wp:posOffset>
                </wp:positionV>
                <wp:extent cx="68760" cy="351720"/>
                <wp:effectExtent l="38100" t="38100" r="26670" b="48895"/>
                <wp:wrapNone/>
                <wp:docPr id="4767" name="Ink 4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">
                      <w14:nvContentPartPr>
                        <w14:cNvContentPartPr/>
                      </w14:nvContentPartPr>
                      <w14:xfrm>
                        <a:off x="0" y="0"/>
                        <a:ext cx="6876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7" o:spid="_x0000_s1026" type="#_x0000_t75" style="position:absolute;margin-left:288.25pt;margin-top:93.95pt;width:7.1pt;height:29.5pt;z-index:2551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">
                <v:imagedata r:id="rId58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9296" behindDoc="0" locked="0" layoutInCell="1" allowOverlap="1">
                <wp:simplePos x="0" y="0"/>
                <wp:positionH relativeFrom="column">
                  <wp:posOffset>3306596</wp:posOffset>
                </wp:positionH>
                <wp:positionV relativeFrom="paragraph">
                  <wp:posOffset>1133962</wp:posOffset>
                </wp:positionV>
                <wp:extent cx="186120" cy="14400"/>
                <wp:effectExtent l="38100" t="38100" r="42545" b="43180"/>
                <wp:wrapNone/>
                <wp:docPr id="4766" name="Ink 4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">
                      <w14:nvContentPartPr>
                        <w14:cNvContentPartPr/>
                      </w14:nvContentPartPr>
                      <w14:xfrm>
                        <a:off x="0" y="0"/>
                        <a:ext cx="1861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6" o:spid="_x0000_s1026" type="#_x0000_t75" style="position:absolute;margin-left:259.75pt;margin-top:88.55pt;width:16pt;height:2.75pt;z-index:2551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">
                <v:imagedata r:id="rId58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8272" behindDoc="0" locked="0" layoutInCell="1" allowOverlap="1">
                <wp:simplePos x="0" y="0"/>
                <wp:positionH relativeFrom="column">
                  <wp:posOffset>3395156</wp:posOffset>
                </wp:positionH>
                <wp:positionV relativeFrom="paragraph">
                  <wp:posOffset>1132162</wp:posOffset>
                </wp:positionV>
                <wp:extent cx="11160" cy="133560"/>
                <wp:effectExtent l="38100" t="38100" r="27305" b="38100"/>
                <wp:wrapNone/>
                <wp:docPr id="4765" name="Ink 4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">
                      <w14:nvContentPartPr>
                        <w14:cNvContentPartPr/>
                      </w14:nvContentPartPr>
                      <w14:xfrm>
                        <a:off x="0" y="0"/>
                        <a:ext cx="111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5" o:spid="_x0000_s1026" type="#_x0000_t75" style="position:absolute;margin-left:266.6pt;margin-top:88.4pt;width:2.3pt;height:12pt;z-index:2551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">
                <v:imagedata r:id="rId58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7248" behindDoc="0" locked="0" layoutInCell="1" allowOverlap="1">
                <wp:simplePos x="0" y="0"/>
                <wp:positionH relativeFrom="column">
                  <wp:posOffset>3196796</wp:posOffset>
                </wp:positionH>
                <wp:positionV relativeFrom="paragraph">
                  <wp:posOffset>1412242</wp:posOffset>
                </wp:positionV>
                <wp:extent cx="231840" cy="50040"/>
                <wp:effectExtent l="38100" t="38100" r="34925" b="45720"/>
                <wp:wrapNone/>
                <wp:docPr id="4764" name="Ink 4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">
                      <w14:nvContentPartPr>
                        <w14:cNvContentPartPr/>
                      </w14:nvContentPartPr>
                      <w14:xfrm>
                        <a:off x="0" y="0"/>
                        <a:ext cx="23184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4" o:spid="_x0000_s1026" type="#_x0000_t75" style="position:absolute;margin-left:250.95pt;margin-top:110.45pt;width:19.75pt;height:5.6pt;z-index:2551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">
                <v:imagedata r:id="rId58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6224" behindDoc="0" locked="0" layoutInCell="1" allowOverlap="1">
                <wp:simplePos x="0" y="0"/>
                <wp:positionH relativeFrom="column">
                  <wp:posOffset>3302996</wp:posOffset>
                </wp:positionH>
                <wp:positionV relativeFrom="paragraph">
                  <wp:posOffset>1248442</wp:posOffset>
                </wp:positionV>
                <wp:extent cx="104040" cy="320040"/>
                <wp:effectExtent l="38100" t="38100" r="48895" b="41910"/>
                <wp:wrapNone/>
                <wp:docPr id="4763" name="Ink 4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">
                      <w14:nvContentPartPr>
                        <w14:cNvContentPartPr/>
                      </w14:nvContentPartPr>
                      <w14:xfrm>
                        <a:off x="0" y="0"/>
                        <a:ext cx="104040" cy="32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3" o:spid="_x0000_s1026" type="#_x0000_t75" style="position:absolute;margin-left:259.25pt;margin-top:97.45pt;width:10pt;height:26.9pt;z-index:2551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">
                <v:imagedata r:id="rId58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5200" behindDoc="0" locked="0" layoutInCell="1" allowOverlap="1">
                <wp:simplePos x="0" y="0"/>
                <wp:positionH relativeFrom="column">
                  <wp:posOffset>3020036</wp:posOffset>
                </wp:positionH>
                <wp:positionV relativeFrom="paragraph">
                  <wp:posOffset>1605562</wp:posOffset>
                </wp:positionV>
                <wp:extent cx="111240" cy="34200"/>
                <wp:effectExtent l="38100" t="38100" r="41275" b="42545"/>
                <wp:wrapNone/>
                <wp:docPr id="4762" name="Ink 4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">
                      <w14:nvContentPartPr>
                        <w14:cNvContentPartPr/>
                      </w14:nvContentPartPr>
                      <w14:xfrm>
                        <a:off x="0" y="0"/>
                        <a:ext cx="11124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2" o:spid="_x0000_s1026" type="#_x0000_t75" style="position:absolute;margin-left:237.1pt;margin-top:125.7pt;width:10.15pt;height:4.2pt;z-index:2551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">
                <v:imagedata r:id="rId591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4176" behindDoc="0" locked="0" layoutInCell="1" allowOverlap="1">
                <wp:simplePos x="0" y="0"/>
                <wp:positionH relativeFrom="column">
                  <wp:posOffset>3028676</wp:posOffset>
                </wp:positionH>
                <wp:positionV relativeFrom="paragraph">
                  <wp:posOffset>1530322</wp:posOffset>
                </wp:positionV>
                <wp:extent cx="130320" cy="32400"/>
                <wp:effectExtent l="38100" t="38100" r="41275" b="43815"/>
                <wp:wrapNone/>
                <wp:docPr id="4761" name="Ink 4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">
                      <w14:nvContentPartPr>
                        <w14:cNvContentPartPr/>
                      </w14:nvContentPartPr>
                      <w14:xfrm>
                        <a:off x="0" y="0"/>
                        <a:ext cx="1303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1" o:spid="_x0000_s1026" type="#_x0000_t75" style="position:absolute;margin-left:237.7pt;margin-top:119.65pt;width:11.95pt;height:4.25pt;z-index:2551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">
                <v:imagedata r:id="rId593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3152" behindDoc="0" locked="0" layoutInCell="1" allowOverlap="1">
                <wp:simplePos x="0" y="0"/>
                <wp:positionH relativeFrom="column">
                  <wp:posOffset>2806196</wp:posOffset>
                </wp:positionH>
                <wp:positionV relativeFrom="paragraph">
                  <wp:posOffset>1516282</wp:posOffset>
                </wp:positionV>
                <wp:extent cx="191880" cy="125640"/>
                <wp:effectExtent l="38100" t="38100" r="36830" b="46355"/>
                <wp:wrapNone/>
                <wp:docPr id="4760" name="Ink 4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">
                      <w14:nvContentPartPr>
                        <w14:cNvContentPartPr/>
                      </w14:nvContentPartPr>
                      <w14:xfrm>
                        <a:off x="0" y="0"/>
                        <a:ext cx="1918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60" o:spid="_x0000_s1026" type="#_x0000_t75" style="position:absolute;margin-left:220.3pt;margin-top:118.6pt;width:16.55pt;height:11.5pt;z-index:2551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">
                <v:imagedata r:id="rId595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2128" behindDoc="0" locked="0" layoutInCell="1" allowOverlap="1">
                <wp:simplePos x="0" y="0"/>
                <wp:positionH relativeFrom="column">
                  <wp:posOffset>2835356</wp:posOffset>
                </wp:positionH>
                <wp:positionV relativeFrom="paragraph">
                  <wp:posOffset>1571362</wp:posOffset>
                </wp:positionV>
                <wp:extent cx="25920" cy="321120"/>
                <wp:effectExtent l="38100" t="38100" r="31750" b="41275"/>
                <wp:wrapNone/>
                <wp:docPr id="4759" name="Ink 4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">
                      <w14:nvContentPartPr>
                        <w14:cNvContentPartPr/>
                      </w14:nvContentPartPr>
                      <w14:xfrm>
                        <a:off x="0" y="0"/>
                        <a:ext cx="2592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9" o:spid="_x0000_s1026" type="#_x0000_t75" style="position:absolute;margin-left:222.5pt;margin-top:123.15pt;width:3.6pt;height:26.65pt;z-index:2551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">
                <v:imagedata r:id="rId597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1104" behindDoc="0" locked="0" layoutInCell="1" allowOverlap="1">
                <wp:simplePos x="0" y="0"/>
                <wp:positionH relativeFrom="column">
                  <wp:posOffset>1345316</wp:posOffset>
                </wp:positionH>
                <wp:positionV relativeFrom="paragraph">
                  <wp:posOffset>-29918</wp:posOffset>
                </wp:positionV>
                <wp:extent cx="82440" cy="179640"/>
                <wp:effectExtent l="19050" t="38100" r="13335" b="49530"/>
                <wp:wrapNone/>
                <wp:docPr id="4758" name="Ink 4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">
                      <w14:nvContentPartPr>
                        <w14:cNvContentPartPr/>
                      </w14:nvContentPartPr>
                      <w14:xfrm>
                        <a:off x="0" y="0"/>
                        <a:ext cx="824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8" o:spid="_x0000_s1026" type="#_x0000_t75" style="position:absolute;margin-left:105.1pt;margin-top:-3.15pt;width:8.2pt;height:15.8pt;z-index:2551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">
                <v:imagedata r:id="rId599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50080" behindDoc="0" locked="0" layoutInCell="1" allowOverlap="1">
                <wp:simplePos x="0" y="0"/>
                <wp:positionH relativeFrom="column">
                  <wp:posOffset>2717636</wp:posOffset>
                </wp:positionH>
                <wp:positionV relativeFrom="paragraph">
                  <wp:posOffset>2377042</wp:posOffset>
                </wp:positionV>
                <wp:extent cx="360" cy="360"/>
                <wp:effectExtent l="0" t="0" r="0" b="0"/>
                <wp:wrapNone/>
                <wp:docPr id="4757" name="Ink 4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7" o:spid="_x0000_s1026" type="#_x0000_t75" style="position:absolute;margin-left:213pt;margin-top:186.15pt;width:2.05pt;height:2.05pt;z-index:2551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">
                <v:imagedata r:id="rId4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9056" behindDoc="0" locked="0" layoutInCell="1" allowOverlap="1">
                <wp:simplePos x="0" y="0"/>
                <wp:positionH relativeFrom="column">
                  <wp:posOffset>2859836</wp:posOffset>
                </wp:positionH>
                <wp:positionV relativeFrom="paragraph">
                  <wp:posOffset>370402</wp:posOffset>
                </wp:positionV>
                <wp:extent cx="159120" cy="42480"/>
                <wp:effectExtent l="38100" t="38100" r="31750" b="34290"/>
                <wp:wrapNone/>
                <wp:docPr id="4756" name="Ink 4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">
                      <w14:nvContentPartPr>
                        <w14:cNvContentPartPr/>
                      </w14:nvContentPartPr>
                      <w14:xfrm>
                        <a:off x="0" y="0"/>
                        <a:ext cx="1591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6" o:spid="_x0000_s1026" type="#_x0000_t75" style="position:absolute;margin-left:224.65pt;margin-top:28.45pt;width:13.85pt;height:4.85pt;z-index:2551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">
                <v:imagedata r:id="rId60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8032" behindDoc="0" locked="0" layoutInCell="1" allowOverlap="1">
                <wp:simplePos x="0" y="0"/>
                <wp:positionH relativeFrom="column">
                  <wp:posOffset>2819156</wp:posOffset>
                </wp:positionH>
                <wp:positionV relativeFrom="paragraph">
                  <wp:posOffset>359962</wp:posOffset>
                </wp:positionV>
                <wp:extent cx="167760" cy="36000"/>
                <wp:effectExtent l="38100" t="38100" r="41910" b="40640"/>
                <wp:wrapNone/>
                <wp:docPr id="4755" name="Ink 4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">
                      <w14:nvContentPartPr>
                        <w14:cNvContentPartPr/>
                      </w14:nvContentPartPr>
                      <w14:xfrm>
                        <a:off x="0" y="0"/>
                        <a:ext cx="16776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5" o:spid="_x0000_s1026" type="#_x0000_t75" style="position:absolute;margin-left:221.45pt;margin-top:27.6pt;width:14.5pt;height:4.3pt;z-index:2551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">
                <v:imagedata r:id="rId60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7008" behindDoc="0" locked="0" layoutInCell="1" allowOverlap="1">
                <wp:simplePos x="0" y="0"/>
                <wp:positionH relativeFrom="column">
                  <wp:posOffset>2931116</wp:posOffset>
                </wp:positionH>
                <wp:positionV relativeFrom="paragraph">
                  <wp:posOffset>471922</wp:posOffset>
                </wp:positionV>
                <wp:extent cx="1800" cy="7200"/>
                <wp:effectExtent l="38100" t="19050" r="36830" b="31115"/>
                <wp:wrapNone/>
                <wp:docPr id="4754" name="Ink 4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">
                      <w14:nvContentPartPr>
                        <w14:cNvContentPartPr/>
                      </w14:nvContentPartPr>
                      <w14:xfrm>
                        <a:off x="0" y="0"/>
                        <a:ext cx="18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4" o:spid="_x0000_s1026" type="#_x0000_t75" style="position:absolute;margin-left:229.75pt;margin-top:36.55pt;width:2.2pt;height:1.7pt;z-index:2551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">
                <v:imagedata r:id="rId60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5984" behindDoc="0" locked="0" layoutInCell="1" allowOverlap="1">
                <wp:simplePos x="0" y="0"/>
                <wp:positionH relativeFrom="column">
                  <wp:posOffset>2715476</wp:posOffset>
                </wp:positionH>
                <wp:positionV relativeFrom="paragraph">
                  <wp:posOffset>659842</wp:posOffset>
                </wp:positionV>
                <wp:extent cx="38160" cy="1800"/>
                <wp:effectExtent l="38100" t="38100" r="38100" b="36830"/>
                <wp:wrapNone/>
                <wp:docPr id="4753" name="Ink 4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">
                      <w14:nvContentPartPr>
                        <w14:cNvContentPartPr/>
                      </w14:nvContentPartPr>
                      <w14:xfrm>
                        <a:off x="0" y="0"/>
                        <a:ext cx="3816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3" o:spid="_x0000_s1026" type="#_x0000_t75" style="position:absolute;margin-left:213.15pt;margin-top:51.15pt;width:4.3pt;height:1.8pt;z-index:2551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">
                <v:imagedata r:id="rId60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4960" behindDoc="0" locked="0" layoutInCell="1" allowOverlap="1">
                <wp:simplePos x="0" y="0"/>
                <wp:positionH relativeFrom="column">
                  <wp:posOffset>2719076</wp:posOffset>
                </wp:positionH>
                <wp:positionV relativeFrom="paragraph">
                  <wp:posOffset>614122</wp:posOffset>
                </wp:positionV>
                <wp:extent cx="77040" cy="6120"/>
                <wp:effectExtent l="38100" t="38100" r="37465" b="32385"/>
                <wp:wrapNone/>
                <wp:docPr id="4752" name="Ink 4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">
                      <w14:nvContentPartPr>
                        <w14:cNvContentPartPr/>
                      </w14:nvContentPartPr>
                      <w14:xfrm>
                        <a:off x="0" y="0"/>
                        <a:ext cx="77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2" o:spid="_x0000_s1026" type="#_x0000_t75" style="position:absolute;margin-left:213.4pt;margin-top:47.6pt;width:7.55pt;height:2.05pt;z-index:2551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">
                <v:imagedata r:id="rId61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3936" behindDoc="0" locked="0" layoutInCell="1" allowOverlap="1">
                <wp:simplePos x="0" y="0"/>
                <wp:positionH relativeFrom="column">
                  <wp:posOffset>1553396</wp:posOffset>
                </wp:positionH>
                <wp:positionV relativeFrom="paragraph">
                  <wp:posOffset>622042</wp:posOffset>
                </wp:positionV>
                <wp:extent cx="203040" cy="26280"/>
                <wp:effectExtent l="38100" t="38100" r="45085" b="50165"/>
                <wp:wrapNone/>
                <wp:docPr id="4751" name="Ink 4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">
                      <w14:nvContentPartPr>
                        <w14:cNvContentPartPr/>
                      </w14:nvContentPartPr>
                      <w14:xfrm>
                        <a:off x="0" y="0"/>
                        <a:ext cx="2030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1" o:spid="_x0000_s1026" type="#_x0000_t75" style="position:absolute;margin-left:121.6pt;margin-top:48.1pt;width:17.45pt;height:3.75pt;z-index:2551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">
                <v:imagedata r:id="rId61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2912" behindDoc="0" locked="0" layoutInCell="1" allowOverlap="1">
                <wp:simplePos x="0" y="0"/>
                <wp:positionH relativeFrom="column">
                  <wp:posOffset>1566356</wp:posOffset>
                </wp:positionH>
                <wp:positionV relativeFrom="paragraph">
                  <wp:posOffset>633922</wp:posOffset>
                </wp:positionV>
                <wp:extent cx="152640" cy="243360"/>
                <wp:effectExtent l="38100" t="38100" r="38100" b="42545"/>
                <wp:wrapNone/>
                <wp:docPr id="4750" name="Ink 4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">
                      <w14:nvContentPartPr>
                        <w14:cNvContentPartPr/>
                      </w14:nvContentPartPr>
                      <w14:xfrm>
                        <a:off x="0" y="0"/>
                        <a:ext cx="15264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50" o:spid="_x0000_s1026" type="#_x0000_t75" style="position:absolute;margin-left:122.6pt;margin-top:49.25pt;width:13.6pt;height:20.6pt;z-index:2551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">
                <v:imagedata r:id="rId61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1888" behindDoc="0" locked="0" layoutInCell="1" allowOverlap="1">
                <wp:simplePos x="0" y="0"/>
                <wp:positionH relativeFrom="column">
                  <wp:posOffset>1464836</wp:posOffset>
                </wp:positionH>
                <wp:positionV relativeFrom="paragraph">
                  <wp:posOffset>349882</wp:posOffset>
                </wp:positionV>
                <wp:extent cx="301680" cy="158400"/>
                <wp:effectExtent l="38100" t="38100" r="41275" b="51435"/>
                <wp:wrapNone/>
                <wp:docPr id="4749" name="Ink 4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">
                      <w14:nvContentPartPr>
                        <w14:cNvContentPartPr/>
                      </w14:nvContentPartPr>
                      <w14:xfrm>
                        <a:off x="0" y="0"/>
                        <a:ext cx="3016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9" o:spid="_x0000_s1026" type="#_x0000_t75" style="position:absolute;margin-left:114.8pt;margin-top:26.7pt;width:25.15pt;height:14.15pt;z-index:2551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">
                <v:imagedata r:id="rId61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40864" behindDoc="0" locked="0" layoutInCell="1" allowOverlap="1">
                <wp:simplePos x="0" y="0"/>
                <wp:positionH relativeFrom="column">
                  <wp:posOffset>2117156</wp:posOffset>
                </wp:positionH>
                <wp:positionV relativeFrom="paragraph">
                  <wp:posOffset>505762</wp:posOffset>
                </wp:positionV>
                <wp:extent cx="198360" cy="26280"/>
                <wp:effectExtent l="38100" t="38100" r="30480" b="50165"/>
                <wp:wrapNone/>
                <wp:docPr id="4748" name="Ink 4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">
                      <w14:nvContentPartPr>
                        <w14:cNvContentPartPr/>
                      </w14:nvContentPartPr>
                      <w14:xfrm>
                        <a:off x="0" y="0"/>
                        <a:ext cx="1983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8" o:spid="_x0000_s1026" type="#_x0000_t75" style="position:absolute;margin-left:166pt;margin-top:38.95pt;width:17.2pt;height:3.7pt;z-index:2551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">
                <v:imagedata r:id="rId61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9840" behindDoc="0" locked="0" layoutInCell="1" allowOverlap="1">
                <wp:simplePos x="0" y="0"/>
                <wp:positionH relativeFrom="column">
                  <wp:posOffset>2165036</wp:posOffset>
                </wp:positionH>
                <wp:positionV relativeFrom="paragraph">
                  <wp:posOffset>708802</wp:posOffset>
                </wp:positionV>
                <wp:extent cx="114120" cy="44280"/>
                <wp:effectExtent l="38100" t="38100" r="38735" b="32385"/>
                <wp:wrapNone/>
                <wp:docPr id="4747" name="Ink 4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">
                      <w14:nvContentPartPr>
                        <w14:cNvContentPartPr/>
                      </w14:nvContentPartPr>
                      <w14:xfrm>
                        <a:off x="0" y="0"/>
                        <a:ext cx="11412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7" o:spid="_x0000_s1026" type="#_x0000_t75" style="position:absolute;margin-left:169.95pt;margin-top:55.05pt;width:10.35pt;height:5pt;z-index:2551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">
                <v:imagedata r:id="rId62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8816" behindDoc="0" locked="0" layoutInCell="1" allowOverlap="1">
                <wp:simplePos x="0" y="0"/>
                <wp:positionH relativeFrom="column">
                  <wp:posOffset>2206796</wp:posOffset>
                </wp:positionH>
                <wp:positionV relativeFrom="paragraph">
                  <wp:posOffset>503602</wp:posOffset>
                </wp:positionV>
                <wp:extent cx="20880" cy="230760"/>
                <wp:effectExtent l="38100" t="38100" r="36830" b="36195"/>
                <wp:wrapNone/>
                <wp:docPr id="4746" name="Ink 4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">
                      <w14:nvContentPartPr>
                        <w14:cNvContentPartPr/>
                      </w14:nvContentPartPr>
                      <w14:xfrm>
                        <a:off x="0" y="0"/>
                        <a:ext cx="2088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6" o:spid="_x0000_s1026" type="#_x0000_t75" style="position:absolute;margin-left:173pt;margin-top:38.95pt;width:3.25pt;height:19.65pt;z-index:25513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">
                <v:imagedata r:id="rId62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7792" behindDoc="0" locked="0" layoutInCell="1" allowOverlap="1">
                <wp:simplePos x="0" y="0"/>
                <wp:positionH relativeFrom="column">
                  <wp:posOffset>1897916</wp:posOffset>
                </wp:positionH>
                <wp:positionV relativeFrom="paragraph">
                  <wp:posOffset>321802</wp:posOffset>
                </wp:positionV>
                <wp:extent cx="644400" cy="163440"/>
                <wp:effectExtent l="38100" t="38100" r="41910" b="46355"/>
                <wp:wrapNone/>
                <wp:docPr id="4745" name="Ink 4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">
                      <w14:nvContentPartPr>
                        <w14:cNvContentPartPr/>
                      </w14:nvContentPartPr>
                      <w14:xfrm>
                        <a:off x="0" y="0"/>
                        <a:ext cx="644400" cy="16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5" o:spid="_x0000_s1026" type="#_x0000_t75" style="position:absolute;margin-left:148.65pt;margin-top:24.4pt;width:52.45pt;height:14.65pt;z-index:25513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">
                <v:imagedata r:id="rId62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6768" behindDoc="0" locked="0" layoutInCell="1" allowOverlap="1">
                <wp:simplePos x="0" y="0"/>
                <wp:positionH relativeFrom="column">
                  <wp:posOffset>1910876</wp:posOffset>
                </wp:positionH>
                <wp:positionV relativeFrom="paragraph">
                  <wp:posOffset>208042</wp:posOffset>
                </wp:positionV>
                <wp:extent cx="445320" cy="63000"/>
                <wp:effectExtent l="95250" t="152400" r="126365" b="165735"/>
                <wp:wrapNone/>
                <wp:docPr id="4744" name="Ink 4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">
                      <w14:nvContentPartPr>
                        <w14:cNvContentPartPr/>
                      </w14:nvContentPartPr>
                      <w14:xfrm>
                        <a:off x="0" y="0"/>
                        <a:ext cx="44532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4" o:spid="_x0000_s1026" type="#_x0000_t75" style="position:absolute;margin-left:146pt;margin-top:6.6pt;width:44.3pt;height:23.8pt;z-index:25513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">
                <v:imagedata r:id="rId62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5744" behindDoc="0" locked="0" layoutInCell="1" allowOverlap="1">
                <wp:simplePos x="0" y="0"/>
                <wp:positionH relativeFrom="column">
                  <wp:posOffset>1642316</wp:posOffset>
                </wp:positionH>
                <wp:positionV relativeFrom="paragraph">
                  <wp:posOffset>244402</wp:posOffset>
                </wp:positionV>
                <wp:extent cx="172440" cy="29160"/>
                <wp:effectExtent l="95250" t="190500" r="132715" b="180975"/>
                <wp:wrapNone/>
                <wp:docPr id="4743" name="Ink 4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">
                      <w14:nvContentPartPr>
                        <w14:cNvContentPartPr/>
                      </w14:nvContentPartPr>
                      <w14:xfrm>
                        <a:off x="0" y="0"/>
                        <a:ext cx="1724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3" o:spid="_x0000_s1026" type="#_x0000_t75" style="position:absolute;margin-left:124.6pt;margin-top:6.85pt;width:24.3pt;height:24.85pt;z-index:2551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">
                <v:imagedata r:id="rId62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4720" behindDoc="0" locked="0" layoutInCell="1" allowOverlap="1">
                <wp:simplePos x="0" y="0"/>
                <wp:positionH relativeFrom="column">
                  <wp:posOffset>2501996</wp:posOffset>
                </wp:positionH>
                <wp:positionV relativeFrom="paragraph">
                  <wp:posOffset>2246362</wp:posOffset>
                </wp:positionV>
                <wp:extent cx="360" cy="360"/>
                <wp:effectExtent l="0" t="0" r="0" b="0"/>
                <wp:wrapNone/>
                <wp:docPr id="4742" name="Ink 4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2" o:spid="_x0000_s1026" type="#_x0000_t75" style="position:absolute;margin-left:195.6pt;margin-top:175.5pt;width:2.9pt;height:2.9pt;z-index:2551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">
                <v:imagedata r:id="rId63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3696" behindDoc="0" locked="0" layoutInCell="1" allowOverlap="1">
                <wp:simplePos x="0" y="0"/>
                <wp:positionH relativeFrom="column">
                  <wp:posOffset>1303916</wp:posOffset>
                </wp:positionH>
                <wp:positionV relativeFrom="paragraph">
                  <wp:posOffset>1255282</wp:posOffset>
                </wp:positionV>
                <wp:extent cx="5760" cy="110880"/>
                <wp:effectExtent l="38100" t="38100" r="51435" b="41910"/>
                <wp:wrapNone/>
                <wp:docPr id="4741" name="Ink 4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">
                      <w14:nvContentPartPr>
                        <w14:cNvContentPartPr/>
                      </w14:nvContentPartPr>
                      <w14:xfrm>
                        <a:off x="0" y="0"/>
                        <a:ext cx="576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1" o:spid="_x0000_s1026" type="#_x0000_t75" style="position:absolute;margin-left:101.65pt;margin-top:98.1pt;width:2.45pt;height:10.55pt;z-index:2551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">
                <v:imagedata r:id="rId63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2672" behindDoc="0" locked="0" layoutInCell="1" allowOverlap="1">
                <wp:simplePos x="0" y="0"/>
                <wp:positionH relativeFrom="column">
                  <wp:posOffset>1161716</wp:posOffset>
                </wp:positionH>
                <wp:positionV relativeFrom="paragraph">
                  <wp:posOffset>1308562</wp:posOffset>
                </wp:positionV>
                <wp:extent cx="86760" cy="4680"/>
                <wp:effectExtent l="57150" t="38100" r="46990" b="52705"/>
                <wp:wrapNone/>
                <wp:docPr id="4740" name="Ink 4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">
                      <w14:nvContentPartPr>
                        <w14:cNvContentPartPr/>
                      </w14:nvContentPartPr>
                      <w14:xfrm>
                        <a:off x="0" y="0"/>
                        <a:ext cx="86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40" o:spid="_x0000_s1026" type="#_x0000_t75" style="position:absolute;margin-left:90.25pt;margin-top:101.95pt;width:8.95pt;height:2.65pt;z-index:2551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">
                <v:imagedata r:id="rId63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1648" behindDoc="0" locked="0" layoutInCell="1" allowOverlap="1">
                <wp:simplePos x="0" y="0"/>
                <wp:positionH relativeFrom="column">
                  <wp:posOffset>1045436</wp:posOffset>
                </wp:positionH>
                <wp:positionV relativeFrom="paragraph">
                  <wp:posOffset>1542562</wp:posOffset>
                </wp:positionV>
                <wp:extent cx="193320" cy="62640"/>
                <wp:effectExtent l="57150" t="38100" r="54610" b="52070"/>
                <wp:wrapNone/>
                <wp:docPr id="4739" name="Ink 4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">
                      <w14:nvContentPartPr>
                        <w14:cNvContentPartPr/>
                      </w14:nvContentPartPr>
                      <w14:xfrm>
                        <a:off x="0" y="0"/>
                        <a:ext cx="1933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9" o:spid="_x0000_s1026" type="#_x0000_t75" style="position:absolute;margin-left:81.3pt;margin-top:120.35pt;width:17.35pt;height:7.3pt;z-index:2551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">
                <v:imagedata r:id="rId63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30624" behindDoc="0" locked="0" layoutInCell="1" allowOverlap="1">
                <wp:simplePos x="0" y="0"/>
                <wp:positionH relativeFrom="column">
                  <wp:posOffset>1081076</wp:posOffset>
                </wp:positionH>
                <wp:positionV relativeFrom="paragraph">
                  <wp:posOffset>1416202</wp:posOffset>
                </wp:positionV>
                <wp:extent cx="124200" cy="306720"/>
                <wp:effectExtent l="57150" t="38100" r="66675" b="55245"/>
                <wp:wrapNone/>
                <wp:docPr id="4738" name="Ink 4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">
                      <w14:nvContentPartPr>
                        <w14:cNvContentPartPr/>
                      </w14:nvContentPartPr>
                      <w14:xfrm>
                        <a:off x="0" y="0"/>
                        <a:ext cx="12420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8" o:spid="_x0000_s1026" type="#_x0000_t75" style="position:absolute;margin-left:83.95pt;margin-top:110.35pt;width:12.2pt;height:26.5pt;z-index:2551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">
                <v:imagedata r:id="rId63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9600" behindDoc="0" locked="0" layoutInCell="1" allowOverlap="1">
                <wp:simplePos x="0" y="0"/>
                <wp:positionH relativeFrom="column">
                  <wp:posOffset>706316</wp:posOffset>
                </wp:positionH>
                <wp:positionV relativeFrom="paragraph">
                  <wp:posOffset>1553722</wp:posOffset>
                </wp:positionV>
                <wp:extent cx="7920" cy="1440"/>
                <wp:effectExtent l="38100" t="57150" r="49530" b="55880"/>
                <wp:wrapNone/>
                <wp:docPr id="4737" name="Ink 4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">
                      <w14:nvContentPartPr>
                        <w14:cNvContentPartPr/>
                      </w14:nvContentPartPr>
                      <w14:xfrm>
                        <a:off x="0" y="0"/>
                        <a:ext cx="79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7" o:spid="_x0000_s1026" type="#_x0000_t75" style="position:absolute;margin-left:54.35pt;margin-top:121.15pt;width:2.75pt;height:2.5pt;z-index:2551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">
                <v:imagedata r:id="rId64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8576" behindDoc="0" locked="0" layoutInCell="1" allowOverlap="1">
                <wp:simplePos x="0" y="0"/>
                <wp:positionH relativeFrom="column">
                  <wp:posOffset>618836</wp:posOffset>
                </wp:positionH>
                <wp:positionV relativeFrom="paragraph">
                  <wp:posOffset>1289122</wp:posOffset>
                </wp:positionV>
                <wp:extent cx="30960" cy="66600"/>
                <wp:effectExtent l="38100" t="38100" r="45720" b="48260"/>
                <wp:wrapNone/>
                <wp:docPr id="4736" name="Ink 4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">
                      <w14:nvContentPartPr>
                        <w14:cNvContentPartPr/>
                      </w14:nvContentPartPr>
                      <w14:xfrm>
                        <a:off x="0" y="0"/>
                        <a:ext cx="3096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6" o:spid="_x0000_s1026" type="#_x0000_t75" style="position:absolute;margin-left:47.85pt;margin-top:100.4pt;width:4.4pt;height:7.4pt;z-index:2551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">
                <v:imagedata r:id="rId64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7552" behindDoc="0" locked="0" layoutInCell="1" allowOverlap="1">
                <wp:simplePos x="0" y="0"/>
                <wp:positionH relativeFrom="column">
                  <wp:posOffset>490316</wp:posOffset>
                </wp:positionH>
                <wp:positionV relativeFrom="paragraph">
                  <wp:posOffset>1317922</wp:posOffset>
                </wp:positionV>
                <wp:extent cx="108720" cy="17280"/>
                <wp:effectExtent l="38100" t="38100" r="62865" b="59055"/>
                <wp:wrapNone/>
                <wp:docPr id="4735" name="Ink 4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">
                      <w14:nvContentPartPr>
                        <w14:cNvContentPartPr/>
                      </w14:nvContentPartPr>
                      <w14:xfrm>
                        <a:off x="0" y="0"/>
                        <a:ext cx="1087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5" o:spid="_x0000_s1026" type="#_x0000_t75" style="position:absolute;margin-left:37.45pt;margin-top:102.65pt;width:10.85pt;height:3.7pt;z-index:2551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">
                <v:imagedata r:id="rId64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6528" behindDoc="0" locked="0" layoutInCell="1" allowOverlap="1">
                <wp:simplePos x="0" y="0"/>
                <wp:positionH relativeFrom="column">
                  <wp:posOffset>383756</wp:posOffset>
                </wp:positionH>
                <wp:positionV relativeFrom="paragraph">
                  <wp:posOffset>1484242</wp:posOffset>
                </wp:positionV>
                <wp:extent cx="192240" cy="206280"/>
                <wp:effectExtent l="57150" t="57150" r="17780" b="60960"/>
                <wp:wrapNone/>
                <wp:docPr id="4734" name="Ink 4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">
                      <w14:nvContentPartPr>
                        <w14:cNvContentPartPr/>
                      </w14:nvContentPartPr>
                      <w14:xfrm>
                        <a:off x="0" y="0"/>
                        <a:ext cx="192240" cy="20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4" o:spid="_x0000_s1026" type="#_x0000_t75" style="position:absolute;margin-left:29.2pt;margin-top:115.65pt;width:17.25pt;height:18.65pt;z-index:2551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">
                <v:imagedata r:id="rId64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5504" behindDoc="0" locked="0" layoutInCell="1" allowOverlap="1">
                <wp:simplePos x="0" y="0"/>
                <wp:positionH relativeFrom="column">
                  <wp:posOffset>460796</wp:posOffset>
                </wp:positionH>
                <wp:positionV relativeFrom="paragraph">
                  <wp:posOffset>1436002</wp:posOffset>
                </wp:positionV>
                <wp:extent cx="24480" cy="280800"/>
                <wp:effectExtent l="38100" t="57150" r="52070" b="62230"/>
                <wp:wrapNone/>
                <wp:docPr id="4733" name="Ink 4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">
                      <w14:nvContentPartPr>
                        <w14:cNvContentPartPr/>
                      </w14:nvContentPartPr>
                      <w14:xfrm>
                        <a:off x="0" y="0"/>
                        <a:ext cx="24480" cy="28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3" o:spid="_x0000_s1026" type="#_x0000_t75" style="position:absolute;margin-left:35pt;margin-top:111.85pt;width:4.35pt;height:24.4pt;z-index:2551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">
                <v:imagedata r:id="rId64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4480" behindDoc="0" locked="0" layoutInCell="1" allowOverlap="1">
                <wp:simplePos x="0" y="0"/>
                <wp:positionH relativeFrom="column">
                  <wp:posOffset>-364</wp:posOffset>
                </wp:positionH>
                <wp:positionV relativeFrom="paragraph">
                  <wp:posOffset>1613122</wp:posOffset>
                </wp:positionV>
                <wp:extent cx="159120" cy="43920"/>
                <wp:effectExtent l="38100" t="38100" r="50800" b="51435"/>
                <wp:wrapNone/>
                <wp:docPr id="4732" name="Ink 4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">
                      <w14:nvContentPartPr>
                        <w14:cNvContentPartPr/>
                      </w14:nvContentPartPr>
                      <w14:xfrm>
                        <a:off x="0" y="0"/>
                        <a:ext cx="15912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2" o:spid="_x0000_s1026" type="#_x0000_t75" style="position:absolute;margin-left:-1.05pt;margin-top:126pt;width:14.6pt;height:5.55pt;z-index:2551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">
                <v:imagedata r:id="rId65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3456" behindDoc="0" locked="0" layoutInCell="1" allowOverlap="1">
                <wp:simplePos x="0" y="0"/>
                <wp:positionH relativeFrom="column">
                  <wp:posOffset>19796</wp:posOffset>
                </wp:positionH>
                <wp:positionV relativeFrom="paragraph">
                  <wp:posOffset>1560202</wp:posOffset>
                </wp:positionV>
                <wp:extent cx="128880" cy="26280"/>
                <wp:effectExtent l="38100" t="38100" r="43180" b="50165"/>
                <wp:wrapNone/>
                <wp:docPr id="4731" name="Ink 4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">
                      <w14:nvContentPartPr>
                        <w14:cNvContentPartPr/>
                      </w14:nvContentPartPr>
                      <w14:xfrm>
                        <a:off x="0" y="0"/>
                        <a:ext cx="1288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1" o:spid="_x0000_s1026" type="#_x0000_t75" style="position:absolute;margin-left:.55pt;margin-top:121.95pt;width:12.15pt;height:4.1pt;z-index:2551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">
                <v:imagedata r:id="rId65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2432" behindDoc="0" locked="0" layoutInCell="1" allowOverlap="1">
                <wp:simplePos x="0" y="0"/>
                <wp:positionH relativeFrom="column">
                  <wp:posOffset>-18724</wp:posOffset>
                </wp:positionH>
                <wp:positionV relativeFrom="paragraph">
                  <wp:posOffset>1235122</wp:posOffset>
                </wp:positionV>
                <wp:extent cx="5400" cy="98280"/>
                <wp:effectExtent l="38100" t="38100" r="52070" b="54610"/>
                <wp:wrapNone/>
                <wp:docPr id="4730" name="Ink 4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">
                      <w14:nvContentPartPr>
                        <w14:cNvContentPartPr/>
                      </w14:nvContentPartPr>
                      <w14:xfrm>
                        <a:off x="0" y="0"/>
                        <a:ext cx="54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30" o:spid="_x0000_s1026" type="#_x0000_t75" style="position:absolute;margin-left:-2.55pt;margin-top:96.45pt;width:2.65pt;height:9.65pt;z-index:2551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">
                <v:imagedata r:id="rId65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1408" behindDoc="0" locked="0" layoutInCell="1" allowOverlap="1">
                <wp:simplePos x="0" y="0"/>
                <wp:positionH relativeFrom="column">
                  <wp:posOffset>-171724</wp:posOffset>
                </wp:positionH>
                <wp:positionV relativeFrom="paragraph">
                  <wp:posOffset>1299562</wp:posOffset>
                </wp:positionV>
                <wp:extent cx="99000" cy="5400"/>
                <wp:effectExtent l="57150" t="38100" r="53975" b="52070"/>
                <wp:wrapNone/>
                <wp:docPr id="4729" name="Ink 4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">
                      <w14:nvContentPartPr>
                        <w14:cNvContentPartPr/>
                      </w14:nvContentPartPr>
                      <w14:xfrm>
                        <a:off x="0" y="0"/>
                        <a:ext cx="990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9" o:spid="_x0000_s1026" type="#_x0000_t75" style="position:absolute;margin-left:-14.65pt;margin-top:101.15pt;width:9.95pt;height:2.85pt;z-index:2551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">
                <v:imagedata r:id="rId65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20384" behindDoc="0" locked="0" layoutInCell="1" allowOverlap="1">
                <wp:simplePos x="0" y="0"/>
                <wp:positionH relativeFrom="column">
                  <wp:posOffset>-247684</wp:posOffset>
                </wp:positionH>
                <wp:positionV relativeFrom="paragraph">
                  <wp:posOffset>1309642</wp:posOffset>
                </wp:positionV>
                <wp:extent cx="193680" cy="540360"/>
                <wp:effectExtent l="38100" t="38100" r="53975" b="50800"/>
                <wp:wrapNone/>
                <wp:docPr id="4728" name="Ink 4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">
                      <w14:nvContentPartPr>
                        <w14:cNvContentPartPr/>
                      </w14:nvContentPartPr>
                      <w14:xfrm>
                        <a:off x="0" y="0"/>
                        <a:ext cx="193680" cy="54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8" o:spid="_x0000_s1026" type="#_x0000_t75" style="position:absolute;margin-left:-20.2pt;margin-top:102.4pt;width:17.1pt;height:44.45pt;z-index:2551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">
                <v:imagedata r:id="rId65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9360" behindDoc="0" locked="0" layoutInCell="1" allowOverlap="1">
                <wp:simplePos x="0" y="0"/>
                <wp:positionH relativeFrom="column">
                  <wp:posOffset>-854644</wp:posOffset>
                </wp:positionH>
                <wp:positionV relativeFrom="paragraph">
                  <wp:posOffset>1326922</wp:posOffset>
                </wp:positionV>
                <wp:extent cx="153720" cy="595080"/>
                <wp:effectExtent l="57150" t="38100" r="55880" b="52705"/>
                <wp:wrapNone/>
                <wp:docPr id="4727" name="Ink 4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">
                      <w14:nvContentPartPr>
                        <w14:cNvContentPartPr/>
                      </w14:nvContentPartPr>
                      <w14:xfrm>
                        <a:off x="0" y="0"/>
                        <a:ext cx="153720" cy="59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7" o:spid="_x0000_s1026" type="#_x0000_t75" style="position:absolute;margin-left:-68.45pt;margin-top:103.4pt;width:14.15pt;height:49.05pt;z-index:2551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">
                <v:imagedata r:id="rId66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8336" behindDoc="0" locked="0" layoutInCell="1" allowOverlap="1">
                <wp:simplePos x="0" y="0"/>
                <wp:positionH relativeFrom="column">
                  <wp:posOffset>-397084</wp:posOffset>
                </wp:positionH>
                <wp:positionV relativeFrom="paragraph">
                  <wp:posOffset>1427362</wp:posOffset>
                </wp:positionV>
                <wp:extent cx="204120" cy="278280"/>
                <wp:effectExtent l="19050" t="38100" r="5715" b="45720"/>
                <wp:wrapNone/>
                <wp:docPr id="4726" name="Ink 4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">
                      <w14:nvContentPartPr>
                        <w14:cNvContentPartPr/>
                      </w14:nvContentPartPr>
                      <w14:xfrm>
                        <a:off x="0" y="0"/>
                        <a:ext cx="204120" cy="27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6" o:spid="_x0000_s1026" type="#_x0000_t75" style="position:absolute;margin-left:-32pt;margin-top:111.3pt;width:17.75pt;height:23.95pt;z-index:2551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">
                <v:imagedata r:id="rId66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7312" behindDoc="0" locked="0" layoutInCell="1" allowOverlap="1">
                <wp:simplePos x="0" y="0"/>
                <wp:positionH relativeFrom="column">
                  <wp:posOffset>-366844</wp:posOffset>
                </wp:positionH>
                <wp:positionV relativeFrom="paragraph">
                  <wp:posOffset>1441762</wp:posOffset>
                </wp:positionV>
                <wp:extent cx="36720" cy="285480"/>
                <wp:effectExtent l="38100" t="38100" r="40005" b="38735"/>
                <wp:wrapNone/>
                <wp:docPr id="4725" name="Ink 4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">
                      <w14:nvContentPartPr>
                        <w14:cNvContentPartPr/>
                      </w14:nvContentPartPr>
                      <w14:xfrm>
                        <a:off x="0" y="0"/>
                        <a:ext cx="367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5" o:spid="_x0000_s1026" type="#_x0000_t75" style="position:absolute;margin-left:-29.8pt;margin-top:112.6pt;width:4.95pt;height:24.3pt;z-index:2551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">
                <v:imagedata r:id="rId66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6288" behindDoc="0" locked="0" layoutInCell="1" allowOverlap="1">
                <wp:simplePos x="0" y="0"/>
                <wp:positionH relativeFrom="column">
                  <wp:posOffset>-454684</wp:posOffset>
                </wp:positionH>
                <wp:positionV relativeFrom="paragraph">
                  <wp:posOffset>1527442</wp:posOffset>
                </wp:positionV>
                <wp:extent cx="3240" cy="31680"/>
                <wp:effectExtent l="57150" t="38100" r="53975" b="45085"/>
                <wp:wrapNone/>
                <wp:docPr id="4724" name="Ink 4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">
                      <w14:nvContentPartPr>
                        <w14:cNvContentPartPr/>
                      </w14:nvContentPartPr>
                      <w14:xfrm>
                        <a:off x="0" y="0"/>
                        <a:ext cx="32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4" o:spid="_x0000_s1026" type="#_x0000_t75" style="position:absolute;margin-left:-37.1pt;margin-top:119.45pt;width:2.75pt;height:4.45pt;z-index:2551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">
                <v:imagedata r:id="rId66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5264" behindDoc="0" locked="0" layoutInCell="1" allowOverlap="1">
                <wp:simplePos x="0" y="0"/>
                <wp:positionH relativeFrom="column">
                  <wp:posOffset>-756724</wp:posOffset>
                </wp:positionH>
                <wp:positionV relativeFrom="paragraph">
                  <wp:posOffset>1573882</wp:posOffset>
                </wp:positionV>
                <wp:extent cx="159840" cy="38880"/>
                <wp:effectExtent l="38100" t="57150" r="50165" b="56515"/>
                <wp:wrapNone/>
                <wp:docPr id="4723" name="Ink 4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">
                      <w14:nvContentPartPr>
                        <w14:cNvContentPartPr/>
                      </w14:nvContentPartPr>
                      <w14:xfrm>
                        <a:off x="0" y="0"/>
                        <a:ext cx="1598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3" o:spid="_x0000_s1026" type="#_x0000_t75" style="position:absolute;margin-left:-60.5pt;margin-top:122.7pt;width:14.8pt;height:5.55pt;z-index:2551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">
                <v:imagedata r:id="rId66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4240" behindDoc="0" locked="0" layoutInCell="1" allowOverlap="1">
                <wp:simplePos x="0" y="0"/>
                <wp:positionH relativeFrom="column">
                  <wp:posOffset>-752404</wp:posOffset>
                </wp:positionH>
                <wp:positionV relativeFrom="paragraph">
                  <wp:posOffset>1443202</wp:posOffset>
                </wp:positionV>
                <wp:extent cx="134640" cy="298080"/>
                <wp:effectExtent l="38100" t="38100" r="55880" b="64135"/>
                <wp:wrapNone/>
                <wp:docPr id="4722" name="Ink 4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">
                      <w14:nvContentPartPr>
                        <w14:cNvContentPartPr/>
                      </w14:nvContentPartPr>
                      <w14:xfrm>
                        <a:off x="0" y="0"/>
                        <a:ext cx="134640" cy="29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2" o:spid="_x0000_s1026" type="#_x0000_t75" style="position:absolute;margin-left:-60.45pt;margin-top:112.5pt;width:13pt;height:25.85pt;z-index:2551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">
                <v:imagedata r:id="rId67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3216" behindDoc="0" locked="0" layoutInCell="1" allowOverlap="1">
                <wp:simplePos x="0" y="0"/>
                <wp:positionH relativeFrom="column">
                  <wp:posOffset>497516</wp:posOffset>
                </wp:positionH>
                <wp:positionV relativeFrom="paragraph">
                  <wp:posOffset>135682</wp:posOffset>
                </wp:positionV>
                <wp:extent cx="408960" cy="149760"/>
                <wp:effectExtent l="95250" t="152400" r="105410" b="174625"/>
                <wp:wrapNone/>
                <wp:docPr id="4721" name="Ink 4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">
                      <w14:nvContentPartPr>
                        <w14:cNvContentPartPr/>
                      </w14:nvContentPartPr>
                      <w14:xfrm>
                        <a:off x="0" y="0"/>
                        <a:ext cx="4089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1" o:spid="_x0000_s1026" type="#_x0000_t75" style="position:absolute;margin-left:34.8pt;margin-top:1.35pt;width:41.05pt;height:30.3pt;z-index:2551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">
                <v:imagedata r:id="rId67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2192" behindDoc="0" locked="0" layoutInCell="1" allowOverlap="1">
                <wp:simplePos x="0" y="0"/>
                <wp:positionH relativeFrom="column">
                  <wp:posOffset>2977556</wp:posOffset>
                </wp:positionH>
                <wp:positionV relativeFrom="paragraph">
                  <wp:posOffset>1507642</wp:posOffset>
                </wp:positionV>
                <wp:extent cx="360" cy="360"/>
                <wp:effectExtent l="0" t="0" r="0" b="0"/>
                <wp:wrapNone/>
                <wp:docPr id="4720" name="Ink 4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20" o:spid="_x0000_s1026" type="#_x0000_t75" style="position:absolute;margin-left:228.8pt;margin-top:107.35pt;width:11.4pt;height:22.75pt;z-index:2551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">
                <v:imagedata r:id="rId67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10144" behindDoc="0" locked="0" layoutInCell="1" allowOverlap="1">
                <wp:simplePos x="0" y="0"/>
                <wp:positionH relativeFrom="column">
                  <wp:posOffset>290156</wp:posOffset>
                </wp:positionH>
                <wp:positionV relativeFrom="paragraph">
                  <wp:posOffset>336202</wp:posOffset>
                </wp:positionV>
                <wp:extent cx="877320" cy="156600"/>
                <wp:effectExtent l="38100" t="38100" r="37465" b="53340"/>
                <wp:wrapNone/>
                <wp:docPr id="4718" name="Ink 4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">
                      <w14:nvContentPartPr>
                        <w14:cNvContentPartPr/>
                      </w14:nvContentPartPr>
                      <w14:xfrm>
                        <a:off x="0" y="0"/>
                        <a:ext cx="87732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8" o:spid="_x0000_s1026" type="#_x0000_t75" style="position:absolute;margin-left:21.95pt;margin-top:25.5pt;width:70.9pt;height:14.2pt;z-index:2551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">
                <v:imagedata r:id="rId67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9120" behindDoc="0" locked="0" layoutInCell="1" allowOverlap="1">
                <wp:simplePos x="0" y="0"/>
                <wp:positionH relativeFrom="column">
                  <wp:posOffset>3950276</wp:posOffset>
                </wp:positionH>
                <wp:positionV relativeFrom="paragraph">
                  <wp:posOffset>-77043</wp:posOffset>
                </wp:positionV>
                <wp:extent cx="2050920" cy="646920"/>
                <wp:effectExtent l="38100" t="38100" r="45085" b="39370"/>
                <wp:wrapNone/>
                <wp:docPr id="4717" name="Ink 4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">
                      <w14:nvContentPartPr>
                        <w14:cNvContentPartPr/>
                      </w14:nvContentPartPr>
                      <w14:xfrm>
                        <a:off x="0" y="0"/>
                        <a:ext cx="2050920" cy="64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7" o:spid="_x0000_s1026" type="#_x0000_t75" style="position:absolute;margin-left:310.25pt;margin-top:-6.85pt;width:163.15pt;height:52.6pt;z-index:2551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">
                <v:imagedata r:id="rId67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8096" behindDoc="0" locked="0" layoutInCell="1" allowOverlap="1">
                <wp:simplePos x="0" y="0"/>
                <wp:positionH relativeFrom="column">
                  <wp:posOffset>5608796</wp:posOffset>
                </wp:positionH>
                <wp:positionV relativeFrom="paragraph">
                  <wp:posOffset>130677</wp:posOffset>
                </wp:positionV>
                <wp:extent cx="10080" cy="3240"/>
                <wp:effectExtent l="38100" t="38100" r="28575" b="34925"/>
                <wp:wrapNone/>
                <wp:docPr id="4716" name="Ink 4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">
                      <w14:nvContentPartPr>
                        <w14:cNvContentPartPr/>
                      </w14:nvContentPartPr>
                      <w14:xfrm>
                        <a:off x="0" y="0"/>
                        <a:ext cx="10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6" o:spid="_x0000_s1026" type="#_x0000_t75" style="position:absolute;margin-left:441pt;margin-top:9.5pt;width:2.45pt;height:1.95pt;z-index:2551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">
                <v:imagedata r:id="rId68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7072" behindDoc="0" locked="0" layoutInCell="1" allowOverlap="1">
                <wp:simplePos x="0" y="0"/>
                <wp:positionH relativeFrom="column">
                  <wp:posOffset>5484956</wp:posOffset>
                </wp:positionH>
                <wp:positionV relativeFrom="paragraph">
                  <wp:posOffset>-88203</wp:posOffset>
                </wp:positionV>
                <wp:extent cx="96840" cy="243000"/>
                <wp:effectExtent l="38100" t="38100" r="17780" b="43180"/>
                <wp:wrapNone/>
                <wp:docPr id="4715" name="Ink 4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">
                      <w14:nvContentPartPr>
                        <w14:cNvContentPartPr/>
                      </w14:nvContentPartPr>
                      <w14:xfrm>
                        <a:off x="0" y="0"/>
                        <a:ext cx="968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5" o:spid="_x0000_s1026" type="#_x0000_t75" style="position:absolute;margin-left:430.95pt;margin-top:-7.55pt;width:9.5pt;height:20.75pt;z-index:2551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">
                <v:imagedata r:id="rId68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6048" behindDoc="0" locked="0" layoutInCell="1" allowOverlap="1">
                <wp:simplePos x="0" y="0"/>
                <wp:positionH relativeFrom="column">
                  <wp:posOffset>5311436</wp:posOffset>
                </wp:positionH>
                <wp:positionV relativeFrom="paragraph">
                  <wp:posOffset>95757</wp:posOffset>
                </wp:positionV>
                <wp:extent cx="81000" cy="14040"/>
                <wp:effectExtent l="38100" t="38100" r="33655" b="43180"/>
                <wp:wrapNone/>
                <wp:docPr id="4714" name="Ink 4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">
                      <w14:nvContentPartPr>
                        <w14:cNvContentPartPr/>
                      </w14:nvContentPartPr>
                      <w14:xfrm>
                        <a:off x="0" y="0"/>
                        <a:ext cx="810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4" o:spid="_x0000_s1026" type="#_x0000_t75" style="position:absolute;margin-left:417.65pt;margin-top:6.85pt;width:7.7pt;height:2.5pt;z-index:2551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">
                <v:imagedata r:id="rId68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5024" behindDoc="0" locked="0" layoutInCell="1" allowOverlap="1">
                <wp:simplePos x="0" y="0"/>
                <wp:positionH relativeFrom="column">
                  <wp:posOffset>5327276</wp:posOffset>
                </wp:positionH>
                <wp:positionV relativeFrom="paragraph">
                  <wp:posOffset>52197</wp:posOffset>
                </wp:positionV>
                <wp:extent cx="100080" cy="17280"/>
                <wp:effectExtent l="38100" t="38100" r="33655" b="40005"/>
                <wp:wrapNone/>
                <wp:docPr id="4713" name="Ink 4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">
                      <w14:nvContentPartPr>
                        <w14:cNvContentPartPr/>
                      </w14:nvContentPartPr>
                      <w14:xfrm>
                        <a:off x="0" y="0"/>
                        <a:ext cx="100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3" o:spid="_x0000_s1026" type="#_x0000_t75" style="position:absolute;margin-left:418.7pt;margin-top:3.3pt;width:9.4pt;height:2.8pt;z-index:2551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">
                <v:imagedata r:id="rId68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4000" behindDoc="0" locked="0" layoutInCell="1" allowOverlap="1">
                <wp:simplePos x="0" y="0"/>
                <wp:positionH relativeFrom="column">
                  <wp:posOffset>5007956</wp:posOffset>
                </wp:positionH>
                <wp:positionV relativeFrom="paragraph">
                  <wp:posOffset>305637</wp:posOffset>
                </wp:positionV>
                <wp:extent cx="83520" cy="60480"/>
                <wp:effectExtent l="38100" t="38100" r="31115" b="34925"/>
                <wp:wrapNone/>
                <wp:docPr id="4712" name="Ink 4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">
                      <w14:nvContentPartPr>
                        <w14:cNvContentPartPr/>
                      </w14:nvContentPartPr>
                      <w14:xfrm>
                        <a:off x="0" y="0"/>
                        <a:ext cx="83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2" o:spid="_x0000_s1026" type="#_x0000_t75" style="position:absolute;margin-left:393.7pt;margin-top:23.3pt;width:8.05pt;height:6.3pt;z-index:2551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">
                <v:imagedata r:id="rId68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2976" behindDoc="0" locked="0" layoutInCell="1" allowOverlap="1">
                <wp:simplePos x="0" y="0"/>
                <wp:positionH relativeFrom="column">
                  <wp:posOffset>4919756</wp:posOffset>
                </wp:positionH>
                <wp:positionV relativeFrom="paragraph">
                  <wp:posOffset>160197</wp:posOffset>
                </wp:positionV>
                <wp:extent cx="116640" cy="170280"/>
                <wp:effectExtent l="38100" t="38100" r="36195" b="39370"/>
                <wp:wrapNone/>
                <wp:docPr id="4711" name="Ink 4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">
                      <w14:nvContentPartPr>
                        <w14:cNvContentPartPr/>
                      </w14:nvContentPartPr>
                      <w14:xfrm>
                        <a:off x="0" y="0"/>
                        <a:ext cx="1166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1" o:spid="_x0000_s1026" type="#_x0000_t75" style="position:absolute;margin-left:386.65pt;margin-top:11.85pt;width:10.8pt;height:14.9pt;z-index:2551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">
                <v:imagedata r:id="rId69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1952" behindDoc="0" locked="0" layoutInCell="1" allowOverlap="1">
                <wp:simplePos x="0" y="0"/>
                <wp:positionH relativeFrom="column">
                  <wp:posOffset>4939556</wp:posOffset>
                </wp:positionH>
                <wp:positionV relativeFrom="paragraph">
                  <wp:posOffset>163077</wp:posOffset>
                </wp:positionV>
                <wp:extent cx="43920" cy="198720"/>
                <wp:effectExtent l="38100" t="38100" r="32385" b="30480"/>
                <wp:wrapNone/>
                <wp:docPr id="4710" name="Ink 4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">
                      <w14:nvContentPartPr>
                        <w14:cNvContentPartPr/>
                      </w14:nvContentPartPr>
                      <w14:xfrm>
                        <a:off x="0" y="0"/>
                        <a:ext cx="4392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10" o:spid="_x0000_s1026" type="#_x0000_t75" style="position:absolute;margin-left:388.25pt;margin-top:12.35pt;width:4.8pt;height:16.85pt;z-index:2551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">
                <v:imagedata r:id="rId69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100928" behindDoc="0" locked="0" layoutInCell="1" allowOverlap="1">
                <wp:simplePos x="0" y="0"/>
                <wp:positionH relativeFrom="column">
                  <wp:posOffset>4904996</wp:posOffset>
                </wp:positionH>
                <wp:positionV relativeFrom="paragraph">
                  <wp:posOffset>173517</wp:posOffset>
                </wp:positionV>
                <wp:extent cx="33480" cy="201600"/>
                <wp:effectExtent l="38100" t="38100" r="24130" b="27305"/>
                <wp:wrapNone/>
                <wp:docPr id="4709" name="Ink 4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">
                      <w14:nvContentPartPr>
                        <w14:cNvContentPartPr/>
                      </w14:nvContentPartPr>
                      <w14:xfrm>
                        <a:off x="0" y="0"/>
                        <a:ext cx="334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9" o:spid="_x0000_s1026" type="#_x0000_t75" style="position:absolute;margin-left:385.6pt;margin-top:13.1pt;width:3.95pt;height:17pt;z-index:2551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">
                <v:imagedata r:id="rId694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99904" behindDoc="0" locked="0" layoutInCell="1" allowOverlap="1">
                <wp:simplePos x="0" y="0"/>
                <wp:positionH relativeFrom="column">
                  <wp:posOffset>5060516</wp:posOffset>
                </wp:positionH>
                <wp:positionV relativeFrom="paragraph">
                  <wp:posOffset>-75963</wp:posOffset>
                </wp:positionV>
                <wp:extent cx="145080" cy="226800"/>
                <wp:effectExtent l="38100" t="38100" r="7620" b="40005"/>
                <wp:wrapNone/>
                <wp:docPr id="4708" name="Ink 4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">
                      <w14:nvContentPartPr>
                        <w14:cNvContentPartPr/>
                      </w14:nvContentPartPr>
                      <w14:xfrm>
                        <a:off x="0" y="0"/>
                        <a:ext cx="145080" cy="22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8" o:spid="_x0000_s1026" type="#_x0000_t75" style="position:absolute;margin-left:397.7pt;margin-top:-6.7pt;width:13pt;height:19.35pt;z-index:2550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">
                <v:imagedata r:id="rId696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97856" behindDoc="0" locked="0" layoutInCell="1" allowOverlap="1">
                <wp:simplePos x="0" y="0"/>
                <wp:positionH relativeFrom="column">
                  <wp:posOffset>4938116</wp:posOffset>
                </wp:positionH>
                <wp:positionV relativeFrom="paragraph">
                  <wp:posOffset>-33483</wp:posOffset>
                </wp:positionV>
                <wp:extent cx="10800" cy="250560"/>
                <wp:effectExtent l="38100" t="38100" r="46355" b="35560"/>
                <wp:wrapNone/>
                <wp:docPr id="4706" name="Ink 4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">
                      <w14:nvContentPartPr>
                        <w14:cNvContentPartPr/>
                      </w14:nvContentPartPr>
                      <w14:xfrm>
                        <a:off x="0" y="0"/>
                        <a:ext cx="108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6" o:spid="_x0000_s1026" type="#_x0000_t75" style="position:absolute;margin-left:388.1pt;margin-top:-3.25pt;width:2.3pt;height:21.2pt;z-index:2550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">
                <v:imagedata r:id="rId698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96832" behindDoc="0" locked="0" layoutInCell="1" allowOverlap="1">
                <wp:simplePos x="0" y="0"/>
                <wp:positionH relativeFrom="column">
                  <wp:posOffset>4664516</wp:posOffset>
                </wp:positionH>
                <wp:positionV relativeFrom="paragraph">
                  <wp:posOffset>96477</wp:posOffset>
                </wp:positionV>
                <wp:extent cx="111960" cy="24120"/>
                <wp:effectExtent l="38100" t="38100" r="40640" b="33655"/>
                <wp:wrapNone/>
                <wp:docPr id="4705" name="Ink 4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">
                      <w14:nvContentPartPr>
                        <w14:cNvContentPartPr/>
                      </w14:nvContentPartPr>
                      <w14:xfrm>
                        <a:off x="0" y="0"/>
                        <a:ext cx="111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5" o:spid="_x0000_s1026" type="#_x0000_t75" style="position:absolute;margin-left:366.55pt;margin-top:7pt;width:10.2pt;height:3.35pt;z-index:2550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">
                <v:imagedata r:id="rId70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95808" behindDoc="0" locked="0" layoutInCell="1" allowOverlap="1">
                <wp:simplePos x="0" y="0"/>
                <wp:positionH relativeFrom="column">
                  <wp:posOffset>4660196</wp:posOffset>
                </wp:positionH>
                <wp:positionV relativeFrom="paragraph">
                  <wp:posOffset>46797</wp:posOffset>
                </wp:positionV>
                <wp:extent cx="171360" cy="18720"/>
                <wp:effectExtent l="38100" t="38100" r="38735" b="38735"/>
                <wp:wrapNone/>
                <wp:docPr id="4704" name="Ink 4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">
                      <w14:nvContentPartPr>
                        <w14:cNvContentPartPr/>
                      </w14:nvContentPartPr>
                      <w14:xfrm>
                        <a:off x="0" y="0"/>
                        <a:ext cx="171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704" o:spid="_x0000_s1026" type="#_x0000_t75" style="position:absolute;margin-left:366.1pt;margin-top:2.9pt;width:15.1pt;height:3.1pt;z-index:2550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">
                <v:imagedata r:id="rId702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77376" behindDoc="0" locked="0" layoutInCell="1" allowOverlap="1">
                <wp:simplePos x="0" y="0"/>
                <wp:positionH relativeFrom="column">
                  <wp:posOffset>5476316</wp:posOffset>
                </wp:positionH>
                <wp:positionV relativeFrom="paragraph">
                  <wp:posOffset>977037</wp:posOffset>
                </wp:positionV>
                <wp:extent cx="360" cy="360"/>
                <wp:effectExtent l="0" t="0" r="0" b="0"/>
                <wp:wrapNone/>
                <wp:docPr id="4686" name="Ink 4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86" o:spid="_x0000_s1026" type="#_x0000_t75" style="position:absolute;margin-left:430.2pt;margin-top:75.95pt;width:2.05pt;height:2.05pt;z-index:2550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">
                <v:imagedata r:id="rId10" o:title=""/>
              </v:shape>
            </w:pict>
          </mc:Fallback>
        </mc:AlternateContent>
      </w:r>
      <w:r w:rsidR="00F36EE7">
        <w:rPr>
          <w:position w:val="-18"/>
          <w:lang w:val="en-US" w:eastAsia="en-US"/>
        </w:rPr>
        <mc:AlternateContent>
          <mc:Choice Requires="wpi">
            <w:drawing>
              <wp:anchor distT="0" distB="0" distL="114300" distR="114300" simplePos="0" relativeHeight="255059968" behindDoc="0" locked="0" layoutInCell="1" allowOverlap="1">
                <wp:simplePos x="0" y="0"/>
                <wp:positionH relativeFrom="column">
                  <wp:posOffset>4188596</wp:posOffset>
                </wp:positionH>
                <wp:positionV relativeFrom="paragraph">
                  <wp:posOffset>811077</wp:posOffset>
                </wp:positionV>
                <wp:extent cx="360" cy="360"/>
                <wp:effectExtent l="0" t="0" r="0" b="0"/>
                <wp:wrapNone/>
                <wp:docPr id="4669" name="Ink 4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669" o:spid="_x0000_s1026" type="#_x0000_t75" style="position:absolute;margin-left:328.8pt;margin-top:62.85pt;width:2.05pt;height:2.05pt;z-index:2550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">
                <v:imagedata r:id="rId10" o:title=""/>
              </v:shape>
            </w:pict>
          </mc:Fallback>
        </mc:AlternateContent>
      </w:r>
      <w:r w:rsidR="005A6164" w:rsidRPr="00F06855">
        <w:rPr>
          <w:position w:val="-18"/>
        </w:rPr>
        <w:object w:dxaOrig="4660" w:dyaOrig="560">
          <v:shape id="_x0000_i1034" type="#_x0000_t75" style="width:233pt;height:28.2pt" o:ole="">
            <v:imagedata r:id="rId705" o:title=""/>
          </v:shape>
          <o:OLEObject Type="Embed" ProgID="Equation.DSMT4" ShapeID="_x0000_i1034" DrawAspect="Content" ObjectID="_1672747033" r:id="rId706"/>
        </w:object>
      </w:r>
    </w:p>
    <w:p w:rsidR="005A6164" w:rsidRDefault="0010520A" w:rsidP="005A6164">
      <w:pPr>
        <w:pStyle w:val="Heading4"/>
        <w:rPr>
          <w:b w:val="0"/>
          <w:i w:val="0"/>
        </w:rPr>
      </w:pPr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5361024" behindDoc="0" locked="0" layoutInCell="1" allowOverlap="1">
                <wp:simplePos x="0" y="0"/>
                <wp:positionH relativeFrom="column">
                  <wp:posOffset>4447436</wp:posOffset>
                </wp:positionH>
                <wp:positionV relativeFrom="paragraph">
                  <wp:posOffset>-414971</wp:posOffset>
                </wp:positionV>
                <wp:extent cx="122760" cy="15120"/>
                <wp:effectExtent l="19050" t="38100" r="29845" b="23495"/>
                <wp:wrapNone/>
                <wp:docPr id="4964" name="Ink 4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">
                      <w14:nvContentPartPr>
                        <w14:cNvContentPartPr/>
                      </w14:nvContentPartPr>
                      <w14:xfrm>
                        <a:off x="0" y="0"/>
                        <a:ext cx="1227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4" o:spid="_x0000_s1026" type="#_x0000_t75" style="position:absolute;margin-left:349.8pt;margin-top:-33.15pt;width:10.7pt;height:2.45pt;z-index:2553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">
                <v:imagedata r:id="rId7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60000" behindDoc="0" locked="0" layoutInCell="1" allowOverlap="1">
                <wp:simplePos x="0" y="0"/>
                <wp:positionH relativeFrom="column">
                  <wp:posOffset>3279596</wp:posOffset>
                </wp:positionH>
                <wp:positionV relativeFrom="paragraph">
                  <wp:posOffset>-408851</wp:posOffset>
                </wp:positionV>
                <wp:extent cx="933120" cy="34920"/>
                <wp:effectExtent l="19050" t="38100" r="19685" b="22860"/>
                <wp:wrapNone/>
                <wp:docPr id="4963" name="Ink 4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">
                      <w14:nvContentPartPr>
                        <w14:cNvContentPartPr/>
                      </w14:nvContentPartPr>
                      <w14:xfrm>
                        <a:off x="0" y="0"/>
                        <a:ext cx="9331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3" o:spid="_x0000_s1026" type="#_x0000_t75" style="position:absolute;margin-left:257.7pt;margin-top:-32.85pt;width:74.5pt;height:4pt;z-index:2553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">
                <v:imagedata r:id="rId7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49760" behindDoc="0" locked="0" layoutInCell="1" allowOverlap="1">
                <wp:simplePos x="0" y="0"/>
                <wp:positionH relativeFrom="column">
                  <wp:posOffset>3054596</wp:posOffset>
                </wp:positionH>
                <wp:positionV relativeFrom="paragraph">
                  <wp:posOffset>362989</wp:posOffset>
                </wp:positionV>
                <wp:extent cx="64440" cy="81720"/>
                <wp:effectExtent l="38100" t="38100" r="50165" b="33020"/>
                <wp:wrapNone/>
                <wp:docPr id="4953" name="Ink 4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">
                      <w14:nvContentPartPr>
                        <w14:cNvContentPartPr/>
                      </w14:nvContentPartPr>
                      <w14:xfrm>
                        <a:off x="0" y="0"/>
                        <a:ext cx="6444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3" o:spid="_x0000_s1026" type="#_x0000_t75" style="position:absolute;margin-left:239.65pt;margin-top:27.75pt;width:6.7pt;height:8.15pt;z-index:2553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">
                <v:imagedata r:id="rId7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48736" behindDoc="0" locked="0" layoutInCell="1" allowOverlap="1">
                <wp:simplePos x="0" y="0"/>
                <wp:positionH relativeFrom="column">
                  <wp:posOffset>2929676</wp:posOffset>
                </wp:positionH>
                <wp:positionV relativeFrom="paragraph">
                  <wp:posOffset>173269</wp:posOffset>
                </wp:positionV>
                <wp:extent cx="90720" cy="243000"/>
                <wp:effectExtent l="38100" t="38100" r="24130" b="43180"/>
                <wp:wrapNone/>
                <wp:docPr id="4952" name="Ink 4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">
                      <w14:nvContentPartPr>
                        <w14:cNvContentPartPr/>
                      </w14:nvContentPartPr>
                      <w14:xfrm>
                        <a:off x="0" y="0"/>
                        <a:ext cx="9072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2" o:spid="_x0000_s1026" type="#_x0000_t75" style="position:absolute;margin-left:229.95pt;margin-top:12.95pt;width:8.75pt;height:20.7pt;z-index:2553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">
                <v:imagedata r:id="rId7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46688" behindDoc="0" locked="0" layoutInCell="1" allowOverlap="1">
                <wp:simplePos x="0" y="0"/>
                <wp:positionH relativeFrom="column">
                  <wp:posOffset>2277716</wp:posOffset>
                </wp:positionH>
                <wp:positionV relativeFrom="paragraph">
                  <wp:posOffset>384589</wp:posOffset>
                </wp:positionV>
                <wp:extent cx="55800" cy="52560"/>
                <wp:effectExtent l="38100" t="38100" r="40005" b="43180"/>
                <wp:wrapNone/>
                <wp:docPr id="4950" name="Ink 4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">
                      <w14:nvContentPartPr>
                        <w14:cNvContentPartPr/>
                      </w14:nvContentPartPr>
                      <w14:xfrm>
                        <a:off x="0" y="0"/>
                        <a:ext cx="558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0" o:spid="_x0000_s1026" type="#_x0000_t75" style="position:absolute;margin-left:178.55pt;margin-top:29.45pt;width:6pt;height:5.7pt;z-index:2553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">
                <v:imagedata r:id="rId7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45664" behindDoc="0" locked="0" layoutInCell="1" allowOverlap="1">
                <wp:simplePos x="0" y="0"/>
                <wp:positionH relativeFrom="column">
                  <wp:posOffset>2099516</wp:posOffset>
                </wp:positionH>
                <wp:positionV relativeFrom="paragraph">
                  <wp:posOffset>230149</wp:posOffset>
                </wp:positionV>
                <wp:extent cx="106560" cy="172080"/>
                <wp:effectExtent l="38100" t="38100" r="8255" b="38100"/>
                <wp:wrapNone/>
                <wp:docPr id="4949" name="Ink 4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">
                      <w14:nvContentPartPr>
                        <w14:cNvContentPartPr/>
                      </w14:nvContentPartPr>
                      <w14:xfrm>
                        <a:off x="0" y="0"/>
                        <a:ext cx="10656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9" o:spid="_x0000_s1026" type="#_x0000_t75" style="position:absolute;margin-left:164.5pt;margin-top:17.3pt;width:10.1pt;height:15.3pt;z-index:2553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">
                <v:imagedata r:id="rId7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40544" behindDoc="0" locked="0" layoutInCell="1" allowOverlap="1">
                <wp:simplePos x="0" y="0"/>
                <wp:positionH relativeFrom="column">
                  <wp:posOffset>3149996</wp:posOffset>
                </wp:positionH>
                <wp:positionV relativeFrom="paragraph">
                  <wp:posOffset>-882611</wp:posOffset>
                </wp:positionV>
                <wp:extent cx="757440" cy="59040"/>
                <wp:effectExtent l="38100" t="38100" r="43180" b="36830"/>
                <wp:wrapNone/>
                <wp:docPr id="4944" name="Ink 4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">
                      <w14:nvContentPartPr>
                        <w14:cNvContentPartPr/>
                      </w14:nvContentPartPr>
                      <w14:xfrm>
                        <a:off x="0" y="0"/>
                        <a:ext cx="75744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4" o:spid="_x0000_s1026" type="#_x0000_t75" style="position:absolute;margin-left:247.3pt;margin-top:-70.25pt;width:61.1pt;height:6.1pt;z-index:2553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">
                <v:imagedata r:id="rId7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9520" behindDoc="0" locked="0" layoutInCell="1" allowOverlap="1">
                <wp:simplePos x="0" y="0"/>
                <wp:positionH relativeFrom="column">
                  <wp:posOffset>3088796</wp:posOffset>
                </wp:positionH>
                <wp:positionV relativeFrom="paragraph">
                  <wp:posOffset>-882971</wp:posOffset>
                </wp:positionV>
                <wp:extent cx="858600" cy="35640"/>
                <wp:effectExtent l="38100" t="38100" r="36830" b="40640"/>
                <wp:wrapNone/>
                <wp:docPr id="4943" name="Ink 4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">
                      <w14:nvContentPartPr>
                        <w14:cNvContentPartPr/>
                      </w14:nvContentPartPr>
                      <w14:xfrm>
                        <a:off x="0" y="0"/>
                        <a:ext cx="8586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3" o:spid="_x0000_s1026" type="#_x0000_t75" style="position:absolute;margin-left:242.6pt;margin-top:-70.3pt;width:68.95pt;height:4.25pt;z-index:2553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">
                <v:imagedata r:id="rId7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8496" behindDoc="0" locked="0" layoutInCell="1" allowOverlap="1">
                <wp:simplePos x="0" y="0"/>
                <wp:positionH relativeFrom="column">
                  <wp:posOffset>2018516</wp:posOffset>
                </wp:positionH>
                <wp:positionV relativeFrom="paragraph">
                  <wp:posOffset>-695411</wp:posOffset>
                </wp:positionV>
                <wp:extent cx="115920" cy="476280"/>
                <wp:effectExtent l="38100" t="38100" r="36830" b="38100"/>
                <wp:wrapNone/>
                <wp:docPr id="4942" name="Ink 4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">
                      <w14:nvContentPartPr>
                        <w14:cNvContentPartPr/>
                      </w14:nvContentPartPr>
                      <w14:xfrm>
                        <a:off x="0" y="0"/>
                        <a:ext cx="115920" cy="47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2" o:spid="_x0000_s1026" type="#_x0000_t75" style="position:absolute;margin-left:158.4pt;margin-top:-55.3pt;width:10.6pt;height:38.9pt;z-index:2553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">
                <v:imagedata r:id="rId7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7472" behindDoc="0" locked="0" layoutInCell="1" allowOverlap="1">
                <wp:simplePos x="0" y="0"/>
                <wp:positionH relativeFrom="column">
                  <wp:posOffset>1750316</wp:posOffset>
                </wp:positionH>
                <wp:positionV relativeFrom="paragraph">
                  <wp:posOffset>-579131</wp:posOffset>
                </wp:positionV>
                <wp:extent cx="48600" cy="378360"/>
                <wp:effectExtent l="38100" t="38100" r="27940" b="22225"/>
                <wp:wrapNone/>
                <wp:docPr id="4941" name="Ink 4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">
                      <w14:nvContentPartPr>
                        <w14:cNvContentPartPr/>
                      </w14:nvContentPartPr>
                      <w14:xfrm>
                        <a:off x="0" y="0"/>
                        <a:ext cx="48600" cy="37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1" o:spid="_x0000_s1026" type="#_x0000_t75" style="position:absolute;margin-left:137.1pt;margin-top:-46.15pt;width:5.15pt;height:31.1pt;z-index:2553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">
                <v:imagedata r:id="rId7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6448" behindDoc="0" locked="0" layoutInCell="1" allowOverlap="1">
                <wp:simplePos x="0" y="0"/>
                <wp:positionH relativeFrom="column">
                  <wp:posOffset>1855076</wp:posOffset>
                </wp:positionH>
                <wp:positionV relativeFrom="paragraph">
                  <wp:posOffset>-432971</wp:posOffset>
                </wp:positionV>
                <wp:extent cx="132480" cy="30960"/>
                <wp:effectExtent l="38100" t="38100" r="39370" b="26670"/>
                <wp:wrapNone/>
                <wp:docPr id="4940" name="Ink 4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">
                      <w14:nvContentPartPr>
                        <w14:cNvContentPartPr/>
                      </w14:nvContentPartPr>
                      <w14:xfrm>
                        <a:off x="0" y="0"/>
                        <a:ext cx="13248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0" o:spid="_x0000_s1026" type="#_x0000_t75" style="position:absolute;margin-left:145.35pt;margin-top:-34.8pt;width:11.85pt;height:3.8pt;z-index:2553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">
                <v:imagedata r:id="rId7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5424" behindDoc="0" locked="0" layoutInCell="1" allowOverlap="1">
                <wp:simplePos x="0" y="0"/>
                <wp:positionH relativeFrom="column">
                  <wp:posOffset>1893956</wp:posOffset>
                </wp:positionH>
                <wp:positionV relativeFrom="paragraph">
                  <wp:posOffset>-561131</wp:posOffset>
                </wp:positionV>
                <wp:extent cx="59760" cy="232560"/>
                <wp:effectExtent l="38100" t="38100" r="35560" b="34290"/>
                <wp:wrapNone/>
                <wp:docPr id="4939" name="Ink 4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">
                      <w14:nvContentPartPr>
                        <w14:cNvContentPartPr/>
                      </w14:nvContentPartPr>
                      <w14:xfrm>
                        <a:off x="0" y="0"/>
                        <a:ext cx="5976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9" o:spid="_x0000_s1026" type="#_x0000_t75" style="position:absolute;margin-left:148.35pt;margin-top:-45pt;width:6.35pt;height:19.85pt;z-index:2553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">
                <v:imagedata r:id="rId7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4400" behindDoc="0" locked="0" layoutInCell="1" allowOverlap="1">
                <wp:simplePos x="0" y="0"/>
                <wp:positionH relativeFrom="column">
                  <wp:posOffset>1542236</wp:posOffset>
                </wp:positionH>
                <wp:positionV relativeFrom="paragraph">
                  <wp:posOffset>-553571</wp:posOffset>
                </wp:positionV>
                <wp:extent cx="149040" cy="317520"/>
                <wp:effectExtent l="38100" t="38100" r="41910" b="44450"/>
                <wp:wrapNone/>
                <wp:docPr id="4938" name="Ink 4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">
                      <w14:nvContentPartPr>
                        <w14:cNvContentPartPr/>
                      </w14:nvContentPartPr>
                      <w14:xfrm>
                        <a:off x="0" y="0"/>
                        <a:ext cx="14904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8" o:spid="_x0000_s1026" type="#_x0000_t75" style="position:absolute;margin-left:120.7pt;margin-top:-44.35pt;width:13.3pt;height:26.55pt;z-index:2553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">
                <v:imagedata r:id="rId7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3376" behindDoc="0" locked="0" layoutInCell="1" allowOverlap="1">
                <wp:simplePos x="0" y="0"/>
                <wp:positionH relativeFrom="column">
                  <wp:posOffset>1348556</wp:posOffset>
                </wp:positionH>
                <wp:positionV relativeFrom="paragraph">
                  <wp:posOffset>-397691</wp:posOffset>
                </wp:positionV>
                <wp:extent cx="154440" cy="41040"/>
                <wp:effectExtent l="38100" t="38100" r="36195" b="35560"/>
                <wp:wrapNone/>
                <wp:docPr id="4937" name="Ink 4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">
                      <w14:nvContentPartPr>
                        <w14:cNvContentPartPr/>
                      </w14:nvContentPartPr>
                      <w14:xfrm>
                        <a:off x="0" y="0"/>
                        <a:ext cx="154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7" o:spid="_x0000_s1026" type="#_x0000_t75" style="position:absolute;margin-left:105.65pt;margin-top:-31.95pt;width:13.3pt;height:4.6pt;z-index:2553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">
                <v:imagedata r:id="rId7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2352" behindDoc="0" locked="0" layoutInCell="1" allowOverlap="1">
                <wp:simplePos x="0" y="0"/>
                <wp:positionH relativeFrom="column">
                  <wp:posOffset>1358276</wp:posOffset>
                </wp:positionH>
                <wp:positionV relativeFrom="paragraph">
                  <wp:posOffset>-471851</wp:posOffset>
                </wp:positionV>
                <wp:extent cx="128160" cy="44280"/>
                <wp:effectExtent l="38100" t="38100" r="24765" b="32385"/>
                <wp:wrapNone/>
                <wp:docPr id="4936" name="Ink 4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">
                      <w14:nvContentPartPr>
                        <w14:cNvContentPartPr/>
                      </w14:nvContentPartPr>
                      <w14:xfrm>
                        <a:off x="0" y="0"/>
                        <a:ext cx="128160" cy="4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6" o:spid="_x0000_s1026" type="#_x0000_t75" style="position:absolute;margin-left:106.4pt;margin-top:-37.8pt;width:11.35pt;height:4.9pt;z-index:2553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">
                <v:imagedata r:id="rId7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1328" behindDoc="0" locked="0" layoutInCell="1" allowOverlap="1">
                <wp:simplePos x="0" y="0"/>
                <wp:positionH relativeFrom="column">
                  <wp:posOffset>1097636</wp:posOffset>
                </wp:positionH>
                <wp:positionV relativeFrom="paragraph">
                  <wp:posOffset>-590291</wp:posOffset>
                </wp:positionV>
                <wp:extent cx="174600" cy="360000"/>
                <wp:effectExtent l="38100" t="38100" r="35560" b="40640"/>
                <wp:wrapNone/>
                <wp:docPr id="4935" name="Ink 4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">
                      <w14:nvContentPartPr>
                        <w14:cNvContentPartPr/>
                      </w14:nvContentPartPr>
                      <w14:xfrm>
                        <a:off x="0" y="0"/>
                        <a:ext cx="17460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5" o:spid="_x0000_s1026" type="#_x0000_t75" style="position:absolute;margin-left:85.6pt;margin-top:-47.35pt;width:15.4pt;height:30pt;z-index:2553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">
                <v:imagedata r:id="rId73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30304" behindDoc="0" locked="0" layoutInCell="1" allowOverlap="1">
                <wp:simplePos x="0" y="0"/>
                <wp:positionH relativeFrom="column">
                  <wp:posOffset>3805916</wp:posOffset>
                </wp:positionH>
                <wp:positionV relativeFrom="paragraph">
                  <wp:posOffset>-366862</wp:posOffset>
                </wp:positionV>
                <wp:extent cx="2205720" cy="646560"/>
                <wp:effectExtent l="95250" t="133350" r="118745" b="172720"/>
                <wp:wrapNone/>
                <wp:docPr id="4933" name="Ink 4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">
                      <w14:nvContentPartPr>
                        <w14:cNvContentPartPr/>
                      </w14:nvContentPartPr>
                      <w14:xfrm>
                        <a:off x="0" y="0"/>
                        <a:ext cx="2205720" cy="64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3" o:spid="_x0000_s1026" type="#_x0000_t75" style="position:absolute;margin-left:295.35pt;margin-top:-37.2pt;width:182.4pt;height:67.9pt;z-index:2553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">
                <v:imagedata r:id="rId74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8256" behindDoc="0" locked="0" layoutInCell="1" allowOverlap="1">
                <wp:simplePos x="0" y="0"/>
                <wp:positionH relativeFrom="column">
                  <wp:posOffset>5741636</wp:posOffset>
                </wp:positionH>
                <wp:positionV relativeFrom="paragraph">
                  <wp:posOffset>-15108</wp:posOffset>
                </wp:positionV>
                <wp:extent cx="65520" cy="6120"/>
                <wp:effectExtent l="38100" t="38100" r="29845" b="32385"/>
                <wp:wrapNone/>
                <wp:docPr id="4931" name="Ink 4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">
                      <w14:nvContentPartPr>
                        <w14:cNvContentPartPr/>
                      </w14:nvContentPartPr>
                      <w14:xfrm>
                        <a:off x="0" y="0"/>
                        <a:ext cx="655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1" o:spid="_x0000_s1026" type="#_x0000_t75" style="position:absolute;margin-left:451.55pt;margin-top:-1.9pt;width:6.4pt;height:1.95pt;z-index:2553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">
                <v:imagedata r:id="rId74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7232" behindDoc="0" locked="0" layoutInCell="1" allowOverlap="1">
                <wp:simplePos x="0" y="0"/>
                <wp:positionH relativeFrom="column">
                  <wp:posOffset>5776556</wp:posOffset>
                </wp:positionH>
                <wp:positionV relativeFrom="paragraph">
                  <wp:posOffset>-96108</wp:posOffset>
                </wp:positionV>
                <wp:extent cx="5400" cy="88200"/>
                <wp:effectExtent l="38100" t="38100" r="33020" b="45720"/>
                <wp:wrapNone/>
                <wp:docPr id="4930" name="Ink 4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">
                      <w14:nvContentPartPr>
                        <w14:cNvContentPartPr/>
                      </w14:nvContentPartPr>
                      <w14:xfrm>
                        <a:off x="0" y="0"/>
                        <a:ext cx="54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0" o:spid="_x0000_s1026" type="#_x0000_t75" style="position:absolute;margin-left:453.95pt;margin-top:-8.35pt;width:2.15pt;height:8.55pt;z-index:2553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">
                <v:imagedata r:id="rId74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6208" behindDoc="0" locked="0" layoutInCell="1" allowOverlap="1">
                <wp:simplePos x="0" y="0"/>
                <wp:positionH relativeFrom="column">
                  <wp:posOffset>5620676</wp:posOffset>
                </wp:positionH>
                <wp:positionV relativeFrom="paragraph">
                  <wp:posOffset>-28428</wp:posOffset>
                </wp:positionV>
                <wp:extent cx="109440" cy="153360"/>
                <wp:effectExtent l="38100" t="38100" r="43180" b="37465"/>
                <wp:wrapNone/>
                <wp:docPr id="4929" name="Ink 4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">
                      <w14:nvContentPartPr>
                        <w14:cNvContentPartPr/>
                      </w14:nvContentPartPr>
                      <w14:xfrm>
                        <a:off x="0" y="0"/>
                        <a:ext cx="10944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9" o:spid="_x0000_s1026" type="#_x0000_t75" style="position:absolute;margin-left:441.95pt;margin-top:-3pt;width:10.05pt;height:13.55pt;z-index:2553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">
                <v:imagedata r:id="rId74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5184" behindDoc="0" locked="0" layoutInCell="1" allowOverlap="1">
                <wp:simplePos x="0" y="0"/>
                <wp:positionH relativeFrom="column">
                  <wp:posOffset>5842076</wp:posOffset>
                </wp:positionH>
                <wp:positionV relativeFrom="paragraph">
                  <wp:posOffset>-284748</wp:posOffset>
                </wp:positionV>
                <wp:extent cx="151560" cy="287640"/>
                <wp:effectExtent l="38100" t="38100" r="1270" b="36830"/>
                <wp:wrapNone/>
                <wp:docPr id="4928" name="Ink 4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">
                      <w14:nvContentPartPr>
                        <w14:cNvContentPartPr/>
                      </w14:nvContentPartPr>
                      <w14:xfrm>
                        <a:off x="0" y="0"/>
                        <a:ext cx="151560" cy="28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8" o:spid="_x0000_s1026" type="#_x0000_t75" style="position:absolute;margin-left:459.25pt;margin-top:-23.15pt;width:13.6pt;height:24.3pt;z-index:2553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">
                <v:imagedata r:id="rId74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4160" behindDoc="0" locked="0" layoutInCell="1" allowOverlap="1">
                <wp:simplePos x="0" y="0"/>
                <wp:positionH relativeFrom="column">
                  <wp:posOffset>5554436</wp:posOffset>
                </wp:positionH>
                <wp:positionV relativeFrom="paragraph">
                  <wp:posOffset>-305628</wp:posOffset>
                </wp:positionV>
                <wp:extent cx="234720" cy="167400"/>
                <wp:effectExtent l="38100" t="38100" r="13335" b="42545"/>
                <wp:wrapNone/>
                <wp:docPr id="4927" name="Ink 4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">
                      <w14:nvContentPartPr>
                        <w14:cNvContentPartPr/>
                      </w14:nvContentPartPr>
                      <w14:xfrm>
                        <a:off x="0" y="0"/>
                        <a:ext cx="234720" cy="1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7" o:spid="_x0000_s1026" type="#_x0000_t75" style="position:absolute;margin-left:436.65pt;margin-top:-24.85pt;width:20.05pt;height:14.8pt;z-index:2553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">
                <v:imagedata r:id="rId75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3136" behindDoc="0" locked="0" layoutInCell="1" allowOverlap="1">
                <wp:simplePos x="0" y="0"/>
                <wp:positionH relativeFrom="column">
                  <wp:posOffset>5603396</wp:posOffset>
                </wp:positionH>
                <wp:positionV relativeFrom="paragraph">
                  <wp:posOffset>-270348</wp:posOffset>
                </wp:positionV>
                <wp:extent cx="23040" cy="303480"/>
                <wp:effectExtent l="38100" t="38100" r="34290" b="40005"/>
                <wp:wrapNone/>
                <wp:docPr id="4926" name="Ink 4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">
                      <w14:nvContentPartPr>
                        <w14:cNvContentPartPr/>
                      </w14:nvContentPartPr>
                      <w14:xfrm>
                        <a:off x="0" y="0"/>
                        <a:ext cx="23040" cy="30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6" o:spid="_x0000_s1026" type="#_x0000_t75" style="position:absolute;margin-left:440.45pt;margin-top:-22.05pt;width:3.35pt;height:25.5pt;z-index:2553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">
                <v:imagedata r:id="rId75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2112" behindDoc="0" locked="0" layoutInCell="1" allowOverlap="1">
                <wp:simplePos x="0" y="0"/>
                <wp:positionH relativeFrom="column">
                  <wp:posOffset>5400716</wp:posOffset>
                </wp:positionH>
                <wp:positionV relativeFrom="paragraph">
                  <wp:posOffset>-82788</wp:posOffset>
                </wp:positionV>
                <wp:extent cx="127440" cy="19800"/>
                <wp:effectExtent l="38100" t="38100" r="25400" b="37465"/>
                <wp:wrapNone/>
                <wp:docPr id="4925" name="Ink 4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">
                      <w14:nvContentPartPr>
                        <w14:cNvContentPartPr/>
                      </w14:nvContentPartPr>
                      <w14:xfrm>
                        <a:off x="0" y="0"/>
                        <a:ext cx="1274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5" o:spid="_x0000_s1026" type="#_x0000_t75" style="position:absolute;margin-left:424.55pt;margin-top:-7.2pt;width:11.45pt;height:3pt;z-index:2553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">
                <v:imagedata r:id="rId75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1088" behindDoc="0" locked="0" layoutInCell="1" allowOverlap="1">
                <wp:simplePos x="0" y="0"/>
                <wp:positionH relativeFrom="column">
                  <wp:posOffset>5415116</wp:posOffset>
                </wp:positionH>
                <wp:positionV relativeFrom="paragraph">
                  <wp:posOffset>-135348</wp:posOffset>
                </wp:positionV>
                <wp:extent cx="109080" cy="24120"/>
                <wp:effectExtent l="38100" t="38100" r="43815" b="33655"/>
                <wp:wrapNone/>
                <wp:docPr id="4924" name="Ink 4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">
                      <w14:nvContentPartPr>
                        <w14:cNvContentPartPr/>
                      </w14:nvContentPartPr>
                      <w14:xfrm>
                        <a:off x="0" y="0"/>
                        <a:ext cx="10908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4" o:spid="_x0000_s1026" type="#_x0000_t75" style="position:absolute;margin-left:425.6pt;margin-top:-11.45pt;width:10.1pt;height:3.4pt;z-index:2553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">
                <v:imagedata r:id="rId75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20064" behindDoc="0" locked="0" layoutInCell="1" allowOverlap="1">
                <wp:simplePos x="0" y="0"/>
                <wp:positionH relativeFrom="column">
                  <wp:posOffset>3938036</wp:posOffset>
                </wp:positionH>
                <wp:positionV relativeFrom="paragraph">
                  <wp:posOffset>102612</wp:posOffset>
                </wp:positionV>
                <wp:extent cx="63360" cy="72720"/>
                <wp:effectExtent l="38100" t="38100" r="32385" b="41910"/>
                <wp:wrapNone/>
                <wp:docPr id="4923" name="Ink 4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">
                      <w14:nvContentPartPr>
                        <w14:cNvContentPartPr/>
                      </w14:nvContentPartPr>
                      <w14:xfrm>
                        <a:off x="0" y="0"/>
                        <a:ext cx="6336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3" o:spid="_x0000_s1026" type="#_x0000_t75" style="position:absolute;margin-left:309.3pt;margin-top:7.35pt;width:6.65pt;height:7.35pt;z-index:2553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">
                <v:imagedata r:id="rId75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9040" behindDoc="0" locked="0" layoutInCell="1" allowOverlap="1">
                <wp:simplePos x="0" y="0"/>
                <wp:positionH relativeFrom="column">
                  <wp:posOffset>5270756</wp:posOffset>
                </wp:positionH>
                <wp:positionV relativeFrom="paragraph">
                  <wp:posOffset>6852</wp:posOffset>
                </wp:positionV>
                <wp:extent cx="99000" cy="146160"/>
                <wp:effectExtent l="38100" t="38100" r="53975" b="44450"/>
                <wp:wrapNone/>
                <wp:docPr id="4922" name="Ink 4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">
                      <w14:nvContentPartPr>
                        <w14:cNvContentPartPr/>
                      </w14:nvContentPartPr>
                      <w14:xfrm>
                        <a:off x="0" y="0"/>
                        <a:ext cx="990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2" o:spid="_x0000_s1026" type="#_x0000_t75" style="position:absolute;margin-left:414.05pt;margin-top:-.3pt;width:9.65pt;height:13.25pt;z-index:2553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">
                <v:imagedata r:id="rId76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8016" behindDoc="0" locked="0" layoutInCell="1" allowOverlap="1">
                <wp:simplePos x="0" y="0"/>
                <wp:positionH relativeFrom="column">
                  <wp:posOffset>5212796</wp:posOffset>
                </wp:positionH>
                <wp:positionV relativeFrom="paragraph">
                  <wp:posOffset>-298068</wp:posOffset>
                </wp:positionV>
                <wp:extent cx="123480" cy="338040"/>
                <wp:effectExtent l="38100" t="38100" r="48260" b="43180"/>
                <wp:wrapNone/>
                <wp:docPr id="4921" name="Ink 4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">
                      <w14:nvContentPartPr>
                        <w14:cNvContentPartPr/>
                      </w14:nvContentPartPr>
                      <w14:xfrm>
                        <a:off x="0" y="0"/>
                        <a:ext cx="12348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1" o:spid="_x0000_s1026" type="#_x0000_t75" style="position:absolute;margin-left:409.5pt;margin-top:-24.15pt;width:11.5pt;height:28.25pt;z-index:2553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">
                <v:imagedata r:id="rId76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6992" behindDoc="0" locked="0" layoutInCell="1" allowOverlap="1">
                <wp:simplePos x="0" y="0"/>
                <wp:positionH relativeFrom="column">
                  <wp:posOffset>5092916</wp:posOffset>
                </wp:positionH>
                <wp:positionV relativeFrom="paragraph">
                  <wp:posOffset>12252</wp:posOffset>
                </wp:positionV>
                <wp:extent cx="71640" cy="168480"/>
                <wp:effectExtent l="38100" t="38100" r="24130" b="41275"/>
                <wp:wrapNone/>
                <wp:docPr id="4920" name="Ink 4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">
                      <w14:nvContentPartPr>
                        <w14:cNvContentPartPr/>
                      </w14:nvContentPartPr>
                      <w14:xfrm>
                        <a:off x="0" y="0"/>
                        <a:ext cx="716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20" o:spid="_x0000_s1026" type="#_x0000_t75" style="position:absolute;margin-left:400.25pt;margin-top:.2pt;width:7.35pt;height:14.75pt;z-index:2553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">
                <v:imagedata r:id="rId76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5968" behindDoc="0" locked="0" layoutInCell="1" allowOverlap="1">
                <wp:simplePos x="0" y="0"/>
                <wp:positionH relativeFrom="column">
                  <wp:posOffset>4410356</wp:posOffset>
                </wp:positionH>
                <wp:positionV relativeFrom="paragraph">
                  <wp:posOffset>63012</wp:posOffset>
                </wp:positionV>
                <wp:extent cx="156600" cy="185400"/>
                <wp:effectExtent l="38100" t="38100" r="15240" b="43815"/>
                <wp:wrapNone/>
                <wp:docPr id="4919" name="Ink 4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">
                      <w14:nvContentPartPr>
                        <w14:cNvContentPartPr/>
                      </w14:nvContentPartPr>
                      <w14:xfrm>
                        <a:off x="0" y="0"/>
                        <a:ext cx="1566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9" o:spid="_x0000_s1026" type="#_x0000_t75" style="position:absolute;margin-left:346.3pt;margin-top:4.05pt;width:14.3pt;height:16.55pt;z-index:2553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">
                <v:imagedata r:id="rId76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4944" behindDoc="0" locked="0" layoutInCell="1" allowOverlap="1">
                <wp:simplePos x="0" y="0"/>
                <wp:positionH relativeFrom="column">
                  <wp:posOffset>4734356</wp:posOffset>
                </wp:positionH>
                <wp:positionV relativeFrom="paragraph">
                  <wp:posOffset>-272148</wp:posOffset>
                </wp:positionV>
                <wp:extent cx="123480" cy="282960"/>
                <wp:effectExtent l="38100" t="38100" r="10160" b="41275"/>
                <wp:wrapNone/>
                <wp:docPr id="4918" name="Ink 4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">
                      <w14:nvContentPartPr>
                        <w14:cNvContentPartPr/>
                      </w14:nvContentPartPr>
                      <w14:xfrm>
                        <a:off x="0" y="0"/>
                        <a:ext cx="123480" cy="28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8" o:spid="_x0000_s1026" type="#_x0000_t75" style="position:absolute;margin-left:372pt;margin-top:-22.2pt;width:11.35pt;height:23.95pt;z-index:2553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">
                <v:imagedata r:id="rId76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3920" behindDoc="0" locked="0" layoutInCell="1" allowOverlap="1">
                <wp:simplePos x="0" y="0"/>
                <wp:positionH relativeFrom="column">
                  <wp:posOffset>4266356</wp:posOffset>
                </wp:positionH>
                <wp:positionV relativeFrom="paragraph">
                  <wp:posOffset>-246228</wp:posOffset>
                </wp:positionV>
                <wp:extent cx="219240" cy="185760"/>
                <wp:effectExtent l="38100" t="38100" r="9525" b="43180"/>
                <wp:wrapNone/>
                <wp:docPr id="4917" name="Ink 4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">
                      <w14:nvContentPartPr>
                        <w14:cNvContentPartPr/>
                      </w14:nvContentPartPr>
                      <w14:xfrm>
                        <a:off x="0" y="0"/>
                        <a:ext cx="2192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7" o:spid="_x0000_s1026" type="#_x0000_t75" style="position:absolute;margin-left:335.2pt;margin-top:-20.35pt;width:18.95pt;height:16.55pt;z-index:2553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">
                <v:imagedata r:id="rId77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2896" behindDoc="0" locked="0" layoutInCell="1" allowOverlap="1">
                <wp:simplePos x="0" y="0"/>
                <wp:positionH relativeFrom="column">
                  <wp:posOffset>4346276</wp:posOffset>
                </wp:positionH>
                <wp:positionV relativeFrom="paragraph">
                  <wp:posOffset>-187908</wp:posOffset>
                </wp:positionV>
                <wp:extent cx="20160" cy="335520"/>
                <wp:effectExtent l="38100" t="38100" r="37465" b="45720"/>
                <wp:wrapNone/>
                <wp:docPr id="4916" name="Ink 4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">
                      <w14:nvContentPartPr>
                        <w14:cNvContentPartPr/>
                      </w14:nvContentPartPr>
                      <w14:xfrm>
                        <a:off x="0" y="0"/>
                        <a:ext cx="20160" cy="33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6" o:spid="_x0000_s1026" type="#_x0000_t75" style="position:absolute;margin-left:341.45pt;margin-top:-15.75pt;width:3.4pt;height:28.25pt;z-index:2553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">
                <v:imagedata r:id="rId77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1872" behindDoc="0" locked="0" layoutInCell="1" allowOverlap="1">
                <wp:simplePos x="0" y="0"/>
                <wp:positionH relativeFrom="column">
                  <wp:posOffset>4067276</wp:posOffset>
                </wp:positionH>
                <wp:positionV relativeFrom="paragraph">
                  <wp:posOffset>21612</wp:posOffset>
                </wp:positionV>
                <wp:extent cx="105480" cy="19080"/>
                <wp:effectExtent l="38100" t="38100" r="27940" b="38100"/>
                <wp:wrapNone/>
                <wp:docPr id="4915" name="Ink 4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">
                      <w14:nvContentPartPr>
                        <w14:cNvContentPartPr/>
                      </w14:nvContentPartPr>
                      <w14:xfrm>
                        <a:off x="0" y="0"/>
                        <a:ext cx="105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5" o:spid="_x0000_s1026" type="#_x0000_t75" style="position:absolute;margin-left:319.65pt;margin-top:1pt;width:9.65pt;height:3pt;z-index:2553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">
                <v:imagedata r:id="rId77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10848" behindDoc="0" locked="0" layoutInCell="1" allowOverlap="1">
                <wp:simplePos x="0" y="0"/>
                <wp:positionH relativeFrom="column">
                  <wp:posOffset>4038836</wp:posOffset>
                </wp:positionH>
                <wp:positionV relativeFrom="paragraph">
                  <wp:posOffset>-24828</wp:posOffset>
                </wp:positionV>
                <wp:extent cx="143280" cy="45000"/>
                <wp:effectExtent l="38100" t="38100" r="28575" b="31750"/>
                <wp:wrapNone/>
                <wp:docPr id="4914" name="Ink 4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">
                      <w14:nvContentPartPr>
                        <w14:cNvContentPartPr/>
                      </w14:nvContentPartPr>
                      <w14:xfrm>
                        <a:off x="0" y="0"/>
                        <a:ext cx="1432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4" o:spid="_x0000_s1026" type="#_x0000_t75" style="position:absolute;margin-left:317.25pt;margin-top:-2.7pt;width:12.8pt;height:4.95pt;z-index:2553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">
                <v:imagedata r:id="rId77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9824" behindDoc="0" locked="0" layoutInCell="1" allowOverlap="1">
                <wp:simplePos x="0" y="0"/>
                <wp:positionH relativeFrom="column">
                  <wp:posOffset>3950276</wp:posOffset>
                </wp:positionH>
                <wp:positionV relativeFrom="paragraph">
                  <wp:posOffset>94692</wp:posOffset>
                </wp:positionV>
                <wp:extent cx="39600" cy="70920"/>
                <wp:effectExtent l="38100" t="38100" r="36830" b="43815"/>
                <wp:wrapNone/>
                <wp:docPr id="4913" name="Ink 4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">
                      <w14:nvContentPartPr>
                        <w14:cNvContentPartPr/>
                      </w14:nvContentPartPr>
                      <w14:xfrm>
                        <a:off x="0" y="0"/>
                        <a:ext cx="3960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3" o:spid="_x0000_s1026" type="#_x0000_t75" style="position:absolute;margin-left:310.25pt;margin-top:6.55pt;width:4.8pt;height:7.25pt;z-index:2553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">
                <v:imagedata r:id="rId77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8800" behindDoc="0" locked="0" layoutInCell="1" allowOverlap="1">
                <wp:simplePos x="0" y="0"/>
                <wp:positionH relativeFrom="column">
                  <wp:posOffset>3856316</wp:posOffset>
                </wp:positionH>
                <wp:positionV relativeFrom="paragraph">
                  <wp:posOffset>-169188</wp:posOffset>
                </wp:positionV>
                <wp:extent cx="101880" cy="310680"/>
                <wp:effectExtent l="38100" t="38100" r="12700" b="32385"/>
                <wp:wrapNone/>
                <wp:docPr id="4912" name="Ink 4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9">
                      <w14:nvContentPartPr>
                        <w14:cNvContentPartPr/>
                      </w14:nvContentPartPr>
                      <w14:xfrm>
                        <a:off x="0" y="0"/>
                        <a:ext cx="101880" cy="31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2" o:spid="_x0000_s1026" type="#_x0000_t75" style="position:absolute;margin-left:302.85pt;margin-top:-14.05pt;width:9.65pt;height:25.95pt;z-index:2553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">
                <v:imagedata r:id="rId78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7776" behindDoc="0" locked="0" layoutInCell="1" allowOverlap="1">
                <wp:simplePos x="0" y="0"/>
                <wp:positionH relativeFrom="column">
                  <wp:posOffset>3910676</wp:posOffset>
                </wp:positionH>
                <wp:positionV relativeFrom="paragraph">
                  <wp:posOffset>-428388</wp:posOffset>
                </wp:positionV>
                <wp:extent cx="64440" cy="239760"/>
                <wp:effectExtent l="38100" t="38100" r="31115" b="27305"/>
                <wp:wrapNone/>
                <wp:docPr id="4911" name="Ink 4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1">
                      <w14:nvContentPartPr>
                        <w14:cNvContentPartPr/>
                      </w14:nvContentPartPr>
                      <w14:xfrm>
                        <a:off x="0" y="0"/>
                        <a:ext cx="6444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1" o:spid="_x0000_s1026" type="#_x0000_t75" style="position:absolute;margin-left:307.2pt;margin-top:-34.45pt;width:6.35pt;height:20.3pt;z-index:2553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">
                <v:imagedata r:id="rId78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6752" behindDoc="0" locked="0" layoutInCell="1" allowOverlap="1">
                <wp:simplePos x="0" y="0"/>
                <wp:positionH relativeFrom="column">
                  <wp:posOffset>4648676</wp:posOffset>
                </wp:positionH>
                <wp:positionV relativeFrom="paragraph">
                  <wp:posOffset>-477708</wp:posOffset>
                </wp:positionV>
                <wp:extent cx="720" cy="10440"/>
                <wp:effectExtent l="57150" t="38100" r="56515" b="46990"/>
                <wp:wrapNone/>
                <wp:docPr id="4910" name="Ink 4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3">
                      <w14:nvContentPartPr>
                        <w14:cNvContentPartPr/>
                      </w14:nvContentPartPr>
                      <w14:xfrm>
                        <a:off x="0" y="0"/>
                        <a:ext cx="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10" o:spid="_x0000_s1026" type="#_x0000_t75" style="position:absolute;margin-left:364.95pt;margin-top:-38.25pt;width:2.25pt;height:2.6pt;z-index:2553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">
                <v:imagedata r:id="rId78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5728" behindDoc="0" locked="0" layoutInCell="1" allowOverlap="1">
                <wp:simplePos x="0" y="0"/>
                <wp:positionH relativeFrom="column">
                  <wp:posOffset>4479836</wp:posOffset>
                </wp:positionH>
                <wp:positionV relativeFrom="paragraph">
                  <wp:posOffset>-592188</wp:posOffset>
                </wp:positionV>
                <wp:extent cx="117360" cy="105120"/>
                <wp:effectExtent l="38100" t="38100" r="54610" b="47625"/>
                <wp:wrapNone/>
                <wp:docPr id="4909" name="Ink 4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5">
                      <w14:nvContentPartPr>
                        <w14:cNvContentPartPr/>
                      </w14:nvContentPartPr>
                      <w14:xfrm>
                        <a:off x="0" y="0"/>
                        <a:ext cx="1173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9" o:spid="_x0000_s1026" type="#_x0000_t75" style="position:absolute;margin-left:351.9pt;margin-top:-47.4pt;width:11.25pt;height:9.95pt;z-index:2553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">
                <v:imagedata r:id="rId78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4704" behindDoc="0" locked="0" layoutInCell="1" allowOverlap="1">
                <wp:simplePos x="0" y="0"/>
                <wp:positionH relativeFrom="column">
                  <wp:posOffset>4372556</wp:posOffset>
                </wp:positionH>
                <wp:positionV relativeFrom="paragraph">
                  <wp:posOffset>-856788</wp:posOffset>
                </wp:positionV>
                <wp:extent cx="121320" cy="317520"/>
                <wp:effectExtent l="38100" t="38100" r="50165" b="44450"/>
                <wp:wrapNone/>
                <wp:docPr id="4908" name="Ink 4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7">
                      <w14:nvContentPartPr>
                        <w14:cNvContentPartPr/>
                      </w14:nvContentPartPr>
                      <w14:xfrm>
                        <a:off x="0" y="0"/>
                        <a:ext cx="121320" cy="31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8" o:spid="_x0000_s1026" type="#_x0000_t75" style="position:absolute;margin-left:343.45pt;margin-top:-68.05pt;width:11.25pt;height:26.4pt;z-index:2553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">
                <v:imagedata r:id="rId78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3680" behindDoc="0" locked="0" layoutInCell="1" allowOverlap="1">
                <wp:simplePos x="0" y="0"/>
                <wp:positionH relativeFrom="column">
                  <wp:posOffset>4143956</wp:posOffset>
                </wp:positionH>
                <wp:positionV relativeFrom="paragraph">
                  <wp:posOffset>-613428</wp:posOffset>
                </wp:positionV>
                <wp:extent cx="121680" cy="12240"/>
                <wp:effectExtent l="38100" t="38100" r="31115" b="45085"/>
                <wp:wrapNone/>
                <wp:docPr id="4907" name="Ink 4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89">
                      <w14:nvContentPartPr>
                        <w14:cNvContentPartPr/>
                      </w14:nvContentPartPr>
                      <w14:xfrm>
                        <a:off x="0" y="0"/>
                        <a:ext cx="121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7" o:spid="_x0000_s1026" type="#_x0000_t75" style="position:absolute;margin-left:325.6pt;margin-top:-48.95pt;width:11.05pt;height:2.4pt;z-index:2553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">
                <v:imagedata r:id="rId79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2656" behindDoc="0" locked="0" layoutInCell="1" allowOverlap="1">
                <wp:simplePos x="0" y="0"/>
                <wp:positionH relativeFrom="column">
                  <wp:posOffset>4238636</wp:posOffset>
                </wp:positionH>
                <wp:positionV relativeFrom="paragraph">
                  <wp:posOffset>-692628</wp:posOffset>
                </wp:positionV>
                <wp:extent cx="13680" cy="130680"/>
                <wp:effectExtent l="38100" t="38100" r="43815" b="41275"/>
                <wp:wrapNone/>
                <wp:docPr id="4906" name="Ink 4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1">
                      <w14:nvContentPartPr>
                        <w14:cNvContentPartPr/>
                      </w14:nvContentPartPr>
                      <w14:xfrm>
                        <a:off x="0" y="0"/>
                        <a:ext cx="1368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6" o:spid="_x0000_s1026" type="#_x0000_t75" style="position:absolute;margin-left:333pt;margin-top:-55.3pt;width:2.5pt;height:11.85pt;z-index:2553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">
                <v:imagedata r:id="rId79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1632" behindDoc="0" locked="0" layoutInCell="1" allowOverlap="1">
                <wp:simplePos x="0" y="0"/>
                <wp:positionH relativeFrom="column">
                  <wp:posOffset>4020476</wp:posOffset>
                </wp:positionH>
                <wp:positionV relativeFrom="paragraph">
                  <wp:posOffset>-557628</wp:posOffset>
                </wp:positionV>
                <wp:extent cx="68400" cy="58680"/>
                <wp:effectExtent l="38100" t="19050" r="46355" b="36830"/>
                <wp:wrapNone/>
                <wp:docPr id="4905" name="Ink 4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3">
                      <w14:nvContentPartPr>
                        <w14:cNvContentPartPr/>
                      </w14:nvContentPartPr>
                      <w14:xfrm>
                        <a:off x="0" y="0"/>
                        <a:ext cx="6840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5" o:spid="_x0000_s1026" type="#_x0000_t75" style="position:absolute;margin-left:315.8pt;margin-top:-44.35pt;width:6.95pt;height:5.75pt;z-index:2553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">
                <v:imagedata r:id="rId79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300608" behindDoc="0" locked="0" layoutInCell="1" allowOverlap="1">
                <wp:simplePos x="0" y="0"/>
                <wp:positionH relativeFrom="column">
                  <wp:posOffset>3908516</wp:posOffset>
                </wp:positionH>
                <wp:positionV relativeFrom="paragraph">
                  <wp:posOffset>-824748</wp:posOffset>
                </wp:positionV>
                <wp:extent cx="142920" cy="294840"/>
                <wp:effectExtent l="38100" t="38100" r="28575" b="48260"/>
                <wp:wrapNone/>
                <wp:docPr id="4904" name="Ink 4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5">
                      <w14:nvContentPartPr>
                        <w14:cNvContentPartPr/>
                      </w14:nvContentPartPr>
                      <w14:xfrm>
                        <a:off x="0" y="0"/>
                        <a:ext cx="14292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4" o:spid="_x0000_s1026" type="#_x0000_t75" style="position:absolute;margin-left:307.05pt;margin-top:-65.75pt;width:12.8pt;height:24.9pt;z-index:2553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">
                <v:imagedata r:id="rId79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9584" behindDoc="0" locked="0" layoutInCell="1" allowOverlap="1">
                <wp:simplePos x="0" y="0"/>
                <wp:positionH relativeFrom="column">
                  <wp:posOffset>3540596</wp:posOffset>
                </wp:positionH>
                <wp:positionV relativeFrom="paragraph">
                  <wp:posOffset>-548268</wp:posOffset>
                </wp:positionV>
                <wp:extent cx="166680" cy="9360"/>
                <wp:effectExtent l="38100" t="38100" r="43180" b="48260"/>
                <wp:wrapNone/>
                <wp:docPr id="4903" name="Ink 4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7">
                      <w14:nvContentPartPr>
                        <w14:cNvContentPartPr/>
                      </w14:nvContentPartPr>
                      <w14:xfrm>
                        <a:off x="0" y="0"/>
                        <a:ext cx="1666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3" o:spid="_x0000_s1026" type="#_x0000_t75" style="position:absolute;margin-left:277.95pt;margin-top:-44.05pt;width:14.9pt;height:2.65pt;z-index:2552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">
                <v:imagedata r:id="rId79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8560" behindDoc="0" locked="0" layoutInCell="1" allowOverlap="1">
                <wp:simplePos x="0" y="0"/>
                <wp:positionH relativeFrom="column">
                  <wp:posOffset>3523676</wp:posOffset>
                </wp:positionH>
                <wp:positionV relativeFrom="paragraph">
                  <wp:posOffset>-593268</wp:posOffset>
                </wp:positionV>
                <wp:extent cx="185400" cy="10800"/>
                <wp:effectExtent l="38100" t="38100" r="43815" b="46355"/>
                <wp:wrapNone/>
                <wp:docPr id="4902" name="Ink 4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99">
                      <w14:nvContentPartPr>
                        <w14:cNvContentPartPr/>
                      </w14:nvContentPartPr>
                      <w14:xfrm>
                        <a:off x="0" y="0"/>
                        <a:ext cx="1854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2" o:spid="_x0000_s1026" type="#_x0000_t75" style="position:absolute;margin-left:276.55pt;margin-top:-47.45pt;width:16.3pt;height:2.5pt;z-index:2552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">
                <v:imagedata r:id="rId80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7536" behindDoc="0" locked="0" layoutInCell="1" allowOverlap="1">
                <wp:simplePos x="0" y="0"/>
                <wp:positionH relativeFrom="column">
                  <wp:posOffset>3299036</wp:posOffset>
                </wp:positionH>
                <wp:positionV relativeFrom="paragraph">
                  <wp:posOffset>-781548</wp:posOffset>
                </wp:positionV>
                <wp:extent cx="149040" cy="292320"/>
                <wp:effectExtent l="38100" t="38100" r="3810" b="50800"/>
                <wp:wrapNone/>
                <wp:docPr id="4901" name="Ink 4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1">
                      <w14:nvContentPartPr>
                        <w14:cNvContentPartPr/>
                      </w14:nvContentPartPr>
                      <w14:xfrm>
                        <a:off x="0" y="0"/>
                        <a:ext cx="149040" cy="29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1" o:spid="_x0000_s1026" type="#_x0000_t75" style="position:absolute;margin-left:258.85pt;margin-top:-62.35pt;width:13.6pt;height:24.75pt;z-index:2552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">
                <v:imagedata r:id="rId80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6512" behindDoc="0" locked="0" layoutInCell="1" allowOverlap="1">
                <wp:simplePos x="0" y="0"/>
                <wp:positionH relativeFrom="column">
                  <wp:posOffset>4990316</wp:posOffset>
                </wp:positionH>
                <wp:positionV relativeFrom="paragraph">
                  <wp:posOffset>-1132548</wp:posOffset>
                </wp:positionV>
                <wp:extent cx="166680" cy="11520"/>
                <wp:effectExtent l="38100" t="38100" r="43180" b="45720"/>
                <wp:wrapNone/>
                <wp:docPr id="4900" name="Ink 4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3">
                      <w14:nvContentPartPr>
                        <w14:cNvContentPartPr/>
                      </w14:nvContentPartPr>
                      <w14:xfrm>
                        <a:off x="0" y="0"/>
                        <a:ext cx="1666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00" o:spid="_x0000_s1026" type="#_x0000_t75" style="position:absolute;margin-left:392.3pt;margin-top:-90pt;width:14.7pt;height:2.6pt;z-index:2552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">
                <v:imagedata r:id="rId80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5488" behindDoc="0" locked="0" layoutInCell="1" allowOverlap="1">
                <wp:simplePos x="0" y="0"/>
                <wp:positionH relativeFrom="column">
                  <wp:posOffset>5057636</wp:posOffset>
                </wp:positionH>
                <wp:positionV relativeFrom="paragraph">
                  <wp:posOffset>-1269348</wp:posOffset>
                </wp:positionV>
                <wp:extent cx="14760" cy="141480"/>
                <wp:effectExtent l="38100" t="38100" r="42545" b="49530"/>
                <wp:wrapNone/>
                <wp:docPr id="4899" name="Ink 4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5">
                      <w14:nvContentPartPr>
                        <w14:cNvContentPartPr/>
                      </w14:nvContentPartPr>
                      <w14:xfrm>
                        <a:off x="0" y="0"/>
                        <a:ext cx="1476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9" o:spid="_x0000_s1026" type="#_x0000_t75" style="position:absolute;margin-left:397.7pt;margin-top:-100.8pt;width:2.5pt;height:12.8pt;z-index:2552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">
                <v:imagedata r:id="rId80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4464" behindDoc="0" locked="0" layoutInCell="1" allowOverlap="1">
                <wp:simplePos x="0" y="0"/>
                <wp:positionH relativeFrom="column">
                  <wp:posOffset>4796276</wp:posOffset>
                </wp:positionH>
                <wp:positionV relativeFrom="paragraph">
                  <wp:posOffset>-1244148</wp:posOffset>
                </wp:positionV>
                <wp:extent cx="120960" cy="277560"/>
                <wp:effectExtent l="38100" t="38100" r="31750" b="46355"/>
                <wp:wrapNone/>
                <wp:docPr id="4898" name="Ink 4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7">
                      <w14:nvContentPartPr>
                        <w14:cNvContentPartPr/>
                      </w14:nvContentPartPr>
                      <w14:xfrm>
                        <a:off x="0" y="0"/>
                        <a:ext cx="12096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8" o:spid="_x0000_s1026" type="#_x0000_t75" style="position:absolute;margin-left:376.85pt;margin-top:-98.65pt;width:11.15pt;height:23.35pt;z-index:2552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">
                <v:imagedata r:id="rId80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3440" behindDoc="0" locked="0" layoutInCell="1" allowOverlap="1">
                <wp:simplePos x="0" y="0"/>
                <wp:positionH relativeFrom="column">
                  <wp:posOffset>4516196</wp:posOffset>
                </wp:positionH>
                <wp:positionV relativeFrom="paragraph">
                  <wp:posOffset>-1097628</wp:posOffset>
                </wp:positionV>
                <wp:extent cx="125640" cy="15120"/>
                <wp:effectExtent l="38100" t="38100" r="27305" b="42545"/>
                <wp:wrapNone/>
                <wp:docPr id="4897" name="Ink 4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09">
                      <w14:nvContentPartPr>
                        <w14:cNvContentPartPr/>
                      </w14:nvContentPartPr>
                      <w14:xfrm>
                        <a:off x="0" y="0"/>
                        <a:ext cx="1256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7" o:spid="_x0000_s1026" type="#_x0000_t75" style="position:absolute;margin-left:355.05pt;margin-top:-87.2pt;width:11.25pt;height:2.65pt;z-index:2552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">
                <v:imagedata r:id="rId81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2416" behindDoc="0" locked="0" layoutInCell="1" allowOverlap="1">
                <wp:simplePos x="0" y="0"/>
                <wp:positionH relativeFrom="column">
                  <wp:posOffset>4530956</wp:posOffset>
                </wp:positionH>
                <wp:positionV relativeFrom="paragraph">
                  <wp:posOffset>-1177908</wp:posOffset>
                </wp:positionV>
                <wp:extent cx="121680" cy="149400"/>
                <wp:effectExtent l="38100" t="38100" r="50165" b="41275"/>
                <wp:wrapNone/>
                <wp:docPr id="4896" name="Ink 4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1">
                      <w14:nvContentPartPr>
                        <w14:cNvContentPartPr/>
                      </w14:nvContentPartPr>
                      <w14:xfrm>
                        <a:off x="0" y="0"/>
                        <a:ext cx="1216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6" o:spid="_x0000_s1026" type="#_x0000_t75" style="position:absolute;margin-left:355.95pt;margin-top:-93.5pt;width:11.35pt;height:13.3pt;z-index:2552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">
                <v:imagedata r:id="rId81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1392" behindDoc="0" locked="0" layoutInCell="1" allowOverlap="1">
                <wp:simplePos x="0" y="0"/>
                <wp:positionH relativeFrom="column">
                  <wp:posOffset>4317476</wp:posOffset>
                </wp:positionH>
                <wp:positionV relativeFrom="paragraph">
                  <wp:posOffset>-1019148</wp:posOffset>
                </wp:positionV>
                <wp:extent cx="74520" cy="108000"/>
                <wp:effectExtent l="38100" t="38100" r="40005" b="44450"/>
                <wp:wrapNone/>
                <wp:docPr id="4895" name="Ink 4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3">
                      <w14:nvContentPartPr>
                        <w14:cNvContentPartPr/>
                      </w14:nvContentPartPr>
                      <w14:xfrm>
                        <a:off x="0" y="0"/>
                        <a:ext cx="7452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5" o:spid="_x0000_s1026" type="#_x0000_t75" style="position:absolute;margin-left:339pt;margin-top:-81.2pt;width:7.8pt;height:10.4pt;z-index:2552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">
                <v:imagedata r:id="rId81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90368" behindDoc="0" locked="0" layoutInCell="1" allowOverlap="1">
                <wp:simplePos x="0" y="0"/>
                <wp:positionH relativeFrom="column">
                  <wp:posOffset>4224236</wp:posOffset>
                </wp:positionH>
                <wp:positionV relativeFrom="paragraph">
                  <wp:posOffset>-1266108</wp:posOffset>
                </wp:positionV>
                <wp:extent cx="126360" cy="291240"/>
                <wp:effectExtent l="38100" t="38100" r="26670" b="52070"/>
                <wp:wrapNone/>
                <wp:docPr id="4894" name="Ink 4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5">
                      <w14:nvContentPartPr>
                        <w14:cNvContentPartPr/>
                      </w14:nvContentPartPr>
                      <w14:xfrm>
                        <a:off x="0" y="0"/>
                        <a:ext cx="12636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4" o:spid="_x0000_s1026" type="#_x0000_t75" style="position:absolute;margin-left:331.75pt;margin-top:-100.55pt;width:11.75pt;height:24.9pt;z-index:2552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">
                <v:imagedata r:id="rId81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9344" behindDoc="0" locked="0" layoutInCell="1" allowOverlap="1">
                <wp:simplePos x="0" y="0"/>
                <wp:positionH relativeFrom="column">
                  <wp:posOffset>4010396</wp:posOffset>
                </wp:positionH>
                <wp:positionV relativeFrom="paragraph">
                  <wp:posOffset>-1027428</wp:posOffset>
                </wp:positionV>
                <wp:extent cx="57240" cy="119160"/>
                <wp:effectExtent l="38100" t="38100" r="38100" b="52705"/>
                <wp:wrapNone/>
                <wp:docPr id="4893" name="Ink 4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7">
                      <w14:nvContentPartPr>
                        <w14:cNvContentPartPr/>
                      </w14:nvContentPartPr>
                      <w14:xfrm>
                        <a:off x="0" y="0"/>
                        <a:ext cx="5724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3" o:spid="_x0000_s1026" type="#_x0000_t75" style="position:absolute;margin-left:315.15pt;margin-top:-81.55pt;width:6.2pt;height:11.25pt;z-index:2552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">
                <v:imagedata r:id="rId81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8320" behindDoc="0" locked="0" layoutInCell="1" allowOverlap="1">
                <wp:simplePos x="0" y="0"/>
                <wp:positionH relativeFrom="column">
                  <wp:posOffset>3704396</wp:posOffset>
                </wp:positionH>
                <wp:positionV relativeFrom="paragraph">
                  <wp:posOffset>-1245228</wp:posOffset>
                </wp:positionV>
                <wp:extent cx="191520" cy="259920"/>
                <wp:effectExtent l="38100" t="38100" r="37465" b="45085"/>
                <wp:wrapNone/>
                <wp:docPr id="4892" name="Ink 4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19">
                      <w14:nvContentPartPr>
                        <w14:cNvContentPartPr/>
                      </w14:nvContentPartPr>
                      <w14:xfrm>
                        <a:off x="0" y="0"/>
                        <a:ext cx="191520" cy="25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2" o:spid="_x0000_s1026" type="#_x0000_t75" style="position:absolute;margin-left:290.8pt;margin-top:-98.9pt;width:16.85pt;height:22.25pt;z-index:2552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">
                <v:imagedata r:id="rId82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7296" behindDoc="0" locked="0" layoutInCell="1" allowOverlap="1">
                <wp:simplePos x="0" y="0"/>
                <wp:positionH relativeFrom="column">
                  <wp:posOffset>3396956</wp:posOffset>
                </wp:positionH>
                <wp:positionV relativeFrom="paragraph">
                  <wp:posOffset>-1070268</wp:posOffset>
                </wp:positionV>
                <wp:extent cx="158040" cy="11880"/>
                <wp:effectExtent l="38100" t="38100" r="52070" b="45720"/>
                <wp:wrapNone/>
                <wp:docPr id="4891" name="Ink 4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1">
                      <w14:nvContentPartPr>
                        <w14:cNvContentPartPr/>
                      </w14:nvContentPartPr>
                      <w14:xfrm>
                        <a:off x="0" y="0"/>
                        <a:ext cx="1580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1" o:spid="_x0000_s1026" type="#_x0000_t75" style="position:absolute;margin-left:266.75pt;margin-top:-85.2pt;width:14.2pt;height:2.75pt;z-index:2552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">
                <v:imagedata r:id="rId82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6272" behindDoc="0" locked="0" layoutInCell="1" allowOverlap="1">
                <wp:simplePos x="0" y="0"/>
                <wp:positionH relativeFrom="column">
                  <wp:posOffset>3421796</wp:posOffset>
                </wp:positionH>
                <wp:positionV relativeFrom="paragraph">
                  <wp:posOffset>-1143708</wp:posOffset>
                </wp:positionV>
                <wp:extent cx="137880" cy="141840"/>
                <wp:effectExtent l="38100" t="38100" r="33655" b="48895"/>
                <wp:wrapNone/>
                <wp:docPr id="4890" name="Ink 4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3">
                      <w14:nvContentPartPr>
                        <w14:cNvContentPartPr/>
                      </w14:nvContentPartPr>
                      <w14:xfrm>
                        <a:off x="0" y="0"/>
                        <a:ext cx="1378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90" o:spid="_x0000_s1026" type="#_x0000_t75" style="position:absolute;margin-left:268.6pt;margin-top:-90.85pt;width:12.6pt;height:12.85pt;z-index:2552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">
                <v:imagedata r:id="rId82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5248" behindDoc="0" locked="0" layoutInCell="1" allowOverlap="1">
                <wp:simplePos x="0" y="0"/>
                <wp:positionH relativeFrom="column">
                  <wp:posOffset>3249356</wp:posOffset>
                </wp:positionH>
                <wp:positionV relativeFrom="paragraph">
                  <wp:posOffset>-984588</wp:posOffset>
                </wp:positionV>
                <wp:extent cx="62640" cy="57600"/>
                <wp:effectExtent l="38100" t="38100" r="33020" b="38100"/>
                <wp:wrapNone/>
                <wp:docPr id="4889" name="Ink 4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5">
                      <w14:nvContentPartPr>
                        <w14:cNvContentPartPr/>
                      </w14:nvContentPartPr>
                      <w14:xfrm>
                        <a:off x="0" y="0"/>
                        <a:ext cx="626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9" o:spid="_x0000_s1026" type="#_x0000_t75" style="position:absolute;margin-left:255.4pt;margin-top:-78.5pt;width:6.4pt;height:6.3pt;z-index:2552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">
                <v:imagedata r:id="rId82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4224" behindDoc="0" locked="0" layoutInCell="1" allowOverlap="1">
                <wp:simplePos x="0" y="0"/>
                <wp:positionH relativeFrom="column">
                  <wp:posOffset>3143876</wp:posOffset>
                </wp:positionH>
                <wp:positionV relativeFrom="paragraph">
                  <wp:posOffset>-1209948</wp:posOffset>
                </wp:positionV>
                <wp:extent cx="127800" cy="245520"/>
                <wp:effectExtent l="38100" t="38100" r="43815" b="40640"/>
                <wp:wrapNone/>
                <wp:docPr id="4888" name="Ink 4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7">
                      <w14:nvContentPartPr>
                        <w14:cNvContentPartPr/>
                      </w14:nvContentPartPr>
                      <w14:xfrm>
                        <a:off x="0" y="0"/>
                        <a:ext cx="127800" cy="24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8" o:spid="_x0000_s1026" type="#_x0000_t75" style="position:absolute;margin-left:246.65pt;margin-top:-96pt;width:11.85pt;height:21.05pt;z-index:2552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">
                <v:imagedata r:id="rId82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3200" behindDoc="0" locked="0" layoutInCell="1" allowOverlap="1">
                <wp:simplePos x="0" y="0"/>
                <wp:positionH relativeFrom="column">
                  <wp:posOffset>2843276</wp:posOffset>
                </wp:positionH>
                <wp:positionV relativeFrom="paragraph">
                  <wp:posOffset>-1065228</wp:posOffset>
                </wp:positionV>
                <wp:extent cx="122760" cy="11160"/>
                <wp:effectExtent l="38100" t="38100" r="48895" b="46355"/>
                <wp:wrapNone/>
                <wp:docPr id="4887" name="Ink 4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29">
                      <w14:nvContentPartPr>
                        <w14:cNvContentPartPr/>
                      </w14:nvContentPartPr>
                      <w14:xfrm>
                        <a:off x="0" y="0"/>
                        <a:ext cx="122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7" o:spid="_x0000_s1026" type="#_x0000_t75" style="position:absolute;margin-left:223.1pt;margin-top:-84.65pt;width:11.25pt;height:2.45pt;z-index:2552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">
                <v:imagedata r:id="rId83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2176" behindDoc="0" locked="0" layoutInCell="1" allowOverlap="1">
                <wp:simplePos x="0" y="0"/>
                <wp:positionH relativeFrom="column">
                  <wp:posOffset>2854796</wp:posOffset>
                </wp:positionH>
                <wp:positionV relativeFrom="paragraph">
                  <wp:posOffset>-1201308</wp:posOffset>
                </wp:positionV>
                <wp:extent cx="109080" cy="256320"/>
                <wp:effectExtent l="38100" t="38100" r="43815" b="48895"/>
                <wp:wrapNone/>
                <wp:docPr id="4886" name="Ink 4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1">
                      <w14:nvContentPartPr>
                        <w14:cNvContentPartPr/>
                      </w14:nvContentPartPr>
                      <w14:xfrm>
                        <a:off x="0" y="0"/>
                        <a:ext cx="109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6" o:spid="_x0000_s1026" type="#_x0000_t75" style="position:absolute;margin-left:224pt;margin-top:-95.4pt;width:10.3pt;height:22pt;z-index:2552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">
                <v:imagedata r:id="rId83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1152" behindDoc="0" locked="0" layoutInCell="1" allowOverlap="1">
                <wp:simplePos x="0" y="0"/>
                <wp:positionH relativeFrom="column">
                  <wp:posOffset>337316</wp:posOffset>
                </wp:positionH>
                <wp:positionV relativeFrom="paragraph">
                  <wp:posOffset>-758508</wp:posOffset>
                </wp:positionV>
                <wp:extent cx="94320" cy="63360"/>
                <wp:effectExtent l="38100" t="38100" r="39370" b="32385"/>
                <wp:wrapNone/>
                <wp:docPr id="4885" name="Ink 4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3">
                      <w14:nvContentPartPr>
                        <w14:cNvContentPartPr/>
                      </w14:nvContentPartPr>
                      <w14:xfrm>
                        <a:off x="0" y="0"/>
                        <a:ext cx="9432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5" o:spid="_x0000_s1026" type="#_x0000_t75" style="position:absolute;margin-left:25.75pt;margin-top:-60.6pt;width:9.05pt;height:6.65pt;z-index:2552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">
                <v:imagedata r:id="rId83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80128" behindDoc="0" locked="0" layoutInCell="1" allowOverlap="1">
                <wp:simplePos x="0" y="0"/>
                <wp:positionH relativeFrom="column">
                  <wp:posOffset>174596</wp:posOffset>
                </wp:positionH>
                <wp:positionV relativeFrom="paragraph">
                  <wp:posOffset>-753828</wp:posOffset>
                </wp:positionV>
                <wp:extent cx="156240" cy="204480"/>
                <wp:effectExtent l="38100" t="38100" r="34290" b="43180"/>
                <wp:wrapNone/>
                <wp:docPr id="4884" name="Ink 4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5">
                      <w14:nvContentPartPr>
                        <w14:cNvContentPartPr/>
                      </w14:nvContentPartPr>
                      <w14:xfrm>
                        <a:off x="0" y="0"/>
                        <a:ext cx="15624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4" o:spid="_x0000_s1026" type="#_x0000_t75" style="position:absolute;margin-left:13.05pt;margin-top:-60.15pt;width:13.7pt;height:17.65pt;z-index:2552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">
                <v:imagedata r:id="rId83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9104" behindDoc="0" locked="0" layoutInCell="1" allowOverlap="1">
                <wp:simplePos x="0" y="0"/>
                <wp:positionH relativeFrom="column">
                  <wp:posOffset>233276</wp:posOffset>
                </wp:positionH>
                <wp:positionV relativeFrom="paragraph">
                  <wp:posOffset>-744108</wp:posOffset>
                </wp:positionV>
                <wp:extent cx="9000" cy="230040"/>
                <wp:effectExtent l="38100" t="38100" r="48260" b="36830"/>
                <wp:wrapNone/>
                <wp:docPr id="4883" name="Ink 4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7">
                      <w14:nvContentPartPr>
                        <w14:cNvContentPartPr/>
                      </w14:nvContentPartPr>
                      <w14:xfrm>
                        <a:off x="0" y="0"/>
                        <a:ext cx="90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3" o:spid="_x0000_s1026" type="#_x0000_t75" style="position:absolute;margin-left:17.6pt;margin-top:-59.3pt;width:2.25pt;height:19.55pt;z-index:2552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">
                <v:imagedata r:id="rId83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8080" behindDoc="0" locked="0" layoutInCell="1" allowOverlap="1">
                <wp:simplePos x="0" y="0"/>
                <wp:positionH relativeFrom="column">
                  <wp:posOffset>195836</wp:posOffset>
                </wp:positionH>
                <wp:positionV relativeFrom="paragraph">
                  <wp:posOffset>-758868</wp:posOffset>
                </wp:positionV>
                <wp:extent cx="10080" cy="230040"/>
                <wp:effectExtent l="38100" t="38100" r="47625" b="36830"/>
                <wp:wrapNone/>
                <wp:docPr id="4882" name="Ink 4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39">
                      <w14:nvContentPartPr>
                        <w14:cNvContentPartPr/>
                      </w14:nvContentPartPr>
                      <w14:xfrm>
                        <a:off x="0" y="0"/>
                        <a:ext cx="1008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2" o:spid="_x0000_s1026" type="#_x0000_t75" style="position:absolute;margin-left:14.5pt;margin-top:-60.55pt;width:2.6pt;height:19.65pt;z-index:2552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">
                <v:imagedata r:id="rId84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7056" behindDoc="0" locked="0" layoutInCell="1" allowOverlap="1">
                <wp:simplePos x="0" y="0"/>
                <wp:positionH relativeFrom="column">
                  <wp:posOffset>-125284</wp:posOffset>
                </wp:positionH>
                <wp:positionV relativeFrom="paragraph">
                  <wp:posOffset>-722868</wp:posOffset>
                </wp:positionV>
                <wp:extent cx="202680" cy="141120"/>
                <wp:effectExtent l="38100" t="38100" r="26035" b="49530"/>
                <wp:wrapNone/>
                <wp:docPr id="4881" name="Ink 4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1">
                      <w14:nvContentPartPr>
                        <w14:cNvContentPartPr/>
                      </w14:nvContentPartPr>
                      <w14:xfrm>
                        <a:off x="0" y="0"/>
                        <a:ext cx="2026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1" o:spid="_x0000_s1026" type="#_x0000_t75" style="position:absolute;margin-left:-10.75pt;margin-top:-57.85pt;width:17.65pt;height:12.95pt;z-index:2552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">
                <v:imagedata r:id="rId84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5008" behindDoc="0" locked="0" layoutInCell="1" allowOverlap="1">
                <wp:simplePos x="0" y="0"/>
                <wp:positionH relativeFrom="column">
                  <wp:posOffset>2509196</wp:posOffset>
                </wp:positionH>
                <wp:positionV relativeFrom="paragraph">
                  <wp:posOffset>-1229028</wp:posOffset>
                </wp:positionV>
                <wp:extent cx="44280" cy="114480"/>
                <wp:effectExtent l="38100" t="38100" r="51435" b="57150"/>
                <wp:wrapNone/>
                <wp:docPr id="4879" name="Ink 4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3">
                      <w14:nvContentPartPr>
                        <w14:cNvContentPartPr/>
                      </w14:nvContentPartPr>
                      <w14:xfrm>
                        <a:off x="0" y="0"/>
                        <a:ext cx="4428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9" o:spid="_x0000_s1026" type="#_x0000_t75" style="position:absolute;margin-left:196.8pt;margin-top:-97.6pt;width:5.4pt;height:10.95pt;z-index:2552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">
                <v:imagedata r:id="rId84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3984" behindDoc="0" locked="0" layoutInCell="1" allowOverlap="1">
                <wp:simplePos x="0" y="0"/>
                <wp:positionH relativeFrom="column">
                  <wp:posOffset>2337116</wp:posOffset>
                </wp:positionH>
                <wp:positionV relativeFrom="paragraph">
                  <wp:posOffset>-1190508</wp:posOffset>
                </wp:positionV>
                <wp:extent cx="152280" cy="178560"/>
                <wp:effectExtent l="38100" t="38100" r="38735" b="31115"/>
                <wp:wrapNone/>
                <wp:docPr id="4878" name="Ink 4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5">
                      <w14:nvContentPartPr>
                        <w14:cNvContentPartPr/>
                      </w14:nvContentPartPr>
                      <w14:xfrm>
                        <a:off x="0" y="0"/>
                        <a:ext cx="152280" cy="17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8" o:spid="_x0000_s1026" type="#_x0000_t75" style="position:absolute;margin-left:183.45pt;margin-top:-94.55pt;width:13.45pt;height:15.6pt;z-index:2552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">
                <v:imagedata r:id="rId84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2960" behindDoc="0" locked="0" layoutInCell="1" allowOverlap="1">
                <wp:simplePos x="0" y="0"/>
                <wp:positionH relativeFrom="column">
                  <wp:posOffset>2332796</wp:posOffset>
                </wp:positionH>
                <wp:positionV relativeFrom="paragraph">
                  <wp:posOffset>-1197708</wp:posOffset>
                </wp:positionV>
                <wp:extent cx="32040" cy="262080"/>
                <wp:effectExtent l="38100" t="38100" r="44450" b="43180"/>
                <wp:wrapNone/>
                <wp:docPr id="4877" name="Ink 4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7">
                      <w14:nvContentPartPr>
                        <w14:cNvContentPartPr/>
                      </w14:nvContentPartPr>
                      <w14:xfrm>
                        <a:off x="0" y="0"/>
                        <a:ext cx="3204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7" o:spid="_x0000_s1026" type="#_x0000_t75" style="position:absolute;margin-left:183.05pt;margin-top:-95pt;width:3.95pt;height:22pt;z-index:2552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">
                <v:imagedata r:id="rId84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1936" behindDoc="0" locked="0" layoutInCell="1" allowOverlap="1">
                <wp:simplePos x="0" y="0"/>
                <wp:positionH relativeFrom="column">
                  <wp:posOffset>2318756</wp:posOffset>
                </wp:positionH>
                <wp:positionV relativeFrom="paragraph">
                  <wp:posOffset>-1208508</wp:posOffset>
                </wp:positionV>
                <wp:extent cx="30960" cy="242640"/>
                <wp:effectExtent l="38100" t="38100" r="45720" b="43180"/>
                <wp:wrapNone/>
                <wp:docPr id="4876" name="Ink 4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49">
                      <w14:nvContentPartPr>
                        <w14:cNvContentPartPr/>
                      </w14:nvContentPartPr>
                      <w14:xfrm>
                        <a:off x="0" y="0"/>
                        <a:ext cx="30960" cy="24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6" o:spid="_x0000_s1026" type="#_x0000_t75" style="position:absolute;margin-left:181.9pt;margin-top:-95.9pt;width:3.95pt;height:20.5pt;z-index:2552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">
                <v:imagedata r:id="rId85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70912" behindDoc="0" locked="0" layoutInCell="1" allowOverlap="1">
                <wp:simplePos x="0" y="0"/>
                <wp:positionH relativeFrom="column">
                  <wp:posOffset>2143796</wp:posOffset>
                </wp:positionH>
                <wp:positionV relativeFrom="paragraph">
                  <wp:posOffset>-1056588</wp:posOffset>
                </wp:positionV>
                <wp:extent cx="100080" cy="30240"/>
                <wp:effectExtent l="38100" t="38100" r="33655" b="27305"/>
                <wp:wrapNone/>
                <wp:docPr id="4875" name="Ink 4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1">
                      <w14:nvContentPartPr>
                        <w14:cNvContentPartPr/>
                      </w14:nvContentPartPr>
                      <w14:xfrm>
                        <a:off x="0" y="0"/>
                        <a:ext cx="10008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5" o:spid="_x0000_s1026" type="#_x0000_t75" style="position:absolute;margin-left:168.15pt;margin-top:-83.85pt;width:9.2pt;height:3.75pt;z-index:2552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">
                <v:imagedata r:id="rId85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9888" behindDoc="0" locked="0" layoutInCell="1" allowOverlap="1">
                <wp:simplePos x="0" y="0"/>
                <wp:positionH relativeFrom="column">
                  <wp:posOffset>2164316</wp:posOffset>
                </wp:positionH>
                <wp:positionV relativeFrom="paragraph">
                  <wp:posOffset>-1102308</wp:posOffset>
                </wp:positionV>
                <wp:extent cx="32040" cy="129960"/>
                <wp:effectExtent l="38100" t="38100" r="25400" b="41910"/>
                <wp:wrapNone/>
                <wp:docPr id="4874" name="Ink 4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3">
                      <w14:nvContentPartPr>
                        <w14:cNvContentPartPr/>
                      </w14:nvContentPartPr>
                      <w14:xfrm>
                        <a:off x="0" y="0"/>
                        <a:ext cx="3204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4" o:spid="_x0000_s1026" type="#_x0000_t75" style="position:absolute;margin-left:169.7pt;margin-top:-87.45pt;width:3.75pt;height:11.55pt;z-index:2552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">
                <v:imagedata r:id="rId85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8864" behindDoc="0" locked="0" layoutInCell="1" allowOverlap="1">
                <wp:simplePos x="0" y="0"/>
                <wp:positionH relativeFrom="column">
                  <wp:posOffset>1997996</wp:posOffset>
                </wp:positionH>
                <wp:positionV relativeFrom="paragraph">
                  <wp:posOffset>-1179348</wp:posOffset>
                </wp:positionV>
                <wp:extent cx="81720" cy="208080"/>
                <wp:effectExtent l="19050" t="38100" r="13970" b="40005"/>
                <wp:wrapNone/>
                <wp:docPr id="4873" name="Ink 4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5">
                      <w14:nvContentPartPr>
                        <w14:cNvContentPartPr/>
                      </w14:nvContentPartPr>
                      <w14:xfrm>
                        <a:off x="0" y="0"/>
                        <a:ext cx="8172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3" o:spid="_x0000_s1026" type="#_x0000_t75" style="position:absolute;margin-left:156.45pt;margin-top:-93.55pt;width:8.15pt;height:18.1pt;z-index:2552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">
                <v:imagedata r:id="rId85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7840" behindDoc="0" locked="0" layoutInCell="1" allowOverlap="1">
                <wp:simplePos x="0" y="0"/>
                <wp:positionH relativeFrom="column">
                  <wp:posOffset>1747436</wp:posOffset>
                </wp:positionH>
                <wp:positionV relativeFrom="paragraph">
                  <wp:posOffset>-1096548</wp:posOffset>
                </wp:positionV>
                <wp:extent cx="150840" cy="35280"/>
                <wp:effectExtent l="38100" t="38100" r="40005" b="41275"/>
                <wp:wrapNone/>
                <wp:docPr id="4872" name="Ink 4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7">
                      <w14:nvContentPartPr>
                        <w14:cNvContentPartPr/>
                      </w14:nvContentPartPr>
                      <w14:xfrm>
                        <a:off x="0" y="0"/>
                        <a:ext cx="150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2" o:spid="_x0000_s1026" type="#_x0000_t75" style="position:absolute;margin-left:136.85pt;margin-top:-87.05pt;width:13.35pt;height:4.25pt;z-index:2552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">
                <v:imagedata r:id="rId85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6816" behindDoc="0" locked="0" layoutInCell="1" allowOverlap="1">
                <wp:simplePos x="0" y="0"/>
                <wp:positionH relativeFrom="column">
                  <wp:posOffset>1783076</wp:posOffset>
                </wp:positionH>
                <wp:positionV relativeFrom="paragraph">
                  <wp:posOffset>-1194108</wp:posOffset>
                </wp:positionV>
                <wp:extent cx="61200" cy="246600"/>
                <wp:effectExtent l="38100" t="38100" r="34290" b="39370"/>
                <wp:wrapNone/>
                <wp:docPr id="4871" name="Ink 4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59">
                      <w14:nvContentPartPr>
                        <w14:cNvContentPartPr/>
                      </w14:nvContentPartPr>
                      <w14:xfrm>
                        <a:off x="0" y="0"/>
                        <a:ext cx="6120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1" o:spid="_x0000_s1026" type="#_x0000_t75" style="position:absolute;margin-left:139.65pt;margin-top:-94.75pt;width:6.25pt;height:21.05pt;z-index:2552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">
                <v:imagedata r:id="rId86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5792" behindDoc="0" locked="0" layoutInCell="1" allowOverlap="1">
                <wp:simplePos x="0" y="0"/>
                <wp:positionH relativeFrom="column">
                  <wp:posOffset>1290956</wp:posOffset>
                </wp:positionH>
                <wp:positionV relativeFrom="paragraph">
                  <wp:posOffset>-1082148</wp:posOffset>
                </wp:positionV>
                <wp:extent cx="126360" cy="114480"/>
                <wp:effectExtent l="38100" t="38100" r="26670" b="38100"/>
                <wp:wrapNone/>
                <wp:docPr id="4870" name="Ink 4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1">
                      <w14:nvContentPartPr>
                        <w14:cNvContentPartPr/>
                      </w14:nvContentPartPr>
                      <w14:xfrm>
                        <a:off x="0" y="0"/>
                        <a:ext cx="12636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70" o:spid="_x0000_s1026" type="#_x0000_t75" style="position:absolute;margin-left:100.9pt;margin-top:-85.95pt;width:11.4pt;height:10.55pt;z-index:2552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">
                <v:imagedata r:id="rId86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4768" behindDoc="0" locked="0" layoutInCell="1" allowOverlap="1">
                <wp:simplePos x="0" y="0"/>
                <wp:positionH relativeFrom="column">
                  <wp:posOffset>974516</wp:posOffset>
                </wp:positionH>
                <wp:positionV relativeFrom="paragraph">
                  <wp:posOffset>-1085388</wp:posOffset>
                </wp:positionV>
                <wp:extent cx="199080" cy="154440"/>
                <wp:effectExtent l="38100" t="38100" r="10795" b="55245"/>
                <wp:wrapNone/>
                <wp:docPr id="4869" name="Ink 4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3">
                      <w14:nvContentPartPr>
                        <w14:cNvContentPartPr/>
                      </w14:nvContentPartPr>
                      <w14:xfrm>
                        <a:off x="0" y="0"/>
                        <a:ext cx="1990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9" o:spid="_x0000_s1026" type="#_x0000_t75" style="position:absolute;margin-left:75.9pt;margin-top:-86.35pt;width:17.4pt;height:13.95pt;z-index:2552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">
                <v:imagedata r:id="rId86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3744" behindDoc="0" locked="0" layoutInCell="1" allowOverlap="1">
                <wp:simplePos x="0" y="0"/>
                <wp:positionH relativeFrom="column">
                  <wp:posOffset>577076</wp:posOffset>
                </wp:positionH>
                <wp:positionV relativeFrom="paragraph">
                  <wp:posOffset>-1205988</wp:posOffset>
                </wp:positionV>
                <wp:extent cx="113400" cy="132840"/>
                <wp:effectExtent l="38100" t="38100" r="39370" b="38735"/>
                <wp:wrapNone/>
                <wp:docPr id="4868" name="Ink 4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5">
                      <w14:nvContentPartPr>
                        <w14:cNvContentPartPr/>
                      </w14:nvContentPartPr>
                      <w14:xfrm>
                        <a:off x="0" y="0"/>
                        <a:ext cx="1134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8" o:spid="_x0000_s1026" type="#_x0000_t75" style="position:absolute;margin-left:44.6pt;margin-top:-95.7pt;width:10.7pt;height:12pt;z-index:2552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">
                <v:imagedata r:id="rId866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2720" behindDoc="0" locked="0" layoutInCell="1" allowOverlap="1">
                <wp:simplePos x="0" y="0"/>
                <wp:positionH relativeFrom="column">
                  <wp:posOffset>342356</wp:posOffset>
                </wp:positionH>
                <wp:positionV relativeFrom="paragraph">
                  <wp:posOffset>-1126788</wp:posOffset>
                </wp:positionV>
                <wp:extent cx="176040" cy="208800"/>
                <wp:effectExtent l="38100" t="38100" r="33655" b="39370"/>
                <wp:wrapNone/>
                <wp:docPr id="4867" name="Ink 4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7">
                      <w14:nvContentPartPr>
                        <w14:cNvContentPartPr/>
                      </w14:nvContentPartPr>
                      <w14:xfrm>
                        <a:off x="0" y="0"/>
                        <a:ext cx="17604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7" o:spid="_x0000_s1026" type="#_x0000_t75" style="position:absolute;margin-left:26.15pt;margin-top:-89.55pt;width:15.4pt;height:18.15pt;z-index:2552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">
                <v:imagedata r:id="rId868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1696" behindDoc="0" locked="0" layoutInCell="1" allowOverlap="1">
                <wp:simplePos x="0" y="0"/>
                <wp:positionH relativeFrom="column">
                  <wp:posOffset>100436</wp:posOffset>
                </wp:positionH>
                <wp:positionV relativeFrom="paragraph">
                  <wp:posOffset>-921228</wp:posOffset>
                </wp:positionV>
                <wp:extent cx="48600" cy="91080"/>
                <wp:effectExtent l="38100" t="38100" r="46990" b="42545"/>
                <wp:wrapNone/>
                <wp:docPr id="4866" name="Ink 4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69">
                      <w14:nvContentPartPr>
                        <w14:cNvContentPartPr/>
                      </w14:nvContentPartPr>
                      <w14:xfrm>
                        <a:off x="0" y="0"/>
                        <a:ext cx="486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6" o:spid="_x0000_s1026" type="#_x0000_t75" style="position:absolute;margin-left:7.2pt;margin-top:-73.25pt;width:5.4pt;height:8.65pt;z-index:2552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">
                <v:imagedata r:id="rId870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60672" behindDoc="0" locked="0" layoutInCell="1" allowOverlap="1">
                <wp:simplePos x="0" y="0"/>
                <wp:positionH relativeFrom="column">
                  <wp:posOffset>-296284</wp:posOffset>
                </wp:positionH>
                <wp:positionV relativeFrom="paragraph">
                  <wp:posOffset>-1105188</wp:posOffset>
                </wp:positionV>
                <wp:extent cx="235440" cy="192240"/>
                <wp:effectExtent l="38100" t="38100" r="12700" b="36830"/>
                <wp:wrapNone/>
                <wp:docPr id="4865" name="Ink 4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1">
                      <w14:nvContentPartPr>
                        <w14:cNvContentPartPr/>
                      </w14:nvContentPartPr>
                      <w14:xfrm>
                        <a:off x="0" y="0"/>
                        <a:ext cx="2354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5" o:spid="_x0000_s1026" type="#_x0000_t75" style="position:absolute;margin-left:-23.85pt;margin-top:-87.75pt;width:19.9pt;height:16.75pt;z-index:2552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">
                <v:imagedata r:id="rId872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59648" behindDoc="0" locked="0" layoutInCell="1" allowOverlap="1">
                <wp:simplePos x="0" y="0"/>
                <wp:positionH relativeFrom="column">
                  <wp:posOffset>2071436</wp:posOffset>
                </wp:positionH>
                <wp:positionV relativeFrom="paragraph">
                  <wp:posOffset>203772</wp:posOffset>
                </wp:positionV>
                <wp:extent cx="360" cy="360"/>
                <wp:effectExtent l="0" t="0" r="0" b="0"/>
                <wp:wrapNone/>
                <wp:docPr id="4864" name="Ink 4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4" o:spid="_x0000_s1026" type="#_x0000_t75" style="position:absolute;margin-left:162.1pt;margin-top:15.05pt;width:2.05pt;height:2.05pt;z-index:2552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">
                <v:imagedata r:id="rId874" o:title=""/>
              </v:shape>
            </w:pict>
          </mc:Fallback>
        </mc:AlternateContent>
      </w:r>
      <w:r w:rsidR="00F36EE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254528" behindDoc="0" locked="0" layoutInCell="1" allowOverlap="1">
                <wp:simplePos x="0" y="0"/>
                <wp:positionH relativeFrom="column">
                  <wp:posOffset>3763076</wp:posOffset>
                </wp:positionH>
                <wp:positionV relativeFrom="paragraph">
                  <wp:posOffset>395978</wp:posOffset>
                </wp:positionV>
                <wp:extent cx="360" cy="360"/>
                <wp:effectExtent l="0" t="0" r="0" b="0"/>
                <wp:wrapNone/>
                <wp:docPr id="4859" name="Ink 4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9" o:spid="_x0000_s1026" type="#_x0000_t75" style="position:absolute;margin-left:290.65pt;margin-top:19.85pt;width:11.4pt;height:22.75pt;z-index:2552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">
                <v:imagedata r:id="rId876" o:title=""/>
              </v:shape>
            </w:pict>
          </mc:Fallback>
        </mc:AlternateContent>
      </w:r>
      <w:r w:rsidR="005A6164" w:rsidRPr="00E402A2">
        <w:rPr>
          <w:highlight w:val="lightGray"/>
        </w:rPr>
        <w:t>Σημείωση 4.</w:t>
      </w:r>
      <w:r w:rsidR="005A6164" w:rsidRPr="00B920EA">
        <w:rPr>
          <w:b w:val="0"/>
          <w:i w:val="0"/>
        </w:rPr>
        <w:t xml:space="preserve"> Για </w:t>
      </w:r>
      <w:r w:rsidR="005A6164" w:rsidRPr="00F06855">
        <w:rPr>
          <w:position w:val="-6"/>
        </w:rPr>
        <w:object w:dxaOrig="780" w:dyaOrig="360">
          <v:shape id="_x0000_i1035" type="#_x0000_t75" style="width:39.05pt;height:18.2pt" o:ole="">
            <v:imagedata r:id="rId877" o:title=""/>
          </v:shape>
          <o:OLEObject Type="Embed" ProgID="Equation.DSMT4" ShapeID="_x0000_i1035" DrawAspect="Content" ObjectID="_1672747034" r:id="rId878"/>
        </w:object>
      </w:r>
      <w:r w:rsidR="005A6164">
        <w:rPr>
          <w:b w:val="0"/>
          <w:i w:val="0"/>
        </w:rPr>
        <w:t xml:space="preserve"> έχουμε </w:t>
      </w:r>
    </w:p>
    <w:p w:rsidR="005A6164" w:rsidRDefault="00F36EE7" w:rsidP="005A6164">
      <w:pPr>
        <w:pStyle w:val="Heading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 w:val="0"/>
          <w:i w:val="0"/>
        </w:rPr>
      </w:pP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76032" behindDoc="0" locked="0" layoutInCell="1" allowOverlap="1">
                <wp:simplePos x="0" y="0"/>
                <wp:positionH relativeFrom="column">
                  <wp:posOffset>1797836</wp:posOffset>
                </wp:positionH>
                <wp:positionV relativeFrom="paragraph">
                  <wp:posOffset>95712</wp:posOffset>
                </wp:positionV>
                <wp:extent cx="360" cy="360"/>
                <wp:effectExtent l="0" t="0" r="0" b="0"/>
                <wp:wrapNone/>
                <wp:docPr id="4880" name="Ink 4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80" o:spid="_x0000_s1026" type="#_x0000_t75" style="position:absolute;margin-left:140.55pt;margin-top:6.55pt;width:2.05pt;height:2.05pt;z-index:2552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">
                <v:imagedata r:id="rId874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56576" behindDoc="0" locked="0" layoutInCell="1" allowOverlap="1">
                <wp:simplePos x="0" y="0"/>
                <wp:positionH relativeFrom="column">
                  <wp:posOffset>2722676</wp:posOffset>
                </wp:positionH>
                <wp:positionV relativeFrom="paragraph">
                  <wp:posOffset>94238</wp:posOffset>
                </wp:positionV>
                <wp:extent cx="878040" cy="229680"/>
                <wp:effectExtent l="76200" t="133350" r="132080" b="170815"/>
                <wp:wrapNone/>
                <wp:docPr id="4861" name="Ink 4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0">
                      <w14:nvContentPartPr>
                        <w14:cNvContentPartPr/>
                      </w14:nvContentPartPr>
                      <w14:xfrm>
                        <a:off x="0" y="0"/>
                        <a:ext cx="87804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1" o:spid="_x0000_s1026" type="#_x0000_t75" style="position:absolute;margin-left:210.45pt;margin-top:-.6pt;width:77.45pt;height:34.65pt;z-index:2552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">
                <v:imagedata r:id="rId881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55552" behindDoc="0" locked="0" layoutInCell="1" allowOverlap="1">
                <wp:simplePos x="0" y="0"/>
                <wp:positionH relativeFrom="column">
                  <wp:posOffset>2737436</wp:posOffset>
                </wp:positionH>
                <wp:positionV relativeFrom="paragraph">
                  <wp:posOffset>179558</wp:posOffset>
                </wp:positionV>
                <wp:extent cx="23760" cy="2520"/>
                <wp:effectExtent l="57150" t="76200" r="71755" b="93345"/>
                <wp:wrapNone/>
                <wp:docPr id="4860" name="Ink 4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2">
                      <w14:nvContentPartPr>
                        <w14:cNvContentPartPr/>
                      </w14:nvContentPartPr>
                      <w14:xfrm>
                        <a:off x="0" y="0"/>
                        <a:ext cx="237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0" o:spid="_x0000_s1026" type="#_x0000_t75" style="position:absolute;margin-left:213.8pt;margin-top:9.9pt;width:5.45pt;height:8.55pt;z-index:2552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">
                <v:imagedata r:id="rId883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52480" behindDoc="0" locked="0" layoutInCell="1" allowOverlap="1">
                <wp:simplePos x="0" y="0"/>
                <wp:positionH relativeFrom="column">
                  <wp:posOffset>1898996</wp:posOffset>
                </wp:positionH>
                <wp:positionV relativeFrom="paragraph">
                  <wp:posOffset>79478</wp:posOffset>
                </wp:positionV>
                <wp:extent cx="596520" cy="255960"/>
                <wp:effectExtent l="95250" t="133350" r="108585" b="201295"/>
                <wp:wrapNone/>
                <wp:docPr id="4857" name="Ink 4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4">
                      <w14:nvContentPartPr>
                        <w14:cNvContentPartPr/>
                      </w14:nvContentPartPr>
                      <w14:xfrm>
                        <a:off x="0" y="0"/>
                        <a:ext cx="59652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7" o:spid="_x0000_s1026" type="#_x0000_t75" style="position:absolute;margin-left:145.35pt;margin-top:-2.3pt;width:55.5pt;height:40.75pt;z-index:2552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">
                <v:imagedata r:id="rId885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48384" behindDoc="0" locked="0" layoutInCell="1" allowOverlap="1">
                <wp:simplePos x="0" y="0"/>
                <wp:positionH relativeFrom="column">
                  <wp:posOffset>2741756</wp:posOffset>
                </wp:positionH>
                <wp:positionV relativeFrom="paragraph">
                  <wp:posOffset>340838</wp:posOffset>
                </wp:positionV>
                <wp:extent cx="891720" cy="206640"/>
                <wp:effectExtent l="38100" t="38100" r="41910" b="41275"/>
                <wp:wrapNone/>
                <wp:docPr id="4853" name="Ink 4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6">
                      <w14:nvContentPartPr>
                        <w14:cNvContentPartPr/>
                      </w14:nvContentPartPr>
                      <w14:xfrm>
                        <a:off x="0" y="0"/>
                        <a:ext cx="89172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3" o:spid="_x0000_s1026" type="#_x0000_t75" style="position:absolute;margin-left:215.2pt;margin-top:25.9pt;width:71.85pt;height:18pt;z-index:2552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">
                <v:imagedata r:id="rId887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45312" behindDoc="0" locked="0" layoutInCell="1" allowOverlap="1">
                <wp:simplePos x="0" y="0"/>
                <wp:positionH relativeFrom="column">
                  <wp:posOffset>2661836</wp:posOffset>
                </wp:positionH>
                <wp:positionV relativeFrom="paragraph">
                  <wp:posOffset>397358</wp:posOffset>
                </wp:positionV>
                <wp:extent cx="970200" cy="34560"/>
                <wp:effectExtent l="38100" t="38100" r="40005" b="41910"/>
                <wp:wrapNone/>
                <wp:docPr id="4850" name="Ink 4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88">
                      <w14:nvContentPartPr>
                        <w14:cNvContentPartPr/>
                      </w14:nvContentPartPr>
                      <w14:xfrm>
                        <a:off x="0" y="0"/>
                        <a:ext cx="97020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0" o:spid="_x0000_s1026" type="#_x0000_t75" style="position:absolute;margin-left:208.9pt;margin-top:30.55pt;width:77.9pt;height:4.2pt;z-index:2552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">
                <v:imagedata r:id="rId889" o:title=""/>
              </v:shape>
            </w:pict>
          </mc:Fallback>
        </mc:AlternateContent>
      </w:r>
      <w:r>
        <w:rPr>
          <w:position w:val="-22"/>
          <w:lang w:val="en-US" w:eastAsia="en-US"/>
        </w:rPr>
        <mc:AlternateContent>
          <mc:Choice Requires="wpi">
            <w:drawing>
              <wp:anchor distT="0" distB="0" distL="114300" distR="114300" simplePos="0" relativeHeight="255244288" behindDoc="0" locked="0" layoutInCell="1" allowOverlap="1">
                <wp:simplePos x="0" y="0"/>
                <wp:positionH relativeFrom="column">
                  <wp:posOffset>1898276</wp:posOffset>
                </wp:positionH>
                <wp:positionV relativeFrom="paragraph">
                  <wp:posOffset>441998</wp:posOffset>
                </wp:positionV>
                <wp:extent cx="481680" cy="13320"/>
                <wp:effectExtent l="38100" t="38100" r="33020" b="44450"/>
                <wp:wrapNone/>
                <wp:docPr id="4849" name="Ink 4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0">
                      <w14:nvContentPartPr>
                        <w14:cNvContentPartPr/>
                      </w14:nvContentPartPr>
                      <w14:xfrm>
                        <a:off x="0" y="0"/>
                        <a:ext cx="48168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9" o:spid="_x0000_s1026" type="#_x0000_t75" style="position:absolute;margin-left:148.8pt;margin-top:34pt;width:39.4pt;height:2.7pt;z-index:2552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">
                <v:imagedata r:id="rId891" o:title=""/>
              </v:shape>
            </w:pict>
          </mc:Fallback>
        </mc:AlternateContent>
      </w:r>
      <w:r w:rsidR="005A6164" w:rsidRPr="00A07B28">
        <w:rPr>
          <w:position w:val="-22"/>
          <w:highlight w:val="yellow"/>
        </w:rPr>
        <w:object w:dxaOrig="3260" w:dyaOrig="580">
          <v:shape id="_x0000_i1036" type="#_x0000_t75" style="width:163.15pt;height:28.65pt" o:ole="">
            <v:imagedata r:id="rId892" o:title=""/>
          </v:shape>
          <o:OLEObject Type="Embed" ProgID="Equation.DSMT4" ShapeID="_x0000_i1036" DrawAspect="Content" ObjectID="_1672747035" r:id="rId893"/>
        </w:object>
      </w:r>
      <w:r w:rsidR="005A6164" w:rsidRPr="00A07B28">
        <w:rPr>
          <w:b w:val="0"/>
          <w:i w:val="0"/>
          <w:highlight w:val="yellow"/>
        </w:rPr>
        <w:t>.</w:t>
      </w:r>
    </w:p>
    <w:p w:rsidR="005A6164" w:rsidRDefault="0010520A" w:rsidP="005A6164">
      <w:pPr>
        <w:pStyle w:val="Heading4"/>
        <w:numPr>
          <w:ilvl w:val="0"/>
          <w:numId w:val="39"/>
        </w:numPr>
      </w:pP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8976" behindDoc="0" locked="0" layoutInCell="1" allowOverlap="1">
                <wp:simplePos x="0" y="0"/>
                <wp:positionH relativeFrom="column">
                  <wp:posOffset>219956</wp:posOffset>
                </wp:positionH>
                <wp:positionV relativeFrom="paragraph">
                  <wp:posOffset>515129</wp:posOffset>
                </wp:positionV>
                <wp:extent cx="78840" cy="10080"/>
                <wp:effectExtent l="38100" t="38100" r="35560" b="28575"/>
                <wp:wrapNone/>
                <wp:docPr id="4962" name="Ink 4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4">
                      <w14:nvContentPartPr>
                        <w14:cNvContentPartPr/>
                      </w14:nvContentPartPr>
                      <w14:xfrm>
                        <a:off x="0" y="0"/>
                        <a:ext cx="78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2" o:spid="_x0000_s1026" type="#_x0000_t75" style="position:absolute;margin-left:16.8pt;margin-top:40pt;width:7.35pt;height:2.1pt;z-index:2553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">
                <v:imagedata r:id="rId895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7952" behindDoc="0" locked="0" layoutInCell="1" allowOverlap="1">
                <wp:simplePos x="0" y="0"/>
                <wp:positionH relativeFrom="column">
                  <wp:posOffset>218876</wp:posOffset>
                </wp:positionH>
                <wp:positionV relativeFrom="paragraph">
                  <wp:posOffset>474089</wp:posOffset>
                </wp:positionV>
                <wp:extent cx="65520" cy="19800"/>
                <wp:effectExtent l="38100" t="38100" r="29845" b="37465"/>
                <wp:wrapNone/>
                <wp:docPr id="4961" name="Ink 4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6">
                      <w14:nvContentPartPr>
                        <w14:cNvContentPartPr/>
                      </w14:nvContentPartPr>
                      <w14:xfrm>
                        <a:off x="0" y="0"/>
                        <a:ext cx="65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1" o:spid="_x0000_s1026" type="#_x0000_t75" style="position:absolute;margin-left:16.5pt;margin-top:36.8pt;width:6.45pt;height:2.7pt;z-index:2553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">
                <v:imagedata r:id="rId897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6928" behindDoc="0" locked="0" layoutInCell="1" allowOverlap="1">
                <wp:simplePos x="0" y="0"/>
                <wp:positionH relativeFrom="column">
                  <wp:posOffset>36356</wp:posOffset>
                </wp:positionH>
                <wp:positionV relativeFrom="paragraph">
                  <wp:posOffset>508289</wp:posOffset>
                </wp:positionV>
                <wp:extent cx="99720" cy="99000"/>
                <wp:effectExtent l="38100" t="38100" r="14605" b="34925"/>
                <wp:wrapNone/>
                <wp:docPr id="4960" name="Ink 4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898">
                      <w14:nvContentPartPr>
                        <w14:cNvContentPartPr/>
                      </w14:nvContentPartPr>
                      <w14:xfrm>
                        <a:off x="0" y="0"/>
                        <a:ext cx="9972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0" o:spid="_x0000_s1026" type="#_x0000_t75" style="position:absolute;margin-left:2.05pt;margin-top:39.2pt;width:9.4pt;height:9.45pt;z-index:2553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">
                <v:imagedata r:id="rId899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5904" behindDoc="0" locked="0" layoutInCell="1" allowOverlap="1">
                <wp:simplePos x="0" y="0"/>
                <wp:positionH relativeFrom="column">
                  <wp:posOffset>-54364</wp:posOffset>
                </wp:positionH>
                <wp:positionV relativeFrom="paragraph">
                  <wp:posOffset>328649</wp:posOffset>
                </wp:positionV>
                <wp:extent cx="87120" cy="225720"/>
                <wp:effectExtent l="38100" t="38100" r="8255" b="41275"/>
                <wp:wrapNone/>
                <wp:docPr id="4959" name="Ink 4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0">
                      <w14:nvContentPartPr>
                        <w14:cNvContentPartPr/>
                      </w14:nvContentPartPr>
                      <w14:xfrm>
                        <a:off x="0" y="0"/>
                        <a:ext cx="8712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9" o:spid="_x0000_s1026" type="#_x0000_t75" style="position:absolute;margin-left:-5.05pt;margin-top:25.15pt;width:8.3pt;height:19.25pt;z-index:2553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">
                <v:imagedata r:id="rId901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4880" behindDoc="0" locked="0" layoutInCell="1" allowOverlap="1">
                <wp:simplePos x="0" y="0"/>
                <wp:positionH relativeFrom="column">
                  <wp:posOffset>2502716</wp:posOffset>
                </wp:positionH>
                <wp:positionV relativeFrom="paragraph">
                  <wp:posOffset>329729</wp:posOffset>
                </wp:positionV>
                <wp:extent cx="100440" cy="18720"/>
                <wp:effectExtent l="38100" t="38100" r="33020" b="38735"/>
                <wp:wrapNone/>
                <wp:docPr id="4958" name="Ink 4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2">
                      <w14:nvContentPartPr>
                        <w14:cNvContentPartPr/>
                      </w14:nvContentPartPr>
                      <w14:xfrm>
                        <a:off x="0" y="0"/>
                        <a:ext cx="1004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8" o:spid="_x0000_s1026" type="#_x0000_t75" style="position:absolute;margin-left:196.5pt;margin-top:25.25pt;width:9.15pt;height:2.75pt;z-index:2553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">
                <v:imagedata r:id="rId903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3856" behindDoc="0" locked="0" layoutInCell="1" allowOverlap="1">
                <wp:simplePos x="0" y="0"/>
                <wp:positionH relativeFrom="column">
                  <wp:posOffset>2546636</wp:posOffset>
                </wp:positionH>
                <wp:positionV relativeFrom="paragraph">
                  <wp:posOffset>247289</wp:posOffset>
                </wp:positionV>
                <wp:extent cx="10440" cy="89280"/>
                <wp:effectExtent l="38100" t="38100" r="27940" b="25400"/>
                <wp:wrapNone/>
                <wp:docPr id="4957" name="Ink 4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4">
                      <w14:nvContentPartPr>
                        <w14:cNvContentPartPr/>
                      </w14:nvContentPartPr>
                      <w14:xfrm>
                        <a:off x="0" y="0"/>
                        <a:ext cx="1044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7" o:spid="_x0000_s1026" type="#_x0000_t75" style="position:absolute;margin-left:199.85pt;margin-top:18.8pt;width:2.15pt;height:8.35pt;z-index:2553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">
                <v:imagedata r:id="rId905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2832" behindDoc="0" locked="0" layoutInCell="1" allowOverlap="1">
                <wp:simplePos x="0" y="0"/>
                <wp:positionH relativeFrom="column">
                  <wp:posOffset>2391116</wp:posOffset>
                </wp:positionH>
                <wp:positionV relativeFrom="paragraph">
                  <wp:posOffset>327929</wp:posOffset>
                </wp:positionV>
                <wp:extent cx="107280" cy="151200"/>
                <wp:effectExtent l="38100" t="38100" r="45720" b="39370"/>
                <wp:wrapNone/>
                <wp:docPr id="4956" name="Ink 4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6">
                      <w14:nvContentPartPr>
                        <w14:cNvContentPartPr/>
                      </w14:nvContentPartPr>
                      <w14:xfrm>
                        <a:off x="0" y="0"/>
                        <a:ext cx="107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6" o:spid="_x0000_s1026" type="#_x0000_t75" style="position:absolute;margin-left:187.6pt;margin-top:25pt;width:9.95pt;height:13.45pt;z-index:2553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">
                <v:imagedata r:id="rId907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1808" behindDoc="0" locked="0" layoutInCell="1" allowOverlap="1">
                <wp:simplePos x="0" y="0"/>
                <wp:positionH relativeFrom="column">
                  <wp:posOffset>2192396</wp:posOffset>
                </wp:positionH>
                <wp:positionV relativeFrom="paragraph">
                  <wp:posOffset>453209</wp:posOffset>
                </wp:positionV>
                <wp:extent cx="81000" cy="27360"/>
                <wp:effectExtent l="38100" t="38100" r="33655" b="29845"/>
                <wp:wrapNone/>
                <wp:docPr id="4955" name="Ink 4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08">
                      <w14:nvContentPartPr>
                        <w14:cNvContentPartPr/>
                      </w14:nvContentPartPr>
                      <w14:xfrm>
                        <a:off x="0" y="0"/>
                        <a:ext cx="810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5" o:spid="_x0000_s1026" type="#_x0000_t75" style="position:absolute;margin-left:171.95pt;margin-top:35pt;width:7.85pt;height:3.6pt;z-index:2553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">
                <v:imagedata r:id="rId909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50784" behindDoc="0" locked="0" layoutInCell="1" allowOverlap="1">
                <wp:simplePos x="0" y="0"/>
                <wp:positionH relativeFrom="column">
                  <wp:posOffset>2218676</wp:posOffset>
                </wp:positionH>
                <wp:positionV relativeFrom="paragraph">
                  <wp:posOffset>370049</wp:posOffset>
                </wp:positionV>
                <wp:extent cx="82080" cy="146160"/>
                <wp:effectExtent l="38100" t="38100" r="32385" b="44450"/>
                <wp:wrapNone/>
                <wp:docPr id="4954" name="Ink 4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0">
                      <w14:nvContentPartPr>
                        <w14:cNvContentPartPr/>
                      </w14:nvContentPartPr>
                      <w14:xfrm>
                        <a:off x="0" y="0"/>
                        <a:ext cx="82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4" o:spid="_x0000_s1026" type="#_x0000_t75" style="position:absolute;margin-left:173.9pt;margin-top:28.3pt;width:7.9pt;height:13.15pt;z-index:2553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">
                <v:imagedata r:id="rId911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47712" behindDoc="0" locked="0" layoutInCell="1" allowOverlap="1">
                <wp:simplePos x="0" y="0"/>
                <wp:positionH relativeFrom="column">
                  <wp:posOffset>4848116</wp:posOffset>
                </wp:positionH>
                <wp:positionV relativeFrom="paragraph">
                  <wp:posOffset>670289</wp:posOffset>
                </wp:positionV>
                <wp:extent cx="360" cy="360"/>
                <wp:effectExtent l="0" t="0" r="0" b="0"/>
                <wp:wrapNone/>
                <wp:docPr id="4951" name="Ink 4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51" o:spid="_x0000_s1026" type="#_x0000_t75" style="position:absolute;margin-left:380.75pt;margin-top:51.8pt;width:2.05pt;height:2.05pt;z-index:2553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">
                <v:imagedata r:id="rId1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44640" behindDoc="0" locked="0" layoutInCell="1" allowOverlap="1">
                <wp:simplePos x="0" y="0"/>
                <wp:positionH relativeFrom="column">
                  <wp:posOffset>2697116</wp:posOffset>
                </wp:positionH>
                <wp:positionV relativeFrom="paragraph">
                  <wp:posOffset>681449</wp:posOffset>
                </wp:positionV>
                <wp:extent cx="34920" cy="65880"/>
                <wp:effectExtent l="38100" t="38100" r="41910" b="48895"/>
                <wp:wrapNone/>
                <wp:docPr id="4948" name="Ink 4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3">
                      <w14:nvContentPartPr>
                        <w14:cNvContentPartPr/>
                      </w14:nvContentPartPr>
                      <w14:xfrm>
                        <a:off x="0" y="0"/>
                        <a:ext cx="3492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8" o:spid="_x0000_s1026" type="#_x0000_t75" style="position:absolute;margin-left:211.6pt;margin-top:52.75pt;width:4.45pt;height:6.95pt;z-index:2553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">
                <v:imagedata r:id="rId91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43616" behindDoc="0" locked="0" layoutInCell="1" allowOverlap="1">
                <wp:simplePos x="0" y="0"/>
                <wp:positionH relativeFrom="column">
                  <wp:posOffset>2563556</wp:posOffset>
                </wp:positionH>
                <wp:positionV relativeFrom="paragraph">
                  <wp:posOffset>509009</wp:posOffset>
                </wp:positionV>
                <wp:extent cx="110880" cy="228960"/>
                <wp:effectExtent l="38100" t="38100" r="3810" b="38100"/>
                <wp:wrapNone/>
                <wp:docPr id="4947" name="Ink 4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5">
                      <w14:nvContentPartPr>
                        <w14:cNvContentPartPr/>
                      </w14:nvContentPartPr>
                      <w14:xfrm>
                        <a:off x="0" y="0"/>
                        <a:ext cx="11088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7" o:spid="_x0000_s1026" type="#_x0000_t75" style="position:absolute;margin-left:200.95pt;margin-top:39.25pt;width:10.55pt;height:19.85pt;z-index:2553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">
                <v:imagedata r:id="rId916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57600" behindDoc="0" locked="0" layoutInCell="1" allowOverlap="1">
                <wp:simplePos x="0" y="0"/>
                <wp:positionH relativeFrom="column">
                  <wp:posOffset>416516</wp:posOffset>
                </wp:positionH>
                <wp:positionV relativeFrom="paragraph">
                  <wp:posOffset>401238</wp:posOffset>
                </wp:positionV>
                <wp:extent cx="1663920" cy="202320"/>
                <wp:effectExtent l="95250" t="152400" r="88900" b="160020"/>
                <wp:wrapNone/>
                <wp:docPr id="4862" name="Ink 4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7">
                      <w14:nvContentPartPr>
                        <w14:cNvContentPartPr/>
                      </w14:nvContentPartPr>
                      <w14:xfrm>
                        <a:off x="0" y="0"/>
                        <a:ext cx="166392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2" o:spid="_x0000_s1026" type="#_x0000_t75" style="position:absolute;margin-left:28.75pt;margin-top:22.45pt;width:139.65pt;height:33.25pt;z-index:2552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">
                <v:imagedata r:id="rId918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51456" behindDoc="0" locked="0" layoutInCell="1" allowOverlap="1">
                <wp:simplePos x="0" y="0"/>
                <wp:positionH relativeFrom="column">
                  <wp:posOffset>1464476</wp:posOffset>
                </wp:positionH>
                <wp:positionV relativeFrom="paragraph">
                  <wp:posOffset>581598</wp:posOffset>
                </wp:positionV>
                <wp:extent cx="539280" cy="76680"/>
                <wp:effectExtent l="38100" t="38100" r="32385" b="38100"/>
                <wp:wrapNone/>
                <wp:docPr id="4856" name="Ink 4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19">
                      <w14:nvContentPartPr>
                        <w14:cNvContentPartPr/>
                      </w14:nvContentPartPr>
                      <w14:xfrm>
                        <a:off x="0" y="0"/>
                        <a:ext cx="5392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6" o:spid="_x0000_s1026" type="#_x0000_t75" style="position:absolute;margin-left:114.6pt;margin-top:45.05pt;width:43.9pt;height:7.5pt;z-index:2552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">
                <v:imagedata r:id="rId920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50432" behindDoc="0" locked="0" layoutInCell="1" allowOverlap="1">
                <wp:simplePos x="0" y="0"/>
                <wp:positionH relativeFrom="column">
                  <wp:posOffset>4122716</wp:posOffset>
                </wp:positionH>
                <wp:positionV relativeFrom="paragraph">
                  <wp:posOffset>266958</wp:posOffset>
                </wp:positionV>
                <wp:extent cx="548640" cy="73080"/>
                <wp:effectExtent l="38100" t="38100" r="3810" b="22225"/>
                <wp:wrapNone/>
                <wp:docPr id="4855" name="Ink 4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1">
                      <w14:nvContentPartPr>
                        <w14:cNvContentPartPr/>
                      </w14:nvContentPartPr>
                      <w14:xfrm>
                        <a:off x="0" y="0"/>
                        <a:ext cx="5486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5" o:spid="_x0000_s1026" type="#_x0000_t75" style="position:absolute;margin-left:324pt;margin-top:20.3pt;width:44.55pt;height:6.9pt;z-index:2552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">
                <v:imagedata r:id="rId922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49408" behindDoc="0" locked="0" layoutInCell="1" allowOverlap="1">
                <wp:simplePos x="0" y="0"/>
                <wp:positionH relativeFrom="column">
                  <wp:posOffset>1224356</wp:posOffset>
                </wp:positionH>
                <wp:positionV relativeFrom="paragraph">
                  <wp:posOffset>237438</wp:posOffset>
                </wp:positionV>
                <wp:extent cx="910440" cy="38880"/>
                <wp:effectExtent l="38100" t="38100" r="42545" b="37465"/>
                <wp:wrapNone/>
                <wp:docPr id="4854" name="Ink 4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23">
                      <w14:nvContentPartPr>
                        <w14:cNvContentPartPr/>
                      </w14:nvContentPartPr>
                      <w14:xfrm>
                        <a:off x="0" y="0"/>
                        <a:ext cx="9104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4" o:spid="_x0000_s1026" type="#_x0000_t75" style="position:absolute;margin-left:95.85pt;margin-top:17.95pt;width:73.05pt;height:4.55pt;z-index:2552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">
                <v:imagedata r:id="rId924" o:title=""/>
              </v:shape>
            </w:pict>
          </mc:Fallback>
        </mc:AlternateContent>
      </w:r>
      <w:r w:rsidR="005A6164">
        <w:rPr>
          <w:b w:val="0"/>
          <w:i w:val="0"/>
        </w:rPr>
        <w:t xml:space="preserve">Εδώ η </w:t>
      </w:r>
      <w:r w:rsidR="005A6164" w:rsidRPr="004B14CF">
        <w:rPr>
          <w:position w:val="-20"/>
        </w:rPr>
        <w:object w:dxaOrig="1400" w:dyaOrig="480">
          <v:shape id="_x0000_i1037" type="#_x0000_t75" style="width:70.3pt;height:24.3pt" o:ole="">
            <v:imagedata r:id="rId925" o:title=""/>
          </v:shape>
          <o:OLEObject Type="Embed" ProgID="Equation.DSMT4" ShapeID="_x0000_i1037" DrawAspect="Content" ObjectID="_1672747036" r:id="rId926"/>
        </w:object>
      </w:r>
      <w:r w:rsidR="005A6164">
        <w:t xml:space="preserve"> </w:t>
      </w:r>
      <w:r w:rsidR="005A6164" w:rsidRPr="00CA01DE">
        <w:rPr>
          <w:b w:val="0"/>
          <w:i w:val="0"/>
        </w:rPr>
        <w:t>είναι εκ κατασκευής</w:t>
      </w:r>
      <w:r w:rsidR="005A6164">
        <w:t xml:space="preserve"> </w:t>
      </w:r>
      <w:r w:rsidR="005A6164" w:rsidRPr="00CA01DE">
        <w:rPr>
          <w:position w:val="-14"/>
        </w:rPr>
        <w:object w:dxaOrig="960" w:dyaOrig="420">
          <v:shape id="_x0000_i1038" type="#_x0000_t75" style="width:47.7pt;height:20.8pt" o:ole="">
            <v:imagedata r:id="rId927" o:title=""/>
          </v:shape>
          <o:OLEObject Type="Embed" ProgID="Equation.DSMT4" ShapeID="_x0000_i1038" DrawAspect="Content" ObjectID="_1672747037" r:id="rId928"/>
        </w:object>
      </w:r>
      <w:r w:rsidR="005A6164" w:rsidRPr="00CA01DE">
        <w:t xml:space="preserve">. </w:t>
      </w:r>
      <w:r w:rsidR="005A6164" w:rsidRPr="00CA01DE">
        <w:rPr>
          <w:b w:val="0"/>
          <w:i w:val="0"/>
        </w:rPr>
        <w:t xml:space="preserve">Άρα </w:t>
      </w:r>
      <w:r w:rsidR="005A6164" w:rsidRPr="004B14CF">
        <w:rPr>
          <w:position w:val="-20"/>
        </w:rPr>
        <w:object w:dxaOrig="2420" w:dyaOrig="540">
          <v:shape id="_x0000_i1039" type="#_x0000_t75" style="width:121pt;height:26.9pt" o:ole="">
            <v:imagedata r:id="rId929" o:title=""/>
          </v:shape>
          <o:OLEObject Type="Embed" ProgID="Equation.DSMT4" ShapeID="_x0000_i1039" DrawAspect="Content" ObjectID="_1672747038" r:id="rId930"/>
        </w:object>
      </w:r>
      <w:r w:rsidR="005A6164">
        <w:t>.</w:t>
      </w:r>
    </w:p>
    <w:p w:rsidR="005A6164" w:rsidRDefault="0010520A" w:rsidP="005A6164">
      <w:pPr>
        <w:pStyle w:val="Heading4"/>
        <w:numPr>
          <w:ilvl w:val="0"/>
          <w:numId w:val="39"/>
        </w:numPr>
        <w:rPr>
          <w:i w:val="0"/>
        </w:rPr>
      </w:pP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42592" behindDoc="0" locked="0" layoutInCell="1" allowOverlap="1">
                <wp:simplePos x="0" y="0"/>
                <wp:positionH relativeFrom="column">
                  <wp:posOffset>2358356</wp:posOffset>
                </wp:positionH>
                <wp:positionV relativeFrom="paragraph">
                  <wp:posOffset>373639</wp:posOffset>
                </wp:positionV>
                <wp:extent cx="497160" cy="46800"/>
                <wp:effectExtent l="38100" t="38100" r="36830" b="29845"/>
                <wp:wrapNone/>
                <wp:docPr id="4946" name="Ink 4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1">
                      <w14:nvContentPartPr>
                        <w14:cNvContentPartPr/>
                      </w14:nvContentPartPr>
                      <w14:xfrm>
                        <a:off x="0" y="0"/>
                        <a:ext cx="4971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6" o:spid="_x0000_s1026" type="#_x0000_t75" style="position:absolute;margin-left:185pt;margin-top:28.7pt;width:40.5pt;height:5.15pt;z-index:2553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">
                <v:imagedata r:id="rId93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41568" behindDoc="0" locked="0" layoutInCell="1" allowOverlap="1">
                <wp:simplePos x="0" y="0"/>
                <wp:positionH relativeFrom="column">
                  <wp:posOffset>2413076</wp:posOffset>
                </wp:positionH>
                <wp:positionV relativeFrom="paragraph">
                  <wp:posOffset>311719</wp:posOffset>
                </wp:positionV>
                <wp:extent cx="1113840" cy="51480"/>
                <wp:effectExtent l="38100" t="38100" r="48260" b="43815"/>
                <wp:wrapNone/>
                <wp:docPr id="4945" name="Ink 4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3">
                      <w14:nvContentPartPr>
                        <w14:cNvContentPartPr/>
                      </w14:nvContentPartPr>
                      <w14:xfrm>
                        <a:off x="0" y="0"/>
                        <a:ext cx="111384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45" o:spid="_x0000_s1026" type="#_x0000_t75" style="position:absolute;margin-left:189.15pt;margin-top:23.75pt;width:89.4pt;height:5.45pt;z-index:2553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">
                <v:imagedata r:id="rId934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329280" behindDoc="0" locked="0" layoutInCell="1" allowOverlap="1">
                <wp:simplePos x="0" y="0"/>
                <wp:positionH relativeFrom="column">
                  <wp:posOffset>5769716</wp:posOffset>
                </wp:positionH>
                <wp:positionV relativeFrom="paragraph">
                  <wp:posOffset>70028</wp:posOffset>
                </wp:positionV>
                <wp:extent cx="50040" cy="44640"/>
                <wp:effectExtent l="38100" t="38100" r="45720" b="50800"/>
                <wp:wrapNone/>
                <wp:docPr id="4932" name="Ink 4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5">
                      <w14:nvContentPartPr>
                        <w14:cNvContentPartPr/>
                      </w14:nvContentPartPr>
                      <w14:xfrm>
                        <a:off x="0" y="0"/>
                        <a:ext cx="500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32" o:spid="_x0000_s1026" type="#_x0000_t75" style="position:absolute;margin-left:453.3pt;margin-top:4.5pt;width:6pt;height:5.5pt;z-index:2553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">
                <v:imagedata r:id="rId936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53504" behindDoc="0" locked="0" layoutInCell="1" allowOverlap="1">
                <wp:simplePos x="0" y="0"/>
                <wp:positionH relativeFrom="column">
                  <wp:posOffset>2382476</wp:posOffset>
                </wp:positionH>
                <wp:positionV relativeFrom="paragraph">
                  <wp:posOffset>48788</wp:posOffset>
                </wp:positionV>
                <wp:extent cx="1055880" cy="166680"/>
                <wp:effectExtent l="95250" t="133350" r="0" b="176530"/>
                <wp:wrapNone/>
                <wp:docPr id="4858" name="Ink 4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37">
                      <w14:nvContentPartPr>
                        <w14:cNvContentPartPr/>
                      </w14:nvContentPartPr>
                      <w14:xfrm>
                        <a:off x="0" y="0"/>
                        <a:ext cx="10558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8" o:spid="_x0000_s1026" type="#_x0000_t75" style="position:absolute;margin-left:183.15pt;margin-top:-4.6pt;width:92.35pt;height:30.6pt;z-index:2552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">
                <v:imagedata r:id="rId938" o:title=""/>
              </v:shape>
            </w:pict>
          </mc:Fallback>
        </mc:AlternateContent>
      </w:r>
      <w:r w:rsidR="005A6164" w:rsidRPr="00CA01DE">
        <w:rPr>
          <w:b w:val="0"/>
          <w:i w:val="0"/>
        </w:rPr>
        <w:t xml:space="preserve">Από την άλλη προφανώς  </w:t>
      </w:r>
      <w:r w:rsidR="005A6164" w:rsidRPr="004B14CF">
        <w:rPr>
          <w:position w:val="-20"/>
        </w:rPr>
        <w:object w:dxaOrig="1900" w:dyaOrig="480">
          <v:shape id="_x0000_i1040" type="#_x0000_t75" style="width:95pt;height:24.3pt" o:ole="">
            <v:imagedata r:id="rId939" o:title=""/>
          </v:shape>
          <o:OLEObject Type="Embed" ProgID="Equation.DSMT4" ShapeID="_x0000_i1040" DrawAspect="Content" ObjectID="_1672747039" r:id="rId940"/>
        </w:object>
      </w:r>
      <w:r w:rsidR="005A6164">
        <w:t>.</w:t>
      </w:r>
    </w:p>
    <w:p w:rsidR="005A6164" w:rsidRDefault="0010520A" w:rsidP="005A6164">
      <w:pPr>
        <w:pStyle w:val="Heading4"/>
        <w:numPr>
          <w:ilvl w:val="0"/>
          <w:numId w:val="39"/>
        </w:numPr>
        <w:rPr>
          <w:b w:val="0"/>
          <w:i w:val="0"/>
        </w:rPr>
      </w:pP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9568" behindDoc="0" locked="0" layoutInCell="1" allowOverlap="1">
                <wp:simplePos x="0" y="0"/>
                <wp:positionH relativeFrom="column">
                  <wp:posOffset>6212516</wp:posOffset>
                </wp:positionH>
                <wp:positionV relativeFrom="paragraph">
                  <wp:posOffset>633106</wp:posOffset>
                </wp:positionV>
                <wp:extent cx="46080" cy="158760"/>
                <wp:effectExtent l="38100" t="38100" r="30480" b="31750"/>
                <wp:wrapNone/>
                <wp:docPr id="5070" name="Ink 5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1">
                      <w14:nvContentPartPr>
                        <w14:cNvContentPartPr/>
                      </w14:nvContentPartPr>
                      <w14:xfrm>
                        <a:off x="0" y="0"/>
                        <a:ext cx="460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0" o:spid="_x0000_s1026" type="#_x0000_t75" style="position:absolute;margin-left:488.45pt;margin-top:49.3pt;width:5.2pt;height:13.8pt;z-index:2554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">
                <v:imagedata r:id="rId94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8544" behindDoc="0" locked="0" layoutInCell="1" allowOverlap="1">
                <wp:simplePos x="0" y="0"/>
                <wp:positionH relativeFrom="column">
                  <wp:posOffset>6122516</wp:posOffset>
                </wp:positionH>
                <wp:positionV relativeFrom="paragraph">
                  <wp:posOffset>539506</wp:posOffset>
                </wp:positionV>
                <wp:extent cx="1800" cy="5400"/>
                <wp:effectExtent l="19050" t="19050" r="17780" b="33020"/>
                <wp:wrapNone/>
                <wp:docPr id="5069" name="Ink 5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3">
                      <w14:nvContentPartPr>
                        <w14:cNvContentPartPr/>
                      </w14:nvContentPartPr>
                      <w14:xfrm>
                        <a:off x="0" y="0"/>
                        <a:ext cx="1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9" o:spid="_x0000_s1026" type="#_x0000_t75" style="position:absolute;margin-left:481.4pt;margin-top:42pt;width:1.5pt;height:1.6pt;z-index:2554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">
                <v:imagedata r:id="rId94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7520" behindDoc="0" locked="0" layoutInCell="1" allowOverlap="1">
                <wp:simplePos x="0" y="0"/>
                <wp:positionH relativeFrom="column">
                  <wp:posOffset>6020276</wp:posOffset>
                </wp:positionH>
                <wp:positionV relativeFrom="paragraph">
                  <wp:posOffset>530866</wp:posOffset>
                </wp:positionV>
                <wp:extent cx="181800" cy="232560"/>
                <wp:effectExtent l="38100" t="38100" r="8890" b="34290"/>
                <wp:wrapNone/>
                <wp:docPr id="5068" name="Ink 5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5">
                      <w14:nvContentPartPr>
                        <w14:cNvContentPartPr/>
                      </w14:nvContentPartPr>
                      <w14:xfrm>
                        <a:off x="0" y="0"/>
                        <a:ext cx="1818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8" o:spid="_x0000_s1026" type="#_x0000_t75" style="position:absolute;margin-left:473.35pt;margin-top:41.1pt;width:15.85pt;height:19.85pt;z-index:2554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">
                <v:imagedata r:id="rId94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5472" behindDoc="0" locked="0" layoutInCell="1" allowOverlap="1">
                <wp:simplePos x="0" y="0"/>
                <wp:positionH relativeFrom="column">
                  <wp:posOffset>5891756</wp:posOffset>
                </wp:positionH>
                <wp:positionV relativeFrom="paragraph">
                  <wp:posOffset>554266</wp:posOffset>
                </wp:positionV>
                <wp:extent cx="73440" cy="213480"/>
                <wp:effectExtent l="38100" t="38100" r="41275" b="34290"/>
                <wp:wrapNone/>
                <wp:docPr id="5066" name="Ink 5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7">
                      <w14:nvContentPartPr>
                        <w14:cNvContentPartPr/>
                      </w14:nvContentPartPr>
                      <w14:xfrm>
                        <a:off x="0" y="0"/>
                        <a:ext cx="7344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6" o:spid="_x0000_s1026" type="#_x0000_t75" style="position:absolute;margin-left:463.05pt;margin-top:42.85pt;width:7.5pt;height:18.45pt;z-index:2554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">
                <v:imagedata r:id="rId94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4448" behindDoc="0" locked="0" layoutInCell="1" allowOverlap="1">
                <wp:simplePos x="0" y="0"/>
                <wp:positionH relativeFrom="column">
                  <wp:posOffset>5804276</wp:posOffset>
                </wp:positionH>
                <wp:positionV relativeFrom="paragraph">
                  <wp:posOffset>658666</wp:posOffset>
                </wp:positionV>
                <wp:extent cx="37440" cy="98280"/>
                <wp:effectExtent l="38100" t="38100" r="39370" b="35560"/>
                <wp:wrapNone/>
                <wp:docPr id="5065" name="Ink 5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9">
                      <w14:nvContentPartPr>
                        <w14:cNvContentPartPr/>
                      </w14:nvContentPartPr>
                      <w14:xfrm>
                        <a:off x="0" y="0"/>
                        <a:ext cx="374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5" o:spid="_x0000_s1026" type="#_x0000_t75" style="position:absolute;margin-left:456.45pt;margin-top:51pt;width:4.45pt;height:9.35pt;z-index:2554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">
                <v:imagedata r:id="rId95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2400" behindDoc="0" locked="0" layoutInCell="1" allowOverlap="1">
                <wp:simplePos x="0" y="0"/>
                <wp:positionH relativeFrom="column">
                  <wp:posOffset>5711036</wp:posOffset>
                </wp:positionH>
                <wp:positionV relativeFrom="paragraph">
                  <wp:posOffset>353746</wp:posOffset>
                </wp:positionV>
                <wp:extent cx="179640" cy="140760"/>
                <wp:effectExtent l="38100" t="38100" r="49530" b="31115"/>
                <wp:wrapNone/>
                <wp:docPr id="5063" name="Ink 5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1">
                      <w14:nvContentPartPr>
                        <w14:cNvContentPartPr/>
                      </w14:nvContentPartPr>
                      <w14:xfrm>
                        <a:off x="0" y="0"/>
                        <a:ext cx="17964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3" o:spid="_x0000_s1026" type="#_x0000_t75" style="position:absolute;margin-left:448.9pt;margin-top:27.1pt;width:15.8pt;height:12.7pt;z-index:2554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">
                <v:imagedata r:id="rId95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1376" behindDoc="0" locked="0" layoutInCell="1" allowOverlap="1">
                <wp:simplePos x="0" y="0"/>
                <wp:positionH relativeFrom="column">
                  <wp:posOffset>5600876</wp:posOffset>
                </wp:positionH>
                <wp:positionV relativeFrom="paragraph">
                  <wp:posOffset>381106</wp:posOffset>
                </wp:positionV>
                <wp:extent cx="96840" cy="114120"/>
                <wp:effectExtent l="38100" t="38100" r="36830" b="38735"/>
                <wp:wrapNone/>
                <wp:docPr id="5062" name="Ink 5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3">
                      <w14:nvContentPartPr>
                        <w14:cNvContentPartPr/>
                      </w14:nvContentPartPr>
                      <w14:xfrm>
                        <a:off x="0" y="0"/>
                        <a:ext cx="9684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2" o:spid="_x0000_s1026" type="#_x0000_t75" style="position:absolute;margin-left:440.25pt;margin-top:29.45pt;width:9.2pt;height:10.35pt;z-index:2554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">
                <v:imagedata r:id="rId95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0352" behindDoc="0" locked="0" layoutInCell="1" allowOverlap="1">
                <wp:simplePos x="0" y="0"/>
                <wp:positionH relativeFrom="column">
                  <wp:posOffset>5576396</wp:posOffset>
                </wp:positionH>
                <wp:positionV relativeFrom="paragraph">
                  <wp:posOffset>374266</wp:posOffset>
                </wp:positionV>
                <wp:extent cx="21600" cy="156600"/>
                <wp:effectExtent l="38100" t="38100" r="35560" b="34290"/>
                <wp:wrapNone/>
                <wp:docPr id="5061" name="Ink 5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5">
                      <w14:nvContentPartPr>
                        <w14:cNvContentPartPr/>
                      </w14:nvContentPartPr>
                      <w14:xfrm>
                        <a:off x="0" y="0"/>
                        <a:ext cx="21600" cy="15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1" o:spid="_x0000_s1026" type="#_x0000_t75" style="position:absolute;margin-left:438.4pt;margin-top:28.95pt;width:3.05pt;height:13.55pt;z-index:2554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">
                <v:imagedata r:id="rId95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9328" behindDoc="0" locked="0" layoutInCell="1" allowOverlap="1">
                <wp:simplePos x="0" y="0"/>
                <wp:positionH relativeFrom="column">
                  <wp:posOffset>5335556</wp:posOffset>
                </wp:positionH>
                <wp:positionV relativeFrom="paragraph">
                  <wp:posOffset>375346</wp:posOffset>
                </wp:positionV>
                <wp:extent cx="205920" cy="158400"/>
                <wp:effectExtent l="38100" t="38100" r="3810" b="32385"/>
                <wp:wrapNone/>
                <wp:docPr id="5060" name="Ink 5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7">
                      <w14:nvContentPartPr>
                        <w14:cNvContentPartPr/>
                      </w14:nvContentPartPr>
                      <w14:xfrm>
                        <a:off x="0" y="0"/>
                        <a:ext cx="2059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0" o:spid="_x0000_s1026" type="#_x0000_t75" style="position:absolute;margin-left:419.65pt;margin-top:29.1pt;width:17.4pt;height:13.75pt;z-index:2554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">
                <v:imagedata r:id="rId95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8304" behindDoc="0" locked="0" layoutInCell="1" allowOverlap="1">
                <wp:simplePos x="0" y="0"/>
                <wp:positionH relativeFrom="column">
                  <wp:posOffset>5287676</wp:posOffset>
                </wp:positionH>
                <wp:positionV relativeFrom="paragraph">
                  <wp:posOffset>350506</wp:posOffset>
                </wp:positionV>
                <wp:extent cx="6480" cy="17640"/>
                <wp:effectExtent l="19050" t="19050" r="31750" b="20955"/>
                <wp:wrapNone/>
                <wp:docPr id="5059" name="Ink 5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59">
                      <w14:nvContentPartPr>
                        <w14:cNvContentPartPr/>
                      </w14:nvContentPartPr>
                      <w14:xfrm>
                        <a:off x="0" y="0"/>
                        <a:ext cx="64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9" o:spid="_x0000_s1026" type="#_x0000_t75" style="position:absolute;margin-left:415.75pt;margin-top:27pt;width:1.55pt;height:2.5pt;z-index:2554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">
                <v:imagedata r:id="rId96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7280" behindDoc="0" locked="0" layoutInCell="1" allowOverlap="1">
                <wp:simplePos x="0" y="0"/>
                <wp:positionH relativeFrom="column">
                  <wp:posOffset>5305316</wp:posOffset>
                </wp:positionH>
                <wp:positionV relativeFrom="paragraph">
                  <wp:posOffset>395146</wp:posOffset>
                </wp:positionV>
                <wp:extent cx="18000" cy="115560"/>
                <wp:effectExtent l="38100" t="38100" r="39370" b="37465"/>
                <wp:wrapNone/>
                <wp:docPr id="5058" name="Ink 5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1">
                      <w14:nvContentPartPr>
                        <w14:cNvContentPartPr/>
                      </w14:nvContentPartPr>
                      <w14:xfrm>
                        <a:off x="0" y="0"/>
                        <a:ext cx="18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8" o:spid="_x0000_s1026" type="#_x0000_t75" style="position:absolute;margin-left:417.05pt;margin-top:30.6pt;width:2.8pt;height:10.3pt;z-index:2554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">
                <v:imagedata r:id="rId96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6256" behindDoc="0" locked="0" layoutInCell="1" allowOverlap="1">
                <wp:simplePos x="0" y="0"/>
                <wp:positionH relativeFrom="column">
                  <wp:posOffset>5155916</wp:posOffset>
                </wp:positionH>
                <wp:positionV relativeFrom="paragraph">
                  <wp:posOffset>354826</wp:posOffset>
                </wp:positionV>
                <wp:extent cx="94680" cy="209160"/>
                <wp:effectExtent l="38100" t="38100" r="38735" b="38735"/>
                <wp:wrapNone/>
                <wp:docPr id="5057" name="Ink 5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3">
                      <w14:nvContentPartPr>
                        <w14:cNvContentPartPr/>
                      </w14:nvContentPartPr>
                      <w14:xfrm>
                        <a:off x="0" y="0"/>
                        <a:ext cx="946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7" o:spid="_x0000_s1026" type="#_x0000_t75" style="position:absolute;margin-left:405.25pt;margin-top:27.3pt;width:9pt;height:17.9pt;z-index:2554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">
                <v:imagedata r:id="rId96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4208" behindDoc="0" locked="0" layoutInCell="1" allowOverlap="1">
                <wp:simplePos x="0" y="0"/>
                <wp:positionH relativeFrom="column">
                  <wp:posOffset>4429796</wp:posOffset>
                </wp:positionH>
                <wp:positionV relativeFrom="paragraph">
                  <wp:posOffset>433306</wp:posOffset>
                </wp:positionV>
                <wp:extent cx="619920" cy="369720"/>
                <wp:effectExtent l="38100" t="38100" r="46990" b="30480"/>
                <wp:wrapNone/>
                <wp:docPr id="5055" name="Ink 5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5">
                      <w14:nvContentPartPr>
                        <w14:cNvContentPartPr/>
                      </w14:nvContentPartPr>
                      <w14:xfrm>
                        <a:off x="0" y="0"/>
                        <a:ext cx="619920" cy="36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5" o:spid="_x0000_s1026" type="#_x0000_t75" style="position:absolute;margin-left:348pt;margin-top:33.25pt;width:50.5pt;height:30.35pt;z-index:2554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">
                <v:imagedata r:id="rId96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3184" behindDoc="0" locked="0" layoutInCell="1" allowOverlap="1">
                <wp:simplePos x="0" y="0"/>
                <wp:positionH relativeFrom="column">
                  <wp:posOffset>3531956</wp:posOffset>
                </wp:positionH>
                <wp:positionV relativeFrom="paragraph">
                  <wp:posOffset>646426</wp:posOffset>
                </wp:positionV>
                <wp:extent cx="38880" cy="71280"/>
                <wp:effectExtent l="38100" t="38100" r="37465" b="43180"/>
                <wp:wrapNone/>
                <wp:docPr id="5054" name="Ink 5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7">
                      <w14:nvContentPartPr>
                        <w14:cNvContentPartPr/>
                      </w14:nvContentPartPr>
                      <w14:xfrm>
                        <a:off x="0" y="0"/>
                        <a:ext cx="388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4" o:spid="_x0000_s1026" type="#_x0000_t75" style="position:absolute;margin-left:277.3pt;margin-top:50pt;width:4.75pt;height:7.3pt;z-index:2554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">
                <v:imagedata r:id="rId96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2160" behindDoc="0" locked="0" layoutInCell="1" allowOverlap="1">
                <wp:simplePos x="0" y="0"/>
                <wp:positionH relativeFrom="column">
                  <wp:posOffset>3389036</wp:posOffset>
                </wp:positionH>
                <wp:positionV relativeFrom="paragraph">
                  <wp:posOffset>483706</wp:posOffset>
                </wp:positionV>
                <wp:extent cx="94680" cy="207360"/>
                <wp:effectExtent l="38100" t="38100" r="19685" b="40640"/>
                <wp:wrapNone/>
                <wp:docPr id="5053" name="Ink 50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9">
                      <w14:nvContentPartPr>
                        <w14:cNvContentPartPr/>
                      </w14:nvContentPartPr>
                      <w14:xfrm>
                        <a:off x="0" y="0"/>
                        <a:ext cx="9468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3" o:spid="_x0000_s1026" type="#_x0000_t75" style="position:absolute;margin-left:266.15pt;margin-top:37.4pt;width:9pt;height:17.95pt;z-index:2554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">
                <v:imagedata r:id="rId97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1136" behindDoc="0" locked="0" layoutInCell="1" allowOverlap="1">
                <wp:simplePos x="0" y="0"/>
                <wp:positionH relativeFrom="column">
                  <wp:posOffset>3205076</wp:posOffset>
                </wp:positionH>
                <wp:positionV relativeFrom="paragraph">
                  <wp:posOffset>600346</wp:posOffset>
                </wp:positionV>
                <wp:extent cx="84960" cy="21240"/>
                <wp:effectExtent l="38100" t="38100" r="48895" b="36195"/>
                <wp:wrapNone/>
                <wp:docPr id="5052" name="Ink 50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1">
                      <w14:nvContentPartPr>
                        <w14:cNvContentPartPr/>
                      </w14:nvContentPartPr>
                      <w14:xfrm>
                        <a:off x="0" y="0"/>
                        <a:ext cx="849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2" o:spid="_x0000_s1026" type="#_x0000_t75" style="position:absolute;margin-left:251.55pt;margin-top:46.3pt;width:8.45pt;height:3.45pt;z-index:2554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">
                <v:imagedata r:id="rId97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0112" behindDoc="0" locked="0" layoutInCell="1" allowOverlap="1">
                <wp:simplePos x="0" y="0"/>
                <wp:positionH relativeFrom="column">
                  <wp:posOffset>2973596</wp:posOffset>
                </wp:positionH>
                <wp:positionV relativeFrom="paragraph">
                  <wp:posOffset>463546</wp:posOffset>
                </wp:positionV>
                <wp:extent cx="104760" cy="202680"/>
                <wp:effectExtent l="38100" t="38100" r="29210" b="45085"/>
                <wp:wrapNone/>
                <wp:docPr id="5051" name="Ink 5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3">
                      <w14:nvContentPartPr>
                        <w14:cNvContentPartPr/>
                      </w14:nvContentPartPr>
                      <w14:xfrm>
                        <a:off x="0" y="0"/>
                        <a:ext cx="1047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1" o:spid="_x0000_s1026" type="#_x0000_t75" style="position:absolute;margin-left:233.4pt;margin-top:35.75pt;width:9.95pt;height:17.6pt;z-index:2554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">
                <v:imagedata r:id="rId97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49088" behindDoc="0" locked="0" layoutInCell="1" allowOverlap="1">
                <wp:simplePos x="0" y="0"/>
                <wp:positionH relativeFrom="column">
                  <wp:posOffset>2948756</wp:posOffset>
                </wp:positionH>
                <wp:positionV relativeFrom="paragraph">
                  <wp:posOffset>585226</wp:posOffset>
                </wp:positionV>
                <wp:extent cx="12240" cy="39600"/>
                <wp:effectExtent l="19050" t="19050" r="26035" b="17780"/>
                <wp:wrapNone/>
                <wp:docPr id="5050" name="Ink 5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5">
                      <w14:nvContentPartPr>
                        <w14:cNvContentPartPr/>
                      </w14:nvContentPartPr>
                      <w14:xfrm>
                        <a:off x="0" y="0"/>
                        <a:ext cx="122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0" o:spid="_x0000_s1026" type="#_x0000_t75" style="position:absolute;margin-left:231.85pt;margin-top:45.75pt;width:1.6pt;height:3.75pt;z-index:2554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">
                <v:imagedata r:id="rId97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48064" behindDoc="0" locked="0" layoutInCell="1" allowOverlap="1">
                <wp:simplePos x="0" y="0"/>
                <wp:positionH relativeFrom="column">
                  <wp:posOffset>2500556</wp:posOffset>
                </wp:positionH>
                <wp:positionV relativeFrom="paragraph">
                  <wp:posOffset>511066</wp:posOffset>
                </wp:positionV>
                <wp:extent cx="59400" cy="98640"/>
                <wp:effectExtent l="38100" t="38100" r="36195" b="34925"/>
                <wp:wrapNone/>
                <wp:docPr id="5049" name="Ink 5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7">
                      <w14:nvContentPartPr>
                        <w14:cNvContentPartPr/>
                      </w14:nvContentPartPr>
                      <w14:xfrm>
                        <a:off x="0" y="0"/>
                        <a:ext cx="594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9" o:spid="_x0000_s1026" type="#_x0000_t75" style="position:absolute;margin-left:196pt;margin-top:39.45pt;width:6.5pt;height:9.45pt;z-index:2554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">
                <v:imagedata r:id="rId97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47040" behindDoc="0" locked="0" layoutInCell="1" allowOverlap="1">
                <wp:simplePos x="0" y="0"/>
                <wp:positionH relativeFrom="column">
                  <wp:posOffset>2378876</wp:posOffset>
                </wp:positionH>
                <wp:positionV relativeFrom="paragraph">
                  <wp:posOffset>455986</wp:posOffset>
                </wp:positionV>
                <wp:extent cx="108000" cy="167040"/>
                <wp:effectExtent l="38100" t="38100" r="25400" b="42545"/>
                <wp:wrapNone/>
                <wp:docPr id="5048" name="Ink 5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79">
                      <w14:nvContentPartPr>
                        <w14:cNvContentPartPr/>
                      </w14:nvContentPartPr>
                      <w14:xfrm>
                        <a:off x="0" y="0"/>
                        <a:ext cx="10800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8" o:spid="_x0000_s1026" type="#_x0000_t75" style="position:absolute;margin-left:186.7pt;margin-top:35.3pt;width:9.95pt;height:14.6pt;z-index:2554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">
                <v:imagedata r:id="rId98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46016" behindDoc="0" locked="0" layoutInCell="1" allowOverlap="1">
                <wp:simplePos x="0" y="0"/>
                <wp:positionH relativeFrom="column">
                  <wp:posOffset>2108156</wp:posOffset>
                </wp:positionH>
                <wp:positionV relativeFrom="paragraph">
                  <wp:posOffset>610066</wp:posOffset>
                </wp:positionV>
                <wp:extent cx="630000" cy="164880"/>
                <wp:effectExtent l="38100" t="38100" r="36830" b="45085"/>
                <wp:wrapNone/>
                <wp:docPr id="5047" name="Ink 5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1">
                      <w14:nvContentPartPr>
                        <w14:cNvContentPartPr/>
                      </w14:nvContentPartPr>
                      <w14:xfrm>
                        <a:off x="0" y="0"/>
                        <a:ext cx="6300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7" o:spid="_x0000_s1026" type="#_x0000_t75" style="position:absolute;margin-left:165.25pt;margin-top:47.25pt;width:51.2pt;height:14.7pt;z-index:2554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">
                <v:imagedata r:id="rId982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58624" behindDoc="0" locked="0" layoutInCell="1" allowOverlap="1">
                <wp:simplePos x="0" y="0"/>
                <wp:positionH relativeFrom="column">
                  <wp:posOffset>4160156</wp:posOffset>
                </wp:positionH>
                <wp:positionV relativeFrom="paragraph">
                  <wp:posOffset>91209</wp:posOffset>
                </wp:positionV>
                <wp:extent cx="150120" cy="120960"/>
                <wp:effectExtent l="38100" t="38100" r="40640" b="50800"/>
                <wp:wrapNone/>
                <wp:docPr id="4863" name="Ink 4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3">
                      <w14:nvContentPartPr>
                        <w14:cNvContentPartPr/>
                      </w14:nvContentPartPr>
                      <w14:xfrm>
                        <a:off x="0" y="0"/>
                        <a:ext cx="150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63" o:spid="_x0000_s1026" type="#_x0000_t75" style="position:absolute;margin-left:326.9pt;margin-top:6.4pt;width:13.3pt;height:11.15pt;z-index:2552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">
                <v:imagedata r:id="rId984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47360" behindDoc="0" locked="0" layoutInCell="1" allowOverlap="1">
                <wp:simplePos x="0" y="0"/>
                <wp:positionH relativeFrom="column">
                  <wp:posOffset>4756676</wp:posOffset>
                </wp:positionH>
                <wp:positionV relativeFrom="paragraph">
                  <wp:posOffset>25113</wp:posOffset>
                </wp:positionV>
                <wp:extent cx="59400" cy="5400"/>
                <wp:effectExtent l="38100" t="38100" r="55245" b="52070"/>
                <wp:wrapNone/>
                <wp:docPr id="4852" name="Ink 4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5">
                      <w14:nvContentPartPr>
                        <w14:cNvContentPartPr/>
                      </w14:nvContentPartPr>
                      <w14:xfrm>
                        <a:off x="0" y="0"/>
                        <a:ext cx="594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2" o:spid="_x0000_s1026" type="#_x0000_t75" style="position:absolute;margin-left:373.55pt;margin-top:1pt;width:6.7pt;height:2.45pt;z-index:2552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">
                <v:imagedata r:id="rId986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43264" behindDoc="0" locked="0" layoutInCell="1" allowOverlap="1">
                <wp:simplePos x="0" y="0"/>
                <wp:positionH relativeFrom="column">
                  <wp:posOffset>4232156</wp:posOffset>
                </wp:positionH>
                <wp:positionV relativeFrom="paragraph">
                  <wp:posOffset>614793</wp:posOffset>
                </wp:positionV>
                <wp:extent cx="231840" cy="150840"/>
                <wp:effectExtent l="38100" t="38100" r="53975" b="59055"/>
                <wp:wrapNone/>
                <wp:docPr id="4848" name="Ink 4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7">
                      <w14:nvContentPartPr>
                        <w14:cNvContentPartPr/>
                      </w14:nvContentPartPr>
                      <w14:xfrm>
                        <a:off x="0" y="0"/>
                        <a:ext cx="2318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48" o:spid="_x0000_s1026" type="#_x0000_t75" style="position:absolute;margin-left:332.25pt;margin-top:47.4pt;width:20.25pt;height:13.9pt;z-index:2552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">
                <v:imagedata r:id="rId988" o:title=""/>
              </v:shape>
            </w:pict>
          </mc:Fallback>
        </mc:AlternateContent>
      </w:r>
      <w:r w:rsidR="005A6164">
        <w:rPr>
          <w:b w:val="0"/>
          <w:i w:val="0"/>
        </w:rPr>
        <w:t xml:space="preserve">Επομένως αυτή είναι η διάσπαση του </w:t>
      </w:r>
      <w:r w:rsidR="005A6164">
        <w:rPr>
          <w:b w:val="0"/>
          <w:i w:val="0"/>
          <w:lang w:val="en-US"/>
        </w:rPr>
        <w:t>b</w:t>
      </w:r>
      <w:r w:rsidR="005A6164" w:rsidRPr="00B920EA">
        <w:rPr>
          <w:b w:val="0"/>
          <w:i w:val="0"/>
        </w:rPr>
        <w:t xml:space="preserve"> </w:t>
      </w:r>
      <w:r w:rsidR="005A6164">
        <w:rPr>
          <w:b w:val="0"/>
          <w:i w:val="0"/>
        </w:rPr>
        <w:t xml:space="preserve">σε μία σθνιστώσα στον </w:t>
      </w:r>
      <w:r w:rsidR="005A6164" w:rsidRPr="00F06855">
        <w:rPr>
          <w:position w:val="-14"/>
        </w:rPr>
        <w:object w:dxaOrig="720" w:dyaOrig="420">
          <v:shape id="_x0000_i1041" type="#_x0000_t75" style="width:36pt;height:20.8pt" o:ole="">
            <v:imagedata r:id="rId989" o:title=""/>
          </v:shape>
          <o:OLEObject Type="Embed" ProgID="Equation.DSMT4" ShapeID="_x0000_i1041" DrawAspect="Content" ObjectID="_1672747040" r:id="rId990"/>
        </w:object>
      </w:r>
      <w:r w:rsidR="005A6164">
        <w:rPr>
          <w:b w:val="0"/>
          <w:i w:val="0"/>
        </w:rPr>
        <w:t xml:space="preserve"> και μία στο ορθογώνιο συμπλήρωμά του, το </w:t>
      </w:r>
      <w:r w:rsidR="005A6164" w:rsidRPr="00F06855">
        <w:rPr>
          <w:position w:val="-14"/>
        </w:rPr>
        <w:object w:dxaOrig="840" w:dyaOrig="480">
          <v:shape id="_x0000_i1042" type="#_x0000_t75" style="width:42.05pt;height:24.3pt" o:ole="">
            <v:imagedata r:id="rId991" o:title=""/>
          </v:shape>
          <o:OLEObject Type="Embed" ProgID="Equation.DSMT4" ShapeID="_x0000_i1042" DrawAspect="Content" ObjectID="_1672747041" r:id="rId992"/>
        </w:object>
      </w:r>
      <w:r w:rsidR="005A6164">
        <w:rPr>
          <w:b w:val="0"/>
          <w:i w:val="0"/>
        </w:rPr>
        <w:t xml:space="preserve">. </w:t>
      </w:r>
    </w:p>
    <w:p w:rsidR="005A6164" w:rsidRDefault="0010520A" w:rsidP="005A6164">
      <w:pPr>
        <w:pStyle w:val="Heading4"/>
        <w:numPr>
          <w:ilvl w:val="0"/>
          <w:numId w:val="39"/>
        </w:numPr>
        <w:rPr>
          <w:b w:val="0"/>
          <w:i w:val="0"/>
        </w:rPr>
      </w:pP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548416" behindDoc="0" locked="0" layoutInCell="1" allowOverlap="1">
                <wp:simplePos x="0" y="0"/>
                <wp:positionH relativeFrom="column">
                  <wp:posOffset>-184684</wp:posOffset>
                </wp:positionH>
                <wp:positionV relativeFrom="paragraph">
                  <wp:posOffset>180612</wp:posOffset>
                </wp:positionV>
                <wp:extent cx="291600" cy="46080"/>
                <wp:effectExtent l="38100" t="38100" r="51435" b="49530"/>
                <wp:wrapNone/>
                <wp:docPr id="5153" name="Ink 5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3">
                      <w14:nvContentPartPr>
                        <w14:cNvContentPartPr/>
                      </w14:nvContentPartPr>
                      <w14:xfrm>
                        <a:off x="0" y="0"/>
                        <a:ext cx="2916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3" o:spid="_x0000_s1026" type="#_x0000_t75" style="position:absolute;margin-left:-15.35pt;margin-top:13.2pt;width:24.75pt;height:5.25pt;z-index:2555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">
                <v:imagedata r:id="rId99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547392" behindDoc="0" locked="0" layoutInCell="1" allowOverlap="1">
                <wp:simplePos x="0" y="0"/>
                <wp:positionH relativeFrom="column">
                  <wp:posOffset>-151204</wp:posOffset>
                </wp:positionH>
                <wp:positionV relativeFrom="paragraph">
                  <wp:posOffset>9612</wp:posOffset>
                </wp:positionV>
                <wp:extent cx="127440" cy="352440"/>
                <wp:effectExtent l="38100" t="38100" r="44450" b="47625"/>
                <wp:wrapNone/>
                <wp:docPr id="5152" name="Ink 5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5">
                      <w14:nvContentPartPr>
                        <w14:cNvContentPartPr/>
                      </w14:nvContentPartPr>
                      <w14:xfrm>
                        <a:off x="0" y="0"/>
                        <a:ext cx="127440" cy="35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2" o:spid="_x0000_s1026" type="#_x0000_t75" style="position:absolute;margin-left:-12.8pt;margin-top:0;width:11.9pt;height:29.3pt;z-index:2555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">
                <v:imagedata r:id="rId99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546368" behindDoc="0" locked="0" layoutInCell="1" allowOverlap="1">
                <wp:simplePos x="0" y="0"/>
                <wp:positionH relativeFrom="column">
                  <wp:posOffset>-155164</wp:posOffset>
                </wp:positionH>
                <wp:positionV relativeFrom="paragraph">
                  <wp:posOffset>92052</wp:posOffset>
                </wp:positionV>
                <wp:extent cx="189000" cy="172080"/>
                <wp:effectExtent l="57150" t="38100" r="59055" b="57150"/>
                <wp:wrapNone/>
                <wp:docPr id="5151" name="Ink 5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7">
                      <w14:nvContentPartPr>
                        <w14:cNvContentPartPr/>
                      </w14:nvContentPartPr>
                      <w14:xfrm>
                        <a:off x="0" y="0"/>
                        <a:ext cx="18900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1" o:spid="_x0000_s1026" type="#_x0000_t75" style="position:absolute;margin-left:-13.25pt;margin-top:6.2pt;width:17pt;height:15.6pt;z-index:2555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">
                <v:imagedata r:id="rId99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80832" behindDoc="0" locked="0" layoutInCell="1" allowOverlap="1">
                <wp:simplePos x="0" y="0"/>
                <wp:positionH relativeFrom="column">
                  <wp:posOffset>1896836</wp:posOffset>
                </wp:positionH>
                <wp:positionV relativeFrom="paragraph">
                  <wp:posOffset>369646</wp:posOffset>
                </wp:positionV>
                <wp:extent cx="829440" cy="129240"/>
                <wp:effectExtent l="57150" t="57150" r="46990" b="61595"/>
                <wp:wrapNone/>
                <wp:docPr id="5081" name="Ink 5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99">
                      <w14:nvContentPartPr>
                        <w14:cNvContentPartPr/>
                      </w14:nvContentPartPr>
                      <w14:xfrm>
                        <a:off x="0" y="0"/>
                        <a:ext cx="82944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1" o:spid="_x0000_s1026" type="#_x0000_t75" style="position:absolute;margin-left:148.2pt;margin-top:27.5pt;width:67.65pt;height:13pt;z-index:2554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">
                <v:imagedata r:id="rId100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9808" behindDoc="0" locked="0" layoutInCell="1" allowOverlap="1">
                <wp:simplePos x="0" y="0"/>
                <wp:positionH relativeFrom="column">
                  <wp:posOffset>1898636</wp:posOffset>
                </wp:positionH>
                <wp:positionV relativeFrom="paragraph">
                  <wp:posOffset>339766</wp:posOffset>
                </wp:positionV>
                <wp:extent cx="786240" cy="150120"/>
                <wp:effectExtent l="38100" t="38100" r="33020" b="40640"/>
                <wp:wrapNone/>
                <wp:docPr id="5080" name="Ink 5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1">
                      <w14:nvContentPartPr>
                        <w14:cNvContentPartPr/>
                      </w14:nvContentPartPr>
                      <w14:xfrm>
                        <a:off x="0" y="0"/>
                        <a:ext cx="786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0" o:spid="_x0000_s1026" type="#_x0000_t75" style="position:absolute;margin-left:148.75pt;margin-top:25.85pt;width:63.5pt;height:13.4pt;z-index:2554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">
                <v:imagedata r:id="rId100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3664" behindDoc="0" locked="0" layoutInCell="1" allowOverlap="1">
                <wp:simplePos x="0" y="0"/>
                <wp:positionH relativeFrom="column">
                  <wp:posOffset>6053756</wp:posOffset>
                </wp:positionH>
                <wp:positionV relativeFrom="paragraph">
                  <wp:posOffset>204046</wp:posOffset>
                </wp:positionV>
                <wp:extent cx="45720" cy="97560"/>
                <wp:effectExtent l="38100" t="38100" r="49530" b="55245"/>
                <wp:wrapNone/>
                <wp:docPr id="5074" name="Ink 5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3">
                      <w14:nvContentPartPr>
                        <w14:cNvContentPartPr/>
                      </w14:nvContentPartPr>
                      <w14:xfrm>
                        <a:off x="0" y="0"/>
                        <a:ext cx="457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4" o:spid="_x0000_s1026" type="#_x0000_t75" style="position:absolute;margin-left:475.75pt;margin-top:15.15pt;width:5.35pt;height:9.6pt;z-index:2554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">
                <v:imagedata r:id="rId100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2640" behindDoc="0" locked="0" layoutInCell="1" allowOverlap="1">
                <wp:simplePos x="0" y="0"/>
                <wp:positionH relativeFrom="column">
                  <wp:posOffset>5958716</wp:posOffset>
                </wp:positionH>
                <wp:positionV relativeFrom="paragraph">
                  <wp:posOffset>232126</wp:posOffset>
                </wp:positionV>
                <wp:extent cx="18000" cy="20880"/>
                <wp:effectExtent l="19050" t="19050" r="20320" b="17780"/>
                <wp:wrapNone/>
                <wp:docPr id="5073" name="Ink 5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5">
                      <w14:nvContentPartPr>
                        <w14:cNvContentPartPr/>
                      </w14:nvContentPartPr>
                      <w14:xfrm>
                        <a:off x="0" y="0"/>
                        <a:ext cx="18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3" o:spid="_x0000_s1026" type="#_x0000_t75" style="position:absolute;margin-left:468.8pt;margin-top:17.85pt;width:2.3pt;height:2.55pt;z-index:2554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">
                <v:imagedata r:id="rId1006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1616" behindDoc="0" locked="0" layoutInCell="1" allowOverlap="1">
                <wp:simplePos x="0" y="0"/>
                <wp:positionH relativeFrom="column">
                  <wp:posOffset>5930276</wp:posOffset>
                </wp:positionH>
                <wp:positionV relativeFrom="paragraph">
                  <wp:posOffset>250126</wp:posOffset>
                </wp:positionV>
                <wp:extent cx="60120" cy="37080"/>
                <wp:effectExtent l="38100" t="38100" r="35560" b="39370"/>
                <wp:wrapNone/>
                <wp:docPr id="5072" name="Ink 5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7">
                      <w14:nvContentPartPr>
                        <w14:cNvContentPartPr/>
                      </w14:nvContentPartPr>
                      <w14:xfrm>
                        <a:off x="0" y="0"/>
                        <a:ext cx="601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2" o:spid="_x0000_s1026" type="#_x0000_t75" style="position:absolute;margin-left:466.2pt;margin-top:18.85pt;width:6.05pt;height:4.5pt;z-index:2554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">
                <v:imagedata r:id="rId1008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0592" behindDoc="0" locked="0" layoutInCell="1" allowOverlap="1">
                <wp:simplePos x="0" y="0"/>
                <wp:positionH relativeFrom="column">
                  <wp:posOffset>5743796</wp:posOffset>
                </wp:positionH>
                <wp:positionV relativeFrom="paragraph">
                  <wp:posOffset>231046</wp:posOffset>
                </wp:positionV>
                <wp:extent cx="254880" cy="157680"/>
                <wp:effectExtent l="19050" t="38100" r="12065" b="33020"/>
                <wp:wrapNone/>
                <wp:docPr id="5071" name="Ink 5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9">
                      <w14:nvContentPartPr>
                        <w14:cNvContentPartPr/>
                      </w14:nvContentPartPr>
                      <w14:xfrm>
                        <a:off x="0" y="0"/>
                        <a:ext cx="254880" cy="15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1" o:spid="_x0000_s1026" type="#_x0000_t75" style="position:absolute;margin-left:451.45pt;margin-top:17.55pt;width:21.75pt;height:13.85pt;z-index:2554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">
                <v:imagedata r:id="rId1010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6496" behindDoc="0" locked="0" layoutInCell="1" allowOverlap="1">
                <wp:simplePos x="0" y="0"/>
                <wp:positionH relativeFrom="column">
                  <wp:posOffset>5974916</wp:posOffset>
                </wp:positionH>
                <wp:positionV relativeFrom="paragraph">
                  <wp:posOffset>-60914</wp:posOffset>
                </wp:positionV>
                <wp:extent cx="68040" cy="118800"/>
                <wp:effectExtent l="38100" t="38100" r="46355" b="33655"/>
                <wp:wrapNone/>
                <wp:docPr id="5067" name="Ink 5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1">
                      <w14:nvContentPartPr>
                        <w14:cNvContentPartPr/>
                      </w14:nvContentPartPr>
                      <w14:xfrm>
                        <a:off x="0" y="0"/>
                        <a:ext cx="680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7" o:spid="_x0000_s1026" type="#_x0000_t75" style="position:absolute;margin-left:469.8pt;margin-top:-5.7pt;width:6.9pt;height:10.9pt;z-index:2554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">
                <v:imagedata r:id="rId1012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63424" behindDoc="0" locked="0" layoutInCell="1" allowOverlap="1">
                <wp:simplePos x="0" y="0"/>
                <wp:positionH relativeFrom="column">
                  <wp:posOffset>5589716</wp:posOffset>
                </wp:positionH>
                <wp:positionV relativeFrom="paragraph">
                  <wp:posOffset>-119594</wp:posOffset>
                </wp:positionV>
                <wp:extent cx="198360" cy="272160"/>
                <wp:effectExtent l="38100" t="38100" r="49530" b="33020"/>
                <wp:wrapNone/>
                <wp:docPr id="5064" name="Ink 5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3">
                      <w14:nvContentPartPr>
                        <w14:cNvContentPartPr/>
                      </w14:nvContentPartPr>
                      <w14:xfrm>
                        <a:off x="0" y="0"/>
                        <a:ext cx="19836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64" o:spid="_x0000_s1026" type="#_x0000_t75" style="position:absolute;margin-left:439.4pt;margin-top:-10.25pt;width:17.25pt;height:23.05pt;z-index:2554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">
                <v:imagedata r:id="rId1014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55232" behindDoc="0" locked="0" layoutInCell="1" allowOverlap="1">
                <wp:simplePos x="0" y="0"/>
                <wp:positionH relativeFrom="column">
                  <wp:posOffset>4420436</wp:posOffset>
                </wp:positionH>
                <wp:positionV relativeFrom="paragraph">
                  <wp:posOffset>-4034</wp:posOffset>
                </wp:positionV>
                <wp:extent cx="85320" cy="95400"/>
                <wp:effectExtent l="38100" t="38100" r="10160" b="38100"/>
                <wp:wrapNone/>
                <wp:docPr id="5056" name="Ink 5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5">
                      <w14:nvContentPartPr>
                        <w14:cNvContentPartPr/>
                      </w14:nvContentPartPr>
                      <w14:xfrm>
                        <a:off x="0" y="0"/>
                        <a:ext cx="85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56" o:spid="_x0000_s1026" type="#_x0000_t75" style="position:absolute;margin-left:347.15pt;margin-top:-1.15pt;width:8.5pt;height:9.25pt;z-index:2554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">
                <v:imagedata r:id="rId1016" o:title=""/>
              </v:shape>
            </w:pict>
          </mc:Fallback>
        </mc:AlternateContent>
      </w:r>
      <w:r w:rsidR="00F36EE7"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246336" behindDoc="0" locked="0" layoutInCell="1" allowOverlap="1">
                <wp:simplePos x="0" y="0"/>
                <wp:positionH relativeFrom="column">
                  <wp:posOffset>3959996</wp:posOffset>
                </wp:positionH>
                <wp:positionV relativeFrom="paragraph">
                  <wp:posOffset>213813</wp:posOffset>
                </wp:positionV>
                <wp:extent cx="360" cy="360"/>
                <wp:effectExtent l="0" t="0" r="0" b="0"/>
                <wp:wrapNone/>
                <wp:docPr id="4851" name="Ink 4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851" o:spid="_x0000_s1026" type="#_x0000_t75" style="position:absolute;margin-left:310.8pt;margin-top:15.85pt;width:2.05pt;height:2.05pt;z-index:2552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drUSAAQAAMAMAAA4AAABkcnMvZTJvRG9jLnhtbJxSy07DMBC8I/EP&#10;lu80SSkV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I1ljKsEF5cJK&#10;YDjsr29cM8KWtILmFXJySNQB+B6RFvS/ITvSc5C1JT47V1CVItBJ+MJUnjNMTZ5xXOTJib/bPJ8U&#10;rPCka7lZIevejx4fEs6csMSKpLM+J4MOC1heIlAn2rf+wm412s4VoszajJPx2+7bm67awCQV77t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">
                <v:imagedata r:id="rId10" o:title=""/>
              </v:shape>
            </w:pict>
          </mc:Fallback>
        </mc:AlternateContent>
      </w:r>
      <w:r w:rsidR="005A6164">
        <w:rPr>
          <w:b w:val="0"/>
          <w:i w:val="0"/>
        </w:rPr>
        <w:t xml:space="preserve">Η δεύτερη ισούται με </w:t>
      </w:r>
      <w:r w:rsidR="005A6164" w:rsidRPr="00A07B28">
        <w:rPr>
          <w:position w:val="-24"/>
          <w:highlight w:val="yellow"/>
        </w:rPr>
        <w:object w:dxaOrig="1300" w:dyaOrig="520">
          <v:shape id="_x0000_i1043" type="#_x0000_t75" style="width:64.7pt;height:26pt" o:ole="">
            <v:imagedata r:id="rId1018" o:title=""/>
          </v:shape>
          <o:OLEObject Type="Embed" ProgID="Equation.DSMT4" ShapeID="_x0000_i1043" DrawAspect="Content" ObjectID="_1672747042" r:id="rId1019"/>
        </w:object>
      </w:r>
      <w:r w:rsidR="005A6164" w:rsidRPr="00A07B28">
        <w:rPr>
          <w:b w:val="0"/>
          <w:i w:val="0"/>
          <w:highlight w:val="yellow"/>
        </w:rPr>
        <w:t xml:space="preserve"> </w:t>
      </w:r>
      <w:r w:rsidR="005A6164" w:rsidRPr="00A07B28">
        <w:rPr>
          <w:position w:val="-22"/>
          <w:highlight w:val="yellow"/>
        </w:rPr>
        <w:object w:dxaOrig="2760" w:dyaOrig="580">
          <v:shape id="_x0000_i1044" type="#_x0000_t75" style="width:138pt;height:28.65pt" o:ole="">
            <v:imagedata r:id="rId1020" o:title=""/>
          </v:shape>
          <o:OLEObject Type="Embed" ProgID="Equation.DSMT4" ShapeID="_x0000_i1044" DrawAspect="Content" ObjectID="_1672747043" r:id="rId1021"/>
        </w:object>
      </w:r>
      <w:r w:rsidR="005A6164">
        <w:rPr>
          <w:b w:val="0"/>
          <w:i w:val="0"/>
        </w:rPr>
        <w:t xml:space="preserve">. Άρα ο </w:t>
      </w:r>
    </w:p>
    <w:p w:rsidR="005A6164" w:rsidRPr="00B920EA" w:rsidRDefault="0010520A" w:rsidP="005A6164">
      <w:pPr>
        <w:pStyle w:val="Heading4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b w:val="0"/>
          <w:i w:val="0"/>
        </w:rPr>
      </w:pP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621120" behindDoc="0" locked="0" layoutInCell="1" allowOverlap="1">
                <wp:simplePos x="0" y="0"/>
                <wp:positionH relativeFrom="column">
                  <wp:posOffset>3321716</wp:posOffset>
                </wp:positionH>
                <wp:positionV relativeFrom="paragraph">
                  <wp:posOffset>196932</wp:posOffset>
                </wp:positionV>
                <wp:extent cx="1983240" cy="248760"/>
                <wp:effectExtent l="38100" t="38100" r="36195" b="37465"/>
                <wp:wrapNone/>
                <wp:docPr id="5224" name="Ink 5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2">
                      <w14:nvContentPartPr>
                        <w14:cNvContentPartPr/>
                      </w14:nvContentPartPr>
                      <w14:xfrm>
                        <a:off x="0" y="0"/>
                        <a:ext cx="198324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4" o:spid="_x0000_s1026" type="#_x0000_t75" style="position:absolute;margin-left:260.9pt;margin-top:14.6pt;width:157.7pt;height:21.3pt;z-index:2556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">
                <v:imagedata r:id="rId1023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81856" behindDoc="0" locked="0" layoutInCell="1" allowOverlap="1">
                <wp:simplePos x="0" y="0"/>
                <wp:positionH relativeFrom="column">
                  <wp:posOffset>40316</wp:posOffset>
                </wp:positionH>
                <wp:positionV relativeFrom="paragraph">
                  <wp:posOffset>308206</wp:posOffset>
                </wp:positionV>
                <wp:extent cx="1941840" cy="216360"/>
                <wp:effectExtent l="57150" t="57150" r="58420" b="69850"/>
                <wp:wrapNone/>
                <wp:docPr id="5082" name="Ink 5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4">
                      <w14:nvContentPartPr>
                        <w14:cNvContentPartPr/>
                      </w14:nvContentPartPr>
                      <w14:xfrm>
                        <a:off x="0" y="0"/>
                        <a:ext cx="1941840" cy="21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2" o:spid="_x0000_s1026" type="#_x0000_t75" style="position:absolute;margin-left:2.05pt;margin-top:23pt;width:155.25pt;height:19.5pt;z-index:2554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">
                <v:imagedata r:id="rId1025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8784" behindDoc="0" locked="0" layoutInCell="1" allowOverlap="1">
                <wp:simplePos x="0" y="0"/>
                <wp:positionH relativeFrom="column">
                  <wp:posOffset>6121796</wp:posOffset>
                </wp:positionH>
                <wp:positionV relativeFrom="paragraph">
                  <wp:posOffset>-125594</wp:posOffset>
                </wp:positionV>
                <wp:extent cx="71640" cy="264600"/>
                <wp:effectExtent l="38100" t="38100" r="43180" b="40640"/>
                <wp:wrapNone/>
                <wp:docPr id="5079" name="Ink 5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6">
                      <w14:nvContentPartPr>
                        <w14:cNvContentPartPr/>
                      </w14:nvContentPartPr>
                      <w14:xfrm>
                        <a:off x="0" y="0"/>
                        <a:ext cx="7164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9" o:spid="_x0000_s1026" type="#_x0000_t75" style="position:absolute;margin-left:481.3pt;margin-top:-10.65pt;width:7.4pt;height:22.45pt;z-index:2554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">
                <v:imagedata r:id="rId1027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7760" behindDoc="0" locked="0" layoutInCell="1" allowOverlap="1">
                <wp:simplePos x="0" y="0"/>
                <wp:positionH relativeFrom="column">
                  <wp:posOffset>5975276</wp:posOffset>
                </wp:positionH>
                <wp:positionV relativeFrom="paragraph">
                  <wp:posOffset>-50354</wp:posOffset>
                </wp:positionV>
                <wp:extent cx="55440" cy="250200"/>
                <wp:effectExtent l="38100" t="38100" r="40005" b="35560"/>
                <wp:wrapNone/>
                <wp:docPr id="5078" name="Ink 5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8">
                      <w14:nvContentPartPr>
                        <w14:cNvContentPartPr/>
                      </w14:nvContentPartPr>
                      <w14:xfrm>
                        <a:off x="0" y="0"/>
                        <a:ext cx="5544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8" o:spid="_x0000_s1026" type="#_x0000_t75" style="position:absolute;margin-left:469.75pt;margin-top:-4.45pt;width:5.85pt;height:20.95pt;z-index:2554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">
                <v:imagedata r:id="rId1029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6736" behindDoc="0" locked="0" layoutInCell="1" allowOverlap="1">
                <wp:simplePos x="0" y="0"/>
                <wp:positionH relativeFrom="column">
                  <wp:posOffset>6033236</wp:posOffset>
                </wp:positionH>
                <wp:positionV relativeFrom="paragraph">
                  <wp:posOffset>17326</wp:posOffset>
                </wp:positionV>
                <wp:extent cx="91440" cy="64800"/>
                <wp:effectExtent l="38100" t="38100" r="41910" b="30480"/>
                <wp:wrapNone/>
                <wp:docPr id="5077" name="Ink 5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0">
                      <w14:nvContentPartPr>
                        <w14:cNvContentPartPr/>
                      </w14:nvContentPartPr>
                      <w14:xfrm>
                        <a:off x="0" y="0"/>
                        <a:ext cx="914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7" o:spid="_x0000_s1026" type="#_x0000_t75" style="position:absolute;margin-left:474.3pt;margin-top:.75pt;width:8.6pt;height:6.4pt;z-index:2554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">
                <v:imagedata r:id="rId1031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5712" behindDoc="0" locked="0" layoutInCell="1" allowOverlap="1">
                <wp:simplePos x="0" y="0"/>
                <wp:positionH relativeFrom="column">
                  <wp:posOffset>6023516</wp:posOffset>
                </wp:positionH>
                <wp:positionV relativeFrom="paragraph">
                  <wp:posOffset>-29114</wp:posOffset>
                </wp:positionV>
                <wp:extent cx="99360" cy="159840"/>
                <wp:effectExtent l="38100" t="38100" r="15240" b="50165"/>
                <wp:wrapNone/>
                <wp:docPr id="5076" name="Ink 5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2">
                      <w14:nvContentPartPr>
                        <w14:cNvContentPartPr/>
                      </w14:nvContentPartPr>
                      <w14:xfrm>
                        <a:off x="0" y="0"/>
                        <a:ext cx="99360" cy="15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6" o:spid="_x0000_s1026" type="#_x0000_t75" style="position:absolute;margin-left:473.4pt;margin-top:-3.2pt;width:9.5pt;height:14.4pt;z-index:2554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">
                <v:imagedata r:id="rId1033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74688" behindDoc="0" locked="0" layoutInCell="1" allowOverlap="1">
                <wp:simplePos x="0" y="0"/>
                <wp:positionH relativeFrom="column">
                  <wp:posOffset>5885636</wp:posOffset>
                </wp:positionH>
                <wp:positionV relativeFrom="paragraph">
                  <wp:posOffset>-67634</wp:posOffset>
                </wp:positionV>
                <wp:extent cx="109800" cy="258480"/>
                <wp:effectExtent l="38100" t="38100" r="43180" b="46355"/>
                <wp:wrapNone/>
                <wp:docPr id="5075" name="Ink 5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4">
                      <w14:nvContentPartPr>
                        <w14:cNvContentPartPr/>
                      </w14:nvContentPartPr>
                      <w14:xfrm>
                        <a:off x="0" y="0"/>
                        <a:ext cx="109800" cy="25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75" o:spid="_x0000_s1026" type="#_x0000_t75" style="position:absolute;margin-left:462.65pt;margin-top:-6.25pt;width:10.6pt;height:22.15pt;z-index:2554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">
                <v:imagedata r:id="rId1035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03008" behindDoc="0" locked="0" layoutInCell="1" allowOverlap="1">
                <wp:simplePos x="0" y="0"/>
                <wp:positionH relativeFrom="column">
                  <wp:posOffset>502196</wp:posOffset>
                </wp:positionH>
                <wp:positionV relativeFrom="paragraph">
                  <wp:posOffset>446377</wp:posOffset>
                </wp:positionV>
                <wp:extent cx="6120" cy="9000"/>
                <wp:effectExtent l="19050" t="19050" r="32385" b="29210"/>
                <wp:wrapNone/>
                <wp:docPr id="5005" name="Ink 5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6">
                      <w14:nvContentPartPr>
                        <w14:cNvContentPartPr/>
                      </w14:nvContentPartPr>
                      <w14:xfrm>
                        <a:off x="0" y="0"/>
                        <a:ext cx="61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5" o:spid="_x0000_s1026" type="#_x0000_t75" style="position:absolute;margin-left:39.15pt;margin-top:34.75pt;width:1.4pt;height:1.55pt;z-index:2554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">
                <v:imagedata r:id="rId1037" o:title=""/>
              </v:shape>
            </w:pict>
          </mc:Fallback>
        </mc:AlternateContent>
      </w:r>
      <w:r>
        <w:rPr>
          <w:b w:val="0"/>
          <w:i w:val="0"/>
          <w:lang w:val="en-US" w:eastAsia="en-US"/>
        </w:rPr>
        <mc:AlternateContent>
          <mc:Choice Requires="wpi">
            <w:drawing>
              <wp:anchor distT="0" distB="0" distL="114300" distR="114300" simplePos="0" relativeHeight="255400960" behindDoc="0" locked="0" layoutInCell="1" allowOverlap="1">
                <wp:simplePos x="0" y="0"/>
                <wp:positionH relativeFrom="column">
                  <wp:posOffset>191516</wp:posOffset>
                </wp:positionH>
                <wp:positionV relativeFrom="paragraph">
                  <wp:posOffset>408217</wp:posOffset>
                </wp:positionV>
                <wp:extent cx="55800" cy="136800"/>
                <wp:effectExtent l="38100" t="38100" r="40005" b="34925"/>
                <wp:wrapNone/>
                <wp:docPr id="5003" name="Ink 5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38">
                      <w14:nvContentPartPr>
                        <w14:cNvContentPartPr/>
                      </w14:nvContentPartPr>
                      <w14:xfrm>
                        <a:off x="0" y="0"/>
                        <a:ext cx="558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3" o:spid="_x0000_s1026" type="#_x0000_t75" style="position:absolute;margin-left:14.4pt;margin-top:31.45pt;width:5.8pt;height:12.15pt;z-index:2554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">
                <v:imagedata r:id="rId1039" o:title=""/>
              </v:shape>
            </w:pict>
          </mc:Fallback>
        </mc:AlternateContent>
      </w:r>
      <w:r w:rsidR="005A6164">
        <w:rPr>
          <w:b w:val="0"/>
          <w:i w:val="0"/>
        </w:rPr>
        <w:t xml:space="preserve">πίνακας προβολής στο </w:t>
      </w:r>
      <w:r w:rsidR="005A6164" w:rsidRPr="00F06855">
        <w:rPr>
          <w:position w:val="-14"/>
        </w:rPr>
        <w:object w:dxaOrig="840" w:dyaOrig="480">
          <v:shape id="_x0000_i1045" type="#_x0000_t75" style="width:42.05pt;height:24.3pt" o:ole="">
            <v:imagedata r:id="rId1040" o:title=""/>
          </v:shape>
          <o:OLEObject Type="Embed" ProgID="Equation.DSMT4" ShapeID="_x0000_i1045" DrawAspect="Content" ObjectID="_1672747044" r:id="rId1041"/>
        </w:object>
      </w:r>
      <w:r w:rsidR="005A6164">
        <w:rPr>
          <w:b w:val="0"/>
          <w:i w:val="0"/>
        </w:rPr>
        <w:t xml:space="preserve"> δίνεται από Ι-πίνακα προβολής στο </w:t>
      </w:r>
      <w:r w:rsidR="005A6164" w:rsidRPr="00F06855">
        <w:rPr>
          <w:position w:val="-14"/>
        </w:rPr>
        <w:object w:dxaOrig="680" w:dyaOrig="420">
          <v:shape id="_x0000_i1046" type="#_x0000_t75" style="width:33.85pt;height:20.8pt" o:ole="">
            <v:imagedata r:id="rId1042" o:title=""/>
          </v:shape>
          <o:OLEObject Type="Embed" ProgID="Equation.DSMT4" ShapeID="_x0000_i1046" DrawAspect="Content" ObjectID="_1672747045" r:id="rId1043"/>
        </w:object>
      </w:r>
      <w:r w:rsidR="005A6164">
        <w:rPr>
          <w:b w:val="0"/>
          <w:i w:val="0"/>
        </w:rPr>
        <w:t>.</w:t>
      </w:r>
    </w:p>
    <w:p w:rsidR="000B4F29" w:rsidRDefault="0033030F">
      <w:pPr>
        <w:spacing w:before="0" w:after="0" w:line="240" w:lineRule="auto"/>
        <w:jc w:val="left"/>
        <w:rPr>
          <w:u w:val="single"/>
        </w:rPr>
      </w:pP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790080" behindDoc="0" locked="0" layoutInCell="1" allowOverlap="1">
                <wp:simplePos x="0" y="0"/>
                <wp:positionH relativeFrom="column">
                  <wp:posOffset>2003036</wp:posOffset>
                </wp:positionH>
                <wp:positionV relativeFrom="paragraph">
                  <wp:posOffset>-1774004</wp:posOffset>
                </wp:positionV>
                <wp:extent cx="360" cy="360"/>
                <wp:effectExtent l="0" t="0" r="0" b="0"/>
                <wp:wrapNone/>
                <wp:docPr id="5389" name="Ink 5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9" o:spid="_x0000_s1026" type="#_x0000_t75" style="position:absolute;margin-left:156.7pt;margin-top:-140.7pt;width:2.05pt;height:2.05pt;z-index:25579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">
                <v:imagedata r:id="rId874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85632" behindDoc="0" locked="0" layoutInCell="1" allowOverlap="1">
                <wp:simplePos x="0" y="0"/>
                <wp:positionH relativeFrom="column">
                  <wp:posOffset>3909596</wp:posOffset>
                </wp:positionH>
                <wp:positionV relativeFrom="paragraph">
                  <wp:posOffset>-1448009</wp:posOffset>
                </wp:positionV>
                <wp:extent cx="145800" cy="20160"/>
                <wp:effectExtent l="38100" t="38100" r="45085" b="37465"/>
                <wp:wrapNone/>
                <wp:docPr id="5287" name="Ink 5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5">
                      <w14:nvContentPartPr>
                        <w14:cNvContentPartPr/>
                      </w14:nvContentPartPr>
                      <w14:xfrm>
                        <a:off x="0" y="0"/>
                        <a:ext cx="1458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7" o:spid="_x0000_s1026" type="#_x0000_t75" style="position:absolute;margin-left:307.15pt;margin-top:-114.75pt;width:12.95pt;height:2.8pt;z-index:2556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">
                <v:imagedata r:id="rId1046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84608" behindDoc="0" locked="0" layoutInCell="1" allowOverlap="1">
                <wp:simplePos x="0" y="0"/>
                <wp:positionH relativeFrom="column">
                  <wp:posOffset>3225236</wp:posOffset>
                </wp:positionH>
                <wp:positionV relativeFrom="paragraph">
                  <wp:posOffset>-1675529</wp:posOffset>
                </wp:positionV>
                <wp:extent cx="121320" cy="50760"/>
                <wp:effectExtent l="38100" t="38100" r="31115" b="26035"/>
                <wp:wrapNone/>
                <wp:docPr id="5286" name="Ink 5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7">
                      <w14:nvContentPartPr>
                        <w14:cNvContentPartPr/>
                      </w14:nvContentPartPr>
                      <w14:xfrm>
                        <a:off x="0" y="0"/>
                        <a:ext cx="12132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6" o:spid="_x0000_s1026" type="#_x0000_t75" style="position:absolute;margin-left:253.25pt;margin-top:-132.75pt;width:11.05pt;height:5.25pt;z-index:2556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">
                <v:imagedata r:id="rId1048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83584" behindDoc="0" locked="0" layoutInCell="1" allowOverlap="1">
                <wp:simplePos x="0" y="0"/>
                <wp:positionH relativeFrom="column">
                  <wp:posOffset>3267356</wp:posOffset>
                </wp:positionH>
                <wp:positionV relativeFrom="paragraph">
                  <wp:posOffset>-1663289</wp:posOffset>
                </wp:positionV>
                <wp:extent cx="14400" cy="78480"/>
                <wp:effectExtent l="38100" t="38100" r="24130" b="36195"/>
                <wp:wrapNone/>
                <wp:docPr id="5285" name="Ink 5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9">
                      <w14:nvContentPartPr>
                        <w14:cNvContentPartPr/>
                      </w14:nvContentPartPr>
                      <w14:xfrm>
                        <a:off x="0" y="0"/>
                        <a:ext cx="1440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5" o:spid="_x0000_s1026" type="#_x0000_t75" style="position:absolute;margin-left:256.45pt;margin-top:-131.7pt;width:2.35pt;height:7.75pt;z-index:2556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">
                <v:imagedata r:id="rId1050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82560" behindDoc="0" locked="0" layoutInCell="1" allowOverlap="1">
                <wp:simplePos x="0" y="0"/>
                <wp:positionH relativeFrom="column">
                  <wp:posOffset>3151436</wp:posOffset>
                </wp:positionH>
                <wp:positionV relativeFrom="paragraph">
                  <wp:posOffset>-1583009</wp:posOffset>
                </wp:positionV>
                <wp:extent cx="101880" cy="108000"/>
                <wp:effectExtent l="38100" t="38100" r="31750" b="25400"/>
                <wp:wrapNone/>
                <wp:docPr id="5284" name="Ink 5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1">
                      <w14:nvContentPartPr>
                        <w14:cNvContentPartPr/>
                      </w14:nvContentPartPr>
                      <w14:xfrm>
                        <a:off x="0" y="0"/>
                        <a:ext cx="1018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4" o:spid="_x0000_s1026" type="#_x0000_t75" style="position:absolute;margin-left:247.4pt;margin-top:-125.2pt;width:9.2pt;height:9.8pt;z-index:2556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">
                <v:imagedata r:id="rId1052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63104" behindDoc="0" locked="0" layoutInCell="1" allowOverlap="1">
                <wp:simplePos x="0" y="0"/>
                <wp:positionH relativeFrom="column">
                  <wp:posOffset>3700796</wp:posOffset>
                </wp:positionH>
                <wp:positionV relativeFrom="paragraph">
                  <wp:posOffset>1299836</wp:posOffset>
                </wp:positionV>
                <wp:extent cx="360" cy="360"/>
                <wp:effectExtent l="0" t="0" r="0" b="0"/>
                <wp:wrapNone/>
                <wp:docPr id="5265" name="Ink 5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5" o:spid="_x0000_s1026" type="#_x0000_t75" style="position:absolute;margin-left:290.4pt;margin-top:101.35pt;width:2.05pt;height:2.05pt;z-index:2556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">
                <v:imagedata r:id="rId10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62080" behindDoc="0" locked="0" layoutInCell="1" allowOverlap="1">
                <wp:simplePos x="0" y="0"/>
                <wp:positionH relativeFrom="column">
                  <wp:posOffset>258116</wp:posOffset>
                </wp:positionH>
                <wp:positionV relativeFrom="paragraph">
                  <wp:posOffset>2582928</wp:posOffset>
                </wp:positionV>
                <wp:extent cx="107280" cy="176760"/>
                <wp:effectExtent l="38100" t="38100" r="45720" b="52070"/>
                <wp:wrapNone/>
                <wp:docPr id="5264" name="Ink 5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4">
                      <w14:nvContentPartPr>
                        <w14:cNvContentPartPr/>
                      </w14:nvContentPartPr>
                      <w14:xfrm>
                        <a:off x="0" y="0"/>
                        <a:ext cx="107280" cy="17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4" o:spid="_x0000_s1026" type="#_x0000_t75" style="position:absolute;margin-left:19.5pt;margin-top:202.65pt;width:10.3pt;height:15.7pt;z-index:2556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">
                <v:imagedata r:id="rId105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61056" behindDoc="0" locked="0" layoutInCell="1" allowOverlap="1">
                <wp:simplePos x="0" y="0"/>
                <wp:positionH relativeFrom="column">
                  <wp:posOffset>260636</wp:posOffset>
                </wp:positionH>
                <wp:positionV relativeFrom="paragraph">
                  <wp:posOffset>2506248</wp:posOffset>
                </wp:positionV>
                <wp:extent cx="165240" cy="225720"/>
                <wp:effectExtent l="38100" t="38100" r="44450" b="60325"/>
                <wp:wrapNone/>
                <wp:docPr id="5263" name="Ink 5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6">
                      <w14:nvContentPartPr>
                        <w14:cNvContentPartPr/>
                      </w14:nvContentPartPr>
                      <w14:xfrm>
                        <a:off x="0" y="0"/>
                        <a:ext cx="16524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3" o:spid="_x0000_s1026" type="#_x0000_t75" style="position:absolute;margin-left:19.55pt;margin-top:196.4pt;width:14.9pt;height:19.75pt;z-index:2556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">
                <v:imagedata r:id="rId1057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60032" behindDoc="0" locked="0" layoutInCell="1" allowOverlap="1">
                <wp:simplePos x="0" y="0"/>
                <wp:positionH relativeFrom="column">
                  <wp:posOffset>393116</wp:posOffset>
                </wp:positionH>
                <wp:positionV relativeFrom="paragraph">
                  <wp:posOffset>2580048</wp:posOffset>
                </wp:positionV>
                <wp:extent cx="10080" cy="25560"/>
                <wp:effectExtent l="38100" t="38100" r="47625" b="31750"/>
                <wp:wrapNone/>
                <wp:docPr id="5262" name="Ink 5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58">
                      <w14:nvContentPartPr>
                        <w14:cNvContentPartPr/>
                      </w14:nvContentPartPr>
                      <w14:xfrm>
                        <a:off x="0" y="0"/>
                        <a:ext cx="100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2" o:spid="_x0000_s1026" type="#_x0000_t75" style="position:absolute;margin-left:30.05pt;margin-top:202.45pt;width:2.65pt;height:3.55pt;z-index:2556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">
                <v:imagedata r:id="rId1059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9008" behindDoc="0" locked="0" layoutInCell="1" allowOverlap="1">
                <wp:simplePos x="0" y="0"/>
                <wp:positionH relativeFrom="column">
                  <wp:posOffset>42476</wp:posOffset>
                </wp:positionH>
                <wp:positionV relativeFrom="paragraph">
                  <wp:posOffset>2395728</wp:posOffset>
                </wp:positionV>
                <wp:extent cx="252000" cy="273960"/>
                <wp:effectExtent l="38100" t="38100" r="53340" b="50165"/>
                <wp:wrapNone/>
                <wp:docPr id="5261" name="Ink 5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0">
                      <w14:nvContentPartPr>
                        <w14:cNvContentPartPr/>
                      </w14:nvContentPartPr>
                      <w14:xfrm>
                        <a:off x="0" y="0"/>
                        <a:ext cx="252000" cy="27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1" o:spid="_x0000_s1026" type="#_x0000_t75" style="position:absolute;margin-left:2.55pt;margin-top:187.85pt;width:21.7pt;height:23.25pt;z-index:2556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">
                <v:imagedata r:id="rId1061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7984" behindDoc="0" locked="0" layoutInCell="1" allowOverlap="1">
                <wp:simplePos x="0" y="0"/>
                <wp:positionH relativeFrom="column">
                  <wp:posOffset>105116</wp:posOffset>
                </wp:positionH>
                <wp:positionV relativeFrom="paragraph">
                  <wp:posOffset>2627208</wp:posOffset>
                </wp:positionV>
                <wp:extent cx="8640" cy="3960"/>
                <wp:effectExtent l="38100" t="38100" r="48895" b="53340"/>
                <wp:wrapNone/>
                <wp:docPr id="5260" name="Ink 5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2">
                      <w14:nvContentPartPr>
                        <w14:cNvContentPartPr/>
                      </w14:nvContentPartPr>
                      <w14:xfrm>
                        <a:off x="0" y="0"/>
                        <a:ext cx="86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0" o:spid="_x0000_s1026" type="#_x0000_t75" style="position:absolute;margin-left:7.3pt;margin-top:205.95pt;width:2.5pt;height:2.15pt;z-index:2556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">
                <v:imagedata r:id="rId1063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6960" behindDoc="0" locked="0" layoutInCell="1" allowOverlap="1">
                <wp:simplePos x="0" y="0"/>
                <wp:positionH relativeFrom="column">
                  <wp:posOffset>-200164</wp:posOffset>
                </wp:positionH>
                <wp:positionV relativeFrom="paragraph">
                  <wp:posOffset>2529288</wp:posOffset>
                </wp:positionV>
                <wp:extent cx="328680" cy="380160"/>
                <wp:effectExtent l="38100" t="38100" r="33655" b="39370"/>
                <wp:wrapNone/>
                <wp:docPr id="5259" name="Ink 5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4">
                      <w14:nvContentPartPr>
                        <w14:cNvContentPartPr/>
                      </w14:nvContentPartPr>
                      <w14:xfrm>
                        <a:off x="0" y="0"/>
                        <a:ext cx="328680" cy="38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9" o:spid="_x0000_s1026" type="#_x0000_t75" style="position:absolute;margin-left:-16.45pt;margin-top:198.35pt;width:27.6pt;height:31.65pt;z-index:2556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">
                <v:imagedata r:id="rId106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5936" behindDoc="0" locked="0" layoutInCell="1" allowOverlap="1">
                <wp:simplePos x="0" y="0"/>
                <wp:positionH relativeFrom="column">
                  <wp:posOffset>-641164</wp:posOffset>
                </wp:positionH>
                <wp:positionV relativeFrom="paragraph">
                  <wp:posOffset>2764008</wp:posOffset>
                </wp:positionV>
                <wp:extent cx="384840" cy="441000"/>
                <wp:effectExtent l="38100" t="38100" r="34290" b="35560"/>
                <wp:wrapNone/>
                <wp:docPr id="5258" name="Ink 5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6">
                      <w14:nvContentPartPr>
                        <w14:cNvContentPartPr/>
                      </w14:nvContentPartPr>
                      <w14:xfrm>
                        <a:off x="0" y="0"/>
                        <a:ext cx="384840" cy="44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8" o:spid="_x0000_s1026" type="#_x0000_t75" style="position:absolute;margin-left:-51.3pt;margin-top:216.95pt;width:32.1pt;height:36.2pt;z-index:2556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">
                <v:imagedata r:id="rId1067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4912" behindDoc="0" locked="0" layoutInCell="1" allowOverlap="1">
                <wp:simplePos x="0" y="0"/>
                <wp:positionH relativeFrom="column">
                  <wp:posOffset>-265684</wp:posOffset>
                </wp:positionH>
                <wp:positionV relativeFrom="paragraph">
                  <wp:posOffset>2627568</wp:posOffset>
                </wp:positionV>
                <wp:extent cx="164520" cy="115200"/>
                <wp:effectExtent l="38100" t="38100" r="45085" b="37465"/>
                <wp:wrapNone/>
                <wp:docPr id="5257" name="Ink 5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8">
                      <w14:nvContentPartPr>
                        <w14:cNvContentPartPr/>
                      </w14:nvContentPartPr>
                      <w14:xfrm>
                        <a:off x="0" y="0"/>
                        <a:ext cx="16452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7" o:spid="_x0000_s1026" type="#_x0000_t75" style="position:absolute;margin-left:-21.75pt;margin-top:205.95pt;width:14.75pt;height:10.85pt;z-index:2556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">
                <v:imagedata r:id="rId1069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3888" behindDoc="0" locked="0" layoutInCell="1" allowOverlap="1">
                <wp:simplePos x="0" y="0"/>
                <wp:positionH relativeFrom="column">
                  <wp:posOffset>-206644</wp:posOffset>
                </wp:positionH>
                <wp:positionV relativeFrom="paragraph">
                  <wp:posOffset>2705688</wp:posOffset>
                </wp:positionV>
                <wp:extent cx="154440" cy="217080"/>
                <wp:effectExtent l="38100" t="38100" r="55245" b="50165"/>
                <wp:wrapNone/>
                <wp:docPr id="5256" name="Ink 5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0">
                      <w14:nvContentPartPr>
                        <w14:cNvContentPartPr/>
                      </w14:nvContentPartPr>
                      <w14:xfrm>
                        <a:off x="0" y="0"/>
                        <a:ext cx="1544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6" o:spid="_x0000_s1026" type="#_x0000_t75" style="position:absolute;margin-left:-17.15pt;margin-top:212.15pt;width:14pt;height:18.95pt;z-index:2556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">
                <v:imagedata r:id="rId1071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2864" behindDoc="0" locked="0" layoutInCell="1" allowOverlap="1">
                <wp:simplePos x="0" y="0"/>
                <wp:positionH relativeFrom="column">
                  <wp:posOffset>-318604</wp:posOffset>
                </wp:positionH>
                <wp:positionV relativeFrom="paragraph">
                  <wp:posOffset>2831688</wp:posOffset>
                </wp:positionV>
                <wp:extent cx="109080" cy="54720"/>
                <wp:effectExtent l="38100" t="38100" r="43815" b="40640"/>
                <wp:wrapNone/>
                <wp:docPr id="5255" name="Ink 5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2">
                      <w14:nvContentPartPr>
                        <w14:cNvContentPartPr/>
                      </w14:nvContentPartPr>
                      <w14:xfrm>
                        <a:off x="0" y="0"/>
                        <a:ext cx="1090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5" o:spid="_x0000_s1026" type="#_x0000_t75" style="position:absolute;margin-left:-26.05pt;margin-top:222.15pt;width:10.4pt;height:6pt;z-index:2556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">
                <v:imagedata r:id="rId1073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1840" behindDoc="0" locked="0" layoutInCell="1" allowOverlap="1">
                <wp:simplePos x="0" y="0"/>
                <wp:positionH relativeFrom="column">
                  <wp:posOffset>-584284</wp:posOffset>
                </wp:positionH>
                <wp:positionV relativeFrom="paragraph">
                  <wp:posOffset>2758248</wp:posOffset>
                </wp:positionV>
                <wp:extent cx="211320" cy="132120"/>
                <wp:effectExtent l="38100" t="38100" r="36830" b="39370"/>
                <wp:wrapNone/>
                <wp:docPr id="5254" name="Ink 5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4">
                      <w14:nvContentPartPr>
                        <w14:cNvContentPartPr/>
                      </w14:nvContentPartPr>
                      <w14:xfrm>
                        <a:off x="0" y="0"/>
                        <a:ext cx="21132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4" o:spid="_x0000_s1026" type="#_x0000_t75" style="position:absolute;margin-left:-46.85pt;margin-top:216.6pt;width:18.15pt;height:11.9pt;z-index:2556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">
                <v:imagedata r:id="rId107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50816" behindDoc="0" locked="0" layoutInCell="1" allowOverlap="1">
                <wp:simplePos x="0" y="0"/>
                <wp:positionH relativeFrom="column">
                  <wp:posOffset>-345604</wp:posOffset>
                </wp:positionH>
                <wp:positionV relativeFrom="paragraph">
                  <wp:posOffset>3016368</wp:posOffset>
                </wp:positionV>
                <wp:extent cx="134640" cy="104040"/>
                <wp:effectExtent l="38100" t="38100" r="36830" b="48895"/>
                <wp:wrapNone/>
                <wp:docPr id="5253" name="Ink 5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6">
                      <w14:nvContentPartPr>
                        <w14:cNvContentPartPr/>
                      </w14:nvContentPartPr>
                      <w14:xfrm>
                        <a:off x="0" y="0"/>
                        <a:ext cx="13464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3" o:spid="_x0000_s1026" type="#_x0000_t75" style="position:absolute;margin-left:-28.1pt;margin-top:236.7pt;width:12.3pt;height:9.9pt;z-index:2556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">
                <v:imagedata r:id="rId1077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9792" behindDoc="0" locked="0" layoutInCell="1" allowOverlap="1">
                <wp:simplePos x="0" y="0"/>
                <wp:positionH relativeFrom="column">
                  <wp:posOffset>-463684</wp:posOffset>
                </wp:positionH>
                <wp:positionV relativeFrom="paragraph">
                  <wp:posOffset>2804688</wp:posOffset>
                </wp:positionV>
                <wp:extent cx="167040" cy="257760"/>
                <wp:effectExtent l="38100" t="38100" r="42545" b="47625"/>
                <wp:wrapNone/>
                <wp:docPr id="5252" name="Ink 5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78">
                      <w14:nvContentPartPr>
                        <w14:cNvContentPartPr/>
                      </w14:nvContentPartPr>
                      <w14:xfrm>
                        <a:off x="0" y="0"/>
                        <a:ext cx="167040" cy="25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2" o:spid="_x0000_s1026" type="#_x0000_t75" style="position:absolute;margin-left:-37.3pt;margin-top:220.1pt;width:14.85pt;height:21.9pt;z-index:2556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">
                <v:imagedata r:id="rId1079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8768" behindDoc="0" locked="0" layoutInCell="1" allowOverlap="1">
                <wp:simplePos x="0" y="0"/>
                <wp:positionH relativeFrom="column">
                  <wp:posOffset>-729724</wp:posOffset>
                </wp:positionH>
                <wp:positionV relativeFrom="paragraph">
                  <wp:posOffset>3033288</wp:posOffset>
                </wp:positionV>
                <wp:extent cx="134280" cy="96840"/>
                <wp:effectExtent l="38100" t="38100" r="37465" b="36830"/>
                <wp:wrapNone/>
                <wp:docPr id="5251" name="Ink 5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0">
                      <w14:nvContentPartPr>
                        <w14:cNvContentPartPr/>
                      </w14:nvContentPartPr>
                      <w14:xfrm>
                        <a:off x="0" y="0"/>
                        <a:ext cx="13428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1" o:spid="_x0000_s1026" type="#_x0000_t75" style="position:absolute;margin-left:-58.2pt;margin-top:238.1pt;width:12.1pt;height:9.25pt;z-index:2556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">
                <v:imagedata r:id="rId1081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7744" behindDoc="0" locked="0" layoutInCell="1" allowOverlap="1">
                <wp:simplePos x="0" y="0"/>
                <wp:positionH relativeFrom="column">
                  <wp:posOffset>-741604</wp:posOffset>
                </wp:positionH>
                <wp:positionV relativeFrom="paragraph">
                  <wp:posOffset>3027528</wp:posOffset>
                </wp:positionV>
                <wp:extent cx="82080" cy="52920"/>
                <wp:effectExtent l="38100" t="38100" r="32385" b="42545"/>
                <wp:wrapNone/>
                <wp:docPr id="5250" name="Ink 5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2">
                      <w14:nvContentPartPr>
                        <w14:cNvContentPartPr/>
                      </w14:nvContentPartPr>
                      <w14:xfrm>
                        <a:off x="0" y="0"/>
                        <a:ext cx="820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50" o:spid="_x0000_s1026" type="#_x0000_t75" style="position:absolute;margin-left:-59.25pt;margin-top:237.65pt;width:8.1pt;height:5.75pt;z-index:2556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">
                <v:imagedata r:id="rId1083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6720" behindDoc="0" locked="0" layoutInCell="1" allowOverlap="1">
                <wp:simplePos x="0" y="0"/>
                <wp:positionH relativeFrom="column">
                  <wp:posOffset>-351004</wp:posOffset>
                </wp:positionH>
                <wp:positionV relativeFrom="paragraph">
                  <wp:posOffset>2246328</wp:posOffset>
                </wp:positionV>
                <wp:extent cx="200520" cy="211320"/>
                <wp:effectExtent l="38100" t="38100" r="28575" b="36830"/>
                <wp:wrapNone/>
                <wp:docPr id="5249" name="Ink 5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4">
                      <w14:nvContentPartPr>
                        <w14:cNvContentPartPr/>
                      </w14:nvContentPartPr>
                      <w14:xfrm>
                        <a:off x="0" y="0"/>
                        <a:ext cx="200520" cy="21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9" o:spid="_x0000_s1026" type="#_x0000_t75" style="position:absolute;margin-left:-28.4pt;margin-top:176.1pt;width:17.5pt;height:18.25pt;z-index:2556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">
                <v:imagedata r:id="rId108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5696" behindDoc="0" locked="0" layoutInCell="1" allowOverlap="1">
                <wp:simplePos x="0" y="0"/>
                <wp:positionH relativeFrom="column">
                  <wp:posOffset>-327604</wp:posOffset>
                </wp:positionH>
                <wp:positionV relativeFrom="paragraph">
                  <wp:posOffset>2414808</wp:posOffset>
                </wp:positionV>
                <wp:extent cx="5400" cy="1440"/>
                <wp:effectExtent l="38100" t="38100" r="33020" b="36830"/>
                <wp:wrapNone/>
                <wp:docPr id="5248" name="Ink 5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6">
                      <w14:nvContentPartPr>
                        <w14:cNvContentPartPr/>
                      </w14:nvContentPartPr>
                      <w14:xfrm>
                        <a:off x="0" y="0"/>
                        <a:ext cx="54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8" o:spid="_x0000_s1026" type="#_x0000_t75" style="position:absolute;margin-left:-26.6pt;margin-top:189.25pt;width:2pt;height:1.9pt;z-index:2556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">
                <v:imagedata r:id="rId1087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4672" behindDoc="0" locked="0" layoutInCell="1" allowOverlap="1">
                <wp:simplePos x="0" y="0"/>
                <wp:positionH relativeFrom="column">
                  <wp:posOffset>-492844</wp:posOffset>
                </wp:positionH>
                <wp:positionV relativeFrom="paragraph">
                  <wp:posOffset>2485728</wp:posOffset>
                </wp:positionV>
                <wp:extent cx="176760" cy="78840"/>
                <wp:effectExtent l="38100" t="38100" r="33020" b="35560"/>
                <wp:wrapNone/>
                <wp:docPr id="5247" name="Ink 5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8">
                      <w14:nvContentPartPr>
                        <w14:cNvContentPartPr/>
                      </w14:nvContentPartPr>
                      <w14:xfrm>
                        <a:off x="0" y="0"/>
                        <a:ext cx="17676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7" o:spid="_x0000_s1026" type="#_x0000_t75" style="position:absolute;margin-left:-39.35pt;margin-top:195.2pt;width:15.3pt;height:7.65pt;z-index:2556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">
                <v:imagedata r:id="rId1089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3648" behindDoc="0" locked="0" layoutInCell="1" allowOverlap="1">
                <wp:simplePos x="0" y="0"/>
                <wp:positionH relativeFrom="column">
                  <wp:posOffset>-672844</wp:posOffset>
                </wp:positionH>
                <wp:positionV relativeFrom="paragraph">
                  <wp:posOffset>2322648</wp:posOffset>
                </wp:positionV>
                <wp:extent cx="301680" cy="316800"/>
                <wp:effectExtent l="38100" t="38100" r="41275" b="45720"/>
                <wp:wrapNone/>
                <wp:docPr id="5246" name="Ink 5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0">
                      <w14:nvContentPartPr>
                        <w14:cNvContentPartPr/>
                      </w14:nvContentPartPr>
                      <w14:xfrm>
                        <a:off x="0" y="0"/>
                        <a:ext cx="30168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6" o:spid="_x0000_s1026" type="#_x0000_t75" style="position:absolute;margin-left:-53.8pt;margin-top:181.9pt;width:25.45pt;height:26.85pt;z-index:2556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">
                <v:imagedata r:id="rId1091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2624" behindDoc="0" locked="0" layoutInCell="1" allowOverlap="1">
                <wp:simplePos x="0" y="0"/>
                <wp:positionH relativeFrom="column">
                  <wp:posOffset>-822244</wp:posOffset>
                </wp:positionH>
                <wp:positionV relativeFrom="paragraph">
                  <wp:posOffset>2536848</wp:posOffset>
                </wp:positionV>
                <wp:extent cx="125640" cy="108360"/>
                <wp:effectExtent l="38100" t="38100" r="27305" b="44450"/>
                <wp:wrapNone/>
                <wp:docPr id="5245" name="Ink 5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2">
                      <w14:nvContentPartPr>
                        <w14:cNvContentPartPr/>
                      </w14:nvContentPartPr>
                      <w14:xfrm>
                        <a:off x="0" y="0"/>
                        <a:ext cx="12564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5" o:spid="_x0000_s1026" type="#_x0000_t75" style="position:absolute;margin-left:-65.4pt;margin-top:199.15pt;width:11.2pt;height:10pt;z-index:2556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">
                <v:imagedata r:id="rId1093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1600" behindDoc="0" locked="0" layoutInCell="1" allowOverlap="1">
                <wp:simplePos x="0" y="0"/>
                <wp:positionH relativeFrom="column">
                  <wp:posOffset>-807844</wp:posOffset>
                </wp:positionH>
                <wp:positionV relativeFrom="paragraph">
                  <wp:posOffset>2497608</wp:posOffset>
                </wp:positionV>
                <wp:extent cx="91440" cy="66240"/>
                <wp:effectExtent l="38100" t="38100" r="41910" b="48260"/>
                <wp:wrapNone/>
                <wp:docPr id="5244" name="Ink 5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4">
                      <w14:nvContentPartPr>
                        <w14:cNvContentPartPr/>
                      </w14:nvContentPartPr>
                      <w14:xfrm>
                        <a:off x="0" y="0"/>
                        <a:ext cx="91440" cy="6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4" o:spid="_x0000_s1026" type="#_x0000_t75" style="position:absolute;margin-left:-64.45pt;margin-top:195.9pt;width:8.8pt;height:6.85pt;z-index:2556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">
                <v:imagedata r:id="rId109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40576" behindDoc="0" locked="0" layoutInCell="1" allowOverlap="1">
                <wp:simplePos x="0" y="0"/>
                <wp:positionH relativeFrom="column">
                  <wp:posOffset>3895196</wp:posOffset>
                </wp:positionH>
                <wp:positionV relativeFrom="paragraph">
                  <wp:posOffset>1534608</wp:posOffset>
                </wp:positionV>
                <wp:extent cx="132480" cy="368280"/>
                <wp:effectExtent l="38100" t="38100" r="39370" b="51435"/>
                <wp:wrapNone/>
                <wp:docPr id="5243" name="Ink 5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6">
                      <w14:nvContentPartPr>
                        <w14:cNvContentPartPr/>
                      </w14:nvContentPartPr>
                      <w14:xfrm>
                        <a:off x="0" y="0"/>
                        <a:ext cx="13248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3" o:spid="_x0000_s1026" type="#_x0000_t75" style="position:absolute;margin-left:305.85pt;margin-top:120.05pt;width:12.35pt;height:30.95pt;z-index:2556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">
                <v:imagedata r:id="rId1097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9552" behindDoc="0" locked="0" layoutInCell="1" allowOverlap="1">
                <wp:simplePos x="0" y="0"/>
                <wp:positionH relativeFrom="column">
                  <wp:posOffset>3805196</wp:posOffset>
                </wp:positionH>
                <wp:positionV relativeFrom="paragraph">
                  <wp:posOffset>1791288</wp:posOffset>
                </wp:positionV>
                <wp:extent cx="4680" cy="27000"/>
                <wp:effectExtent l="38100" t="38100" r="33655" b="49530"/>
                <wp:wrapNone/>
                <wp:docPr id="5242" name="Ink 5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98">
                      <w14:nvContentPartPr>
                        <w14:cNvContentPartPr/>
                      </w14:nvContentPartPr>
                      <w14:xfrm>
                        <a:off x="0" y="0"/>
                        <a:ext cx="46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2" o:spid="_x0000_s1026" type="#_x0000_t75" style="position:absolute;margin-left:298.85pt;margin-top:140.35pt;width:2pt;height:3.8pt;z-index:2556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">
                <v:imagedata r:id="rId1099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8528" behindDoc="0" locked="0" layoutInCell="1" allowOverlap="1">
                <wp:simplePos x="0" y="0"/>
                <wp:positionH relativeFrom="column">
                  <wp:posOffset>3610076</wp:posOffset>
                </wp:positionH>
                <wp:positionV relativeFrom="paragraph">
                  <wp:posOffset>1616328</wp:posOffset>
                </wp:positionV>
                <wp:extent cx="194760" cy="204480"/>
                <wp:effectExtent l="38100" t="38100" r="15240" b="43180"/>
                <wp:wrapNone/>
                <wp:docPr id="5241" name="Ink 5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0">
                      <w14:nvContentPartPr>
                        <w14:cNvContentPartPr/>
                      </w14:nvContentPartPr>
                      <w14:xfrm>
                        <a:off x="0" y="0"/>
                        <a:ext cx="19476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1" o:spid="_x0000_s1026" type="#_x0000_t75" style="position:absolute;margin-left:283.35pt;margin-top:126.3pt;width:17.2pt;height:18pt;z-index:2556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">
                <v:imagedata r:id="rId1101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7504" behindDoc="0" locked="0" layoutInCell="1" allowOverlap="1">
                <wp:simplePos x="0" y="0"/>
                <wp:positionH relativeFrom="column">
                  <wp:posOffset>3652916</wp:posOffset>
                </wp:positionH>
                <wp:positionV relativeFrom="paragraph">
                  <wp:posOffset>1628208</wp:posOffset>
                </wp:positionV>
                <wp:extent cx="123840" cy="367200"/>
                <wp:effectExtent l="38100" t="38100" r="47625" b="52070"/>
                <wp:wrapNone/>
                <wp:docPr id="5240" name="Ink 5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2">
                      <w14:nvContentPartPr>
                        <w14:cNvContentPartPr/>
                      </w14:nvContentPartPr>
                      <w14:xfrm>
                        <a:off x="0" y="0"/>
                        <a:ext cx="1238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40" o:spid="_x0000_s1026" type="#_x0000_t75" style="position:absolute;margin-left:286.75pt;margin-top:127.4pt;width:11.6pt;height:30.7pt;z-index:2556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">
                <v:imagedata r:id="rId1103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6480" behindDoc="0" locked="0" layoutInCell="1" allowOverlap="1">
                <wp:simplePos x="0" y="0"/>
                <wp:positionH relativeFrom="column">
                  <wp:posOffset>3474716</wp:posOffset>
                </wp:positionH>
                <wp:positionV relativeFrom="paragraph">
                  <wp:posOffset>1894608</wp:posOffset>
                </wp:positionV>
                <wp:extent cx="102240" cy="70560"/>
                <wp:effectExtent l="38100" t="38100" r="31115" b="43815"/>
                <wp:wrapNone/>
                <wp:docPr id="5239" name="Ink 5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4">
                      <w14:nvContentPartPr>
                        <w14:cNvContentPartPr/>
                      </w14:nvContentPartPr>
                      <w14:xfrm>
                        <a:off x="0" y="0"/>
                        <a:ext cx="10224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9" o:spid="_x0000_s1026" type="#_x0000_t75" style="position:absolute;margin-left:272.85pt;margin-top:148.45pt;width:9.6pt;height:7.15pt;z-index:2556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">
                <v:imagedata r:id="rId1105" o:title=""/>
              </v:shape>
            </w:pict>
          </mc:Fallback>
        </mc:AlternateContent>
      </w:r>
      <w:r w:rsidR="00303597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5456" behindDoc="0" locked="0" layoutInCell="1" allowOverlap="1">
                <wp:simplePos x="0" y="0"/>
                <wp:positionH relativeFrom="column">
                  <wp:posOffset>3453476</wp:posOffset>
                </wp:positionH>
                <wp:positionV relativeFrom="paragraph">
                  <wp:posOffset>1879488</wp:posOffset>
                </wp:positionV>
                <wp:extent cx="77400" cy="41400"/>
                <wp:effectExtent l="38100" t="38100" r="37465" b="34925"/>
                <wp:wrapNone/>
                <wp:docPr id="5238" name="Ink 5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6">
                      <w14:nvContentPartPr>
                        <w14:cNvContentPartPr/>
                      </w14:nvContentPartPr>
                      <w14:xfrm>
                        <a:off x="0" y="0"/>
                        <a:ext cx="774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8" o:spid="_x0000_s1026" type="#_x0000_t75" style="position:absolute;margin-left:271pt;margin-top:147.2pt;width:7.9pt;height:4.9pt;z-index:2556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">
                <v:imagedata r:id="rId110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4432" behindDoc="0" locked="0" layoutInCell="1" allowOverlap="1">
                <wp:simplePos x="0" y="0"/>
                <wp:positionH relativeFrom="column">
                  <wp:posOffset>2604236</wp:posOffset>
                </wp:positionH>
                <wp:positionV relativeFrom="paragraph">
                  <wp:posOffset>-40608</wp:posOffset>
                </wp:positionV>
                <wp:extent cx="1618920" cy="753840"/>
                <wp:effectExtent l="38100" t="38100" r="38735" b="46355"/>
                <wp:wrapNone/>
                <wp:docPr id="5237" name="Ink 5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8">
                      <w14:nvContentPartPr>
                        <w14:cNvContentPartPr/>
                      </w14:nvContentPartPr>
                      <w14:xfrm>
                        <a:off x="0" y="0"/>
                        <a:ext cx="1618920" cy="75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7" o:spid="_x0000_s1026" type="#_x0000_t75" style="position:absolute;margin-left:204.3pt;margin-top:-4.15pt;width:129.3pt;height:61.35pt;z-index:2556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">
                <v:imagedata r:id="rId110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3408" behindDoc="0" locked="0" layoutInCell="1" allowOverlap="1">
                <wp:simplePos x="0" y="0"/>
                <wp:positionH relativeFrom="column">
                  <wp:posOffset>2634116</wp:posOffset>
                </wp:positionH>
                <wp:positionV relativeFrom="paragraph">
                  <wp:posOffset>74592</wp:posOffset>
                </wp:positionV>
                <wp:extent cx="1664640" cy="908280"/>
                <wp:effectExtent l="38100" t="38100" r="31115" b="44450"/>
                <wp:wrapNone/>
                <wp:docPr id="5236" name="Ink 5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0">
                      <w14:nvContentPartPr>
                        <w14:cNvContentPartPr/>
                      </w14:nvContentPartPr>
                      <w14:xfrm>
                        <a:off x="0" y="0"/>
                        <a:ext cx="1664640" cy="90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6" o:spid="_x0000_s1026" type="#_x0000_t75" style="position:absolute;margin-left:206.65pt;margin-top:5.1pt;width:132.75pt;height:73.2pt;z-index:2556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">
                <v:imagedata r:id="rId111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2384" behindDoc="0" locked="0" layoutInCell="1" allowOverlap="1">
                <wp:simplePos x="0" y="0"/>
                <wp:positionH relativeFrom="column">
                  <wp:posOffset>3890156</wp:posOffset>
                </wp:positionH>
                <wp:positionV relativeFrom="paragraph">
                  <wp:posOffset>242712</wp:posOffset>
                </wp:positionV>
                <wp:extent cx="220680" cy="138240"/>
                <wp:effectExtent l="38100" t="38100" r="46355" b="52705"/>
                <wp:wrapNone/>
                <wp:docPr id="5235" name="Ink 5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2">
                      <w14:nvContentPartPr>
                        <w14:cNvContentPartPr/>
                      </w14:nvContentPartPr>
                      <w14:xfrm>
                        <a:off x="0" y="0"/>
                        <a:ext cx="22068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5" o:spid="_x0000_s1026" type="#_x0000_t75" style="position:absolute;margin-left:305.3pt;margin-top:18.1pt;width:19.4pt;height:12.85pt;z-index:2556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">
                <v:imagedata r:id="rId111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1360" behindDoc="0" locked="0" layoutInCell="1" allowOverlap="1">
                <wp:simplePos x="0" y="0"/>
                <wp:positionH relativeFrom="column">
                  <wp:posOffset>3972236</wp:posOffset>
                </wp:positionH>
                <wp:positionV relativeFrom="paragraph">
                  <wp:posOffset>272952</wp:posOffset>
                </wp:positionV>
                <wp:extent cx="30240" cy="330480"/>
                <wp:effectExtent l="38100" t="38100" r="46355" b="50800"/>
                <wp:wrapNone/>
                <wp:docPr id="5234" name="Ink 5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4">
                      <w14:nvContentPartPr>
                        <w14:cNvContentPartPr/>
                      </w14:nvContentPartPr>
                      <w14:xfrm>
                        <a:off x="0" y="0"/>
                        <a:ext cx="30240" cy="33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4" o:spid="_x0000_s1026" type="#_x0000_t75" style="position:absolute;margin-left:311.9pt;margin-top:20.65pt;width:4.3pt;height:27.85pt;z-index:2556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">
                <v:imagedata r:id="rId111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30336" behindDoc="0" locked="0" layoutInCell="1" allowOverlap="1">
                <wp:simplePos x="0" y="0"/>
                <wp:positionH relativeFrom="column">
                  <wp:posOffset>3717356</wp:posOffset>
                </wp:positionH>
                <wp:positionV relativeFrom="paragraph">
                  <wp:posOffset>437472</wp:posOffset>
                </wp:positionV>
                <wp:extent cx="149400" cy="57600"/>
                <wp:effectExtent l="38100" t="38100" r="41275" b="38100"/>
                <wp:wrapNone/>
                <wp:docPr id="5233" name="Ink 5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6">
                      <w14:nvContentPartPr>
                        <w14:cNvContentPartPr/>
                      </w14:nvContentPartPr>
                      <w14:xfrm>
                        <a:off x="0" y="0"/>
                        <a:ext cx="14940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3" o:spid="_x0000_s1026" type="#_x0000_t75" style="position:absolute;margin-left:291.9pt;margin-top:33.7pt;width:13.35pt;height:6.15pt;z-index:2556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">
                <v:imagedata r:id="rId111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9312" behindDoc="0" locked="0" layoutInCell="1" allowOverlap="1">
                <wp:simplePos x="0" y="0"/>
                <wp:positionH relativeFrom="column">
                  <wp:posOffset>3429356</wp:posOffset>
                </wp:positionH>
                <wp:positionV relativeFrom="paragraph">
                  <wp:posOffset>202032</wp:posOffset>
                </wp:positionV>
                <wp:extent cx="272160" cy="91080"/>
                <wp:effectExtent l="38100" t="38100" r="33020" b="42545"/>
                <wp:wrapNone/>
                <wp:docPr id="5232" name="Ink 5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18">
                      <w14:nvContentPartPr>
                        <w14:cNvContentPartPr/>
                      </w14:nvContentPartPr>
                      <w14:xfrm>
                        <a:off x="0" y="0"/>
                        <a:ext cx="27216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2" o:spid="_x0000_s1026" type="#_x0000_t75" style="position:absolute;margin-left:269.25pt;margin-top:15.1pt;width:23.05pt;height:8.8pt;z-index:2556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">
                <v:imagedata r:id="rId111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8288" behindDoc="0" locked="0" layoutInCell="1" allowOverlap="1">
                <wp:simplePos x="0" y="0"/>
                <wp:positionH relativeFrom="column">
                  <wp:posOffset>3439076</wp:posOffset>
                </wp:positionH>
                <wp:positionV relativeFrom="paragraph">
                  <wp:posOffset>234072</wp:posOffset>
                </wp:positionV>
                <wp:extent cx="244440" cy="467640"/>
                <wp:effectExtent l="38100" t="38100" r="3810" b="46990"/>
                <wp:wrapNone/>
                <wp:docPr id="5231" name="Ink 5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0">
                      <w14:nvContentPartPr>
                        <w14:cNvContentPartPr/>
                      </w14:nvContentPartPr>
                      <w14:xfrm>
                        <a:off x="0" y="0"/>
                        <a:ext cx="244440" cy="46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1" o:spid="_x0000_s1026" type="#_x0000_t75" style="position:absolute;margin-left:270pt;margin-top:17.6pt;width:21pt;height:38.5pt;z-index:2556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">
                <v:imagedata r:id="rId112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7264" behindDoc="0" locked="0" layoutInCell="1" allowOverlap="1">
                <wp:simplePos x="0" y="0"/>
                <wp:positionH relativeFrom="column">
                  <wp:posOffset>3232436</wp:posOffset>
                </wp:positionH>
                <wp:positionV relativeFrom="paragraph">
                  <wp:posOffset>490392</wp:posOffset>
                </wp:positionV>
                <wp:extent cx="130680" cy="58680"/>
                <wp:effectExtent l="38100" t="38100" r="41275" b="36830"/>
                <wp:wrapNone/>
                <wp:docPr id="5230" name="Ink 5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2">
                      <w14:nvContentPartPr>
                        <w14:cNvContentPartPr/>
                      </w14:nvContentPartPr>
                      <w14:xfrm>
                        <a:off x="0" y="0"/>
                        <a:ext cx="1306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30" o:spid="_x0000_s1026" type="#_x0000_t75" style="position:absolute;margin-left:253.7pt;margin-top:37.9pt;width:11.85pt;height:6.2pt;z-index:2556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">
                <v:imagedata r:id="rId112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6240" behindDoc="0" locked="0" layoutInCell="1" allowOverlap="1">
                <wp:simplePos x="0" y="0"/>
                <wp:positionH relativeFrom="column">
                  <wp:posOffset>3209756</wp:posOffset>
                </wp:positionH>
                <wp:positionV relativeFrom="paragraph">
                  <wp:posOffset>471312</wp:posOffset>
                </wp:positionV>
                <wp:extent cx="119520" cy="6480"/>
                <wp:effectExtent l="38100" t="38100" r="52070" b="50800"/>
                <wp:wrapNone/>
                <wp:docPr id="5229" name="Ink 5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4">
                      <w14:nvContentPartPr>
                        <w14:cNvContentPartPr/>
                      </w14:nvContentPartPr>
                      <w14:xfrm>
                        <a:off x="0" y="0"/>
                        <a:ext cx="119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9" o:spid="_x0000_s1026" type="#_x0000_t75" style="position:absolute;margin-left:252pt;margin-top:36.2pt;width:11.25pt;height:2.4pt;z-index:2556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">
                <v:imagedata r:id="rId112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5216" behindDoc="0" locked="0" layoutInCell="1" allowOverlap="1">
                <wp:simplePos x="0" y="0"/>
                <wp:positionH relativeFrom="column">
                  <wp:posOffset>3017516</wp:posOffset>
                </wp:positionH>
                <wp:positionV relativeFrom="paragraph">
                  <wp:posOffset>560952</wp:posOffset>
                </wp:positionV>
                <wp:extent cx="129960" cy="134280"/>
                <wp:effectExtent l="38100" t="38100" r="60960" b="37465"/>
                <wp:wrapNone/>
                <wp:docPr id="5228" name="Ink 5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6">
                      <w14:nvContentPartPr>
                        <w14:cNvContentPartPr/>
                      </w14:nvContentPartPr>
                      <w14:xfrm>
                        <a:off x="0" y="0"/>
                        <a:ext cx="12996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8" o:spid="_x0000_s1026" type="#_x0000_t75" style="position:absolute;margin-left:236.65pt;margin-top:43.35pt;width:12.35pt;height:12.4pt;z-index:2556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">
                <v:imagedata r:id="rId112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4192" behindDoc="0" locked="0" layoutInCell="1" allowOverlap="1">
                <wp:simplePos x="0" y="0"/>
                <wp:positionH relativeFrom="column">
                  <wp:posOffset>2845436</wp:posOffset>
                </wp:positionH>
                <wp:positionV relativeFrom="paragraph">
                  <wp:posOffset>284832</wp:posOffset>
                </wp:positionV>
                <wp:extent cx="241200" cy="427680"/>
                <wp:effectExtent l="38100" t="38100" r="45085" b="48895"/>
                <wp:wrapNone/>
                <wp:docPr id="5227" name="Ink 5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8">
                      <w14:nvContentPartPr>
                        <w14:cNvContentPartPr/>
                      </w14:nvContentPartPr>
                      <w14:xfrm>
                        <a:off x="0" y="0"/>
                        <a:ext cx="241200" cy="42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7" o:spid="_x0000_s1026" type="#_x0000_t75" style="position:absolute;margin-left:223.1pt;margin-top:21.45pt;width:20.95pt;height:35.65pt;z-index:2556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">
                <v:imagedata r:id="rId112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3168" behindDoc="0" locked="0" layoutInCell="1" allowOverlap="1">
                <wp:simplePos x="0" y="0"/>
                <wp:positionH relativeFrom="column">
                  <wp:posOffset>4445996</wp:posOffset>
                </wp:positionH>
                <wp:positionV relativeFrom="paragraph">
                  <wp:posOffset>34992</wp:posOffset>
                </wp:positionV>
                <wp:extent cx="158760" cy="108720"/>
                <wp:effectExtent l="19050" t="38100" r="50800" b="43815"/>
                <wp:wrapNone/>
                <wp:docPr id="5226" name="Ink 5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0">
                      <w14:nvContentPartPr>
                        <w14:cNvContentPartPr/>
                      </w14:nvContentPartPr>
                      <w14:xfrm>
                        <a:off x="0" y="0"/>
                        <a:ext cx="1587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6" o:spid="_x0000_s1026" type="#_x0000_t75" style="position:absolute;margin-left:349.4pt;margin-top:1.85pt;width:14.15pt;height:10.35pt;z-index:2556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">
                <v:imagedata r:id="rId113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22144" behindDoc="0" locked="0" layoutInCell="1" allowOverlap="1">
                <wp:simplePos x="0" y="0"/>
                <wp:positionH relativeFrom="column">
                  <wp:posOffset>4479476</wp:posOffset>
                </wp:positionH>
                <wp:positionV relativeFrom="paragraph">
                  <wp:posOffset>21672</wp:posOffset>
                </wp:positionV>
                <wp:extent cx="19800" cy="247320"/>
                <wp:effectExtent l="57150" t="38100" r="56515" b="57785"/>
                <wp:wrapNone/>
                <wp:docPr id="5225" name="Ink 5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2">
                      <w14:nvContentPartPr>
                        <w14:cNvContentPartPr/>
                      </w14:nvContentPartPr>
                      <w14:xfrm>
                        <a:off x="0" y="0"/>
                        <a:ext cx="1980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25" o:spid="_x0000_s1026" type="#_x0000_t75" style="position:absolute;margin-left:351.7pt;margin-top:.7pt;width:3.55pt;height:21.45pt;z-index:2556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">
                <v:imagedata r:id="rId113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10880" behindDoc="0" locked="0" layoutInCell="1" allowOverlap="1">
                <wp:simplePos x="0" y="0"/>
                <wp:positionH relativeFrom="column">
                  <wp:posOffset>934916</wp:posOffset>
                </wp:positionH>
                <wp:positionV relativeFrom="paragraph">
                  <wp:posOffset>203472</wp:posOffset>
                </wp:positionV>
                <wp:extent cx="190440" cy="173880"/>
                <wp:effectExtent l="38100" t="38100" r="38735" b="36195"/>
                <wp:wrapNone/>
                <wp:docPr id="5214" name="Ink 5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4">
                      <w14:nvContentPartPr>
                        <w14:cNvContentPartPr/>
                      </w14:nvContentPartPr>
                      <w14:xfrm>
                        <a:off x="0" y="0"/>
                        <a:ext cx="19044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4" o:spid="_x0000_s1026" type="#_x0000_t75" style="position:absolute;margin-left:72.95pt;margin-top:15.4pt;width:16.65pt;height:15.35pt;z-index:25561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">
                <v:imagedata r:id="rId113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9856" behindDoc="0" locked="0" layoutInCell="1" allowOverlap="1">
                <wp:simplePos x="0" y="0"/>
                <wp:positionH relativeFrom="column">
                  <wp:posOffset>811436</wp:posOffset>
                </wp:positionH>
                <wp:positionV relativeFrom="paragraph">
                  <wp:posOffset>8712</wp:posOffset>
                </wp:positionV>
                <wp:extent cx="282960" cy="403920"/>
                <wp:effectExtent l="38100" t="38100" r="41275" b="53340"/>
                <wp:wrapNone/>
                <wp:docPr id="5213" name="Ink 5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6">
                      <w14:nvContentPartPr>
                        <w14:cNvContentPartPr/>
                      </w14:nvContentPartPr>
                      <w14:xfrm>
                        <a:off x="0" y="0"/>
                        <a:ext cx="28296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3" o:spid="_x0000_s1026" type="#_x0000_t75" style="position:absolute;margin-left:63pt;margin-top:-.25pt;width:24.1pt;height:33.6pt;z-index:25560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">
                <v:imagedata r:id="rId113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8832" behindDoc="0" locked="0" layoutInCell="1" allowOverlap="1">
                <wp:simplePos x="0" y="0"/>
                <wp:positionH relativeFrom="column">
                  <wp:posOffset>6141236</wp:posOffset>
                </wp:positionH>
                <wp:positionV relativeFrom="paragraph">
                  <wp:posOffset>3161379</wp:posOffset>
                </wp:positionV>
                <wp:extent cx="75960" cy="229680"/>
                <wp:effectExtent l="38100" t="38100" r="38735" b="37465"/>
                <wp:wrapNone/>
                <wp:docPr id="5212" name="Ink 5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38">
                      <w14:nvContentPartPr>
                        <w14:cNvContentPartPr/>
                      </w14:nvContentPartPr>
                      <w14:xfrm>
                        <a:off x="0" y="0"/>
                        <a:ext cx="7596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2" o:spid="_x0000_s1026" type="#_x0000_t75" style="position:absolute;margin-left:482.9pt;margin-top:248.3pt;width:7.65pt;height:19.65pt;z-index:2556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">
                <v:imagedata r:id="rId113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7808" behindDoc="0" locked="0" layoutInCell="1" allowOverlap="1">
                <wp:simplePos x="0" y="0"/>
                <wp:positionH relativeFrom="column">
                  <wp:posOffset>5939636</wp:posOffset>
                </wp:positionH>
                <wp:positionV relativeFrom="paragraph">
                  <wp:posOffset>3122499</wp:posOffset>
                </wp:positionV>
                <wp:extent cx="43920" cy="322200"/>
                <wp:effectExtent l="38100" t="38100" r="32385" b="40005"/>
                <wp:wrapNone/>
                <wp:docPr id="5211" name="Ink 5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0">
                      <w14:nvContentPartPr>
                        <w14:cNvContentPartPr/>
                      </w14:nvContentPartPr>
                      <w14:xfrm>
                        <a:off x="0" y="0"/>
                        <a:ext cx="43920" cy="32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1" o:spid="_x0000_s1026" type="#_x0000_t75" style="position:absolute;margin-left:466.95pt;margin-top:245.25pt;width:4.8pt;height:26.85pt;z-index:25560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">
                <v:imagedata r:id="rId114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6784" behindDoc="0" locked="0" layoutInCell="1" allowOverlap="1">
                <wp:simplePos x="0" y="0"/>
                <wp:positionH relativeFrom="column">
                  <wp:posOffset>5984636</wp:posOffset>
                </wp:positionH>
                <wp:positionV relativeFrom="paragraph">
                  <wp:posOffset>3207099</wp:posOffset>
                </wp:positionV>
                <wp:extent cx="114480" cy="166680"/>
                <wp:effectExtent l="19050" t="38100" r="19050" b="43180"/>
                <wp:wrapNone/>
                <wp:docPr id="5210" name="Ink 5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2">
                      <w14:nvContentPartPr>
                        <w14:cNvContentPartPr/>
                      </w14:nvContentPartPr>
                      <w14:xfrm>
                        <a:off x="0" y="0"/>
                        <a:ext cx="11448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10" o:spid="_x0000_s1026" type="#_x0000_t75" style="position:absolute;margin-left:470.55pt;margin-top:251.65pt;width:10.55pt;height:14.85pt;z-index:2556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">
                <v:imagedata r:id="rId114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5760" behindDoc="0" locked="0" layoutInCell="1" allowOverlap="1">
                <wp:simplePos x="0" y="0"/>
                <wp:positionH relativeFrom="column">
                  <wp:posOffset>5781956</wp:posOffset>
                </wp:positionH>
                <wp:positionV relativeFrom="paragraph">
                  <wp:posOffset>3198099</wp:posOffset>
                </wp:positionV>
                <wp:extent cx="94320" cy="212760"/>
                <wp:effectExtent l="38100" t="38100" r="39370" b="53975"/>
                <wp:wrapNone/>
                <wp:docPr id="5209" name="Ink 5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4">
                      <w14:nvContentPartPr>
                        <w14:cNvContentPartPr/>
                      </w14:nvContentPartPr>
                      <w14:xfrm>
                        <a:off x="0" y="0"/>
                        <a:ext cx="9432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9" o:spid="_x0000_s1026" type="#_x0000_t75" style="position:absolute;margin-left:454.65pt;margin-top:250.9pt;width:8.85pt;height:18.5pt;z-index:2556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">
                <v:imagedata r:id="rId114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4736" behindDoc="0" locked="0" layoutInCell="1" allowOverlap="1">
                <wp:simplePos x="0" y="0"/>
                <wp:positionH relativeFrom="column">
                  <wp:posOffset>5412596</wp:posOffset>
                </wp:positionH>
                <wp:positionV relativeFrom="paragraph">
                  <wp:posOffset>3253899</wp:posOffset>
                </wp:positionV>
                <wp:extent cx="228240" cy="158760"/>
                <wp:effectExtent l="38100" t="38100" r="19685" b="31750"/>
                <wp:wrapNone/>
                <wp:docPr id="5208" name="Ink 5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6">
                      <w14:nvContentPartPr>
                        <w14:cNvContentPartPr/>
                      </w14:nvContentPartPr>
                      <w14:xfrm>
                        <a:off x="0" y="0"/>
                        <a:ext cx="22824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8" o:spid="_x0000_s1026" type="#_x0000_t75" style="position:absolute;margin-left:425.4pt;margin-top:255.6pt;width:19.6pt;height:13.9pt;z-index:2556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">
                <v:imagedata r:id="rId114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3712" behindDoc="0" locked="0" layoutInCell="1" allowOverlap="1">
                <wp:simplePos x="0" y="0"/>
                <wp:positionH relativeFrom="column">
                  <wp:posOffset>5837396</wp:posOffset>
                </wp:positionH>
                <wp:positionV relativeFrom="paragraph">
                  <wp:posOffset>2958699</wp:posOffset>
                </wp:positionV>
                <wp:extent cx="37800" cy="147960"/>
                <wp:effectExtent l="38100" t="38100" r="38735" b="42545"/>
                <wp:wrapNone/>
                <wp:docPr id="5207" name="Ink 5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8">
                      <w14:nvContentPartPr>
                        <w14:cNvContentPartPr/>
                      </w14:nvContentPartPr>
                      <w14:xfrm>
                        <a:off x="0" y="0"/>
                        <a:ext cx="3780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7" o:spid="_x0000_s1026" type="#_x0000_t75" style="position:absolute;margin-left:458.9pt;margin-top:232.15pt;width:4.55pt;height:13.2pt;z-index:2556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">
                <v:imagedata r:id="rId114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2688" behindDoc="0" locked="0" layoutInCell="1" allowOverlap="1">
                <wp:simplePos x="0" y="0"/>
                <wp:positionH relativeFrom="column">
                  <wp:posOffset>5777996</wp:posOffset>
                </wp:positionH>
                <wp:positionV relativeFrom="paragraph">
                  <wp:posOffset>2911539</wp:posOffset>
                </wp:positionV>
                <wp:extent cx="13680" cy="27360"/>
                <wp:effectExtent l="38100" t="38100" r="24765" b="29845"/>
                <wp:wrapNone/>
                <wp:docPr id="5206" name="Ink 5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0">
                      <w14:nvContentPartPr>
                        <w14:cNvContentPartPr/>
                      </w14:nvContentPartPr>
                      <w14:xfrm>
                        <a:off x="0" y="0"/>
                        <a:ext cx="13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6" o:spid="_x0000_s1026" type="#_x0000_t75" style="position:absolute;margin-left:454.35pt;margin-top:228.6pt;width:2.25pt;height:3.3pt;z-index:2556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">
                <v:imagedata r:id="rId115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1664" behindDoc="0" locked="0" layoutInCell="1" allowOverlap="1">
                <wp:simplePos x="0" y="0"/>
                <wp:positionH relativeFrom="column">
                  <wp:posOffset>5636516</wp:posOffset>
                </wp:positionH>
                <wp:positionV relativeFrom="paragraph">
                  <wp:posOffset>2843859</wp:posOffset>
                </wp:positionV>
                <wp:extent cx="195120" cy="244080"/>
                <wp:effectExtent l="38100" t="38100" r="52705" b="41910"/>
                <wp:wrapNone/>
                <wp:docPr id="5205" name="Ink 5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2">
                      <w14:nvContentPartPr>
                        <w14:cNvContentPartPr/>
                      </w14:nvContentPartPr>
                      <w14:xfrm>
                        <a:off x="0" y="0"/>
                        <a:ext cx="1951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5" o:spid="_x0000_s1026" type="#_x0000_t75" style="position:absolute;margin-left:443.1pt;margin-top:223.25pt;width:17.1pt;height:20.7pt;z-index:25560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">
                <v:imagedata r:id="rId115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600640" behindDoc="0" locked="0" layoutInCell="1" allowOverlap="1">
                <wp:simplePos x="0" y="0"/>
                <wp:positionH relativeFrom="column">
                  <wp:posOffset>5576036</wp:posOffset>
                </wp:positionH>
                <wp:positionV relativeFrom="paragraph">
                  <wp:posOffset>2996499</wp:posOffset>
                </wp:positionV>
                <wp:extent cx="52560" cy="104040"/>
                <wp:effectExtent l="38100" t="38100" r="43180" b="29845"/>
                <wp:wrapNone/>
                <wp:docPr id="5204" name="Ink 5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4">
                      <w14:nvContentPartPr>
                        <w14:cNvContentPartPr/>
                      </w14:nvContentPartPr>
                      <w14:xfrm>
                        <a:off x="0" y="0"/>
                        <a:ext cx="525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4" o:spid="_x0000_s1026" type="#_x0000_t75" style="position:absolute;margin-left:438.3pt;margin-top:235.1pt;width:5.8pt;height:9.75pt;z-index:25560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">
                <v:imagedata r:id="rId115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9616" behindDoc="0" locked="0" layoutInCell="1" allowOverlap="1">
                <wp:simplePos x="0" y="0"/>
                <wp:positionH relativeFrom="column">
                  <wp:posOffset>5442476</wp:posOffset>
                </wp:positionH>
                <wp:positionV relativeFrom="paragraph">
                  <wp:posOffset>2892459</wp:posOffset>
                </wp:positionV>
                <wp:extent cx="88920" cy="214920"/>
                <wp:effectExtent l="38100" t="38100" r="44450" b="52070"/>
                <wp:wrapNone/>
                <wp:docPr id="5203" name="Ink 5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6">
                      <w14:nvContentPartPr>
                        <w14:cNvContentPartPr/>
                      </w14:nvContentPartPr>
                      <w14:xfrm>
                        <a:off x="0" y="0"/>
                        <a:ext cx="889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3" o:spid="_x0000_s1026" type="#_x0000_t75" style="position:absolute;margin-left:427.7pt;margin-top:226.85pt;width:8.7pt;height:18.65pt;z-index:2555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">
                <v:imagedata r:id="rId115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8592" behindDoc="0" locked="0" layoutInCell="1" allowOverlap="1">
                <wp:simplePos x="0" y="0"/>
                <wp:positionH relativeFrom="column">
                  <wp:posOffset>5345276</wp:posOffset>
                </wp:positionH>
                <wp:positionV relativeFrom="paragraph">
                  <wp:posOffset>3034299</wp:posOffset>
                </wp:positionV>
                <wp:extent cx="38520" cy="83880"/>
                <wp:effectExtent l="38100" t="38100" r="38100" b="30480"/>
                <wp:wrapNone/>
                <wp:docPr id="5202" name="Ink 5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58">
                      <w14:nvContentPartPr>
                        <w14:cNvContentPartPr/>
                      </w14:nvContentPartPr>
                      <w14:xfrm>
                        <a:off x="0" y="0"/>
                        <a:ext cx="385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2" o:spid="_x0000_s1026" type="#_x0000_t75" style="position:absolute;margin-left:420.3pt;margin-top:238pt;width:4.55pt;height:8.15pt;z-index:2555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">
                <v:imagedata r:id="rId115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7568" behindDoc="0" locked="0" layoutInCell="1" allowOverlap="1">
                <wp:simplePos x="0" y="0"/>
                <wp:positionH relativeFrom="column">
                  <wp:posOffset>5140436</wp:posOffset>
                </wp:positionH>
                <wp:positionV relativeFrom="paragraph">
                  <wp:posOffset>3037179</wp:posOffset>
                </wp:positionV>
                <wp:extent cx="197280" cy="198360"/>
                <wp:effectExtent l="38100" t="38100" r="50800" b="30480"/>
                <wp:wrapNone/>
                <wp:docPr id="5201" name="Ink 5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0">
                      <w14:nvContentPartPr>
                        <w14:cNvContentPartPr/>
                      </w14:nvContentPartPr>
                      <w14:xfrm>
                        <a:off x="0" y="0"/>
                        <a:ext cx="19728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1" o:spid="_x0000_s1026" type="#_x0000_t75" style="position:absolute;margin-left:403.95pt;margin-top:238.45pt;width:17.25pt;height:17.05pt;z-index:2555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">
                <v:imagedata r:id="rId116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6544" behindDoc="0" locked="0" layoutInCell="1" allowOverlap="1">
                <wp:simplePos x="0" y="0"/>
                <wp:positionH relativeFrom="column">
                  <wp:posOffset>4864676</wp:posOffset>
                </wp:positionH>
                <wp:positionV relativeFrom="paragraph">
                  <wp:posOffset>3029619</wp:posOffset>
                </wp:positionV>
                <wp:extent cx="143280" cy="152640"/>
                <wp:effectExtent l="38100" t="38100" r="47625" b="38100"/>
                <wp:wrapNone/>
                <wp:docPr id="5200" name="Ink 5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2">
                      <w14:nvContentPartPr>
                        <w14:cNvContentPartPr/>
                      </w14:nvContentPartPr>
                      <w14:xfrm>
                        <a:off x="0" y="0"/>
                        <a:ext cx="14328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00" o:spid="_x0000_s1026" type="#_x0000_t75" style="position:absolute;margin-left:382.2pt;margin-top:237.85pt;width:13.05pt;height:13.6pt;z-index:2555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">
                <v:imagedata r:id="rId116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5520" behindDoc="0" locked="0" layoutInCell="1" allowOverlap="1">
                <wp:simplePos x="0" y="0"/>
                <wp:positionH relativeFrom="column">
                  <wp:posOffset>4746956</wp:posOffset>
                </wp:positionH>
                <wp:positionV relativeFrom="paragraph">
                  <wp:posOffset>3033579</wp:posOffset>
                </wp:positionV>
                <wp:extent cx="90360" cy="144720"/>
                <wp:effectExtent l="38100" t="38100" r="24130" b="27305"/>
                <wp:wrapNone/>
                <wp:docPr id="5199" name="Ink 5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4">
                      <w14:nvContentPartPr>
                        <w14:cNvContentPartPr/>
                      </w14:nvContentPartPr>
                      <w14:xfrm>
                        <a:off x="0" y="0"/>
                        <a:ext cx="903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9" o:spid="_x0000_s1026" type="#_x0000_t75" style="position:absolute;margin-left:373pt;margin-top:238.2pt;width:8.65pt;height:12.85pt;z-index:2555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">
                <v:imagedata r:id="rId116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4496" behindDoc="0" locked="0" layoutInCell="1" allowOverlap="1">
                <wp:simplePos x="0" y="0"/>
                <wp:positionH relativeFrom="column">
                  <wp:posOffset>4696916</wp:posOffset>
                </wp:positionH>
                <wp:positionV relativeFrom="paragraph">
                  <wp:posOffset>3040059</wp:posOffset>
                </wp:positionV>
                <wp:extent cx="53280" cy="158760"/>
                <wp:effectExtent l="38100" t="38100" r="42545" b="31750"/>
                <wp:wrapNone/>
                <wp:docPr id="5198" name="Ink 5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6">
                      <w14:nvContentPartPr>
                        <w14:cNvContentPartPr/>
                      </w14:nvContentPartPr>
                      <w14:xfrm>
                        <a:off x="0" y="0"/>
                        <a:ext cx="53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8" o:spid="_x0000_s1026" type="#_x0000_t75" style="position:absolute;margin-left:369.15pt;margin-top:238.65pt;width:5.65pt;height:13.85pt;z-index:2555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">
                <v:imagedata r:id="rId116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3472" behindDoc="0" locked="0" layoutInCell="1" allowOverlap="1">
                <wp:simplePos x="0" y="0"/>
                <wp:positionH relativeFrom="column">
                  <wp:posOffset>4550396</wp:posOffset>
                </wp:positionH>
                <wp:positionV relativeFrom="paragraph">
                  <wp:posOffset>3077499</wp:posOffset>
                </wp:positionV>
                <wp:extent cx="150480" cy="137520"/>
                <wp:effectExtent l="38100" t="38100" r="21590" b="34290"/>
                <wp:wrapNone/>
                <wp:docPr id="5197" name="Ink 5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8">
                      <w14:nvContentPartPr>
                        <w14:cNvContentPartPr/>
                      </w14:nvContentPartPr>
                      <w14:xfrm>
                        <a:off x="0" y="0"/>
                        <a:ext cx="15048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7" o:spid="_x0000_s1026" type="#_x0000_t75" style="position:absolute;margin-left:357.8pt;margin-top:241.5pt;width:13.15pt;height:12.5pt;z-index:2555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">
                <v:imagedata r:id="rId116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2448" behindDoc="0" locked="0" layoutInCell="1" allowOverlap="1">
                <wp:simplePos x="0" y="0"/>
                <wp:positionH relativeFrom="column">
                  <wp:posOffset>4454636</wp:posOffset>
                </wp:positionH>
                <wp:positionV relativeFrom="paragraph">
                  <wp:posOffset>2984259</wp:posOffset>
                </wp:positionV>
                <wp:extent cx="8280" cy="14760"/>
                <wp:effectExtent l="38100" t="38100" r="29845" b="42545"/>
                <wp:wrapNone/>
                <wp:docPr id="5196" name="Ink 5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0">
                      <w14:nvContentPartPr>
                        <w14:cNvContentPartPr/>
                      </w14:nvContentPartPr>
                      <w14:xfrm>
                        <a:off x="0" y="0"/>
                        <a:ext cx="82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6" o:spid="_x0000_s1026" type="#_x0000_t75" style="position:absolute;margin-left:350.05pt;margin-top:234.25pt;width:2pt;height:2.6pt;z-index:2555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">
                <v:imagedata r:id="rId117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1424" behindDoc="0" locked="0" layoutInCell="1" allowOverlap="1">
                <wp:simplePos x="0" y="0"/>
                <wp:positionH relativeFrom="column">
                  <wp:posOffset>4357796</wp:posOffset>
                </wp:positionH>
                <wp:positionV relativeFrom="paragraph">
                  <wp:posOffset>3051939</wp:posOffset>
                </wp:positionV>
                <wp:extent cx="146520" cy="204480"/>
                <wp:effectExtent l="38100" t="38100" r="6350" b="43180"/>
                <wp:wrapNone/>
                <wp:docPr id="5195" name="Ink 5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2">
                      <w14:nvContentPartPr>
                        <w14:cNvContentPartPr/>
                      </w14:nvContentPartPr>
                      <w14:xfrm>
                        <a:off x="0" y="0"/>
                        <a:ext cx="1465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5" o:spid="_x0000_s1026" type="#_x0000_t75" style="position:absolute;margin-left:342.35pt;margin-top:239.5pt;width:13.1pt;height:17.65pt;z-index:2555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">
                <v:imagedata r:id="rId117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90400" behindDoc="0" locked="0" layoutInCell="1" allowOverlap="1">
                <wp:simplePos x="0" y="0"/>
                <wp:positionH relativeFrom="column">
                  <wp:posOffset>4508636</wp:posOffset>
                </wp:positionH>
                <wp:positionV relativeFrom="paragraph">
                  <wp:posOffset>3351819</wp:posOffset>
                </wp:positionV>
                <wp:extent cx="911520" cy="1472400"/>
                <wp:effectExtent l="38100" t="38100" r="41275" b="33020"/>
                <wp:wrapNone/>
                <wp:docPr id="5194" name="Ink 5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4">
                      <w14:nvContentPartPr>
                        <w14:cNvContentPartPr/>
                      </w14:nvContentPartPr>
                      <w14:xfrm>
                        <a:off x="0" y="0"/>
                        <a:ext cx="911520" cy="147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4" o:spid="_x0000_s1026" type="#_x0000_t75" style="position:absolute;margin-left:354.2pt;margin-top:263.1pt;width:73.45pt;height:117.55pt;z-index:25559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">
                <v:imagedata r:id="rId117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9376" behindDoc="0" locked="0" layoutInCell="1" allowOverlap="1">
                <wp:simplePos x="0" y="0"/>
                <wp:positionH relativeFrom="column">
                  <wp:posOffset>4928756</wp:posOffset>
                </wp:positionH>
                <wp:positionV relativeFrom="paragraph">
                  <wp:posOffset>5214099</wp:posOffset>
                </wp:positionV>
                <wp:extent cx="537480" cy="82440"/>
                <wp:effectExtent l="38100" t="38100" r="34290" b="32385"/>
                <wp:wrapNone/>
                <wp:docPr id="5193" name="Ink 5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6">
                      <w14:nvContentPartPr>
                        <w14:cNvContentPartPr/>
                      </w14:nvContentPartPr>
                      <w14:xfrm>
                        <a:off x="0" y="0"/>
                        <a:ext cx="5374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3" o:spid="_x0000_s1026" type="#_x0000_t75" style="position:absolute;margin-left:387.2pt;margin-top:410pt;width:44.15pt;height:8.1pt;z-index:2555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">
                <v:imagedata r:id="rId117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8352" behindDoc="0" locked="0" layoutInCell="1" allowOverlap="1">
                <wp:simplePos x="0" y="0"/>
                <wp:positionH relativeFrom="column">
                  <wp:posOffset>495356</wp:posOffset>
                </wp:positionH>
                <wp:positionV relativeFrom="paragraph">
                  <wp:posOffset>5287539</wp:posOffset>
                </wp:positionV>
                <wp:extent cx="282960" cy="46800"/>
                <wp:effectExtent l="38100" t="38100" r="41275" b="48895"/>
                <wp:wrapNone/>
                <wp:docPr id="5192" name="Ink 5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78">
                      <w14:nvContentPartPr>
                        <w14:cNvContentPartPr/>
                      </w14:nvContentPartPr>
                      <w14:xfrm>
                        <a:off x="0" y="0"/>
                        <a:ext cx="2829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2" o:spid="_x0000_s1026" type="#_x0000_t75" style="position:absolute;margin-left:38.1pt;margin-top:415.45pt;width:24.15pt;height:5.55pt;z-index:2555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">
                <v:imagedata r:id="rId117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7328" behindDoc="0" locked="0" layoutInCell="1" allowOverlap="1">
                <wp:simplePos x="0" y="0"/>
                <wp:positionH relativeFrom="column">
                  <wp:posOffset>6022796</wp:posOffset>
                </wp:positionH>
                <wp:positionV relativeFrom="paragraph">
                  <wp:posOffset>5033379</wp:posOffset>
                </wp:positionV>
                <wp:extent cx="11520" cy="25560"/>
                <wp:effectExtent l="38100" t="38100" r="45720" b="31750"/>
                <wp:wrapNone/>
                <wp:docPr id="5191" name="Ink 5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0">
                      <w14:nvContentPartPr>
                        <w14:cNvContentPartPr/>
                      </w14:nvContentPartPr>
                      <w14:xfrm>
                        <a:off x="0" y="0"/>
                        <a:ext cx="1152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1" o:spid="_x0000_s1026" type="#_x0000_t75" style="position:absolute;margin-left:473.65pt;margin-top:395.75pt;width:2.35pt;height:3.45pt;z-index:2555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">
                <v:imagedata r:id="rId118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6304" behindDoc="0" locked="0" layoutInCell="1" allowOverlap="1">
                <wp:simplePos x="0" y="0"/>
                <wp:positionH relativeFrom="column">
                  <wp:posOffset>5797076</wp:posOffset>
                </wp:positionH>
                <wp:positionV relativeFrom="paragraph">
                  <wp:posOffset>4608219</wp:posOffset>
                </wp:positionV>
                <wp:extent cx="171000" cy="505800"/>
                <wp:effectExtent l="38100" t="38100" r="19685" b="46990"/>
                <wp:wrapNone/>
                <wp:docPr id="5190" name="Ink 5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2">
                      <w14:nvContentPartPr>
                        <w14:cNvContentPartPr/>
                      </w14:nvContentPartPr>
                      <w14:xfrm>
                        <a:off x="0" y="0"/>
                        <a:ext cx="171000" cy="50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90" o:spid="_x0000_s1026" type="#_x0000_t75" style="position:absolute;margin-left:455.45pt;margin-top:362.25pt;width:15.5pt;height:41.6pt;z-index:2555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">
                <v:imagedata r:id="rId118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5280" behindDoc="0" locked="0" layoutInCell="1" allowOverlap="1">
                <wp:simplePos x="0" y="0"/>
                <wp:positionH relativeFrom="column">
                  <wp:posOffset>5402876</wp:posOffset>
                </wp:positionH>
                <wp:positionV relativeFrom="paragraph">
                  <wp:posOffset>4628019</wp:posOffset>
                </wp:positionV>
                <wp:extent cx="280440" cy="615960"/>
                <wp:effectExtent l="38100" t="38100" r="43815" b="50800"/>
                <wp:wrapNone/>
                <wp:docPr id="5189" name="Ink 5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4">
                      <w14:nvContentPartPr>
                        <w14:cNvContentPartPr/>
                      </w14:nvContentPartPr>
                      <w14:xfrm>
                        <a:off x="0" y="0"/>
                        <a:ext cx="280440" cy="61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9" o:spid="_x0000_s1026" type="#_x0000_t75" style="position:absolute;margin-left:424.6pt;margin-top:363.65pt;width:24.05pt;height:50.15pt;z-index:2555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">
                <v:imagedata r:id="rId118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4256" behindDoc="0" locked="0" layoutInCell="1" allowOverlap="1">
                <wp:simplePos x="0" y="0"/>
                <wp:positionH relativeFrom="column">
                  <wp:posOffset>4764956</wp:posOffset>
                </wp:positionH>
                <wp:positionV relativeFrom="paragraph">
                  <wp:posOffset>4703979</wp:posOffset>
                </wp:positionV>
                <wp:extent cx="184320" cy="662040"/>
                <wp:effectExtent l="57150" t="38100" r="44450" b="43180"/>
                <wp:wrapNone/>
                <wp:docPr id="5188" name="Ink 5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6">
                      <w14:nvContentPartPr>
                        <w14:cNvContentPartPr/>
                      </w14:nvContentPartPr>
                      <w14:xfrm>
                        <a:off x="0" y="0"/>
                        <a:ext cx="184320" cy="66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8" o:spid="_x0000_s1026" type="#_x0000_t75" style="position:absolute;margin-left:374.25pt;margin-top:369.6pt;width:16.6pt;height:54.15pt;z-index:2555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">
                <v:imagedata r:id="rId118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3232" behindDoc="0" locked="0" layoutInCell="1" allowOverlap="1">
                <wp:simplePos x="0" y="0"/>
                <wp:positionH relativeFrom="column">
                  <wp:posOffset>5308556</wp:posOffset>
                </wp:positionH>
                <wp:positionV relativeFrom="paragraph">
                  <wp:posOffset>4797219</wp:posOffset>
                </wp:positionV>
                <wp:extent cx="219960" cy="175680"/>
                <wp:effectExtent l="38100" t="38100" r="46990" b="53340"/>
                <wp:wrapNone/>
                <wp:docPr id="5187" name="Ink 5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8">
                      <w14:nvContentPartPr>
                        <w14:cNvContentPartPr/>
                      </w14:nvContentPartPr>
                      <w14:xfrm>
                        <a:off x="0" y="0"/>
                        <a:ext cx="21996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7" o:spid="_x0000_s1026" type="#_x0000_t75" style="position:absolute;margin-left:417.15pt;margin-top:376.75pt;width:19.15pt;height:15.7pt;z-index:2555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">
                <v:imagedata r:id="rId118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2208" behindDoc="0" locked="0" layoutInCell="1" allowOverlap="1">
                <wp:simplePos x="0" y="0"/>
                <wp:positionH relativeFrom="column">
                  <wp:posOffset>5365076</wp:posOffset>
                </wp:positionH>
                <wp:positionV relativeFrom="paragraph">
                  <wp:posOffset>4800099</wp:posOffset>
                </wp:positionV>
                <wp:extent cx="29520" cy="339120"/>
                <wp:effectExtent l="38100" t="38100" r="46990" b="41910"/>
                <wp:wrapNone/>
                <wp:docPr id="5186" name="Ink 5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0">
                      <w14:nvContentPartPr>
                        <w14:cNvContentPartPr/>
                      </w14:nvContentPartPr>
                      <w14:xfrm>
                        <a:off x="0" y="0"/>
                        <a:ext cx="29520" cy="33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6" o:spid="_x0000_s1026" type="#_x0000_t75" style="position:absolute;margin-left:421.4pt;margin-top:377pt;width:4.4pt;height:28.6pt;z-index:2555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">
                <v:imagedata r:id="rId119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1184" behindDoc="0" locked="0" layoutInCell="1" allowOverlap="1">
                <wp:simplePos x="0" y="0"/>
                <wp:positionH relativeFrom="column">
                  <wp:posOffset>5146916</wp:posOffset>
                </wp:positionH>
                <wp:positionV relativeFrom="paragraph">
                  <wp:posOffset>5007459</wp:posOffset>
                </wp:positionV>
                <wp:extent cx="131400" cy="11880"/>
                <wp:effectExtent l="38100" t="38100" r="40640" b="45720"/>
                <wp:wrapNone/>
                <wp:docPr id="5185" name="Ink 5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2">
                      <w14:nvContentPartPr>
                        <w14:cNvContentPartPr/>
                      </w14:nvContentPartPr>
                      <w14:xfrm>
                        <a:off x="0" y="0"/>
                        <a:ext cx="1314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5" o:spid="_x0000_s1026" type="#_x0000_t75" style="position:absolute;margin-left:404.5pt;margin-top:393.55pt;width:12.1pt;height:2.65pt;z-index:25558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">
                <v:imagedata r:id="rId119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80160" behindDoc="0" locked="0" layoutInCell="1" allowOverlap="1">
                <wp:simplePos x="0" y="0"/>
                <wp:positionH relativeFrom="column">
                  <wp:posOffset>4874396</wp:posOffset>
                </wp:positionH>
                <wp:positionV relativeFrom="paragraph">
                  <wp:posOffset>4854819</wp:posOffset>
                </wp:positionV>
                <wp:extent cx="295920" cy="29160"/>
                <wp:effectExtent l="38100" t="38100" r="46990" b="47625"/>
                <wp:wrapNone/>
                <wp:docPr id="5184" name="Ink 5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4">
                      <w14:nvContentPartPr>
                        <w14:cNvContentPartPr/>
                      </w14:nvContentPartPr>
                      <w14:xfrm>
                        <a:off x="0" y="0"/>
                        <a:ext cx="2959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4" o:spid="_x0000_s1026" type="#_x0000_t75" style="position:absolute;margin-left:382.9pt;margin-top:381.35pt;width:25.15pt;height:4.2pt;z-index:25558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">
                <v:imagedata r:id="rId119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9136" behindDoc="0" locked="0" layoutInCell="1" allowOverlap="1">
                <wp:simplePos x="0" y="0"/>
                <wp:positionH relativeFrom="column">
                  <wp:posOffset>4932716</wp:posOffset>
                </wp:positionH>
                <wp:positionV relativeFrom="paragraph">
                  <wp:posOffset>5096019</wp:posOffset>
                </wp:positionV>
                <wp:extent cx="224280" cy="52920"/>
                <wp:effectExtent l="38100" t="38100" r="42545" b="42545"/>
                <wp:wrapNone/>
                <wp:docPr id="5183" name="Ink 5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6">
                      <w14:nvContentPartPr>
                        <w14:cNvContentPartPr/>
                      </w14:nvContentPartPr>
                      <w14:xfrm>
                        <a:off x="0" y="0"/>
                        <a:ext cx="22428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3" o:spid="_x0000_s1026" type="#_x0000_t75" style="position:absolute;margin-left:387.65pt;margin-top:400.1pt;width:19.55pt;height:6.2pt;z-index:2555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">
                <v:imagedata r:id="rId119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8112" behindDoc="0" locked="0" layoutInCell="1" allowOverlap="1">
                <wp:simplePos x="0" y="0"/>
                <wp:positionH relativeFrom="column">
                  <wp:posOffset>5022356</wp:posOffset>
                </wp:positionH>
                <wp:positionV relativeFrom="paragraph">
                  <wp:posOffset>4809819</wp:posOffset>
                </wp:positionV>
                <wp:extent cx="15120" cy="324720"/>
                <wp:effectExtent l="38100" t="38100" r="42545" b="37465"/>
                <wp:wrapNone/>
                <wp:docPr id="5182" name="Ink 5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98">
                      <w14:nvContentPartPr>
                        <w14:cNvContentPartPr/>
                      </w14:nvContentPartPr>
                      <w14:xfrm>
                        <a:off x="0" y="0"/>
                        <a:ext cx="15120" cy="32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2" o:spid="_x0000_s1026" type="#_x0000_t75" style="position:absolute;margin-left:394.55pt;margin-top:377.95pt;width:3.15pt;height:27.15pt;z-index:2555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">
                <v:imagedata r:id="rId119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7088" behindDoc="0" locked="0" layoutInCell="1" allowOverlap="1">
                <wp:simplePos x="0" y="0"/>
                <wp:positionH relativeFrom="column">
                  <wp:posOffset>4568036</wp:posOffset>
                </wp:positionH>
                <wp:positionV relativeFrom="paragraph">
                  <wp:posOffset>5042739</wp:posOffset>
                </wp:positionV>
                <wp:extent cx="110160" cy="25200"/>
                <wp:effectExtent l="38100" t="38100" r="42545" b="32385"/>
                <wp:wrapNone/>
                <wp:docPr id="5181" name="Ink 5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0">
                      <w14:nvContentPartPr>
                        <w14:cNvContentPartPr/>
                      </w14:nvContentPartPr>
                      <w14:xfrm>
                        <a:off x="0" y="0"/>
                        <a:ext cx="1101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1" o:spid="_x0000_s1026" type="#_x0000_t75" style="position:absolute;margin-left:358.95pt;margin-top:396.2pt;width:10.25pt;height:3.65pt;z-index:2555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">
                <v:imagedata r:id="rId120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6064" behindDoc="0" locked="0" layoutInCell="1" allowOverlap="1">
                <wp:simplePos x="0" y="0"/>
                <wp:positionH relativeFrom="column">
                  <wp:posOffset>4509356</wp:posOffset>
                </wp:positionH>
                <wp:positionV relativeFrom="paragraph">
                  <wp:posOffset>4998099</wp:posOffset>
                </wp:positionV>
                <wp:extent cx="165600" cy="19800"/>
                <wp:effectExtent l="38100" t="38100" r="44450" b="37465"/>
                <wp:wrapNone/>
                <wp:docPr id="5180" name="Ink 5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2">
                      <w14:nvContentPartPr>
                        <w14:cNvContentPartPr/>
                      </w14:nvContentPartPr>
                      <w14:xfrm>
                        <a:off x="0" y="0"/>
                        <a:ext cx="1656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80" o:spid="_x0000_s1026" type="#_x0000_t75" style="position:absolute;margin-left:354.15pt;margin-top:392.7pt;width:14.95pt;height:3.3pt;z-index:2555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">
                <v:imagedata r:id="rId120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5040" behindDoc="0" locked="0" layoutInCell="1" allowOverlap="1">
                <wp:simplePos x="0" y="0"/>
                <wp:positionH relativeFrom="column">
                  <wp:posOffset>4171316</wp:posOffset>
                </wp:positionH>
                <wp:positionV relativeFrom="paragraph">
                  <wp:posOffset>5018259</wp:posOffset>
                </wp:positionV>
                <wp:extent cx="12600" cy="17280"/>
                <wp:effectExtent l="57150" t="38100" r="45085" b="40005"/>
                <wp:wrapNone/>
                <wp:docPr id="5179" name="Ink 5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4">
                      <w14:nvContentPartPr>
                        <w14:cNvContentPartPr/>
                      </w14:nvContentPartPr>
                      <w14:xfrm>
                        <a:off x="0" y="0"/>
                        <a:ext cx="126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9" o:spid="_x0000_s1026" type="#_x0000_t75" style="position:absolute;margin-left:327.5pt;margin-top:394.4pt;width:2.95pt;height:3.05pt;z-index:2555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">
                <v:imagedata r:id="rId120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4016" behindDoc="0" locked="0" layoutInCell="1" allowOverlap="1">
                <wp:simplePos x="0" y="0"/>
                <wp:positionH relativeFrom="column">
                  <wp:posOffset>4304876</wp:posOffset>
                </wp:positionH>
                <wp:positionV relativeFrom="paragraph">
                  <wp:posOffset>4775979</wp:posOffset>
                </wp:positionV>
                <wp:extent cx="163800" cy="387360"/>
                <wp:effectExtent l="38100" t="38100" r="46355" b="50800"/>
                <wp:wrapNone/>
                <wp:docPr id="5178" name="Ink 5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6">
                      <w14:nvContentPartPr>
                        <w14:cNvContentPartPr/>
                      </w14:nvContentPartPr>
                      <w14:xfrm>
                        <a:off x="0" y="0"/>
                        <a:ext cx="16380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8" o:spid="_x0000_s1026" type="#_x0000_t75" style="position:absolute;margin-left:338.1pt;margin-top:375.25pt;width:14.7pt;height:32.3pt;z-index:2555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">
                <v:imagedata r:id="rId120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2992" behindDoc="0" locked="0" layoutInCell="1" allowOverlap="1">
                <wp:simplePos x="0" y="0"/>
                <wp:positionH relativeFrom="column">
                  <wp:posOffset>3987356</wp:posOffset>
                </wp:positionH>
                <wp:positionV relativeFrom="paragraph">
                  <wp:posOffset>4797219</wp:posOffset>
                </wp:positionV>
                <wp:extent cx="250200" cy="185760"/>
                <wp:effectExtent l="38100" t="38100" r="16510" b="43180"/>
                <wp:wrapNone/>
                <wp:docPr id="5177" name="Ink 5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8">
                      <w14:nvContentPartPr>
                        <w14:cNvContentPartPr/>
                      </w14:nvContentPartPr>
                      <w14:xfrm>
                        <a:off x="0" y="0"/>
                        <a:ext cx="25020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7" o:spid="_x0000_s1026" type="#_x0000_t75" style="position:absolute;margin-left:313.25pt;margin-top:376.85pt;width:21.3pt;height:16.65pt;z-index:2555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">
                <v:imagedata r:id="rId120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1968" behindDoc="0" locked="0" layoutInCell="1" allowOverlap="1">
                <wp:simplePos x="0" y="0"/>
                <wp:positionH relativeFrom="column">
                  <wp:posOffset>4035236</wp:posOffset>
                </wp:positionH>
                <wp:positionV relativeFrom="paragraph">
                  <wp:posOffset>4819899</wp:posOffset>
                </wp:positionV>
                <wp:extent cx="23400" cy="368280"/>
                <wp:effectExtent l="38100" t="38100" r="53340" b="32385"/>
                <wp:wrapNone/>
                <wp:docPr id="5176" name="Ink 5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0">
                      <w14:nvContentPartPr>
                        <w14:cNvContentPartPr/>
                      </w14:nvContentPartPr>
                      <w14:xfrm>
                        <a:off x="0" y="0"/>
                        <a:ext cx="2340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6" o:spid="_x0000_s1026" type="#_x0000_t75" style="position:absolute;margin-left:316.85pt;margin-top:378.8pt;width:3.75pt;height:30.6pt;z-index:2555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">
                <v:imagedata r:id="rId121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70944" behindDoc="0" locked="0" layoutInCell="1" allowOverlap="1">
                <wp:simplePos x="0" y="0"/>
                <wp:positionH relativeFrom="column">
                  <wp:posOffset>3707996</wp:posOffset>
                </wp:positionH>
                <wp:positionV relativeFrom="paragraph">
                  <wp:posOffset>5032299</wp:posOffset>
                </wp:positionV>
                <wp:extent cx="149040" cy="34920"/>
                <wp:effectExtent l="38100" t="38100" r="41910" b="41910"/>
                <wp:wrapNone/>
                <wp:docPr id="5175" name="Ink 5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2">
                      <w14:nvContentPartPr>
                        <w14:cNvContentPartPr/>
                      </w14:nvContentPartPr>
                      <w14:xfrm>
                        <a:off x="0" y="0"/>
                        <a:ext cx="14904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5" o:spid="_x0000_s1026" type="#_x0000_t75" style="position:absolute;margin-left:291.25pt;margin-top:395.3pt;width:13.45pt;height:4.45pt;z-index:2555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">
                <v:imagedata r:id="rId121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9920" behindDoc="0" locked="0" layoutInCell="1" allowOverlap="1">
                <wp:simplePos x="0" y="0"/>
                <wp:positionH relativeFrom="column">
                  <wp:posOffset>3553196</wp:posOffset>
                </wp:positionH>
                <wp:positionV relativeFrom="paragraph">
                  <wp:posOffset>4878939</wp:posOffset>
                </wp:positionV>
                <wp:extent cx="135720" cy="300240"/>
                <wp:effectExtent l="38100" t="38100" r="55245" b="43180"/>
                <wp:wrapNone/>
                <wp:docPr id="5174" name="Ink 5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4">
                      <w14:nvContentPartPr>
                        <w14:cNvContentPartPr/>
                      </w14:nvContentPartPr>
                      <w14:xfrm>
                        <a:off x="0" y="0"/>
                        <a:ext cx="135720" cy="3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4" o:spid="_x0000_s1026" type="#_x0000_t75" style="position:absolute;margin-left:278.9pt;margin-top:383.35pt;width:12.55pt;height:25.5pt;z-index:25556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">
                <v:imagedata r:id="rId121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8896" behindDoc="0" locked="0" layoutInCell="1" allowOverlap="1">
                <wp:simplePos x="0" y="0"/>
                <wp:positionH relativeFrom="column">
                  <wp:posOffset>3448796</wp:posOffset>
                </wp:positionH>
                <wp:positionV relativeFrom="paragraph">
                  <wp:posOffset>5096379</wp:posOffset>
                </wp:positionV>
                <wp:extent cx="9360" cy="15840"/>
                <wp:effectExtent l="38100" t="38100" r="48260" b="41910"/>
                <wp:wrapNone/>
                <wp:docPr id="5173" name="Ink 5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6">
                      <w14:nvContentPartPr>
                        <w14:cNvContentPartPr/>
                      </w14:nvContentPartPr>
                      <w14:xfrm>
                        <a:off x="0" y="0"/>
                        <a:ext cx="93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3" o:spid="_x0000_s1026" type="#_x0000_t75" style="position:absolute;margin-left:270.65pt;margin-top:400.55pt;width:2.4pt;height:2.95pt;z-index:2555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">
                <v:imagedata r:id="rId121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7872" behindDoc="0" locked="0" layoutInCell="1" allowOverlap="1">
                <wp:simplePos x="0" y="0"/>
                <wp:positionH relativeFrom="column">
                  <wp:posOffset>3247916</wp:posOffset>
                </wp:positionH>
                <wp:positionV relativeFrom="paragraph">
                  <wp:posOffset>4887579</wp:posOffset>
                </wp:positionV>
                <wp:extent cx="148680" cy="22320"/>
                <wp:effectExtent l="38100" t="38100" r="41910" b="34925"/>
                <wp:wrapNone/>
                <wp:docPr id="5172" name="Ink 5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18">
                      <w14:nvContentPartPr>
                        <w14:cNvContentPartPr/>
                      </w14:nvContentPartPr>
                      <w14:xfrm>
                        <a:off x="0" y="0"/>
                        <a:ext cx="14868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2" o:spid="_x0000_s1026" type="#_x0000_t75" style="position:absolute;margin-left:254.9pt;margin-top:384.15pt;width:13.35pt;height:3.25pt;z-index:2555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">
                <v:imagedata r:id="rId121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6848" behindDoc="0" locked="0" layoutInCell="1" allowOverlap="1">
                <wp:simplePos x="0" y="0"/>
                <wp:positionH relativeFrom="column">
                  <wp:posOffset>3198956</wp:posOffset>
                </wp:positionH>
                <wp:positionV relativeFrom="paragraph">
                  <wp:posOffset>4848339</wp:posOffset>
                </wp:positionV>
                <wp:extent cx="213120" cy="390600"/>
                <wp:effectExtent l="38100" t="38100" r="0" b="47625"/>
                <wp:wrapNone/>
                <wp:docPr id="5171" name="Ink 5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0">
                      <w14:nvContentPartPr>
                        <w14:cNvContentPartPr/>
                      </w14:nvContentPartPr>
                      <w14:xfrm>
                        <a:off x="0" y="0"/>
                        <a:ext cx="21312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1" o:spid="_x0000_s1026" type="#_x0000_t75" style="position:absolute;margin-left:251.05pt;margin-top:381pt;width:18.5pt;height:32.4pt;z-index:2555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">
                <v:imagedata r:id="rId122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5824" behindDoc="0" locked="0" layoutInCell="1" allowOverlap="1">
                <wp:simplePos x="0" y="0"/>
                <wp:positionH relativeFrom="column">
                  <wp:posOffset>2927156</wp:posOffset>
                </wp:positionH>
                <wp:positionV relativeFrom="paragraph">
                  <wp:posOffset>5080899</wp:posOffset>
                </wp:positionV>
                <wp:extent cx="132480" cy="36360"/>
                <wp:effectExtent l="38100" t="38100" r="39370" b="40005"/>
                <wp:wrapNone/>
                <wp:docPr id="5170" name="Ink 5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2">
                      <w14:nvContentPartPr>
                        <w14:cNvContentPartPr/>
                      </w14:nvContentPartPr>
                      <w14:xfrm>
                        <a:off x="0" y="0"/>
                        <a:ext cx="13248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70" o:spid="_x0000_s1026" type="#_x0000_t75" style="position:absolute;margin-left:229.75pt;margin-top:399.3pt;width:11.95pt;height:4.45pt;z-index:2555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">
                <v:imagedata r:id="rId122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4800" behindDoc="0" locked="0" layoutInCell="1" allowOverlap="1">
                <wp:simplePos x="0" y="0"/>
                <wp:positionH relativeFrom="column">
                  <wp:posOffset>2882876</wp:posOffset>
                </wp:positionH>
                <wp:positionV relativeFrom="paragraph">
                  <wp:posOffset>5027619</wp:posOffset>
                </wp:positionV>
                <wp:extent cx="150120" cy="20520"/>
                <wp:effectExtent l="38100" t="38100" r="40640" b="36830"/>
                <wp:wrapNone/>
                <wp:docPr id="5169" name="Ink 5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4">
                      <w14:nvContentPartPr>
                        <w14:cNvContentPartPr/>
                      </w14:nvContentPartPr>
                      <w14:xfrm>
                        <a:off x="0" y="0"/>
                        <a:ext cx="1501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9" o:spid="_x0000_s1026" type="#_x0000_t75" style="position:absolute;margin-left:226.2pt;margin-top:395.1pt;width:13.4pt;height:3.3pt;z-index:2555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">
                <v:imagedata r:id="rId122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3776" behindDoc="0" locked="0" layoutInCell="1" allowOverlap="1">
                <wp:simplePos x="0" y="0"/>
                <wp:positionH relativeFrom="column">
                  <wp:posOffset>2376716</wp:posOffset>
                </wp:positionH>
                <wp:positionV relativeFrom="paragraph">
                  <wp:posOffset>5151099</wp:posOffset>
                </wp:positionV>
                <wp:extent cx="17280" cy="17640"/>
                <wp:effectExtent l="38100" t="38100" r="40005" b="40005"/>
                <wp:wrapNone/>
                <wp:docPr id="5168" name="Ink 5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6">
                      <w14:nvContentPartPr>
                        <w14:cNvContentPartPr/>
                      </w14:nvContentPartPr>
                      <w14:xfrm>
                        <a:off x="0" y="0"/>
                        <a:ext cx="172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8" o:spid="_x0000_s1026" type="#_x0000_t75" style="position:absolute;margin-left:186.2pt;margin-top:404.65pt;width:3.25pt;height:3.15pt;z-index:2555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">
                <v:imagedata r:id="rId122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2752" behindDoc="0" locked="0" layoutInCell="1" allowOverlap="1">
                <wp:simplePos x="0" y="0"/>
                <wp:positionH relativeFrom="column">
                  <wp:posOffset>2630156</wp:posOffset>
                </wp:positionH>
                <wp:positionV relativeFrom="paragraph">
                  <wp:posOffset>4842579</wp:posOffset>
                </wp:positionV>
                <wp:extent cx="143280" cy="334800"/>
                <wp:effectExtent l="38100" t="38100" r="47625" b="46355"/>
                <wp:wrapNone/>
                <wp:docPr id="5167" name="Ink 5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8">
                      <w14:nvContentPartPr>
                        <w14:cNvContentPartPr/>
                      </w14:nvContentPartPr>
                      <w14:xfrm>
                        <a:off x="0" y="0"/>
                        <a:ext cx="143280" cy="33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7" o:spid="_x0000_s1026" type="#_x0000_t75" style="position:absolute;margin-left:206.2pt;margin-top:380.5pt;width:13.1pt;height:28.1pt;z-index:2555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">
                <v:imagedata r:id="rId122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1728" behindDoc="0" locked="0" layoutInCell="1" allowOverlap="1">
                <wp:simplePos x="0" y="0"/>
                <wp:positionH relativeFrom="column">
                  <wp:posOffset>2107436</wp:posOffset>
                </wp:positionH>
                <wp:positionV relativeFrom="paragraph">
                  <wp:posOffset>4869579</wp:posOffset>
                </wp:positionV>
                <wp:extent cx="279720" cy="179280"/>
                <wp:effectExtent l="38100" t="38100" r="25400" b="49530"/>
                <wp:wrapNone/>
                <wp:docPr id="5166" name="Ink 5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0">
                      <w14:nvContentPartPr>
                        <w14:cNvContentPartPr/>
                      </w14:nvContentPartPr>
                      <w14:xfrm>
                        <a:off x="0" y="0"/>
                        <a:ext cx="2797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6" o:spid="_x0000_s1026" type="#_x0000_t75" style="position:absolute;margin-left:165.1pt;margin-top:382.55pt;width:23.85pt;height:16.05pt;z-index:2555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">
                <v:imagedata r:id="rId123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60704" behindDoc="0" locked="0" layoutInCell="1" allowOverlap="1">
                <wp:simplePos x="0" y="0"/>
                <wp:positionH relativeFrom="column">
                  <wp:posOffset>2238116</wp:posOffset>
                </wp:positionH>
                <wp:positionV relativeFrom="paragraph">
                  <wp:posOffset>4904499</wp:posOffset>
                </wp:positionV>
                <wp:extent cx="54360" cy="368280"/>
                <wp:effectExtent l="57150" t="38100" r="60325" b="51435"/>
                <wp:wrapNone/>
                <wp:docPr id="5165" name="Ink 5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2">
                      <w14:nvContentPartPr>
                        <w14:cNvContentPartPr/>
                      </w14:nvContentPartPr>
                      <w14:xfrm>
                        <a:off x="0" y="0"/>
                        <a:ext cx="5436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5" o:spid="_x0000_s1026" type="#_x0000_t75" style="position:absolute;margin-left:175.2pt;margin-top:385.2pt;width:6.4pt;height:31.1pt;z-index:2555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">
                <v:imagedata r:id="rId123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9680" behindDoc="0" locked="0" layoutInCell="1" allowOverlap="1">
                <wp:simplePos x="0" y="0"/>
                <wp:positionH relativeFrom="column">
                  <wp:posOffset>1954796</wp:posOffset>
                </wp:positionH>
                <wp:positionV relativeFrom="paragraph">
                  <wp:posOffset>5112219</wp:posOffset>
                </wp:positionV>
                <wp:extent cx="154440" cy="42120"/>
                <wp:effectExtent l="57150" t="38100" r="55245" b="53340"/>
                <wp:wrapNone/>
                <wp:docPr id="5164" name="Ink 5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4">
                      <w14:nvContentPartPr>
                        <w14:cNvContentPartPr/>
                      </w14:nvContentPartPr>
                      <w14:xfrm>
                        <a:off x="0" y="0"/>
                        <a:ext cx="1544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4" o:spid="_x0000_s1026" type="#_x0000_t75" style="position:absolute;margin-left:152.9pt;margin-top:401.95pt;width:14.2pt;height:5.15pt;z-index:2555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">
                <v:imagedata r:id="rId123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8656" behindDoc="0" locked="0" layoutInCell="1" allowOverlap="1">
                <wp:simplePos x="0" y="0"/>
                <wp:positionH relativeFrom="column">
                  <wp:posOffset>1695596</wp:posOffset>
                </wp:positionH>
                <wp:positionV relativeFrom="paragraph">
                  <wp:posOffset>4827459</wp:posOffset>
                </wp:positionV>
                <wp:extent cx="182880" cy="453240"/>
                <wp:effectExtent l="38100" t="38100" r="45720" b="42545"/>
                <wp:wrapNone/>
                <wp:docPr id="5163" name="Ink 5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6">
                      <w14:nvContentPartPr>
                        <w14:cNvContentPartPr/>
                      </w14:nvContentPartPr>
                      <w14:xfrm>
                        <a:off x="0" y="0"/>
                        <a:ext cx="182880" cy="45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3" o:spid="_x0000_s1026" type="#_x0000_t75" style="position:absolute;margin-left:132.35pt;margin-top:379.15pt;width:16.55pt;height:37.7pt;z-index:2555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">
                <v:imagedata r:id="rId123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7632" behindDoc="0" locked="0" layoutInCell="1" allowOverlap="1">
                <wp:simplePos x="0" y="0"/>
                <wp:positionH relativeFrom="column">
                  <wp:posOffset>1261436</wp:posOffset>
                </wp:positionH>
                <wp:positionV relativeFrom="paragraph">
                  <wp:posOffset>5085219</wp:posOffset>
                </wp:positionV>
                <wp:extent cx="162000" cy="40320"/>
                <wp:effectExtent l="38100" t="38100" r="47625" b="36195"/>
                <wp:wrapNone/>
                <wp:docPr id="5162" name="Ink 5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38">
                      <w14:nvContentPartPr>
                        <w14:cNvContentPartPr/>
                      </w14:nvContentPartPr>
                      <w14:xfrm>
                        <a:off x="0" y="0"/>
                        <a:ext cx="1620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2" o:spid="_x0000_s1026" type="#_x0000_t75" style="position:absolute;margin-left:98.5pt;margin-top:399.55pt;width:14.45pt;height:4.95pt;z-index:2555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">
                <v:imagedata r:id="rId123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6608" behindDoc="0" locked="0" layoutInCell="1" allowOverlap="1">
                <wp:simplePos x="0" y="0"/>
                <wp:positionH relativeFrom="column">
                  <wp:posOffset>1240916</wp:posOffset>
                </wp:positionH>
                <wp:positionV relativeFrom="paragraph">
                  <wp:posOffset>5031219</wp:posOffset>
                </wp:positionV>
                <wp:extent cx="174240" cy="32040"/>
                <wp:effectExtent l="38100" t="38100" r="35560" b="44450"/>
                <wp:wrapNone/>
                <wp:docPr id="5161" name="Ink 5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0">
                      <w14:nvContentPartPr>
                        <w14:cNvContentPartPr/>
                      </w14:nvContentPartPr>
                      <w14:xfrm>
                        <a:off x="0" y="0"/>
                        <a:ext cx="17424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1" o:spid="_x0000_s1026" type="#_x0000_t75" style="position:absolute;margin-left:96.9pt;margin-top:395.4pt;width:15.25pt;height:4.15pt;z-index:2555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">
                <v:imagedata r:id="rId124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5584" behindDoc="0" locked="0" layoutInCell="1" allowOverlap="1">
                <wp:simplePos x="0" y="0"/>
                <wp:positionH relativeFrom="column">
                  <wp:posOffset>894956</wp:posOffset>
                </wp:positionH>
                <wp:positionV relativeFrom="paragraph">
                  <wp:posOffset>4833579</wp:posOffset>
                </wp:positionV>
                <wp:extent cx="174600" cy="384120"/>
                <wp:effectExtent l="38100" t="38100" r="54610" b="54610"/>
                <wp:wrapNone/>
                <wp:docPr id="5160" name="Ink 5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2">
                      <w14:nvContentPartPr>
                        <w14:cNvContentPartPr/>
                      </w14:nvContentPartPr>
                      <w14:xfrm>
                        <a:off x="0" y="0"/>
                        <a:ext cx="17460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60" o:spid="_x0000_s1026" type="#_x0000_t75" style="position:absolute;margin-left:69.45pt;margin-top:379.7pt;width:15.8pt;height:32.25pt;z-index:2555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">
                <v:imagedata r:id="rId124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4560" behindDoc="0" locked="0" layoutInCell="1" allowOverlap="1">
                <wp:simplePos x="0" y="0"/>
                <wp:positionH relativeFrom="column">
                  <wp:posOffset>590396</wp:posOffset>
                </wp:positionH>
                <wp:positionV relativeFrom="paragraph">
                  <wp:posOffset>5087379</wp:posOffset>
                </wp:positionV>
                <wp:extent cx="185400" cy="140760"/>
                <wp:effectExtent l="38100" t="38100" r="43815" b="50165"/>
                <wp:wrapNone/>
                <wp:docPr id="5159" name="Ink 5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4">
                      <w14:nvContentPartPr>
                        <w14:cNvContentPartPr/>
                      </w14:nvContentPartPr>
                      <w14:xfrm>
                        <a:off x="0" y="0"/>
                        <a:ext cx="18540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9" o:spid="_x0000_s1026" type="#_x0000_t75" style="position:absolute;margin-left:45.85pt;margin-top:399.8pt;width:16.25pt;height:12.85pt;z-index:2555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">
                <v:imagedata r:id="rId124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3536" behindDoc="0" locked="0" layoutInCell="1" allowOverlap="1">
                <wp:simplePos x="0" y="0"/>
                <wp:positionH relativeFrom="column">
                  <wp:posOffset>460076</wp:posOffset>
                </wp:positionH>
                <wp:positionV relativeFrom="paragraph">
                  <wp:posOffset>4866339</wp:posOffset>
                </wp:positionV>
                <wp:extent cx="270000" cy="389160"/>
                <wp:effectExtent l="38100" t="38100" r="34925" b="49530"/>
                <wp:wrapNone/>
                <wp:docPr id="5158" name="Ink 5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6">
                      <w14:nvContentPartPr>
                        <w14:cNvContentPartPr/>
                      </w14:nvContentPartPr>
                      <w14:xfrm>
                        <a:off x="0" y="0"/>
                        <a:ext cx="270000" cy="38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8" o:spid="_x0000_s1026" type="#_x0000_t75" style="position:absolute;margin-left:35.45pt;margin-top:382.3pt;width:22.9pt;height:32.35pt;z-index:2555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">
                <v:imagedata r:id="rId124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2512" behindDoc="0" locked="0" layoutInCell="1" allowOverlap="1">
                <wp:simplePos x="0" y="0"/>
                <wp:positionH relativeFrom="column">
                  <wp:posOffset>-129964</wp:posOffset>
                </wp:positionH>
                <wp:positionV relativeFrom="paragraph">
                  <wp:posOffset>5088099</wp:posOffset>
                </wp:positionV>
                <wp:extent cx="253080" cy="72360"/>
                <wp:effectExtent l="38100" t="38100" r="52070" b="42545"/>
                <wp:wrapNone/>
                <wp:docPr id="5157" name="Ink 5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8">
                      <w14:nvContentPartPr>
                        <w14:cNvContentPartPr/>
                      </w14:nvContentPartPr>
                      <w14:xfrm>
                        <a:off x="0" y="0"/>
                        <a:ext cx="2530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7" o:spid="_x0000_s1026" type="#_x0000_t75" style="position:absolute;margin-left:-10.85pt;margin-top:399.5pt;width:21.7pt;height:7.8pt;z-index:2555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">
                <v:imagedata r:id="rId124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1488" behindDoc="0" locked="0" layoutInCell="1" allowOverlap="1">
                <wp:simplePos x="0" y="0"/>
                <wp:positionH relativeFrom="column">
                  <wp:posOffset>-1804</wp:posOffset>
                </wp:positionH>
                <wp:positionV relativeFrom="paragraph">
                  <wp:posOffset>4954899</wp:posOffset>
                </wp:positionV>
                <wp:extent cx="25560" cy="253080"/>
                <wp:effectExtent l="38100" t="38100" r="31750" b="33020"/>
                <wp:wrapNone/>
                <wp:docPr id="5156" name="Ink 5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0">
                      <w14:nvContentPartPr>
                        <w14:cNvContentPartPr/>
                      </w14:nvContentPartPr>
                      <w14:xfrm>
                        <a:off x="0" y="0"/>
                        <a:ext cx="2556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6" o:spid="_x0000_s1026" type="#_x0000_t75" style="position:absolute;margin-left:-.75pt;margin-top:389.55pt;width:3.5pt;height:21.4pt;z-index:2555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">
                <v:imagedata r:id="rId125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50464" behindDoc="0" locked="0" layoutInCell="1" allowOverlap="1">
                <wp:simplePos x="0" y="0"/>
                <wp:positionH relativeFrom="column">
                  <wp:posOffset>-39604</wp:posOffset>
                </wp:positionH>
                <wp:positionV relativeFrom="paragraph">
                  <wp:posOffset>5002779</wp:posOffset>
                </wp:positionV>
                <wp:extent cx="64800" cy="214560"/>
                <wp:effectExtent l="38100" t="38100" r="49530" b="52705"/>
                <wp:wrapNone/>
                <wp:docPr id="5155" name="Ink 5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2">
                      <w14:nvContentPartPr>
                        <w14:cNvContentPartPr/>
                      </w14:nvContentPartPr>
                      <w14:xfrm>
                        <a:off x="0" y="0"/>
                        <a:ext cx="64800" cy="21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5" o:spid="_x0000_s1026" type="#_x0000_t75" style="position:absolute;margin-left:-3.9pt;margin-top:393pt;width:6.75pt;height:18.7pt;z-index:2555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">
                <v:imagedata r:id="rId125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9440" behindDoc="0" locked="0" layoutInCell="1" allowOverlap="1">
                <wp:simplePos x="0" y="0"/>
                <wp:positionH relativeFrom="column">
                  <wp:posOffset>-103684</wp:posOffset>
                </wp:positionH>
                <wp:positionV relativeFrom="paragraph">
                  <wp:posOffset>5024739</wp:posOffset>
                </wp:positionV>
                <wp:extent cx="162720" cy="119880"/>
                <wp:effectExtent l="57150" t="38100" r="46990" b="52070"/>
                <wp:wrapNone/>
                <wp:docPr id="5154" name="Ink 5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4">
                      <w14:nvContentPartPr>
                        <w14:cNvContentPartPr/>
                      </w14:nvContentPartPr>
                      <w14:xfrm>
                        <a:off x="0" y="0"/>
                        <a:ext cx="1627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4" o:spid="_x0000_s1026" type="#_x0000_t75" style="position:absolute;margin-left:-9.2pt;margin-top:394.65pt;width:14.85pt;height:11.55pt;z-index:2555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">
                <v:imagedata r:id="rId125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5344" behindDoc="0" locked="0" layoutInCell="1" allowOverlap="1">
                <wp:simplePos x="0" y="0"/>
                <wp:positionH relativeFrom="column">
                  <wp:posOffset>2178356</wp:posOffset>
                </wp:positionH>
                <wp:positionV relativeFrom="paragraph">
                  <wp:posOffset>16632</wp:posOffset>
                </wp:positionV>
                <wp:extent cx="360" cy="360"/>
                <wp:effectExtent l="0" t="0" r="0" b="0"/>
                <wp:wrapNone/>
                <wp:docPr id="5150" name="Ink 5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50" o:spid="_x0000_s1026" type="#_x0000_t75" style="position:absolute;margin-left:170.5pt;margin-top:.3pt;width:2.05pt;height:2.05pt;z-index:2555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">
                <v:imagedata r:id="rId87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4320" behindDoc="0" locked="0" layoutInCell="1" allowOverlap="1">
                <wp:simplePos x="0" y="0"/>
                <wp:positionH relativeFrom="column">
                  <wp:posOffset>5038196</wp:posOffset>
                </wp:positionH>
                <wp:positionV relativeFrom="paragraph">
                  <wp:posOffset>4251602</wp:posOffset>
                </wp:positionV>
                <wp:extent cx="144000" cy="308520"/>
                <wp:effectExtent l="38100" t="38100" r="27940" b="53975"/>
                <wp:wrapNone/>
                <wp:docPr id="5149" name="Ink 5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7">
                      <w14:nvContentPartPr>
                        <w14:cNvContentPartPr/>
                      </w14:nvContentPartPr>
                      <w14:xfrm>
                        <a:off x="0" y="0"/>
                        <a:ext cx="14400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9" o:spid="_x0000_s1026" type="#_x0000_t75" style="position:absolute;margin-left:395.8pt;margin-top:333.95pt;width:13.25pt;height:26.25pt;z-index:2555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">
                <v:imagedata r:id="rId125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3296" behindDoc="0" locked="0" layoutInCell="1" allowOverlap="1">
                <wp:simplePos x="0" y="0"/>
                <wp:positionH relativeFrom="column">
                  <wp:posOffset>4877276</wp:posOffset>
                </wp:positionH>
                <wp:positionV relativeFrom="paragraph">
                  <wp:posOffset>4419362</wp:posOffset>
                </wp:positionV>
                <wp:extent cx="88560" cy="171000"/>
                <wp:effectExtent l="38100" t="38100" r="45085" b="38735"/>
                <wp:wrapNone/>
                <wp:docPr id="5148" name="Ink 5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59">
                      <w14:nvContentPartPr>
                        <w14:cNvContentPartPr/>
                      </w14:nvContentPartPr>
                      <w14:xfrm>
                        <a:off x="0" y="0"/>
                        <a:ext cx="8856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8" o:spid="_x0000_s1026" type="#_x0000_t75" style="position:absolute;margin-left:383.35pt;margin-top:347.3pt;width:8.55pt;height:15.1pt;z-index:2555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">
                <v:imagedata r:id="rId126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2272" behindDoc="0" locked="0" layoutInCell="1" allowOverlap="1">
                <wp:simplePos x="0" y="0"/>
                <wp:positionH relativeFrom="column">
                  <wp:posOffset>4696196</wp:posOffset>
                </wp:positionH>
                <wp:positionV relativeFrom="paragraph">
                  <wp:posOffset>4238642</wp:posOffset>
                </wp:positionV>
                <wp:extent cx="246240" cy="320400"/>
                <wp:effectExtent l="38100" t="38100" r="1905" b="41910"/>
                <wp:wrapNone/>
                <wp:docPr id="5147" name="Ink 5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1">
                      <w14:nvContentPartPr>
                        <w14:cNvContentPartPr/>
                      </w14:nvContentPartPr>
                      <w14:xfrm>
                        <a:off x="0" y="0"/>
                        <a:ext cx="246240" cy="32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7" o:spid="_x0000_s1026" type="#_x0000_t75" style="position:absolute;margin-left:368.9pt;margin-top:332.75pt;width:21.3pt;height:27.2pt;z-index:2555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">
                <v:imagedata r:id="rId126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1248" behindDoc="0" locked="0" layoutInCell="1" allowOverlap="1">
                <wp:simplePos x="0" y="0"/>
                <wp:positionH relativeFrom="column">
                  <wp:posOffset>4177436</wp:posOffset>
                </wp:positionH>
                <wp:positionV relativeFrom="paragraph">
                  <wp:posOffset>4338722</wp:posOffset>
                </wp:positionV>
                <wp:extent cx="4680" cy="27360"/>
                <wp:effectExtent l="38100" t="38100" r="33655" b="29845"/>
                <wp:wrapNone/>
                <wp:docPr id="5146" name="Ink 5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3">
                      <w14:nvContentPartPr>
                        <w14:cNvContentPartPr/>
                      </w14:nvContentPartPr>
                      <w14:xfrm>
                        <a:off x="0" y="0"/>
                        <a:ext cx="468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6" o:spid="_x0000_s1026" type="#_x0000_t75" style="position:absolute;margin-left:328.1pt;margin-top:341pt;width:2.05pt;height:3.55pt;z-index:2555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">
                <v:imagedata r:id="rId126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40224" behindDoc="0" locked="0" layoutInCell="1" allowOverlap="1">
                <wp:simplePos x="0" y="0"/>
                <wp:positionH relativeFrom="column">
                  <wp:posOffset>4085636</wp:posOffset>
                </wp:positionH>
                <wp:positionV relativeFrom="paragraph">
                  <wp:posOffset>4452122</wp:posOffset>
                </wp:positionV>
                <wp:extent cx="175680" cy="80280"/>
                <wp:effectExtent l="38100" t="38100" r="53340" b="53340"/>
                <wp:wrapNone/>
                <wp:docPr id="5145" name="Ink 5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5">
                      <w14:nvContentPartPr>
                        <w14:cNvContentPartPr/>
                      </w14:nvContentPartPr>
                      <w14:xfrm>
                        <a:off x="0" y="0"/>
                        <a:ext cx="175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5" o:spid="_x0000_s1026" type="#_x0000_t75" style="position:absolute;margin-left:320.75pt;margin-top:349.55pt;width:15.8pt;height:8.2pt;z-index:2555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">
                <v:imagedata r:id="rId126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9200" behindDoc="0" locked="0" layoutInCell="1" allowOverlap="1">
                <wp:simplePos x="0" y="0"/>
                <wp:positionH relativeFrom="column">
                  <wp:posOffset>3957116</wp:posOffset>
                </wp:positionH>
                <wp:positionV relativeFrom="paragraph">
                  <wp:posOffset>4438082</wp:posOffset>
                </wp:positionV>
                <wp:extent cx="134640" cy="126720"/>
                <wp:effectExtent l="38100" t="38100" r="36830" b="45085"/>
                <wp:wrapNone/>
                <wp:docPr id="5144" name="Ink 5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7">
                      <w14:nvContentPartPr>
                        <w14:cNvContentPartPr/>
                      </w14:nvContentPartPr>
                      <w14:xfrm>
                        <a:off x="0" y="0"/>
                        <a:ext cx="13464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4" o:spid="_x0000_s1026" type="#_x0000_t75" style="position:absolute;margin-left:310.7pt;margin-top:348.75pt;width:12.2pt;height:11.6pt;z-index:2555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">
                <v:imagedata r:id="rId126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8176" behindDoc="0" locked="0" layoutInCell="1" allowOverlap="1">
                <wp:simplePos x="0" y="0"/>
                <wp:positionH relativeFrom="column">
                  <wp:posOffset>3421796</wp:posOffset>
                </wp:positionH>
                <wp:positionV relativeFrom="paragraph">
                  <wp:posOffset>4465082</wp:posOffset>
                </wp:positionV>
                <wp:extent cx="342720" cy="118080"/>
                <wp:effectExtent l="38100" t="38100" r="19685" b="34925"/>
                <wp:wrapNone/>
                <wp:docPr id="5143" name="Ink 5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9">
                      <w14:nvContentPartPr>
                        <w14:cNvContentPartPr/>
                      </w14:nvContentPartPr>
                      <w14:xfrm>
                        <a:off x="0" y="0"/>
                        <a:ext cx="3427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3" o:spid="_x0000_s1026" type="#_x0000_t75" style="position:absolute;margin-left:268.7pt;margin-top:350.75pt;width:28.55pt;height:10.95pt;z-index:2555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">
                <v:imagedata r:id="rId127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7152" behindDoc="0" locked="0" layoutInCell="1" allowOverlap="1">
                <wp:simplePos x="0" y="0"/>
                <wp:positionH relativeFrom="column">
                  <wp:posOffset>3281036</wp:posOffset>
                </wp:positionH>
                <wp:positionV relativeFrom="paragraph">
                  <wp:posOffset>4433762</wp:posOffset>
                </wp:positionV>
                <wp:extent cx="219960" cy="158400"/>
                <wp:effectExtent l="38100" t="38100" r="27940" b="32385"/>
                <wp:wrapNone/>
                <wp:docPr id="5142" name="Ink 5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1">
                      <w14:nvContentPartPr>
                        <w14:cNvContentPartPr/>
                      </w14:nvContentPartPr>
                      <w14:xfrm>
                        <a:off x="0" y="0"/>
                        <a:ext cx="21996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2" o:spid="_x0000_s1026" type="#_x0000_t75" style="position:absolute;margin-left:257.85pt;margin-top:348.3pt;width:18.55pt;height:14.1pt;z-index:2555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">
                <v:imagedata r:id="rId127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6128" behindDoc="0" locked="0" layoutInCell="1" allowOverlap="1">
                <wp:simplePos x="0" y="0"/>
                <wp:positionH relativeFrom="column">
                  <wp:posOffset>3211556</wp:posOffset>
                </wp:positionH>
                <wp:positionV relativeFrom="paragraph">
                  <wp:posOffset>4456082</wp:posOffset>
                </wp:positionV>
                <wp:extent cx="7200" cy="18000"/>
                <wp:effectExtent l="38100" t="38100" r="31115" b="39370"/>
                <wp:wrapNone/>
                <wp:docPr id="5141" name="Ink 5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3">
                      <w14:nvContentPartPr>
                        <w14:cNvContentPartPr/>
                      </w14:nvContentPartPr>
                      <w14:xfrm>
                        <a:off x="0" y="0"/>
                        <a:ext cx="72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1" o:spid="_x0000_s1026" type="#_x0000_t75" style="position:absolute;margin-left:252.15pt;margin-top:350.15pt;width:2.05pt;height:2.85pt;z-index:2555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">
                <v:imagedata r:id="rId127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5104" behindDoc="0" locked="0" layoutInCell="1" allowOverlap="1">
                <wp:simplePos x="0" y="0"/>
                <wp:positionH relativeFrom="column">
                  <wp:posOffset>3227396</wp:posOffset>
                </wp:positionH>
                <wp:positionV relativeFrom="paragraph">
                  <wp:posOffset>4463282</wp:posOffset>
                </wp:positionV>
                <wp:extent cx="18720" cy="136080"/>
                <wp:effectExtent l="38100" t="38100" r="38735" b="35560"/>
                <wp:wrapNone/>
                <wp:docPr id="5140" name="Ink 5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5">
                      <w14:nvContentPartPr>
                        <w14:cNvContentPartPr/>
                      </w14:nvContentPartPr>
                      <w14:xfrm>
                        <a:off x="0" y="0"/>
                        <a:ext cx="1872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40" o:spid="_x0000_s1026" type="#_x0000_t75" style="position:absolute;margin-left:253.6pt;margin-top:350.9pt;width:2.8pt;height:12.05pt;z-index:2555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">
                <v:imagedata r:id="rId127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4080" behindDoc="0" locked="0" layoutInCell="1" allowOverlap="1">
                <wp:simplePos x="0" y="0"/>
                <wp:positionH relativeFrom="column">
                  <wp:posOffset>2997716</wp:posOffset>
                </wp:positionH>
                <wp:positionV relativeFrom="paragraph">
                  <wp:posOffset>4379042</wp:posOffset>
                </wp:positionV>
                <wp:extent cx="165960" cy="266760"/>
                <wp:effectExtent l="38100" t="38100" r="43815" b="38100"/>
                <wp:wrapNone/>
                <wp:docPr id="5139" name="Ink 5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7">
                      <w14:nvContentPartPr>
                        <w14:cNvContentPartPr/>
                      </w14:nvContentPartPr>
                      <w14:xfrm>
                        <a:off x="0" y="0"/>
                        <a:ext cx="1659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9" o:spid="_x0000_s1026" type="#_x0000_t75" style="position:absolute;margin-left:235.05pt;margin-top:343.9pt;width:14.7pt;height:22.75pt;z-index:2555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">
                <v:imagedata r:id="rId127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3056" behindDoc="0" locked="0" layoutInCell="1" allowOverlap="1">
                <wp:simplePos x="0" y="0"/>
                <wp:positionH relativeFrom="column">
                  <wp:posOffset>2724836</wp:posOffset>
                </wp:positionH>
                <wp:positionV relativeFrom="paragraph">
                  <wp:posOffset>4425482</wp:posOffset>
                </wp:positionV>
                <wp:extent cx="112680" cy="27000"/>
                <wp:effectExtent l="38100" t="38100" r="40005" b="49530"/>
                <wp:wrapNone/>
                <wp:docPr id="5138" name="Ink 5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79">
                      <w14:nvContentPartPr>
                        <w14:cNvContentPartPr/>
                      </w14:nvContentPartPr>
                      <w14:xfrm>
                        <a:off x="0" y="0"/>
                        <a:ext cx="1126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8" o:spid="_x0000_s1026" type="#_x0000_t75" style="position:absolute;margin-left:213.8pt;margin-top:347.4pt;width:10.7pt;height:4.1pt;z-index:2555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">
                <v:imagedata r:id="rId128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2032" behindDoc="0" locked="0" layoutInCell="1" allowOverlap="1">
                <wp:simplePos x="0" y="0"/>
                <wp:positionH relativeFrom="column">
                  <wp:posOffset>2766596</wp:posOffset>
                </wp:positionH>
                <wp:positionV relativeFrom="paragraph">
                  <wp:posOffset>4305962</wp:posOffset>
                </wp:positionV>
                <wp:extent cx="36000" cy="127800"/>
                <wp:effectExtent l="38100" t="38100" r="40640" b="43815"/>
                <wp:wrapNone/>
                <wp:docPr id="5137" name="Ink 5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1">
                      <w14:nvContentPartPr>
                        <w14:cNvContentPartPr/>
                      </w14:nvContentPartPr>
                      <w14:xfrm>
                        <a:off x="0" y="0"/>
                        <a:ext cx="36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7" o:spid="_x0000_s1026" type="#_x0000_t75" style="position:absolute;margin-left:217.05pt;margin-top:338.3pt;width:4.5pt;height:11.6pt;z-index:2555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">
                <v:imagedata r:id="rId128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31008" behindDoc="0" locked="0" layoutInCell="1" allowOverlap="1">
                <wp:simplePos x="0" y="0"/>
                <wp:positionH relativeFrom="column">
                  <wp:posOffset>2590916</wp:posOffset>
                </wp:positionH>
                <wp:positionV relativeFrom="paragraph">
                  <wp:posOffset>4365722</wp:posOffset>
                </wp:positionV>
                <wp:extent cx="154800" cy="353160"/>
                <wp:effectExtent l="38100" t="38100" r="36195" b="46990"/>
                <wp:wrapNone/>
                <wp:docPr id="5136" name="Ink 5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3">
                      <w14:nvContentPartPr>
                        <w14:cNvContentPartPr/>
                      </w14:nvContentPartPr>
                      <w14:xfrm>
                        <a:off x="0" y="0"/>
                        <a:ext cx="154800" cy="35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6" o:spid="_x0000_s1026" type="#_x0000_t75" style="position:absolute;margin-left:203.25pt;margin-top:343pt;width:13.95pt;height:29.35pt;z-index:2555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">
                <v:imagedata r:id="rId128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9984" behindDoc="0" locked="0" layoutInCell="1" allowOverlap="1">
                <wp:simplePos x="0" y="0"/>
                <wp:positionH relativeFrom="column">
                  <wp:posOffset>2419556</wp:posOffset>
                </wp:positionH>
                <wp:positionV relativeFrom="paragraph">
                  <wp:posOffset>4359602</wp:posOffset>
                </wp:positionV>
                <wp:extent cx="91440" cy="417960"/>
                <wp:effectExtent l="38100" t="38100" r="41910" b="39370"/>
                <wp:wrapNone/>
                <wp:docPr id="5135" name="Ink 5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5">
                      <w14:nvContentPartPr>
                        <w14:cNvContentPartPr/>
                      </w14:nvContentPartPr>
                      <w14:xfrm>
                        <a:off x="0" y="0"/>
                        <a:ext cx="91440" cy="4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5" o:spid="_x0000_s1026" type="#_x0000_t75" style="position:absolute;margin-left:189.6pt;margin-top:342.5pt;width:8.85pt;height:34.45pt;z-index:2555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">
                <v:imagedata r:id="rId128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8960" behindDoc="0" locked="0" layoutInCell="1" allowOverlap="1">
                <wp:simplePos x="0" y="0"/>
                <wp:positionH relativeFrom="column">
                  <wp:posOffset>2498756</wp:posOffset>
                </wp:positionH>
                <wp:positionV relativeFrom="paragraph">
                  <wp:posOffset>4544642</wp:posOffset>
                </wp:positionV>
                <wp:extent cx="163440" cy="55440"/>
                <wp:effectExtent l="38100" t="38100" r="27305" b="40005"/>
                <wp:wrapNone/>
                <wp:docPr id="5134" name="Ink 5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7">
                      <w14:nvContentPartPr>
                        <w14:cNvContentPartPr/>
                      </w14:nvContentPartPr>
                      <w14:xfrm>
                        <a:off x="0" y="0"/>
                        <a:ext cx="1634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4" o:spid="_x0000_s1026" type="#_x0000_t75" style="position:absolute;margin-left:196.15pt;margin-top:357.05pt;width:14.25pt;height:5.8pt;z-index:2555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">
                <v:imagedata r:id="rId128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7936" behindDoc="0" locked="0" layoutInCell="1" allowOverlap="1">
                <wp:simplePos x="0" y="0"/>
                <wp:positionH relativeFrom="column">
                  <wp:posOffset>2503796</wp:posOffset>
                </wp:positionH>
                <wp:positionV relativeFrom="paragraph">
                  <wp:posOffset>4448522</wp:posOffset>
                </wp:positionV>
                <wp:extent cx="128880" cy="209520"/>
                <wp:effectExtent l="38100" t="38100" r="43180" b="38735"/>
                <wp:wrapNone/>
                <wp:docPr id="5133" name="Ink 5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9">
                      <w14:nvContentPartPr>
                        <w14:cNvContentPartPr/>
                      </w14:nvContentPartPr>
                      <w14:xfrm>
                        <a:off x="0" y="0"/>
                        <a:ext cx="12888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3" o:spid="_x0000_s1026" type="#_x0000_t75" style="position:absolute;margin-left:196.25pt;margin-top:349.4pt;width:12.1pt;height:18.35pt;z-index:2555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">
                <v:imagedata r:id="rId129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6912" behindDoc="0" locked="0" layoutInCell="1" allowOverlap="1">
                <wp:simplePos x="0" y="0"/>
                <wp:positionH relativeFrom="column">
                  <wp:posOffset>2253236</wp:posOffset>
                </wp:positionH>
                <wp:positionV relativeFrom="paragraph">
                  <wp:posOffset>4387322</wp:posOffset>
                </wp:positionV>
                <wp:extent cx="154440" cy="307800"/>
                <wp:effectExtent l="19050" t="38100" r="36195" b="35560"/>
                <wp:wrapNone/>
                <wp:docPr id="5132" name="Ink 5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1">
                      <w14:nvContentPartPr>
                        <w14:cNvContentPartPr/>
                      </w14:nvContentPartPr>
                      <w14:xfrm>
                        <a:off x="0" y="0"/>
                        <a:ext cx="154440" cy="30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2" o:spid="_x0000_s1026" type="#_x0000_t75" style="position:absolute;margin-left:176.6pt;margin-top:344.6pt;width:13.8pt;height:25.95pt;z-index:2555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">
                <v:imagedata r:id="rId129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5888" behindDoc="0" locked="0" layoutInCell="1" allowOverlap="1">
                <wp:simplePos x="0" y="0"/>
                <wp:positionH relativeFrom="column">
                  <wp:posOffset>1621076</wp:posOffset>
                </wp:positionH>
                <wp:positionV relativeFrom="paragraph">
                  <wp:posOffset>4539962</wp:posOffset>
                </wp:positionV>
                <wp:extent cx="233280" cy="173160"/>
                <wp:effectExtent l="38100" t="38100" r="33655" b="36830"/>
                <wp:wrapNone/>
                <wp:docPr id="5131" name="Ink 5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3">
                      <w14:nvContentPartPr>
                        <w14:cNvContentPartPr/>
                      </w14:nvContentPartPr>
                      <w14:xfrm>
                        <a:off x="0" y="0"/>
                        <a:ext cx="233280" cy="17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1" o:spid="_x0000_s1026" type="#_x0000_t75" style="position:absolute;margin-left:126.75pt;margin-top:356.6pt;width:20.15pt;height:15.4pt;z-index:2555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">
                <v:imagedata r:id="rId129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4864" behindDoc="0" locked="0" layoutInCell="1" allowOverlap="1">
                <wp:simplePos x="0" y="0"/>
                <wp:positionH relativeFrom="column">
                  <wp:posOffset>1232996</wp:posOffset>
                </wp:positionH>
                <wp:positionV relativeFrom="paragraph">
                  <wp:posOffset>4389122</wp:posOffset>
                </wp:positionV>
                <wp:extent cx="169560" cy="297720"/>
                <wp:effectExtent l="57150" t="38100" r="40005" b="45720"/>
                <wp:wrapNone/>
                <wp:docPr id="5130" name="Ink 5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5">
                      <w14:nvContentPartPr>
                        <w14:cNvContentPartPr/>
                      </w14:nvContentPartPr>
                      <w14:xfrm>
                        <a:off x="0" y="0"/>
                        <a:ext cx="1695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30" o:spid="_x0000_s1026" type="#_x0000_t75" style="position:absolute;margin-left:96.05pt;margin-top:344.55pt;width:15.4pt;height:25.55pt;z-index:2555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">
                <v:imagedata r:id="rId129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3840" behindDoc="0" locked="0" layoutInCell="1" allowOverlap="1">
                <wp:simplePos x="0" y="0"/>
                <wp:positionH relativeFrom="column">
                  <wp:posOffset>926276</wp:posOffset>
                </wp:positionH>
                <wp:positionV relativeFrom="paragraph">
                  <wp:posOffset>4543922</wp:posOffset>
                </wp:positionV>
                <wp:extent cx="139680" cy="140400"/>
                <wp:effectExtent l="38100" t="38100" r="32385" b="50165"/>
                <wp:wrapNone/>
                <wp:docPr id="5129" name="Ink 5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7">
                      <w14:nvContentPartPr>
                        <w14:cNvContentPartPr/>
                      </w14:nvContentPartPr>
                      <w14:xfrm>
                        <a:off x="0" y="0"/>
                        <a:ext cx="139680" cy="14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9" o:spid="_x0000_s1026" type="#_x0000_t75" style="position:absolute;margin-left:72.2pt;margin-top:357.05pt;width:12.55pt;height:12.75pt;z-index:2555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">
                <v:imagedata r:id="rId129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2816" behindDoc="0" locked="0" layoutInCell="1" allowOverlap="1">
                <wp:simplePos x="0" y="0"/>
                <wp:positionH relativeFrom="column">
                  <wp:posOffset>733316</wp:posOffset>
                </wp:positionH>
                <wp:positionV relativeFrom="paragraph">
                  <wp:posOffset>4548242</wp:posOffset>
                </wp:positionV>
                <wp:extent cx="173520" cy="135000"/>
                <wp:effectExtent l="38100" t="38100" r="36195" b="36830"/>
                <wp:wrapNone/>
                <wp:docPr id="5128" name="Ink 5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99">
                      <w14:nvContentPartPr>
                        <w14:cNvContentPartPr/>
                      </w14:nvContentPartPr>
                      <w14:xfrm>
                        <a:off x="0" y="0"/>
                        <a:ext cx="173520" cy="13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8" o:spid="_x0000_s1026" type="#_x0000_t75" style="position:absolute;margin-left:57.05pt;margin-top:357.5pt;width:15.15pt;height:12.15pt;z-index:2555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">
                <v:imagedata r:id="rId130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1792" behindDoc="0" locked="0" layoutInCell="1" allowOverlap="1">
                <wp:simplePos x="0" y="0"/>
                <wp:positionH relativeFrom="column">
                  <wp:posOffset>399596</wp:posOffset>
                </wp:positionH>
                <wp:positionV relativeFrom="paragraph">
                  <wp:posOffset>4502882</wp:posOffset>
                </wp:positionV>
                <wp:extent cx="9000" cy="16200"/>
                <wp:effectExtent l="38100" t="38100" r="48260" b="41275"/>
                <wp:wrapNone/>
                <wp:docPr id="5127" name="Ink 5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1">
                      <w14:nvContentPartPr>
                        <w14:cNvContentPartPr/>
                      </w14:nvContentPartPr>
                      <w14:xfrm>
                        <a:off x="0" y="0"/>
                        <a:ext cx="9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7" o:spid="_x0000_s1026" type="#_x0000_t75" style="position:absolute;margin-left:30.7pt;margin-top:353.8pt;width:2.25pt;height:2.85pt;z-index:2555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">
                <v:imagedata r:id="rId130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20768" behindDoc="0" locked="0" layoutInCell="1" allowOverlap="1">
                <wp:simplePos x="0" y="0"/>
                <wp:positionH relativeFrom="column">
                  <wp:posOffset>234356</wp:posOffset>
                </wp:positionH>
                <wp:positionV relativeFrom="paragraph">
                  <wp:posOffset>4437002</wp:posOffset>
                </wp:positionV>
                <wp:extent cx="250920" cy="283680"/>
                <wp:effectExtent l="38100" t="38100" r="15875" b="40640"/>
                <wp:wrapNone/>
                <wp:docPr id="5126" name="Ink 5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3">
                      <w14:nvContentPartPr>
                        <w14:cNvContentPartPr/>
                      </w14:nvContentPartPr>
                      <w14:xfrm>
                        <a:off x="0" y="0"/>
                        <a:ext cx="250920" cy="28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6" o:spid="_x0000_s1026" type="#_x0000_t75" style="position:absolute;margin-left:17.7pt;margin-top:348.6pt;width:21.3pt;height:24pt;z-index:2555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">
                <v:imagedata r:id="rId130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9744" behindDoc="0" locked="0" layoutInCell="1" allowOverlap="1">
                <wp:simplePos x="0" y="0"/>
                <wp:positionH relativeFrom="column">
                  <wp:posOffset>182876</wp:posOffset>
                </wp:positionH>
                <wp:positionV relativeFrom="paragraph">
                  <wp:posOffset>4670282</wp:posOffset>
                </wp:positionV>
                <wp:extent cx="56880" cy="79200"/>
                <wp:effectExtent l="38100" t="38100" r="38735" b="35560"/>
                <wp:wrapNone/>
                <wp:docPr id="5125" name="Ink 5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5">
                      <w14:nvContentPartPr>
                        <w14:cNvContentPartPr/>
                      </w14:nvContentPartPr>
                      <w14:xfrm>
                        <a:off x="0" y="0"/>
                        <a:ext cx="56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5" o:spid="_x0000_s1026" type="#_x0000_t75" style="position:absolute;margin-left:13.6pt;margin-top:366.9pt;width:6.15pt;height:7.7pt;z-index:2555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">
                <v:imagedata r:id="rId130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8720" behindDoc="0" locked="0" layoutInCell="1" allowOverlap="1">
                <wp:simplePos x="0" y="0"/>
                <wp:positionH relativeFrom="column">
                  <wp:posOffset>3956</wp:posOffset>
                </wp:positionH>
                <wp:positionV relativeFrom="paragraph">
                  <wp:posOffset>4475162</wp:posOffset>
                </wp:positionV>
                <wp:extent cx="109440" cy="302760"/>
                <wp:effectExtent l="38100" t="38100" r="43180" b="40640"/>
                <wp:wrapNone/>
                <wp:docPr id="5124" name="Ink 5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7">
                      <w14:nvContentPartPr>
                        <w14:cNvContentPartPr/>
                      </w14:nvContentPartPr>
                      <w14:xfrm>
                        <a:off x="0" y="0"/>
                        <a:ext cx="1094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4" o:spid="_x0000_s1026" type="#_x0000_t75" style="position:absolute;margin-left:-.55pt;margin-top:351.5pt;width:10.25pt;height:25.5pt;z-index:2555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">
                <v:imagedata r:id="rId130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7696" behindDoc="0" locked="0" layoutInCell="1" allowOverlap="1">
                <wp:simplePos x="0" y="0"/>
                <wp:positionH relativeFrom="column">
                  <wp:posOffset>-96484</wp:posOffset>
                </wp:positionH>
                <wp:positionV relativeFrom="paragraph">
                  <wp:posOffset>4687202</wp:posOffset>
                </wp:positionV>
                <wp:extent cx="59760" cy="118800"/>
                <wp:effectExtent l="38100" t="38100" r="54610" b="33655"/>
                <wp:wrapNone/>
                <wp:docPr id="5123" name="Ink 5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9">
                      <w14:nvContentPartPr>
                        <w14:cNvContentPartPr/>
                      </w14:nvContentPartPr>
                      <w14:xfrm>
                        <a:off x="0" y="0"/>
                        <a:ext cx="5976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3" o:spid="_x0000_s1026" type="#_x0000_t75" style="position:absolute;margin-left:-8.55pt;margin-top:368.15pt;width:6.55pt;height:10.9pt;z-index:2555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">
                <v:imagedata r:id="rId131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6672" behindDoc="0" locked="0" layoutInCell="1" allowOverlap="1">
                <wp:simplePos x="0" y="0"/>
                <wp:positionH relativeFrom="column">
                  <wp:posOffset>-340564</wp:posOffset>
                </wp:positionH>
                <wp:positionV relativeFrom="paragraph">
                  <wp:posOffset>4577402</wp:posOffset>
                </wp:positionV>
                <wp:extent cx="230040" cy="382320"/>
                <wp:effectExtent l="38100" t="38100" r="36830" b="36830"/>
                <wp:wrapNone/>
                <wp:docPr id="5122" name="Ink 5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1">
                      <w14:nvContentPartPr>
                        <w14:cNvContentPartPr/>
                      </w14:nvContentPartPr>
                      <w14:xfrm>
                        <a:off x="0" y="0"/>
                        <a:ext cx="230040" cy="38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2" o:spid="_x0000_s1026" type="#_x0000_t75" style="position:absolute;margin-left:-27.55pt;margin-top:359.65pt;width:19.65pt;height:31.65pt;z-index:2555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">
                <v:imagedata r:id="rId131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5648" behindDoc="0" locked="0" layoutInCell="1" allowOverlap="1">
                <wp:simplePos x="0" y="0"/>
                <wp:positionH relativeFrom="column">
                  <wp:posOffset>5543996</wp:posOffset>
                </wp:positionH>
                <wp:positionV relativeFrom="paragraph">
                  <wp:posOffset>3770642</wp:posOffset>
                </wp:positionV>
                <wp:extent cx="40320" cy="88560"/>
                <wp:effectExtent l="38100" t="38100" r="36195" b="26035"/>
                <wp:wrapNone/>
                <wp:docPr id="5121" name="Ink 5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3">
                      <w14:nvContentPartPr>
                        <w14:cNvContentPartPr/>
                      </w14:nvContentPartPr>
                      <w14:xfrm>
                        <a:off x="0" y="0"/>
                        <a:ext cx="403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1" o:spid="_x0000_s1026" type="#_x0000_t75" style="position:absolute;margin-left:435.8pt;margin-top:296.35pt;width:4.5pt;height:8.3pt;z-index:2555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">
                <v:imagedata r:id="rId131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4624" behindDoc="0" locked="0" layoutInCell="1" allowOverlap="1">
                <wp:simplePos x="0" y="0"/>
                <wp:positionH relativeFrom="column">
                  <wp:posOffset>5551916</wp:posOffset>
                </wp:positionH>
                <wp:positionV relativeFrom="paragraph">
                  <wp:posOffset>3885842</wp:posOffset>
                </wp:positionV>
                <wp:extent cx="109080" cy="111960"/>
                <wp:effectExtent l="38100" t="38100" r="43815" b="40640"/>
                <wp:wrapNone/>
                <wp:docPr id="5120" name="Ink 5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5">
                      <w14:nvContentPartPr>
                        <w14:cNvContentPartPr/>
                      </w14:nvContentPartPr>
                      <w14:xfrm>
                        <a:off x="0" y="0"/>
                        <a:ext cx="109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20" o:spid="_x0000_s1026" type="#_x0000_t75" style="position:absolute;margin-left:436.2pt;margin-top:305pt;width:10.3pt;height:10.7pt;z-index:2555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">
                <v:imagedata r:id="rId131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3600" behindDoc="0" locked="0" layoutInCell="1" allowOverlap="1">
                <wp:simplePos x="0" y="0"/>
                <wp:positionH relativeFrom="column">
                  <wp:posOffset>5085716</wp:posOffset>
                </wp:positionH>
                <wp:positionV relativeFrom="paragraph">
                  <wp:posOffset>3904562</wp:posOffset>
                </wp:positionV>
                <wp:extent cx="161280" cy="158400"/>
                <wp:effectExtent l="38100" t="38100" r="48895" b="51435"/>
                <wp:wrapNone/>
                <wp:docPr id="5119" name="Ink 5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7">
                      <w14:nvContentPartPr>
                        <w14:cNvContentPartPr/>
                      </w14:nvContentPartPr>
                      <w14:xfrm>
                        <a:off x="0" y="0"/>
                        <a:ext cx="16128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9" o:spid="_x0000_s1026" type="#_x0000_t75" style="position:absolute;margin-left:399.65pt;margin-top:306.55pt;width:14.35pt;height:14.15pt;z-index:2555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">
                <v:imagedata r:id="rId131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2576" behindDoc="0" locked="0" layoutInCell="1" allowOverlap="1">
                <wp:simplePos x="0" y="0"/>
                <wp:positionH relativeFrom="column">
                  <wp:posOffset>4935956</wp:posOffset>
                </wp:positionH>
                <wp:positionV relativeFrom="paragraph">
                  <wp:posOffset>3819242</wp:posOffset>
                </wp:positionV>
                <wp:extent cx="29880" cy="59040"/>
                <wp:effectExtent l="38100" t="38100" r="27305" b="36830"/>
                <wp:wrapNone/>
                <wp:docPr id="5118" name="Ink 5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19">
                      <w14:nvContentPartPr>
                        <w14:cNvContentPartPr/>
                      </w14:nvContentPartPr>
                      <w14:xfrm>
                        <a:off x="0" y="0"/>
                        <a:ext cx="2988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8" o:spid="_x0000_s1026" type="#_x0000_t75" style="position:absolute;margin-left:388.15pt;margin-top:300.05pt;width:3.5pt;height:5.9pt;z-index:2555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">
                <v:imagedata r:id="rId132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1552" behindDoc="0" locked="0" layoutInCell="1" allowOverlap="1">
                <wp:simplePos x="0" y="0"/>
                <wp:positionH relativeFrom="column">
                  <wp:posOffset>4790156</wp:posOffset>
                </wp:positionH>
                <wp:positionV relativeFrom="paragraph">
                  <wp:posOffset>3919682</wp:posOffset>
                </wp:positionV>
                <wp:extent cx="227880" cy="108720"/>
                <wp:effectExtent l="38100" t="38100" r="39370" b="43815"/>
                <wp:wrapNone/>
                <wp:docPr id="5117" name="Ink 5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1">
                      <w14:nvContentPartPr>
                        <w14:cNvContentPartPr/>
                      </w14:nvContentPartPr>
                      <w14:xfrm>
                        <a:off x="0" y="0"/>
                        <a:ext cx="22788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7" o:spid="_x0000_s1026" type="#_x0000_t75" style="position:absolute;margin-left:376.5pt;margin-top:307.75pt;width:19.6pt;height:10.3pt;z-index:2555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">
                <v:imagedata r:id="rId132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10528" behindDoc="0" locked="0" layoutInCell="1" allowOverlap="1">
                <wp:simplePos x="0" y="0"/>
                <wp:positionH relativeFrom="column">
                  <wp:posOffset>4873676</wp:posOffset>
                </wp:positionH>
                <wp:positionV relativeFrom="paragraph">
                  <wp:posOffset>3901682</wp:posOffset>
                </wp:positionV>
                <wp:extent cx="34920" cy="136800"/>
                <wp:effectExtent l="38100" t="38100" r="41910" b="34925"/>
                <wp:wrapNone/>
                <wp:docPr id="5116" name="Ink 5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3">
                      <w14:nvContentPartPr>
                        <w14:cNvContentPartPr/>
                      </w14:nvContentPartPr>
                      <w14:xfrm>
                        <a:off x="0" y="0"/>
                        <a:ext cx="34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6" o:spid="_x0000_s1026" type="#_x0000_t75" style="position:absolute;margin-left:382.9pt;margin-top:306.35pt;width:4.2pt;height:12.4pt;z-index:2555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">
                <v:imagedata r:id="rId132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9504" behindDoc="0" locked="0" layoutInCell="1" allowOverlap="1">
                <wp:simplePos x="0" y="0"/>
                <wp:positionH relativeFrom="column">
                  <wp:posOffset>4516556</wp:posOffset>
                </wp:positionH>
                <wp:positionV relativeFrom="paragraph">
                  <wp:posOffset>3590642</wp:posOffset>
                </wp:positionV>
                <wp:extent cx="251640" cy="188640"/>
                <wp:effectExtent l="38100" t="38100" r="0" b="40005"/>
                <wp:wrapNone/>
                <wp:docPr id="5115" name="Ink 5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5">
                      <w14:nvContentPartPr>
                        <w14:cNvContentPartPr/>
                      </w14:nvContentPartPr>
                      <w14:xfrm>
                        <a:off x="0" y="0"/>
                        <a:ext cx="2516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5" o:spid="_x0000_s1026" type="#_x0000_t75" style="position:absolute;margin-left:354.65pt;margin-top:281.95pt;width:21.9pt;height:16.6pt;z-index:2555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">
                <v:imagedata r:id="rId132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8480" behindDoc="0" locked="0" layoutInCell="1" allowOverlap="1">
                <wp:simplePos x="0" y="0"/>
                <wp:positionH relativeFrom="column">
                  <wp:posOffset>4396676</wp:posOffset>
                </wp:positionH>
                <wp:positionV relativeFrom="paragraph">
                  <wp:posOffset>3722762</wp:posOffset>
                </wp:positionV>
                <wp:extent cx="136080" cy="425520"/>
                <wp:effectExtent l="38100" t="38100" r="35560" b="31750"/>
                <wp:wrapNone/>
                <wp:docPr id="5114" name="Ink 5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7">
                      <w14:nvContentPartPr>
                        <w14:cNvContentPartPr/>
                      </w14:nvContentPartPr>
                      <w14:xfrm>
                        <a:off x="0" y="0"/>
                        <a:ext cx="136080" cy="42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4" o:spid="_x0000_s1026" type="#_x0000_t75" style="position:absolute;margin-left:345.5pt;margin-top:292.4pt;width:12.4pt;height:35.1pt;z-index:2555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">
                <v:imagedata r:id="rId132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7456" behindDoc="0" locked="0" layoutInCell="1" allowOverlap="1">
                <wp:simplePos x="0" y="0"/>
                <wp:positionH relativeFrom="column">
                  <wp:posOffset>4249076</wp:posOffset>
                </wp:positionH>
                <wp:positionV relativeFrom="paragraph">
                  <wp:posOffset>3742922</wp:posOffset>
                </wp:positionV>
                <wp:extent cx="63720" cy="406440"/>
                <wp:effectExtent l="19050" t="38100" r="50800" b="31750"/>
                <wp:wrapNone/>
                <wp:docPr id="5113" name="Ink 5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9">
                      <w14:nvContentPartPr>
                        <w14:cNvContentPartPr/>
                      </w14:nvContentPartPr>
                      <w14:xfrm>
                        <a:off x="0" y="0"/>
                        <a:ext cx="63720" cy="40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3" o:spid="_x0000_s1026" type="#_x0000_t75" style="position:absolute;margin-left:333.7pt;margin-top:293.95pt;width:6.65pt;height:33.55pt;z-index:2555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">
                <v:imagedata r:id="rId133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6432" behindDoc="0" locked="0" layoutInCell="1" allowOverlap="1">
                <wp:simplePos x="0" y="0"/>
                <wp:positionH relativeFrom="column">
                  <wp:posOffset>4298396</wp:posOffset>
                </wp:positionH>
                <wp:positionV relativeFrom="paragraph">
                  <wp:posOffset>3939482</wp:posOffset>
                </wp:positionV>
                <wp:extent cx="158400" cy="48600"/>
                <wp:effectExtent l="38100" t="38100" r="32385" b="46990"/>
                <wp:wrapNone/>
                <wp:docPr id="5112" name="Ink 5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1">
                      <w14:nvContentPartPr>
                        <w14:cNvContentPartPr/>
                      </w14:nvContentPartPr>
                      <w14:xfrm>
                        <a:off x="0" y="0"/>
                        <a:ext cx="1584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2" o:spid="_x0000_s1026" type="#_x0000_t75" style="position:absolute;margin-left:337.85pt;margin-top:309.4pt;width:13.9pt;height:5.45pt;z-index:2555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">
                <v:imagedata r:id="rId133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5408" behindDoc="0" locked="0" layoutInCell="1" allowOverlap="1">
                <wp:simplePos x="0" y="0"/>
                <wp:positionH relativeFrom="column">
                  <wp:posOffset>4311356</wp:posOffset>
                </wp:positionH>
                <wp:positionV relativeFrom="paragraph">
                  <wp:posOffset>3817802</wp:posOffset>
                </wp:positionV>
                <wp:extent cx="128520" cy="236160"/>
                <wp:effectExtent l="38100" t="38100" r="5080" b="50165"/>
                <wp:wrapNone/>
                <wp:docPr id="5111" name="Ink 5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3">
                      <w14:nvContentPartPr>
                        <w14:cNvContentPartPr/>
                      </w14:nvContentPartPr>
                      <w14:xfrm>
                        <a:off x="0" y="0"/>
                        <a:ext cx="12852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1" o:spid="_x0000_s1026" type="#_x0000_t75" style="position:absolute;margin-left:338.5pt;margin-top:299.6pt;width:11.95pt;height:20.6pt;z-index:2555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">
                <v:imagedata r:id="rId133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4384" behindDoc="0" locked="0" layoutInCell="1" allowOverlap="1">
                <wp:simplePos x="0" y="0"/>
                <wp:positionH relativeFrom="column">
                  <wp:posOffset>4061876</wp:posOffset>
                </wp:positionH>
                <wp:positionV relativeFrom="paragraph">
                  <wp:posOffset>3719522</wp:posOffset>
                </wp:positionV>
                <wp:extent cx="185400" cy="388440"/>
                <wp:effectExtent l="38100" t="38100" r="43815" b="50165"/>
                <wp:wrapNone/>
                <wp:docPr id="5110" name="Ink 5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5">
                      <w14:nvContentPartPr>
                        <w14:cNvContentPartPr/>
                      </w14:nvContentPartPr>
                      <w14:xfrm>
                        <a:off x="0" y="0"/>
                        <a:ext cx="18540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10" o:spid="_x0000_s1026" type="#_x0000_t75" style="position:absolute;margin-left:318.95pt;margin-top:292.05pt;width:16.35pt;height:32.45pt;z-index:2555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">
                <v:imagedata r:id="rId133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3360" behindDoc="0" locked="0" layoutInCell="1" allowOverlap="1">
                <wp:simplePos x="0" y="0"/>
                <wp:positionH relativeFrom="column">
                  <wp:posOffset>3659396</wp:posOffset>
                </wp:positionH>
                <wp:positionV relativeFrom="paragraph">
                  <wp:posOffset>3972962</wp:posOffset>
                </wp:positionV>
                <wp:extent cx="46800" cy="124560"/>
                <wp:effectExtent l="19050" t="38100" r="48895" b="46990"/>
                <wp:wrapNone/>
                <wp:docPr id="5109" name="Ink 5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7">
                      <w14:nvContentPartPr>
                        <w14:cNvContentPartPr/>
                      </w14:nvContentPartPr>
                      <w14:xfrm>
                        <a:off x="0" y="0"/>
                        <a:ext cx="4680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9" o:spid="_x0000_s1026" type="#_x0000_t75" style="position:absolute;margin-left:287.5pt;margin-top:312pt;width:5.3pt;height:11.6pt;z-index:2555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">
                <v:imagedata r:id="rId133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2336" behindDoc="0" locked="0" layoutInCell="1" allowOverlap="1">
                <wp:simplePos x="0" y="0"/>
                <wp:positionH relativeFrom="column">
                  <wp:posOffset>3335036</wp:posOffset>
                </wp:positionH>
                <wp:positionV relativeFrom="paragraph">
                  <wp:posOffset>3982682</wp:posOffset>
                </wp:positionV>
                <wp:extent cx="294480" cy="167040"/>
                <wp:effectExtent l="38100" t="38100" r="48895" b="42545"/>
                <wp:wrapNone/>
                <wp:docPr id="5108" name="Ink 5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39">
                      <w14:nvContentPartPr>
                        <w14:cNvContentPartPr/>
                      </w14:nvContentPartPr>
                      <w14:xfrm>
                        <a:off x="0" y="0"/>
                        <a:ext cx="2944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8" o:spid="_x0000_s1026" type="#_x0000_t75" style="position:absolute;margin-left:261.7pt;margin-top:312.65pt;width:25.05pt;height:14.95pt;z-index:2555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">
                <v:imagedata r:id="rId134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1312" behindDoc="0" locked="0" layoutInCell="1" allowOverlap="1">
                <wp:simplePos x="0" y="0"/>
                <wp:positionH relativeFrom="column">
                  <wp:posOffset>2902676</wp:posOffset>
                </wp:positionH>
                <wp:positionV relativeFrom="paragraph">
                  <wp:posOffset>4010402</wp:posOffset>
                </wp:positionV>
                <wp:extent cx="74160" cy="170640"/>
                <wp:effectExtent l="38100" t="38100" r="40640" b="39370"/>
                <wp:wrapNone/>
                <wp:docPr id="5107" name="Ink 5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1">
                      <w14:nvContentPartPr>
                        <w14:cNvContentPartPr/>
                      </w14:nvContentPartPr>
                      <w14:xfrm>
                        <a:off x="0" y="0"/>
                        <a:ext cx="74160" cy="17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7" o:spid="_x0000_s1026" type="#_x0000_t75" style="position:absolute;margin-left:227.9pt;margin-top:315.2pt;width:7.5pt;height:14.95pt;z-index:2555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">
                <v:imagedata r:id="rId134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500288" behindDoc="0" locked="0" layoutInCell="1" allowOverlap="1">
                <wp:simplePos x="0" y="0"/>
                <wp:positionH relativeFrom="column">
                  <wp:posOffset>2807996</wp:posOffset>
                </wp:positionH>
                <wp:positionV relativeFrom="paragraph">
                  <wp:posOffset>3972242</wp:posOffset>
                </wp:positionV>
                <wp:extent cx="1080" cy="2160"/>
                <wp:effectExtent l="38100" t="38100" r="37465" b="36195"/>
                <wp:wrapNone/>
                <wp:docPr id="5106" name="Ink 5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3">
                      <w14:nvContentPartPr>
                        <w14:cNvContentPartPr/>
                      </w14:nvContentPartPr>
                      <w14:xfrm>
                        <a:off x="0" y="0"/>
                        <a:ext cx="1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6" o:spid="_x0000_s1026" type="#_x0000_t75" style="position:absolute;margin-left:220.2pt;margin-top:312.05pt;width:1.9pt;height:1.55pt;z-index:2555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">
                <v:imagedata r:id="rId134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9264" behindDoc="0" locked="0" layoutInCell="1" allowOverlap="1">
                <wp:simplePos x="0" y="0"/>
                <wp:positionH relativeFrom="column">
                  <wp:posOffset>2748596</wp:posOffset>
                </wp:positionH>
                <wp:positionV relativeFrom="paragraph">
                  <wp:posOffset>4040642</wp:posOffset>
                </wp:positionV>
                <wp:extent cx="135360" cy="105480"/>
                <wp:effectExtent l="19050" t="38100" r="36195" b="46990"/>
                <wp:wrapNone/>
                <wp:docPr id="5105" name="Ink 5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5">
                      <w14:nvContentPartPr>
                        <w14:cNvContentPartPr/>
                      </w14:nvContentPartPr>
                      <w14:xfrm>
                        <a:off x="0" y="0"/>
                        <a:ext cx="13536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5" o:spid="_x0000_s1026" type="#_x0000_t75" style="position:absolute;margin-left:215.85pt;margin-top:317.25pt;width:12pt;height:10.1pt;z-index:2554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">
                <v:imagedata r:id="rId134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8240" behindDoc="0" locked="0" layoutInCell="1" allowOverlap="1">
                <wp:simplePos x="0" y="0"/>
                <wp:positionH relativeFrom="column">
                  <wp:posOffset>2607116</wp:posOffset>
                </wp:positionH>
                <wp:positionV relativeFrom="paragraph">
                  <wp:posOffset>3870362</wp:posOffset>
                </wp:positionV>
                <wp:extent cx="158400" cy="304200"/>
                <wp:effectExtent l="38100" t="38100" r="51435" b="38735"/>
                <wp:wrapNone/>
                <wp:docPr id="5104" name="Ink 5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7">
                      <w14:nvContentPartPr>
                        <w14:cNvContentPartPr/>
                      </w14:nvContentPartPr>
                      <w14:xfrm>
                        <a:off x="0" y="0"/>
                        <a:ext cx="15840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4" o:spid="_x0000_s1026" type="#_x0000_t75" style="position:absolute;margin-left:204.5pt;margin-top:303.9pt;width:14.2pt;height:25.7pt;z-index:2554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">
                <v:imagedata r:id="rId134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7216" behindDoc="0" locked="0" layoutInCell="1" allowOverlap="1">
                <wp:simplePos x="0" y="0"/>
                <wp:positionH relativeFrom="column">
                  <wp:posOffset>2557796</wp:posOffset>
                </wp:positionH>
                <wp:positionV relativeFrom="paragraph">
                  <wp:posOffset>4083122</wp:posOffset>
                </wp:positionV>
                <wp:extent cx="55800" cy="116280"/>
                <wp:effectExtent l="38100" t="38100" r="40005" b="36195"/>
                <wp:wrapNone/>
                <wp:docPr id="5103" name="Ink 5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9">
                      <w14:nvContentPartPr>
                        <w14:cNvContentPartPr/>
                      </w14:nvContentPartPr>
                      <w14:xfrm>
                        <a:off x="0" y="0"/>
                        <a:ext cx="5580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3" o:spid="_x0000_s1026" type="#_x0000_t75" style="position:absolute;margin-left:200.55pt;margin-top:320.6pt;width:6.15pt;height:10.75pt;z-index:2554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">
                <v:imagedata r:id="rId135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6192" behindDoc="0" locked="0" layoutInCell="1" allowOverlap="1">
                <wp:simplePos x="0" y="0"/>
                <wp:positionH relativeFrom="column">
                  <wp:posOffset>2398316</wp:posOffset>
                </wp:positionH>
                <wp:positionV relativeFrom="paragraph">
                  <wp:posOffset>3902762</wp:posOffset>
                </wp:positionV>
                <wp:extent cx="124200" cy="298440"/>
                <wp:effectExtent l="38100" t="38100" r="47625" b="45085"/>
                <wp:wrapNone/>
                <wp:docPr id="5102" name="Ink 5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1">
                      <w14:nvContentPartPr>
                        <w14:cNvContentPartPr/>
                      </w14:nvContentPartPr>
                      <w14:xfrm>
                        <a:off x="0" y="0"/>
                        <a:ext cx="12420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2" o:spid="_x0000_s1026" type="#_x0000_t75" style="position:absolute;margin-left:187.95pt;margin-top:306.35pt;width:11.55pt;height:25.3pt;z-index:2554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">
                <v:imagedata r:id="rId135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5168" behindDoc="0" locked="0" layoutInCell="1" allowOverlap="1">
                <wp:simplePos x="0" y="0"/>
                <wp:positionH relativeFrom="column">
                  <wp:posOffset>2299316</wp:posOffset>
                </wp:positionH>
                <wp:positionV relativeFrom="paragraph">
                  <wp:posOffset>4102562</wp:posOffset>
                </wp:positionV>
                <wp:extent cx="69480" cy="128160"/>
                <wp:effectExtent l="19050" t="38100" r="45085" b="43815"/>
                <wp:wrapNone/>
                <wp:docPr id="5101" name="Ink 5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3">
                      <w14:nvContentPartPr>
                        <w14:cNvContentPartPr/>
                      </w14:nvContentPartPr>
                      <w14:xfrm>
                        <a:off x="0" y="0"/>
                        <a:ext cx="694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1" o:spid="_x0000_s1026" type="#_x0000_t75" style="position:absolute;margin-left:180.5pt;margin-top:322.1pt;width:6.9pt;height:11.8pt;z-index:2554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">
                <v:imagedata r:id="rId135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4144" behindDoc="0" locked="0" layoutInCell="1" allowOverlap="1">
                <wp:simplePos x="0" y="0"/>
                <wp:positionH relativeFrom="column">
                  <wp:posOffset>2117516</wp:posOffset>
                </wp:positionH>
                <wp:positionV relativeFrom="paragraph">
                  <wp:posOffset>4074122</wp:posOffset>
                </wp:positionV>
                <wp:extent cx="173880" cy="266040"/>
                <wp:effectExtent l="38100" t="38100" r="36195" b="39370"/>
                <wp:wrapNone/>
                <wp:docPr id="5100" name="Ink 5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5">
                      <w14:nvContentPartPr>
                        <w14:cNvContentPartPr/>
                      </w14:nvContentPartPr>
                      <w14:xfrm>
                        <a:off x="0" y="0"/>
                        <a:ext cx="17388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100" o:spid="_x0000_s1026" type="#_x0000_t75" style="position:absolute;margin-left:165.85pt;margin-top:319.9pt;width:15.5pt;height:22.7pt;z-index:2554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">
                <v:imagedata r:id="rId135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3120" behindDoc="0" locked="0" layoutInCell="1" allowOverlap="1">
                <wp:simplePos x="0" y="0"/>
                <wp:positionH relativeFrom="column">
                  <wp:posOffset>1681556</wp:posOffset>
                </wp:positionH>
                <wp:positionV relativeFrom="paragraph">
                  <wp:posOffset>4097162</wp:posOffset>
                </wp:positionV>
                <wp:extent cx="221760" cy="165960"/>
                <wp:effectExtent l="38100" t="38100" r="45085" b="43815"/>
                <wp:wrapNone/>
                <wp:docPr id="5099" name="Ink 5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7">
                      <w14:nvContentPartPr>
                        <w14:cNvContentPartPr/>
                      </w14:nvContentPartPr>
                      <w14:xfrm>
                        <a:off x="0" y="0"/>
                        <a:ext cx="22176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9" o:spid="_x0000_s1026" type="#_x0000_t75" style="position:absolute;margin-left:131.65pt;margin-top:321.65pt;width:19.15pt;height:14.8pt;z-index:2554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">
                <v:imagedata r:id="rId135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2096" behindDoc="0" locked="0" layoutInCell="1" allowOverlap="1">
                <wp:simplePos x="0" y="0"/>
                <wp:positionH relativeFrom="column">
                  <wp:posOffset>1559876</wp:posOffset>
                </wp:positionH>
                <wp:positionV relativeFrom="paragraph">
                  <wp:posOffset>4083482</wp:posOffset>
                </wp:positionV>
                <wp:extent cx="110520" cy="154800"/>
                <wp:effectExtent l="38100" t="38100" r="41910" b="36195"/>
                <wp:wrapNone/>
                <wp:docPr id="5098" name="Ink 5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59">
                      <w14:nvContentPartPr>
                        <w14:cNvContentPartPr/>
                      </w14:nvContentPartPr>
                      <w14:xfrm>
                        <a:off x="0" y="0"/>
                        <a:ext cx="11052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8" o:spid="_x0000_s1026" type="#_x0000_t75" style="position:absolute;margin-left:122pt;margin-top:321pt;width:10.3pt;height:13.6pt;z-index:2554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">
                <v:imagedata r:id="rId136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1072" behindDoc="0" locked="0" layoutInCell="1" allowOverlap="1">
                <wp:simplePos x="0" y="0"/>
                <wp:positionH relativeFrom="column">
                  <wp:posOffset>1556636</wp:posOffset>
                </wp:positionH>
                <wp:positionV relativeFrom="paragraph">
                  <wp:posOffset>4037402</wp:posOffset>
                </wp:positionV>
                <wp:extent cx="23400" cy="209880"/>
                <wp:effectExtent l="38100" t="38100" r="34290" b="38100"/>
                <wp:wrapNone/>
                <wp:docPr id="5097" name="Ink 5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1">
                      <w14:nvContentPartPr>
                        <w14:cNvContentPartPr/>
                      </w14:nvContentPartPr>
                      <w14:xfrm>
                        <a:off x="0" y="0"/>
                        <a:ext cx="23400" cy="20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7" o:spid="_x0000_s1026" type="#_x0000_t75" style="position:absolute;margin-left:121.75pt;margin-top:317.3pt;width:3.55pt;height:18.3pt;z-index:2554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">
                <v:imagedata r:id="rId136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90048" behindDoc="0" locked="0" layoutInCell="1" allowOverlap="1">
                <wp:simplePos x="0" y="0"/>
                <wp:positionH relativeFrom="column">
                  <wp:posOffset>1248476</wp:posOffset>
                </wp:positionH>
                <wp:positionV relativeFrom="paragraph">
                  <wp:posOffset>4155842</wp:posOffset>
                </wp:positionV>
                <wp:extent cx="172800" cy="144360"/>
                <wp:effectExtent l="38100" t="38100" r="17780" b="46355"/>
                <wp:wrapNone/>
                <wp:docPr id="5096" name="Ink 5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3">
                      <w14:nvContentPartPr>
                        <w14:cNvContentPartPr/>
                      </w14:nvContentPartPr>
                      <w14:xfrm>
                        <a:off x="0" y="0"/>
                        <a:ext cx="172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6" o:spid="_x0000_s1026" type="#_x0000_t75" style="position:absolute;margin-left:97.8pt;margin-top:326.4pt;width:14.9pt;height:13.05pt;z-index:2554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">
                <v:imagedata r:id="rId136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9024" behindDoc="0" locked="0" layoutInCell="1" allowOverlap="1">
                <wp:simplePos x="0" y="0"/>
                <wp:positionH relativeFrom="column">
                  <wp:posOffset>1026356</wp:posOffset>
                </wp:positionH>
                <wp:positionV relativeFrom="paragraph">
                  <wp:posOffset>4166642</wp:posOffset>
                </wp:positionV>
                <wp:extent cx="179640" cy="165960"/>
                <wp:effectExtent l="38100" t="38100" r="30480" b="43815"/>
                <wp:wrapNone/>
                <wp:docPr id="5095" name="Ink 5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5">
                      <w14:nvContentPartPr>
                        <w14:cNvContentPartPr/>
                      </w14:nvContentPartPr>
                      <w14:xfrm>
                        <a:off x="0" y="0"/>
                        <a:ext cx="17964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5" o:spid="_x0000_s1026" type="#_x0000_t75" style="position:absolute;margin-left:80pt;margin-top:327.25pt;width:15.75pt;height:14.7pt;z-index:2554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">
                <v:imagedata r:id="rId136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8000" behindDoc="0" locked="0" layoutInCell="1" allowOverlap="1">
                <wp:simplePos x="0" y="0"/>
                <wp:positionH relativeFrom="column">
                  <wp:posOffset>695516</wp:posOffset>
                </wp:positionH>
                <wp:positionV relativeFrom="paragraph">
                  <wp:posOffset>4119122</wp:posOffset>
                </wp:positionV>
                <wp:extent cx="97560" cy="160920"/>
                <wp:effectExtent l="38100" t="38100" r="36195" b="29845"/>
                <wp:wrapNone/>
                <wp:docPr id="5094" name="Ink 5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7">
                      <w14:nvContentPartPr>
                        <w14:cNvContentPartPr/>
                      </w14:nvContentPartPr>
                      <w14:xfrm>
                        <a:off x="0" y="0"/>
                        <a:ext cx="975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4" o:spid="_x0000_s1026" type="#_x0000_t75" style="position:absolute;margin-left:53.9pt;margin-top:323.7pt;width:9.5pt;height:14.1pt;z-index:2554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">
                <v:imagedata r:id="rId136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6976" behindDoc="0" locked="0" layoutInCell="1" allowOverlap="1">
                <wp:simplePos x="0" y="0"/>
                <wp:positionH relativeFrom="column">
                  <wp:posOffset>283676</wp:posOffset>
                </wp:positionH>
                <wp:positionV relativeFrom="paragraph">
                  <wp:posOffset>4205522</wp:posOffset>
                </wp:positionV>
                <wp:extent cx="154800" cy="144360"/>
                <wp:effectExtent l="38100" t="38100" r="36195" b="46355"/>
                <wp:wrapNone/>
                <wp:docPr id="5093" name="Ink 5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9">
                      <w14:nvContentPartPr>
                        <w14:cNvContentPartPr/>
                      </w14:nvContentPartPr>
                      <w14:xfrm>
                        <a:off x="0" y="0"/>
                        <a:ext cx="154800" cy="14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3" o:spid="_x0000_s1026" type="#_x0000_t75" style="position:absolute;margin-left:21.7pt;margin-top:330.55pt;width:13.8pt;height:12.95pt;z-index:2554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">
                <v:imagedata r:id="rId137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5952" behindDoc="0" locked="0" layoutInCell="1" allowOverlap="1">
                <wp:simplePos x="0" y="0"/>
                <wp:positionH relativeFrom="column">
                  <wp:posOffset>130316</wp:posOffset>
                </wp:positionH>
                <wp:positionV relativeFrom="paragraph">
                  <wp:posOffset>3915002</wp:posOffset>
                </wp:positionV>
                <wp:extent cx="254880" cy="403920"/>
                <wp:effectExtent l="38100" t="38100" r="50165" b="53340"/>
                <wp:wrapNone/>
                <wp:docPr id="5092" name="Ink 5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1">
                      <w14:nvContentPartPr>
                        <w14:cNvContentPartPr/>
                      </w14:nvContentPartPr>
                      <w14:xfrm>
                        <a:off x="0" y="0"/>
                        <a:ext cx="254880" cy="40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92" o:spid="_x0000_s1026" type="#_x0000_t75" style="position:absolute;margin-left:9.4pt;margin-top:307.3pt;width:21.75pt;height:33.6pt;z-index:2554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">
                <v:imagedata r:id="rId137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4928" behindDoc="0" locked="0" layoutInCell="1" allowOverlap="1">
                <wp:simplePos x="0" y="0"/>
                <wp:positionH relativeFrom="column">
                  <wp:posOffset>-319324</wp:posOffset>
                </wp:positionH>
                <wp:positionV relativeFrom="paragraph">
                  <wp:posOffset>4187522</wp:posOffset>
                </wp:positionV>
                <wp:extent cx="285120" cy="162720"/>
                <wp:effectExtent l="38100" t="38100" r="57785" b="46990"/>
                <wp:wrapNone/>
                <wp:docPr id="5088" name="Ink 50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3">
                      <w14:nvContentPartPr>
                        <w14:cNvContentPartPr/>
                      </w14:nvContentPartPr>
                      <w14:xfrm>
                        <a:off x="0" y="0"/>
                        <a:ext cx="2851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8" o:spid="_x0000_s1026" type="#_x0000_t75" style="position:absolute;margin-left:-26.05pt;margin-top:328.6pt;width:24.45pt;height:14.9pt;z-index:2554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">
                <v:imagedata r:id="rId137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3904" behindDoc="0" locked="0" layoutInCell="1" allowOverlap="1">
                <wp:simplePos x="0" y="0"/>
                <wp:positionH relativeFrom="column">
                  <wp:posOffset>-286924</wp:posOffset>
                </wp:positionH>
                <wp:positionV relativeFrom="paragraph">
                  <wp:posOffset>4011482</wp:posOffset>
                </wp:positionV>
                <wp:extent cx="139680" cy="332640"/>
                <wp:effectExtent l="38100" t="38100" r="51435" b="48895"/>
                <wp:wrapNone/>
                <wp:docPr id="5087" name="Ink 50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5">
                      <w14:nvContentPartPr>
                        <w14:cNvContentPartPr/>
                      </w14:nvContentPartPr>
                      <w14:xfrm>
                        <a:off x="0" y="0"/>
                        <a:ext cx="13968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7" o:spid="_x0000_s1026" type="#_x0000_t75" style="position:absolute;margin-left:-23.55pt;margin-top:314.9pt;width:12.95pt;height:27.95pt;z-index:2554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">
                <v:imagedata r:id="rId137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82880" behindDoc="0" locked="0" layoutInCell="1" allowOverlap="1">
                <wp:simplePos x="0" y="0"/>
                <wp:positionH relativeFrom="column">
                  <wp:posOffset>4919396</wp:posOffset>
                </wp:positionH>
                <wp:positionV relativeFrom="paragraph">
                  <wp:posOffset>4725362</wp:posOffset>
                </wp:positionV>
                <wp:extent cx="2880" cy="27720"/>
                <wp:effectExtent l="57150" t="57150" r="73660" b="67945"/>
                <wp:wrapNone/>
                <wp:docPr id="5083" name="Ink 5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7">
                      <w14:nvContentPartPr>
                        <w14:cNvContentPartPr/>
                      </w14:nvContentPartPr>
                      <w14:xfrm>
                        <a:off x="0" y="0"/>
                        <a:ext cx="28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83" o:spid="_x0000_s1026" type="#_x0000_t75" style="position:absolute;margin-left:385.75pt;margin-top:370.65pt;width:3.5pt;height:5.1pt;z-index:2554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">
                <v:imagedata r:id="rId137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44992" behindDoc="0" locked="0" layoutInCell="1" allowOverlap="1">
                <wp:simplePos x="0" y="0"/>
                <wp:positionH relativeFrom="column">
                  <wp:posOffset>5624276</wp:posOffset>
                </wp:positionH>
                <wp:positionV relativeFrom="paragraph">
                  <wp:posOffset>2207917</wp:posOffset>
                </wp:positionV>
                <wp:extent cx="26640" cy="7560"/>
                <wp:effectExtent l="38100" t="38100" r="31115" b="31115"/>
                <wp:wrapNone/>
                <wp:docPr id="5046" name="Ink 5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79">
                      <w14:nvContentPartPr>
                        <w14:cNvContentPartPr/>
                      </w14:nvContentPartPr>
                      <w14:xfrm>
                        <a:off x="0" y="0"/>
                        <a:ext cx="26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6" o:spid="_x0000_s1026" type="#_x0000_t75" style="position:absolute;margin-left:442.3pt;margin-top:173.15pt;width:3.4pt;height:2.15pt;z-index:2554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">
                <v:imagedata r:id="rId138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43968" behindDoc="0" locked="0" layoutInCell="1" allowOverlap="1">
                <wp:simplePos x="0" y="0"/>
                <wp:positionH relativeFrom="column">
                  <wp:posOffset>5461196</wp:posOffset>
                </wp:positionH>
                <wp:positionV relativeFrom="paragraph">
                  <wp:posOffset>2102437</wp:posOffset>
                </wp:positionV>
                <wp:extent cx="65880" cy="119520"/>
                <wp:effectExtent l="38100" t="38100" r="48895" b="33020"/>
                <wp:wrapNone/>
                <wp:docPr id="5045" name="Ink 5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1">
                      <w14:nvContentPartPr>
                        <w14:cNvContentPartPr/>
                      </w14:nvContentPartPr>
                      <w14:xfrm>
                        <a:off x="0" y="0"/>
                        <a:ext cx="658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5" o:spid="_x0000_s1026" type="#_x0000_t75" style="position:absolute;margin-left:429.15pt;margin-top:165.05pt;width:7pt;height:10.65pt;z-index:2554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">
                <v:imagedata r:id="rId138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42944" behindDoc="0" locked="0" layoutInCell="1" allowOverlap="1">
                <wp:simplePos x="0" y="0"/>
                <wp:positionH relativeFrom="column">
                  <wp:posOffset>5320076</wp:posOffset>
                </wp:positionH>
                <wp:positionV relativeFrom="paragraph">
                  <wp:posOffset>1771237</wp:posOffset>
                </wp:positionV>
                <wp:extent cx="155160" cy="385200"/>
                <wp:effectExtent l="38100" t="38100" r="35560" b="34290"/>
                <wp:wrapNone/>
                <wp:docPr id="5044" name="Ink 5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3">
                      <w14:nvContentPartPr>
                        <w14:cNvContentPartPr/>
                      </w14:nvContentPartPr>
                      <w14:xfrm>
                        <a:off x="0" y="0"/>
                        <a:ext cx="155160" cy="38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4" o:spid="_x0000_s1026" type="#_x0000_t75" style="position:absolute;margin-left:418.15pt;margin-top:138.7pt;width:13.85pt;height:32.05pt;z-index:2554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">
                <v:imagedata r:id="rId138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41920" behindDoc="0" locked="0" layoutInCell="1" allowOverlap="1">
                <wp:simplePos x="0" y="0"/>
                <wp:positionH relativeFrom="column">
                  <wp:posOffset>5138276</wp:posOffset>
                </wp:positionH>
                <wp:positionV relativeFrom="paragraph">
                  <wp:posOffset>2043037</wp:posOffset>
                </wp:positionV>
                <wp:extent cx="140760" cy="32760"/>
                <wp:effectExtent l="38100" t="38100" r="31115" b="43815"/>
                <wp:wrapNone/>
                <wp:docPr id="5043" name="Ink 5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5">
                      <w14:nvContentPartPr>
                        <w14:cNvContentPartPr/>
                      </w14:nvContentPartPr>
                      <w14:xfrm>
                        <a:off x="0" y="0"/>
                        <a:ext cx="14076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3" o:spid="_x0000_s1026" type="#_x0000_t75" style="position:absolute;margin-left:404pt;margin-top:160.3pt;width:12.5pt;height:4pt;z-index:2554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">
                <v:imagedata r:id="rId138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40896" behindDoc="0" locked="0" layoutInCell="1" allowOverlap="1">
                <wp:simplePos x="0" y="0"/>
                <wp:positionH relativeFrom="column">
                  <wp:posOffset>4930196</wp:posOffset>
                </wp:positionH>
                <wp:positionV relativeFrom="paragraph">
                  <wp:posOffset>1775557</wp:posOffset>
                </wp:positionV>
                <wp:extent cx="171720" cy="392040"/>
                <wp:effectExtent l="38100" t="38100" r="38100" b="46355"/>
                <wp:wrapNone/>
                <wp:docPr id="5042" name="Ink 5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7">
                      <w14:nvContentPartPr>
                        <w14:cNvContentPartPr/>
                      </w14:nvContentPartPr>
                      <w14:xfrm>
                        <a:off x="0" y="0"/>
                        <a:ext cx="17172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2" o:spid="_x0000_s1026" type="#_x0000_t75" style="position:absolute;margin-left:387.45pt;margin-top:139.1pt;width:15.15pt;height:32.5pt;z-index:2554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">
                <v:imagedata r:id="rId138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9872" behindDoc="0" locked="0" layoutInCell="1" allowOverlap="1">
                <wp:simplePos x="0" y="0"/>
                <wp:positionH relativeFrom="column">
                  <wp:posOffset>4659476</wp:posOffset>
                </wp:positionH>
                <wp:positionV relativeFrom="paragraph">
                  <wp:posOffset>2103517</wp:posOffset>
                </wp:positionV>
                <wp:extent cx="109080" cy="38160"/>
                <wp:effectExtent l="38100" t="38100" r="24765" b="38100"/>
                <wp:wrapNone/>
                <wp:docPr id="5041" name="Ink 5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9">
                      <w14:nvContentPartPr>
                        <w14:cNvContentPartPr/>
                      </w14:nvContentPartPr>
                      <w14:xfrm>
                        <a:off x="0" y="0"/>
                        <a:ext cx="1090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1" o:spid="_x0000_s1026" type="#_x0000_t75" style="position:absolute;margin-left:366.25pt;margin-top:164.95pt;width:10pt;height:4.45pt;z-index:2554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">
                <v:imagedata r:id="rId139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8848" behindDoc="0" locked="0" layoutInCell="1" allowOverlap="1">
                <wp:simplePos x="0" y="0"/>
                <wp:positionH relativeFrom="column">
                  <wp:posOffset>4645076</wp:posOffset>
                </wp:positionH>
                <wp:positionV relativeFrom="paragraph">
                  <wp:posOffset>2066437</wp:posOffset>
                </wp:positionV>
                <wp:extent cx="102240" cy="15120"/>
                <wp:effectExtent l="38100" t="38100" r="31115" b="42545"/>
                <wp:wrapNone/>
                <wp:docPr id="5040" name="Ink 5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1">
                      <w14:nvContentPartPr>
                        <w14:cNvContentPartPr/>
                      </w14:nvContentPartPr>
                      <w14:xfrm>
                        <a:off x="0" y="0"/>
                        <a:ext cx="102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40" o:spid="_x0000_s1026" type="#_x0000_t75" style="position:absolute;margin-left:364.9pt;margin-top:161.85pt;width:9.6pt;height:2.7pt;z-index:2554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">
                <v:imagedata r:id="rId139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7824" behindDoc="0" locked="0" layoutInCell="1" allowOverlap="1">
                <wp:simplePos x="0" y="0"/>
                <wp:positionH relativeFrom="column">
                  <wp:posOffset>4515116</wp:posOffset>
                </wp:positionH>
                <wp:positionV relativeFrom="paragraph">
                  <wp:posOffset>2158597</wp:posOffset>
                </wp:positionV>
                <wp:extent cx="116640" cy="147960"/>
                <wp:effectExtent l="38100" t="38100" r="36195" b="42545"/>
                <wp:wrapNone/>
                <wp:docPr id="5039" name="Ink 5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3">
                      <w14:nvContentPartPr>
                        <w14:cNvContentPartPr/>
                      </w14:nvContentPartPr>
                      <w14:xfrm>
                        <a:off x="0" y="0"/>
                        <a:ext cx="1166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9" o:spid="_x0000_s1026" type="#_x0000_t75" style="position:absolute;margin-left:354.7pt;margin-top:169.05pt;width:10.85pt;height:13.4pt;z-index:2554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">
                <v:imagedata r:id="rId139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6800" behindDoc="0" locked="0" layoutInCell="1" allowOverlap="1">
                <wp:simplePos x="0" y="0"/>
                <wp:positionH relativeFrom="column">
                  <wp:posOffset>4344476</wp:posOffset>
                </wp:positionH>
                <wp:positionV relativeFrom="paragraph">
                  <wp:posOffset>1838197</wp:posOffset>
                </wp:positionV>
                <wp:extent cx="151200" cy="410760"/>
                <wp:effectExtent l="38100" t="38100" r="39370" b="46990"/>
                <wp:wrapNone/>
                <wp:docPr id="5038" name="Ink 5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5">
                      <w14:nvContentPartPr>
                        <w14:cNvContentPartPr/>
                      </w14:nvContentPartPr>
                      <w14:xfrm>
                        <a:off x="0" y="0"/>
                        <a:ext cx="15120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8" o:spid="_x0000_s1026" type="#_x0000_t75" style="position:absolute;margin-left:341.2pt;margin-top:143.85pt;width:13.65pt;height:34.2pt;z-index:2554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">
                <v:imagedata r:id="rId139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5776" behindDoc="0" locked="0" layoutInCell="1" allowOverlap="1">
                <wp:simplePos x="0" y="0"/>
                <wp:positionH relativeFrom="column">
                  <wp:posOffset>5342036</wp:posOffset>
                </wp:positionH>
                <wp:positionV relativeFrom="paragraph">
                  <wp:posOffset>2729557</wp:posOffset>
                </wp:positionV>
                <wp:extent cx="360" cy="360"/>
                <wp:effectExtent l="0" t="0" r="0" b="0"/>
                <wp:wrapNone/>
                <wp:docPr id="5037" name="Ink 5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7" o:spid="_x0000_s1026" type="#_x0000_t75" style="position:absolute;margin-left:419.65pt;margin-top:213.95pt;width:2.05pt;height:2.05pt;z-index:2554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s9dCBAQAAMAMAAA4AAABkcnMvZTJvRG9jLnhtbJxSTU/CQBC9m/gf&#10;NnuXFlD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97KGhMJLigX&#10;VgLDYX9945IRtqQVNC+Qk0OiDsD3iLSg/w3ZkZ6DrC3x2bmCqhSBTsIXpvKcYWLylOMiHx75u83T&#10;UcEKj7qWmxWy7v1dPL7nzAlLrEg663My6LCA5TkCdaJ96y/sVqPtXCHKrE05Gb/tvr3pqg1MUnHc&#10;3YOkehecYO7+PUw42T6NPfP5NO8onRx6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">
                <v:imagedata r:id="rId4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4752" behindDoc="0" locked="0" layoutInCell="1" allowOverlap="1">
                <wp:simplePos x="0" y="0"/>
                <wp:positionH relativeFrom="column">
                  <wp:posOffset>599036</wp:posOffset>
                </wp:positionH>
                <wp:positionV relativeFrom="paragraph">
                  <wp:posOffset>1696717</wp:posOffset>
                </wp:positionV>
                <wp:extent cx="9720" cy="24120"/>
                <wp:effectExtent l="38100" t="38100" r="47625" b="33655"/>
                <wp:wrapNone/>
                <wp:docPr id="5036" name="Ink 5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98">
                      <w14:nvContentPartPr>
                        <w14:cNvContentPartPr/>
                      </w14:nvContentPartPr>
                      <w14:xfrm>
                        <a:off x="0" y="0"/>
                        <a:ext cx="97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6" o:spid="_x0000_s1026" type="#_x0000_t75" style="position:absolute;margin-left:46.35pt;margin-top:132.75pt;width:2.35pt;height:3.6pt;z-index:2554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">
                <v:imagedata r:id="rId139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3728" behindDoc="0" locked="0" layoutInCell="1" allowOverlap="1">
                <wp:simplePos x="0" y="0"/>
                <wp:positionH relativeFrom="column">
                  <wp:posOffset>597596</wp:posOffset>
                </wp:positionH>
                <wp:positionV relativeFrom="paragraph">
                  <wp:posOffset>1553077</wp:posOffset>
                </wp:positionV>
                <wp:extent cx="150840" cy="304560"/>
                <wp:effectExtent l="38100" t="38100" r="1905" b="38735"/>
                <wp:wrapNone/>
                <wp:docPr id="5035" name="Ink 5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0">
                      <w14:nvContentPartPr>
                        <w14:cNvContentPartPr/>
                      </w14:nvContentPartPr>
                      <w14:xfrm>
                        <a:off x="0" y="0"/>
                        <a:ext cx="15084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5" o:spid="_x0000_s1026" type="#_x0000_t75" style="position:absolute;margin-left:46.05pt;margin-top:121.5pt;width:13.8pt;height:25.9pt;z-index:2554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">
                <v:imagedata r:id="rId140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2704" behindDoc="0" locked="0" layoutInCell="1" allowOverlap="1">
                <wp:simplePos x="0" y="0"/>
                <wp:positionH relativeFrom="column">
                  <wp:posOffset>-248764</wp:posOffset>
                </wp:positionH>
                <wp:positionV relativeFrom="paragraph">
                  <wp:posOffset>1989397</wp:posOffset>
                </wp:positionV>
                <wp:extent cx="132480" cy="112680"/>
                <wp:effectExtent l="38100" t="38100" r="20320" b="40005"/>
                <wp:wrapNone/>
                <wp:docPr id="5034" name="Ink 5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2">
                      <w14:nvContentPartPr>
                        <w14:cNvContentPartPr/>
                      </w14:nvContentPartPr>
                      <w14:xfrm>
                        <a:off x="0" y="0"/>
                        <a:ext cx="13248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4" o:spid="_x0000_s1026" type="#_x0000_t75" style="position:absolute;margin-left:-20.55pt;margin-top:155.7pt;width:12.25pt;height:10.75pt;z-index:2554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">
                <v:imagedata r:id="rId140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1680" behindDoc="0" locked="0" layoutInCell="1" allowOverlap="1">
                <wp:simplePos x="0" y="0"/>
                <wp:positionH relativeFrom="column">
                  <wp:posOffset>-541444</wp:posOffset>
                </wp:positionH>
                <wp:positionV relativeFrom="paragraph">
                  <wp:posOffset>1782397</wp:posOffset>
                </wp:positionV>
                <wp:extent cx="271440" cy="302040"/>
                <wp:effectExtent l="38100" t="38100" r="33655" b="41275"/>
                <wp:wrapNone/>
                <wp:docPr id="5033" name="Ink 5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4">
                      <w14:nvContentPartPr>
                        <w14:cNvContentPartPr/>
                      </w14:nvContentPartPr>
                      <w14:xfrm>
                        <a:off x="0" y="0"/>
                        <a:ext cx="271440" cy="30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3" o:spid="_x0000_s1026" type="#_x0000_t75" style="position:absolute;margin-left:-43.55pt;margin-top:139.45pt;width:23.15pt;height:25.7pt;z-index:2554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">
                <v:imagedata r:id="rId140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30656" behindDoc="0" locked="0" layoutInCell="1" allowOverlap="1">
                <wp:simplePos x="0" y="0"/>
                <wp:positionH relativeFrom="column">
                  <wp:posOffset>1952636</wp:posOffset>
                </wp:positionH>
                <wp:positionV relativeFrom="paragraph">
                  <wp:posOffset>552637</wp:posOffset>
                </wp:positionV>
                <wp:extent cx="149400" cy="69840"/>
                <wp:effectExtent l="38100" t="38100" r="41275" b="45085"/>
                <wp:wrapNone/>
                <wp:docPr id="5032" name="Ink 5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6">
                      <w14:nvContentPartPr>
                        <w14:cNvContentPartPr/>
                      </w14:nvContentPartPr>
                      <w14:xfrm>
                        <a:off x="0" y="0"/>
                        <a:ext cx="14940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2" o:spid="_x0000_s1026" type="#_x0000_t75" style="position:absolute;margin-left:153.2pt;margin-top:42.65pt;width:13.1pt;height:7.1pt;z-index:2554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">
                <v:imagedata r:id="rId140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9632" behindDoc="0" locked="0" layoutInCell="1" allowOverlap="1">
                <wp:simplePos x="0" y="0"/>
                <wp:positionH relativeFrom="column">
                  <wp:posOffset>1545836</wp:posOffset>
                </wp:positionH>
                <wp:positionV relativeFrom="paragraph">
                  <wp:posOffset>636877</wp:posOffset>
                </wp:positionV>
                <wp:extent cx="308520" cy="232560"/>
                <wp:effectExtent l="19050" t="19050" r="15875" b="34290"/>
                <wp:wrapNone/>
                <wp:docPr id="5031" name="Ink 5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8">
                      <w14:nvContentPartPr>
                        <w14:cNvContentPartPr/>
                      </w14:nvContentPartPr>
                      <w14:xfrm>
                        <a:off x="0" y="0"/>
                        <a:ext cx="30852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1" o:spid="_x0000_s1026" type="#_x0000_t75" style="position:absolute;margin-left:121.25pt;margin-top:49.6pt;width:25.35pt;height:19.3pt;z-index:2554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">
                <v:imagedata r:id="rId140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8608" behindDoc="0" locked="0" layoutInCell="1" allowOverlap="1">
                <wp:simplePos x="0" y="0"/>
                <wp:positionH relativeFrom="column">
                  <wp:posOffset>764996</wp:posOffset>
                </wp:positionH>
                <wp:positionV relativeFrom="paragraph">
                  <wp:posOffset>918757</wp:posOffset>
                </wp:positionV>
                <wp:extent cx="717120" cy="490320"/>
                <wp:effectExtent l="19050" t="19050" r="26035" b="24130"/>
                <wp:wrapNone/>
                <wp:docPr id="5030" name="Ink 5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0">
                      <w14:nvContentPartPr>
                        <w14:cNvContentPartPr/>
                      </w14:nvContentPartPr>
                      <w14:xfrm>
                        <a:off x="0" y="0"/>
                        <a:ext cx="71712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30" o:spid="_x0000_s1026" type="#_x0000_t75" style="position:absolute;margin-left:59.8pt;margin-top:71.75pt;width:57.5pt;height:39.65pt;z-index:2554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">
                <v:imagedata r:id="rId141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7584" behindDoc="0" locked="0" layoutInCell="1" allowOverlap="1">
                <wp:simplePos x="0" y="0"/>
                <wp:positionH relativeFrom="column">
                  <wp:posOffset>691556</wp:posOffset>
                </wp:positionH>
                <wp:positionV relativeFrom="paragraph">
                  <wp:posOffset>1466317</wp:posOffset>
                </wp:positionV>
                <wp:extent cx="38160" cy="10080"/>
                <wp:effectExtent l="38100" t="38100" r="38100" b="28575"/>
                <wp:wrapNone/>
                <wp:docPr id="5029" name="Ink 5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2">
                      <w14:nvContentPartPr>
                        <w14:cNvContentPartPr/>
                      </w14:nvContentPartPr>
                      <w14:xfrm>
                        <a:off x="0" y="0"/>
                        <a:ext cx="3816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9" o:spid="_x0000_s1026" type="#_x0000_t75" style="position:absolute;margin-left:53.9pt;margin-top:114.8pt;width:4.15pt;height:2.15pt;z-index:2554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">
                <v:imagedata r:id="rId141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6560" behindDoc="0" locked="0" layoutInCell="1" allowOverlap="1">
                <wp:simplePos x="0" y="0"/>
                <wp:positionH relativeFrom="column">
                  <wp:posOffset>429476</wp:posOffset>
                </wp:positionH>
                <wp:positionV relativeFrom="paragraph">
                  <wp:posOffset>1543717</wp:posOffset>
                </wp:positionV>
                <wp:extent cx="138600" cy="97560"/>
                <wp:effectExtent l="38100" t="38100" r="33020" b="36195"/>
                <wp:wrapNone/>
                <wp:docPr id="5028" name="Ink 5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4">
                      <w14:nvContentPartPr>
                        <w14:cNvContentPartPr/>
                      </w14:nvContentPartPr>
                      <w14:xfrm>
                        <a:off x="0" y="0"/>
                        <a:ext cx="13860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8" o:spid="_x0000_s1026" type="#_x0000_t75" style="position:absolute;margin-left:33.1pt;margin-top:120.9pt;width:12.25pt;height:8.95pt;z-index:2554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">
                <v:imagedata r:id="rId141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4512" behindDoc="0" locked="0" layoutInCell="1" allowOverlap="1">
                <wp:simplePos x="0" y="0"/>
                <wp:positionH relativeFrom="column">
                  <wp:posOffset>313196</wp:posOffset>
                </wp:positionH>
                <wp:positionV relativeFrom="paragraph">
                  <wp:posOffset>1685197</wp:posOffset>
                </wp:positionV>
                <wp:extent cx="158040" cy="131400"/>
                <wp:effectExtent l="38100" t="38100" r="13970" b="40640"/>
                <wp:wrapNone/>
                <wp:docPr id="5026" name="Ink 5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6">
                      <w14:nvContentPartPr>
                        <w14:cNvContentPartPr/>
                      </w14:nvContentPartPr>
                      <w14:xfrm>
                        <a:off x="0" y="0"/>
                        <a:ext cx="158040" cy="13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6" o:spid="_x0000_s1026" type="#_x0000_t75" style="position:absolute;margin-left:23.8pt;margin-top:131.95pt;width:14.15pt;height:11.95pt;z-index:2554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">
                <v:imagedata r:id="rId141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3488" behindDoc="0" locked="0" layoutInCell="1" allowOverlap="1">
                <wp:simplePos x="0" y="0"/>
                <wp:positionH relativeFrom="column">
                  <wp:posOffset>2718356</wp:posOffset>
                </wp:positionH>
                <wp:positionV relativeFrom="paragraph">
                  <wp:posOffset>1458397</wp:posOffset>
                </wp:positionV>
                <wp:extent cx="36360" cy="37080"/>
                <wp:effectExtent l="38100" t="38100" r="59055" b="58420"/>
                <wp:wrapNone/>
                <wp:docPr id="5025" name="Ink 5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18">
                      <w14:nvContentPartPr>
                        <w14:cNvContentPartPr/>
                      </w14:nvContentPartPr>
                      <w14:xfrm>
                        <a:off x="0" y="0"/>
                        <a:ext cx="36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5" o:spid="_x0000_s1026" type="#_x0000_t75" style="position:absolute;margin-left:213.05pt;margin-top:113.85pt;width:4.85pt;height:4.9pt;z-index:2554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">
                <v:imagedata r:id="rId141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2464" behindDoc="0" locked="0" layoutInCell="1" allowOverlap="1">
                <wp:simplePos x="0" y="0"/>
                <wp:positionH relativeFrom="column">
                  <wp:posOffset>330476</wp:posOffset>
                </wp:positionH>
                <wp:positionV relativeFrom="paragraph">
                  <wp:posOffset>1639837</wp:posOffset>
                </wp:positionV>
                <wp:extent cx="1129680" cy="1390680"/>
                <wp:effectExtent l="38100" t="38100" r="51435" b="38100"/>
                <wp:wrapNone/>
                <wp:docPr id="5024" name="Ink 5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0">
                      <w14:nvContentPartPr>
                        <w14:cNvContentPartPr/>
                      </w14:nvContentPartPr>
                      <w14:xfrm>
                        <a:off x="0" y="0"/>
                        <a:ext cx="1129680" cy="139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4" o:spid="_x0000_s1026" type="#_x0000_t75" style="position:absolute;margin-left:25.1pt;margin-top:128.65pt;width:90.85pt;height:110.9pt;z-index:2554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">
                <v:imagedata r:id="rId142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1440" behindDoc="0" locked="0" layoutInCell="1" allowOverlap="1">
                <wp:simplePos x="0" y="0"/>
                <wp:positionH relativeFrom="column">
                  <wp:posOffset>238676</wp:posOffset>
                </wp:positionH>
                <wp:positionV relativeFrom="paragraph">
                  <wp:posOffset>1504477</wp:posOffset>
                </wp:positionV>
                <wp:extent cx="59400" cy="84240"/>
                <wp:effectExtent l="19050" t="19050" r="36195" b="30480"/>
                <wp:wrapNone/>
                <wp:docPr id="5023" name="Ink 5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2">
                      <w14:nvContentPartPr>
                        <w14:cNvContentPartPr/>
                      </w14:nvContentPartPr>
                      <w14:xfrm>
                        <a:off x="0" y="0"/>
                        <a:ext cx="5940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3" o:spid="_x0000_s1026" type="#_x0000_t75" style="position:absolute;margin-left:18.05pt;margin-top:117.7pt;width:5.8pt;height:7.75pt;z-index:2554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">
                <v:imagedata r:id="rId142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20416" behindDoc="0" locked="0" layoutInCell="1" allowOverlap="1">
                <wp:simplePos x="0" y="0"/>
                <wp:positionH relativeFrom="column">
                  <wp:posOffset>3506396</wp:posOffset>
                </wp:positionH>
                <wp:positionV relativeFrom="paragraph">
                  <wp:posOffset>2121157</wp:posOffset>
                </wp:positionV>
                <wp:extent cx="75240" cy="76680"/>
                <wp:effectExtent l="38100" t="38100" r="39370" b="38100"/>
                <wp:wrapNone/>
                <wp:docPr id="5022" name="Ink 5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4">
                      <w14:nvContentPartPr>
                        <w14:cNvContentPartPr/>
                      </w14:nvContentPartPr>
                      <w14:xfrm>
                        <a:off x="0" y="0"/>
                        <a:ext cx="752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2" o:spid="_x0000_s1026" type="#_x0000_t75" style="position:absolute;margin-left:275.3pt;margin-top:166.05pt;width:7.65pt;height:7.95pt;z-index:2554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">
                <v:imagedata r:id="rId142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9392" behindDoc="0" locked="0" layoutInCell="1" allowOverlap="1">
                <wp:simplePos x="0" y="0"/>
                <wp:positionH relativeFrom="column">
                  <wp:posOffset>3258716</wp:posOffset>
                </wp:positionH>
                <wp:positionV relativeFrom="paragraph">
                  <wp:posOffset>1969597</wp:posOffset>
                </wp:positionV>
                <wp:extent cx="189000" cy="244800"/>
                <wp:effectExtent l="57150" t="38100" r="20955" b="60325"/>
                <wp:wrapNone/>
                <wp:docPr id="5021" name="Ink 5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6">
                      <w14:nvContentPartPr>
                        <w14:cNvContentPartPr/>
                      </w14:nvContentPartPr>
                      <w14:xfrm>
                        <a:off x="0" y="0"/>
                        <a:ext cx="18900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1" o:spid="_x0000_s1026" type="#_x0000_t75" style="position:absolute;margin-left:255.6pt;margin-top:154.1pt;width:16.95pt;height:21.45pt;z-index:2554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">
                <v:imagedata r:id="rId142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8368" behindDoc="0" locked="0" layoutInCell="1" allowOverlap="1">
                <wp:simplePos x="0" y="0"/>
                <wp:positionH relativeFrom="column">
                  <wp:posOffset>3058196</wp:posOffset>
                </wp:positionH>
                <wp:positionV relativeFrom="paragraph">
                  <wp:posOffset>1755037</wp:posOffset>
                </wp:positionV>
                <wp:extent cx="216360" cy="172800"/>
                <wp:effectExtent l="57150" t="38100" r="50800" b="55880"/>
                <wp:wrapNone/>
                <wp:docPr id="5020" name="Ink 5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8">
                      <w14:nvContentPartPr>
                        <w14:cNvContentPartPr/>
                      </w14:nvContentPartPr>
                      <w14:xfrm>
                        <a:off x="0" y="0"/>
                        <a:ext cx="21636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20" o:spid="_x0000_s1026" type="#_x0000_t75" style="position:absolute;margin-left:239.85pt;margin-top:137.2pt;width:19.05pt;height:15.65pt;z-index:2554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">
                <v:imagedata r:id="rId142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7344" behindDoc="0" locked="0" layoutInCell="1" allowOverlap="1">
                <wp:simplePos x="0" y="0"/>
                <wp:positionH relativeFrom="column">
                  <wp:posOffset>1504796</wp:posOffset>
                </wp:positionH>
                <wp:positionV relativeFrom="paragraph">
                  <wp:posOffset>1798237</wp:posOffset>
                </wp:positionV>
                <wp:extent cx="1724040" cy="1207080"/>
                <wp:effectExtent l="38100" t="38100" r="47625" b="31750"/>
                <wp:wrapNone/>
                <wp:docPr id="5019" name="Ink 5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0">
                      <w14:nvContentPartPr>
                        <w14:cNvContentPartPr/>
                      </w14:nvContentPartPr>
                      <w14:xfrm>
                        <a:off x="0" y="0"/>
                        <a:ext cx="1724040" cy="12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9" o:spid="_x0000_s1026" type="#_x0000_t75" style="position:absolute;margin-left:117.75pt;margin-top:140.85pt;width:137.55pt;height:96.35pt;z-index:2554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">
                <v:imagedata r:id="rId143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6320" behindDoc="0" locked="0" layoutInCell="1" allowOverlap="1">
                <wp:simplePos x="0" y="0"/>
                <wp:positionH relativeFrom="column">
                  <wp:posOffset>1532876</wp:posOffset>
                </wp:positionH>
                <wp:positionV relativeFrom="paragraph">
                  <wp:posOffset>2034037</wp:posOffset>
                </wp:positionV>
                <wp:extent cx="1517400" cy="988200"/>
                <wp:effectExtent l="38100" t="38100" r="45085" b="40640"/>
                <wp:wrapNone/>
                <wp:docPr id="5018" name="Ink 5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2">
                      <w14:nvContentPartPr>
                        <w14:cNvContentPartPr/>
                      </w14:nvContentPartPr>
                      <w14:xfrm>
                        <a:off x="0" y="0"/>
                        <a:ext cx="1517400" cy="9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8" o:spid="_x0000_s1026" type="#_x0000_t75" style="position:absolute;margin-left:119.9pt;margin-top:159.35pt;width:121.25pt;height:79.45pt;z-index:2554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">
                <v:imagedata r:id="rId143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5296" behindDoc="0" locked="0" layoutInCell="1" allowOverlap="1">
                <wp:simplePos x="0" y="0"/>
                <wp:positionH relativeFrom="column">
                  <wp:posOffset>3199676</wp:posOffset>
                </wp:positionH>
                <wp:positionV relativeFrom="paragraph">
                  <wp:posOffset>1646677</wp:posOffset>
                </wp:positionV>
                <wp:extent cx="17640" cy="14760"/>
                <wp:effectExtent l="38100" t="38100" r="40005" b="42545"/>
                <wp:wrapNone/>
                <wp:docPr id="5017" name="Ink 5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4">
                      <w14:nvContentPartPr>
                        <w14:cNvContentPartPr/>
                      </w14:nvContentPartPr>
                      <w14:xfrm>
                        <a:off x="0" y="0"/>
                        <a:ext cx="176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7" o:spid="_x0000_s1026" type="#_x0000_t75" style="position:absolute;margin-left:251.15pt;margin-top:129.05pt;width:3.05pt;height:2.6pt;z-index:2554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">
                <v:imagedata r:id="rId143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4272" behindDoc="0" locked="0" layoutInCell="1" allowOverlap="1">
                <wp:simplePos x="0" y="0"/>
                <wp:positionH relativeFrom="column">
                  <wp:posOffset>3095636</wp:posOffset>
                </wp:positionH>
                <wp:positionV relativeFrom="paragraph">
                  <wp:posOffset>1543357</wp:posOffset>
                </wp:positionV>
                <wp:extent cx="172440" cy="169560"/>
                <wp:effectExtent l="38100" t="38100" r="37465" b="40005"/>
                <wp:wrapNone/>
                <wp:docPr id="5016" name="Ink 5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6">
                      <w14:nvContentPartPr>
                        <w14:cNvContentPartPr/>
                      </w14:nvContentPartPr>
                      <w14:xfrm>
                        <a:off x="0" y="0"/>
                        <a:ext cx="172440" cy="16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6" o:spid="_x0000_s1026" type="#_x0000_t75" style="position:absolute;margin-left:242.85pt;margin-top:120.6pt;width:15.35pt;height:15.1pt;z-index:2554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">
                <v:imagedata r:id="rId143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3248" behindDoc="0" locked="0" layoutInCell="1" allowOverlap="1">
                <wp:simplePos x="0" y="0"/>
                <wp:positionH relativeFrom="column">
                  <wp:posOffset>3095996</wp:posOffset>
                </wp:positionH>
                <wp:positionV relativeFrom="paragraph">
                  <wp:posOffset>1645957</wp:posOffset>
                </wp:positionV>
                <wp:extent cx="69480" cy="104040"/>
                <wp:effectExtent l="38100" t="38100" r="26035" b="29845"/>
                <wp:wrapNone/>
                <wp:docPr id="5015" name="Ink 5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38">
                      <w14:nvContentPartPr>
                        <w14:cNvContentPartPr/>
                      </w14:nvContentPartPr>
                      <w14:xfrm>
                        <a:off x="0" y="0"/>
                        <a:ext cx="694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5" o:spid="_x0000_s1026" type="#_x0000_t75" style="position:absolute;margin-left:243.3pt;margin-top:129.1pt;width:6.7pt;height:9.45pt;z-index:2554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">
                <v:imagedata r:id="rId143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2224" behindDoc="0" locked="0" layoutInCell="1" allowOverlap="1">
                <wp:simplePos x="0" y="0"/>
                <wp:positionH relativeFrom="column">
                  <wp:posOffset>2878196</wp:posOffset>
                </wp:positionH>
                <wp:positionV relativeFrom="paragraph">
                  <wp:posOffset>1407277</wp:posOffset>
                </wp:positionV>
                <wp:extent cx="134640" cy="110880"/>
                <wp:effectExtent l="19050" t="19050" r="36830" b="22860"/>
                <wp:wrapNone/>
                <wp:docPr id="5014" name="Ink 5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0">
                      <w14:nvContentPartPr>
                        <w14:cNvContentPartPr/>
                      </w14:nvContentPartPr>
                      <w14:xfrm>
                        <a:off x="0" y="0"/>
                        <a:ext cx="13464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4" o:spid="_x0000_s1026" type="#_x0000_t75" style="position:absolute;margin-left:226.15pt;margin-top:110.3pt;width:11.7pt;height:9.85pt;z-index:2554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">
                <v:imagedata r:id="rId1441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1200" behindDoc="0" locked="0" layoutInCell="1" allowOverlap="1">
                <wp:simplePos x="0" y="0"/>
                <wp:positionH relativeFrom="column">
                  <wp:posOffset>2729876</wp:posOffset>
                </wp:positionH>
                <wp:positionV relativeFrom="paragraph">
                  <wp:posOffset>1243117</wp:posOffset>
                </wp:positionV>
                <wp:extent cx="101520" cy="81360"/>
                <wp:effectExtent l="38100" t="38100" r="32385" b="33020"/>
                <wp:wrapNone/>
                <wp:docPr id="5013" name="Ink 5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2">
                      <w14:nvContentPartPr>
                        <w14:cNvContentPartPr/>
                      </w14:nvContentPartPr>
                      <w14:xfrm>
                        <a:off x="0" y="0"/>
                        <a:ext cx="1015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3" o:spid="_x0000_s1026" type="#_x0000_t75" style="position:absolute;margin-left:214.45pt;margin-top:97.4pt;width:9.2pt;height:7.55pt;z-index:2554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">
                <v:imagedata r:id="rId1443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10176" behindDoc="0" locked="0" layoutInCell="1" allowOverlap="1">
                <wp:simplePos x="0" y="0"/>
                <wp:positionH relativeFrom="column">
                  <wp:posOffset>2581916</wp:posOffset>
                </wp:positionH>
                <wp:positionV relativeFrom="paragraph">
                  <wp:posOffset>1058437</wp:posOffset>
                </wp:positionV>
                <wp:extent cx="68040" cy="60120"/>
                <wp:effectExtent l="38100" t="38100" r="27305" b="35560"/>
                <wp:wrapNone/>
                <wp:docPr id="5012" name="Ink 5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4">
                      <w14:nvContentPartPr>
                        <w14:cNvContentPartPr/>
                      </w14:nvContentPartPr>
                      <w14:xfrm>
                        <a:off x="0" y="0"/>
                        <a:ext cx="6804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2" o:spid="_x0000_s1026" type="#_x0000_t75" style="position:absolute;margin-left:202.8pt;margin-top:82.85pt;width:6.5pt;height:5.9pt;z-index:2554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">
                <v:imagedata r:id="rId1445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9152" behindDoc="0" locked="0" layoutInCell="1" allowOverlap="1">
                <wp:simplePos x="0" y="0"/>
                <wp:positionH relativeFrom="column">
                  <wp:posOffset>2451596</wp:posOffset>
                </wp:positionH>
                <wp:positionV relativeFrom="paragraph">
                  <wp:posOffset>866557</wp:posOffset>
                </wp:positionV>
                <wp:extent cx="47880" cy="32760"/>
                <wp:effectExtent l="38100" t="38100" r="28575" b="24765"/>
                <wp:wrapNone/>
                <wp:docPr id="5011" name="Ink 5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6">
                      <w14:nvContentPartPr>
                        <w14:cNvContentPartPr/>
                      </w14:nvContentPartPr>
                      <w14:xfrm>
                        <a:off x="0" y="0"/>
                        <a:ext cx="478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1" o:spid="_x0000_s1026" type="#_x0000_t75" style="position:absolute;margin-left:192.5pt;margin-top:67.7pt;width:5.05pt;height:3.9pt;z-index:2554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">
                <v:imagedata r:id="rId1447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8128" behindDoc="0" locked="0" layoutInCell="1" allowOverlap="1">
                <wp:simplePos x="0" y="0"/>
                <wp:positionH relativeFrom="column">
                  <wp:posOffset>2298236</wp:posOffset>
                </wp:positionH>
                <wp:positionV relativeFrom="paragraph">
                  <wp:posOffset>671437</wp:posOffset>
                </wp:positionV>
                <wp:extent cx="75600" cy="53280"/>
                <wp:effectExtent l="38100" t="38100" r="38735" b="42545"/>
                <wp:wrapNone/>
                <wp:docPr id="5010" name="Ink 5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48">
                      <w14:nvContentPartPr>
                        <w14:cNvContentPartPr/>
                      </w14:nvContentPartPr>
                      <w14:xfrm>
                        <a:off x="0" y="0"/>
                        <a:ext cx="756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10" o:spid="_x0000_s1026" type="#_x0000_t75" style="position:absolute;margin-left:180.3pt;margin-top:52.2pt;width:7.3pt;height:5.6pt;z-index:2554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">
                <v:imagedata r:id="rId1449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7104" behindDoc="0" locked="0" layoutInCell="1" allowOverlap="1">
                <wp:simplePos x="0" y="0"/>
                <wp:positionH relativeFrom="column">
                  <wp:posOffset>4000316</wp:posOffset>
                </wp:positionH>
                <wp:positionV relativeFrom="paragraph">
                  <wp:posOffset>3469717</wp:posOffset>
                </wp:positionV>
                <wp:extent cx="360" cy="360"/>
                <wp:effectExtent l="0" t="0" r="0" b="0"/>
                <wp:wrapNone/>
                <wp:docPr id="5009" name="Ink 5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9" o:spid="_x0000_s1026" type="#_x0000_t75" style="position:absolute;margin-left:314pt;margin-top:272.2pt;width:2.05pt;height:2.05pt;z-index:2554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3G6OBAQAAMAMAAA4AAABkcnMvZTJvRG9jLnhtbJxSy07DMBC8I/EP&#10;lu80SYGK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z/G8ZgzJyyxIumsy8mg4wIWlwjUiQ6tv7C3Gm3rClFm24yT8bv225mutoFJKt63&#10;9yCp3gY9zP2/xwm97dPYC5/7eUupd+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">
                <v:imagedata r:id="rId4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6080" behindDoc="0" locked="0" layoutInCell="1" allowOverlap="1">
                <wp:simplePos x="0" y="0"/>
                <wp:positionH relativeFrom="column">
                  <wp:posOffset>2048036</wp:posOffset>
                </wp:positionH>
                <wp:positionV relativeFrom="paragraph">
                  <wp:posOffset>649837</wp:posOffset>
                </wp:positionV>
                <wp:extent cx="304560" cy="227160"/>
                <wp:effectExtent l="38100" t="38100" r="19685" b="40005"/>
                <wp:wrapNone/>
                <wp:docPr id="5008" name="Ink 5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1">
                      <w14:nvContentPartPr>
                        <w14:cNvContentPartPr/>
                      </w14:nvContentPartPr>
                      <w14:xfrm>
                        <a:off x="0" y="0"/>
                        <a:ext cx="30456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8" o:spid="_x0000_s1026" type="#_x0000_t75" style="position:absolute;margin-left:160.5pt;margin-top:50.3pt;width:25.6pt;height:19.55pt;z-index:2554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">
                <v:imagedata r:id="rId145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5056" behindDoc="0" locked="0" layoutInCell="1" allowOverlap="1">
                <wp:simplePos x="0" y="0"/>
                <wp:positionH relativeFrom="column">
                  <wp:posOffset>1528196</wp:posOffset>
                </wp:positionH>
                <wp:positionV relativeFrom="paragraph">
                  <wp:posOffset>718237</wp:posOffset>
                </wp:positionV>
                <wp:extent cx="698760" cy="2204280"/>
                <wp:effectExtent l="38100" t="38100" r="44450" b="43815"/>
                <wp:wrapNone/>
                <wp:docPr id="5007" name="Ink 5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3">
                      <w14:nvContentPartPr>
                        <w14:cNvContentPartPr/>
                      </w14:nvContentPartPr>
                      <w14:xfrm>
                        <a:off x="0" y="0"/>
                        <a:ext cx="698760" cy="22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7" o:spid="_x0000_s1026" type="#_x0000_t75" style="position:absolute;margin-left:119.6pt;margin-top:55.9pt;width:56.4pt;height:174.95pt;z-index:2554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">
                <v:imagedata r:id="rId145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4032" behindDoc="0" locked="0" layoutInCell="1" allowOverlap="1">
                <wp:simplePos x="0" y="0"/>
                <wp:positionH relativeFrom="column">
                  <wp:posOffset>2305076</wp:posOffset>
                </wp:positionH>
                <wp:positionV relativeFrom="paragraph">
                  <wp:posOffset>5437</wp:posOffset>
                </wp:positionV>
                <wp:extent cx="186840" cy="7200"/>
                <wp:effectExtent l="38100" t="38100" r="41910" b="50165"/>
                <wp:wrapNone/>
                <wp:docPr id="5006" name="Ink 5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5">
                      <w14:nvContentPartPr>
                        <w14:cNvContentPartPr/>
                      </w14:nvContentPartPr>
                      <w14:xfrm>
                        <a:off x="0" y="0"/>
                        <a:ext cx="186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6" o:spid="_x0000_s1026" type="#_x0000_t75" style="position:absolute;margin-left:180.5pt;margin-top:-.55pt;width:16.7pt;height:2.55pt;z-index:2554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">
                <v:imagedata r:id="rId145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401984" behindDoc="0" locked="0" layoutInCell="1" allowOverlap="1">
                <wp:simplePos x="0" y="0"/>
                <wp:positionH relativeFrom="column">
                  <wp:posOffset>180356</wp:posOffset>
                </wp:positionH>
                <wp:positionV relativeFrom="paragraph">
                  <wp:posOffset>26317</wp:posOffset>
                </wp:positionV>
                <wp:extent cx="145800" cy="54000"/>
                <wp:effectExtent l="38100" t="38100" r="45085" b="41275"/>
                <wp:wrapNone/>
                <wp:docPr id="5004" name="Ink 5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7">
                      <w14:nvContentPartPr>
                        <w14:cNvContentPartPr/>
                      </w14:nvContentPartPr>
                      <w14:xfrm>
                        <a:off x="0" y="0"/>
                        <a:ext cx="14580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4" o:spid="_x0000_s1026" type="#_x0000_t75" style="position:absolute;margin-left:13.4pt;margin-top:1.25pt;width:13.1pt;height:5.8pt;z-index:2554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">
                <v:imagedata r:id="rId145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9936" behindDoc="0" locked="0" layoutInCell="1" allowOverlap="1">
                <wp:simplePos x="0" y="0"/>
                <wp:positionH relativeFrom="column">
                  <wp:posOffset>16196</wp:posOffset>
                </wp:positionH>
                <wp:positionV relativeFrom="paragraph">
                  <wp:posOffset>-22283</wp:posOffset>
                </wp:positionV>
                <wp:extent cx="105480" cy="365760"/>
                <wp:effectExtent l="38100" t="38100" r="27940" b="34290"/>
                <wp:wrapNone/>
                <wp:docPr id="5002" name="Ink 5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59">
                      <w14:nvContentPartPr>
                        <w14:cNvContentPartPr/>
                      </w14:nvContentPartPr>
                      <w14:xfrm>
                        <a:off x="0" y="0"/>
                        <a:ext cx="105480" cy="36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2" o:spid="_x0000_s1026" type="#_x0000_t75" style="position:absolute;margin-left:.8pt;margin-top:-2.25pt;width:9.5pt;height:30pt;z-index:2553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">
                <v:imagedata r:id="rId146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8912" behindDoc="0" locked="0" layoutInCell="1" allowOverlap="1">
                <wp:simplePos x="0" y="0"/>
                <wp:positionH relativeFrom="column">
                  <wp:posOffset>-136804</wp:posOffset>
                </wp:positionH>
                <wp:positionV relativeFrom="paragraph">
                  <wp:posOffset>59797</wp:posOffset>
                </wp:positionV>
                <wp:extent cx="133200" cy="437400"/>
                <wp:effectExtent l="38100" t="38100" r="38735" b="39370"/>
                <wp:wrapNone/>
                <wp:docPr id="5001" name="Ink 5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1">
                      <w14:nvContentPartPr>
                        <w14:cNvContentPartPr/>
                      </w14:nvContentPartPr>
                      <w14:xfrm>
                        <a:off x="0" y="0"/>
                        <a:ext cx="133200" cy="43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1" o:spid="_x0000_s1026" type="#_x0000_t75" style="position:absolute;margin-left:-11.4pt;margin-top:4.15pt;width:11.9pt;height:35.8pt;z-index:2553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">
                <v:imagedata r:id="rId146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7888" behindDoc="0" locked="0" layoutInCell="1" allowOverlap="1">
                <wp:simplePos x="0" y="0"/>
                <wp:positionH relativeFrom="column">
                  <wp:posOffset>-55444</wp:posOffset>
                </wp:positionH>
                <wp:positionV relativeFrom="paragraph">
                  <wp:posOffset>191917</wp:posOffset>
                </wp:positionV>
                <wp:extent cx="96480" cy="74160"/>
                <wp:effectExtent l="38100" t="38100" r="37465" b="40640"/>
                <wp:wrapNone/>
                <wp:docPr id="5000" name="Ink 5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3">
                      <w14:nvContentPartPr>
                        <w14:cNvContentPartPr/>
                      </w14:nvContentPartPr>
                      <w14:xfrm>
                        <a:off x="0" y="0"/>
                        <a:ext cx="964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000" o:spid="_x0000_s1026" type="#_x0000_t75" style="position:absolute;margin-left:-5.1pt;margin-top:14.3pt;width:9.15pt;height:7.5pt;z-index:2553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">
                <v:imagedata r:id="rId146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6864" behindDoc="0" locked="0" layoutInCell="1" allowOverlap="1">
                <wp:simplePos x="0" y="0"/>
                <wp:positionH relativeFrom="column">
                  <wp:posOffset>-297004</wp:posOffset>
                </wp:positionH>
                <wp:positionV relativeFrom="paragraph">
                  <wp:posOffset>123877</wp:posOffset>
                </wp:positionV>
                <wp:extent cx="173880" cy="283320"/>
                <wp:effectExtent l="38100" t="38100" r="17145" b="40640"/>
                <wp:wrapNone/>
                <wp:docPr id="4999" name="Ink 4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5">
                      <w14:nvContentPartPr>
                        <w14:cNvContentPartPr/>
                      </w14:nvContentPartPr>
                      <w14:xfrm>
                        <a:off x="0" y="0"/>
                        <a:ext cx="17388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9" o:spid="_x0000_s1026" type="#_x0000_t75" style="position:absolute;margin-left:-24.15pt;margin-top:9pt;width:15.3pt;height:23.85pt;z-index:2553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">
                <v:imagedata r:id="rId146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5840" behindDoc="0" locked="0" layoutInCell="1" allowOverlap="1">
                <wp:simplePos x="0" y="0"/>
                <wp:positionH relativeFrom="column">
                  <wp:posOffset>-474124</wp:posOffset>
                </wp:positionH>
                <wp:positionV relativeFrom="paragraph">
                  <wp:posOffset>360397</wp:posOffset>
                </wp:positionV>
                <wp:extent cx="124560" cy="64440"/>
                <wp:effectExtent l="38100" t="38100" r="27940" b="31115"/>
                <wp:wrapNone/>
                <wp:docPr id="4998" name="Ink 4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7">
                      <w14:nvContentPartPr>
                        <w14:cNvContentPartPr/>
                      </w14:nvContentPartPr>
                      <w14:xfrm>
                        <a:off x="0" y="0"/>
                        <a:ext cx="124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8" o:spid="_x0000_s1026" type="#_x0000_t75" style="position:absolute;margin-left:-37.95pt;margin-top:27.7pt;width:11.1pt;height:6.45pt;z-index:2553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">
                <v:imagedata r:id="rId146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4816" behindDoc="0" locked="0" layoutInCell="1" allowOverlap="1">
                <wp:simplePos x="0" y="0"/>
                <wp:positionH relativeFrom="column">
                  <wp:posOffset>-504004</wp:posOffset>
                </wp:positionH>
                <wp:positionV relativeFrom="paragraph">
                  <wp:posOffset>305677</wp:posOffset>
                </wp:positionV>
                <wp:extent cx="91800" cy="93960"/>
                <wp:effectExtent l="38100" t="38100" r="41910" b="40005"/>
                <wp:wrapNone/>
                <wp:docPr id="4997" name="Ink 4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69">
                      <w14:nvContentPartPr>
                        <w14:cNvContentPartPr/>
                      </w14:nvContentPartPr>
                      <w14:xfrm>
                        <a:off x="0" y="0"/>
                        <a:ext cx="9180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7" o:spid="_x0000_s1026" type="#_x0000_t75" style="position:absolute;margin-left:-40.5pt;margin-top:23.3pt;width:8.8pt;height:8.95pt;z-index:2553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">
                <v:imagedata r:id="rId147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3792" behindDoc="0" locked="0" layoutInCell="1" allowOverlap="1">
                <wp:simplePos x="0" y="0"/>
                <wp:positionH relativeFrom="column">
                  <wp:posOffset>-691924</wp:posOffset>
                </wp:positionH>
                <wp:positionV relativeFrom="paragraph">
                  <wp:posOffset>83917</wp:posOffset>
                </wp:positionV>
                <wp:extent cx="154800" cy="188640"/>
                <wp:effectExtent l="38100" t="38100" r="17145" b="40005"/>
                <wp:wrapNone/>
                <wp:docPr id="4996" name="Ink 4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1">
                      <w14:nvContentPartPr>
                        <w14:cNvContentPartPr/>
                      </w14:nvContentPartPr>
                      <w14:xfrm>
                        <a:off x="0" y="0"/>
                        <a:ext cx="15480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6" o:spid="_x0000_s1026" type="#_x0000_t75" style="position:absolute;margin-left:-55.3pt;margin-top:5.85pt;width:13.8pt;height:16.35pt;z-index:2553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">
                <v:imagedata r:id="rId147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2768" behindDoc="0" locked="0" layoutInCell="1" allowOverlap="1">
                <wp:simplePos x="0" y="0"/>
                <wp:positionH relativeFrom="column">
                  <wp:posOffset>-884164</wp:posOffset>
                </wp:positionH>
                <wp:positionV relativeFrom="paragraph">
                  <wp:posOffset>259597</wp:posOffset>
                </wp:positionV>
                <wp:extent cx="241560" cy="325080"/>
                <wp:effectExtent l="38100" t="38100" r="44450" b="37465"/>
                <wp:wrapNone/>
                <wp:docPr id="4995" name="Ink 4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3">
                      <w14:nvContentPartPr>
                        <w14:cNvContentPartPr/>
                      </w14:nvContentPartPr>
                      <w14:xfrm>
                        <a:off x="0" y="0"/>
                        <a:ext cx="241560" cy="32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5" o:spid="_x0000_s1026" type="#_x0000_t75" style="position:absolute;margin-left:-70.35pt;margin-top:19.65pt;width:20.4pt;height:27.25pt;z-index:2553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">
                <v:imagedata r:id="rId147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1744" behindDoc="0" locked="0" layoutInCell="1" allowOverlap="1">
                <wp:simplePos x="0" y="0"/>
                <wp:positionH relativeFrom="column">
                  <wp:posOffset>2121116</wp:posOffset>
                </wp:positionH>
                <wp:positionV relativeFrom="paragraph">
                  <wp:posOffset>3645397</wp:posOffset>
                </wp:positionV>
                <wp:extent cx="239040" cy="186120"/>
                <wp:effectExtent l="38100" t="38100" r="27940" b="42545"/>
                <wp:wrapNone/>
                <wp:docPr id="4994" name="Ink 4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5">
                      <w14:nvContentPartPr>
                        <w14:cNvContentPartPr/>
                      </w14:nvContentPartPr>
                      <w14:xfrm>
                        <a:off x="0" y="0"/>
                        <a:ext cx="23904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4" o:spid="_x0000_s1026" type="#_x0000_t75" style="position:absolute;margin-left:166.45pt;margin-top:286.5pt;width:20.15pt;height:15.95pt;z-index:2553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">
                <v:imagedata r:id="rId147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90720" behindDoc="0" locked="0" layoutInCell="1" allowOverlap="1">
                <wp:simplePos x="0" y="0"/>
                <wp:positionH relativeFrom="column">
                  <wp:posOffset>1788116</wp:posOffset>
                </wp:positionH>
                <wp:positionV relativeFrom="paragraph">
                  <wp:posOffset>3382957</wp:posOffset>
                </wp:positionV>
                <wp:extent cx="158040" cy="155160"/>
                <wp:effectExtent l="38100" t="38100" r="33020" b="35560"/>
                <wp:wrapNone/>
                <wp:docPr id="4993" name="Ink 4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7">
                      <w14:nvContentPartPr>
                        <w14:cNvContentPartPr/>
                      </w14:nvContentPartPr>
                      <w14:xfrm>
                        <a:off x="0" y="0"/>
                        <a:ext cx="15804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3" o:spid="_x0000_s1026" type="#_x0000_t75" style="position:absolute;margin-left:140.25pt;margin-top:265.8pt;width:13.7pt;height:13.45pt;z-index:2553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">
                <v:imagedata r:id="rId147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9696" behindDoc="0" locked="0" layoutInCell="1" allowOverlap="1">
                <wp:simplePos x="0" y="0"/>
                <wp:positionH relativeFrom="column">
                  <wp:posOffset>1465196</wp:posOffset>
                </wp:positionH>
                <wp:positionV relativeFrom="paragraph">
                  <wp:posOffset>2977597</wp:posOffset>
                </wp:positionV>
                <wp:extent cx="123480" cy="170280"/>
                <wp:effectExtent l="38100" t="38100" r="29210" b="20320"/>
                <wp:wrapNone/>
                <wp:docPr id="4992" name="Ink 4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79">
                      <w14:nvContentPartPr>
                        <w14:cNvContentPartPr/>
                      </w14:nvContentPartPr>
                      <w14:xfrm>
                        <a:off x="0" y="0"/>
                        <a:ext cx="12348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2" o:spid="_x0000_s1026" type="#_x0000_t75" style="position:absolute;margin-left:114.9pt;margin-top:234pt;width:10.85pt;height:14.55pt;z-index:2553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">
                <v:imagedata r:id="rId148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8672" behindDoc="0" locked="0" layoutInCell="1" allowOverlap="1">
                <wp:simplePos x="0" y="0"/>
                <wp:positionH relativeFrom="column">
                  <wp:posOffset>1017356</wp:posOffset>
                </wp:positionH>
                <wp:positionV relativeFrom="paragraph">
                  <wp:posOffset>2563597</wp:posOffset>
                </wp:positionV>
                <wp:extent cx="168840" cy="169920"/>
                <wp:effectExtent l="38100" t="38100" r="22225" b="40005"/>
                <wp:wrapNone/>
                <wp:docPr id="4991" name="Ink 4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1">
                      <w14:nvContentPartPr>
                        <w14:cNvContentPartPr/>
                      </w14:nvContentPartPr>
                      <w14:xfrm>
                        <a:off x="0" y="0"/>
                        <a:ext cx="16884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1" o:spid="_x0000_s1026" type="#_x0000_t75" style="position:absolute;margin-left:79.55pt;margin-top:201.3pt;width:14.55pt;height:14.65pt;z-index:2553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">
                <v:imagedata r:id="rId148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7648" behindDoc="0" locked="0" layoutInCell="1" allowOverlap="1">
                <wp:simplePos x="0" y="0"/>
                <wp:positionH relativeFrom="column">
                  <wp:posOffset>739436</wp:posOffset>
                </wp:positionH>
                <wp:positionV relativeFrom="paragraph">
                  <wp:posOffset>2197477</wp:posOffset>
                </wp:positionV>
                <wp:extent cx="105480" cy="138960"/>
                <wp:effectExtent l="38100" t="38100" r="27940" b="33020"/>
                <wp:wrapNone/>
                <wp:docPr id="4990" name="Ink 4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3">
                      <w14:nvContentPartPr>
                        <w14:cNvContentPartPr/>
                      </w14:nvContentPartPr>
                      <w14:xfrm>
                        <a:off x="0" y="0"/>
                        <a:ext cx="105480" cy="13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90" o:spid="_x0000_s1026" type="#_x0000_t75" style="position:absolute;margin-left:57.7pt;margin-top:172.55pt;width:9.45pt;height:12.15pt;z-index:2553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">
                <v:imagedata r:id="rId148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6624" behindDoc="0" locked="0" layoutInCell="1" allowOverlap="1">
                <wp:simplePos x="0" y="0"/>
                <wp:positionH relativeFrom="column">
                  <wp:posOffset>465836</wp:posOffset>
                </wp:positionH>
                <wp:positionV relativeFrom="paragraph">
                  <wp:posOffset>1833517</wp:posOffset>
                </wp:positionV>
                <wp:extent cx="83160" cy="120240"/>
                <wp:effectExtent l="19050" t="19050" r="31750" b="32385"/>
                <wp:wrapNone/>
                <wp:docPr id="4989" name="Ink 4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5">
                      <w14:nvContentPartPr>
                        <w14:cNvContentPartPr/>
                      </w14:nvContentPartPr>
                      <w14:xfrm>
                        <a:off x="0" y="0"/>
                        <a:ext cx="8316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9" o:spid="_x0000_s1026" type="#_x0000_t75" style="position:absolute;margin-left:36.25pt;margin-top:143.9pt;width:7.65pt;height:10.5pt;z-index:2553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">
                <v:imagedata r:id="rId148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5600" behindDoc="0" locked="0" layoutInCell="1" allowOverlap="1">
                <wp:simplePos x="0" y="0"/>
                <wp:positionH relativeFrom="column">
                  <wp:posOffset>283676</wp:posOffset>
                </wp:positionH>
                <wp:positionV relativeFrom="paragraph">
                  <wp:posOffset>1555957</wp:posOffset>
                </wp:positionV>
                <wp:extent cx="68400" cy="104040"/>
                <wp:effectExtent l="19050" t="19050" r="27305" b="29845"/>
                <wp:wrapNone/>
                <wp:docPr id="4988" name="Ink 4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7">
                      <w14:nvContentPartPr>
                        <w14:cNvContentPartPr/>
                      </w14:nvContentPartPr>
                      <w14:xfrm>
                        <a:off x="0" y="0"/>
                        <a:ext cx="6840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8" o:spid="_x0000_s1026" type="#_x0000_t75" style="position:absolute;margin-left:21.85pt;margin-top:122pt;width:6.5pt;height:9.3pt;z-index:2553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">
                <v:imagedata r:id="rId148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4576" behindDoc="0" locked="0" layoutInCell="1" allowOverlap="1">
                <wp:simplePos x="0" y="0"/>
                <wp:positionH relativeFrom="column">
                  <wp:posOffset>53636</wp:posOffset>
                </wp:positionH>
                <wp:positionV relativeFrom="paragraph">
                  <wp:posOffset>1122157</wp:posOffset>
                </wp:positionV>
                <wp:extent cx="88200" cy="130680"/>
                <wp:effectExtent l="19050" t="19050" r="26670" b="22225"/>
                <wp:wrapNone/>
                <wp:docPr id="4987" name="Ink 4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89">
                      <w14:nvContentPartPr>
                        <w14:cNvContentPartPr/>
                      </w14:nvContentPartPr>
                      <w14:xfrm>
                        <a:off x="0" y="0"/>
                        <a:ext cx="88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7" o:spid="_x0000_s1026" type="#_x0000_t75" style="position:absolute;margin-left:3.75pt;margin-top:87.9pt;width:8.05pt;height:11.4pt;z-index:2553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">
                <v:imagedata r:id="rId149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3552" behindDoc="0" locked="0" layoutInCell="1" allowOverlap="1">
                <wp:simplePos x="0" y="0"/>
                <wp:positionH relativeFrom="column">
                  <wp:posOffset>-143284</wp:posOffset>
                </wp:positionH>
                <wp:positionV relativeFrom="paragraph">
                  <wp:posOffset>850357</wp:posOffset>
                </wp:positionV>
                <wp:extent cx="105480" cy="110880"/>
                <wp:effectExtent l="38100" t="38100" r="27940" b="22860"/>
                <wp:wrapNone/>
                <wp:docPr id="4986" name="Ink 4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1">
                      <w14:nvContentPartPr>
                        <w14:cNvContentPartPr/>
                      </w14:nvContentPartPr>
                      <w14:xfrm>
                        <a:off x="0" y="0"/>
                        <a:ext cx="10548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6" o:spid="_x0000_s1026" type="#_x0000_t75" style="position:absolute;margin-left:-11.8pt;margin-top:66.45pt;width:9.45pt;height:9.95pt;z-index:2553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">
                <v:imagedata r:id="rId149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2528" behindDoc="0" locked="0" layoutInCell="1" allowOverlap="1">
                <wp:simplePos x="0" y="0"/>
                <wp:positionH relativeFrom="column">
                  <wp:posOffset>-354244</wp:posOffset>
                </wp:positionH>
                <wp:positionV relativeFrom="paragraph">
                  <wp:posOffset>571357</wp:posOffset>
                </wp:positionV>
                <wp:extent cx="72000" cy="98640"/>
                <wp:effectExtent l="19050" t="19050" r="23495" b="15875"/>
                <wp:wrapNone/>
                <wp:docPr id="4985" name="Ink 4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3">
                      <w14:nvContentPartPr>
                        <w14:cNvContentPartPr/>
                      </w14:nvContentPartPr>
                      <w14:xfrm>
                        <a:off x="0" y="0"/>
                        <a:ext cx="72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5" o:spid="_x0000_s1026" type="#_x0000_t75" style="position:absolute;margin-left:-28.3pt;margin-top:44.6pt;width:6.65pt;height:8.75pt;z-index:2553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">
                <v:imagedata r:id="rId149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1504" behindDoc="0" locked="0" layoutInCell="1" allowOverlap="1">
                <wp:simplePos x="0" y="0"/>
                <wp:positionH relativeFrom="column">
                  <wp:posOffset>2992316</wp:posOffset>
                </wp:positionH>
                <wp:positionV relativeFrom="paragraph">
                  <wp:posOffset>492517</wp:posOffset>
                </wp:positionV>
                <wp:extent cx="91080" cy="45720"/>
                <wp:effectExtent l="38100" t="38100" r="42545" b="49530"/>
                <wp:wrapNone/>
                <wp:docPr id="4984" name="Ink 4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5">
                      <w14:nvContentPartPr>
                        <w14:cNvContentPartPr/>
                      </w14:nvContentPartPr>
                      <w14:xfrm>
                        <a:off x="0" y="0"/>
                        <a:ext cx="910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4" o:spid="_x0000_s1026" type="#_x0000_t75" style="position:absolute;margin-left:234.6pt;margin-top:37.8pt;width:9.15pt;height:5.6pt;z-index:2553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">
                <v:imagedata r:id="rId149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80480" behindDoc="0" locked="0" layoutInCell="1" allowOverlap="1">
                <wp:simplePos x="0" y="0"/>
                <wp:positionH relativeFrom="column">
                  <wp:posOffset>264596</wp:posOffset>
                </wp:positionH>
                <wp:positionV relativeFrom="paragraph">
                  <wp:posOffset>520957</wp:posOffset>
                </wp:positionV>
                <wp:extent cx="4697280" cy="3211560"/>
                <wp:effectExtent l="38100" t="38100" r="46355" b="27305"/>
                <wp:wrapNone/>
                <wp:docPr id="4983" name="Ink 49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7">
                      <w14:nvContentPartPr>
                        <w14:cNvContentPartPr/>
                      </w14:nvContentPartPr>
                      <w14:xfrm>
                        <a:off x="0" y="0"/>
                        <a:ext cx="4697280" cy="321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3" o:spid="_x0000_s1026" type="#_x0000_t75" style="position:absolute;margin-left:20.15pt;margin-top:40.2pt;width:371.45pt;height:254.25pt;z-index:2553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">
                <v:imagedata r:id="rId149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9456" behindDoc="0" locked="0" layoutInCell="1" allowOverlap="1">
                <wp:simplePos x="0" y="0"/>
                <wp:positionH relativeFrom="column">
                  <wp:posOffset>161636</wp:posOffset>
                </wp:positionH>
                <wp:positionV relativeFrom="paragraph">
                  <wp:posOffset>2813437</wp:posOffset>
                </wp:positionV>
                <wp:extent cx="5979960" cy="383400"/>
                <wp:effectExtent l="38100" t="38100" r="40005" b="36195"/>
                <wp:wrapNone/>
                <wp:docPr id="4982" name="Ink 49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99">
                      <w14:nvContentPartPr>
                        <w14:cNvContentPartPr/>
                      </w14:nvContentPartPr>
                      <w14:xfrm>
                        <a:off x="0" y="0"/>
                        <a:ext cx="5979960" cy="38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2" o:spid="_x0000_s1026" type="#_x0000_t75" style="position:absolute;margin-left:12.2pt;margin-top:220.7pt;width:472.4pt;height:31.7pt;z-index:2553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">
                <v:imagedata r:id="rId150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8432" behindDoc="0" locked="0" layoutInCell="1" allowOverlap="1">
                <wp:simplePos x="0" y="0"/>
                <wp:positionH relativeFrom="column">
                  <wp:posOffset>1358276</wp:posOffset>
                </wp:positionH>
                <wp:positionV relativeFrom="paragraph">
                  <wp:posOffset>406117</wp:posOffset>
                </wp:positionV>
                <wp:extent cx="198000" cy="3354120"/>
                <wp:effectExtent l="38100" t="38100" r="50165" b="36830"/>
                <wp:wrapNone/>
                <wp:docPr id="4981" name="Ink 49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1">
                      <w14:nvContentPartPr>
                        <w14:cNvContentPartPr/>
                      </w14:nvContentPartPr>
                      <w14:xfrm>
                        <a:off x="0" y="0"/>
                        <a:ext cx="198000" cy="335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1" o:spid="_x0000_s1026" type="#_x0000_t75" style="position:absolute;margin-left:106.25pt;margin-top:31.3pt;width:17.3pt;height:265.65pt;z-index:2553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">
                <v:imagedata r:id="rId150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7408" behindDoc="0" locked="0" layoutInCell="1" allowOverlap="1">
                <wp:simplePos x="0" y="0"/>
                <wp:positionH relativeFrom="column">
                  <wp:posOffset>2354036</wp:posOffset>
                </wp:positionH>
                <wp:positionV relativeFrom="paragraph">
                  <wp:posOffset>147637</wp:posOffset>
                </wp:positionV>
                <wp:extent cx="11520" cy="39240"/>
                <wp:effectExtent l="38100" t="38100" r="45720" b="37465"/>
                <wp:wrapNone/>
                <wp:docPr id="4980" name="Ink 4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3">
                      <w14:nvContentPartPr>
                        <w14:cNvContentPartPr/>
                      </w14:nvContentPartPr>
                      <w14:xfrm>
                        <a:off x="0" y="0"/>
                        <a:ext cx="115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80" o:spid="_x0000_s1026" type="#_x0000_t75" style="position:absolute;margin-left:184.8pt;margin-top:11.05pt;width:2.4pt;height:4.65pt;z-index:2553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">
                <v:imagedata r:id="rId150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6384" behindDoc="0" locked="0" layoutInCell="1" allowOverlap="1">
                <wp:simplePos x="0" y="0"/>
                <wp:positionH relativeFrom="column">
                  <wp:posOffset>2130116</wp:posOffset>
                </wp:positionH>
                <wp:positionV relativeFrom="paragraph">
                  <wp:posOffset>-93203</wp:posOffset>
                </wp:positionV>
                <wp:extent cx="154440" cy="329760"/>
                <wp:effectExtent l="38100" t="38100" r="36195" b="32385"/>
                <wp:wrapNone/>
                <wp:docPr id="4979" name="Ink 4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5">
                      <w14:nvContentPartPr>
                        <w14:cNvContentPartPr/>
                      </w14:nvContentPartPr>
                      <w14:xfrm>
                        <a:off x="0" y="0"/>
                        <a:ext cx="15444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9" o:spid="_x0000_s1026" type="#_x0000_t75" style="position:absolute;margin-left:167.05pt;margin-top:-8.05pt;width:13.65pt;height:27.45pt;z-index:2553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">
                <v:imagedata r:id="rId150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5360" behindDoc="0" locked="0" layoutInCell="1" allowOverlap="1">
                <wp:simplePos x="0" y="0"/>
                <wp:positionH relativeFrom="column">
                  <wp:posOffset>2213996</wp:posOffset>
                </wp:positionH>
                <wp:positionV relativeFrom="paragraph">
                  <wp:posOffset>554437</wp:posOffset>
                </wp:positionV>
                <wp:extent cx="66960" cy="89280"/>
                <wp:effectExtent l="38100" t="38100" r="28575" b="25400"/>
                <wp:wrapNone/>
                <wp:docPr id="4978" name="Ink 4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7">
                      <w14:nvContentPartPr>
                        <w14:cNvContentPartPr/>
                      </w14:nvContentPartPr>
                      <w14:xfrm>
                        <a:off x="0" y="0"/>
                        <a:ext cx="669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8" o:spid="_x0000_s1026" type="#_x0000_t75" style="position:absolute;margin-left:173.6pt;margin-top:43.05pt;width:6.7pt;height:8.45pt;z-index:2553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">
                <v:imagedata r:id="rId150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4336" behindDoc="0" locked="0" layoutInCell="1" allowOverlap="1">
                <wp:simplePos x="0" y="0"/>
                <wp:positionH relativeFrom="column">
                  <wp:posOffset>5598356</wp:posOffset>
                </wp:positionH>
                <wp:positionV relativeFrom="paragraph">
                  <wp:posOffset>774037</wp:posOffset>
                </wp:positionV>
                <wp:extent cx="142200" cy="491040"/>
                <wp:effectExtent l="38100" t="38100" r="48895" b="42545"/>
                <wp:wrapNone/>
                <wp:docPr id="4977" name="Ink 4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09">
                      <w14:nvContentPartPr>
                        <w14:cNvContentPartPr/>
                      </w14:nvContentPartPr>
                      <w14:xfrm>
                        <a:off x="0" y="0"/>
                        <a:ext cx="14220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7" o:spid="_x0000_s1026" type="#_x0000_t75" style="position:absolute;margin-left:440pt;margin-top:60.25pt;width:12.95pt;height:40.15pt;z-index:2553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">
                <v:imagedata r:id="rId151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3312" behindDoc="0" locked="0" layoutInCell="1" allowOverlap="1">
                <wp:simplePos x="0" y="0"/>
                <wp:positionH relativeFrom="column">
                  <wp:posOffset>5285876</wp:posOffset>
                </wp:positionH>
                <wp:positionV relativeFrom="paragraph">
                  <wp:posOffset>878797</wp:posOffset>
                </wp:positionV>
                <wp:extent cx="137520" cy="338040"/>
                <wp:effectExtent l="38100" t="38100" r="34290" b="24130"/>
                <wp:wrapNone/>
                <wp:docPr id="4976" name="Ink 4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1">
                      <w14:nvContentPartPr>
                        <w14:cNvContentPartPr/>
                      </w14:nvContentPartPr>
                      <w14:xfrm>
                        <a:off x="0" y="0"/>
                        <a:ext cx="13752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6" o:spid="_x0000_s1026" type="#_x0000_t75" style="position:absolute;margin-left:415.45pt;margin-top:68.6pt;width:12.05pt;height:27.8pt;z-index:2553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">
                <v:imagedata r:id="rId151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2288" behindDoc="0" locked="0" layoutInCell="1" allowOverlap="1">
                <wp:simplePos x="0" y="0"/>
                <wp:positionH relativeFrom="column">
                  <wp:posOffset>5435276</wp:posOffset>
                </wp:positionH>
                <wp:positionV relativeFrom="paragraph">
                  <wp:posOffset>984997</wp:posOffset>
                </wp:positionV>
                <wp:extent cx="183240" cy="47520"/>
                <wp:effectExtent l="38100" t="38100" r="26670" b="29210"/>
                <wp:wrapNone/>
                <wp:docPr id="4975" name="Ink 4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3">
                      <w14:nvContentPartPr>
                        <w14:cNvContentPartPr/>
                      </w14:nvContentPartPr>
                      <w14:xfrm>
                        <a:off x="0" y="0"/>
                        <a:ext cx="18324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5" o:spid="_x0000_s1026" type="#_x0000_t75" style="position:absolute;margin-left:427.25pt;margin-top:76.9pt;width:15.85pt;height:5.15pt;z-index:2553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">
                <v:imagedata r:id="rId151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1264" behindDoc="0" locked="0" layoutInCell="1" allowOverlap="1">
                <wp:simplePos x="0" y="0"/>
                <wp:positionH relativeFrom="column">
                  <wp:posOffset>5473796</wp:posOffset>
                </wp:positionH>
                <wp:positionV relativeFrom="paragraph">
                  <wp:posOffset>888877</wp:posOffset>
                </wp:positionV>
                <wp:extent cx="77760" cy="210960"/>
                <wp:effectExtent l="38100" t="38100" r="36830" b="36830"/>
                <wp:wrapNone/>
                <wp:docPr id="4974" name="Ink 4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5">
                      <w14:nvContentPartPr>
                        <w14:cNvContentPartPr/>
                      </w14:nvContentPartPr>
                      <w14:xfrm>
                        <a:off x="0" y="0"/>
                        <a:ext cx="7776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4" o:spid="_x0000_s1026" type="#_x0000_t75" style="position:absolute;margin-left:430.1pt;margin-top:69.1pt;width:7.8pt;height:18.3pt;z-index:2553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">
                <v:imagedata r:id="rId1516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70240" behindDoc="0" locked="0" layoutInCell="1" allowOverlap="1">
                <wp:simplePos x="0" y="0"/>
                <wp:positionH relativeFrom="column">
                  <wp:posOffset>5171396</wp:posOffset>
                </wp:positionH>
                <wp:positionV relativeFrom="paragraph">
                  <wp:posOffset>880957</wp:posOffset>
                </wp:positionV>
                <wp:extent cx="141840" cy="277560"/>
                <wp:effectExtent l="38100" t="38100" r="48895" b="27305"/>
                <wp:wrapNone/>
                <wp:docPr id="4973" name="Ink 4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7">
                      <w14:nvContentPartPr>
                        <w14:cNvContentPartPr/>
                      </w14:nvContentPartPr>
                      <w14:xfrm>
                        <a:off x="0" y="0"/>
                        <a:ext cx="141840" cy="27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3" o:spid="_x0000_s1026" type="#_x0000_t75" style="position:absolute;margin-left:406.4pt;margin-top:68.75pt;width:12.75pt;height:23.3pt;z-index:2553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">
                <v:imagedata r:id="rId1518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69216" behindDoc="0" locked="0" layoutInCell="1" allowOverlap="1">
                <wp:simplePos x="0" y="0"/>
                <wp:positionH relativeFrom="column">
                  <wp:posOffset>4892756</wp:posOffset>
                </wp:positionH>
                <wp:positionV relativeFrom="paragraph">
                  <wp:posOffset>980317</wp:posOffset>
                </wp:positionV>
                <wp:extent cx="208080" cy="83520"/>
                <wp:effectExtent l="38100" t="38100" r="40005" b="31115"/>
                <wp:wrapNone/>
                <wp:docPr id="4972" name="Ink 4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19">
                      <w14:nvContentPartPr>
                        <w14:cNvContentPartPr/>
                      </w14:nvContentPartPr>
                      <w14:xfrm>
                        <a:off x="0" y="0"/>
                        <a:ext cx="20808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2" o:spid="_x0000_s1026" type="#_x0000_t75" style="position:absolute;margin-left:384.5pt;margin-top:76.55pt;width:17.85pt;height:8pt;z-index:2553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">
                <v:imagedata r:id="rId1520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68192" behindDoc="0" locked="0" layoutInCell="1" allowOverlap="1">
                <wp:simplePos x="0" y="0"/>
                <wp:positionH relativeFrom="column">
                  <wp:posOffset>4858556</wp:posOffset>
                </wp:positionH>
                <wp:positionV relativeFrom="paragraph">
                  <wp:posOffset>941077</wp:posOffset>
                </wp:positionV>
                <wp:extent cx="175680" cy="63000"/>
                <wp:effectExtent l="38100" t="38100" r="34290" b="32385"/>
                <wp:wrapNone/>
                <wp:docPr id="4971" name="Ink 4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1">
                      <w14:nvContentPartPr>
                        <w14:cNvContentPartPr/>
                      </w14:nvContentPartPr>
                      <w14:xfrm>
                        <a:off x="0" y="0"/>
                        <a:ext cx="17568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1" o:spid="_x0000_s1026" type="#_x0000_t75" style="position:absolute;margin-left:381.75pt;margin-top:73.5pt;width:15.3pt;height:6.4pt;z-index:2553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">
                <v:imagedata r:id="rId1522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67168" behindDoc="0" locked="0" layoutInCell="1" allowOverlap="1">
                <wp:simplePos x="0" y="0"/>
                <wp:positionH relativeFrom="column">
                  <wp:posOffset>4549316</wp:posOffset>
                </wp:positionH>
                <wp:positionV relativeFrom="paragraph">
                  <wp:posOffset>905797</wp:posOffset>
                </wp:positionV>
                <wp:extent cx="275760" cy="288720"/>
                <wp:effectExtent l="38100" t="38100" r="10160" b="35560"/>
                <wp:wrapNone/>
                <wp:docPr id="4970" name="Ink 4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3">
                      <w14:nvContentPartPr>
                        <w14:cNvContentPartPr/>
                      </w14:nvContentPartPr>
                      <w14:xfrm>
                        <a:off x="0" y="0"/>
                        <a:ext cx="27576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70" o:spid="_x0000_s1026" type="#_x0000_t75" style="position:absolute;margin-left:357.55pt;margin-top:70.5pt;width:23.25pt;height:24.4pt;z-index:2553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">
                <v:imagedata r:id="rId1524" o:title=""/>
              </v:shape>
            </w:pict>
          </mc:Fallback>
        </mc:AlternateContent>
      </w:r>
      <w:r w:rsidR="0010520A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362048" behindDoc="0" locked="0" layoutInCell="1" allowOverlap="1">
                <wp:simplePos x="0" y="0"/>
                <wp:positionH relativeFrom="column">
                  <wp:posOffset>2889716</wp:posOffset>
                </wp:positionH>
                <wp:positionV relativeFrom="paragraph">
                  <wp:posOffset>2367037</wp:posOffset>
                </wp:positionV>
                <wp:extent cx="360" cy="360"/>
                <wp:effectExtent l="0" t="0" r="0" b="0"/>
                <wp:wrapNone/>
                <wp:docPr id="4965" name="Ink 4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4965" o:spid="_x0000_s1026" type="#_x0000_t75" style="position:absolute;margin-left:226.55pt;margin-top:185.4pt;width:2.05pt;height:2.05pt;z-index:2553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9lDqBAQAAMAMAAA4AAABkcnMvZTJvRG9jLnhtbJxSy27CMBC8V+o/&#10;WL6XJJSi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0Zyg6kEF5QL&#10;K4HhtL+ucc0IW9EKmhcoyCGxCcCPiLSg/w05kJ6D3Fjic3AFVSUCnYQvTe05w9QUGcdFkZz5u+3T&#10;WcEKz7qW2xWy9v1oMn7gzAlLrEg663Iy6LSA5SUCdaJj6y/snUbbukKU2S7jZPy+/Xamq11gkor3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">
                <v:imagedata r:id="rId10" o:title=""/>
              </v:shape>
            </w:pict>
          </mc:Fallback>
        </mc:AlternateContent>
      </w:r>
      <w:r w:rsidR="000B4F29">
        <w:rPr>
          <w:u w:val="single"/>
        </w:rPr>
        <w:br w:type="page"/>
      </w:r>
    </w:p>
    <w:p w:rsidR="008D13F3" w:rsidRDefault="00933D8E">
      <w:pPr>
        <w:spacing w:before="0" w:after="0" w:line="240" w:lineRule="auto"/>
        <w:jc w:val="left"/>
        <w:rPr>
          <w:u w:val="single"/>
        </w:rPr>
      </w:pPr>
      <w:r>
        <w:rPr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6606208" behindDoc="0" locked="0" layoutInCell="1" allowOverlap="1">
                <wp:simplePos x="0" y="0"/>
                <wp:positionH relativeFrom="column">
                  <wp:posOffset>5637596</wp:posOffset>
                </wp:positionH>
                <wp:positionV relativeFrom="paragraph">
                  <wp:posOffset>9063040</wp:posOffset>
                </wp:positionV>
                <wp:extent cx="11520" cy="15480"/>
                <wp:effectExtent l="38100" t="38100" r="26670" b="41910"/>
                <wp:wrapNone/>
                <wp:docPr id="6523" name="Ink 6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6">
                      <w14:nvContentPartPr>
                        <w14:cNvContentPartPr/>
                      </w14:nvContentPartPr>
                      <w14:xfrm>
                        <a:off x="0" y="0"/>
                        <a:ext cx="1152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3" o:spid="_x0000_s1026" type="#_x0000_t75" style="position:absolute;margin-left:443.3pt;margin-top:713.05pt;width:2.25pt;height:2.6pt;z-index:25660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">
                <v:imagedata r:id="rId152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605184" behindDoc="0" locked="0" layoutInCell="1" allowOverlap="1">
                <wp:simplePos x="0" y="0"/>
                <wp:positionH relativeFrom="column">
                  <wp:posOffset>5324036</wp:posOffset>
                </wp:positionH>
                <wp:positionV relativeFrom="paragraph">
                  <wp:posOffset>8831560</wp:posOffset>
                </wp:positionV>
                <wp:extent cx="213480" cy="234720"/>
                <wp:effectExtent l="38100" t="38100" r="53340" b="51435"/>
                <wp:wrapNone/>
                <wp:docPr id="6522" name="Ink 6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28">
                      <w14:nvContentPartPr>
                        <w14:cNvContentPartPr/>
                      </w14:nvContentPartPr>
                      <w14:xfrm>
                        <a:off x="0" y="0"/>
                        <a:ext cx="21348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2" o:spid="_x0000_s1026" type="#_x0000_t75" style="position:absolute;margin-left:418.3pt;margin-top:694.5pt;width:18.55pt;height:20.4pt;z-index:25660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">
                <v:imagedata r:id="rId152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604160" behindDoc="0" locked="0" layoutInCell="1" allowOverlap="1">
                <wp:simplePos x="0" y="0"/>
                <wp:positionH relativeFrom="column">
                  <wp:posOffset>5700236</wp:posOffset>
                </wp:positionH>
                <wp:positionV relativeFrom="paragraph">
                  <wp:posOffset>9127840</wp:posOffset>
                </wp:positionV>
                <wp:extent cx="2520" cy="6840"/>
                <wp:effectExtent l="38100" t="38100" r="36195" b="31750"/>
                <wp:wrapNone/>
                <wp:docPr id="6521" name="Ink 6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0">
                      <w14:nvContentPartPr>
                        <w14:cNvContentPartPr/>
                      </w14:nvContentPartPr>
                      <w14:xfrm>
                        <a:off x="0" y="0"/>
                        <a:ext cx="25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1" o:spid="_x0000_s1026" type="#_x0000_t75" style="position:absolute;margin-left:447.8pt;margin-top:717.95pt;width:2.45pt;height:2.25pt;z-index:25660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">
                <v:imagedata r:id="rId153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602112" behindDoc="0" locked="0" layoutInCell="1" allowOverlap="1">
                <wp:simplePos x="0" y="0"/>
                <wp:positionH relativeFrom="column">
                  <wp:posOffset>5869076</wp:posOffset>
                </wp:positionH>
                <wp:positionV relativeFrom="paragraph">
                  <wp:posOffset>8622760</wp:posOffset>
                </wp:positionV>
                <wp:extent cx="232560" cy="138240"/>
                <wp:effectExtent l="38100" t="38100" r="15240" b="52705"/>
                <wp:wrapNone/>
                <wp:docPr id="6519" name="Ink 6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2">
                      <w14:nvContentPartPr>
                        <w14:cNvContentPartPr/>
                      </w14:nvContentPartPr>
                      <w14:xfrm>
                        <a:off x="0" y="0"/>
                        <a:ext cx="232560" cy="13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9" o:spid="_x0000_s1026" type="#_x0000_t75" style="position:absolute;margin-left:461.4pt;margin-top:678.05pt;width:19.95pt;height:12.7pt;z-index:25660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">
                <v:imagedata r:id="rId153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601088" behindDoc="0" locked="0" layoutInCell="1" allowOverlap="1">
                <wp:simplePos x="0" y="0"/>
                <wp:positionH relativeFrom="column">
                  <wp:posOffset>5608436</wp:posOffset>
                </wp:positionH>
                <wp:positionV relativeFrom="paragraph">
                  <wp:posOffset>8633920</wp:posOffset>
                </wp:positionV>
                <wp:extent cx="79200" cy="123840"/>
                <wp:effectExtent l="38100" t="38100" r="35560" b="28575"/>
                <wp:wrapNone/>
                <wp:docPr id="6518" name="Ink 6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4">
                      <w14:nvContentPartPr>
                        <w14:cNvContentPartPr/>
                      </w14:nvContentPartPr>
                      <w14:xfrm>
                        <a:off x="0" y="0"/>
                        <a:ext cx="792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8" o:spid="_x0000_s1026" type="#_x0000_t75" style="position:absolute;margin-left:440.9pt;margin-top:679.2pt;width:7.8pt;height:11.25pt;z-index:25660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">
                <v:imagedata r:id="rId153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600064" behindDoc="0" locked="0" layoutInCell="1" allowOverlap="1">
                <wp:simplePos x="0" y="0"/>
                <wp:positionH relativeFrom="column">
                  <wp:posOffset>5544716</wp:posOffset>
                </wp:positionH>
                <wp:positionV relativeFrom="paragraph">
                  <wp:posOffset>8506480</wp:posOffset>
                </wp:positionV>
                <wp:extent cx="4320" cy="10440"/>
                <wp:effectExtent l="38100" t="38100" r="34290" b="27940"/>
                <wp:wrapNone/>
                <wp:docPr id="6517" name="Ink 6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6">
                      <w14:nvContentPartPr>
                        <w14:cNvContentPartPr/>
                      </w14:nvContentPartPr>
                      <w14:xfrm>
                        <a:off x="0" y="0"/>
                        <a:ext cx="4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7" o:spid="_x0000_s1026" type="#_x0000_t75" style="position:absolute;margin-left:435.9pt;margin-top:669.2pt;width:1.7pt;height:2.1pt;z-index:25660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">
                <v:imagedata r:id="rId153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9040" behindDoc="0" locked="0" layoutInCell="1" allowOverlap="1">
                <wp:simplePos x="0" y="0"/>
                <wp:positionH relativeFrom="column">
                  <wp:posOffset>5382356</wp:posOffset>
                </wp:positionH>
                <wp:positionV relativeFrom="paragraph">
                  <wp:posOffset>8530600</wp:posOffset>
                </wp:positionV>
                <wp:extent cx="221400" cy="235080"/>
                <wp:effectExtent l="38100" t="38100" r="26670" b="31750"/>
                <wp:wrapNone/>
                <wp:docPr id="6516" name="Ink 6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38">
                      <w14:nvContentPartPr>
                        <w14:cNvContentPartPr/>
                      </w14:nvContentPartPr>
                      <w14:xfrm>
                        <a:off x="0" y="0"/>
                        <a:ext cx="22140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6" o:spid="_x0000_s1026" type="#_x0000_t75" style="position:absolute;margin-left:423.3pt;margin-top:670.95pt;width:18.9pt;height:20pt;z-index:25659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">
                <v:imagedata r:id="rId153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8016" behindDoc="0" locked="0" layoutInCell="1" allowOverlap="1">
                <wp:simplePos x="0" y="0"/>
                <wp:positionH relativeFrom="column">
                  <wp:posOffset>5283356</wp:posOffset>
                </wp:positionH>
                <wp:positionV relativeFrom="paragraph">
                  <wp:posOffset>8696560</wp:posOffset>
                </wp:positionV>
                <wp:extent cx="96480" cy="95040"/>
                <wp:effectExtent l="38100" t="38100" r="37465" b="38735"/>
                <wp:wrapNone/>
                <wp:docPr id="6515" name="Ink 6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0">
                      <w14:nvContentPartPr>
                        <w14:cNvContentPartPr/>
                      </w14:nvContentPartPr>
                      <w14:xfrm>
                        <a:off x="0" y="0"/>
                        <a:ext cx="964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5" o:spid="_x0000_s1026" type="#_x0000_t75" style="position:absolute;margin-left:415.2pt;margin-top:683.85pt;width:9.35pt;height:9.2pt;z-index:25659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">
                <v:imagedata r:id="rId154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6992" behindDoc="0" locked="0" layoutInCell="1" allowOverlap="1">
                <wp:simplePos x="0" y="0"/>
                <wp:positionH relativeFrom="column">
                  <wp:posOffset>5204156</wp:posOffset>
                </wp:positionH>
                <wp:positionV relativeFrom="paragraph">
                  <wp:posOffset>8610880</wp:posOffset>
                </wp:positionV>
                <wp:extent cx="88200" cy="189720"/>
                <wp:effectExtent l="38100" t="38100" r="45720" b="39370"/>
                <wp:wrapNone/>
                <wp:docPr id="6514" name="Ink 6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2">
                      <w14:nvContentPartPr>
                        <w14:cNvContentPartPr/>
                      </w14:nvContentPartPr>
                      <w14:xfrm>
                        <a:off x="0" y="0"/>
                        <a:ext cx="88200" cy="18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4" o:spid="_x0000_s1026" type="#_x0000_t75" style="position:absolute;margin-left:409pt;margin-top:677.2pt;width:8.65pt;height:16.65pt;z-index:25659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">
                <v:imagedata r:id="rId154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5968" behindDoc="0" locked="0" layoutInCell="1" allowOverlap="1">
                <wp:simplePos x="0" y="0"/>
                <wp:positionH relativeFrom="column">
                  <wp:posOffset>5095796</wp:posOffset>
                </wp:positionH>
                <wp:positionV relativeFrom="paragraph">
                  <wp:posOffset>8704120</wp:posOffset>
                </wp:positionV>
                <wp:extent cx="80640" cy="84960"/>
                <wp:effectExtent l="38100" t="38100" r="34290" b="48895"/>
                <wp:wrapNone/>
                <wp:docPr id="6513" name="Ink 6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4">
                      <w14:nvContentPartPr>
                        <w14:cNvContentPartPr/>
                      </w14:nvContentPartPr>
                      <w14:xfrm>
                        <a:off x="0" y="0"/>
                        <a:ext cx="8064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3" o:spid="_x0000_s1026" type="#_x0000_t75" style="position:absolute;margin-left:400.5pt;margin-top:684.45pt;width:8.05pt;height:8.35pt;z-index:25659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">
                <v:imagedata r:id="rId154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4944" behindDoc="0" locked="0" layoutInCell="1" allowOverlap="1">
                <wp:simplePos x="0" y="0"/>
                <wp:positionH relativeFrom="column">
                  <wp:posOffset>4911116</wp:posOffset>
                </wp:positionH>
                <wp:positionV relativeFrom="paragraph">
                  <wp:posOffset>8675320</wp:posOffset>
                </wp:positionV>
                <wp:extent cx="187200" cy="203760"/>
                <wp:effectExtent l="38100" t="38100" r="41910" b="44450"/>
                <wp:wrapNone/>
                <wp:docPr id="6512" name="Ink 6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6">
                      <w14:nvContentPartPr>
                        <w14:cNvContentPartPr/>
                      </w14:nvContentPartPr>
                      <w14:xfrm>
                        <a:off x="0" y="0"/>
                        <a:ext cx="1872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2" o:spid="_x0000_s1026" type="#_x0000_t75" style="position:absolute;margin-left:385.85pt;margin-top:682.25pt;width:16.5pt;height:17.7pt;z-index:25659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">
                <v:imagedata r:id="rId154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3920" behindDoc="0" locked="0" layoutInCell="1" allowOverlap="1">
                <wp:simplePos x="0" y="0"/>
                <wp:positionH relativeFrom="column">
                  <wp:posOffset>5102636</wp:posOffset>
                </wp:positionH>
                <wp:positionV relativeFrom="paragraph">
                  <wp:posOffset>8413240</wp:posOffset>
                </wp:positionV>
                <wp:extent cx="186840" cy="152280"/>
                <wp:effectExtent l="38100" t="38100" r="41910" b="38735"/>
                <wp:wrapNone/>
                <wp:docPr id="6511" name="Ink 6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48">
                      <w14:nvContentPartPr>
                        <w14:cNvContentPartPr/>
                      </w14:nvContentPartPr>
                      <w14:xfrm>
                        <a:off x="0" y="0"/>
                        <a:ext cx="1868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1" o:spid="_x0000_s1026" type="#_x0000_t75" style="position:absolute;margin-left:400.95pt;margin-top:661.6pt;width:16.4pt;height:13.7pt;z-index:25659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">
                <v:imagedata r:id="rId154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2896" behindDoc="0" locked="0" layoutInCell="1" allowOverlap="1">
                <wp:simplePos x="0" y="0"/>
                <wp:positionH relativeFrom="column">
                  <wp:posOffset>4979516</wp:posOffset>
                </wp:positionH>
                <wp:positionV relativeFrom="paragraph">
                  <wp:posOffset>8416120</wp:posOffset>
                </wp:positionV>
                <wp:extent cx="137880" cy="128520"/>
                <wp:effectExtent l="38100" t="38100" r="14605" b="43180"/>
                <wp:wrapNone/>
                <wp:docPr id="6510" name="Ink 6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0">
                      <w14:nvContentPartPr>
                        <w14:cNvContentPartPr/>
                      </w14:nvContentPartPr>
                      <w14:xfrm>
                        <a:off x="0" y="0"/>
                        <a:ext cx="13788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10" o:spid="_x0000_s1026" type="#_x0000_t75" style="position:absolute;margin-left:391.65pt;margin-top:662.15pt;width:12pt;height:11.5pt;z-index:25659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">
                <v:imagedata r:id="rId155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1872" behindDoc="0" locked="0" layoutInCell="1" allowOverlap="1">
                <wp:simplePos x="0" y="0"/>
                <wp:positionH relativeFrom="column">
                  <wp:posOffset>4775396</wp:posOffset>
                </wp:positionH>
                <wp:positionV relativeFrom="paragraph">
                  <wp:posOffset>8433040</wp:posOffset>
                </wp:positionV>
                <wp:extent cx="146160" cy="145080"/>
                <wp:effectExtent l="38100" t="38100" r="25400" b="45720"/>
                <wp:wrapNone/>
                <wp:docPr id="6509" name="Ink 6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2">
                      <w14:nvContentPartPr>
                        <w14:cNvContentPartPr/>
                      </w14:nvContentPartPr>
                      <w14:xfrm>
                        <a:off x="0" y="0"/>
                        <a:ext cx="14616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9" o:spid="_x0000_s1026" type="#_x0000_t75" style="position:absolute;margin-left:375.5pt;margin-top:663.25pt;width:12.75pt;height:13pt;z-index:25659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">
                <v:imagedata r:id="rId155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90848" behindDoc="0" locked="0" layoutInCell="1" allowOverlap="1">
                <wp:simplePos x="0" y="0"/>
                <wp:positionH relativeFrom="column">
                  <wp:posOffset>4714196</wp:posOffset>
                </wp:positionH>
                <wp:positionV relativeFrom="paragraph">
                  <wp:posOffset>8411080</wp:posOffset>
                </wp:positionV>
                <wp:extent cx="7920" cy="24480"/>
                <wp:effectExtent l="38100" t="38100" r="30480" b="33020"/>
                <wp:wrapNone/>
                <wp:docPr id="6508" name="Ink 6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4">
                      <w14:nvContentPartPr>
                        <w14:cNvContentPartPr/>
                      </w14:nvContentPartPr>
                      <w14:xfrm>
                        <a:off x="0" y="0"/>
                        <a:ext cx="792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8" o:spid="_x0000_s1026" type="#_x0000_t75" style="position:absolute;margin-left:370.5pt;margin-top:661.6pt;width:2pt;height:3.35pt;z-index:25659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">
                <v:imagedata r:id="rId155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9824" behindDoc="0" locked="0" layoutInCell="1" allowOverlap="1">
                <wp:simplePos x="0" y="0"/>
                <wp:positionH relativeFrom="column">
                  <wp:posOffset>4589276</wp:posOffset>
                </wp:positionH>
                <wp:positionV relativeFrom="paragraph">
                  <wp:posOffset>8442400</wp:posOffset>
                </wp:positionV>
                <wp:extent cx="171000" cy="155160"/>
                <wp:effectExtent l="38100" t="38100" r="635" b="35560"/>
                <wp:wrapNone/>
                <wp:docPr id="6507" name="Ink 6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6">
                      <w14:nvContentPartPr>
                        <w14:cNvContentPartPr/>
                      </w14:nvContentPartPr>
                      <w14:xfrm>
                        <a:off x="0" y="0"/>
                        <a:ext cx="17100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7" o:spid="_x0000_s1026" type="#_x0000_t75" style="position:absolute;margin-left:360.5pt;margin-top:663.9pt;width:15.1pt;height:13.95pt;z-index:25658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">
                <v:imagedata r:id="rId155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8800" behindDoc="0" locked="0" layoutInCell="1" allowOverlap="1">
                <wp:simplePos x="0" y="0"/>
                <wp:positionH relativeFrom="column">
                  <wp:posOffset>4109396</wp:posOffset>
                </wp:positionH>
                <wp:positionV relativeFrom="paragraph">
                  <wp:posOffset>8458240</wp:posOffset>
                </wp:positionV>
                <wp:extent cx="124200" cy="105120"/>
                <wp:effectExtent l="38100" t="38100" r="9525" b="47625"/>
                <wp:wrapNone/>
                <wp:docPr id="6506" name="Ink 6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58">
                      <w14:nvContentPartPr>
                        <w14:cNvContentPartPr/>
                      </w14:nvContentPartPr>
                      <w14:xfrm>
                        <a:off x="0" y="0"/>
                        <a:ext cx="1242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6" o:spid="_x0000_s1026" type="#_x0000_t75" style="position:absolute;margin-left:322.7pt;margin-top:665.15pt;width:11.4pt;height:9.95pt;z-index:25658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">
                <v:imagedata r:id="rId155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7776" behindDoc="0" locked="0" layoutInCell="1" allowOverlap="1">
                <wp:simplePos x="0" y="0"/>
                <wp:positionH relativeFrom="column">
                  <wp:posOffset>4139636</wp:posOffset>
                </wp:positionH>
                <wp:positionV relativeFrom="paragraph">
                  <wp:posOffset>8457520</wp:posOffset>
                </wp:positionV>
                <wp:extent cx="432000" cy="190800"/>
                <wp:effectExtent l="38100" t="38100" r="25400" b="38100"/>
                <wp:wrapNone/>
                <wp:docPr id="6505" name="Ink 6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0">
                      <w14:nvContentPartPr>
                        <w14:cNvContentPartPr/>
                      </w14:nvContentPartPr>
                      <w14:xfrm>
                        <a:off x="0" y="0"/>
                        <a:ext cx="4320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5" o:spid="_x0000_s1026" type="#_x0000_t75" style="position:absolute;margin-left:325.35pt;margin-top:665.35pt;width:35.65pt;height:16.5pt;z-index:25658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">
                <v:imagedata r:id="rId156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6752" behindDoc="0" locked="0" layoutInCell="1" allowOverlap="1">
                <wp:simplePos x="0" y="0"/>
                <wp:positionH relativeFrom="column">
                  <wp:posOffset>1531436</wp:posOffset>
                </wp:positionH>
                <wp:positionV relativeFrom="paragraph">
                  <wp:posOffset>8029840</wp:posOffset>
                </wp:positionV>
                <wp:extent cx="136800" cy="142920"/>
                <wp:effectExtent l="38100" t="38100" r="15875" b="47625"/>
                <wp:wrapNone/>
                <wp:docPr id="6504" name="Ink 6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2">
                      <w14:nvContentPartPr>
                        <w14:cNvContentPartPr/>
                      </w14:nvContentPartPr>
                      <w14:xfrm>
                        <a:off x="0" y="0"/>
                        <a:ext cx="13680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4" o:spid="_x0000_s1026" type="#_x0000_t75" style="position:absolute;margin-left:119.7pt;margin-top:631.45pt;width:12.45pt;height:12.95pt;z-index:25658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">
                <v:imagedata r:id="rId156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5728" behindDoc="0" locked="0" layoutInCell="1" allowOverlap="1">
                <wp:simplePos x="0" y="0"/>
                <wp:positionH relativeFrom="column">
                  <wp:posOffset>1284836</wp:posOffset>
                </wp:positionH>
                <wp:positionV relativeFrom="paragraph">
                  <wp:posOffset>8099680</wp:posOffset>
                </wp:positionV>
                <wp:extent cx="211320" cy="254520"/>
                <wp:effectExtent l="38100" t="38100" r="36830" b="50800"/>
                <wp:wrapNone/>
                <wp:docPr id="6503" name="Ink 6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4">
                      <w14:nvContentPartPr>
                        <w14:cNvContentPartPr/>
                      </w14:nvContentPartPr>
                      <w14:xfrm>
                        <a:off x="0" y="0"/>
                        <a:ext cx="21132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3" o:spid="_x0000_s1026" type="#_x0000_t75" style="position:absolute;margin-left:100.3pt;margin-top:636.85pt;width:18.35pt;height:21.9pt;z-index:25658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">
                <v:imagedata r:id="rId156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4704" behindDoc="0" locked="0" layoutInCell="1" allowOverlap="1">
                <wp:simplePos x="0" y="0"/>
                <wp:positionH relativeFrom="column">
                  <wp:posOffset>808916</wp:posOffset>
                </wp:positionH>
                <wp:positionV relativeFrom="paragraph">
                  <wp:posOffset>8288680</wp:posOffset>
                </wp:positionV>
                <wp:extent cx="270720" cy="154080"/>
                <wp:effectExtent l="38100" t="38100" r="53340" b="36830"/>
                <wp:wrapNone/>
                <wp:docPr id="6502" name="Ink 6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6">
                      <w14:nvContentPartPr>
                        <w14:cNvContentPartPr/>
                      </w14:nvContentPartPr>
                      <w14:xfrm>
                        <a:off x="0" y="0"/>
                        <a:ext cx="27072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2" o:spid="_x0000_s1026" type="#_x0000_t75" style="position:absolute;margin-left:62.8pt;margin-top:652.05pt;width:23.1pt;height:13.6pt;z-index:25658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">
                <v:imagedata r:id="rId156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3680" behindDoc="0" locked="0" layoutInCell="1" allowOverlap="1">
                <wp:simplePos x="0" y="0"/>
                <wp:positionH relativeFrom="column">
                  <wp:posOffset>2464196</wp:posOffset>
                </wp:positionH>
                <wp:positionV relativeFrom="paragraph">
                  <wp:posOffset>7597480</wp:posOffset>
                </wp:positionV>
                <wp:extent cx="242280" cy="309600"/>
                <wp:effectExtent l="38100" t="38100" r="43815" b="33655"/>
                <wp:wrapNone/>
                <wp:docPr id="6501" name="Ink 6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68">
                      <w14:nvContentPartPr>
                        <w14:cNvContentPartPr/>
                      </w14:nvContentPartPr>
                      <w14:xfrm>
                        <a:off x="0" y="0"/>
                        <a:ext cx="242280" cy="30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1" o:spid="_x0000_s1026" type="#_x0000_t75" style="position:absolute;margin-left:193.3pt;margin-top:597.55pt;width:20.7pt;height:25.9pt;z-index:25658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">
                <v:imagedata r:id="rId156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2656" behindDoc="0" locked="0" layoutInCell="1" allowOverlap="1">
                <wp:simplePos x="0" y="0"/>
                <wp:positionH relativeFrom="column">
                  <wp:posOffset>2356916</wp:posOffset>
                </wp:positionH>
                <wp:positionV relativeFrom="paragraph">
                  <wp:posOffset>7805200</wp:posOffset>
                </wp:positionV>
                <wp:extent cx="74520" cy="115920"/>
                <wp:effectExtent l="19050" t="38100" r="40005" b="36830"/>
                <wp:wrapNone/>
                <wp:docPr id="6500" name="Ink 6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0">
                      <w14:nvContentPartPr>
                        <w14:cNvContentPartPr/>
                      </w14:nvContentPartPr>
                      <w14:xfrm>
                        <a:off x="0" y="0"/>
                        <a:ext cx="745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00" o:spid="_x0000_s1026" type="#_x0000_t75" style="position:absolute;margin-left:184.9pt;margin-top:613.75pt;width:7.45pt;height:10.8pt;z-index:25658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">
                <v:imagedata r:id="rId157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1632" behindDoc="0" locked="0" layoutInCell="1" allowOverlap="1">
                <wp:simplePos x="0" y="0"/>
                <wp:positionH relativeFrom="column">
                  <wp:posOffset>2214356</wp:posOffset>
                </wp:positionH>
                <wp:positionV relativeFrom="paragraph">
                  <wp:posOffset>7628080</wp:posOffset>
                </wp:positionV>
                <wp:extent cx="111960" cy="281880"/>
                <wp:effectExtent l="38100" t="38100" r="40640" b="42545"/>
                <wp:wrapNone/>
                <wp:docPr id="6499" name="Ink 6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2">
                      <w14:nvContentPartPr>
                        <w14:cNvContentPartPr/>
                      </w14:nvContentPartPr>
                      <w14:xfrm>
                        <a:off x="0" y="0"/>
                        <a:ext cx="111960" cy="28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9" o:spid="_x0000_s1026" type="#_x0000_t75" style="position:absolute;margin-left:173.9pt;margin-top:599.85pt;width:10.1pt;height:23.85pt;z-index:25658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">
                <v:imagedata r:id="rId157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80608" behindDoc="0" locked="0" layoutInCell="1" allowOverlap="1">
                <wp:simplePos x="0" y="0"/>
                <wp:positionH relativeFrom="column">
                  <wp:posOffset>2104556</wp:posOffset>
                </wp:positionH>
                <wp:positionV relativeFrom="paragraph">
                  <wp:posOffset>7794400</wp:posOffset>
                </wp:positionV>
                <wp:extent cx="74880" cy="123840"/>
                <wp:effectExtent l="38100" t="38100" r="40005" b="47625"/>
                <wp:wrapNone/>
                <wp:docPr id="6498" name="Ink 6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4">
                      <w14:nvContentPartPr>
                        <w14:cNvContentPartPr/>
                      </w14:nvContentPartPr>
                      <w14:xfrm>
                        <a:off x="0" y="0"/>
                        <a:ext cx="7488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8" o:spid="_x0000_s1026" type="#_x0000_t75" style="position:absolute;margin-left:165.15pt;margin-top:612.9pt;width:7.4pt;height:11.3pt;z-index:25658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">
                <v:imagedata r:id="rId157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9584" behindDoc="0" locked="0" layoutInCell="1" allowOverlap="1">
                <wp:simplePos x="0" y="0"/>
                <wp:positionH relativeFrom="column">
                  <wp:posOffset>1896116</wp:posOffset>
                </wp:positionH>
                <wp:positionV relativeFrom="paragraph">
                  <wp:posOffset>7780360</wp:posOffset>
                </wp:positionV>
                <wp:extent cx="182520" cy="254880"/>
                <wp:effectExtent l="38100" t="38100" r="46355" b="31115"/>
                <wp:wrapNone/>
                <wp:docPr id="6497" name="Ink 6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6">
                      <w14:nvContentPartPr>
                        <w14:cNvContentPartPr/>
                      </w14:nvContentPartPr>
                      <w14:xfrm>
                        <a:off x="0" y="0"/>
                        <a:ext cx="1825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7" o:spid="_x0000_s1026" type="#_x0000_t75" style="position:absolute;margin-left:148.5pt;margin-top:611.85pt;width:15.95pt;height:21.65pt;z-index:25657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">
                <v:imagedata r:id="rId157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8560" behindDoc="0" locked="0" layoutInCell="1" allowOverlap="1">
                <wp:simplePos x="0" y="0"/>
                <wp:positionH relativeFrom="column">
                  <wp:posOffset>1481756</wp:posOffset>
                </wp:positionH>
                <wp:positionV relativeFrom="paragraph">
                  <wp:posOffset>7808800</wp:posOffset>
                </wp:positionV>
                <wp:extent cx="214920" cy="167040"/>
                <wp:effectExtent l="38100" t="38100" r="33020" b="42545"/>
                <wp:wrapNone/>
                <wp:docPr id="6496" name="Ink 6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78">
                      <w14:nvContentPartPr>
                        <w14:cNvContentPartPr/>
                      </w14:nvContentPartPr>
                      <w14:xfrm>
                        <a:off x="0" y="0"/>
                        <a:ext cx="21492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6" o:spid="_x0000_s1026" type="#_x0000_t75" style="position:absolute;margin-left:115.85pt;margin-top:614.05pt;width:18.55pt;height:14.75pt;z-index:25657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">
                <v:imagedata r:id="rId157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7536" behindDoc="0" locked="0" layoutInCell="1" allowOverlap="1">
                <wp:simplePos x="0" y="0"/>
                <wp:positionH relativeFrom="column">
                  <wp:posOffset>1348916</wp:posOffset>
                </wp:positionH>
                <wp:positionV relativeFrom="paragraph">
                  <wp:posOffset>7851640</wp:posOffset>
                </wp:positionV>
                <wp:extent cx="127080" cy="135360"/>
                <wp:effectExtent l="38100" t="38100" r="44450" b="36195"/>
                <wp:wrapNone/>
                <wp:docPr id="6495" name="Ink 6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0">
                      <w14:nvContentPartPr>
                        <w14:cNvContentPartPr/>
                      </w14:nvContentPartPr>
                      <w14:xfrm>
                        <a:off x="0" y="0"/>
                        <a:ext cx="1270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5" o:spid="_x0000_s1026" type="#_x0000_t75" style="position:absolute;margin-left:105.45pt;margin-top:617.75pt;width:11.4pt;height:11.9pt;z-index:25657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">
                <v:imagedata r:id="rId158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6512" behindDoc="0" locked="0" layoutInCell="1" allowOverlap="1">
                <wp:simplePos x="0" y="0"/>
                <wp:positionH relativeFrom="column">
                  <wp:posOffset>1324076</wp:posOffset>
                </wp:positionH>
                <wp:positionV relativeFrom="paragraph">
                  <wp:posOffset>7858480</wp:posOffset>
                </wp:positionV>
                <wp:extent cx="52200" cy="132120"/>
                <wp:effectExtent l="38100" t="38100" r="24130" b="39370"/>
                <wp:wrapNone/>
                <wp:docPr id="6494" name="Ink 6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2">
                      <w14:nvContentPartPr>
                        <w14:cNvContentPartPr/>
                      </w14:nvContentPartPr>
                      <w14:xfrm>
                        <a:off x="0" y="0"/>
                        <a:ext cx="5220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4" o:spid="_x0000_s1026" type="#_x0000_t75" style="position:absolute;margin-left:103.65pt;margin-top:618.2pt;width:5.3pt;height:11.75pt;z-index:25657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">
                <v:imagedata r:id="rId158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5488" behindDoc="0" locked="0" layoutInCell="1" allowOverlap="1">
                <wp:simplePos x="0" y="0"/>
                <wp:positionH relativeFrom="column">
                  <wp:posOffset>1095476</wp:posOffset>
                </wp:positionH>
                <wp:positionV relativeFrom="paragraph">
                  <wp:posOffset>7898800</wp:posOffset>
                </wp:positionV>
                <wp:extent cx="207360" cy="153720"/>
                <wp:effectExtent l="38100" t="38100" r="21590" b="36830"/>
                <wp:wrapNone/>
                <wp:docPr id="6493" name="Ink 6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4">
                      <w14:nvContentPartPr>
                        <w14:cNvContentPartPr/>
                      </w14:nvContentPartPr>
                      <w14:xfrm>
                        <a:off x="0" y="0"/>
                        <a:ext cx="2073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3" o:spid="_x0000_s1026" type="#_x0000_t75" style="position:absolute;margin-left:85.8pt;margin-top:621.15pt;width:17.55pt;height:13.7pt;z-index:25657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">
                <v:imagedata r:id="rId158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4464" behindDoc="0" locked="0" layoutInCell="1" allowOverlap="1">
                <wp:simplePos x="0" y="0"/>
                <wp:positionH relativeFrom="column">
                  <wp:posOffset>1020956</wp:posOffset>
                </wp:positionH>
                <wp:positionV relativeFrom="paragraph">
                  <wp:posOffset>7879360</wp:posOffset>
                </wp:positionV>
                <wp:extent cx="6120" cy="2880"/>
                <wp:effectExtent l="38100" t="38100" r="32385" b="35560"/>
                <wp:wrapNone/>
                <wp:docPr id="6492" name="Ink 6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6">
                      <w14:nvContentPartPr>
                        <w14:cNvContentPartPr/>
                      </w14:nvContentPartPr>
                      <w14:xfrm>
                        <a:off x="0" y="0"/>
                        <a:ext cx="6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2" o:spid="_x0000_s1026" type="#_x0000_t75" style="position:absolute;margin-left:79.7pt;margin-top:619.8pt;width:1.85pt;height:1.6pt;z-index:25657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">
                <v:imagedata r:id="rId158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3440" behindDoc="0" locked="0" layoutInCell="1" allowOverlap="1">
                <wp:simplePos x="0" y="0"/>
                <wp:positionH relativeFrom="column">
                  <wp:posOffset>1022396</wp:posOffset>
                </wp:positionH>
                <wp:positionV relativeFrom="paragraph">
                  <wp:posOffset>7956760</wp:posOffset>
                </wp:positionV>
                <wp:extent cx="41760" cy="87840"/>
                <wp:effectExtent l="38100" t="38100" r="34925" b="26670"/>
                <wp:wrapNone/>
                <wp:docPr id="6491" name="Ink 6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88">
                      <w14:nvContentPartPr>
                        <w14:cNvContentPartPr/>
                      </w14:nvContentPartPr>
                      <w14:xfrm>
                        <a:off x="0" y="0"/>
                        <a:ext cx="417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1" o:spid="_x0000_s1026" type="#_x0000_t75" style="position:absolute;margin-left:80pt;margin-top:626pt;width:4.55pt;height:8.1pt;z-index:25657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">
                <v:imagedata r:id="rId158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2416" behindDoc="0" locked="0" layoutInCell="1" allowOverlap="1">
                <wp:simplePos x="0" y="0"/>
                <wp:positionH relativeFrom="column">
                  <wp:posOffset>858236</wp:posOffset>
                </wp:positionH>
                <wp:positionV relativeFrom="paragraph">
                  <wp:posOffset>7945960</wp:posOffset>
                </wp:positionV>
                <wp:extent cx="136800" cy="115200"/>
                <wp:effectExtent l="38100" t="38100" r="34925" b="37465"/>
                <wp:wrapNone/>
                <wp:docPr id="6490" name="Ink 6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0">
                      <w14:nvContentPartPr>
                        <w14:cNvContentPartPr/>
                      </w14:nvContentPartPr>
                      <w14:xfrm>
                        <a:off x="0" y="0"/>
                        <a:ext cx="13680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90" o:spid="_x0000_s1026" type="#_x0000_t75" style="position:absolute;margin-left:66.75pt;margin-top:624.8pt;width:12.45pt;height:10.75pt;z-index:25657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">
                <v:imagedata r:id="rId159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1392" behindDoc="0" locked="0" layoutInCell="1" allowOverlap="1">
                <wp:simplePos x="0" y="0"/>
                <wp:positionH relativeFrom="column">
                  <wp:posOffset>1538996</wp:posOffset>
                </wp:positionH>
                <wp:positionV relativeFrom="paragraph">
                  <wp:posOffset>7940560</wp:posOffset>
                </wp:positionV>
                <wp:extent cx="864360" cy="386280"/>
                <wp:effectExtent l="38100" t="38100" r="50165" b="33020"/>
                <wp:wrapNone/>
                <wp:docPr id="6489" name="Ink 6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2">
                      <w14:nvContentPartPr>
                        <w14:cNvContentPartPr/>
                      </w14:nvContentPartPr>
                      <w14:xfrm>
                        <a:off x="0" y="0"/>
                        <a:ext cx="864360" cy="38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9" o:spid="_x0000_s1026" type="#_x0000_t75" style="position:absolute;margin-left:120.25pt;margin-top:624.35pt;width:69.7pt;height:31.95pt;z-index:25657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">
                <v:imagedata r:id="rId159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70368" behindDoc="0" locked="0" layoutInCell="1" allowOverlap="1">
                <wp:simplePos x="0" y="0"/>
                <wp:positionH relativeFrom="column">
                  <wp:posOffset>2047676</wp:posOffset>
                </wp:positionH>
                <wp:positionV relativeFrom="paragraph">
                  <wp:posOffset>8590754</wp:posOffset>
                </wp:positionV>
                <wp:extent cx="1800" cy="16560"/>
                <wp:effectExtent l="38100" t="38100" r="55880" b="40640"/>
                <wp:wrapNone/>
                <wp:docPr id="6488" name="Ink 6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4">
                      <w14:nvContentPartPr>
                        <w14:cNvContentPartPr/>
                      </w14:nvContentPartPr>
                      <w14:xfrm>
                        <a:off x="0" y="0"/>
                        <a:ext cx="18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8" o:spid="_x0000_s1026" type="#_x0000_t75" style="position:absolute;margin-left:160.05pt;margin-top:675.7pt;width:2.6pt;height:3.05pt;z-index:25657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">
                <v:imagedata r:id="rId159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9344" behindDoc="0" locked="0" layoutInCell="1" allowOverlap="1">
                <wp:simplePos x="0" y="0"/>
                <wp:positionH relativeFrom="column">
                  <wp:posOffset>1799276</wp:posOffset>
                </wp:positionH>
                <wp:positionV relativeFrom="paragraph">
                  <wp:posOffset>8361794</wp:posOffset>
                </wp:positionV>
                <wp:extent cx="227160" cy="257040"/>
                <wp:effectExtent l="38100" t="38100" r="1905" b="48260"/>
                <wp:wrapNone/>
                <wp:docPr id="6487" name="Ink 6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6">
                      <w14:nvContentPartPr>
                        <w14:cNvContentPartPr/>
                      </w14:nvContentPartPr>
                      <w14:xfrm>
                        <a:off x="0" y="0"/>
                        <a:ext cx="22716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7" o:spid="_x0000_s1026" type="#_x0000_t75" style="position:absolute;margin-left:140.7pt;margin-top:657.55pt;width:20.05pt;height:22.15pt;z-index:25656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">
                <v:imagedata r:id="rId159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8320" behindDoc="0" locked="0" layoutInCell="1" allowOverlap="1">
                <wp:simplePos x="0" y="0"/>
                <wp:positionH relativeFrom="column">
                  <wp:posOffset>1598396</wp:posOffset>
                </wp:positionH>
                <wp:positionV relativeFrom="paragraph">
                  <wp:posOffset>8478794</wp:posOffset>
                </wp:positionV>
                <wp:extent cx="341640" cy="41040"/>
                <wp:effectExtent l="38100" t="38100" r="39370" b="35560"/>
                <wp:wrapNone/>
                <wp:docPr id="6486" name="Ink 6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598">
                      <w14:nvContentPartPr>
                        <w14:cNvContentPartPr/>
                      </w14:nvContentPartPr>
                      <w14:xfrm>
                        <a:off x="0" y="0"/>
                        <a:ext cx="3416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6" o:spid="_x0000_s1026" type="#_x0000_t75" style="position:absolute;margin-left:125.15pt;margin-top:666.75pt;width:28.4pt;height:5.05pt;z-index:25656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">
                <v:imagedata r:id="rId159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7296" behindDoc="0" locked="0" layoutInCell="1" allowOverlap="1">
                <wp:simplePos x="0" y="0"/>
                <wp:positionH relativeFrom="column">
                  <wp:posOffset>1520276</wp:posOffset>
                </wp:positionH>
                <wp:positionV relativeFrom="paragraph">
                  <wp:posOffset>8436314</wp:posOffset>
                </wp:positionV>
                <wp:extent cx="422640" cy="29160"/>
                <wp:effectExtent l="38100" t="38100" r="34925" b="47625"/>
                <wp:wrapNone/>
                <wp:docPr id="6485" name="Ink 6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0">
                      <w14:nvContentPartPr>
                        <w14:cNvContentPartPr/>
                      </w14:nvContentPartPr>
                      <w14:xfrm>
                        <a:off x="0" y="0"/>
                        <a:ext cx="42264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5" o:spid="_x0000_s1026" type="#_x0000_t75" style="position:absolute;margin-left:118.85pt;margin-top:663.45pt;width:35pt;height:4.1pt;z-index:25656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">
                <v:imagedata r:id="rId160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6272" behindDoc="0" locked="0" layoutInCell="1" allowOverlap="1">
                <wp:simplePos x="0" y="0"/>
                <wp:positionH relativeFrom="column">
                  <wp:posOffset>3847316</wp:posOffset>
                </wp:positionH>
                <wp:positionV relativeFrom="paragraph">
                  <wp:posOffset>8152994</wp:posOffset>
                </wp:positionV>
                <wp:extent cx="334440" cy="191160"/>
                <wp:effectExtent l="38100" t="38100" r="27940" b="56515"/>
                <wp:wrapNone/>
                <wp:docPr id="6484" name="Ink 6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2">
                      <w14:nvContentPartPr>
                        <w14:cNvContentPartPr/>
                      </w14:nvContentPartPr>
                      <w14:xfrm>
                        <a:off x="0" y="0"/>
                        <a:ext cx="3344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4" o:spid="_x0000_s1026" type="#_x0000_t75" style="position:absolute;margin-left:302.15pt;margin-top:641pt;width:28.15pt;height:17pt;z-index:25656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">
                <v:imagedata r:id="rId160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5248" behindDoc="0" locked="0" layoutInCell="1" allowOverlap="1">
                <wp:simplePos x="0" y="0"/>
                <wp:positionH relativeFrom="column">
                  <wp:posOffset>4017236</wp:posOffset>
                </wp:positionH>
                <wp:positionV relativeFrom="paragraph">
                  <wp:posOffset>8198714</wp:posOffset>
                </wp:positionV>
                <wp:extent cx="27000" cy="341640"/>
                <wp:effectExtent l="38100" t="38100" r="49530" b="39370"/>
                <wp:wrapNone/>
                <wp:docPr id="6483" name="Ink 6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4">
                      <w14:nvContentPartPr>
                        <w14:cNvContentPartPr/>
                      </w14:nvContentPartPr>
                      <w14:xfrm>
                        <a:off x="0" y="0"/>
                        <a:ext cx="27000" cy="34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3" o:spid="_x0000_s1026" type="#_x0000_t75" style="position:absolute;margin-left:315.4pt;margin-top:644.75pt;width:4.2pt;height:28.8pt;z-index:25656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">
                <v:imagedata r:id="rId160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4224" behindDoc="0" locked="0" layoutInCell="1" allowOverlap="1">
                <wp:simplePos x="0" y="0"/>
                <wp:positionH relativeFrom="column">
                  <wp:posOffset>3658676</wp:posOffset>
                </wp:positionH>
                <wp:positionV relativeFrom="paragraph">
                  <wp:posOffset>8388794</wp:posOffset>
                </wp:positionV>
                <wp:extent cx="198000" cy="18360"/>
                <wp:effectExtent l="38100" t="38100" r="50165" b="39370"/>
                <wp:wrapNone/>
                <wp:docPr id="6482" name="Ink 6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6">
                      <w14:nvContentPartPr>
                        <w14:cNvContentPartPr/>
                      </w14:nvContentPartPr>
                      <w14:xfrm>
                        <a:off x="0" y="0"/>
                        <a:ext cx="198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2" o:spid="_x0000_s1026" type="#_x0000_t75" style="position:absolute;margin-left:287.2pt;margin-top:659.7pt;width:17.3pt;height:3.3pt;z-index:25656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">
                <v:imagedata r:id="rId160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3200" behindDoc="0" locked="0" layoutInCell="1" allowOverlap="1">
                <wp:simplePos x="0" y="0"/>
                <wp:positionH relativeFrom="column">
                  <wp:posOffset>3327836</wp:posOffset>
                </wp:positionH>
                <wp:positionV relativeFrom="paragraph">
                  <wp:posOffset>8181434</wp:posOffset>
                </wp:positionV>
                <wp:extent cx="279720" cy="38880"/>
                <wp:effectExtent l="38100" t="38100" r="44450" b="37465"/>
                <wp:wrapNone/>
                <wp:docPr id="6481" name="Ink 6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08">
                      <w14:nvContentPartPr>
                        <w14:cNvContentPartPr/>
                      </w14:nvContentPartPr>
                      <w14:xfrm>
                        <a:off x="0" y="0"/>
                        <a:ext cx="2797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1" o:spid="_x0000_s1026" type="#_x0000_t75" style="position:absolute;margin-left:261.15pt;margin-top:643.5pt;width:24pt;height:4.8pt;z-index:25656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">
                <v:imagedata r:id="rId160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2176" behindDoc="0" locked="0" layoutInCell="1" allowOverlap="1">
                <wp:simplePos x="0" y="0"/>
                <wp:positionH relativeFrom="column">
                  <wp:posOffset>3403796</wp:posOffset>
                </wp:positionH>
                <wp:positionV relativeFrom="paragraph">
                  <wp:posOffset>8556914</wp:posOffset>
                </wp:positionV>
                <wp:extent cx="262080" cy="45360"/>
                <wp:effectExtent l="38100" t="38100" r="43180" b="50165"/>
                <wp:wrapNone/>
                <wp:docPr id="6480" name="Ink 6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0">
                      <w14:nvContentPartPr>
                        <w14:cNvContentPartPr/>
                      </w14:nvContentPartPr>
                      <w14:xfrm>
                        <a:off x="0" y="0"/>
                        <a:ext cx="26208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80" o:spid="_x0000_s1026" type="#_x0000_t75" style="position:absolute;margin-left:267.2pt;margin-top:672.9pt;width:22.35pt;height:5.35pt;z-index:25656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">
                <v:imagedata r:id="rId161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1152" behindDoc="0" locked="0" layoutInCell="1" allowOverlap="1">
                <wp:simplePos x="0" y="0"/>
                <wp:positionH relativeFrom="column">
                  <wp:posOffset>3495956</wp:posOffset>
                </wp:positionH>
                <wp:positionV relativeFrom="paragraph">
                  <wp:posOffset>8178554</wp:posOffset>
                </wp:positionV>
                <wp:extent cx="41400" cy="388440"/>
                <wp:effectExtent l="38100" t="38100" r="34925" b="50165"/>
                <wp:wrapNone/>
                <wp:docPr id="6479" name="Ink 6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2">
                      <w14:nvContentPartPr>
                        <w14:cNvContentPartPr/>
                      </w14:nvContentPartPr>
                      <w14:xfrm>
                        <a:off x="0" y="0"/>
                        <a:ext cx="41400" cy="38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9" o:spid="_x0000_s1026" type="#_x0000_t75" style="position:absolute;margin-left:274.4pt;margin-top:643.1pt;width:5pt;height:32.4pt;z-index:25656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">
                <v:imagedata r:id="rId161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60128" behindDoc="0" locked="0" layoutInCell="1" allowOverlap="1">
                <wp:simplePos x="0" y="0"/>
                <wp:positionH relativeFrom="column">
                  <wp:posOffset>2929676</wp:posOffset>
                </wp:positionH>
                <wp:positionV relativeFrom="paragraph">
                  <wp:posOffset>8354594</wp:posOffset>
                </wp:positionV>
                <wp:extent cx="194040" cy="31320"/>
                <wp:effectExtent l="38100" t="38100" r="53975" b="45085"/>
                <wp:wrapNone/>
                <wp:docPr id="6478" name="Ink 6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4">
                      <w14:nvContentPartPr>
                        <w14:cNvContentPartPr/>
                      </w14:nvContentPartPr>
                      <w14:xfrm>
                        <a:off x="0" y="0"/>
                        <a:ext cx="1940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8" o:spid="_x0000_s1026" type="#_x0000_t75" style="position:absolute;margin-left:229.9pt;margin-top:657.1pt;width:17.25pt;height:4.15pt;z-index:25656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">
                <v:imagedata r:id="rId161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9104" behindDoc="0" locked="0" layoutInCell="1" allowOverlap="1">
                <wp:simplePos x="0" y="0"/>
                <wp:positionH relativeFrom="column">
                  <wp:posOffset>2969636</wp:posOffset>
                </wp:positionH>
                <wp:positionV relativeFrom="paragraph">
                  <wp:posOffset>8440274</wp:posOffset>
                </wp:positionV>
                <wp:extent cx="128160" cy="5400"/>
                <wp:effectExtent l="38100" t="38100" r="43815" b="52070"/>
                <wp:wrapNone/>
                <wp:docPr id="6477" name="Ink 6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6">
                      <w14:nvContentPartPr>
                        <w14:cNvContentPartPr/>
                      </w14:nvContentPartPr>
                      <w14:xfrm>
                        <a:off x="0" y="0"/>
                        <a:ext cx="1281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7" o:spid="_x0000_s1026" type="#_x0000_t75" style="position:absolute;margin-left:232.95pt;margin-top:663.8pt;width:11.8pt;height:2.2pt;z-index:25655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">
                <v:imagedata r:id="rId161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7056" behindDoc="0" locked="0" layoutInCell="1" allowOverlap="1">
                <wp:simplePos x="0" y="0"/>
                <wp:positionH relativeFrom="column">
                  <wp:posOffset>2584436</wp:posOffset>
                </wp:positionH>
                <wp:positionV relativeFrom="paragraph">
                  <wp:posOffset>8420834</wp:posOffset>
                </wp:positionV>
                <wp:extent cx="144720" cy="216000"/>
                <wp:effectExtent l="38100" t="38100" r="46355" b="50800"/>
                <wp:wrapNone/>
                <wp:docPr id="6475" name="Ink 6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18">
                      <w14:nvContentPartPr>
                        <w14:cNvContentPartPr/>
                      </w14:nvContentPartPr>
                      <w14:xfrm>
                        <a:off x="0" y="0"/>
                        <a:ext cx="14472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5" o:spid="_x0000_s1026" type="#_x0000_t75" style="position:absolute;margin-left:202.65pt;margin-top:662.25pt;width:13.25pt;height:18.85pt;z-index:25655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">
                <v:imagedata r:id="rId161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6032" behindDoc="0" locked="0" layoutInCell="1" allowOverlap="1">
                <wp:simplePos x="0" y="0"/>
                <wp:positionH relativeFrom="column">
                  <wp:posOffset>2375276</wp:posOffset>
                </wp:positionH>
                <wp:positionV relativeFrom="paragraph">
                  <wp:posOffset>8187194</wp:posOffset>
                </wp:positionV>
                <wp:extent cx="375120" cy="418320"/>
                <wp:effectExtent l="38100" t="38100" r="6350" b="39370"/>
                <wp:wrapNone/>
                <wp:docPr id="6474" name="Ink 6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0">
                      <w14:nvContentPartPr>
                        <w14:cNvContentPartPr/>
                      </w14:nvContentPartPr>
                      <w14:xfrm>
                        <a:off x="0" y="0"/>
                        <a:ext cx="375120" cy="41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4" o:spid="_x0000_s1026" type="#_x0000_t75" style="position:absolute;margin-left:186.15pt;margin-top:643.75pt;width:31.35pt;height:34.75pt;z-index:25655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">
                <v:imagedata r:id="rId162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5008" behindDoc="0" locked="0" layoutInCell="1" allowOverlap="1">
                <wp:simplePos x="0" y="0"/>
                <wp:positionH relativeFrom="column">
                  <wp:posOffset>6198116</wp:posOffset>
                </wp:positionH>
                <wp:positionV relativeFrom="paragraph">
                  <wp:posOffset>7075189</wp:posOffset>
                </wp:positionV>
                <wp:extent cx="135000" cy="79200"/>
                <wp:effectExtent l="38100" t="38100" r="36830" b="54610"/>
                <wp:wrapNone/>
                <wp:docPr id="6473" name="Ink 6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2">
                      <w14:nvContentPartPr>
                        <w14:cNvContentPartPr/>
                      </w14:nvContentPartPr>
                      <w14:xfrm>
                        <a:off x="0" y="0"/>
                        <a:ext cx="13500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3" o:spid="_x0000_s1026" type="#_x0000_t75" style="position:absolute;margin-left:487.35pt;margin-top:556.15pt;width:12.2pt;height:8.15pt;z-index:25655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">
                <v:imagedata r:id="rId162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3984" behindDoc="0" locked="0" layoutInCell="1" allowOverlap="1">
                <wp:simplePos x="0" y="0"/>
                <wp:positionH relativeFrom="column">
                  <wp:posOffset>5991836</wp:posOffset>
                </wp:positionH>
                <wp:positionV relativeFrom="paragraph">
                  <wp:posOffset>7112269</wp:posOffset>
                </wp:positionV>
                <wp:extent cx="217800" cy="264240"/>
                <wp:effectExtent l="38100" t="38100" r="49530" b="40640"/>
                <wp:wrapNone/>
                <wp:docPr id="6472" name="Ink 6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4">
                      <w14:nvContentPartPr>
                        <w14:cNvContentPartPr/>
                      </w14:nvContentPartPr>
                      <w14:xfrm>
                        <a:off x="0" y="0"/>
                        <a:ext cx="21780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2" o:spid="_x0000_s1026" type="#_x0000_t75" style="position:absolute;margin-left:470.9pt;margin-top:559.05pt;width:19.1pt;height:22.7pt;z-index:25655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">
                <v:imagedata r:id="rId162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2960" behindDoc="0" locked="0" layoutInCell="1" allowOverlap="1">
                <wp:simplePos x="0" y="0"/>
                <wp:positionH relativeFrom="column">
                  <wp:posOffset>6039356</wp:posOffset>
                </wp:positionH>
                <wp:positionV relativeFrom="paragraph">
                  <wp:posOffset>7129189</wp:posOffset>
                </wp:positionV>
                <wp:extent cx="44640" cy="306000"/>
                <wp:effectExtent l="38100" t="38100" r="50800" b="37465"/>
                <wp:wrapNone/>
                <wp:docPr id="6471" name="Ink 6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6">
                      <w14:nvContentPartPr>
                        <w14:cNvContentPartPr/>
                      </w14:nvContentPartPr>
                      <w14:xfrm>
                        <a:off x="0" y="0"/>
                        <a:ext cx="4464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1" o:spid="_x0000_s1026" type="#_x0000_t75" style="position:absolute;margin-left:474.75pt;margin-top:560.55pt;width:5.3pt;height:25.9pt;z-index:25655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">
                <v:imagedata r:id="rId162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1936" behindDoc="0" locked="0" layoutInCell="1" allowOverlap="1">
                <wp:simplePos x="0" y="0"/>
                <wp:positionH relativeFrom="column">
                  <wp:posOffset>5998676</wp:posOffset>
                </wp:positionH>
                <wp:positionV relativeFrom="paragraph">
                  <wp:posOffset>7107589</wp:posOffset>
                </wp:positionV>
                <wp:extent cx="7200" cy="294480"/>
                <wp:effectExtent l="38100" t="38100" r="50165" b="48895"/>
                <wp:wrapNone/>
                <wp:docPr id="6470" name="Ink 6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28">
                      <w14:nvContentPartPr>
                        <w14:cNvContentPartPr/>
                      </w14:nvContentPartPr>
                      <w14:xfrm>
                        <a:off x="0" y="0"/>
                        <a:ext cx="720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0" o:spid="_x0000_s1026" type="#_x0000_t75" style="position:absolute;margin-left:471.45pt;margin-top:558.95pt;width:2.45pt;height:24.8pt;z-index:25655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">
                <v:imagedata r:id="rId162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0912" behindDoc="0" locked="0" layoutInCell="1" allowOverlap="1">
                <wp:simplePos x="0" y="0"/>
                <wp:positionH relativeFrom="column">
                  <wp:posOffset>5839916</wp:posOffset>
                </wp:positionH>
                <wp:positionV relativeFrom="paragraph">
                  <wp:posOffset>7253029</wp:posOffset>
                </wp:positionV>
                <wp:extent cx="113760" cy="19800"/>
                <wp:effectExtent l="38100" t="38100" r="38735" b="37465"/>
                <wp:wrapNone/>
                <wp:docPr id="6469" name="Ink 6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0">
                      <w14:nvContentPartPr>
                        <w14:cNvContentPartPr/>
                      </w14:nvContentPartPr>
                      <w14:xfrm>
                        <a:off x="0" y="0"/>
                        <a:ext cx="11376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9" o:spid="_x0000_s1026" type="#_x0000_t75" style="position:absolute;margin-left:459.1pt;margin-top:570.35pt;width:10.45pt;height:3.15pt;z-index:25655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">
                <v:imagedata r:id="rId163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9888" behindDoc="0" locked="0" layoutInCell="1" allowOverlap="1">
                <wp:simplePos x="0" y="0"/>
                <wp:positionH relativeFrom="column">
                  <wp:posOffset>5843876</wp:posOffset>
                </wp:positionH>
                <wp:positionV relativeFrom="paragraph">
                  <wp:posOffset>7205869</wp:posOffset>
                </wp:positionV>
                <wp:extent cx="98280" cy="144000"/>
                <wp:effectExtent l="38100" t="38100" r="35560" b="46990"/>
                <wp:wrapNone/>
                <wp:docPr id="6468" name="Ink 6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2">
                      <w14:nvContentPartPr>
                        <w14:cNvContentPartPr/>
                      </w14:nvContentPartPr>
                      <w14:xfrm>
                        <a:off x="0" y="0"/>
                        <a:ext cx="982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8" o:spid="_x0000_s1026" type="#_x0000_t75" style="position:absolute;margin-left:459.3pt;margin-top:566.6pt;width:9.45pt;height:13.05pt;z-index:25654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">
                <v:imagedata r:id="rId163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8864" behindDoc="0" locked="0" layoutInCell="1" allowOverlap="1">
                <wp:simplePos x="0" y="0"/>
                <wp:positionH relativeFrom="column">
                  <wp:posOffset>5686196</wp:posOffset>
                </wp:positionH>
                <wp:positionV relativeFrom="paragraph">
                  <wp:posOffset>7037749</wp:posOffset>
                </wp:positionV>
                <wp:extent cx="168120" cy="376560"/>
                <wp:effectExtent l="38100" t="38100" r="60960" b="42545"/>
                <wp:wrapNone/>
                <wp:docPr id="6467" name="Ink 6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4">
                      <w14:nvContentPartPr>
                        <w14:cNvContentPartPr/>
                      </w14:nvContentPartPr>
                      <w14:xfrm>
                        <a:off x="0" y="0"/>
                        <a:ext cx="16812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7" o:spid="_x0000_s1026" type="#_x0000_t75" style="position:absolute;margin-left:446.75pt;margin-top:553.5pt;width:15.35pt;height:31.4pt;z-index:25654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">
                <v:imagedata r:id="rId163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7840" behindDoc="0" locked="0" layoutInCell="1" allowOverlap="1">
                <wp:simplePos x="0" y="0"/>
                <wp:positionH relativeFrom="column">
                  <wp:posOffset>5320076</wp:posOffset>
                </wp:positionH>
                <wp:positionV relativeFrom="paragraph">
                  <wp:posOffset>7257709</wp:posOffset>
                </wp:positionV>
                <wp:extent cx="328680" cy="65160"/>
                <wp:effectExtent l="38100" t="38100" r="52705" b="30480"/>
                <wp:wrapNone/>
                <wp:docPr id="6466" name="Ink 6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6">
                      <w14:nvContentPartPr>
                        <w14:cNvContentPartPr/>
                      </w14:nvContentPartPr>
                      <w14:xfrm>
                        <a:off x="0" y="0"/>
                        <a:ext cx="328680" cy="6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6" o:spid="_x0000_s1026" type="#_x0000_t75" style="position:absolute;margin-left:418.15pt;margin-top:570.5pt;width:27.65pt;height:6.75pt;z-index:25654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">
                <v:imagedata r:id="rId163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6816" behindDoc="0" locked="0" layoutInCell="1" allowOverlap="1">
                <wp:simplePos x="0" y="0"/>
                <wp:positionH relativeFrom="column">
                  <wp:posOffset>5429516</wp:posOffset>
                </wp:positionH>
                <wp:positionV relativeFrom="paragraph">
                  <wp:posOffset>7033429</wp:posOffset>
                </wp:positionV>
                <wp:extent cx="187200" cy="413280"/>
                <wp:effectExtent l="38100" t="38100" r="41910" b="44450"/>
                <wp:wrapNone/>
                <wp:docPr id="6465" name="Ink 6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38">
                      <w14:nvContentPartPr>
                        <w14:cNvContentPartPr/>
                      </w14:nvContentPartPr>
                      <w14:xfrm>
                        <a:off x="0" y="0"/>
                        <a:ext cx="187200" cy="41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5" o:spid="_x0000_s1026" type="#_x0000_t75" style="position:absolute;margin-left:426.7pt;margin-top:552.8pt;width:16.4pt;height:34.6pt;z-index:25654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">
                <v:imagedata r:id="rId163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5792" behindDoc="0" locked="0" layoutInCell="1" allowOverlap="1">
                <wp:simplePos x="0" y="0"/>
                <wp:positionH relativeFrom="column">
                  <wp:posOffset>4710236</wp:posOffset>
                </wp:positionH>
                <wp:positionV relativeFrom="paragraph">
                  <wp:posOffset>7492429</wp:posOffset>
                </wp:positionV>
                <wp:extent cx="2880" cy="16560"/>
                <wp:effectExtent l="38100" t="38100" r="54610" b="40640"/>
                <wp:wrapNone/>
                <wp:docPr id="6464" name="Ink 6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0">
                      <w14:nvContentPartPr>
                        <w14:cNvContentPartPr/>
                      </w14:nvContentPartPr>
                      <w14:xfrm>
                        <a:off x="0" y="0"/>
                        <a:ext cx="28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4" o:spid="_x0000_s1026" type="#_x0000_t75" style="position:absolute;margin-left:369.95pt;margin-top:589.2pt;width:2.2pt;height:3pt;z-index:25654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">
                <v:imagedata r:id="rId164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4768" behindDoc="0" locked="0" layoutInCell="1" allowOverlap="1">
                <wp:simplePos x="0" y="0"/>
                <wp:positionH relativeFrom="column">
                  <wp:posOffset>4492076</wp:posOffset>
                </wp:positionH>
                <wp:positionV relativeFrom="paragraph">
                  <wp:posOffset>7166989</wp:posOffset>
                </wp:positionV>
                <wp:extent cx="205560" cy="316080"/>
                <wp:effectExtent l="38100" t="38100" r="23495" b="46355"/>
                <wp:wrapNone/>
                <wp:docPr id="6463" name="Ink 6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2">
                      <w14:nvContentPartPr>
                        <w14:cNvContentPartPr/>
                      </w14:nvContentPartPr>
                      <w14:xfrm>
                        <a:off x="0" y="0"/>
                        <a:ext cx="205560" cy="31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3" o:spid="_x0000_s1026" type="#_x0000_t75" style="position:absolute;margin-left:352.75pt;margin-top:563.5pt;width:18.15pt;height:26.85pt;z-index:25654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">
                <v:imagedata r:id="rId164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3744" behindDoc="0" locked="0" layoutInCell="1" allowOverlap="1">
                <wp:simplePos x="0" y="0"/>
                <wp:positionH relativeFrom="column">
                  <wp:posOffset>4180316</wp:posOffset>
                </wp:positionH>
                <wp:positionV relativeFrom="paragraph">
                  <wp:posOffset>7097149</wp:posOffset>
                </wp:positionV>
                <wp:extent cx="276480" cy="518040"/>
                <wp:effectExtent l="38100" t="38100" r="47625" b="34925"/>
                <wp:wrapNone/>
                <wp:docPr id="6462" name="Ink 6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4">
                      <w14:nvContentPartPr>
                        <w14:cNvContentPartPr/>
                      </w14:nvContentPartPr>
                      <w14:xfrm>
                        <a:off x="0" y="0"/>
                        <a:ext cx="276480" cy="51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2" o:spid="_x0000_s1026" type="#_x0000_t75" style="position:absolute;margin-left:328.35pt;margin-top:558.05pt;width:23.6pt;height:42.5pt;z-index:25654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">
                <v:imagedata r:id="rId164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2720" behindDoc="0" locked="0" layoutInCell="1" allowOverlap="1">
                <wp:simplePos x="0" y="0"/>
                <wp:positionH relativeFrom="column">
                  <wp:posOffset>3536276</wp:posOffset>
                </wp:positionH>
                <wp:positionV relativeFrom="paragraph">
                  <wp:posOffset>7102189</wp:posOffset>
                </wp:positionV>
                <wp:extent cx="235440" cy="603360"/>
                <wp:effectExtent l="38100" t="38100" r="31750" b="44450"/>
                <wp:wrapNone/>
                <wp:docPr id="6461" name="Ink 6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6">
                      <w14:nvContentPartPr>
                        <w14:cNvContentPartPr/>
                      </w14:nvContentPartPr>
                      <w14:xfrm>
                        <a:off x="0" y="0"/>
                        <a:ext cx="235440" cy="60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1" o:spid="_x0000_s1026" type="#_x0000_t75" style="position:absolute;margin-left:277.6pt;margin-top:558.5pt;width:20.05pt;height:48.95pt;z-index:25654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">
                <v:imagedata r:id="rId164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1696" behindDoc="0" locked="0" layoutInCell="1" allowOverlap="1">
                <wp:simplePos x="0" y="0"/>
                <wp:positionH relativeFrom="column">
                  <wp:posOffset>4047116</wp:posOffset>
                </wp:positionH>
                <wp:positionV relativeFrom="paragraph">
                  <wp:posOffset>7232869</wp:posOffset>
                </wp:positionV>
                <wp:extent cx="213120" cy="158400"/>
                <wp:effectExtent l="38100" t="38100" r="34925" b="51435"/>
                <wp:wrapNone/>
                <wp:docPr id="6460" name="Ink 6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48">
                      <w14:nvContentPartPr>
                        <w14:cNvContentPartPr/>
                      </w14:nvContentPartPr>
                      <w14:xfrm>
                        <a:off x="0" y="0"/>
                        <a:ext cx="21312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60" o:spid="_x0000_s1026" type="#_x0000_t75" style="position:absolute;margin-left:318.15pt;margin-top:568.6pt;width:18.3pt;height:14.25pt;z-index:25654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">
                <v:imagedata r:id="rId164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40672" behindDoc="0" locked="0" layoutInCell="1" allowOverlap="1">
                <wp:simplePos x="0" y="0"/>
                <wp:positionH relativeFrom="column">
                  <wp:posOffset>4071236</wp:posOffset>
                </wp:positionH>
                <wp:positionV relativeFrom="paragraph">
                  <wp:posOffset>7263829</wp:posOffset>
                </wp:positionV>
                <wp:extent cx="46800" cy="289080"/>
                <wp:effectExtent l="19050" t="38100" r="48895" b="53975"/>
                <wp:wrapNone/>
                <wp:docPr id="6459" name="Ink 6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0">
                      <w14:nvContentPartPr>
                        <w14:cNvContentPartPr/>
                      </w14:nvContentPartPr>
                      <w14:xfrm>
                        <a:off x="0" y="0"/>
                        <a:ext cx="4680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9" o:spid="_x0000_s1026" type="#_x0000_t75" style="position:absolute;margin-left:319.75pt;margin-top:571.15pt;width:5.55pt;height:24.55pt;z-index:25654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">
                <v:imagedata r:id="rId165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9648" behindDoc="0" locked="0" layoutInCell="1" allowOverlap="1">
                <wp:simplePos x="0" y="0"/>
                <wp:positionH relativeFrom="column">
                  <wp:posOffset>3850916</wp:posOffset>
                </wp:positionH>
                <wp:positionV relativeFrom="paragraph">
                  <wp:posOffset>7406389</wp:posOffset>
                </wp:positionV>
                <wp:extent cx="136800" cy="11520"/>
                <wp:effectExtent l="38100" t="38100" r="34925" b="45720"/>
                <wp:wrapNone/>
                <wp:docPr id="6458" name="Ink 6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2">
                      <w14:nvContentPartPr>
                        <w14:cNvContentPartPr/>
                      </w14:nvContentPartPr>
                      <w14:xfrm>
                        <a:off x="0" y="0"/>
                        <a:ext cx="136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8" o:spid="_x0000_s1026" type="#_x0000_t75" style="position:absolute;margin-left:302.45pt;margin-top:582.25pt;width:12.45pt;height:2.65pt;z-index:25653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">
                <v:imagedata r:id="rId165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8624" behindDoc="0" locked="0" layoutInCell="1" allowOverlap="1">
                <wp:simplePos x="0" y="0"/>
                <wp:positionH relativeFrom="column">
                  <wp:posOffset>3628076</wp:posOffset>
                </wp:positionH>
                <wp:positionV relativeFrom="paragraph">
                  <wp:posOffset>7227829</wp:posOffset>
                </wp:positionV>
                <wp:extent cx="276840" cy="45360"/>
                <wp:effectExtent l="38100" t="38100" r="47625" b="31115"/>
                <wp:wrapNone/>
                <wp:docPr id="6457" name="Ink 6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4">
                      <w14:nvContentPartPr>
                        <w14:cNvContentPartPr/>
                      </w14:nvContentPartPr>
                      <w14:xfrm>
                        <a:off x="0" y="0"/>
                        <a:ext cx="2768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7" o:spid="_x0000_s1026" type="#_x0000_t75" style="position:absolute;margin-left:284.85pt;margin-top:568.45pt;width:23.45pt;height:4.95pt;z-index:25653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">
                <v:imagedata r:id="rId165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7600" behindDoc="0" locked="0" layoutInCell="1" allowOverlap="1">
                <wp:simplePos x="0" y="0"/>
                <wp:positionH relativeFrom="column">
                  <wp:posOffset>3645356</wp:posOffset>
                </wp:positionH>
                <wp:positionV relativeFrom="paragraph">
                  <wp:posOffset>7560109</wp:posOffset>
                </wp:positionV>
                <wp:extent cx="213840" cy="30600"/>
                <wp:effectExtent l="38100" t="38100" r="53340" b="45720"/>
                <wp:wrapNone/>
                <wp:docPr id="6456" name="Ink 6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6">
                      <w14:nvContentPartPr>
                        <w14:cNvContentPartPr/>
                      </w14:nvContentPartPr>
                      <w14:xfrm>
                        <a:off x="0" y="0"/>
                        <a:ext cx="2138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6" o:spid="_x0000_s1026" type="#_x0000_t75" style="position:absolute;margin-left:286.1pt;margin-top:594.15pt;width:18.85pt;height:4.5pt;z-index:25653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">
                <v:imagedata r:id="rId165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6576" behindDoc="0" locked="0" layoutInCell="1" allowOverlap="1">
                <wp:simplePos x="0" y="0"/>
                <wp:positionH relativeFrom="column">
                  <wp:posOffset>3739676</wp:posOffset>
                </wp:positionH>
                <wp:positionV relativeFrom="paragraph">
                  <wp:posOffset>7244029</wp:posOffset>
                </wp:positionV>
                <wp:extent cx="17280" cy="337320"/>
                <wp:effectExtent l="38100" t="38100" r="40005" b="43815"/>
                <wp:wrapNone/>
                <wp:docPr id="6455" name="Ink 6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58">
                      <w14:nvContentPartPr>
                        <w14:cNvContentPartPr/>
                      </w14:nvContentPartPr>
                      <w14:xfrm>
                        <a:off x="0" y="0"/>
                        <a:ext cx="1728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5" o:spid="_x0000_s1026" type="#_x0000_t75" style="position:absolute;margin-left:293.5pt;margin-top:569.6pt;width:3.25pt;height:28.25pt;z-index:25653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">
                <v:imagedata r:id="rId165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5552" behindDoc="0" locked="0" layoutInCell="1" allowOverlap="1">
                <wp:simplePos x="0" y="0"/>
                <wp:positionH relativeFrom="column">
                  <wp:posOffset>3358796</wp:posOffset>
                </wp:positionH>
                <wp:positionV relativeFrom="paragraph">
                  <wp:posOffset>7417909</wp:posOffset>
                </wp:positionV>
                <wp:extent cx="104040" cy="11520"/>
                <wp:effectExtent l="38100" t="38100" r="48895" b="45720"/>
                <wp:wrapNone/>
                <wp:docPr id="6454" name="Ink 6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0">
                      <w14:nvContentPartPr>
                        <w14:cNvContentPartPr/>
                      </w14:nvContentPartPr>
                      <w14:xfrm>
                        <a:off x="0" y="0"/>
                        <a:ext cx="104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4" o:spid="_x0000_s1026" type="#_x0000_t75" style="position:absolute;margin-left:263.55pt;margin-top:583.35pt;width:9.9pt;height:2.55pt;z-index:25653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">
                <v:imagedata r:id="rId166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4528" behindDoc="0" locked="0" layoutInCell="1" allowOverlap="1">
                <wp:simplePos x="0" y="0"/>
                <wp:positionH relativeFrom="column">
                  <wp:posOffset>3290756</wp:posOffset>
                </wp:positionH>
                <wp:positionV relativeFrom="paragraph">
                  <wp:posOffset>7340869</wp:posOffset>
                </wp:positionV>
                <wp:extent cx="181440" cy="33480"/>
                <wp:effectExtent l="38100" t="38100" r="47625" b="43180"/>
                <wp:wrapNone/>
                <wp:docPr id="6453" name="Ink 6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2">
                      <w14:nvContentPartPr>
                        <w14:cNvContentPartPr/>
                      </w14:nvContentPartPr>
                      <w14:xfrm>
                        <a:off x="0" y="0"/>
                        <a:ext cx="1814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3" o:spid="_x0000_s1026" type="#_x0000_t75" style="position:absolute;margin-left:258.2pt;margin-top:577.3pt;width:16pt;height:4.25pt;z-index:25653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">
                <v:imagedata r:id="rId166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3504" behindDoc="0" locked="0" layoutInCell="1" allowOverlap="1">
                <wp:simplePos x="0" y="0"/>
                <wp:positionH relativeFrom="column">
                  <wp:posOffset>3688556</wp:posOffset>
                </wp:positionH>
                <wp:positionV relativeFrom="paragraph">
                  <wp:posOffset>6832549</wp:posOffset>
                </wp:positionV>
                <wp:extent cx="27000" cy="33840"/>
                <wp:effectExtent l="38100" t="38100" r="49530" b="42545"/>
                <wp:wrapNone/>
                <wp:docPr id="6452" name="Ink 6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4">
                      <w14:nvContentPartPr>
                        <w14:cNvContentPartPr/>
                      </w14:nvContentPartPr>
                      <w14:xfrm>
                        <a:off x="0" y="0"/>
                        <a:ext cx="270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2" o:spid="_x0000_s1026" type="#_x0000_t75" style="position:absolute;margin-left:289.5pt;margin-top:537.05pt;width:4.1pt;height:4.55pt;z-index:25653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">
                <v:imagedata r:id="rId166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2480" behindDoc="0" locked="0" layoutInCell="1" allowOverlap="1">
                <wp:simplePos x="0" y="0"/>
                <wp:positionH relativeFrom="column">
                  <wp:posOffset>3438716</wp:posOffset>
                </wp:positionH>
                <wp:positionV relativeFrom="paragraph">
                  <wp:posOffset>6620509</wp:posOffset>
                </wp:positionV>
                <wp:extent cx="327600" cy="36000"/>
                <wp:effectExtent l="38100" t="38100" r="53975" b="40640"/>
                <wp:wrapNone/>
                <wp:docPr id="6451" name="Ink 6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6">
                      <w14:nvContentPartPr>
                        <w14:cNvContentPartPr/>
                      </w14:nvContentPartPr>
                      <w14:xfrm>
                        <a:off x="0" y="0"/>
                        <a:ext cx="327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1" o:spid="_x0000_s1026" type="#_x0000_t75" style="position:absolute;margin-left:269.95pt;margin-top:520.3pt;width:27.65pt;height:4.85pt;z-index:25653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">
                <v:imagedata r:id="rId166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1456" behindDoc="0" locked="0" layoutInCell="1" allowOverlap="1">
                <wp:simplePos x="0" y="0"/>
                <wp:positionH relativeFrom="column">
                  <wp:posOffset>3505676</wp:posOffset>
                </wp:positionH>
                <wp:positionV relativeFrom="paragraph">
                  <wp:posOffset>6586309</wp:posOffset>
                </wp:positionV>
                <wp:extent cx="174240" cy="504720"/>
                <wp:effectExtent l="38100" t="38100" r="16510" b="48260"/>
                <wp:wrapNone/>
                <wp:docPr id="6450" name="Ink 6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8">
                      <w14:nvContentPartPr>
                        <w14:cNvContentPartPr/>
                      </w14:nvContentPartPr>
                      <w14:xfrm>
                        <a:off x="0" y="0"/>
                        <a:ext cx="174240" cy="50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50" o:spid="_x0000_s1026" type="#_x0000_t75" style="position:absolute;margin-left:275.15pt;margin-top:518pt;width:15.6pt;height:41.3pt;z-index:25653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">
                <v:imagedata r:id="rId166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30432" behindDoc="0" locked="0" layoutInCell="1" allowOverlap="1">
                <wp:simplePos x="0" y="0"/>
                <wp:positionH relativeFrom="column">
                  <wp:posOffset>4599356</wp:posOffset>
                </wp:positionH>
                <wp:positionV relativeFrom="paragraph">
                  <wp:posOffset>6570109</wp:posOffset>
                </wp:positionV>
                <wp:extent cx="212400" cy="444960"/>
                <wp:effectExtent l="38100" t="38100" r="54610" b="50800"/>
                <wp:wrapNone/>
                <wp:docPr id="6449" name="Ink 6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0">
                      <w14:nvContentPartPr>
                        <w14:cNvContentPartPr/>
                      </w14:nvContentPartPr>
                      <w14:xfrm>
                        <a:off x="0" y="0"/>
                        <a:ext cx="212400" cy="44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9" o:spid="_x0000_s1026" type="#_x0000_t75" style="position:absolute;margin-left:361.25pt;margin-top:516.6pt;width:18.65pt;height:36.85pt;z-index:25653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">
                <v:imagedata r:id="rId167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9408" behindDoc="0" locked="0" layoutInCell="1" allowOverlap="1">
                <wp:simplePos x="0" y="0"/>
                <wp:positionH relativeFrom="column">
                  <wp:posOffset>4318916</wp:posOffset>
                </wp:positionH>
                <wp:positionV relativeFrom="paragraph">
                  <wp:posOffset>6608269</wp:posOffset>
                </wp:positionV>
                <wp:extent cx="237960" cy="140040"/>
                <wp:effectExtent l="38100" t="38100" r="10160" b="50800"/>
                <wp:wrapNone/>
                <wp:docPr id="6448" name="Ink 6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2">
                      <w14:nvContentPartPr>
                        <w14:cNvContentPartPr/>
                      </w14:nvContentPartPr>
                      <w14:xfrm>
                        <a:off x="0" y="0"/>
                        <a:ext cx="237960" cy="14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8" o:spid="_x0000_s1026" type="#_x0000_t75" style="position:absolute;margin-left:339.25pt;margin-top:519.4pt;width:20.6pt;height:13.05pt;z-index:25652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">
                <v:imagedata r:id="rId167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8384" behindDoc="0" locked="0" layoutInCell="1" allowOverlap="1">
                <wp:simplePos x="0" y="0"/>
                <wp:positionH relativeFrom="column">
                  <wp:posOffset>4375436</wp:posOffset>
                </wp:positionH>
                <wp:positionV relativeFrom="paragraph">
                  <wp:posOffset>6612229</wp:posOffset>
                </wp:positionV>
                <wp:extent cx="58320" cy="365400"/>
                <wp:effectExtent l="38100" t="38100" r="56515" b="53975"/>
                <wp:wrapNone/>
                <wp:docPr id="6447" name="Ink 6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4">
                      <w14:nvContentPartPr>
                        <w14:cNvContentPartPr/>
                      </w14:nvContentPartPr>
                      <w14:xfrm>
                        <a:off x="0" y="0"/>
                        <a:ext cx="58320" cy="36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7" o:spid="_x0000_s1026" type="#_x0000_t75" style="position:absolute;margin-left:343.65pt;margin-top:519.85pt;width:6.5pt;height:30.6pt;z-index:25652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">
                <v:imagedata r:id="rId167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7360" behindDoc="0" locked="0" layoutInCell="1" allowOverlap="1">
                <wp:simplePos x="0" y="0"/>
                <wp:positionH relativeFrom="column">
                  <wp:posOffset>4057556</wp:posOffset>
                </wp:positionH>
                <wp:positionV relativeFrom="paragraph">
                  <wp:posOffset>6852709</wp:posOffset>
                </wp:positionV>
                <wp:extent cx="143640" cy="23400"/>
                <wp:effectExtent l="38100" t="38100" r="46990" b="34290"/>
                <wp:wrapNone/>
                <wp:docPr id="6446" name="Ink 6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6">
                      <w14:nvContentPartPr>
                        <w14:cNvContentPartPr/>
                      </w14:nvContentPartPr>
                      <w14:xfrm>
                        <a:off x="0" y="0"/>
                        <a:ext cx="1436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6" o:spid="_x0000_s1026" type="#_x0000_t75" style="position:absolute;margin-left:318.9pt;margin-top:539pt;width:12.85pt;height:3.3pt;z-index:25652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">
                <v:imagedata r:id="rId167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6336" behindDoc="0" locked="0" layoutInCell="1" allowOverlap="1">
                <wp:simplePos x="0" y="0"/>
                <wp:positionH relativeFrom="column">
                  <wp:posOffset>3787916</wp:posOffset>
                </wp:positionH>
                <wp:positionV relativeFrom="paragraph">
                  <wp:posOffset>6574069</wp:posOffset>
                </wp:positionV>
                <wp:extent cx="186480" cy="426600"/>
                <wp:effectExtent l="57150" t="38100" r="42545" b="50165"/>
                <wp:wrapNone/>
                <wp:docPr id="6445" name="Ink 6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78">
                      <w14:nvContentPartPr>
                        <w14:cNvContentPartPr/>
                      </w14:nvContentPartPr>
                      <w14:xfrm>
                        <a:off x="0" y="0"/>
                        <a:ext cx="18648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5" o:spid="_x0000_s1026" type="#_x0000_t75" style="position:absolute;margin-left:297.25pt;margin-top:516.9pt;width:16.7pt;height:35.4pt;z-index:25652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">
                <v:imagedata r:id="rId167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5312" behindDoc="0" locked="0" layoutInCell="1" allowOverlap="1">
                <wp:simplePos x="0" y="0"/>
                <wp:positionH relativeFrom="column">
                  <wp:posOffset>3299396</wp:posOffset>
                </wp:positionH>
                <wp:positionV relativeFrom="paragraph">
                  <wp:posOffset>6920749</wp:posOffset>
                </wp:positionV>
                <wp:extent cx="174240" cy="23040"/>
                <wp:effectExtent l="38100" t="38100" r="54610" b="53340"/>
                <wp:wrapNone/>
                <wp:docPr id="6444" name="Ink 6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0">
                      <w14:nvContentPartPr>
                        <w14:cNvContentPartPr/>
                      </w14:nvContentPartPr>
                      <w14:xfrm>
                        <a:off x="0" y="0"/>
                        <a:ext cx="1742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4" o:spid="_x0000_s1026" type="#_x0000_t75" style="position:absolute;margin-left:258.9pt;margin-top:544pt;width:15.6pt;height:3.65pt;z-index:25652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">
                <v:imagedata r:id="rId168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4288" behindDoc="0" locked="0" layoutInCell="1" allowOverlap="1">
                <wp:simplePos x="0" y="0"/>
                <wp:positionH relativeFrom="column">
                  <wp:posOffset>3296156</wp:posOffset>
                </wp:positionH>
                <wp:positionV relativeFrom="paragraph">
                  <wp:posOffset>6837229</wp:posOffset>
                </wp:positionV>
                <wp:extent cx="190440" cy="16920"/>
                <wp:effectExtent l="38100" t="38100" r="38735" b="40640"/>
                <wp:wrapNone/>
                <wp:docPr id="6443" name="Ink 6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2">
                      <w14:nvContentPartPr>
                        <w14:cNvContentPartPr/>
                      </w14:nvContentPartPr>
                      <w14:xfrm>
                        <a:off x="0" y="0"/>
                        <a:ext cx="1904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3" o:spid="_x0000_s1026" type="#_x0000_t75" style="position:absolute;margin-left:258.6pt;margin-top:537.45pt;width:16.8pt;height:3.3pt;z-index:25652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">
                <v:imagedata r:id="rId168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3264" behindDoc="0" locked="0" layoutInCell="1" allowOverlap="1">
                <wp:simplePos x="0" y="0"/>
                <wp:positionH relativeFrom="column">
                  <wp:posOffset>2924276</wp:posOffset>
                </wp:positionH>
                <wp:positionV relativeFrom="paragraph">
                  <wp:posOffset>6695029</wp:posOffset>
                </wp:positionV>
                <wp:extent cx="202680" cy="389880"/>
                <wp:effectExtent l="38100" t="38100" r="45085" b="48895"/>
                <wp:wrapNone/>
                <wp:docPr id="6442" name="Ink 6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4">
                      <w14:nvContentPartPr>
                        <w14:cNvContentPartPr/>
                      </w14:nvContentPartPr>
                      <w14:xfrm>
                        <a:off x="0" y="0"/>
                        <a:ext cx="20268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2" o:spid="_x0000_s1026" type="#_x0000_t75" style="position:absolute;margin-left:229.45pt;margin-top:526.35pt;width:17.7pt;height:32.55pt;z-index:25652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">
                <v:imagedata r:id="rId168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2240" behindDoc="0" locked="0" layoutInCell="1" allowOverlap="1">
                <wp:simplePos x="0" y="0"/>
                <wp:positionH relativeFrom="column">
                  <wp:posOffset>2715476</wp:posOffset>
                </wp:positionH>
                <wp:positionV relativeFrom="paragraph">
                  <wp:posOffset>6936589</wp:posOffset>
                </wp:positionV>
                <wp:extent cx="160560" cy="179640"/>
                <wp:effectExtent l="38100" t="38100" r="49530" b="49530"/>
                <wp:wrapNone/>
                <wp:docPr id="6441" name="Ink 6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6">
                      <w14:nvContentPartPr>
                        <w14:cNvContentPartPr/>
                      </w14:nvContentPartPr>
                      <w14:xfrm>
                        <a:off x="0" y="0"/>
                        <a:ext cx="16056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1" o:spid="_x0000_s1026" type="#_x0000_t75" style="position:absolute;margin-left:213.05pt;margin-top:545.5pt;width:14.45pt;height:15.85pt;z-index:25652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">
                <v:imagedata r:id="rId168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1216" behindDoc="0" locked="0" layoutInCell="1" allowOverlap="1">
                <wp:simplePos x="0" y="0"/>
                <wp:positionH relativeFrom="column">
                  <wp:posOffset>2635916</wp:posOffset>
                </wp:positionH>
                <wp:positionV relativeFrom="paragraph">
                  <wp:posOffset>6666589</wp:posOffset>
                </wp:positionV>
                <wp:extent cx="232560" cy="441720"/>
                <wp:effectExtent l="38100" t="38100" r="53340" b="53975"/>
                <wp:wrapNone/>
                <wp:docPr id="6440" name="Ink 6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8">
                      <w14:nvContentPartPr>
                        <w14:cNvContentPartPr/>
                      </w14:nvContentPartPr>
                      <w14:xfrm>
                        <a:off x="0" y="0"/>
                        <a:ext cx="23256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40" o:spid="_x0000_s1026" type="#_x0000_t75" style="position:absolute;margin-left:206.65pt;margin-top:524.05pt;width:20.1pt;height:36.6pt;z-index:25652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">
                <v:imagedata r:id="rId168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20192" behindDoc="0" locked="0" layoutInCell="1" allowOverlap="1">
                <wp:simplePos x="0" y="0"/>
                <wp:positionH relativeFrom="column">
                  <wp:posOffset>986396</wp:posOffset>
                </wp:positionH>
                <wp:positionV relativeFrom="paragraph">
                  <wp:posOffset>7305949</wp:posOffset>
                </wp:positionV>
                <wp:extent cx="53280" cy="53280"/>
                <wp:effectExtent l="38100" t="38100" r="42545" b="42545"/>
                <wp:wrapNone/>
                <wp:docPr id="6439" name="Ink 6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0">
                      <w14:nvContentPartPr>
                        <w14:cNvContentPartPr/>
                      </w14:nvContentPartPr>
                      <w14:xfrm>
                        <a:off x="0" y="0"/>
                        <a:ext cx="5328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9" o:spid="_x0000_s1026" type="#_x0000_t75" style="position:absolute;margin-left:76.65pt;margin-top:574.25pt;width:5.95pt;height:6.15pt;z-index:25652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">
                <v:imagedata r:id="rId169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9168" behindDoc="0" locked="0" layoutInCell="1" allowOverlap="1">
                <wp:simplePos x="0" y="0"/>
                <wp:positionH relativeFrom="column">
                  <wp:posOffset>1744556</wp:posOffset>
                </wp:positionH>
                <wp:positionV relativeFrom="paragraph">
                  <wp:posOffset>6437269</wp:posOffset>
                </wp:positionV>
                <wp:extent cx="327600" cy="1110240"/>
                <wp:effectExtent l="57150" t="38100" r="53975" b="52070"/>
                <wp:wrapNone/>
                <wp:docPr id="6438" name="Ink 6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2">
                      <w14:nvContentPartPr>
                        <w14:cNvContentPartPr/>
                      </w14:nvContentPartPr>
                      <w14:xfrm>
                        <a:off x="0" y="0"/>
                        <a:ext cx="327600" cy="11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8" o:spid="_x0000_s1026" type="#_x0000_t75" style="position:absolute;margin-left:136.25pt;margin-top:505.9pt;width:27.85pt;height:89.4pt;z-index:25651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">
                <v:imagedata r:id="rId169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7120" behindDoc="0" locked="0" layoutInCell="1" allowOverlap="1">
                <wp:simplePos x="0" y="0"/>
                <wp:positionH relativeFrom="column">
                  <wp:posOffset>1109156</wp:posOffset>
                </wp:positionH>
                <wp:positionV relativeFrom="paragraph">
                  <wp:posOffset>7129909</wp:posOffset>
                </wp:positionV>
                <wp:extent cx="162360" cy="339840"/>
                <wp:effectExtent l="38100" t="38100" r="47625" b="41275"/>
                <wp:wrapNone/>
                <wp:docPr id="6436" name="Ink 6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4">
                      <w14:nvContentPartPr>
                        <w14:cNvContentPartPr/>
                      </w14:nvContentPartPr>
                      <w14:xfrm>
                        <a:off x="0" y="0"/>
                        <a:ext cx="16236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6" o:spid="_x0000_s1026" type="#_x0000_t75" style="position:absolute;margin-left:86.5pt;margin-top:560.6pt;width:14.65pt;height:28.6pt;z-index:25651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">
                <v:imagedata r:id="rId169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5072" behindDoc="0" locked="0" layoutInCell="1" allowOverlap="1">
                <wp:simplePos x="0" y="0"/>
                <wp:positionH relativeFrom="column">
                  <wp:posOffset>747716</wp:posOffset>
                </wp:positionH>
                <wp:positionV relativeFrom="paragraph">
                  <wp:posOffset>7358509</wp:posOffset>
                </wp:positionV>
                <wp:extent cx="195120" cy="124200"/>
                <wp:effectExtent l="38100" t="38100" r="33655" b="47625"/>
                <wp:wrapNone/>
                <wp:docPr id="6434" name="Ink 6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6">
                      <w14:nvContentPartPr>
                        <w14:cNvContentPartPr/>
                      </w14:nvContentPartPr>
                      <w14:xfrm>
                        <a:off x="0" y="0"/>
                        <a:ext cx="19512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4" o:spid="_x0000_s1026" type="#_x0000_t75" style="position:absolute;margin-left:58.25pt;margin-top:578.7pt;width:16.85pt;height:11.35pt;z-index:25651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">
                <v:imagedata r:id="rId169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4048" behindDoc="0" locked="0" layoutInCell="1" allowOverlap="1">
                <wp:simplePos x="0" y="0"/>
                <wp:positionH relativeFrom="column">
                  <wp:posOffset>633956</wp:posOffset>
                </wp:positionH>
                <wp:positionV relativeFrom="paragraph">
                  <wp:posOffset>7117669</wp:posOffset>
                </wp:positionV>
                <wp:extent cx="268560" cy="395640"/>
                <wp:effectExtent l="38100" t="38100" r="36830" b="42545"/>
                <wp:wrapNone/>
                <wp:docPr id="6433" name="Ink 6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98">
                      <w14:nvContentPartPr>
                        <w14:cNvContentPartPr/>
                      </w14:nvContentPartPr>
                      <w14:xfrm>
                        <a:off x="0" y="0"/>
                        <a:ext cx="268560" cy="39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3" o:spid="_x0000_s1026" type="#_x0000_t75" style="position:absolute;margin-left:49pt;margin-top:559.5pt;width:23pt;height:33pt;z-index:25651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">
                <v:imagedata r:id="rId169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3024" behindDoc="0" locked="0" layoutInCell="1" allowOverlap="1">
                <wp:simplePos x="0" y="0"/>
                <wp:positionH relativeFrom="column">
                  <wp:posOffset>234716</wp:posOffset>
                </wp:positionH>
                <wp:positionV relativeFrom="paragraph">
                  <wp:posOffset>7415389</wp:posOffset>
                </wp:positionV>
                <wp:extent cx="104400" cy="21600"/>
                <wp:effectExtent l="38100" t="38100" r="48260" b="54610"/>
                <wp:wrapNone/>
                <wp:docPr id="6432" name="Ink 6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0">
                      <w14:nvContentPartPr>
                        <w14:cNvContentPartPr/>
                      </w14:nvContentPartPr>
                      <w14:xfrm>
                        <a:off x="0" y="0"/>
                        <a:ext cx="104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2" o:spid="_x0000_s1026" type="#_x0000_t75" style="position:absolute;margin-left:17.6pt;margin-top:582.9pt;width:10.15pt;height:3.7pt;z-index:25651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">
                <v:imagedata r:id="rId170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2000" behindDoc="0" locked="0" layoutInCell="1" allowOverlap="1">
                <wp:simplePos x="0" y="0"/>
                <wp:positionH relativeFrom="column">
                  <wp:posOffset>217076</wp:posOffset>
                </wp:positionH>
                <wp:positionV relativeFrom="paragraph">
                  <wp:posOffset>7353469</wp:posOffset>
                </wp:positionV>
                <wp:extent cx="141120" cy="21960"/>
                <wp:effectExtent l="38100" t="38100" r="30480" b="54610"/>
                <wp:wrapNone/>
                <wp:docPr id="6431" name="Ink 6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2">
                      <w14:nvContentPartPr>
                        <w14:cNvContentPartPr/>
                      </w14:nvContentPartPr>
                      <w14:xfrm>
                        <a:off x="0" y="0"/>
                        <a:ext cx="1411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1" o:spid="_x0000_s1026" type="#_x0000_t75" style="position:absolute;margin-left:16.2pt;margin-top:578.15pt;width:12.65pt;height:3.6pt;z-index:25651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">
                <v:imagedata r:id="rId170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0976" behindDoc="0" locked="0" layoutInCell="1" allowOverlap="1">
                <wp:simplePos x="0" y="0"/>
                <wp:positionH relativeFrom="column">
                  <wp:posOffset>-88924</wp:posOffset>
                </wp:positionH>
                <wp:positionV relativeFrom="paragraph">
                  <wp:posOffset>7451029</wp:posOffset>
                </wp:positionV>
                <wp:extent cx="100440" cy="130320"/>
                <wp:effectExtent l="38100" t="38100" r="52070" b="41275"/>
                <wp:wrapNone/>
                <wp:docPr id="6430" name="Ink 6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4">
                      <w14:nvContentPartPr>
                        <w14:cNvContentPartPr/>
                      </w14:nvContentPartPr>
                      <w14:xfrm>
                        <a:off x="0" y="0"/>
                        <a:ext cx="10044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0" o:spid="_x0000_s1026" type="#_x0000_t75" style="position:absolute;margin-left:-8pt;margin-top:585.75pt;width:9.9pt;height:12.15pt;z-index:25651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">
                <v:imagedata r:id="rId170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9952" behindDoc="0" locked="0" layoutInCell="1" allowOverlap="1">
                <wp:simplePos x="0" y="0"/>
                <wp:positionH relativeFrom="column">
                  <wp:posOffset>-208084</wp:posOffset>
                </wp:positionH>
                <wp:positionV relativeFrom="paragraph">
                  <wp:posOffset>7230349</wp:posOffset>
                </wp:positionV>
                <wp:extent cx="113040" cy="288720"/>
                <wp:effectExtent l="38100" t="38100" r="1270" b="54610"/>
                <wp:wrapNone/>
                <wp:docPr id="6429" name="Ink 6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6">
                      <w14:nvContentPartPr>
                        <w14:cNvContentPartPr/>
                      </w14:nvContentPartPr>
                      <w14:xfrm>
                        <a:off x="0" y="0"/>
                        <a:ext cx="113040" cy="28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9" o:spid="_x0000_s1026" type="#_x0000_t75" style="position:absolute;margin-left:-17.4pt;margin-top:568.4pt;width:10.85pt;height:24.7pt;z-index:25650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">
                <v:imagedata r:id="rId170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7904" behindDoc="0" locked="0" layoutInCell="1" allowOverlap="1">
                <wp:simplePos x="0" y="0"/>
                <wp:positionH relativeFrom="column">
                  <wp:posOffset>4586756</wp:posOffset>
                </wp:positionH>
                <wp:positionV relativeFrom="paragraph">
                  <wp:posOffset>5998789</wp:posOffset>
                </wp:positionV>
                <wp:extent cx="310680" cy="41760"/>
                <wp:effectExtent l="38100" t="38100" r="13335" b="34925"/>
                <wp:wrapNone/>
                <wp:docPr id="6427" name="Ink 6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8">
                      <w14:nvContentPartPr>
                        <w14:cNvContentPartPr/>
                      </w14:nvContentPartPr>
                      <w14:xfrm>
                        <a:off x="0" y="0"/>
                        <a:ext cx="3106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7" o:spid="_x0000_s1026" type="#_x0000_t75" style="position:absolute;margin-left:360.35pt;margin-top:471.6pt;width:26.1pt;height:5pt;z-index:25650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">
                <v:imagedata r:id="rId170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6880" behindDoc="0" locked="0" layoutInCell="1" allowOverlap="1">
                <wp:simplePos x="0" y="0"/>
                <wp:positionH relativeFrom="column">
                  <wp:posOffset>1364036</wp:posOffset>
                </wp:positionH>
                <wp:positionV relativeFrom="paragraph">
                  <wp:posOffset>6709069</wp:posOffset>
                </wp:positionV>
                <wp:extent cx="45000" cy="50400"/>
                <wp:effectExtent l="38100" t="38100" r="50800" b="45085"/>
                <wp:wrapNone/>
                <wp:docPr id="6426" name="Ink 6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0">
                      <w14:nvContentPartPr>
                        <w14:cNvContentPartPr/>
                      </w14:nvContentPartPr>
                      <w14:xfrm>
                        <a:off x="0" y="0"/>
                        <a:ext cx="450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6" o:spid="_x0000_s1026" type="#_x0000_t75" style="position:absolute;margin-left:106.5pt;margin-top:527.35pt;width:5.45pt;height:5.8pt;z-index:25650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">
                <v:imagedata r:id="rId171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5856" behindDoc="0" locked="0" layoutInCell="1" allowOverlap="1">
                <wp:simplePos x="0" y="0"/>
                <wp:positionH relativeFrom="column">
                  <wp:posOffset>1474916</wp:posOffset>
                </wp:positionH>
                <wp:positionV relativeFrom="paragraph">
                  <wp:posOffset>6462109</wp:posOffset>
                </wp:positionV>
                <wp:extent cx="177120" cy="350640"/>
                <wp:effectExtent l="38100" t="38100" r="52070" b="49530"/>
                <wp:wrapNone/>
                <wp:docPr id="6425" name="Ink 6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2">
                      <w14:nvContentPartPr>
                        <w14:cNvContentPartPr/>
                      </w14:nvContentPartPr>
                      <w14:xfrm>
                        <a:off x="0" y="0"/>
                        <a:ext cx="177120" cy="35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5" o:spid="_x0000_s1026" type="#_x0000_t75" style="position:absolute;margin-left:115.25pt;margin-top:508.05pt;width:15.85pt;height:29.4pt;z-index:25650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">
                <v:imagedata r:id="rId171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3808" behindDoc="0" locked="0" layoutInCell="1" allowOverlap="1">
                <wp:simplePos x="0" y="0"/>
                <wp:positionH relativeFrom="column">
                  <wp:posOffset>1165316</wp:posOffset>
                </wp:positionH>
                <wp:positionV relativeFrom="paragraph">
                  <wp:posOffset>6432589</wp:posOffset>
                </wp:positionV>
                <wp:extent cx="248760" cy="211680"/>
                <wp:effectExtent l="38100" t="38100" r="0" b="55245"/>
                <wp:wrapNone/>
                <wp:docPr id="6423" name="Ink 6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4">
                      <w14:nvContentPartPr>
                        <w14:cNvContentPartPr/>
                      </w14:nvContentPartPr>
                      <w14:xfrm>
                        <a:off x="0" y="0"/>
                        <a:ext cx="24876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3" o:spid="_x0000_s1026" type="#_x0000_t75" style="position:absolute;margin-left:90.8pt;margin-top:505.55pt;width:21.55pt;height:18.65pt;z-index:25650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">
                <v:imagedata r:id="rId171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2784" behindDoc="0" locked="0" layoutInCell="1" allowOverlap="1">
                <wp:simplePos x="0" y="0"/>
                <wp:positionH relativeFrom="column">
                  <wp:posOffset>1246676</wp:posOffset>
                </wp:positionH>
                <wp:positionV relativeFrom="paragraph">
                  <wp:posOffset>6438349</wp:posOffset>
                </wp:positionV>
                <wp:extent cx="21960" cy="419760"/>
                <wp:effectExtent l="38100" t="38100" r="54610" b="56515"/>
                <wp:wrapNone/>
                <wp:docPr id="6422" name="Ink 6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6">
                      <w14:nvContentPartPr>
                        <w14:cNvContentPartPr/>
                      </w14:nvContentPartPr>
                      <w14:xfrm>
                        <a:off x="0" y="0"/>
                        <a:ext cx="21960" cy="41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2" o:spid="_x0000_s1026" type="#_x0000_t75" style="position:absolute;margin-left:97.1pt;margin-top:506.05pt;width:3.85pt;height:35pt;z-index:25650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">
                <v:imagedata r:id="rId171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1760" behindDoc="0" locked="0" layoutInCell="1" allowOverlap="1">
                <wp:simplePos x="0" y="0"/>
                <wp:positionH relativeFrom="column">
                  <wp:posOffset>874076</wp:posOffset>
                </wp:positionH>
                <wp:positionV relativeFrom="paragraph">
                  <wp:posOffset>6747949</wp:posOffset>
                </wp:positionV>
                <wp:extent cx="169920" cy="12600"/>
                <wp:effectExtent l="38100" t="38100" r="40005" b="45085"/>
                <wp:wrapNone/>
                <wp:docPr id="6421" name="Ink 6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18">
                      <w14:nvContentPartPr>
                        <w14:cNvContentPartPr/>
                      </w14:nvContentPartPr>
                      <w14:xfrm>
                        <a:off x="0" y="0"/>
                        <a:ext cx="1699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1" o:spid="_x0000_s1026" type="#_x0000_t75" style="position:absolute;margin-left:68pt;margin-top:530.4pt;width:15.1pt;height:2.95pt;z-index:25650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">
                <v:imagedata r:id="rId171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00736" behindDoc="0" locked="0" layoutInCell="1" allowOverlap="1">
                <wp:simplePos x="0" y="0"/>
                <wp:positionH relativeFrom="column">
                  <wp:posOffset>618476</wp:posOffset>
                </wp:positionH>
                <wp:positionV relativeFrom="paragraph">
                  <wp:posOffset>6454909</wp:posOffset>
                </wp:positionV>
                <wp:extent cx="174960" cy="401040"/>
                <wp:effectExtent l="38100" t="38100" r="53975" b="56515"/>
                <wp:wrapNone/>
                <wp:docPr id="6420" name="Ink 6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0">
                      <w14:nvContentPartPr>
                        <w14:cNvContentPartPr/>
                      </w14:nvContentPartPr>
                      <w14:xfrm>
                        <a:off x="0" y="0"/>
                        <a:ext cx="17496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0" o:spid="_x0000_s1026" type="#_x0000_t75" style="position:absolute;margin-left:47.9pt;margin-top:507.45pt;width:15.65pt;height:33.55pt;z-index:25650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">
                <v:imagedata r:id="rId172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9712" behindDoc="0" locked="0" layoutInCell="1" allowOverlap="1">
                <wp:simplePos x="0" y="0"/>
                <wp:positionH relativeFrom="column">
                  <wp:posOffset>139676</wp:posOffset>
                </wp:positionH>
                <wp:positionV relativeFrom="paragraph">
                  <wp:posOffset>6721309</wp:posOffset>
                </wp:positionV>
                <wp:extent cx="137520" cy="20520"/>
                <wp:effectExtent l="38100" t="38100" r="53340" b="36830"/>
                <wp:wrapNone/>
                <wp:docPr id="6419" name="Ink 6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2">
                      <w14:nvContentPartPr>
                        <w14:cNvContentPartPr/>
                      </w14:nvContentPartPr>
                      <w14:xfrm>
                        <a:off x="0" y="0"/>
                        <a:ext cx="1375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9" o:spid="_x0000_s1026" type="#_x0000_t75" style="position:absolute;margin-left:10.05pt;margin-top:528.65pt;width:12.95pt;height:3.15pt;z-index:25649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">
                <v:imagedata r:id="rId172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8688" behindDoc="0" locked="0" layoutInCell="1" allowOverlap="1">
                <wp:simplePos x="0" y="0"/>
                <wp:positionH relativeFrom="column">
                  <wp:posOffset>160196</wp:posOffset>
                </wp:positionH>
                <wp:positionV relativeFrom="paragraph">
                  <wp:posOffset>6802812</wp:posOffset>
                </wp:positionV>
                <wp:extent cx="115560" cy="13680"/>
                <wp:effectExtent l="38100" t="38100" r="37465" b="43815"/>
                <wp:wrapNone/>
                <wp:docPr id="6418" name="Ink 6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4">
                      <w14:nvContentPartPr>
                        <w14:cNvContentPartPr/>
                      </w14:nvContentPartPr>
                      <w14:xfrm>
                        <a:off x="0" y="0"/>
                        <a:ext cx="1155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8" o:spid="_x0000_s1026" type="#_x0000_t75" style="position:absolute;margin-left:11.75pt;margin-top:534.8pt;width:10.8pt;height:2.95pt;z-index:25649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">
                <v:imagedata r:id="rId172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6640" behindDoc="0" locked="0" layoutInCell="1" allowOverlap="1">
                <wp:simplePos x="0" y="0"/>
                <wp:positionH relativeFrom="column">
                  <wp:posOffset>-65884</wp:posOffset>
                </wp:positionH>
                <wp:positionV relativeFrom="paragraph">
                  <wp:posOffset>6824412</wp:posOffset>
                </wp:positionV>
                <wp:extent cx="119520" cy="195120"/>
                <wp:effectExtent l="38100" t="38100" r="52070" b="52705"/>
                <wp:wrapNone/>
                <wp:docPr id="6416" name="Ink 6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6">
                      <w14:nvContentPartPr>
                        <w14:cNvContentPartPr/>
                      </w14:nvContentPartPr>
                      <w14:xfrm>
                        <a:off x="0" y="0"/>
                        <a:ext cx="119520" cy="19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6" o:spid="_x0000_s1026" type="#_x0000_t75" style="position:absolute;margin-left:-6.2pt;margin-top:536.55pt;width:11.25pt;height:17.05pt;z-index:25649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">
                <v:imagedata r:id="rId172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5616" behindDoc="0" locked="0" layoutInCell="1" allowOverlap="1">
                <wp:simplePos x="0" y="0"/>
                <wp:positionH relativeFrom="column">
                  <wp:posOffset>-240484</wp:posOffset>
                </wp:positionH>
                <wp:positionV relativeFrom="paragraph">
                  <wp:posOffset>6580332</wp:posOffset>
                </wp:positionV>
                <wp:extent cx="135000" cy="343800"/>
                <wp:effectExtent l="38100" t="38100" r="55880" b="56515"/>
                <wp:wrapNone/>
                <wp:docPr id="6415" name="Ink 6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28">
                      <w14:nvContentPartPr>
                        <w14:cNvContentPartPr/>
                      </w14:nvContentPartPr>
                      <w14:xfrm>
                        <a:off x="0" y="0"/>
                        <a:ext cx="1350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5" o:spid="_x0000_s1026" type="#_x0000_t75" style="position:absolute;margin-left:-19.95pt;margin-top:517.25pt;width:12.6pt;height:28.95pt;z-index:25649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">
                <v:imagedata r:id="rId172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4592" behindDoc="0" locked="0" layoutInCell="1" allowOverlap="1">
                <wp:simplePos x="0" y="0"/>
                <wp:positionH relativeFrom="column">
                  <wp:posOffset>5863676</wp:posOffset>
                </wp:positionH>
                <wp:positionV relativeFrom="paragraph">
                  <wp:posOffset>6049332</wp:posOffset>
                </wp:positionV>
                <wp:extent cx="360" cy="360"/>
                <wp:effectExtent l="0" t="0" r="0" b="0"/>
                <wp:wrapNone/>
                <wp:docPr id="6414" name="Ink 6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4" o:spid="_x0000_s1026" type="#_x0000_t75" style="position:absolute;margin-left:460.7pt;margin-top:475.35pt;width:2.05pt;height:2.05pt;z-index:25649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1igKBAQAAMAMAAA4AAABkcnMvZTJvRG9jLnhtbJxSy07DMBC8I/EP&#10;lu80Sak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kxkg6kEF5QL&#10;a4HhuL+hcc0IW9EK2hcoyCHRBOAHRFrQ/4bsSS9ANpb47F1BVYlAJ+FLU3vOMDVFxnFZJCf+bvt0&#10;UrDGk67Vdo2sfz+dJBPOnLDEiqSzISeDjgtYXSJQJzq0/sLuNNreFaLMuoyT8bv+O5iuusAkFe/7&#10;e5BU74MzzP2/xwln26exFz6f5z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">
                <v:imagedata r:id="rId40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3568" behindDoc="0" locked="0" layoutInCell="1" allowOverlap="1">
                <wp:simplePos x="0" y="0"/>
                <wp:positionH relativeFrom="column">
                  <wp:posOffset>-339484</wp:posOffset>
                </wp:positionH>
                <wp:positionV relativeFrom="paragraph">
                  <wp:posOffset>6151212</wp:posOffset>
                </wp:positionV>
                <wp:extent cx="6291720" cy="217440"/>
                <wp:effectExtent l="38100" t="38100" r="52070" b="49530"/>
                <wp:wrapNone/>
                <wp:docPr id="6413" name="Ink 6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1">
                      <w14:nvContentPartPr>
                        <w14:cNvContentPartPr/>
                      </w14:nvContentPartPr>
                      <w14:xfrm>
                        <a:off x="0" y="0"/>
                        <a:ext cx="629172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3" o:spid="_x0000_s1026" type="#_x0000_t75" style="position:absolute;margin-left:-27.45pt;margin-top:483.4pt;width:497.1pt;height:18.8pt;z-index:25649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">
                <v:imagedata r:id="rId1732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2544" behindDoc="0" locked="0" layoutInCell="1" allowOverlap="1">
                <wp:simplePos x="0" y="0"/>
                <wp:positionH relativeFrom="column">
                  <wp:posOffset>4089956</wp:posOffset>
                </wp:positionH>
                <wp:positionV relativeFrom="paragraph">
                  <wp:posOffset>6082452</wp:posOffset>
                </wp:positionV>
                <wp:extent cx="360" cy="360"/>
                <wp:effectExtent l="0" t="0" r="0" b="0"/>
                <wp:wrapNone/>
                <wp:docPr id="6412" name="Ink 6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2" o:spid="_x0000_s1026" type="#_x0000_t75" style="position:absolute;margin-left:321.05pt;margin-top:477.95pt;width:2.05pt;height:2.05pt;z-index:25649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XGaW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5NxknLm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">
                <v:imagedata r:id="rId40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0496" behindDoc="0" locked="0" layoutInCell="1" allowOverlap="1">
                <wp:simplePos x="0" y="0"/>
                <wp:positionH relativeFrom="column">
                  <wp:posOffset>6020636</wp:posOffset>
                </wp:positionH>
                <wp:positionV relativeFrom="paragraph">
                  <wp:posOffset>5552784</wp:posOffset>
                </wp:positionV>
                <wp:extent cx="54720" cy="37440"/>
                <wp:effectExtent l="38100" t="38100" r="40640" b="39370"/>
                <wp:wrapNone/>
                <wp:docPr id="6410" name="Ink 6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4">
                      <w14:nvContentPartPr>
                        <w14:cNvContentPartPr/>
                      </w14:nvContentPartPr>
                      <w14:xfrm>
                        <a:off x="0" y="0"/>
                        <a:ext cx="5472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0" o:spid="_x0000_s1026" type="#_x0000_t75" style="position:absolute;margin-left:473.2pt;margin-top:436.65pt;width:6pt;height:4.4pt;z-index:25649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">
                <v:imagedata r:id="rId173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8448" behindDoc="0" locked="0" layoutInCell="1" allowOverlap="1">
                <wp:simplePos x="0" y="0"/>
                <wp:positionH relativeFrom="column">
                  <wp:posOffset>6112796</wp:posOffset>
                </wp:positionH>
                <wp:positionV relativeFrom="paragraph">
                  <wp:posOffset>5349744</wp:posOffset>
                </wp:positionV>
                <wp:extent cx="177840" cy="346320"/>
                <wp:effectExtent l="38100" t="38100" r="50800" b="34925"/>
                <wp:wrapNone/>
                <wp:docPr id="6408" name="Ink 6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6">
                      <w14:nvContentPartPr>
                        <w14:cNvContentPartPr/>
                      </w14:nvContentPartPr>
                      <w14:xfrm>
                        <a:off x="0" y="0"/>
                        <a:ext cx="177840" cy="34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8" o:spid="_x0000_s1026" type="#_x0000_t75" style="position:absolute;margin-left:480.35pt;margin-top:420.55pt;width:16pt;height:28.95pt;z-index:25648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">
                <v:imagedata r:id="rId173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6400" behindDoc="0" locked="0" layoutInCell="1" allowOverlap="1">
                <wp:simplePos x="0" y="0"/>
                <wp:positionH relativeFrom="column">
                  <wp:posOffset>5819396</wp:posOffset>
                </wp:positionH>
                <wp:positionV relativeFrom="paragraph">
                  <wp:posOffset>5540544</wp:posOffset>
                </wp:positionV>
                <wp:extent cx="191160" cy="174600"/>
                <wp:effectExtent l="38100" t="38100" r="37465" b="35560"/>
                <wp:wrapNone/>
                <wp:docPr id="6406" name="Ink 6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38">
                      <w14:nvContentPartPr>
                        <w14:cNvContentPartPr/>
                      </w14:nvContentPartPr>
                      <w14:xfrm>
                        <a:off x="0" y="0"/>
                        <a:ext cx="19116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6" o:spid="_x0000_s1026" type="#_x0000_t75" style="position:absolute;margin-left:457.6pt;margin-top:435.65pt;width:16.7pt;height:15.4pt;z-index:25648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">
                <v:imagedata r:id="rId173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5376" behindDoc="0" locked="0" layoutInCell="1" allowOverlap="1">
                <wp:simplePos x="0" y="0"/>
                <wp:positionH relativeFrom="column">
                  <wp:posOffset>5741996</wp:posOffset>
                </wp:positionH>
                <wp:positionV relativeFrom="paragraph">
                  <wp:posOffset>5317344</wp:posOffset>
                </wp:positionV>
                <wp:extent cx="258120" cy="408240"/>
                <wp:effectExtent l="57150" t="38100" r="46990" b="49530"/>
                <wp:wrapNone/>
                <wp:docPr id="6405" name="Ink 6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0">
                      <w14:nvContentPartPr>
                        <w14:cNvContentPartPr/>
                      </w14:nvContentPartPr>
                      <w14:xfrm>
                        <a:off x="0" y="0"/>
                        <a:ext cx="2581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5" o:spid="_x0000_s1026" type="#_x0000_t75" style="position:absolute;margin-left:451.2pt;margin-top:417.75pt;width:22.3pt;height:34.1pt;z-index:25648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">
                <v:imagedata r:id="rId174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4352" behindDoc="0" locked="0" layoutInCell="1" allowOverlap="1">
                <wp:simplePos x="0" y="0"/>
                <wp:positionH relativeFrom="column">
                  <wp:posOffset>5543276</wp:posOffset>
                </wp:positionH>
                <wp:positionV relativeFrom="paragraph">
                  <wp:posOffset>5535504</wp:posOffset>
                </wp:positionV>
                <wp:extent cx="129600" cy="23040"/>
                <wp:effectExtent l="38100" t="38100" r="41910" b="53340"/>
                <wp:wrapNone/>
                <wp:docPr id="6404" name="Ink 6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2">
                      <w14:nvContentPartPr>
                        <w14:cNvContentPartPr/>
                      </w14:nvContentPartPr>
                      <w14:xfrm>
                        <a:off x="0" y="0"/>
                        <a:ext cx="1296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4" o:spid="_x0000_s1026" type="#_x0000_t75" style="position:absolute;margin-left:435.7pt;margin-top:434.9pt;width:11.95pt;height:3.55pt;z-index:25648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">
                <v:imagedata r:id="rId174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3328" behindDoc="0" locked="0" layoutInCell="1" allowOverlap="1">
                <wp:simplePos x="0" y="0"/>
                <wp:positionH relativeFrom="column">
                  <wp:posOffset>5568116</wp:posOffset>
                </wp:positionH>
                <wp:positionV relativeFrom="paragraph">
                  <wp:posOffset>5562504</wp:posOffset>
                </wp:positionV>
                <wp:extent cx="102600" cy="27360"/>
                <wp:effectExtent l="38100" t="38100" r="50165" b="29845"/>
                <wp:wrapNone/>
                <wp:docPr id="6403" name="Ink 6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4">
                      <w14:nvContentPartPr>
                        <w14:cNvContentPartPr/>
                      </w14:nvContentPartPr>
                      <w14:xfrm>
                        <a:off x="0" y="0"/>
                        <a:ext cx="1026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3" o:spid="_x0000_s1026" type="#_x0000_t75" style="position:absolute;margin-left:437.55pt;margin-top:437.4pt;width:9.85pt;height:3.55pt;z-index:25648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">
                <v:imagedata r:id="rId174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1280" behindDoc="0" locked="0" layoutInCell="1" allowOverlap="1">
                <wp:simplePos x="0" y="0"/>
                <wp:positionH relativeFrom="column">
                  <wp:posOffset>5219996</wp:posOffset>
                </wp:positionH>
                <wp:positionV relativeFrom="paragraph">
                  <wp:posOffset>5635224</wp:posOffset>
                </wp:positionV>
                <wp:extent cx="55440" cy="158400"/>
                <wp:effectExtent l="38100" t="38100" r="40005" b="51435"/>
                <wp:wrapNone/>
                <wp:docPr id="6401" name="Ink 6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6">
                      <w14:nvContentPartPr>
                        <w14:cNvContentPartPr/>
                      </w14:nvContentPartPr>
                      <w14:xfrm>
                        <a:off x="0" y="0"/>
                        <a:ext cx="55440" cy="15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1" o:spid="_x0000_s1026" type="#_x0000_t75" style="position:absolute;margin-left:410.2pt;margin-top:442.85pt;width:6.1pt;height:14.25pt;z-index:25648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">
                <v:imagedata r:id="rId174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0256" behindDoc="0" locked="0" layoutInCell="1" allowOverlap="1">
                <wp:simplePos x="0" y="0"/>
                <wp:positionH relativeFrom="column">
                  <wp:posOffset>5345276</wp:posOffset>
                </wp:positionH>
                <wp:positionV relativeFrom="paragraph">
                  <wp:posOffset>5390784</wp:posOffset>
                </wp:positionV>
                <wp:extent cx="86400" cy="185400"/>
                <wp:effectExtent l="38100" t="38100" r="27940" b="43815"/>
                <wp:wrapNone/>
                <wp:docPr id="6400" name="Ink 6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48">
                      <w14:nvContentPartPr>
                        <w14:cNvContentPartPr/>
                      </w14:nvContentPartPr>
                      <w14:xfrm>
                        <a:off x="0" y="0"/>
                        <a:ext cx="8640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0" o:spid="_x0000_s1026" type="#_x0000_t75" style="position:absolute;margin-left:420.1pt;margin-top:423.6pt;width:8.55pt;height:16.4pt;z-index:25648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">
                <v:imagedata r:id="rId174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8208" behindDoc="0" locked="0" layoutInCell="1" allowOverlap="1">
                <wp:simplePos x="0" y="0"/>
                <wp:positionH relativeFrom="column">
                  <wp:posOffset>5028836</wp:posOffset>
                </wp:positionH>
                <wp:positionV relativeFrom="paragraph">
                  <wp:posOffset>5324544</wp:posOffset>
                </wp:positionV>
                <wp:extent cx="201960" cy="149400"/>
                <wp:effectExtent l="19050" t="38100" r="45720" b="41275"/>
                <wp:wrapNone/>
                <wp:docPr id="6398" name="Ink 6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0">
                      <w14:nvContentPartPr>
                        <w14:cNvContentPartPr/>
                      </w14:nvContentPartPr>
                      <w14:xfrm>
                        <a:off x="0" y="0"/>
                        <a:ext cx="20196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8" o:spid="_x0000_s1026" type="#_x0000_t75" style="position:absolute;margin-left:395.05pt;margin-top:418.25pt;width:17.8pt;height:13.6pt;z-index:25647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">
                <v:imagedata r:id="rId175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7184" behindDoc="0" locked="0" layoutInCell="1" allowOverlap="1">
                <wp:simplePos x="0" y="0"/>
                <wp:positionH relativeFrom="column">
                  <wp:posOffset>5075276</wp:posOffset>
                </wp:positionH>
                <wp:positionV relativeFrom="paragraph">
                  <wp:posOffset>5360184</wp:posOffset>
                </wp:positionV>
                <wp:extent cx="73080" cy="350280"/>
                <wp:effectExtent l="38100" t="38100" r="41275" b="50165"/>
                <wp:wrapNone/>
                <wp:docPr id="6397" name="Ink 6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2">
                      <w14:nvContentPartPr>
                        <w14:cNvContentPartPr/>
                      </w14:nvContentPartPr>
                      <w14:xfrm>
                        <a:off x="0" y="0"/>
                        <a:ext cx="73080" cy="35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7" o:spid="_x0000_s1026" type="#_x0000_t75" style="position:absolute;margin-left:398.75pt;margin-top:421.1pt;width:7.65pt;height:29.55pt;z-index:25647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">
                <v:imagedata r:id="rId175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6160" behindDoc="0" locked="0" layoutInCell="1" allowOverlap="1">
                <wp:simplePos x="0" y="0"/>
                <wp:positionH relativeFrom="column">
                  <wp:posOffset>4842716</wp:posOffset>
                </wp:positionH>
                <wp:positionV relativeFrom="paragraph">
                  <wp:posOffset>5610024</wp:posOffset>
                </wp:positionV>
                <wp:extent cx="159840" cy="7200"/>
                <wp:effectExtent l="38100" t="38100" r="50165" b="50165"/>
                <wp:wrapNone/>
                <wp:docPr id="6396" name="Ink 6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4">
                      <w14:nvContentPartPr>
                        <w14:cNvContentPartPr/>
                      </w14:nvContentPartPr>
                      <w14:xfrm>
                        <a:off x="0" y="0"/>
                        <a:ext cx="159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6" o:spid="_x0000_s1026" type="#_x0000_t75" style="position:absolute;margin-left:380.3pt;margin-top:440.7pt;width:14.45pt;height:2.65pt;z-index:25647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">
                <v:imagedata r:id="rId175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5136" behindDoc="0" locked="0" layoutInCell="1" allowOverlap="1">
                <wp:simplePos x="0" y="0"/>
                <wp:positionH relativeFrom="column">
                  <wp:posOffset>4864316</wp:posOffset>
                </wp:positionH>
                <wp:positionV relativeFrom="paragraph">
                  <wp:posOffset>5545224</wp:posOffset>
                </wp:positionV>
                <wp:extent cx="131400" cy="16920"/>
                <wp:effectExtent l="38100" t="38100" r="40640" b="40640"/>
                <wp:wrapNone/>
                <wp:docPr id="6395" name="Ink 6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6">
                      <w14:nvContentPartPr>
                        <w14:cNvContentPartPr/>
                      </w14:nvContentPartPr>
                      <w14:xfrm>
                        <a:off x="0" y="0"/>
                        <a:ext cx="1314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5" o:spid="_x0000_s1026" type="#_x0000_t75" style="position:absolute;margin-left:382.1pt;margin-top:435.7pt;width:12.15pt;height:3.25pt;z-index:25647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">
                <v:imagedata r:id="rId175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4112" behindDoc="0" locked="0" layoutInCell="1" allowOverlap="1">
                <wp:simplePos x="0" y="0"/>
                <wp:positionH relativeFrom="column">
                  <wp:posOffset>4712396</wp:posOffset>
                </wp:positionH>
                <wp:positionV relativeFrom="paragraph">
                  <wp:posOffset>5685264</wp:posOffset>
                </wp:positionV>
                <wp:extent cx="76680" cy="156960"/>
                <wp:effectExtent l="38100" t="38100" r="57150" b="52705"/>
                <wp:wrapNone/>
                <wp:docPr id="6394" name="Ink 6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58">
                      <w14:nvContentPartPr>
                        <w14:cNvContentPartPr/>
                      </w14:nvContentPartPr>
                      <w14:xfrm>
                        <a:off x="0" y="0"/>
                        <a:ext cx="7668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4" o:spid="_x0000_s1026" type="#_x0000_t75" style="position:absolute;margin-left:370.1pt;margin-top:446.85pt;width:8pt;height:14.15pt;z-index:25647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">
                <v:imagedata r:id="rId175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3088" behindDoc="0" locked="0" layoutInCell="1" allowOverlap="1">
                <wp:simplePos x="0" y="0"/>
                <wp:positionH relativeFrom="column">
                  <wp:posOffset>4543556</wp:posOffset>
                </wp:positionH>
                <wp:positionV relativeFrom="paragraph">
                  <wp:posOffset>5395824</wp:posOffset>
                </wp:positionV>
                <wp:extent cx="189000" cy="327600"/>
                <wp:effectExtent l="38100" t="38100" r="40005" b="53975"/>
                <wp:wrapNone/>
                <wp:docPr id="6393" name="Ink 6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0">
                      <w14:nvContentPartPr>
                        <w14:cNvContentPartPr/>
                      </w14:nvContentPartPr>
                      <w14:xfrm>
                        <a:off x="0" y="0"/>
                        <a:ext cx="189000" cy="32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3" o:spid="_x0000_s1026" type="#_x0000_t75" style="position:absolute;margin-left:356.85pt;margin-top:424pt;width:16.8pt;height:27.7pt;z-index:25647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">
                <v:imagedata r:id="rId176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2064" behindDoc="0" locked="0" layoutInCell="1" allowOverlap="1">
                <wp:simplePos x="0" y="0"/>
                <wp:positionH relativeFrom="column">
                  <wp:posOffset>4049276</wp:posOffset>
                </wp:positionH>
                <wp:positionV relativeFrom="paragraph">
                  <wp:posOffset>5653944</wp:posOffset>
                </wp:positionV>
                <wp:extent cx="50760" cy="111600"/>
                <wp:effectExtent l="38100" t="38100" r="45085" b="41275"/>
                <wp:wrapNone/>
                <wp:docPr id="6392" name="Ink 6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2">
                      <w14:nvContentPartPr>
                        <w14:cNvContentPartPr/>
                      </w14:nvContentPartPr>
                      <w14:xfrm>
                        <a:off x="0" y="0"/>
                        <a:ext cx="5076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2" o:spid="_x0000_s1026" type="#_x0000_t75" style="position:absolute;margin-left:318.25pt;margin-top:444.3pt;width:5.5pt;height:10.55pt;z-index:25647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">
                <v:imagedata r:id="rId176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1040" behindDoc="0" locked="0" layoutInCell="1" allowOverlap="1">
                <wp:simplePos x="0" y="0"/>
                <wp:positionH relativeFrom="column">
                  <wp:posOffset>4337636</wp:posOffset>
                </wp:positionH>
                <wp:positionV relativeFrom="paragraph">
                  <wp:posOffset>5680944</wp:posOffset>
                </wp:positionV>
                <wp:extent cx="97920" cy="17280"/>
                <wp:effectExtent l="38100" t="38100" r="35560" b="40005"/>
                <wp:wrapNone/>
                <wp:docPr id="6391" name="Ink 6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4">
                      <w14:nvContentPartPr>
                        <w14:cNvContentPartPr/>
                      </w14:nvContentPartPr>
                      <w14:xfrm>
                        <a:off x="0" y="0"/>
                        <a:ext cx="9792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1" o:spid="_x0000_s1026" type="#_x0000_t75" style="position:absolute;margin-left:340.8pt;margin-top:446.55pt;width:9.2pt;height:2.9pt;z-index:25647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">
                <v:imagedata r:id="rId176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70016" behindDoc="0" locked="0" layoutInCell="1" allowOverlap="1">
                <wp:simplePos x="0" y="0"/>
                <wp:positionH relativeFrom="column">
                  <wp:posOffset>4354196</wp:posOffset>
                </wp:positionH>
                <wp:positionV relativeFrom="paragraph">
                  <wp:posOffset>5592024</wp:posOffset>
                </wp:positionV>
                <wp:extent cx="49680" cy="160200"/>
                <wp:effectExtent l="38100" t="38100" r="26670" b="49530"/>
                <wp:wrapNone/>
                <wp:docPr id="6390" name="Ink 6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6">
                      <w14:nvContentPartPr>
                        <w14:cNvContentPartPr/>
                      </w14:nvContentPartPr>
                      <w14:xfrm>
                        <a:off x="0" y="0"/>
                        <a:ext cx="4968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0" o:spid="_x0000_s1026" type="#_x0000_t75" style="position:absolute;margin-left:342.3pt;margin-top:439.6pt;width:5.2pt;height:14.25pt;z-index:2564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">
                <v:imagedata r:id="rId176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7968" behindDoc="0" locked="0" layoutInCell="1" allowOverlap="1">
                <wp:simplePos x="0" y="0"/>
                <wp:positionH relativeFrom="column">
                  <wp:posOffset>4222436</wp:posOffset>
                </wp:positionH>
                <wp:positionV relativeFrom="paragraph">
                  <wp:posOffset>5593824</wp:posOffset>
                </wp:positionV>
                <wp:extent cx="11520" cy="29160"/>
                <wp:effectExtent l="38100" t="38100" r="45720" b="28575"/>
                <wp:wrapNone/>
                <wp:docPr id="6388" name="Ink 6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68">
                      <w14:nvContentPartPr>
                        <w14:cNvContentPartPr/>
                      </w14:nvContentPartPr>
                      <w14:xfrm>
                        <a:off x="0" y="0"/>
                        <a:ext cx="1152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8" o:spid="_x0000_s1026" type="#_x0000_t75" style="position:absolute;margin-left:331.65pt;margin-top:439.65pt;width:2.35pt;height:3.75pt;z-index:25646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">
                <v:imagedata r:id="rId176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6944" behindDoc="0" locked="0" layoutInCell="1" allowOverlap="1">
                <wp:simplePos x="0" y="0"/>
                <wp:positionH relativeFrom="column">
                  <wp:posOffset>4279316</wp:posOffset>
                </wp:positionH>
                <wp:positionV relativeFrom="paragraph">
                  <wp:posOffset>5671224</wp:posOffset>
                </wp:positionV>
                <wp:extent cx="6480" cy="49680"/>
                <wp:effectExtent l="38100" t="38100" r="50800" b="45720"/>
                <wp:wrapNone/>
                <wp:docPr id="6387" name="Ink 6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0">
                      <w14:nvContentPartPr>
                        <w14:cNvContentPartPr/>
                      </w14:nvContentPartPr>
                      <w14:xfrm>
                        <a:off x="0" y="0"/>
                        <a:ext cx="64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7" o:spid="_x0000_s1026" type="#_x0000_t75" style="position:absolute;margin-left:336.15pt;margin-top:445.8pt;width:2.3pt;height:5.5pt;z-index:25646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">
                <v:imagedata r:id="rId177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5920" behindDoc="0" locked="0" layoutInCell="1" allowOverlap="1">
                <wp:simplePos x="0" y="0"/>
                <wp:positionH relativeFrom="column">
                  <wp:posOffset>4152236</wp:posOffset>
                </wp:positionH>
                <wp:positionV relativeFrom="paragraph">
                  <wp:posOffset>5511024</wp:posOffset>
                </wp:positionV>
                <wp:extent cx="6120" cy="83520"/>
                <wp:effectExtent l="38100" t="38100" r="51435" b="50165"/>
                <wp:wrapNone/>
                <wp:docPr id="6386" name="Ink 6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2">
                      <w14:nvContentPartPr>
                        <w14:cNvContentPartPr/>
                      </w14:nvContentPartPr>
                      <w14:xfrm>
                        <a:off x="0" y="0"/>
                        <a:ext cx="612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6" o:spid="_x0000_s1026" type="#_x0000_t75" style="position:absolute;margin-left:325.9pt;margin-top:433.05pt;width:2.5pt;height:8.3pt;z-index:25646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">
                <v:imagedata r:id="rId177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3872" behindDoc="0" locked="0" layoutInCell="1" allowOverlap="1">
                <wp:simplePos x="0" y="0"/>
                <wp:positionH relativeFrom="column">
                  <wp:posOffset>4014716</wp:posOffset>
                </wp:positionH>
                <wp:positionV relativeFrom="paragraph">
                  <wp:posOffset>5626584</wp:posOffset>
                </wp:positionV>
                <wp:extent cx="172800" cy="100440"/>
                <wp:effectExtent l="38100" t="38100" r="36830" b="52070"/>
                <wp:wrapNone/>
                <wp:docPr id="6384" name="Ink 6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4">
                      <w14:nvContentPartPr>
                        <w14:cNvContentPartPr/>
                      </w14:nvContentPartPr>
                      <w14:xfrm>
                        <a:off x="0" y="0"/>
                        <a:ext cx="17280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4" o:spid="_x0000_s1026" type="#_x0000_t75" style="position:absolute;margin-left:315.3pt;margin-top:442.1pt;width:15.35pt;height:9.8pt;z-index:2564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">
                <v:imagedata r:id="rId177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1824" behindDoc="0" locked="0" layoutInCell="1" allowOverlap="1">
                <wp:simplePos x="0" y="0"/>
                <wp:positionH relativeFrom="column">
                  <wp:posOffset>3451316</wp:posOffset>
                </wp:positionH>
                <wp:positionV relativeFrom="paragraph">
                  <wp:posOffset>5553144</wp:posOffset>
                </wp:positionV>
                <wp:extent cx="225720" cy="312840"/>
                <wp:effectExtent l="38100" t="38100" r="41275" b="49530"/>
                <wp:wrapNone/>
                <wp:docPr id="6382" name="Ink 6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6">
                      <w14:nvContentPartPr>
                        <w14:cNvContentPartPr/>
                      </w14:nvContentPartPr>
                      <w14:xfrm>
                        <a:off x="0" y="0"/>
                        <a:ext cx="225720" cy="31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2" o:spid="_x0000_s1026" type="#_x0000_t75" style="position:absolute;margin-left:271.05pt;margin-top:436.25pt;width:19.55pt;height:26.8pt;z-index:25646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">
                <v:imagedata r:id="rId177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0800" behindDoc="0" locked="0" layoutInCell="1" allowOverlap="1">
                <wp:simplePos x="0" y="0"/>
                <wp:positionH relativeFrom="column">
                  <wp:posOffset>3043436</wp:posOffset>
                </wp:positionH>
                <wp:positionV relativeFrom="paragraph">
                  <wp:posOffset>5724144</wp:posOffset>
                </wp:positionV>
                <wp:extent cx="268200" cy="145800"/>
                <wp:effectExtent l="19050" t="38100" r="36830" b="45085"/>
                <wp:wrapNone/>
                <wp:docPr id="6381" name="Ink 6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78">
                      <w14:nvContentPartPr>
                        <w14:cNvContentPartPr/>
                      </w14:nvContentPartPr>
                      <w14:xfrm>
                        <a:off x="0" y="0"/>
                        <a:ext cx="2682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1" o:spid="_x0000_s1026" type="#_x0000_t75" style="position:absolute;margin-left:238.85pt;margin-top:450.05pt;width:22.9pt;height:13.05pt;z-index:25646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">
                <v:imagedata r:id="rId177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9776" behindDoc="0" locked="0" layoutInCell="1" allowOverlap="1">
                <wp:simplePos x="0" y="0"/>
                <wp:positionH relativeFrom="column">
                  <wp:posOffset>2608556</wp:posOffset>
                </wp:positionH>
                <wp:positionV relativeFrom="paragraph">
                  <wp:posOffset>5763744</wp:posOffset>
                </wp:positionV>
                <wp:extent cx="241920" cy="124920"/>
                <wp:effectExtent l="38100" t="38100" r="44450" b="46990"/>
                <wp:wrapNone/>
                <wp:docPr id="6380" name="Ink 6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0">
                      <w14:nvContentPartPr>
                        <w14:cNvContentPartPr/>
                      </w14:nvContentPartPr>
                      <w14:xfrm>
                        <a:off x="0" y="0"/>
                        <a:ext cx="24192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0" o:spid="_x0000_s1026" type="#_x0000_t75" style="position:absolute;margin-left:204.9pt;margin-top:452.9pt;width:20.55pt;height:11.75pt;z-index:2564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">
                <v:imagedata r:id="rId178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8752" behindDoc="0" locked="0" layoutInCell="1" allowOverlap="1">
                <wp:simplePos x="0" y="0"/>
                <wp:positionH relativeFrom="column">
                  <wp:posOffset>2522156</wp:posOffset>
                </wp:positionH>
                <wp:positionV relativeFrom="paragraph">
                  <wp:posOffset>5595984</wp:posOffset>
                </wp:positionV>
                <wp:extent cx="142920" cy="318600"/>
                <wp:effectExtent l="38100" t="38100" r="28575" b="43815"/>
                <wp:wrapNone/>
                <wp:docPr id="6379" name="Ink 6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2">
                      <w14:nvContentPartPr>
                        <w14:cNvContentPartPr/>
                      </w14:nvContentPartPr>
                      <w14:xfrm>
                        <a:off x="0" y="0"/>
                        <a:ext cx="142920" cy="31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9" o:spid="_x0000_s1026" type="#_x0000_t75" style="position:absolute;margin-left:198pt;margin-top:439.9pt;width:12.75pt;height:26.8pt;z-index:25645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">
                <v:imagedata r:id="rId178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7728" behindDoc="0" locked="0" layoutInCell="1" allowOverlap="1">
                <wp:simplePos x="0" y="0"/>
                <wp:positionH relativeFrom="column">
                  <wp:posOffset>2448356</wp:posOffset>
                </wp:positionH>
                <wp:positionV relativeFrom="paragraph">
                  <wp:posOffset>5792184</wp:posOffset>
                </wp:positionV>
                <wp:extent cx="98640" cy="109080"/>
                <wp:effectExtent l="38100" t="38100" r="34925" b="43815"/>
                <wp:wrapNone/>
                <wp:docPr id="6378" name="Ink 6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4">
                      <w14:nvContentPartPr>
                        <w14:cNvContentPartPr/>
                      </w14:nvContentPartPr>
                      <w14:xfrm>
                        <a:off x="0" y="0"/>
                        <a:ext cx="9864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8" o:spid="_x0000_s1026" type="#_x0000_t75" style="position:absolute;margin-left:192.05pt;margin-top:455.2pt;width:9.4pt;height:10.3pt;z-index:2564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">
                <v:imagedata r:id="rId178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6704" behindDoc="0" locked="0" layoutInCell="1" allowOverlap="1">
                <wp:simplePos x="0" y="0"/>
                <wp:positionH relativeFrom="column">
                  <wp:posOffset>2320196</wp:posOffset>
                </wp:positionH>
                <wp:positionV relativeFrom="paragraph">
                  <wp:posOffset>5586264</wp:posOffset>
                </wp:positionV>
                <wp:extent cx="106200" cy="310320"/>
                <wp:effectExtent l="19050" t="38100" r="46355" b="52070"/>
                <wp:wrapNone/>
                <wp:docPr id="6377" name="Ink 6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6">
                      <w14:nvContentPartPr>
                        <w14:cNvContentPartPr/>
                      </w14:nvContentPartPr>
                      <w14:xfrm>
                        <a:off x="0" y="0"/>
                        <a:ext cx="106200" cy="31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7" o:spid="_x0000_s1026" type="#_x0000_t75" style="position:absolute;margin-left:181.8pt;margin-top:438.95pt;width:10.15pt;height:26.25pt;z-index:25645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">
                <v:imagedata r:id="rId178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5680" behindDoc="0" locked="0" layoutInCell="1" allowOverlap="1">
                <wp:simplePos x="0" y="0"/>
                <wp:positionH relativeFrom="column">
                  <wp:posOffset>2205716</wp:posOffset>
                </wp:positionH>
                <wp:positionV relativeFrom="paragraph">
                  <wp:posOffset>5805864</wp:posOffset>
                </wp:positionV>
                <wp:extent cx="45720" cy="92880"/>
                <wp:effectExtent l="38100" t="38100" r="49530" b="40640"/>
                <wp:wrapNone/>
                <wp:docPr id="6376" name="Ink 6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88">
                      <w14:nvContentPartPr>
                        <w14:cNvContentPartPr/>
                      </w14:nvContentPartPr>
                      <w14:xfrm>
                        <a:off x="0" y="0"/>
                        <a:ext cx="45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6" o:spid="_x0000_s1026" type="#_x0000_t75" style="position:absolute;margin-left:172.9pt;margin-top:456.2pt;width:5.35pt;height:9.1pt;z-index:25645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">
                <v:imagedata r:id="rId178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4656" behindDoc="0" locked="0" layoutInCell="1" allowOverlap="1">
                <wp:simplePos x="0" y="0"/>
                <wp:positionH relativeFrom="column">
                  <wp:posOffset>1988276</wp:posOffset>
                </wp:positionH>
                <wp:positionV relativeFrom="paragraph">
                  <wp:posOffset>5813784</wp:posOffset>
                </wp:positionV>
                <wp:extent cx="204840" cy="316440"/>
                <wp:effectExtent l="38100" t="38100" r="43180" b="45720"/>
                <wp:wrapNone/>
                <wp:docPr id="6375" name="Ink 6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0">
                      <w14:nvContentPartPr>
                        <w14:cNvContentPartPr/>
                      </w14:nvContentPartPr>
                      <w14:xfrm>
                        <a:off x="0" y="0"/>
                        <a:ext cx="2048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5" o:spid="_x0000_s1026" type="#_x0000_t75" style="position:absolute;margin-left:155.6pt;margin-top:456.9pt;width:18.05pt;height:26.8pt;z-index:2564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">
                <v:imagedata r:id="rId179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3632" behindDoc="0" locked="0" layoutInCell="1" allowOverlap="1">
                <wp:simplePos x="0" y="0"/>
                <wp:positionH relativeFrom="column">
                  <wp:posOffset>1716476</wp:posOffset>
                </wp:positionH>
                <wp:positionV relativeFrom="paragraph">
                  <wp:posOffset>5805144</wp:posOffset>
                </wp:positionV>
                <wp:extent cx="131040" cy="160920"/>
                <wp:effectExtent l="38100" t="38100" r="40640" b="29845"/>
                <wp:wrapNone/>
                <wp:docPr id="6374" name="Ink 6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2">
                      <w14:nvContentPartPr>
                        <w14:cNvContentPartPr/>
                      </w14:nvContentPartPr>
                      <w14:xfrm>
                        <a:off x="0" y="0"/>
                        <a:ext cx="13104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4" o:spid="_x0000_s1026" type="#_x0000_t75" style="position:absolute;margin-left:134.25pt;margin-top:456.5pt;width:11.95pt;height:14.2pt;z-index:25645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">
                <v:imagedata r:id="rId179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2608" behindDoc="0" locked="0" layoutInCell="1" allowOverlap="1">
                <wp:simplePos x="0" y="0"/>
                <wp:positionH relativeFrom="column">
                  <wp:posOffset>1565996</wp:posOffset>
                </wp:positionH>
                <wp:positionV relativeFrom="paragraph">
                  <wp:posOffset>5842224</wp:posOffset>
                </wp:positionV>
                <wp:extent cx="123120" cy="100800"/>
                <wp:effectExtent l="38100" t="38100" r="29845" b="33020"/>
                <wp:wrapNone/>
                <wp:docPr id="6373" name="Ink 6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4">
                      <w14:nvContentPartPr>
                        <w14:cNvContentPartPr/>
                      </w14:nvContentPartPr>
                      <w14:xfrm>
                        <a:off x="0" y="0"/>
                        <a:ext cx="12312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3" o:spid="_x0000_s1026" type="#_x0000_t75" style="position:absolute;margin-left:122.4pt;margin-top:459.3pt;width:11.4pt;height:9.6pt;z-index:25645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">
                <v:imagedata r:id="rId1795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1584" behindDoc="0" locked="0" layoutInCell="1" allowOverlap="1">
                <wp:simplePos x="0" y="0"/>
                <wp:positionH relativeFrom="column">
                  <wp:posOffset>1536116</wp:posOffset>
                </wp:positionH>
                <wp:positionV relativeFrom="paragraph">
                  <wp:posOffset>5827104</wp:posOffset>
                </wp:positionV>
                <wp:extent cx="71280" cy="119880"/>
                <wp:effectExtent l="38100" t="38100" r="24130" b="33020"/>
                <wp:wrapNone/>
                <wp:docPr id="6372" name="Ink 6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6">
                      <w14:nvContentPartPr>
                        <w14:cNvContentPartPr/>
                      </w14:nvContentPartPr>
                      <w14:xfrm>
                        <a:off x="0" y="0"/>
                        <a:ext cx="7128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2" o:spid="_x0000_s1026" type="#_x0000_t75" style="position:absolute;margin-left:120.45pt;margin-top:458.2pt;width:6.9pt;height:10.9pt;z-index:25645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">
                <v:imagedata r:id="rId1797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50560" behindDoc="0" locked="0" layoutInCell="1" allowOverlap="1">
                <wp:simplePos x="0" y="0"/>
                <wp:positionH relativeFrom="column">
                  <wp:posOffset>1369436</wp:posOffset>
                </wp:positionH>
                <wp:positionV relativeFrom="paragraph">
                  <wp:posOffset>5819544</wp:posOffset>
                </wp:positionV>
                <wp:extent cx="164880" cy="148320"/>
                <wp:effectExtent l="38100" t="38100" r="26035" b="42545"/>
                <wp:wrapNone/>
                <wp:docPr id="6371" name="Ink 6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98">
                      <w14:nvContentPartPr>
                        <w14:cNvContentPartPr/>
                      </w14:nvContentPartPr>
                      <w14:xfrm>
                        <a:off x="0" y="0"/>
                        <a:ext cx="164880" cy="14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1" o:spid="_x0000_s1026" type="#_x0000_t75" style="position:absolute;margin-left:107.3pt;margin-top:457.4pt;width:14.35pt;height:13.45pt;z-index:25645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">
                <v:imagedata r:id="rId1799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8512" behindDoc="0" locked="0" layoutInCell="1" allowOverlap="1">
                <wp:simplePos x="0" y="0"/>
                <wp:positionH relativeFrom="column">
                  <wp:posOffset>1109876</wp:posOffset>
                </wp:positionH>
                <wp:positionV relativeFrom="paragraph">
                  <wp:posOffset>5827104</wp:posOffset>
                </wp:positionV>
                <wp:extent cx="228600" cy="134640"/>
                <wp:effectExtent l="38100" t="38100" r="38100" b="36830"/>
                <wp:wrapNone/>
                <wp:docPr id="6369" name="Ink 6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0">
                      <w14:nvContentPartPr>
                        <w14:cNvContentPartPr/>
                      </w14:nvContentPartPr>
                      <w14:xfrm>
                        <a:off x="0" y="0"/>
                        <a:ext cx="228600" cy="13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9" o:spid="_x0000_s1026" type="#_x0000_t75" style="position:absolute;margin-left:86.55pt;margin-top:458.05pt;width:19.65pt;height:12.15pt;z-index:25644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">
                <v:imagedata r:id="rId1801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7488" behindDoc="0" locked="0" layoutInCell="1" allowOverlap="1">
                <wp:simplePos x="0" y="0"/>
                <wp:positionH relativeFrom="column">
                  <wp:posOffset>675356</wp:posOffset>
                </wp:positionH>
                <wp:positionV relativeFrom="paragraph">
                  <wp:posOffset>5952024</wp:posOffset>
                </wp:positionV>
                <wp:extent cx="147240" cy="103320"/>
                <wp:effectExtent l="38100" t="38100" r="43815" b="49530"/>
                <wp:wrapNone/>
                <wp:docPr id="6368" name="Ink 6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2">
                      <w14:nvContentPartPr>
                        <w14:cNvContentPartPr/>
                      </w14:nvContentPartPr>
                      <w14:xfrm>
                        <a:off x="0" y="0"/>
                        <a:ext cx="14724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8" o:spid="_x0000_s1026" type="#_x0000_t75" style="position:absolute;margin-left:52.35pt;margin-top:467.85pt;width:13.5pt;height:10pt;z-index:25644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">
                <v:imagedata r:id="rId1803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6464" behindDoc="0" locked="0" layoutInCell="1" allowOverlap="1">
                <wp:simplePos x="0" y="0"/>
                <wp:positionH relativeFrom="column">
                  <wp:posOffset>614156</wp:posOffset>
                </wp:positionH>
                <wp:positionV relativeFrom="paragraph">
                  <wp:posOffset>6005304</wp:posOffset>
                </wp:positionV>
                <wp:extent cx="360" cy="360"/>
                <wp:effectExtent l="0" t="0" r="0" b="0"/>
                <wp:wrapNone/>
                <wp:docPr id="6367" name="Ink 6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7" o:spid="_x0000_s1026" type="#_x0000_t75" style="position:absolute;margin-left:47.35pt;margin-top:471.85pt;width:2.05pt;height:2.05pt;z-index:25644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">
                <v:imagedata r:id="rId40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5440" behindDoc="0" locked="0" layoutInCell="1" allowOverlap="1">
                <wp:simplePos x="0" y="0"/>
                <wp:positionH relativeFrom="column">
                  <wp:posOffset>428756</wp:posOffset>
                </wp:positionH>
                <wp:positionV relativeFrom="paragraph">
                  <wp:posOffset>5659704</wp:posOffset>
                </wp:positionV>
                <wp:extent cx="366120" cy="481680"/>
                <wp:effectExtent l="38100" t="38100" r="53340" b="52070"/>
                <wp:wrapNone/>
                <wp:docPr id="6366" name="Ink 6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5">
                      <w14:nvContentPartPr>
                        <w14:cNvContentPartPr/>
                      </w14:nvContentPartPr>
                      <w14:xfrm>
                        <a:off x="0" y="0"/>
                        <a:ext cx="366120" cy="48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6" o:spid="_x0000_s1026" type="#_x0000_t75" style="position:absolute;margin-left:32.85pt;margin-top:444.7pt;width:30.75pt;height:39.8pt;z-index:25644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">
                <v:imagedata r:id="rId1806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3392" behindDoc="0" locked="0" layoutInCell="1" allowOverlap="1">
                <wp:simplePos x="0" y="0"/>
                <wp:positionH relativeFrom="column">
                  <wp:posOffset>3125156</wp:posOffset>
                </wp:positionH>
                <wp:positionV relativeFrom="paragraph">
                  <wp:posOffset>4681835</wp:posOffset>
                </wp:positionV>
                <wp:extent cx="740160" cy="361440"/>
                <wp:effectExtent l="95250" t="152400" r="79375" b="172085"/>
                <wp:wrapNone/>
                <wp:docPr id="6364" name="Ink 6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7">
                      <w14:nvContentPartPr>
                        <w14:cNvContentPartPr/>
                      </w14:nvContentPartPr>
                      <w14:xfrm>
                        <a:off x="0" y="0"/>
                        <a:ext cx="7401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4" o:spid="_x0000_s1026" type="#_x0000_t75" style="position:absolute;margin-left:240.95pt;margin-top:359.95pt;width:68.15pt;height:46.25pt;z-index:25644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">
                <v:imagedata r:id="rId1808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2368" behindDoc="0" locked="0" layoutInCell="1" allowOverlap="1">
                <wp:simplePos x="0" y="0"/>
                <wp:positionH relativeFrom="column">
                  <wp:posOffset>1743476</wp:posOffset>
                </wp:positionH>
                <wp:positionV relativeFrom="paragraph">
                  <wp:posOffset>5052275</wp:posOffset>
                </wp:positionV>
                <wp:extent cx="360" cy="360"/>
                <wp:effectExtent l="0" t="0" r="0" b="0"/>
                <wp:wrapNone/>
                <wp:docPr id="6363" name="Ink 6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0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3" o:spid="_x0000_s1026" type="#_x0000_t75" style="position:absolute;margin-left:131.65pt;margin-top:386.45pt;width:11.4pt;height:22.75pt;z-index:25644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">
                <v:imagedata r:id="rId1810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1344" behindDoc="0" locked="0" layoutInCell="1" allowOverlap="1">
                <wp:simplePos x="0" y="0"/>
                <wp:positionH relativeFrom="column">
                  <wp:posOffset>1411916</wp:posOffset>
                </wp:positionH>
                <wp:positionV relativeFrom="paragraph">
                  <wp:posOffset>4815395</wp:posOffset>
                </wp:positionV>
                <wp:extent cx="428760" cy="378720"/>
                <wp:effectExtent l="76200" t="133350" r="123825" b="173990"/>
                <wp:wrapNone/>
                <wp:docPr id="6362" name="Ink 6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1">
                      <w14:nvContentPartPr>
                        <w14:cNvContentPartPr/>
                      </w14:nvContentPartPr>
                      <w14:xfrm>
                        <a:off x="0" y="0"/>
                        <a:ext cx="42876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2" o:spid="_x0000_s1026" type="#_x0000_t75" style="position:absolute;margin-left:107.8pt;margin-top:371.6pt;width:41.5pt;height:46.45pt;z-index:25644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">
                <v:imagedata r:id="rId1812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0320" behindDoc="0" locked="0" layoutInCell="1" allowOverlap="1">
                <wp:simplePos x="0" y="0"/>
                <wp:positionH relativeFrom="column">
                  <wp:posOffset>2544116</wp:posOffset>
                </wp:positionH>
                <wp:positionV relativeFrom="paragraph">
                  <wp:posOffset>4910435</wp:posOffset>
                </wp:positionV>
                <wp:extent cx="246240" cy="43920"/>
                <wp:effectExtent l="38100" t="38100" r="40005" b="51435"/>
                <wp:wrapNone/>
                <wp:docPr id="6361" name="Ink 6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3">
                      <w14:nvContentPartPr>
                        <w14:cNvContentPartPr/>
                      </w14:nvContentPartPr>
                      <w14:xfrm>
                        <a:off x="0" y="0"/>
                        <a:ext cx="246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1" o:spid="_x0000_s1026" type="#_x0000_t75" style="position:absolute;margin-left:199.4pt;margin-top:385.7pt;width:21.1pt;height:5.35pt;z-index:25644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">
                <v:imagedata r:id="rId1814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9296" behindDoc="0" locked="0" layoutInCell="1" allowOverlap="1">
                <wp:simplePos x="0" y="0"/>
                <wp:positionH relativeFrom="column">
                  <wp:posOffset>2599196</wp:posOffset>
                </wp:positionH>
                <wp:positionV relativeFrom="paragraph">
                  <wp:posOffset>4817915</wp:posOffset>
                </wp:positionV>
                <wp:extent cx="59400" cy="217440"/>
                <wp:effectExtent l="38100" t="38100" r="36195" b="30480"/>
                <wp:wrapNone/>
                <wp:docPr id="6360" name="Ink 6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5">
                      <w14:nvContentPartPr>
                        <w14:cNvContentPartPr/>
                      </w14:nvContentPartPr>
                      <w14:xfrm>
                        <a:off x="0" y="0"/>
                        <a:ext cx="59400" cy="21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0" o:spid="_x0000_s1026" type="#_x0000_t75" style="position:absolute;margin-left:203.9pt;margin-top:378.55pt;width:6.45pt;height:18.55pt;z-index:25643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">
                <v:imagedata r:id="rId1816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8272" behindDoc="0" locked="0" layoutInCell="1" allowOverlap="1">
                <wp:simplePos x="0" y="0"/>
                <wp:positionH relativeFrom="column">
                  <wp:posOffset>53636</wp:posOffset>
                </wp:positionH>
                <wp:positionV relativeFrom="paragraph">
                  <wp:posOffset>5776595</wp:posOffset>
                </wp:positionV>
                <wp:extent cx="84600" cy="149760"/>
                <wp:effectExtent l="38100" t="38100" r="48895" b="41275"/>
                <wp:wrapNone/>
                <wp:docPr id="6359" name="Ink 6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7">
                      <w14:nvContentPartPr>
                        <w14:cNvContentPartPr/>
                      </w14:nvContentPartPr>
                      <w14:xfrm>
                        <a:off x="0" y="0"/>
                        <a:ext cx="846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9" o:spid="_x0000_s1026" type="#_x0000_t75" style="position:absolute;margin-left:3.5pt;margin-top:453.95pt;width:8.2pt;height:13.7pt;z-index:25643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">
                <v:imagedata r:id="rId1818" o:title=""/>
              </v:shape>
            </w:pict>
          </mc:Fallback>
        </mc:AlternateContent>
      </w:r>
      <w:r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7248" behindDoc="0" locked="0" layoutInCell="1" allowOverlap="1">
                <wp:simplePos x="0" y="0"/>
                <wp:positionH relativeFrom="column">
                  <wp:posOffset>-120604</wp:posOffset>
                </wp:positionH>
                <wp:positionV relativeFrom="paragraph">
                  <wp:posOffset>5743475</wp:posOffset>
                </wp:positionV>
                <wp:extent cx="140400" cy="198000"/>
                <wp:effectExtent l="57150" t="38100" r="31115" b="50165"/>
                <wp:wrapNone/>
                <wp:docPr id="6358" name="Ink 6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19">
                      <w14:nvContentPartPr>
                        <w14:cNvContentPartPr/>
                      </w14:nvContentPartPr>
                      <w14:xfrm>
                        <a:off x="0" y="0"/>
                        <a:ext cx="14040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8" o:spid="_x0000_s1026" type="#_x0000_t75" style="position:absolute;margin-left:-10.45pt;margin-top:451.35pt;width:13.1pt;height:17.5pt;z-index:25643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">
                <v:imagedata r:id="rId182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5200" behindDoc="0" locked="0" layoutInCell="1" allowOverlap="1">
                <wp:simplePos x="0" y="0"/>
                <wp:positionH relativeFrom="column">
                  <wp:posOffset>3198236</wp:posOffset>
                </wp:positionH>
                <wp:positionV relativeFrom="paragraph">
                  <wp:posOffset>4839635</wp:posOffset>
                </wp:positionV>
                <wp:extent cx="175320" cy="18720"/>
                <wp:effectExtent l="38100" t="38100" r="34290" b="38735"/>
                <wp:wrapNone/>
                <wp:docPr id="6356" name="Ink 6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1">
                      <w14:nvContentPartPr>
                        <w14:cNvContentPartPr/>
                      </w14:nvContentPartPr>
                      <w14:xfrm>
                        <a:off x="0" y="0"/>
                        <a:ext cx="1753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6" o:spid="_x0000_s1026" type="#_x0000_t75" style="position:absolute;margin-left:251.05pt;margin-top:380.2pt;width:15.4pt;height:3.25pt;z-index:25643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">
                <v:imagedata r:id="rId182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4176" behindDoc="0" locked="0" layoutInCell="1" allowOverlap="1">
                <wp:simplePos x="0" y="0"/>
                <wp:positionH relativeFrom="column">
                  <wp:posOffset>1099436</wp:posOffset>
                </wp:positionH>
                <wp:positionV relativeFrom="paragraph">
                  <wp:posOffset>4957355</wp:posOffset>
                </wp:positionV>
                <wp:extent cx="194760" cy="37800"/>
                <wp:effectExtent l="38100" t="38100" r="53340" b="38735"/>
                <wp:wrapNone/>
                <wp:docPr id="6355" name="Ink 6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3">
                      <w14:nvContentPartPr>
                        <w14:cNvContentPartPr/>
                      </w14:nvContentPartPr>
                      <w14:xfrm>
                        <a:off x="0" y="0"/>
                        <a:ext cx="1947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5" o:spid="_x0000_s1026" type="#_x0000_t75" style="position:absolute;margin-left:85.55pt;margin-top:389.5pt;width:17.2pt;height:4.45pt;z-index:25643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">
                <v:imagedata r:id="rId182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3152" behindDoc="0" locked="0" layoutInCell="1" allowOverlap="1">
                <wp:simplePos x="0" y="0"/>
                <wp:positionH relativeFrom="column">
                  <wp:posOffset>1104836</wp:posOffset>
                </wp:positionH>
                <wp:positionV relativeFrom="paragraph">
                  <wp:posOffset>5054195</wp:posOffset>
                </wp:positionV>
                <wp:extent cx="180720" cy="30240"/>
                <wp:effectExtent l="38100" t="38100" r="48260" b="46355"/>
                <wp:wrapNone/>
                <wp:docPr id="6354" name="Ink 6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5">
                      <w14:nvContentPartPr>
                        <w14:cNvContentPartPr/>
                      </w14:nvContentPartPr>
                      <w14:xfrm>
                        <a:off x="0" y="0"/>
                        <a:ext cx="1807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4" o:spid="_x0000_s1026" type="#_x0000_t75" style="position:absolute;margin-left:86.1pt;margin-top:397.05pt;width:16.05pt;height:4.25pt;z-index:25643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">
                <v:imagedata r:id="rId182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1104" behindDoc="0" locked="0" layoutInCell="1" allowOverlap="1">
                <wp:simplePos x="0" y="0"/>
                <wp:positionH relativeFrom="column">
                  <wp:posOffset>3715916</wp:posOffset>
                </wp:positionH>
                <wp:positionV relativeFrom="paragraph">
                  <wp:posOffset>5012435</wp:posOffset>
                </wp:positionV>
                <wp:extent cx="95040" cy="90000"/>
                <wp:effectExtent l="38100" t="38100" r="38735" b="43815"/>
                <wp:wrapNone/>
                <wp:docPr id="6352" name="Ink 6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7">
                      <w14:nvContentPartPr>
                        <w14:cNvContentPartPr/>
                      </w14:nvContentPartPr>
                      <w14:xfrm>
                        <a:off x="0" y="0"/>
                        <a:ext cx="9504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2" o:spid="_x0000_s1026" type="#_x0000_t75" style="position:absolute;margin-left:291.85pt;margin-top:393.7pt;width:9.25pt;height:8.95pt;z-index:25643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">
                <v:imagedata r:id="rId182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0080" behindDoc="0" locked="0" layoutInCell="1" allowOverlap="1">
                <wp:simplePos x="0" y="0"/>
                <wp:positionH relativeFrom="column">
                  <wp:posOffset>3540956</wp:posOffset>
                </wp:positionH>
                <wp:positionV relativeFrom="paragraph">
                  <wp:posOffset>4701035</wp:posOffset>
                </wp:positionV>
                <wp:extent cx="189360" cy="349920"/>
                <wp:effectExtent l="38100" t="38100" r="39370" b="50165"/>
                <wp:wrapNone/>
                <wp:docPr id="6351" name="Ink 6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29">
                      <w14:nvContentPartPr>
                        <w14:cNvContentPartPr/>
                      </w14:nvContentPartPr>
                      <w14:xfrm>
                        <a:off x="0" y="0"/>
                        <a:ext cx="189360" cy="34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1" o:spid="_x0000_s1026" type="#_x0000_t75" style="position:absolute;margin-left:277.8pt;margin-top:369.35pt;width:16.85pt;height:29.35pt;z-index:25643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">
                <v:imagedata r:id="rId183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9056" behindDoc="0" locked="0" layoutInCell="1" allowOverlap="1">
                <wp:simplePos x="0" y="0"/>
                <wp:positionH relativeFrom="column">
                  <wp:posOffset>1605596</wp:posOffset>
                </wp:positionH>
                <wp:positionV relativeFrom="paragraph">
                  <wp:posOffset>5037635</wp:posOffset>
                </wp:positionV>
                <wp:extent cx="164160" cy="219960"/>
                <wp:effectExtent l="38100" t="38100" r="45720" b="46990"/>
                <wp:wrapNone/>
                <wp:docPr id="6350" name="Ink 6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1">
                      <w14:nvContentPartPr>
                        <w14:cNvContentPartPr/>
                      </w14:nvContentPartPr>
                      <w14:xfrm>
                        <a:off x="0" y="0"/>
                        <a:ext cx="16416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0" o:spid="_x0000_s1026" type="#_x0000_t75" style="position:absolute;margin-left:125.35pt;margin-top:395.65pt;width:14.8pt;height:19.2pt;z-index:25642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">
                <v:imagedata r:id="rId183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8032" behindDoc="0" locked="0" layoutInCell="1" allowOverlap="1">
                <wp:simplePos x="0" y="0"/>
                <wp:positionH relativeFrom="column">
                  <wp:posOffset>1408316</wp:posOffset>
                </wp:positionH>
                <wp:positionV relativeFrom="paragraph">
                  <wp:posOffset>4770155</wp:posOffset>
                </wp:positionV>
                <wp:extent cx="131400" cy="360360"/>
                <wp:effectExtent l="38100" t="38100" r="59690" b="59055"/>
                <wp:wrapNone/>
                <wp:docPr id="6349" name="Ink 6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3">
                      <w14:nvContentPartPr>
                        <w14:cNvContentPartPr/>
                      </w14:nvContentPartPr>
                      <w14:xfrm>
                        <a:off x="0" y="0"/>
                        <a:ext cx="131400" cy="36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9" o:spid="_x0000_s1026" type="#_x0000_t75" style="position:absolute;margin-left:109.9pt;margin-top:374.6pt;width:12.4pt;height:30.4pt;z-index:25642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">
                <v:imagedata r:id="rId183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7008" behindDoc="0" locked="0" layoutInCell="1" allowOverlap="1">
                <wp:simplePos x="0" y="0"/>
                <wp:positionH relativeFrom="column">
                  <wp:posOffset>2978636</wp:posOffset>
                </wp:positionH>
                <wp:positionV relativeFrom="paragraph">
                  <wp:posOffset>3522682</wp:posOffset>
                </wp:positionV>
                <wp:extent cx="1012320" cy="306720"/>
                <wp:effectExtent l="95250" t="152400" r="111760" b="169545"/>
                <wp:wrapNone/>
                <wp:docPr id="6348" name="Ink 6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5">
                      <w14:nvContentPartPr>
                        <w14:cNvContentPartPr/>
                      </w14:nvContentPartPr>
                      <w14:xfrm>
                        <a:off x="0" y="0"/>
                        <a:ext cx="1012320" cy="30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8" o:spid="_x0000_s1026" type="#_x0000_t75" style="position:absolute;margin-left:230.1pt;margin-top:268.2pt;width:88.75pt;height:42.2pt;z-index:25642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">
                <v:imagedata r:id="rId183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5984" behindDoc="0" locked="0" layoutInCell="1" allowOverlap="1">
                <wp:simplePos x="0" y="0"/>
                <wp:positionH relativeFrom="column">
                  <wp:posOffset>1781996</wp:posOffset>
                </wp:positionH>
                <wp:positionV relativeFrom="paragraph">
                  <wp:posOffset>1671202</wp:posOffset>
                </wp:positionV>
                <wp:extent cx="360" cy="360"/>
                <wp:effectExtent l="0" t="0" r="0" b="0"/>
                <wp:wrapNone/>
                <wp:docPr id="6347" name="Ink 6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7" o:spid="_x0000_s1026" type="#_x0000_t75" style="position:absolute;margin-left:134.65pt;margin-top:120.25pt;width:11.4pt;height:22.75pt;z-index:25642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">
                <v:imagedata r:id="rId183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4960" behindDoc="0" locked="0" layoutInCell="1" allowOverlap="1">
                <wp:simplePos x="0" y="0"/>
                <wp:positionH relativeFrom="column">
                  <wp:posOffset>1198436</wp:posOffset>
                </wp:positionH>
                <wp:positionV relativeFrom="paragraph">
                  <wp:posOffset>1720162</wp:posOffset>
                </wp:positionV>
                <wp:extent cx="594720" cy="75240"/>
                <wp:effectExtent l="76200" t="152400" r="110490" b="153670"/>
                <wp:wrapNone/>
                <wp:docPr id="6346" name="Ink 6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39">
                      <w14:nvContentPartPr>
                        <w14:cNvContentPartPr/>
                      </w14:nvContentPartPr>
                      <w14:xfrm>
                        <a:off x="0" y="0"/>
                        <a:ext cx="59472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6" o:spid="_x0000_s1026" type="#_x0000_t75" style="position:absolute;margin-left:90.6pt;margin-top:126.65pt;width:55pt;height:22.2pt;z-index:25642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">
                <v:imagedata r:id="rId184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3936" behindDoc="0" locked="0" layoutInCell="1" allowOverlap="1">
                <wp:simplePos x="0" y="0"/>
                <wp:positionH relativeFrom="column">
                  <wp:posOffset>1255676</wp:posOffset>
                </wp:positionH>
                <wp:positionV relativeFrom="paragraph">
                  <wp:posOffset>1626202</wp:posOffset>
                </wp:positionV>
                <wp:extent cx="454320" cy="102960"/>
                <wp:effectExtent l="0" t="152400" r="60325" b="163830"/>
                <wp:wrapNone/>
                <wp:docPr id="6345" name="Ink 6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1">
                      <w14:nvContentPartPr>
                        <w14:cNvContentPartPr/>
                      </w14:nvContentPartPr>
                      <w14:xfrm>
                        <a:off x="0" y="0"/>
                        <a:ext cx="454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5" o:spid="_x0000_s1026" type="#_x0000_t75" style="position:absolute;margin-left:94.95pt;margin-top:119.35pt;width:42.9pt;height:25.35pt;z-index:25642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">
                <v:imagedata r:id="rId184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2912" behindDoc="0" locked="0" layoutInCell="1" allowOverlap="1">
                <wp:simplePos x="0" y="0"/>
                <wp:positionH relativeFrom="column">
                  <wp:posOffset>1315076</wp:posOffset>
                </wp:positionH>
                <wp:positionV relativeFrom="paragraph">
                  <wp:posOffset>3493882</wp:posOffset>
                </wp:positionV>
                <wp:extent cx="637920" cy="376920"/>
                <wp:effectExtent l="95250" t="152400" r="124460" b="175895"/>
                <wp:wrapNone/>
                <wp:docPr id="6344" name="Ink 6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3">
                      <w14:nvContentPartPr>
                        <w14:cNvContentPartPr/>
                      </w14:nvContentPartPr>
                      <w14:xfrm>
                        <a:off x="0" y="0"/>
                        <a:ext cx="63792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4" o:spid="_x0000_s1026" type="#_x0000_t75" style="position:absolute;margin-left:98.8pt;margin-top:266.15pt;width:60.05pt;height:48.3pt;z-index:25642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">
                <v:imagedata r:id="rId184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1888" behindDoc="0" locked="0" layoutInCell="1" allowOverlap="1">
                <wp:simplePos x="0" y="0"/>
                <wp:positionH relativeFrom="column">
                  <wp:posOffset>3922196</wp:posOffset>
                </wp:positionH>
                <wp:positionV relativeFrom="paragraph">
                  <wp:posOffset>1463842</wp:posOffset>
                </wp:positionV>
                <wp:extent cx="369000" cy="203760"/>
                <wp:effectExtent l="19050" t="152400" r="107315" b="177800"/>
                <wp:wrapNone/>
                <wp:docPr id="6343" name="Ink 6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5">
                      <w14:nvContentPartPr>
                        <w14:cNvContentPartPr/>
                      </w14:nvContentPartPr>
                      <w14:xfrm>
                        <a:off x="0" y="0"/>
                        <a:ext cx="3690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3" o:spid="_x0000_s1026" type="#_x0000_t75" style="position:absolute;margin-left:304.3pt;margin-top:105.9pt;width:38.05pt;height:34.45pt;z-index:25642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">
                <v:imagedata r:id="rId184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20864" behindDoc="0" locked="0" layoutInCell="1" allowOverlap="1">
                <wp:simplePos x="0" y="0"/>
                <wp:positionH relativeFrom="column">
                  <wp:posOffset>4186796</wp:posOffset>
                </wp:positionH>
                <wp:positionV relativeFrom="paragraph">
                  <wp:posOffset>4063367</wp:posOffset>
                </wp:positionV>
                <wp:extent cx="290160" cy="261000"/>
                <wp:effectExtent l="38100" t="38100" r="53340" b="43815"/>
                <wp:wrapNone/>
                <wp:docPr id="6342" name="Ink 6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7">
                      <w14:nvContentPartPr>
                        <w14:cNvContentPartPr/>
                      </w14:nvContentPartPr>
                      <w14:xfrm>
                        <a:off x="0" y="0"/>
                        <a:ext cx="29016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2" o:spid="_x0000_s1026" type="#_x0000_t75" style="position:absolute;margin-left:328.85pt;margin-top:319pt;width:24.65pt;height:22.45pt;z-index:25642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">
                <v:imagedata r:id="rId184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9840" behindDoc="0" locked="0" layoutInCell="1" allowOverlap="1">
                <wp:simplePos x="0" y="0"/>
                <wp:positionH relativeFrom="column">
                  <wp:posOffset>3741476</wp:posOffset>
                </wp:positionH>
                <wp:positionV relativeFrom="paragraph">
                  <wp:posOffset>4218167</wp:posOffset>
                </wp:positionV>
                <wp:extent cx="182520" cy="29520"/>
                <wp:effectExtent l="38100" t="38100" r="46355" b="46990"/>
                <wp:wrapNone/>
                <wp:docPr id="6341" name="Ink 6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49">
                      <w14:nvContentPartPr>
                        <w14:cNvContentPartPr/>
                      </w14:nvContentPartPr>
                      <w14:xfrm>
                        <a:off x="0" y="0"/>
                        <a:ext cx="1825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1" o:spid="_x0000_s1026" type="#_x0000_t75" style="position:absolute;margin-left:293.8pt;margin-top:331.25pt;width:16.1pt;height:4pt;z-index:25641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">
                <v:imagedata r:id="rId185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8816" behindDoc="0" locked="0" layoutInCell="1" allowOverlap="1">
                <wp:simplePos x="0" y="0"/>
                <wp:positionH relativeFrom="column">
                  <wp:posOffset>3746876</wp:posOffset>
                </wp:positionH>
                <wp:positionV relativeFrom="paragraph">
                  <wp:posOffset>4116647</wp:posOffset>
                </wp:positionV>
                <wp:extent cx="186120" cy="182160"/>
                <wp:effectExtent l="38100" t="38100" r="23495" b="46990"/>
                <wp:wrapNone/>
                <wp:docPr id="6340" name="Ink 6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1">
                      <w14:nvContentPartPr>
                        <w14:cNvContentPartPr/>
                      </w14:nvContentPartPr>
                      <w14:xfrm>
                        <a:off x="0" y="0"/>
                        <a:ext cx="18612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40" o:spid="_x0000_s1026" type="#_x0000_t75" style="position:absolute;margin-left:294.05pt;margin-top:323.15pt;width:16.45pt;height:16.4pt;z-index:25641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">
                <v:imagedata r:id="rId185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7792" behindDoc="0" locked="0" layoutInCell="1" allowOverlap="1">
                <wp:simplePos x="0" y="0"/>
                <wp:positionH relativeFrom="column">
                  <wp:posOffset>1524596</wp:posOffset>
                </wp:positionH>
                <wp:positionV relativeFrom="paragraph">
                  <wp:posOffset>4102247</wp:posOffset>
                </wp:positionV>
                <wp:extent cx="145440" cy="290160"/>
                <wp:effectExtent l="38100" t="38100" r="45085" b="53340"/>
                <wp:wrapNone/>
                <wp:docPr id="6339" name="Ink 6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3">
                      <w14:nvContentPartPr>
                        <w14:cNvContentPartPr/>
                      </w14:nvContentPartPr>
                      <w14:xfrm>
                        <a:off x="0" y="0"/>
                        <a:ext cx="1454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9" o:spid="_x0000_s1026" type="#_x0000_t75" style="position:absolute;margin-left:119.1pt;margin-top:321.95pt;width:13.45pt;height:25.05pt;z-index:25641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">
                <v:imagedata r:id="rId185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6768" behindDoc="0" locked="0" layoutInCell="1" allowOverlap="1">
                <wp:simplePos x="0" y="0"/>
                <wp:positionH relativeFrom="column">
                  <wp:posOffset>1539716</wp:posOffset>
                </wp:positionH>
                <wp:positionV relativeFrom="paragraph">
                  <wp:posOffset>4232567</wp:posOffset>
                </wp:positionV>
                <wp:extent cx="360" cy="360"/>
                <wp:effectExtent l="0" t="0" r="0" b="0"/>
                <wp:wrapNone/>
                <wp:docPr id="6338" name="Ink 6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8" o:spid="_x0000_s1026" type="#_x0000_t75" style="position:absolute;margin-left:120.25pt;margin-top:332.25pt;width:2.05pt;height:2.05pt;z-index:25641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">
                <v:imagedata r:id="rId4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5744" behindDoc="0" locked="0" layoutInCell="1" allowOverlap="1">
                <wp:simplePos x="0" y="0"/>
                <wp:positionH relativeFrom="column">
                  <wp:posOffset>1277276</wp:posOffset>
                </wp:positionH>
                <wp:positionV relativeFrom="paragraph">
                  <wp:posOffset>4304927</wp:posOffset>
                </wp:positionV>
                <wp:extent cx="151200" cy="28080"/>
                <wp:effectExtent l="38100" t="38100" r="39370" b="48260"/>
                <wp:wrapNone/>
                <wp:docPr id="6337" name="Ink 6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6">
                      <w14:nvContentPartPr>
                        <w14:cNvContentPartPr/>
                      </w14:nvContentPartPr>
                      <w14:xfrm>
                        <a:off x="0" y="0"/>
                        <a:ext cx="1512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7" o:spid="_x0000_s1026" type="#_x0000_t75" style="position:absolute;margin-left:99.6pt;margin-top:338pt;width:13.8pt;height:3.8pt;z-index:25641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">
                <v:imagedata r:id="rId185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4720" behindDoc="0" locked="0" layoutInCell="1" allowOverlap="1">
                <wp:simplePos x="0" y="0"/>
                <wp:positionH relativeFrom="column">
                  <wp:posOffset>1285916</wp:posOffset>
                </wp:positionH>
                <wp:positionV relativeFrom="paragraph">
                  <wp:posOffset>4183247</wp:posOffset>
                </wp:positionV>
                <wp:extent cx="118440" cy="190440"/>
                <wp:effectExtent l="38100" t="38100" r="53340" b="57785"/>
                <wp:wrapNone/>
                <wp:docPr id="6336" name="Ink 6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58">
                      <w14:nvContentPartPr>
                        <w14:cNvContentPartPr/>
                      </w14:nvContentPartPr>
                      <w14:xfrm>
                        <a:off x="0" y="0"/>
                        <a:ext cx="118440" cy="19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6" o:spid="_x0000_s1026" type="#_x0000_t75" style="position:absolute;margin-left:100.25pt;margin-top:328.4pt;width:11.2pt;height:17pt;z-index:25641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">
                <v:imagedata r:id="rId185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3696" behindDoc="0" locked="0" layoutInCell="1" allowOverlap="1">
                <wp:simplePos x="0" y="0"/>
                <wp:positionH relativeFrom="column">
                  <wp:posOffset>2452676</wp:posOffset>
                </wp:positionH>
                <wp:positionV relativeFrom="paragraph">
                  <wp:posOffset>3645047</wp:posOffset>
                </wp:positionV>
                <wp:extent cx="197280" cy="25560"/>
                <wp:effectExtent l="38100" t="38100" r="50800" b="50800"/>
                <wp:wrapNone/>
                <wp:docPr id="6335" name="Ink 6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0">
                      <w14:nvContentPartPr>
                        <w14:cNvContentPartPr/>
                      </w14:nvContentPartPr>
                      <w14:xfrm>
                        <a:off x="0" y="0"/>
                        <a:ext cx="19728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5" o:spid="_x0000_s1026" type="#_x0000_t75" style="position:absolute;margin-left:192.35pt;margin-top:286.05pt;width:17.3pt;height:3.85pt;z-index:25641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">
                <v:imagedata r:id="rId186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2672" behindDoc="0" locked="0" layoutInCell="1" allowOverlap="1">
                <wp:simplePos x="0" y="0"/>
                <wp:positionH relativeFrom="column">
                  <wp:posOffset>2523596</wp:posOffset>
                </wp:positionH>
                <wp:positionV relativeFrom="paragraph">
                  <wp:posOffset>3530207</wp:posOffset>
                </wp:positionV>
                <wp:extent cx="39600" cy="254160"/>
                <wp:effectExtent l="38100" t="38100" r="36830" b="50800"/>
                <wp:wrapNone/>
                <wp:docPr id="6334" name="Ink 6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2">
                      <w14:nvContentPartPr>
                        <w14:cNvContentPartPr/>
                      </w14:nvContentPartPr>
                      <w14:xfrm>
                        <a:off x="0" y="0"/>
                        <a:ext cx="39600" cy="25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4" o:spid="_x0000_s1026" type="#_x0000_t75" style="position:absolute;margin-left:197.9pt;margin-top:277.2pt;width:4.85pt;height:21.75pt;z-index:25641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">
                <v:imagedata r:id="rId186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1648" behindDoc="0" locked="0" layoutInCell="1" allowOverlap="1">
                <wp:simplePos x="0" y="0"/>
                <wp:positionH relativeFrom="column">
                  <wp:posOffset>2455556</wp:posOffset>
                </wp:positionH>
                <wp:positionV relativeFrom="paragraph">
                  <wp:posOffset>3645407</wp:posOffset>
                </wp:positionV>
                <wp:extent cx="152280" cy="20880"/>
                <wp:effectExtent l="38100" t="38100" r="38735" b="36830"/>
                <wp:wrapNone/>
                <wp:docPr id="6333" name="Ink 6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4">
                      <w14:nvContentPartPr>
                        <w14:cNvContentPartPr/>
                      </w14:nvContentPartPr>
                      <w14:xfrm>
                        <a:off x="0" y="0"/>
                        <a:ext cx="15228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3" o:spid="_x0000_s1026" type="#_x0000_t75" style="position:absolute;margin-left:192.4pt;margin-top:286.2pt;width:13.95pt;height:3.4pt;z-index:25641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">
                <v:imagedata r:id="rId186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10624" behindDoc="0" locked="0" layoutInCell="1" allowOverlap="1">
                <wp:simplePos x="0" y="0"/>
                <wp:positionH relativeFrom="column">
                  <wp:posOffset>1996916</wp:posOffset>
                </wp:positionH>
                <wp:positionV relativeFrom="paragraph">
                  <wp:posOffset>3692927</wp:posOffset>
                </wp:positionV>
                <wp:extent cx="360" cy="360"/>
                <wp:effectExtent l="0" t="0" r="0" b="0"/>
                <wp:wrapNone/>
                <wp:docPr id="6332" name="Ink 6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2" o:spid="_x0000_s1026" type="#_x0000_t75" style="position:absolute;margin-left:156.25pt;margin-top:289.8pt;width:2.05pt;height:2.05pt;z-index:25641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">
                <v:imagedata r:id="rId4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9600" behindDoc="0" locked="0" layoutInCell="1" allowOverlap="1">
                <wp:simplePos x="0" y="0"/>
                <wp:positionH relativeFrom="column">
                  <wp:posOffset>1913036</wp:posOffset>
                </wp:positionH>
                <wp:positionV relativeFrom="paragraph">
                  <wp:posOffset>3523727</wp:posOffset>
                </wp:positionV>
                <wp:extent cx="87480" cy="235800"/>
                <wp:effectExtent l="38100" t="38100" r="27305" b="50165"/>
                <wp:wrapNone/>
                <wp:docPr id="6331" name="Ink 6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7">
                      <w14:nvContentPartPr>
                        <w14:cNvContentPartPr/>
                      </w14:nvContentPartPr>
                      <w14:xfrm>
                        <a:off x="0" y="0"/>
                        <a:ext cx="87480" cy="23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1" o:spid="_x0000_s1026" type="#_x0000_t75" style="position:absolute;margin-left:149.7pt;margin-top:276.5pt;width:8.9pt;height:20.6pt;z-index:25640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">
                <v:imagedata r:id="rId186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8576" behindDoc="0" locked="0" layoutInCell="1" allowOverlap="1">
                <wp:simplePos x="0" y="0"/>
                <wp:positionH relativeFrom="column">
                  <wp:posOffset>1633316</wp:posOffset>
                </wp:positionH>
                <wp:positionV relativeFrom="paragraph">
                  <wp:posOffset>3715607</wp:posOffset>
                </wp:positionV>
                <wp:extent cx="120600" cy="187560"/>
                <wp:effectExtent l="57150" t="38100" r="51435" b="60325"/>
                <wp:wrapNone/>
                <wp:docPr id="6330" name="Ink 6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69">
                      <w14:nvContentPartPr>
                        <w14:cNvContentPartPr/>
                      </w14:nvContentPartPr>
                      <w14:xfrm>
                        <a:off x="0" y="0"/>
                        <a:ext cx="12060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30" o:spid="_x0000_s1026" type="#_x0000_t75" style="position:absolute;margin-left:127.65pt;margin-top:291.5pt;width:11.6pt;height:16.85pt;z-index:25640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">
                <v:imagedata r:id="rId187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6528" behindDoc="0" locked="0" layoutInCell="1" allowOverlap="1">
                <wp:simplePos x="0" y="0"/>
                <wp:positionH relativeFrom="column">
                  <wp:posOffset>2546636</wp:posOffset>
                </wp:positionH>
                <wp:positionV relativeFrom="paragraph">
                  <wp:posOffset>3601127</wp:posOffset>
                </wp:positionV>
                <wp:extent cx="8280" cy="134280"/>
                <wp:effectExtent l="38100" t="38100" r="48895" b="37465"/>
                <wp:wrapNone/>
                <wp:docPr id="6328" name="Ink 6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1">
                      <w14:nvContentPartPr>
                        <w14:cNvContentPartPr/>
                      </w14:nvContentPartPr>
                      <w14:xfrm>
                        <a:off x="0" y="0"/>
                        <a:ext cx="828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8" o:spid="_x0000_s1026" type="#_x0000_t75" style="position:absolute;margin-left:199.6pt;margin-top:282.65pt;width:2.35pt;height:12.3pt;z-index:25640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">
                <v:imagedata r:id="rId187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5504" behindDoc="0" locked="0" layoutInCell="1" allowOverlap="1">
                <wp:simplePos x="0" y="0"/>
                <wp:positionH relativeFrom="column">
                  <wp:posOffset>5226476</wp:posOffset>
                </wp:positionH>
                <wp:positionV relativeFrom="paragraph">
                  <wp:posOffset>4022830</wp:posOffset>
                </wp:positionV>
                <wp:extent cx="24840" cy="10800"/>
                <wp:effectExtent l="38100" t="38100" r="32385" b="46355"/>
                <wp:wrapNone/>
                <wp:docPr id="6327" name="Ink 6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3">
                      <w14:nvContentPartPr>
                        <w14:cNvContentPartPr/>
                      </w14:nvContentPartPr>
                      <w14:xfrm>
                        <a:off x="0" y="0"/>
                        <a:ext cx="248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7" o:spid="_x0000_s1026" type="#_x0000_t75" style="position:absolute;margin-left:410.95pt;margin-top:315.85pt;width:3.45pt;height:2.7pt;z-index:25640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">
                <v:imagedata r:id="rId187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4480" behindDoc="0" locked="0" layoutInCell="1" allowOverlap="1">
                <wp:simplePos x="0" y="0"/>
                <wp:positionH relativeFrom="column">
                  <wp:posOffset>5046476</wp:posOffset>
                </wp:positionH>
                <wp:positionV relativeFrom="paragraph">
                  <wp:posOffset>4012750</wp:posOffset>
                </wp:positionV>
                <wp:extent cx="132120" cy="30240"/>
                <wp:effectExtent l="57150" t="38100" r="39370" b="46355"/>
                <wp:wrapNone/>
                <wp:docPr id="6326" name="Ink 6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5">
                      <w14:nvContentPartPr>
                        <w14:cNvContentPartPr/>
                      </w14:nvContentPartPr>
                      <w14:xfrm>
                        <a:off x="0" y="0"/>
                        <a:ext cx="1321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6" o:spid="_x0000_s1026" type="#_x0000_t75" style="position:absolute;margin-left:396.35pt;margin-top:314.85pt;width:12.3pt;height:4.45pt;z-index:25640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">
                <v:imagedata r:id="rId187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3456" behindDoc="0" locked="0" layoutInCell="1" allowOverlap="1">
                <wp:simplePos x="0" y="0"/>
                <wp:positionH relativeFrom="column">
                  <wp:posOffset>5076356</wp:posOffset>
                </wp:positionH>
                <wp:positionV relativeFrom="paragraph">
                  <wp:posOffset>3878470</wp:posOffset>
                </wp:positionV>
                <wp:extent cx="38520" cy="147600"/>
                <wp:effectExtent l="38100" t="38100" r="38100" b="43180"/>
                <wp:wrapNone/>
                <wp:docPr id="6325" name="Ink 6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7">
                      <w14:nvContentPartPr>
                        <w14:cNvContentPartPr/>
                      </w14:nvContentPartPr>
                      <w14:xfrm>
                        <a:off x="0" y="0"/>
                        <a:ext cx="385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5" o:spid="_x0000_s1026" type="#_x0000_t75" style="position:absolute;margin-left:399.05pt;margin-top:304.6pt;width:4.85pt;height:13.05pt;z-index:25640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">
                <v:imagedata r:id="rId187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2432" behindDoc="0" locked="0" layoutInCell="1" allowOverlap="1">
                <wp:simplePos x="0" y="0"/>
                <wp:positionH relativeFrom="column">
                  <wp:posOffset>4804916</wp:posOffset>
                </wp:positionH>
                <wp:positionV relativeFrom="paragraph">
                  <wp:posOffset>3997630</wp:posOffset>
                </wp:positionV>
                <wp:extent cx="184680" cy="291240"/>
                <wp:effectExtent l="38100" t="38100" r="44450" b="52070"/>
                <wp:wrapNone/>
                <wp:docPr id="6324" name="Ink 6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79">
                      <w14:nvContentPartPr>
                        <w14:cNvContentPartPr/>
                      </w14:nvContentPartPr>
                      <w14:xfrm>
                        <a:off x="0" y="0"/>
                        <a:ext cx="18468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4" o:spid="_x0000_s1026" type="#_x0000_t75" style="position:absolute;margin-left:377.6pt;margin-top:313.85pt;width:16.45pt;height:25.1pt;z-index:25640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">
                <v:imagedata r:id="rId188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1408" behindDoc="0" locked="0" layoutInCell="1" allowOverlap="1">
                <wp:simplePos x="0" y="0"/>
                <wp:positionH relativeFrom="column">
                  <wp:posOffset>4582436</wp:posOffset>
                </wp:positionH>
                <wp:positionV relativeFrom="paragraph">
                  <wp:posOffset>4102390</wp:posOffset>
                </wp:positionV>
                <wp:extent cx="109440" cy="28800"/>
                <wp:effectExtent l="38100" t="38100" r="43180" b="47625"/>
                <wp:wrapNone/>
                <wp:docPr id="6323" name="Ink 6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1">
                      <w14:nvContentPartPr>
                        <w14:cNvContentPartPr/>
                      </w14:nvContentPartPr>
                      <w14:xfrm>
                        <a:off x="0" y="0"/>
                        <a:ext cx="1094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3" o:spid="_x0000_s1026" type="#_x0000_t75" style="position:absolute;margin-left:359.9pt;margin-top:321.95pt;width:10.55pt;height:3.95pt;z-index:25640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">
                <v:imagedata r:id="rId188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00384" behindDoc="0" locked="0" layoutInCell="1" allowOverlap="1">
                <wp:simplePos x="0" y="0"/>
                <wp:positionH relativeFrom="column">
                  <wp:posOffset>4619516</wp:posOffset>
                </wp:positionH>
                <wp:positionV relativeFrom="paragraph">
                  <wp:posOffset>4154590</wp:posOffset>
                </wp:positionV>
                <wp:extent cx="122400" cy="42480"/>
                <wp:effectExtent l="38100" t="38100" r="49530" b="53340"/>
                <wp:wrapNone/>
                <wp:docPr id="6322" name="Ink 6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3">
                      <w14:nvContentPartPr>
                        <w14:cNvContentPartPr/>
                      </w14:nvContentPartPr>
                      <w14:xfrm>
                        <a:off x="0" y="0"/>
                        <a:ext cx="1224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2" o:spid="_x0000_s1026" type="#_x0000_t75" style="position:absolute;margin-left:362.95pt;margin-top:326.3pt;width:11.35pt;height:5.2pt;z-index:25640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">
                <v:imagedata r:id="rId188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8336" behindDoc="0" locked="0" layoutInCell="1" allowOverlap="1">
                <wp:simplePos x="0" y="0"/>
                <wp:positionH relativeFrom="column">
                  <wp:posOffset>4231076</wp:posOffset>
                </wp:positionH>
                <wp:positionV relativeFrom="paragraph">
                  <wp:posOffset>4008790</wp:posOffset>
                </wp:positionV>
                <wp:extent cx="298440" cy="336960"/>
                <wp:effectExtent l="19050" t="38100" r="45085" b="44450"/>
                <wp:wrapNone/>
                <wp:docPr id="6320" name="Ink 6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5">
                      <w14:nvContentPartPr>
                        <w14:cNvContentPartPr/>
                      </w14:nvContentPartPr>
                      <w14:xfrm>
                        <a:off x="0" y="0"/>
                        <a:ext cx="29844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0" o:spid="_x0000_s1026" type="#_x0000_t75" style="position:absolute;margin-left:332.4pt;margin-top:314.7pt;width:25.15pt;height:28.5pt;z-index:25639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">
                <v:imagedata r:id="rId188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7312" behindDoc="0" locked="0" layoutInCell="1" allowOverlap="1">
                <wp:simplePos x="0" y="0"/>
                <wp:positionH relativeFrom="column">
                  <wp:posOffset>3796556</wp:posOffset>
                </wp:positionH>
                <wp:positionV relativeFrom="paragraph">
                  <wp:posOffset>4237390</wp:posOffset>
                </wp:positionV>
                <wp:extent cx="182160" cy="36360"/>
                <wp:effectExtent l="38100" t="38100" r="46990" b="40005"/>
                <wp:wrapNone/>
                <wp:docPr id="6319" name="Ink 6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7">
                      <w14:nvContentPartPr>
                        <w14:cNvContentPartPr/>
                      </w14:nvContentPartPr>
                      <w14:xfrm>
                        <a:off x="0" y="0"/>
                        <a:ext cx="1821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9" o:spid="_x0000_s1026" type="#_x0000_t75" style="position:absolute;margin-left:298.05pt;margin-top:332.65pt;width:16.3pt;height:4.55pt;z-index:25639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">
                <v:imagedata r:id="rId188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6288" behindDoc="0" locked="0" layoutInCell="1" allowOverlap="1">
                <wp:simplePos x="0" y="0"/>
                <wp:positionH relativeFrom="column">
                  <wp:posOffset>3771356</wp:posOffset>
                </wp:positionH>
                <wp:positionV relativeFrom="paragraph">
                  <wp:posOffset>4115710</wp:posOffset>
                </wp:positionV>
                <wp:extent cx="208440" cy="196560"/>
                <wp:effectExtent l="57150" t="38100" r="58420" b="51435"/>
                <wp:wrapNone/>
                <wp:docPr id="6318" name="Ink 6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89">
                      <w14:nvContentPartPr>
                        <w14:cNvContentPartPr/>
                      </w14:nvContentPartPr>
                      <w14:xfrm>
                        <a:off x="0" y="0"/>
                        <a:ext cx="208440" cy="19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8" o:spid="_x0000_s1026" type="#_x0000_t75" style="position:absolute;margin-left:295.9pt;margin-top:323.05pt;width:18.35pt;height:17.55pt;z-index:25639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">
                <v:imagedata r:id="rId189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5264" behindDoc="0" locked="0" layoutInCell="1" allowOverlap="1">
                <wp:simplePos x="0" y="0"/>
                <wp:positionH relativeFrom="column">
                  <wp:posOffset>3463916</wp:posOffset>
                </wp:positionH>
                <wp:positionV relativeFrom="paragraph">
                  <wp:posOffset>4038670</wp:posOffset>
                </wp:positionV>
                <wp:extent cx="189000" cy="344160"/>
                <wp:effectExtent l="57150" t="38100" r="59055" b="56515"/>
                <wp:wrapNone/>
                <wp:docPr id="6317" name="Ink 6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1">
                      <w14:nvContentPartPr>
                        <w14:cNvContentPartPr/>
                      </w14:nvContentPartPr>
                      <w14:xfrm>
                        <a:off x="0" y="0"/>
                        <a:ext cx="189000" cy="34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7" o:spid="_x0000_s1026" type="#_x0000_t75" style="position:absolute;margin-left:271.75pt;margin-top:316.85pt;width:17.1pt;height:29.5pt;z-index:25639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">
                <v:imagedata r:id="rId189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2192" behindDoc="0" locked="0" layoutInCell="1" allowOverlap="1">
                <wp:simplePos x="0" y="0"/>
                <wp:positionH relativeFrom="column">
                  <wp:posOffset>3329996</wp:posOffset>
                </wp:positionH>
                <wp:positionV relativeFrom="paragraph">
                  <wp:posOffset>4375630</wp:posOffset>
                </wp:positionV>
                <wp:extent cx="360" cy="360"/>
                <wp:effectExtent l="0" t="0" r="0" b="0"/>
                <wp:wrapNone/>
                <wp:docPr id="6314" name="Ink 6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4" o:spid="_x0000_s1026" type="#_x0000_t75" style="position:absolute;margin-left:261.2pt;margin-top:343.55pt;width:2.05pt;height:2.05pt;z-index:25639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">
                <v:imagedata r:id="rId4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1168" behindDoc="0" locked="0" layoutInCell="1" allowOverlap="1">
                <wp:simplePos x="0" y="0"/>
                <wp:positionH relativeFrom="column">
                  <wp:posOffset>2984756</wp:posOffset>
                </wp:positionH>
                <wp:positionV relativeFrom="paragraph">
                  <wp:posOffset>4399750</wp:posOffset>
                </wp:positionV>
                <wp:extent cx="356760" cy="11520"/>
                <wp:effectExtent l="57150" t="38100" r="62865" b="45720"/>
                <wp:wrapNone/>
                <wp:docPr id="6313" name="Ink 6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4">
                      <w14:nvContentPartPr>
                        <w14:cNvContentPartPr/>
                      </w14:nvContentPartPr>
                      <w14:xfrm>
                        <a:off x="0" y="0"/>
                        <a:ext cx="3567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3" o:spid="_x0000_s1026" type="#_x0000_t75" style="position:absolute;margin-left:233.95pt;margin-top:345.45pt;width:30.25pt;height:2.95pt;z-index:25639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">
                <v:imagedata r:id="rId189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0144" behindDoc="0" locked="0" layoutInCell="1" allowOverlap="1">
                <wp:simplePos x="0" y="0"/>
                <wp:positionH relativeFrom="column">
                  <wp:posOffset>3117236</wp:posOffset>
                </wp:positionH>
                <wp:positionV relativeFrom="paragraph">
                  <wp:posOffset>4137310</wp:posOffset>
                </wp:positionV>
                <wp:extent cx="29160" cy="255960"/>
                <wp:effectExtent l="38100" t="38100" r="47625" b="48895"/>
                <wp:wrapNone/>
                <wp:docPr id="6312" name="Ink 6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6">
                      <w14:nvContentPartPr>
                        <w14:cNvContentPartPr/>
                      </w14:nvContentPartPr>
                      <w14:xfrm>
                        <a:off x="0" y="0"/>
                        <a:ext cx="2916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2" o:spid="_x0000_s1026" type="#_x0000_t75" style="position:absolute;margin-left:244.65pt;margin-top:325pt;width:3.9pt;height:21.85pt;z-index:25639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">
                <v:imagedata r:id="rId189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9120" behindDoc="0" locked="0" layoutInCell="1" allowOverlap="1">
                <wp:simplePos x="0" y="0"/>
                <wp:positionH relativeFrom="column">
                  <wp:posOffset>3652196</wp:posOffset>
                </wp:positionH>
                <wp:positionV relativeFrom="paragraph">
                  <wp:posOffset>3725110</wp:posOffset>
                </wp:positionV>
                <wp:extent cx="93600" cy="172800"/>
                <wp:effectExtent l="38100" t="38100" r="40005" b="36830"/>
                <wp:wrapNone/>
                <wp:docPr id="6311" name="Ink 6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898">
                      <w14:nvContentPartPr>
                        <w14:cNvContentPartPr/>
                      </w14:nvContentPartPr>
                      <w14:xfrm>
                        <a:off x="0" y="0"/>
                        <a:ext cx="93600" cy="17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1" o:spid="_x0000_s1026" type="#_x0000_t75" style="position:absolute;margin-left:286.75pt;margin-top:292.5pt;width:9.15pt;height:15.35pt;z-index:25638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">
                <v:imagedata r:id="rId189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8096" behindDoc="0" locked="0" layoutInCell="1" allowOverlap="1">
                <wp:simplePos x="0" y="0"/>
                <wp:positionH relativeFrom="column">
                  <wp:posOffset>3819596</wp:posOffset>
                </wp:positionH>
                <wp:positionV relativeFrom="paragraph">
                  <wp:posOffset>3457270</wp:posOffset>
                </wp:positionV>
                <wp:extent cx="131760" cy="264240"/>
                <wp:effectExtent l="38100" t="38100" r="40005" b="40640"/>
                <wp:wrapNone/>
                <wp:docPr id="6310" name="Ink 6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0">
                      <w14:nvContentPartPr>
                        <w14:cNvContentPartPr/>
                      </w14:nvContentPartPr>
                      <w14:xfrm>
                        <a:off x="0" y="0"/>
                        <a:ext cx="131760" cy="26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0" o:spid="_x0000_s1026" type="#_x0000_t75" style="position:absolute;margin-left:299.9pt;margin-top:271.4pt;width:12.2pt;height:22.6pt;z-index:25638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">
                <v:imagedata r:id="rId190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7072" behindDoc="0" locked="0" layoutInCell="1" allowOverlap="1">
                <wp:simplePos x="0" y="0"/>
                <wp:positionH relativeFrom="column">
                  <wp:posOffset>3508196</wp:posOffset>
                </wp:positionH>
                <wp:positionV relativeFrom="paragraph">
                  <wp:posOffset>3423790</wp:posOffset>
                </wp:positionV>
                <wp:extent cx="240840" cy="205200"/>
                <wp:effectExtent l="38100" t="38100" r="6985" b="42545"/>
                <wp:wrapNone/>
                <wp:docPr id="6309" name="Ink 6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2">
                      <w14:nvContentPartPr>
                        <w14:cNvContentPartPr/>
                      </w14:nvContentPartPr>
                      <w14:xfrm>
                        <a:off x="0" y="0"/>
                        <a:ext cx="24084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9" o:spid="_x0000_s1026" type="#_x0000_t75" style="position:absolute;margin-left:275.35pt;margin-top:268.6pt;width:20.85pt;height:18.2pt;z-index:25638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">
                <v:imagedata r:id="rId190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6048" behindDoc="0" locked="0" layoutInCell="1" allowOverlap="1">
                <wp:simplePos x="0" y="0"/>
                <wp:positionH relativeFrom="column">
                  <wp:posOffset>3585596</wp:posOffset>
                </wp:positionH>
                <wp:positionV relativeFrom="paragraph">
                  <wp:posOffset>3442150</wp:posOffset>
                </wp:positionV>
                <wp:extent cx="19800" cy="384840"/>
                <wp:effectExtent l="38100" t="38100" r="37465" b="53340"/>
                <wp:wrapNone/>
                <wp:docPr id="6308" name="Ink 6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4">
                      <w14:nvContentPartPr>
                        <w14:cNvContentPartPr/>
                      </w14:nvContentPartPr>
                      <w14:xfrm>
                        <a:off x="0" y="0"/>
                        <a:ext cx="19800" cy="38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8" o:spid="_x0000_s1026" type="#_x0000_t75" style="position:absolute;margin-left:281.55pt;margin-top:270.25pt;width:3.3pt;height:32.1pt;z-index:25638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">
                <v:imagedata r:id="rId190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5024" behindDoc="0" locked="0" layoutInCell="1" allowOverlap="1">
                <wp:simplePos x="0" y="0"/>
                <wp:positionH relativeFrom="column">
                  <wp:posOffset>3274556</wp:posOffset>
                </wp:positionH>
                <wp:positionV relativeFrom="paragraph">
                  <wp:posOffset>3702430</wp:posOffset>
                </wp:positionV>
                <wp:extent cx="136800" cy="25920"/>
                <wp:effectExtent l="38100" t="38100" r="53975" b="50800"/>
                <wp:wrapNone/>
                <wp:docPr id="6307" name="Ink 6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6">
                      <w14:nvContentPartPr>
                        <w14:cNvContentPartPr/>
                      </w14:nvContentPartPr>
                      <w14:xfrm>
                        <a:off x="0" y="0"/>
                        <a:ext cx="136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7" o:spid="_x0000_s1026" type="#_x0000_t75" style="position:absolute;margin-left:256.9pt;margin-top:290.6pt;width:12.65pt;height:3.9pt;z-index:25638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">
                <v:imagedata r:id="rId190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4000" behindDoc="0" locked="0" layoutInCell="1" allowOverlap="1">
                <wp:simplePos x="0" y="0"/>
                <wp:positionH relativeFrom="column">
                  <wp:posOffset>3034076</wp:posOffset>
                </wp:positionH>
                <wp:positionV relativeFrom="paragraph">
                  <wp:posOffset>3449350</wp:posOffset>
                </wp:positionV>
                <wp:extent cx="189720" cy="395280"/>
                <wp:effectExtent l="38100" t="38100" r="58420" b="43180"/>
                <wp:wrapNone/>
                <wp:docPr id="6306" name="Ink 6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08">
                      <w14:nvContentPartPr>
                        <w14:cNvContentPartPr/>
                      </w14:nvContentPartPr>
                      <w14:xfrm>
                        <a:off x="0" y="0"/>
                        <a:ext cx="189720" cy="39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6" o:spid="_x0000_s1026" type="#_x0000_t75" style="position:absolute;margin-left:237.8pt;margin-top:270.7pt;width:17.15pt;height:33.1pt;z-index:25638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">
                <v:imagedata r:id="rId190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2976" behindDoc="0" locked="0" layoutInCell="1" allowOverlap="1">
                <wp:simplePos x="0" y="0"/>
                <wp:positionH relativeFrom="column">
                  <wp:posOffset>1309676</wp:posOffset>
                </wp:positionH>
                <wp:positionV relativeFrom="paragraph">
                  <wp:posOffset>3434590</wp:posOffset>
                </wp:positionV>
                <wp:extent cx="330840" cy="243000"/>
                <wp:effectExtent l="38100" t="38100" r="12065" b="43180"/>
                <wp:wrapNone/>
                <wp:docPr id="6305" name="Ink 6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0">
                      <w14:nvContentPartPr>
                        <w14:cNvContentPartPr/>
                      </w14:nvContentPartPr>
                      <w14:xfrm>
                        <a:off x="0" y="0"/>
                        <a:ext cx="33084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5" o:spid="_x0000_s1026" type="#_x0000_t75" style="position:absolute;margin-left:102.2pt;margin-top:269.55pt;width:27.85pt;height:21pt;z-index:25638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">
                <v:imagedata r:id="rId191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1952" behindDoc="0" locked="0" layoutInCell="1" allowOverlap="1">
                <wp:simplePos x="0" y="0"/>
                <wp:positionH relativeFrom="column">
                  <wp:posOffset>1410116</wp:posOffset>
                </wp:positionH>
                <wp:positionV relativeFrom="paragraph">
                  <wp:posOffset>3479590</wp:posOffset>
                </wp:positionV>
                <wp:extent cx="51480" cy="417240"/>
                <wp:effectExtent l="38100" t="38100" r="43815" b="40005"/>
                <wp:wrapNone/>
                <wp:docPr id="6304" name="Ink 6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2">
                      <w14:nvContentPartPr>
                        <w14:cNvContentPartPr/>
                      </w14:nvContentPartPr>
                      <w14:xfrm>
                        <a:off x="0" y="0"/>
                        <a:ext cx="5148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4" o:spid="_x0000_s1026" type="#_x0000_t75" style="position:absolute;margin-left:110.3pt;margin-top:273.25pt;width:5.8pt;height:34.6pt;z-index:25638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">
                <v:imagedata r:id="rId191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80928" behindDoc="0" locked="0" layoutInCell="1" allowOverlap="1">
                <wp:simplePos x="0" y="0"/>
                <wp:positionH relativeFrom="column">
                  <wp:posOffset>654476</wp:posOffset>
                </wp:positionH>
                <wp:positionV relativeFrom="paragraph">
                  <wp:posOffset>3798910</wp:posOffset>
                </wp:positionV>
                <wp:extent cx="178200" cy="15120"/>
                <wp:effectExtent l="38100" t="38100" r="50800" b="42545"/>
                <wp:wrapNone/>
                <wp:docPr id="6303" name="Ink 6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4">
                      <w14:nvContentPartPr>
                        <w14:cNvContentPartPr/>
                      </w14:nvContentPartPr>
                      <w14:xfrm>
                        <a:off x="0" y="0"/>
                        <a:ext cx="17820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3" o:spid="_x0000_s1026" type="#_x0000_t75" style="position:absolute;margin-left:50.6pt;margin-top:298.3pt;width:15.85pt;height:3.05pt;z-index:25638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">
                <v:imagedata r:id="rId191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8880" behindDoc="0" locked="0" layoutInCell="1" allowOverlap="1">
                <wp:simplePos x="0" y="0"/>
                <wp:positionH relativeFrom="column">
                  <wp:posOffset>620636</wp:posOffset>
                </wp:positionH>
                <wp:positionV relativeFrom="paragraph">
                  <wp:posOffset>3746710</wp:posOffset>
                </wp:positionV>
                <wp:extent cx="121680" cy="12240"/>
                <wp:effectExtent l="38100" t="38100" r="50165" b="45085"/>
                <wp:wrapNone/>
                <wp:docPr id="6301" name="Ink 6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6">
                      <w14:nvContentPartPr>
                        <w14:cNvContentPartPr/>
                      </w14:nvContentPartPr>
                      <w14:xfrm>
                        <a:off x="0" y="0"/>
                        <a:ext cx="1216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1" o:spid="_x0000_s1026" type="#_x0000_t75" style="position:absolute;margin-left:47.9pt;margin-top:294.4pt;width:11.35pt;height:2.35pt;z-index:25637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">
                <v:imagedata r:id="rId191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7856" behindDoc="0" locked="0" layoutInCell="1" allowOverlap="1">
                <wp:simplePos x="0" y="0"/>
                <wp:positionH relativeFrom="column">
                  <wp:posOffset>312836</wp:posOffset>
                </wp:positionH>
                <wp:positionV relativeFrom="paragraph">
                  <wp:posOffset>3502630</wp:posOffset>
                </wp:positionV>
                <wp:extent cx="128880" cy="402840"/>
                <wp:effectExtent l="38100" t="38100" r="43180" b="54610"/>
                <wp:wrapNone/>
                <wp:docPr id="6300" name="Ink 6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18">
                      <w14:nvContentPartPr>
                        <w14:cNvContentPartPr/>
                      </w14:nvContentPartPr>
                      <w14:xfrm>
                        <a:off x="0" y="0"/>
                        <a:ext cx="128880" cy="40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0" o:spid="_x0000_s1026" type="#_x0000_t75" style="position:absolute;margin-left:23.8pt;margin-top:274.95pt;width:12pt;height:33.6pt;z-index:25637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">
                <v:imagedata r:id="rId191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5808" behindDoc="0" locked="0" layoutInCell="1" allowOverlap="1">
                <wp:simplePos x="0" y="0"/>
                <wp:positionH relativeFrom="column">
                  <wp:posOffset>-322564</wp:posOffset>
                </wp:positionH>
                <wp:positionV relativeFrom="paragraph">
                  <wp:posOffset>3177802</wp:posOffset>
                </wp:positionV>
                <wp:extent cx="6498720" cy="204840"/>
                <wp:effectExtent l="38100" t="38100" r="54610" b="43180"/>
                <wp:wrapNone/>
                <wp:docPr id="6298" name="Ink 6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0">
                      <w14:nvContentPartPr>
                        <w14:cNvContentPartPr/>
                      </w14:nvContentPartPr>
                      <w14:xfrm>
                        <a:off x="0" y="0"/>
                        <a:ext cx="649872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8" o:spid="_x0000_s1026" type="#_x0000_t75" style="position:absolute;margin-left:-26.3pt;margin-top:249.1pt;width:513.65pt;height:18.25pt;z-index:25637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">
                <v:imagedata r:id="rId192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4784" behindDoc="0" locked="0" layoutInCell="1" allowOverlap="1">
                <wp:simplePos x="0" y="0"/>
                <wp:positionH relativeFrom="column">
                  <wp:posOffset>5933876</wp:posOffset>
                </wp:positionH>
                <wp:positionV relativeFrom="paragraph">
                  <wp:posOffset>2794402</wp:posOffset>
                </wp:positionV>
                <wp:extent cx="15840" cy="15480"/>
                <wp:effectExtent l="38100" t="38100" r="41910" b="41910"/>
                <wp:wrapNone/>
                <wp:docPr id="6297" name="Ink 6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2">
                      <w14:nvContentPartPr>
                        <w14:cNvContentPartPr/>
                      </w14:nvContentPartPr>
                      <w14:xfrm>
                        <a:off x="0" y="0"/>
                        <a:ext cx="1584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7" o:spid="_x0000_s1026" type="#_x0000_t75" style="position:absolute;margin-left:466.4pt;margin-top:219.35pt;width:3pt;height:2.85pt;z-index:25637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">
                <v:imagedata r:id="rId192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3760" behindDoc="0" locked="0" layoutInCell="1" allowOverlap="1">
                <wp:simplePos x="0" y="0"/>
                <wp:positionH relativeFrom="column">
                  <wp:posOffset>5723996</wp:posOffset>
                </wp:positionH>
                <wp:positionV relativeFrom="paragraph">
                  <wp:posOffset>2305522</wp:posOffset>
                </wp:positionV>
                <wp:extent cx="207000" cy="460440"/>
                <wp:effectExtent l="57150" t="38100" r="22225" b="53975"/>
                <wp:wrapNone/>
                <wp:docPr id="6296" name="Ink 6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4">
                      <w14:nvContentPartPr>
                        <w14:cNvContentPartPr/>
                      </w14:nvContentPartPr>
                      <w14:xfrm>
                        <a:off x="0" y="0"/>
                        <a:ext cx="207000" cy="46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6" o:spid="_x0000_s1026" type="#_x0000_t75" style="position:absolute;margin-left:449.6pt;margin-top:180.85pt;width:18.5pt;height:38.05pt;z-index:25637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">
                <v:imagedata r:id="rId192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2736" behindDoc="0" locked="0" layoutInCell="1" allowOverlap="1">
                <wp:simplePos x="0" y="0"/>
                <wp:positionH relativeFrom="column">
                  <wp:posOffset>5638316</wp:posOffset>
                </wp:positionH>
                <wp:positionV relativeFrom="paragraph">
                  <wp:posOffset>2616562</wp:posOffset>
                </wp:positionV>
                <wp:extent cx="55440" cy="66960"/>
                <wp:effectExtent l="38100" t="38100" r="40005" b="47625"/>
                <wp:wrapNone/>
                <wp:docPr id="6295" name="Ink 6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6">
                      <w14:nvContentPartPr>
                        <w14:cNvContentPartPr/>
                      </w14:nvContentPartPr>
                      <w14:xfrm>
                        <a:off x="0" y="0"/>
                        <a:ext cx="554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5" o:spid="_x0000_s1026" type="#_x0000_t75" style="position:absolute;margin-left:443pt;margin-top:205.45pt;width:6.05pt;height:6.85pt;z-index:25637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">
                <v:imagedata r:id="rId192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1712" behindDoc="0" locked="0" layoutInCell="1" allowOverlap="1">
                <wp:simplePos x="0" y="0"/>
                <wp:positionH relativeFrom="column">
                  <wp:posOffset>5326556</wp:posOffset>
                </wp:positionH>
                <wp:positionV relativeFrom="paragraph">
                  <wp:posOffset>2315242</wp:posOffset>
                </wp:positionV>
                <wp:extent cx="300960" cy="217800"/>
                <wp:effectExtent l="38100" t="38100" r="4445" b="49530"/>
                <wp:wrapNone/>
                <wp:docPr id="6294" name="Ink 6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28">
                      <w14:nvContentPartPr>
                        <w14:cNvContentPartPr/>
                      </w14:nvContentPartPr>
                      <w14:xfrm>
                        <a:off x="0" y="0"/>
                        <a:ext cx="30096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4" o:spid="_x0000_s1026" type="#_x0000_t75" style="position:absolute;margin-left:418.45pt;margin-top:181.3pt;width:25.7pt;height:19.2pt;z-index:25637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">
                <v:imagedata r:id="rId192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70688" behindDoc="0" locked="0" layoutInCell="1" allowOverlap="1">
                <wp:simplePos x="0" y="0"/>
                <wp:positionH relativeFrom="column">
                  <wp:posOffset>5434556</wp:posOffset>
                </wp:positionH>
                <wp:positionV relativeFrom="paragraph">
                  <wp:posOffset>2312362</wp:posOffset>
                </wp:positionV>
                <wp:extent cx="23760" cy="485280"/>
                <wp:effectExtent l="38100" t="38100" r="52705" b="48260"/>
                <wp:wrapNone/>
                <wp:docPr id="6293" name="Ink 6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0">
                      <w14:nvContentPartPr>
                        <w14:cNvContentPartPr/>
                      </w14:nvContentPartPr>
                      <w14:xfrm>
                        <a:off x="0" y="0"/>
                        <a:ext cx="23760" cy="48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3" o:spid="_x0000_s1026" type="#_x0000_t75" style="position:absolute;margin-left:426.9pt;margin-top:181.15pt;width:3.95pt;height:40.25pt;z-index:25637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">
                <v:imagedata r:id="rId193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9664" behindDoc="0" locked="0" layoutInCell="1" allowOverlap="1">
                <wp:simplePos x="0" y="0"/>
                <wp:positionH relativeFrom="column">
                  <wp:posOffset>5003996</wp:posOffset>
                </wp:positionH>
                <wp:positionV relativeFrom="paragraph">
                  <wp:posOffset>2630602</wp:posOffset>
                </wp:positionV>
                <wp:extent cx="122400" cy="23760"/>
                <wp:effectExtent l="38100" t="38100" r="49530" b="52705"/>
                <wp:wrapNone/>
                <wp:docPr id="6292" name="Ink 6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2">
                      <w14:nvContentPartPr>
                        <w14:cNvContentPartPr/>
                      </w14:nvContentPartPr>
                      <w14:xfrm>
                        <a:off x="0" y="0"/>
                        <a:ext cx="1224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2" o:spid="_x0000_s1026" type="#_x0000_t75" style="position:absolute;margin-left:393.2pt;margin-top:206.2pt;width:11.35pt;height:3.6pt;z-index:25636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">
                <v:imagedata r:id="rId193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8640" behindDoc="0" locked="0" layoutInCell="1" allowOverlap="1">
                <wp:simplePos x="0" y="0"/>
                <wp:positionH relativeFrom="column">
                  <wp:posOffset>5052956</wp:posOffset>
                </wp:positionH>
                <wp:positionV relativeFrom="paragraph">
                  <wp:posOffset>2658322</wp:posOffset>
                </wp:positionV>
                <wp:extent cx="148320" cy="28800"/>
                <wp:effectExtent l="38100" t="38100" r="42545" b="47625"/>
                <wp:wrapNone/>
                <wp:docPr id="6291" name="Ink 6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4">
                      <w14:nvContentPartPr>
                        <w14:cNvContentPartPr/>
                      </w14:nvContentPartPr>
                      <w14:xfrm>
                        <a:off x="0" y="0"/>
                        <a:ext cx="1483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1" o:spid="_x0000_s1026" type="#_x0000_t75" style="position:absolute;margin-left:397.15pt;margin-top:208.55pt;width:13.15pt;height:3.85pt;z-index:25636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">
                <v:imagedata r:id="rId193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6592" behindDoc="0" locked="0" layoutInCell="1" allowOverlap="1">
                <wp:simplePos x="0" y="0"/>
                <wp:positionH relativeFrom="column">
                  <wp:posOffset>4932716</wp:posOffset>
                </wp:positionH>
                <wp:positionV relativeFrom="paragraph">
                  <wp:posOffset>2731402</wp:posOffset>
                </wp:positionV>
                <wp:extent cx="94320" cy="86760"/>
                <wp:effectExtent l="19050" t="38100" r="39370" b="46990"/>
                <wp:wrapNone/>
                <wp:docPr id="6289" name="Ink 6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6">
                      <w14:nvContentPartPr>
                        <w14:cNvContentPartPr/>
                      </w14:nvContentPartPr>
                      <w14:xfrm>
                        <a:off x="0" y="0"/>
                        <a:ext cx="943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9" o:spid="_x0000_s1026" type="#_x0000_t75" style="position:absolute;margin-left:387.7pt;margin-top:214.05pt;width:9.15pt;height:8.75pt;z-index:25636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">
                <v:imagedata r:id="rId193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5568" behindDoc="0" locked="0" layoutInCell="1" allowOverlap="1">
                <wp:simplePos x="0" y="0"/>
                <wp:positionH relativeFrom="column">
                  <wp:posOffset>4784396</wp:posOffset>
                </wp:positionH>
                <wp:positionV relativeFrom="paragraph">
                  <wp:posOffset>2387602</wp:posOffset>
                </wp:positionV>
                <wp:extent cx="167040" cy="394200"/>
                <wp:effectExtent l="38100" t="38100" r="42545" b="44450"/>
                <wp:wrapNone/>
                <wp:docPr id="6288" name="Ink 6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38">
                      <w14:nvContentPartPr>
                        <w14:cNvContentPartPr/>
                      </w14:nvContentPartPr>
                      <w14:xfrm>
                        <a:off x="0" y="0"/>
                        <a:ext cx="167040" cy="39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8" o:spid="_x0000_s1026" type="#_x0000_t75" style="position:absolute;margin-left:375.75pt;margin-top:187.1pt;width:15.1pt;height:33pt;z-index:25636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">
                <v:imagedata r:id="rId193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4544" behindDoc="0" locked="0" layoutInCell="1" allowOverlap="1">
                <wp:simplePos x="0" y="0"/>
                <wp:positionH relativeFrom="column">
                  <wp:posOffset>4636076</wp:posOffset>
                </wp:positionH>
                <wp:positionV relativeFrom="paragraph">
                  <wp:posOffset>2611162</wp:posOffset>
                </wp:positionV>
                <wp:extent cx="110520" cy="11880"/>
                <wp:effectExtent l="38100" t="38100" r="41910" b="45720"/>
                <wp:wrapNone/>
                <wp:docPr id="6287" name="Ink 6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0">
                      <w14:nvContentPartPr>
                        <w14:cNvContentPartPr/>
                      </w14:nvContentPartPr>
                      <w14:xfrm>
                        <a:off x="0" y="0"/>
                        <a:ext cx="110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7" o:spid="_x0000_s1026" type="#_x0000_t75" style="position:absolute;margin-left:364.25pt;margin-top:204.7pt;width:10.35pt;height:2.75pt;z-index:25636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">
                <v:imagedata r:id="rId194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3520" behindDoc="0" locked="0" layoutInCell="1" allowOverlap="1">
                <wp:simplePos x="0" y="0"/>
                <wp:positionH relativeFrom="column">
                  <wp:posOffset>4659836</wp:posOffset>
                </wp:positionH>
                <wp:positionV relativeFrom="paragraph">
                  <wp:posOffset>2656162</wp:posOffset>
                </wp:positionV>
                <wp:extent cx="97920" cy="14400"/>
                <wp:effectExtent l="38100" t="38100" r="35560" b="43180"/>
                <wp:wrapNone/>
                <wp:docPr id="6286" name="Ink 6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2">
                      <w14:nvContentPartPr>
                        <w14:cNvContentPartPr/>
                      </w14:nvContentPartPr>
                      <w14:xfrm>
                        <a:off x="0" y="0"/>
                        <a:ext cx="979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6" o:spid="_x0000_s1026" type="#_x0000_t75" style="position:absolute;margin-left:366.2pt;margin-top:208.35pt;width:9.15pt;height:2.8pt;z-index:25636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">
                <v:imagedata r:id="rId194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1472" behindDoc="0" locked="0" layoutInCell="1" allowOverlap="1">
                <wp:simplePos x="0" y="0"/>
                <wp:positionH relativeFrom="column">
                  <wp:posOffset>4483796</wp:posOffset>
                </wp:positionH>
                <wp:positionV relativeFrom="paragraph">
                  <wp:posOffset>2449522</wp:posOffset>
                </wp:positionV>
                <wp:extent cx="123840" cy="263520"/>
                <wp:effectExtent l="38100" t="38100" r="47625" b="41910"/>
                <wp:wrapNone/>
                <wp:docPr id="6284" name="Ink 6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4">
                      <w14:nvContentPartPr>
                        <w14:cNvContentPartPr/>
                      </w14:nvContentPartPr>
                      <w14:xfrm>
                        <a:off x="0" y="0"/>
                        <a:ext cx="12384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4" o:spid="_x0000_s1026" type="#_x0000_t75" style="position:absolute;margin-left:352.1pt;margin-top:192.15pt;width:11.6pt;height:22.5pt;z-index:25636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">
                <v:imagedata r:id="rId194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60448" behindDoc="0" locked="0" layoutInCell="1" allowOverlap="1">
                <wp:simplePos x="0" y="0"/>
                <wp:positionH relativeFrom="column">
                  <wp:posOffset>4285436</wp:posOffset>
                </wp:positionH>
                <wp:positionV relativeFrom="paragraph">
                  <wp:posOffset>2669122</wp:posOffset>
                </wp:positionV>
                <wp:extent cx="127440" cy="137160"/>
                <wp:effectExtent l="38100" t="38100" r="44450" b="53340"/>
                <wp:wrapNone/>
                <wp:docPr id="6283" name="Ink 6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6">
                      <w14:nvContentPartPr>
                        <w14:cNvContentPartPr/>
                      </w14:nvContentPartPr>
                      <w14:xfrm>
                        <a:off x="0" y="0"/>
                        <a:ext cx="1274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3" o:spid="_x0000_s1026" type="#_x0000_t75" style="position:absolute;margin-left:336.8pt;margin-top:209.25pt;width:11.75pt;height:12.7pt;z-index:25636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">
                <v:imagedata r:id="rId194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9424" behindDoc="0" locked="0" layoutInCell="1" allowOverlap="1">
                <wp:simplePos x="0" y="0"/>
                <wp:positionH relativeFrom="column">
                  <wp:posOffset>4125596</wp:posOffset>
                </wp:positionH>
                <wp:positionV relativeFrom="paragraph">
                  <wp:posOffset>2390482</wp:posOffset>
                </wp:positionV>
                <wp:extent cx="231120" cy="180000"/>
                <wp:effectExtent l="38100" t="38100" r="17145" b="48895"/>
                <wp:wrapNone/>
                <wp:docPr id="6282" name="Ink 6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48">
                      <w14:nvContentPartPr>
                        <w14:cNvContentPartPr/>
                      </w14:nvContentPartPr>
                      <w14:xfrm>
                        <a:off x="0" y="0"/>
                        <a:ext cx="2311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2" o:spid="_x0000_s1026" type="#_x0000_t75" style="position:absolute;margin-left:323.95pt;margin-top:187.3pt;width:20.05pt;height:16.1pt;z-index:25635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">
                <v:imagedata r:id="rId194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8400" behindDoc="0" locked="0" layoutInCell="1" allowOverlap="1">
                <wp:simplePos x="0" y="0"/>
                <wp:positionH relativeFrom="column">
                  <wp:posOffset>4213076</wp:posOffset>
                </wp:positionH>
                <wp:positionV relativeFrom="paragraph">
                  <wp:posOffset>2412442</wp:posOffset>
                </wp:positionV>
                <wp:extent cx="23760" cy="317160"/>
                <wp:effectExtent l="38100" t="38100" r="52705" b="45085"/>
                <wp:wrapNone/>
                <wp:docPr id="6281" name="Ink 6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0">
                      <w14:nvContentPartPr>
                        <w14:cNvContentPartPr/>
                      </w14:nvContentPartPr>
                      <w14:xfrm>
                        <a:off x="0" y="0"/>
                        <a:ext cx="2376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1" o:spid="_x0000_s1026" type="#_x0000_t75" style="position:absolute;margin-left:330.8pt;margin-top:189pt;width:3.75pt;height:26.85pt;z-index:25635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">
                <v:imagedata r:id="rId195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7376" behindDoc="0" locked="0" layoutInCell="1" allowOverlap="1">
                <wp:simplePos x="0" y="0"/>
                <wp:positionH relativeFrom="column">
                  <wp:posOffset>3689636</wp:posOffset>
                </wp:positionH>
                <wp:positionV relativeFrom="paragraph">
                  <wp:posOffset>2702962</wp:posOffset>
                </wp:positionV>
                <wp:extent cx="189720" cy="126360"/>
                <wp:effectExtent l="0" t="38100" r="39370" b="45720"/>
                <wp:wrapNone/>
                <wp:docPr id="6280" name="Ink 6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2">
                      <w14:nvContentPartPr>
                        <w14:cNvContentPartPr/>
                      </w14:nvContentPartPr>
                      <w14:xfrm>
                        <a:off x="0" y="0"/>
                        <a:ext cx="1897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0" o:spid="_x0000_s1026" type="#_x0000_t75" style="position:absolute;margin-left:289.65pt;margin-top:211.9pt;width:16.45pt;height:11.9pt;z-index:25635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">
                <v:imagedata r:id="rId195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6352" behindDoc="0" locked="0" layoutInCell="1" allowOverlap="1">
                <wp:simplePos x="0" y="0"/>
                <wp:positionH relativeFrom="column">
                  <wp:posOffset>3740756</wp:posOffset>
                </wp:positionH>
                <wp:positionV relativeFrom="paragraph">
                  <wp:posOffset>2709442</wp:posOffset>
                </wp:positionV>
                <wp:extent cx="9000" cy="90720"/>
                <wp:effectExtent l="38100" t="38100" r="29210" b="43180"/>
                <wp:wrapNone/>
                <wp:docPr id="6279" name="Ink 6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4">
                      <w14:nvContentPartPr>
                        <w14:cNvContentPartPr/>
                      </w14:nvContentPartPr>
                      <w14:xfrm>
                        <a:off x="0" y="0"/>
                        <a:ext cx="9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9" o:spid="_x0000_s1026" type="#_x0000_t75" style="position:absolute;margin-left:293.95pt;margin-top:212.6pt;width:2.05pt;height:8.7pt;z-index:25635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">
                <v:imagedata r:id="rId195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5328" behindDoc="0" locked="0" layoutInCell="1" allowOverlap="1">
                <wp:simplePos x="0" y="0"/>
                <wp:positionH relativeFrom="column">
                  <wp:posOffset>3500996</wp:posOffset>
                </wp:positionH>
                <wp:positionV relativeFrom="paragraph">
                  <wp:posOffset>2716642</wp:posOffset>
                </wp:positionV>
                <wp:extent cx="27000" cy="135360"/>
                <wp:effectExtent l="38100" t="38100" r="49530" b="36195"/>
                <wp:wrapNone/>
                <wp:docPr id="6278" name="Ink 6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6">
                      <w14:nvContentPartPr>
                        <w14:cNvContentPartPr/>
                      </w14:nvContentPartPr>
                      <w14:xfrm>
                        <a:off x="0" y="0"/>
                        <a:ext cx="2700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8" o:spid="_x0000_s1026" type="#_x0000_t75" style="position:absolute;margin-left:274.75pt;margin-top:213.15pt;width:3.85pt;height:12.2pt;z-index:25635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">
                <v:imagedata r:id="rId195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3280" behindDoc="0" locked="0" layoutInCell="1" allowOverlap="1">
                <wp:simplePos x="0" y="0"/>
                <wp:positionH relativeFrom="column">
                  <wp:posOffset>3446276</wp:posOffset>
                </wp:positionH>
                <wp:positionV relativeFrom="paragraph">
                  <wp:posOffset>2692882</wp:posOffset>
                </wp:positionV>
                <wp:extent cx="209160" cy="101880"/>
                <wp:effectExtent l="38100" t="38100" r="38735" b="50800"/>
                <wp:wrapNone/>
                <wp:docPr id="6276" name="Ink 6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58">
                      <w14:nvContentPartPr>
                        <w14:cNvContentPartPr/>
                      </w14:nvContentPartPr>
                      <w14:xfrm>
                        <a:off x="0" y="0"/>
                        <a:ext cx="2091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6" o:spid="_x0000_s1026" type="#_x0000_t75" style="position:absolute;margin-left:270.55pt;margin-top:211.1pt;width:18.25pt;height:9.85pt;z-index:25635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">
                <v:imagedata r:id="rId195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1232" behindDoc="0" locked="0" layoutInCell="1" allowOverlap="1">
                <wp:simplePos x="0" y="0"/>
                <wp:positionH relativeFrom="column">
                  <wp:posOffset>2931836</wp:posOffset>
                </wp:positionH>
                <wp:positionV relativeFrom="paragraph">
                  <wp:posOffset>2544202</wp:posOffset>
                </wp:positionV>
                <wp:extent cx="272160" cy="279360"/>
                <wp:effectExtent l="38100" t="38100" r="13970" b="45085"/>
                <wp:wrapNone/>
                <wp:docPr id="6274" name="Ink 6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0">
                      <w14:nvContentPartPr>
                        <w14:cNvContentPartPr/>
                      </w14:nvContentPartPr>
                      <w14:xfrm>
                        <a:off x="0" y="0"/>
                        <a:ext cx="272160" cy="27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4" o:spid="_x0000_s1026" type="#_x0000_t75" style="position:absolute;margin-left:230.1pt;margin-top:199.45pt;width:23.05pt;height:24pt;z-index:25635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">
                <v:imagedata r:id="rId196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50208" behindDoc="0" locked="0" layoutInCell="1" allowOverlap="1">
                <wp:simplePos x="0" y="0"/>
                <wp:positionH relativeFrom="column">
                  <wp:posOffset>2469596</wp:posOffset>
                </wp:positionH>
                <wp:positionV relativeFrom="paragraph">
                  <wp:posOffset>2776402</wp:posOffset>
                </wp:positionV>
                <wp:extent cx="300600" cy="114480"/>
                <wp:effectExtent l="38100" t="38100" r="23495" b="38100"/>
                <wp:wrapNone/>
                <wp:docPr id="6273" name="Ink 6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2">
                      <w14:nvContentPartPr>
                        <w14:cNvContentPartPr/>
                      </w14:nvContentPartPr>
                      <w14:xfrm>
                        <a:off x="0" y="0"/>
                        <a:ext cx="3006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3" o:spid="_x0000_s1026" type="#_x0000_t75" style="position:absolute;margin-left:193.7pt;margin-top:217.75pt;width:25.3pt;height:10.6pt;z-index:25635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">
                <v:imagedata r:id="rId196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9184" behindDoc="0" locked="0" layoutInCell="1" allowOverlap="1">
                <wp:simplePos x="0" y="0"/>
                <wp:positionH relativeFrom="column">
                  <wp:posOffset>2156756</wp:posOffset>
                </wp:positionH>
                <wp:positionV relativeFrom="paragraph">
                  <wp:posOffset>2800882</wp:posOffset>
                </wp:positionV>
                <wp:extent cx="70560" cy="138600"/>
                <wp:effectExtent l="38100" t="38100" r="24765" b="33020"/>
                <wp:wrapNone/>
                <wp:docPr id="6272" name="Ink 6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4">
                      <w14:nvContentPartPr>
                        <w14:cNvContentPartPr/>
                      </w14:nvContentPartPr>
                      <w14:xfrm>
                        <a:off x="0" y="0"/>
                        <a:ext cx="7056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2" o:spid="_x0000_s1026" type="#_x0000_t75" style="position:absolute;margin-left:168.85pt;margin-top:219.65pt;width:7.5pt;height:12.6pt;z-index:25634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">
                <v:imagedata r:id="rId196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7136" behindDoc="0" locked="0" layoutInCell="1" allowOverlap="1">
                <wp:simplePos x="0" y="0"/>
                <wp:positionH relativeFrom="column">
                  <wp:posOffset>1888556</wp:posOffset>
                </wp:positionH>
                <wp:positionV relativeFrom="paragraph">
                  <wp:posOffset>2653282</wp:posOffset>
                </wp:positionV>
                <wp:extent cx="246600" cy="259200"/>
                <wp:effectExtent l="38100" t="38100" r="39370" b="45720"/>
                <wp:wrapNone/>
                <wp:docPr id="6270" name="Ink 6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6">
                      <w14:nvContentPartPr>
                        <w14:cNvContentPartPr/>
                      </w14:nvContentPartPr>
                      <w14:xfrm>
                        <a:off x="0" y="0"/>
                        <a:ext cx="2466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0" o:spid="_x0000_s1026" type="#_x0000_t75" style="position:absolute;margin-left:147.95pt;margin-top:208.15pt;width:20.95pt;height:22.1pt;z-index:25634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">
                <v:imagedata r:id="rId196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6112" behindDoc="0" locked="0" layoutInCell="1" allowOverlap="1">
                <wp:simplePos x="0" y="0"/>
                <wp:positionH relativeFrom="column">
                  <wp:posOffset>1825196</wp:posOffset>
                </wp:positionH>
                <wp:positionV relativeFrom="paragraph">
                  <wp:posOffset>2837962</wp:posOffset>
                </wp:positionV>
                <wp:extent cx="90720" cy="95760"/>
                <wp:effectExtent l="38100" t="38100" r="43180" b="38100"/>
                <wp:wrapNone/>
                <wp:docPr id="6269" name="Ink 6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68">
                      <w14:nvContentPartPr>
                        <w14:cNvContentPartPr/>
                      </w14:nvContentPartPr>
                      <w14:xfrm>
                        <a:off x="0" y="0"/>
                        <a:ext cx="907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9" o:spid="_x0000_s1026" type="#_x0000_t75" style="position:absolute;margin-left:142.85pt;margin-top:222.5pt;width:8.95pt;height:9.35pt;z-index:25634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">
                <v:imagedata r:id="rId196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5088" behindDoc="0" locked="0" layoutInCell="1" allowOverlap="1">
                <wp:simplePos x="0" y="0"/>
                <wp:positionH relativeFrom="column">
                  <wp:posOffset>1688396</wp:posOffset>
                </wp:positionH>
                <wp:positionV relativeFrom="paragraph">
                  <wp:posOffset>2643922</wp:posOffset>
                </wp:positionV>
                <wp:extent cx="106560" cy="275040"/>
                <wp:effectExtent l="38100" t="38100" r="46355" b="48895"/>
                <wp:wrapNone/>
                <wp:docPr id="6268" name="Ink 6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0">
                      <w14:nvContentPartPr>
                        <w14:cNvContentPartPr/>
                      </w14:nvContentPartPr>
                      <w14:xfrm>
                        <a:off x="0" y="0"/>
                        <a:ext cx="10656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8" o:spid="_x0000_s1026" type="#_x0000_t75" style="position:absolute;margin-left:132.15pt;margin-top:207.4pt;width:10.1pt;height:23.25pt;z-index:25634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">
                <v:imagedata r:id="rId197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4064" behindDoc="0" locked="0" layoutInCell="1" allowOverlap="1">
                <wp:simplePos x="0" y="0"/>
                <wp:positionH relativeFrom="column">
                  <wp:posOffset>1619276</wp:posOffset>
                </wp:positionH>
                <wp:positionV relativeFrom="paragraph">
                  <wp:posOffset>2844802</wp:posOffset>
                </wp:positionV>
                <wp:extent cx="37800" cy="89280"/>
                <wp:effectExtent l="38100" t="38100" r="38735" b="44450"/>
                <wp:wrapNone/>
                <wp:docPr id="6267" name="Ink 6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2">
                      <w14:nvContentPartPr>
                        <w14:cNvContentPartPr/>
                      </w14:nvContentPartPr>
                      <w14:xfrm>
                        <a:off x="0" y="0"/>
                        <a:ext cx="378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7" o:spid="_x0000_s1026" type="#_x0000_t75" style="position:absolute;margin-left:126.75pt;margin-top:223.1pt;width:4.7pt;height:8.8pt;z-index:25634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">
                <v:imagedata r:id="rId197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3040" behindDoc="0" locked="0" layoutInCell="1" allowOverlap="1">
                <wp:simplePos x="0" y="0"/>
                <wp:positionH relativeFrom="column">
                  <wp:posOffset>1418396</wp:posOffset>
                </wp:positionH>
                <wp:positionV relativeFrom="paragraph">
                  <wp:posOffset>2812402</wp:posOffset>
                </wp:positionV>
                <wp:extent cx="186840" cy="231120"/>
                <wp:effectExtent l="38100" t="38100" r="41910" b="55245"/>
                <wp:wrapNone/>
                <wp:docPr id="6266" name="Ink 6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4">
                      <w14:nvContentPartPr>
                        <w14:cNvContentPartPr/>
                      </w14:nvContentPartPr>
                      <w14:xfrm>
                        <a:off x="0" y="0"/>
                        <a:ext cx="186840" cy="23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6" o:spid="_x0000_s1026" type="#_x0000_t75" style="position:absolute;margin-left:110.8pt;margin-top:220.55pt;width:16.5pt;height:20.15pt;z-index:25634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">
                <v:imagedata r:id="rId197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2016" behindDoc="0" locked="0" layoutInCell="1" allowOverlap="1">
                <wp:simplePos x="0" y="0"/>
                <wp:positionH relativeFrom="column">
                  <wp:posOffset>950036</wp:posOffset>
                </wp:positionH>
                <wp:positionV relativeFrom="paragraph">
                  <wp:posOffset>2796922</wp:posOffset>
                </wp:positionV>
                <wp:extent cx="80280" cy="104040"/>
                <wp:effectExtent l="38100" t="38100" r="34290" b="29845"/>
                <wp:wrapNone/>
                <wp:docPr id="6265" name="Ink 6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6">
                      <w14:nvContentPartPr>
                        <w14:cNvContentPartPr/>
                      </w14:nvContentPartPr>
                      <w14:xfrm>
                        <a:off x="0" y="0"/>
                        <a:ext cx="802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5" o:spid="_x0000_s1026" type="#_x0000_t75" style="position:absolute;margin-left:74pt;margin-top:219.5pt;width:7.9pt;height:9.8pt;z-index:25634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">
                <v:imagedata r:id="rId197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40992" behindDoc="0" locked="0" layoutInCell="1" allowOverlap="1">
                <wp:simplePos x="0" y="0"/>
                <wp:positionH relativeFrom="column">
                  <wp:posOffset>957956</wp:posOffset>
                </wp:positionH>
                <wp:positionV relativeFrom="paragraph">
                  <wp:posOffset>2771002</wp:posOffset>
                </wp:positionV>
                <wp:extent cx="6840" cy="166680"/>
                <wp:effectExtent l="38100" t="38100" r="31750" b="43180"/>
                <wp:wrapNone/>
                <wp:docPr id="6264" name="Ink 6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78">
                      <w14:nvContentPartPr>
                        <w14:cNvContentPartPr/>
                      </w14:nvContentPartPr>
                      <w14:xfrm>
                        <a:off x="0" y="0"/>
                        <a:ext cx="684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4" o:spid="_x0000_s1026" type="#_x0000_t75" style="position:absolute;margin-left:74.7pt;margin-top:217.4pt;width:2.25pt;height:14.55pt;z-index:25634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">
                <v:imagedata r:id="rId197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9968" behindDoc="0" locked="0" layoutInCell="1" allowOverlap="1">
                <wp:simplePos x="0" y="0"/>
                <wp:positionH relativeFrom="column">
                  <wp:posOffset>1167836</wp:posOffset>
                </wp:positionH>
                <wp:positionV relativeFrom="paragraph">
                  <wp:posOffset>2798722</wp:posOffset>
                </wp:positionV>
                <wp:extent cx="110880" cy="174960"/>
                <wp:effectExtent l="38100" t="38100" r="22860" b="34925"/>
                <wp:wrapNone/>
                <wp:docPr id="6263" name="Ink 6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0">
                      <w14:nvContentPartPr>
                        <w14:cNvContentPartPr/>
                      </w14:nvContentPartPr>
                      <w14:xfrm>
                        <a:off x="0" y="0"/>
                        <a:ext cx="11088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3" o:spid="_x0000_s1026" type="#_x0000_t75" style="position:absolute;margin-left:91.2pt;margin-top:219.4pt;width:10.5pt;height:15.55pt;z-index:25633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">
                <v:imagedata r:id="rId198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8944" behindDoc="0" locked="0" layoutInCell="1" allowOverlap="1">
                <wp:simplePos x="0" y="0"/>
                <wp:positionH relativeFrom="column">
                  <wp:posOffset>1022396</wp:posOffset>
                </wp:positionH>
                <wp:positionV relativeFrom="paragraph">
                  <wp:posOffset>2771722</wp:posOffset>
                </wp:positionV>
                <wp:extent cx="167760" cy="161280"/>
                <wp:effectExtent l="38100" t="38100" r="41910" b="48895"/>
                <wp:wrapNone/>
                <wp:docPr id="6262" name="Ink 6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2">
                      <w14:nvContentPartPr>
                        <w14:cNvContentPartPr/>
                      </w14:nvContentPartPr>
                      <w14:xfrm>
                        <a:off x="0" y="0"/>
                        <a:ext cx="167760" cy="16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2" o:spid="_x0000_s1026" type="#_x0000_t75" style="position:absolute;margin-left:79.65pt;margin-top:217.4pt;width:15pt;height:14.35pt;z-index:25633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">
                <v:imagedata r:id="rId198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7920" behindDoc="0" locked="0" layoutInCell="1" allowOverlap="1">
                <wp:simplePos x="0" y="0"/>
                <wp:positionH relativeFrom="column">
                  <wp:posOffset>1017716</wp:posOffset>
                </wp:positionH>
                <wp:positionV relativeFrom="paragraph">
                  <wp:posOffset>2808802</wp:posOffset>
                </wp:positionV>
                <wp:extent cx="85320" cy="71640"/>
                <wp:effectExtent l="38100" t="38100" r="48260" b="24130"/>
                <wp:wrapNone/>
                <wp:docPr id="6261" name="Ink 6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4">
                      <w14:nvContentPartPr>
                        <w14:cNvContentPartPr/>
                      </w14:nvContentPartPr>
                      <w14:xfrm>
                        <a:off x="0" y="0"/>
                        <a:ext cx="8532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1" o:spid="_x0000_s1026" type="#_x0000_t75" style="position:absolute;margin-left:79.3pt;margin-top:220.65pt;width:8.3pt;height:6.9pt;z-index:25633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">
                <v:imagedata r:id="rId198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5872" behindDoc="0" locked="0" layoutInCell="1" allowOverlap="1">
                <wp:simplePos x="0" y="0"/>
                <wp:positionH relativeFrom="column">
                  <wp:posOffset>771476</wp:posOffset>
                </wp:positionH>
                <wp:positionV relativeFrom="paragraph">
                  <wp:posOffset>2795122</wp:posOffset>
                </wp:positionV>
                <wp:extent cx="154800" cy="104400"/>
                <wp:effectExtent l="38100" t="38100" r="17145" b="29210"/>
                <wp:wrapNone/>
                <wp:docPr id="6259" name="Ink 6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6">
                      <w14:nvContentPartPr>
                        <w14:cNvContentPartPr/>
                      </w14:nvContentPartPr>
                      <w14:xfrm>
                        <a:off x="0" y="0"/>
                        <a:ext cx="1548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9" o:spid="_x0000_s1026" type="#_x0000_t75" style="position:absolute;margin-left:60.2pt;margin-top:219.55pt;width:13.55pt;height:9.65pt;z-index:25633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">
                <v:imagedata r:id="rId198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4848" behindDoc="0" locked="0" layoutInCell="1" allowOverlap="1">
                <wp:simplePos x="0" y="0"/>
                <wp:positionH relativeFrom="column">
                  <wp:posOffset>700916</wp:posOffset>
                </wp:positionH>
                <wp:positionV relativeFrom="paragraph">
                  <wp:posOffset>2719522</wp:posOffset>
                </wp:positionV>
                <wp:extent cx="2880" cy="6120"/>
                <wp:effectExtent l="38100" t="38100" r="35560" b="32385"/>
                <wp:wrapNone/>
                <wp:docPr id="6258" name="Ink 6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88">
                      <w14:nvContentPartPr>
                        <w14:cNvContentPartPr/>
                      </w14:nvContentPartPr>
                      <w14:xfrm>
                        <a:off x="0" y="0"/>
                        <a:ext cx="2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8" o:spid="_x0000_s1026" type="#_x0000_t75" style="position:absolute;margin-left:54.3pt;margin-top:213.3pt;width:2.05pt;height:2.2pt;z-index:25633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">
                <v:imagedata r:id="rId198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3824" behindDoc="0" locked="0" layoutInCell="1" allowOverlap="1">
                <wp:simplePos x="0" y="0"/>
                <wp:positionH relativeFrom="column">
                  <wp:posOffset>725036</wp:posOffset>
                </wp:positionH>
                <wp:positionV relativeFrom="paragraph">
                  <wp:posOffset>2802322</wp:posOffset>
                </wp:positionV>
                <wp:extent cx="19800" cy="72360"/>
                <wp:effectExtent l="38100" t="38100" r="37465" b="42545"/>
                <wp:wrapNone/>
                <wp:docPr id="6257" name="Ink 6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0">
                      <w14:nvContentPartPr>
                        <w14:cNvContentPartPr/>
                      </w14:nvContentPartPr>
                      <w14:xfrm>
                        <a:off x="0" y="0"/>
                        <a:ext cx="1980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7" o:spid="_x0000_s1026" type="#_x0000_t75" style="position:absolute;margin-left:56.4pt;margin-top:220pt;width:3pt;height:7.15pt;z-index:25633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">
                <v:imagedata r:id="rId199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2800" behindDoc="0" locked="0" layoutInCell="1" allowOverlap="1">
                <wp:simplePos x="0" y="0"/>
                <wp:positionH relativeFrom="column">
                  <wp:posOffset>570956</wp:posOffset>
                </wp:positionH>
                <wp:positionV relativeFrom="paragraph">
                  <wp:posOffset>2772442</wp:posOffset>
                </wp:positionV>
                <wp:extent cx="133560" cy="141120"/>
                <wp:effectExtent l="38100" t="38100" r="38100" b="49530"/>
                <wp:wrapNone/>
                <wp:docPr id="6256" name="Ink 6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2">
                      <w14:nvContentPartPr>
                        <w14:cNvContentPartPr/>
                      </w14:nvContentPartPr>
                      <w14:xfrm>
                        <a:off x="0" y="0"/>
                        <a:ext cx="1335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6" o:spid="_x0000_s1026" type="#_x0000_t75" style="position:absolute;margin-left:44.15pt;margin-top:217.4pt;width:12.35pt;height:13pt;z-index:25633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">
                <v:imagedata r:id="rId199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1776" behindDoc="0" locked="0" layoutInCell="1" allowOverlap="1">
                <wp:simplePos x="0" y="0"/>
                <wp:positionH relativeFrom="column">
                  <wp:posOffset>601196</wp:posOffset>
                </wp:positionH>
                <wp:positionV relativeFrom="paragraph">
                  <wp:posOffset>2783242</wp:posOffset>
                </wp:positionV>
                <wp:extent cx="10800" cy="106200"/>
                <wp:effectExtent l="38100" t="38100" r="46355" b="46355"/>
                <wp:wrapNone/>
                <wp:docPr id="6255" name="Ink 6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4">
                      <w14:nvContentPartPr>
                        <w14:cNvContentPartPr/>
                      </w14:nvContentPartPr>
                      <w14:xfrm>
                        <a:off x="0" y="0"/>
                        <a:ext cx="1080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5" o:spid="_x0000_s1026" type="#_x0000_t75" style="position:absolute;margin-left:46.4pt;margin-top:218.25pt;width:2.65pt;height:10.05pt;z-index:25633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">
                <v:imagedata r:id="rId199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30752" behindDoc="0" locked="0" layoutInCell="1" allowOverlap="1">
                <wp:simplePos x="0" y="0"/>
                <wp:positionH relativeFrom="column">
                  <wp:posOffset>148676</wp:posOffset>
                </wp:positionH>
                <wp:positionV relativeFrom="paragraph">
                  <wp:posOffset>2573002</wp:posOffset>
                </wp:positionV>
                <wp:extent cx="327960" cy="122760"/>
                <wp:effectExtent l="19050" t="38100" r="0" b="48895"/>
                <wp:wrapNone/>
                <wp:docPr id="6254" name="Ink 6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6">
                      <w14:nvContentPartPr>
                        <w14:cNvContentPartPr/>
                      </w14:nvContentPartPr>
                      <w14:xfrm>
                        <a:off x="0" y="0"/>
                        <a:ext cx="3279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4" o:spid="_x0000_s1026" type="#_x0000_t75" style="position:absolute;margin-left:10.75pt;margin-top:201.65pt;width:27.7pt;height:11.7pt;z-index:25633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">
                <v:imagedata r:id="rId199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9728" behindDoc="0" locked="0" layoutInCell="1" allowOverlap="1">
                <wp:simplePos x="0" y="0"/>
                <wp:positionH relativeFrom="column">
                  <wp:posOffset>285476</wp:posOffset>
                </wp:positionH>
                <wp:positionV relativeFrom="paragraph">
                  <wp:posOffset>2567602</wp:posOffset>
                </wp:positionV>
                <wp:extent cx="25560" cy="362880"/>
                <wp:effectExtent l="38100" t="38100" r="50800" b="37465"/>
                <wp:wrapNone/>
                <wp:docPr id="6253" name="Ink 6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998">
                      <w14:nvContentPartPr>
                        <w14:cNvContentPartPr/>
                      </w14:nvContentPartPr>
                      <w14:xfrm>
                        <a:off x="0" y="0"/>
                        <a:ext cx="25560" cy="36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3" o:spid="_x0000_s1026" type="#_x0000_t75" style="position:absolute;margin-left:21.7pt;margin-top:201.35pt;width:3.8pt;height:30.35pt;z-index:25632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">
                <v:imagedata r:id="rId199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8704" behindDoc="0" locked="0" layoutInCell="1" allowOverlap="1">
                <wp:simplePos x="0" y="0"/>
                <wp:positionH relativeFrom="column">
                  <wp:posOffset>-41764</wp:posOffset>
                </wp:positionH>
                <wp:positionV relativeFrom="paragraph">
                  <wp:posOffset>2711962</wp:posOffset>
                </wp:positionV>
                <wp:extent cx="100440" cy="165240"/>
                <wp:effectExtent l="38100" t="38100" r="33020" b="44450"/>
                <wp:wrapNone/>
                <wp:docPr id="6252" name="Ink 6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0">
                      <w14:nvContentPartPr>
                        <w14:cNvContentPartPr/>
                      </w14:nvContentPartPr>
                      <w14:xfrm>
                        <a:off x="0" y="0"/>
                        <a:ext cx="10044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2" o:spid="_x0000_s1026" type="#_x0000_t75" style="position:absolute;margin-left:-3.9pt;margin-top:212.6pt;width:9.5pt;height:14.9pt;z-index:25632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">
                <v:imagedata r:id="rId200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7680" behindDoc="0" locked="0" layoutInCell="1" allowOverlap="1">
                <wp:simplePos x="0" y="0"/>
                <wp:positionH relativeFrom="column">
                  <wp:posOffset>-191524</wp:posOffset>
                </wp:positionH>
                <wp:positionV relativeFrom="paragraph">
                  <wp:posOffset>2701522</wp:posOffset>
                </wp:positionV>
                <wp:extent cx="155880" cy="196920"/>
                <wp:effectExtent l="38100" t="38100" r="34925" b="50800"/>
                <wp:wrapNone/>
                <wp:docPr id="6251" name="Ink 6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2">
                      <w14:nvContentPartPr>
                        <w14:cNvContentPartPr/>
                      </w14:nvContentPartPr>
                      <w14:xfrm>
                        <a:off x="0" y="0"/>
                        <a:ext cx="1558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1" o:spid="_x0000_s1026" type="#_x0000_t75" style="position:absolute;margin-left:-16pt;margin-top:211.95pt;width:13.95pt;height:17.2pt;z-index:25632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">
                <v:imagedata r:id="rId200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6656" behindDoc="0" locked="0" layoutInCell="1" allowOverlap="1">
                <wp:simplePos x="0" y="0"/>
                <wp:positionH relativeFrom="column">
                  <wp:posOffset>-82084</wp:posOffset>
                </wp:positionH>
                <wp:positionV relativeFrom="paragraph">
                  <wp:posOffset>2752282</wp:posOffset>
                </wp:positionV>
                <wp:extent cx="21960" cy="5400"/>
                <wp:effectExtent l="38100" t="38100" r="35560" b="52070"/>
                <wp:wrapNone/>
                <wp:docPr id="6250" name="Ink 6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4">
                      <w14:nvContentPartPr>
                        <w14:cNvContentPartPr/>
                      </w14:nvContentPartPr>
                      <w14:xfrm>
                        <a:off x="0" y="0"/>
                        <a:ext cx="21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50" o:spid="_x0000_s1026" type="#_x0000_t75" style="position:absolute;margin-left:-7.35pt;margin-top:215.85pt;width:3.25pt;height:2.25pt;z-index:25632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">
                <v:imagedata r:id="rId200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5632" behindDoc="0" locked="0" layoutInCell="1" allowOverlap="1">
                <wp:simplePos x="0" y="0"/>
                <wp:positionH relativeFrom="column">
                  <wp:posOffset>-57244</wp:posOffset>
                </wp:positionH>
                <wp:positionV relativeFrom="paragraph">
                  <wp:posOffset>2758042</wp:posOffset>
                </wp:positionV>
                <wp:extent cx="3600" cy="7200"/>
                <wp:effectExtent l="19050" t="19050" r="15875" b="31115"/>
                <wp:wrapNone/>
                <wp:docPr id="6249" name="Ink 6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6">
                      <w14:nvContentPartPr>
                        <w14:cNvContentPartPr/>
                      </w14:nvContentPartPr>
                      <w14:xfrm>
                        <a:off x="0" y="0"/>
                        <a:ext cx="360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9" o:spid="_x0000_s1026" type="#_x0000_t75" style="position:absolute;margin-left:-4.95pt;margin-top:216.7pt;width:1.25pt;height:1.45pt;z-index:25632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">
                <v:imagedata r:id="rId200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3584" behindDoc="0" locked="0" layoutInCell="1" allowOverlap="1">
                <wp:simplePos x="0" y="0"/>
                <wp:positionH relativeFrom="column">
                  <wp:posOffset>3630236</wp:posOffset>
                </wp:positionH>
                <wp:positionV relativeFrom="paragraph">
                  <wp:posOffset>2299185</wp:posOffset>
                </wp:positionV>
                <wp:extent cx="145080" cy="136080"/>
                <wp:effectExtent l="38100" t="38100" r="45720" b="54610"/>
                <wp:wrapNone/>
                <wp:docPr id="6247" name="Ink 6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08">
                      <w14:nvContentPartPr>
                        <w14:cNvContentPartPr/>
                      </w14:nvContentPartPr>
                      <w14:xfrm>
                        <a:off x="0" y="0"/>
                        <a:ext cx="1450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7" o:spid="_x0000_s1026" type="#_x0000_t75" style="position:absolute;margin-left:284.95pt;margin-top:180.15pt;width:13.4pt;height:12.65pt;z-index:25632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">
                <v:imagedata r:id="rId200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2560" behindDoc="0" locked="0" layoutInCell="1" allowOverlap="1">
                <wp:simplePos x="0" y="0"/>
                <wp:positionH relativeFrom="column">
                  <wp:posOffset>3421436</wp:posOffset>
                </wp:positionH>
                <wp:positionV relativeFrom="paragraph">
                  <wp:posOffset>1888065</wp:posOffset>
                </wp:positionV>
                <wp:extent cx="247320" cy="456840"/>
                <wp:effectExtent l="57150" t="38100" r="635" b="38735"/>
                <wp:wrapNone/>
                <wp:docPr id="6246" name="Ink 6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0">
                      <w14:nvContentPartPr>
                        <w14:cNvContentPartPr/>
                      </w14:nvContentPartPr>
                      <w14:xfrm>
                        <a:off x="0" y="0"/>
                        <a:ext cx="247320" cy="45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6" o:spid="_x0000_s1026" type="#_x0000_t75" style="position:absolute;margin-left:268.4pt;margin-top:147.85pt;width:21.45pt;height:37.85pt;z-index:25632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">
                <v:imagedata r:id="rId201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1536" behindDoc="0" locked="0" layoutInCell="1" allowOverlap="1">
                <wp:simplePos x="0" y="0"/>
                <wp:positionH relativeFrom="column">
                  <wp:posOffset>3117596</wp:posOffset>
                </wp:positionH>
                <wp:positionV relativeFrom="paragraph">
                  <wp:posOffset>2214945</wp:posOffset>
                </wp:positionV>
                <wp:extent cx="141480" cy="38520"/>
                <wp:effectExtent l="38100" t="38100" r="49530" b="38100"/>
                <wp:wrapNone/>
                <wp:docPr id="6245" name="Ink 6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2">
                      <w14:nvContentPartPr>
                        <w14:cNvContentPartPr/>
                      </w14:nvContentPartPr>
                      <w14:xfrm>
                        <a:off x="0" y="0"/>
                        <a:ext cx="1414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5" o:spid="_x0000_s1026" type="#_x0000_t75" style="position:absolute;margin-left:244.65pt;margin-top:173.55pt;width:12.9pt;height:4.7pt;z-index:25632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">
                <v:imagedata r:id="rId201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20512" behindDoc="0" locked="0" layoutInCell="1" allowOverlap="1">
                <wp:simplePos x="0" y="0"/>
                <wp:positionH relativeFrom="column">
                  <wp:posOffset>3092036</wp:posOffset>
                </wp:positionH>
                <wp:positionV relativeFrom="paragraph">
                  <wp:posOffset>2260305</wp:posOffset>
                </wp:positionV>
                <wp:extent cx="165240" cy="32400"/>
                <wp:effectExtent l="38100" t="38100" r="44450" b="43815"/>
                <wp:wrapNone/>
                <wp:docPr id="6244" name="Ink 6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4">
                      <w14:nvContentPartPr>
                        <w14:cNvContentPartPr/>
                      </w14:nvContentPartPr>
                      <w14:xfrm>
                        <a:off x="0" y="0"/>
                        <a:ext cx="16524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4" o:spid="_x0000_s1026" type="#_x0000_t75" style="position:absolute;margin-left:242.65pt;margin-top:177.25pt;width:14.55pt;height:4.15pt;z-index:25632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">
                <v:imagedata r:id="rId201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8464" behindDoc="0" locked="0" layoutInCell="1" allowOverlap="1">
                <wp:simplePos x="0" y="0"/>
                <wp:positionH relativeFrom="column">
                  <wp:posOffset>1718276</wp:posOffset>
                </wp:positionH>
                <wp:positionV relativeFrom="paragraph">
                  <wp:posOffset>2294865</wp:posOffset>
                </wp:positionV>
                <wp:extent cx="110880" cy="109800"/>
                <wp:effectExtent l="38100" t="38100" r="41910" b="43180"/>
                <wp:wrapNone/>
                <wp:docPr id="6242" name="Ink 6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6">
                      <w14:nvContentPartPr>
                        <w14:cNvContentPartPr/>
                      </w14:nvContentPartPr>
                      <w14:xfrm>
                        <a:off x="0" y="0"/>
                        <a:ext cx="11088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2" o:spid="_x0000_s1026" type="#_x0000_t75" style="position:absolute;margin-left:134.45pt;margin-top:179.75pt;width:10.55pt;height:10.45pt;z-index:25631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">
                <v:imagedata r:id="rId201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7440" behindDoc="0" locked="0" layoutInCell="1" allowOverlap="1">
                <wp:simplePos x="0" y="0"/>
                <wp:positionH relativeFrom="column">
                  <wp:posOffset>1529996</wp:posOffset>
                </wp:positionH>
                <wp:positionV relativeFrom="paragraph">
                  <wp:posOffset>2011185</wp:posOffset>
                </wp:positionV>
                <wp:extent cx="195840" cy="362520"/>
                <wp:effectExtent l="38100" t="38100" r="52070" b="38100"/>
                <wp:wrapNone/>
                <wp:docPr id="6241" name="Ink 6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18">
                      <w14:nvContentPartPr>
                        <w14:cNvContentPartPr/>
                      </w14:nvContentPartPr>
                      <w14:xfrm>
                        <a:off x="0" y="0"/>
                        <a:ext cx="19584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1" o:spid="_x0000_s1026" type="#_x0000_t75" style="position:absolute;margin-left:119.6pt;margin-top:157.55pt;width:17.2pt;height:30.4pt;z-index:25631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">
                <v:imagedata r:id="rId201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6416" behindDoc="0" locked="0" layoutInCell="1" allowOverlap="1">
                <wp:simplePos x="0" y="0"/>
                <wp:positionH relativeFrom="column">
                  <wp:posOffset>1337036</wp:posOffset>
                </wp:positionH>
                <wp:positionV relativeFrom="paragraph">
                  <wp:posOffset>2225025</wp:posOffset>
                </wp:positionV>
                <wp:extent cx="99000" cy="19080"/>
                <wp:effectExtent l="38100" t="38100" r="34925" b="38100"/>
                <wp:wrapNone/>
                <wp:docPr id="6240" name="Ink 6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0">
                      <w14:nvContentPartPr>
                        <w14:cNvContentPartPr/>
                      </w14:nvContentPartPr>
                      <w14:xfrm>
                        <a:off x="0" y="0"/>
                        <a:ext cx="9900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0" o:spid="_x0000_s1026" type="#_x0000_t75" style="position:absolute;margin-left:104.45pt;margin-top:174.45pt;width:9.45pt;height:3.05pt;z-index:25631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">
                <v:imagedata r:id="rId202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5392" behindDoc="0" locked="0" layoutInCell="1" allowOverlap="1">
                <wp:simplePos x="0" y="0"/>
                <wp:positionH relativeFrom="column">
                  <wp:posOffset>1340996</wp:posOffset>
                </wp:positionH>
                <wp:positionV relativeFrom="paragraph">
                  <wp:posOffset>2265705</wp:posOffset>
                </wp:positionV>
                <wp:extent cx="100800" cy="7560"/>
                <wp:effectExtent l="38100" t="38100" r="33020" b="50165"/>
                <wp:wrapNone/>
                <wp:docPr id="6239" name="Ink 6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2">
                      <w14:nvContentPartPr>
                        <w14:cNvContentPartPr/>
                      </w14:nvContentPartPr>
                      <w14:xfrm>
                        <a:off x="0" y="0"/>
                        <a:ext cx="1008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9" o:spid="_x0000_s1026" type="#_x0000_t75" style="position:absolute;margin-left:104.85pt;margin-top:177.5pt;width:9.55pt;height:2.5pt;z-index:25631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">
                <v:imagedata r:id="rId202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3344" behindDoc="0" locked="0" layoutInCell="1" allowOverlap="1">
                <wp:simplePos x="0" y="0"/>
                <wp:positionH relativeFrom="column">
                  <wp:posOffset>3004556</wp:posOffset>
                </wp:positionH>
                <wp:positionV relativeFrom="paragraph">
                  <wp:posOffset>933596</wp:posOffset>
                </wp:positionV>
                <wp:extent cx="963000" cy="295560"/>
                <wp:effectExtent l="95250" t="114300" r="123190" b="180975"/>
                <wp:wrapNone/>
                <wp:docPr id="6237" name="Ink 6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4">
                      <w14:nvContentPartPr>
                        <w14:cNvContentPartPr/>
                      </w14:nvContentPartPr>
                      <w14:xfrm>
                        <a:off x="0" y="0"/>
                        <a:ext cx="963000" cy="29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7" o:spid="_x0000_s1026" type="#_x0000_t75" style="position:absolute;margin-left:232.3pt;margin-top:67.05pt;width:85.4pt;height:39.3pt;z-index:25631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">
                <v:imagedata r:id="rId202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2320" behindDoc="0" locked="0" layoutInCell="1" allowOverlap="1">
                <wp:simplePos x="0" y="0"/>
                <wp:positionH relativeFrom="column">
                  <wp:posOffset>2997716</wp:posOffset>
                </wp:positionH>
                <wp:positionV relativeFrom="paragraph">
                  <wp:posOffset>799316</wp:posOffset>
                </wp:positionV>
                <wp:extent cx="810000" cy="58320"/>
                <wp:effectExtent l="76200" t="114300" r="85725" b="170815"/>
                <wp:wrapNone/>
                <wp:docPr id="6236" name="Ink 6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6">
                      <w14:nvContentPartPr>
                        <w14:cNvContentPartPr/>
                      </w14:nvContentPartPr>
                      <w14:xfrm>
                        <a:off x="0" y="0"/>
                        <a:ext cx="81000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6" o:spid="_x0000_s1026" type="#_x0000_t75" style="position:absolute;margin-left:232.2pt;margin-top:56.5pt;width:71.85pt;height:19.5pt;z-index:25631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">
                <v:imagedata r:id="rId202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1296" behindDoc="0" locked="0" layoutInCell="1" allowOverlap="1">
                <wp:simplePos x="0" y="0"/>
                <wp:positionH relativeFrom="column">
                  <wp:posOffset>3886556</wp:posOffset>
                </wp:positionH>
                <wp:positionV relativeFrom="paragraph">
                  <wp:posOffset>-42724</wp:posOffset>
                </wp:positionV>
                <wp:extent cx="379080" cy="324000"/>
                <wp:effectExtent l="95250" t="152400" r="116840" b="171450"/>
                <wp:wrapNone/>
                <wp:docPr id="6235" name="Ink 6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28">
                      <w14:nvContentPartPr>
                        <w14:cNvContentPartPr/>
                      </w14:nvContentPartPr>
                      <w14:xfrm>
                        <a:off x="0" y="0"/>
                        <a:ext cx="379080" cy="32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5" o:spid="_x0000_s1026" type="#_x0000_t75" style="position:absolute;margin-left:301.65pt;margin-top:-12.5pt;width:38.6pt;height:43.8pt;z-index:25631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">
                <v:imagedata r:id="rId202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0272" behindDoc="0" locked="0" layoutInCell="1" allowOverlap="1">
                <wp:simplePos x="0" y="0"/>
                <wp:positionH relativeFrom="column">
                  <wp:posOffset>1157756</wp:posOffset>
                </wp:positionH>
                <wp:positionV relativeFrom="paragraph">
                  <wp:posOffset>845036</wp:posOffset>
                </wp:positionV>
                <wp:extent cx="836280" cy="461160"/>
                <wp:effectExtent l="95250" t="133350" r="116840" b="186690"/>
                <wp:wrapNone/>
                <wp:docPr id="6234" name="Ink 6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0">
                      <w14:nvContentPartPr>
                        <w14:cNvContentPartPr/>
                      </w14:nvContentPartPr>
                      <w14:xfrm>
                        <a:off x="0" y="0"/>
                        <a:ext cx="836280" cy="46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4" o:spid="_x0000_s1026" type="#_x0000_t75" style="position:absolute;margin-left:87pt;margin-top:58.5pt;width:74.6pt;height:54.05pt;z-index:25631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">
                <v:imagedata r:id="rId203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8224" behindDoc="0" locked="0" layoutInCell="1" allowOverlap="1">
                <wp:simplePos x="0" y="0"/>
                <wp:positionH relativeFrom="column">
                  <wp:posOffset>3203636</wp:posOffset>
                </wp:positionH>
                <wp:positionV relativeFrom="paragraph">
                  <wp:posOffset>-54604</wp:posOffset>
                </wp:positionV>
                <wp:extent cx="306720" cy="275760"/>
                <wp:effectExtent l="95250" t="133350" r="112395" b="162560"/>
                <wp:wrapNone/>
                <wp:docPr id="6232" name="Ink 6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2">
                      <w14:nvContentPartPr>
                        <w14:cNvContentPartPr/>
                      </w14:nvContentPartPr>
                      <w14:xfrm>
                        <a:off x="0" y="0"/>
                        <a:ext cx="306720" cy="27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2" o:spid="_x0000_s1026" type="#_x0000_t75" style="position:absolute;margin-left:247.45pt;margin-top:-12.75pt;width:33.85pt;height:39.15pt;z-index:25630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">
                <v:imagedata r:id="rId203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7200" behindDoc="0" locked="0" layoutInCell="1" allowOverlap="1">
                <wp:simplePos x="0" y="0"/>
                <wp:positionH relativeFrom="column">
                  <wp:posOffset>3046676</wp:posOffset>
                </wp:positionH>
                <wp:positionV relativeFrom="paragraph">
                  <wp:posOffset>-171964</wp:posOffset>
                </wp:positionV>
                <wp:extent cx="567360" cy="594720"/>
                <wp:effectExtent l="38100" t="38100" r="42545" b="34290"/>
                <wp:wrapNone/>
                <wp:docPr id="6231" name="Ink 6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4">
                      <w14:nvContentPartPr>
                        <w14:cNvContentPartPr/>
                      </w14:nvContentPartPr>
                      <w14:xfrm>
                        <a:off x="0" y="0"/>
                        <a:ext cx="567360" cy="59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1" o:spid="_x0000_s1026" type="#_x0000_t75" style="position:absolute;margin-left:239.2pt;margin-top:-14.3pt;width:46.2pt;height:48.35pt;z-index:25630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">
                <v:imagedata r:id="rId203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5152" behindDoc="0" locked="0" layoutInCell="1" allowOverlap="1">
                <wp:simplePos x="0" y="0"/>
                <wp:positionH relativeFrom="column">
                  <wp:posOffset>4892756</wp:posOffset>
                </wp:positionH>
                <wp:positionV relativeFrom="paragraph">
                  <wp:posOffset>1315916</wp:posOffset>
                </wp:positionV>
                <wp:extent cx="15480" cy="138600"/>
                <wp:effectExtent l="38100" t="38100" r="41910" b="33020"/>
                <wp:wrapNone/>
                <wp:docPr id="6229" name="Ink 6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6">
                      <w14:nvContentPartPr>
                        <w14:cNvContentPartPr/>
                      </w14:nvContentPartPr>
                      <w14:xfrm>
                        <a:off x="0" y="0"/>
                        <a:ext cx="154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9" o:spid="_x0000_s1026" type="#_x0000_t75" style="position:absolute;margin-left:384.5pt;margin-top:102.7pt;width:2.7pt;height:12.55pt;z-index:25630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">
                <v:imagedata r:id="rId203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4128" behindDoc="0" locked="0" layoutInCell="1" allowOverlap="1">
                <wp:simplePos x="0" y="0"/>
                <wp:positionH relativeFrom="column">
                  <wp:posOffset>4664516</wp:posOffset>
                </wp:positionH>
                <wp:positionV relativeFrom="paragraph">
                  <wp:posOffset>1430036</wp:posOffset>
                </wp:positionV>
                <wp:extent cx="183960" cy="230760"/>
                <wp:effectExtent l="38100" t="38100" r="6985" b="55245"/>
                <wp:wrapNone/>
                <wp:docPr id="6228" name="Ink 6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38">
                      <w14:nvContentPartPr>
                        <w14:cNvContentPartPr/>
                      </w14:nvContentPartPr>
                      <w14:xfrm>
                        <a:off x="0" y="0"/>
                        <a:ext cx="183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8" o:spid="_x0000_s1026" type="#_x0000_t75" style="position:absolute;margin-left:366.35pt;margin-top:111.7pt;width:16.3pt;height:20.05pt;z-index:25630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">
                <v:imagedata r:id="rId203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3104" behindDoc="0" locked="0" layoutInCell="1" allowOverlap="1">
                <wp:simplePos x="0" y="0"/>
                <wp:positionH relativeFrom="column">
                  <wp:posOffset>4384796</wp:posOffset>
                </wp:positionH>
                <wp:positionV relativeFrom="paragraph">
                  <wp:posOffset>1531556</wp:posOffset>
                </wp:positionV>
                <wp:extent cx="128520" cy="38520"/>
                <wp:effectExtent l="38100" t="38100" r="43180" b="38100"/>
                <wp:wrapNone/>
                <wp:docPr id="6227" name="Ink 6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0">
                      <w14:nvContentPartPr>
                        <w14:cNvContentPartPr/>
                      </w14:nvContentPartPr>
                      <w14:xfrm>
                        <a:off x="0" y="0"/>
                        <a:ext cx="12852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7" o:spid="_x0000_s1026" type="#_x0000_t75" style="position:absolute;margin-left:344.5pt;margin-top:119.65pt;width:11.7pt;height:4.85pt;z-index:25630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">
                <v:imagedata r:id="rId204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2080" behindDoc="0" locked="0" layoutInCell="1" allowOverlap="1">
                <wp:simplePos x="0" y="0"/>
                <wp:positionH relativeFrom="column">
                  <wp:posOffset>4602956</wp:posOffset>
                </wp:positionH>
                <wp:positionV relativeFrom="paragraph">
                  <wp:posOffset>1424996</wp:posOffset>
                </wp:positionV>
                <wp:extent cx="13320" cy="83880"/>
                <wp:effectExtent l="38100" t="38100" r="44450" b="30480"/>
                <wp:wrapNone/>
                <wp:docPr id="6226" name="Ink 6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2">
                      <w14:nvContentPartPr>
                        <w14:cNvContentPartPr/>
                      </w14:nvContentPartPr>
                      <w14:xfrm>
                        <a:off x="0" y="0"/>
                        <a:ext cx="1332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6" o:spid="_x0000_s1026" type="#_x0000_t75" style="position:absolute;margin-left:361.6pt;margin-top:111.3pt;width:2.9pt;height:8pt;z-index:25630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">
                <v:imagedata r:id="rId204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1056" behindDoc="0" locked="0" layoutInCell="1" allowOverlap="1">
                <wp:simplePos x="0" y="0"/>
                <wp:positionH relativeFrom="column">
                  <wp:posOffset>4388756</wp:posOffset>
                </wp:positionH>
                <wp:positionV relativeFrom="paragraph">
                  <wp:posOffset>1598516</wp:posOffset>
                </wp:positionV>
                <wp:extent cx="131760" cy="17640"/>
                <wp:effectExtent l="38100" t="38100" r="40005" b="40005"/>
                <wp:wrapNone/>
                <wp:docPr id="6225" name="Ink 6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4">
                      <w14:nvContentPartPr>
                        <w14:cNvContentPartPr/>
                      </w14:nvContentPartPr>
                      <w14:xfrm>
                        <a:off x="0" y="0"/>
                        <a:ext cx="1317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5" o:spid="_x0000_s1026" type="#_x0000_t75" style="position:absolute;margin-left:344.9pt;margin-top:125.05pt;width:11.8pt;height:3.15pt;z-index:25630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">
                <v:imagedata r:id="rId204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9008" behindDoc="0" locked="0" layoutInCell="1" allowOverlap="1">
                <wp:simplePos x="0" y="0"/>
                <wp:positionH relativeFrom="column">
                  <wp:posOffset>4162316</wp:posOffset>
                </wp:positionH>
                <wp:positionV relativeFrom="paragraph">
                  <wp:posOffset>1413836</wp:posOffset>
                </wp:positionV>
                <wp:extent cx="209160" cy="294120"/>
                <wp:effectExtent l="57150" t="38100" r="57785" b="48895"/>
                <wp:wrapNone/>
                <wp:docPr id="6223" name="Ink 6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6">
                      <w14:nvContentPartPr>
                        <w14:cNvContentPartPr/>
                      </w14:nvContentPartPr>
                      <w14:xfrm>
                        <a:off x="0" y="0"/>
                        <a:ext cx="20916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3" o:spid="_x0000_s1026" type="#_x0000_t75" style="position:absolute;margin-left:326.8pt;margin-top:110.3pt;width:18.5pt;height:25.25pt;z-index:25629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">
                <v:imagedata r:id="rId204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6960" behindDoc="0" locked="0" layoutInCell="1" allowOverlap="1">
                <wp:simplePos x="0" y="0"/>
                <wp:positionH relativeFrom="column">
                  <wp:posOffset>3900236</wp:posOffset>
                </wp:positionH>
                <wp:positionV relativeFrom="paragraph">
                  <wp:posOffset>1572236</wp:posOffset>
                </wp:positionV>
                <wp:extent cx="192960" cy="17280"/>
                <wp:effectExtent l="38100" t="38100" r="36195" b="40005"/>
                <wp:wrapNone/>
                <wp:docPr id="6221" name="Ink 6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48">
                      <w14:nvContentPartPr>
                        <w14:cNvContentPartPr/>
                      </w14:nvContentPartPr>
                      <w14:xfrm>
                        <a:off x="0" y="0"/>
                        <a:ext cx="1929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1" o:spid="_x0000_s1026" type="#_x0000_t75" style="position:absolute;margin-left:306.25pt;margin-top:122.85pt;width:16.9pt;height:3.2pt;z-index:25629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">
                <v:imagedata r:id="rId204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5936" behindDoc="0" locked="0" layoutInCell="1" allowOverlap="1">
                <wp:simplePos x="0" y="0"/>
                <wp:positionH relativeFrom="column">
                  <wp:posOffset>3899876</wp:posOffset>
                </wp:positionH>
                <wp:positionV relativeFrom="paragraph">
                  <wp:posOffset>1455236</wp:posOffset>
                </wp:positionV>
                <wp:extent cx="156600" cy="202680"/>
                <wp:effectExtent l="38100" t="38100" r="53340" b="45085"/>
                <wp:wrapNone/>
                <wp:docPr id="6220" name="Ink 6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0">
                      <w14:nvContentPartPr>
                        <w14:cNvContentPartPr/>
                      </w14:nvContentPartPr>
                      <w14:xfrm>
                        <a:off x="0" y="0"/>
                        <a:ext cx="15660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0" o:spid="_x0000_s1026" type="#_x0000_t75" style="position:absolute;margin-left:306.1pt;margin-top:113.6pt;width:14.15pt;height:17.95pt;z-index:25629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">
                <v:imagedata r:id="rId205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4912" behindDoc="0" locked="0" layoutInCell="1" allowOverlap="1">
                <wp:simplePos x="0" y="0"/>
                <wp:positionH relativeFrom="column">
                  <wp:posOffset>1532876</wp:posOffset>
                </wp:positionH>
                <wp:positionV relativeFrom="paragraph">
                  <wp:posOffset>1521836</wp:posOffset>
                </wp:positionV>
                <wp:extent cx="317160" cy="293040"/>
                <wp:effectExtent l="38100" t="38100" r="26035" b="50165"/>
                <wp:wrapNone/>
                <wp:docPr id="6219" name="Ink 6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2">
                      <w14:nvContentPartPr>
                        <w14:cNvContentPartPr/>
                      </w14:nvContentPartPr>
                      <w14:xfrm>
                        <a:off x="0" y="0"/>
                        <a:ext cx="31716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9" o:spid="_x0000_s1026" type="#_x0000_t75" style="position:absolute;margin-left:119.95pt;margin-top:119.05pt;width:26.6pt;height:24.75pt;z-index:25629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">
                <v:imagedata r:id="rId205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3888" behindDoc="0" locked="0" layoutInCell="1" allowOverlap="1">
                <wp:simplePos x="0" y="0"/>
                <wp:positionH relativeFrom="column">
                  <wp:posOffset>1246676</wp:posOffset>
                </wp:positionH>
                <wp:positionV relativeFrom="paragraph">
                  <wp:posOffset>1723436</wp:posOffset>
                </wp:positionV>
                <wp:extent cx="192600" cy="18000"/>
                <wp:effectExtent l="38100" t="38100" r="55245" b="39370"/>
                <wp:wrapNone/>
                <wp:docPr id="6218" name="Ink 6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4">
                      <w14:nvContentPartPr>
                        <w14:cNvContentPartPr/>
                      </w14:nvContentPartPr>
                      <w14:xfrm>
                        <a:off x="0" y="0"/>
                        <a:ext cx="1926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8" o:spid="_x0000_s1026" type="#_x0000_t75" style="position:absolute;margin-left:97.15pt;margin-top:134.7pt;width:17.2pt;height:3.25pt;z-index:25629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">
                <v:imagedata r:id="rId205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2864" behindDoc="0" locked="0" layoutInCell="1" allowOverlap="1">
                <wp:simplePos x="0" y="0"/>
                <wp:positionH relativeFrom="column">
                  <wp:posOffset>1335956</wp:posOffset>
                </wp:positionH>
                <wp:positionV relativeFrom="paragraph">
                  <wp:posOffset>1764836</wp:posOffset>
                </wp:positionV>
                <wp:extent cx="360" cy="360"/>
                <wp:effectExtent l="0" t="0" r="0" b="0"/>
                <wp:wrapNone/>
                <wp:docPr id="6217" name="Ink 6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7" o:spid="_x0000_s1026" type="#_x0000_t75" style="position:absolute;margin-left:104.2pt;margin-top:137.95pt;width:2.05pt;height:2.05pt;z-index:25629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">
                <v:imagedata r:id="rId4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1840" behindDoc="0" locked="0" layoutInCell="1" allowOverlap="1">
                <wp:simplePos x="0" y="0"/>
                <wp:positionH relativeFrom="column">
                  <wp:posOffset>1284836</wp:posOffset>
                </wp:positionH>
                <wp:positionV relativeFrom="paragraph">
                  <wp:posOffset>1627316</wp:posOffset>
                </wp:positionV>
                <wp:extent cx="166320" cy="174960"/>
                <wp:effectExtent l="38100" t="38100" r="43815" b="53975"/>
                <wp:wrapNone/>
                <wp:docPr id="6216" name="Ink 6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7">
                      <w14:nvContentPartPr>
                        <w14:cNvContentPartPr/>
                      </w14:nvContentPartPr>
                      <w14:xfrm>
                        <a:off x="0" y="0"/>
                        <a:ext cx="16632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6" o:spid="_x0000_s1026" type="#_x0000_t75" style="position:absolute;margin-left:100.2pt;margin-top:127.2pt;width:14.6pt;height:15.75pt;z-index:25629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">
                <v:imagedata r:id="rId205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90816" behindDoc="0" locked="0" layoutInCell="1" allowOverlap="1">
                <wp:simplePos x="0" y="0"/>
                <wp:positionH relativeFrom="column">
                  <wp:posOffset>3967916</wp:posOffset>
                </wp:positionH>
                <wp:positionV relativeFrom="paragraph">
                  <wp:posOffset>649916</wp:posOffset>
                </wp:positionV>
                <wp:extent cx="263880" cy="620280"/>
                <wp:effectExtent l="38100" t="38100" r="41275" b="46990"/>
                <wp:wrapNone/>
                <wp:docPr id="6215" name="Ink 6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59">
                      <w14:nvContentPartPr>
                        <w14:cNvContentPartPr/>
                      </w14:nvContentPartPr>
                      <w14:xfrm>
                        <a:off x="0" y="0"/>
                        <a:ext cx="263880" cy="62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5" o:spid="_x0000_s1026" type="#_x0000_t75" style="position:absolute;margin-left:311.7pt;margin-top:50.35pt;width:22.45pt;height:50.65pt;z-index:25629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">
                <v:imagedata r:id="rId206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8768" behindDoc="0" locked="0" layoutInCell="1" allowOverlap="1">
                <wp:simplePos x="0" y="0"/>
                <wp:positionH relativeFrom="column">
                  <wp:posOffset>2786036</wp:posOffset>
                </wp:positionH>
                <wp:positionV relativeFrom="paragraph">
                  <wp:posOffset>684116</wp:posOffset>
                </wp:positionV>
                <wp:extent cx="225720" cy="613800"/>
                <wp:effectExtent l="38100" t="38100" r="41275" b="34290"/>
                <wp:wrapNone/>
                <wp:docPr id="6213" name="Ink 6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1">
                      <w14:nvContentPartPr>
                        <w14:cNvContentPartPr/>
                      </w14:nvContentPartPr>
                      <w14:xfrm>
                        <a:off x="0" y="0"/>
                        <a:ext cx="225720" cy="61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3" o:spid="_x0000_s1026" type="#_x0000_t75" style="position:absolute;margin-left:218.5pt;margin-top:53.05pt;width:19.3pt;height:50pt;z-index:25628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">
                <v:imagedata r:id="rId206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7744" behindDoc="0" locked="0" layoutInCell="1" allowOverlap="1">
                <wp:simplePos x="0" y="0"/>
                <wp:positionH relativeFrom="column">
                  <wp:posOffset>2295716</wp:posOffset>
                </wp:positionH>
                <wp:positionV relativeFrom="paragraph">
                  <wp:posOffset>1043756</wp:posOffset>
                </wp:positionV>
                <wp:extent cx="298800" cy="32400"/>
                <wp:effectExtent l="57150" t="38100" r="63500" b="62865"/>
                <wp:wrapNone/>
                <wp:docPr id="6212" name="Ink 6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3">
                      <w14:nvContentPartPr>
                        <w14:cNvContentPartPr/>
                      </w14:nvContentPartPr>
                      <w14:xfrm>
                        <a:off x="0" y="0"/>
                        <a:ext cx="29880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2" o:spid="_x0000_s1026" type="#_x0000_t75" style="position:absolute;margin-left:179.7pt;margin-top:81.1pt;width:25.7pt;height:4.7pt;z-index:25628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">
                <v:imagedata r:id="rId206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6720" behindDoc="0" locked="0" layoutInCell="1" allowOverlap="1">
                <wp:simplePos x="0" y="0"/>
                <wp:positionH relativeFrom="column">
                  <wp:posOffset>2415956</wp:posOffset>
                </wp:positionH>
                <wp:positionV relativeFrom="paragraph">
                  <wp:posOffset>931436</wp:posOffset>
                </wp:positionV>
                <wp:extent cx="27360" cy="300600"/>
                <wp:effectExtent l="38100" t="38100" r="48895" b="42545"/>
                <wp:wrapNone/>
                <wp:docPr id="6211" name="Ink 6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5">
                      <w14:nvContentPartPr>
                        <w14:cNvContentPartPr/>
                      </w14:nvContentPartPr>
                      <w14:xfrm>
                        <a:off x="0" y="0"/>
                        <a:ext cx="27360" cy="30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1" o:spid="_x0000_s1026" type="#_x0000_t75" style="position:absolute;margin-left:189.25pt;margin-top:72.4pt;width:3.7pt;height:25.65pt;z-index:25628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">
                <v:imagedata r:id="rId206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4672" behindDoc="0" locked="0" layoutInCell="1" allowOverlap="1">
                <wp:simplePos x="0" y="0"/>
                <wp:positionH relativeFrom="column">
                  <wp:posOffset>3521876</wp:posOffset>
                </wp:positionH>
                <wp:positionV relativeFrom="paragraph">
                  <wp:posOffset>1501316</wp:posOffset>
                </wp:positionV>
                <wp:extent cx="237240" cy="227160"/>
                <wp:effectExtent l="38100" t="38100" r="29845" b="40005"/>
                <wp:wrapNone/>
                <wp:docPr id="6209" name="Ink 6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7">
                      <w14:nvContentPartPr>
                        <w14:cNvContentPartPr/>
                      </w14:nvContentPartPr>
                      <w14:xfrm>
                        <a:off x="0" y="0"/>
                        <a:ext cx="2372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9" o:spid="_x0000_s1026" type="#_x0000_t75" style="position:absolute;margin-left:276.5pt;margin-top:117.3pt;width:20.4pt;height:19.85pt;z-index:25628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">
                <v:imagedata r:id="rId206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3648" behindDoc="0" locked="0" layoutInCell="1" allowOverlap="1">
                <wp:simplePos x="0" y="0"/>
                <wp:positionH relativeFrom="column">
                  <wp:posOffset>3116876</wp:posOffset>
                </wp:positionH>
                <wp:positionV relativeFrom="paragraph">
                  <wp:posOffset>1753316</wp:posOffset>
                </wp:positionV>
                <wp:extent cx="264240" cy="25560"/>
                <wp:effectExtent l="38100" t="38100" r="40640" b="50800"/>
                <wp:wrapNone/>
                <wp:docPr id="6208" name="Ink 6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69">
                      <w14:nvContentPartPr>
                        <w14:cNvContentPartPr/>
                      </w14:nvContentPartPr>
                      <w14:xfrm>
                        <a:off x="0" y="0"/>
                        <a:ext cx="2642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8" o:spid="_x0000_s1026" type="#_x0000_t75" style="position:absolute;margin-left:244.6pt;margin-top:137.1pt;width:22.6pt;height:3.85pt;z-index:25628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">
                <v:imagedata r:id="rId207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2624" behindDoc="0" locked="0" layoutInCell="1" allowOverlap="1">
                <wp:simplePos x="0" y="0"/>
                <wp:positionH relativeFrom="column">
                  <wp:posOffset>3234596</wp:posOffset>
                </wp:positionH>
                <wp:positionV relativeFrom="paragraph">
                  <wp:posOffset>1433636</wp:posOffset>
                </wp:positionV>
                <wp:extent cx="23040" cy="336240"/>
                <wp:effectExtent l="38100" t="38100" r="34290" b="45085"/>
                <wp:wrapNone/>
                <wp:docPr id="6207" name="Ink 6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1">
                      <w14:nvContentPartPr>
                        <w14:cNvContentPartPr/>
                      </w14:nvContentPartPr>
                      <w14:xfrm>
                        <a:off x="0" y="0"/>
                        <a:ext cx="2304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7" o:spid="_x0000_s1026" type="#_x0000_t75" style="position:absolute;margin-left:253.65pt;margin-top:112pt;width:3.5pt;height:28.4pt;z-index:25628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">
                <v:imagedata r:id="rId207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1600" behindDoc="0" locked="0" layoutInCell="1" allowOverlap="1">
                <wp:simplePos x="0" y="0"/>
                <wp:positionH relativeFrom="column">
                  <wp:posOffset>3612956</wp:posOffset>
                </wp:positionH>
                <wp:positionV relativeFrom="paragraph">
                  <wp:posOffset>1117196</wp:posOffset>
                </wp:positionV>
                <wp:extent cx="155160" cy="141840"/>
                <wp:effectExtent l="38100" t="38100" r="0" b="48895"/>
                <wp:wrapNone/>
                <wp:docPr id="6206" name="Ink 6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3">
                      <w14:nvContentPartPr>
                        <w14:cNvContentPartPr/>
                      </w14:nvContentPartPr>
                      <w14:xfrm>
                        <a:off x="0" y="0"/>
                        <a:ext cx="15516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6" o:spid="_x0000_s1026" type="#_x0000_t75" style="position:absolute;margin-left:283.65pt;margin-top:87.05pt;width:13.9pt;height:12.95pt;z-index:25628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">
                <v:imagedata r:id="rId207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0576" behindDoc="0" locked="0" layoutInCell="1" allowOverlap="1">
                <wp:simplePos x="0" y="0"/>
                <wp:positionH relativeFrom="column">
                  <wp:posOffset>3834356</wp:posOffset>
                </wp:positionH>
                <wp:positionV relativeFrom="paragraph">
                  <wp:posOffset>762956</wp:posOffset>
                </wp:positionV>
                <wp:extent cx="109440" cy="334440"/>
                <wp:effectExtent l="38100" t="38100" r="24130" b="46990"/>
                <wp:wrapNone/>
                <wp:docPr id="6205" name="Ink 6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5">
                      <w14:nvContentPartPr>
                        <w14:cNvContentPartPr/>
                      </w14:nvContentPartPr>
                      <w14:xfrm>
                        <a:off x="0" y="0"/>
                        <a:ext cx="10944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5" o:spid="_x0000_s1026" type="#_x0000_t75" style="position:absolute;margin-left:301pt;margin-top:59.2pt;width:10.45pt;height:28.25pt;z-index:25628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">
                <v:imagedata r:id="rId207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9552" behindDoc="0" locked="0" layoutInCell="1" allowOverlap="1">
                <wp:simplePos x="0" y="0"/>
                <wp:positionH relativeFrom="column">
                  <wp:posOffset>3468956</wp:posOffset>
                </wp:positionH>
                <wp:positionV relativeFrom="paragraph">
                  <wp:posOffset>701036</wp:posOffset>
                </wp:positionV>
                <wp:extent cx="221040" cy="236880"/>
                <wp:effectExtent l="38100" t="38100" r="26670" b="48895"/>
                <wp:wrapNone/>
                <wp:docPr id="6204" name="Ink 6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7">
                      <w14:nvContentPartPr>
                        <w14:cNvContentPartPr/>
                      </w14:nvContentPartPr>
                      <w14:xfrm>
                        <a:off x="0" y="0"/>
                        <a:ext cx="221040" cy="23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4" o:spid="_x0000_s1026" type="#_x0000_t75" style="position:absolute;margin-left:272.25pt;margin-top:54.3pt;width:19.15pt;height:20.55pt;z-index:25627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">
                <v:imagedata r:id="rId207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8528" behindDoc="0" locked="0" layoutInCell="1" allowOverlap="1">
                <wp:simplePos x="0" y="0"/>
                <wp:positionH relativeFrom="column">
                  <wp:posOffset>3568316</wp:posOffset>
                </wp:positionH>
                <wp:positionV relativeFrom="paragraph">
                  <wp:posOffset>757196</wp:posOffset>
                </wp:positionV>
                <wp:extent cx="21600" cy="443520"/>
                <wp:effectExtent l="38100" t="38100" r="54610" b="52070"/>
                <wp:wrapNone/>
                <wp:docPr id="6203" name="Ink 6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79">
                      <w14:nvContentPartPr>
                        <w14:cNvContentPartPr/>
                      </w14:nvContentPartPr>
                      <w14:xfrm>
                        <a:off x="0" y="0"/>
                        <a:ext cx="21600" cy="44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3" o:spid="_x0000_s1026" type="#_x0000_t75" style="position:absolute;margin-left:279.95pt;margin-top:58.7pt;width:3.65pt;height:36.8pt;z-index:25627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">
                <v:imagedata r:id="rId208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4432" behindDoc="0" locked="0" layoutInCell="1" allowOverlap="1">
                <wp:simplePos x="0" y="0"/>
                <wp:positionH relativeFrom="column">
                  <wp:posOffset>3273476</wp:posOffset>
                </wp:positionH>
                <wp:positionV relativeFrom="paragraph">
                  <wp:posOffset>1085156</wp:posOffset>
                </wp:positionV>
                <wp:extent cx="176400" cy="27360"/>
                <wp:effectExtent l="38100" t="38100" r="52705" b="48895"/>
                <wp:wrapNone/>
                <wp:docPr id="6198" name="Ink 6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1">
                      <w14:nvContentPartPr>
                        <w14:cNvContentPartPr/>
                      </w14:nvContentPartPr>
                      <w14:xfrm>
                        <a:off x="0" y="0"/>
                        <a:ext cx="1764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8" o:spid="_x0000_s1026" type="#_x0000_t75" style="position:absolute;margin-left:256.9pt;margin-top:84.5pt;width:15.75pt;height:4pt;z-index:25627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">
                <v:imagedata r:id="rId208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3408" behindDoc="0" locked="0" layoutInCell="1" allowOverlap="1">
                <wp:simplePos x="0" y="0"/>
                <wp:positionH relativeFrom="column">
                  <wp:posOffset>3057476</wp:posOffset>
                </wp:positionH>
                <wp:positionV relativeFrom="paragraph">
                  <wp:posOffset>772316</wp:posOffset>
                </wp:positionV>
                <wp:extent cx="147960" cy="448200"/>
                <wp:effectExtent l="38100" t="38100" r="42545" b="47625"/>
                <wp:wrapNone/>
                <wp:docPr id="6197" name="Ink 6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3">
                      <w14:nvContentPartPr>
                        <w14:cNvContentPartPr/>
                      </w14:nvContentPartPr>
                      <w14:xfrm>
                        <a:off x="0" y="0"/>
                        <a:ext cx="147960" cy="44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7" o:spid="_x0000_s1026" type="#_x0000_t75" style="position:absolute;margin-left:239.8pt;margin-top:59.9pt;width:13.55pt;height:37.15pt;z-index:25627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">
                <v:imagedata r:id="rId208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2384" behindDoc="0" locked="0" layoutInCell="1" allowOverlap="1">
                <wp:simplePos x="0" y="0"/>
                <wp:positionH relativeFrom="column">
                  <wp:posOffset>1352156</wp:posOffset>
                </wp:positionH>
                <wp:positionV relativeFrom="paragraph">
                  <wp:posOffset>1201796</wp:posOffset>
                </wp:positionV>
                <wp:extent cx="298080" cy="212760"/>
                <wp:effectExtent l="38100" t="38100" r="26035" b="53975"/>
                <wp:wrapNone/>
                <wp:docPr id="6196" name="Ink 6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5">
                      <w14:nvContentPartPr>
                        <w14:cNvContentPartPr/>
                      </w14:nvContentPartPr>
                      <w14:xfrm>
                        <a:off x="0" y="0"/>
                        <a:ext cx="29808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6" o:spid="_x0000_s1026" type="#_x0000_t75" style="position:absolute;margin-left:105.75pt;margin-top:93.8pt;width:25.05pt;height:18.55pt;z-index:25627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">
                <v:imagedata r:id="rId208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1360" behindDoc="0" locked="0" layoutInCell="1" allowOverlap="1">
                <wp:simplePos x="0" y="0"/>
                <wp:positionH relativeFrom="column">
                  <wp:posOffset>1918076</wp:posOffset>
                </wp:positionH>
                <wp:positionV relativeFrom="paragraph">
                  <wp:posOffset>825236</wp:posOffset>
                </wp:positionV>
                <wp:extent cx="132480" cy="385920"/>
                <wp:effectExtent l="38100" t="38100" r="39370" b="52705"/>
                <wp:wrapNone/>
                <wp:docPr id="6195" name="Ink 6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7">
                      <w14:nvContentPartPr>
                        <w14:cNvContentPartPr/>
                      </w14:nvContentPartPr>
                      <w14:xfrm>
                        <a:off x="0" y="0"/>
                        <a:ext cx="132480" cy="38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5" o:spid="_x0000_s1026" type="#_x0000_t75" style="position:absolute;margin-left:150.1pt;margin-top:64.15pt;width:12.35pt;height:32.25pt;z-index:25627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">
                <v:imagedata r:id="rId208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70336" behindDoc="0" locked="0" layoutInCell="1" allowOverlap="1">
                <wp:simplePos x="0" y="0"/>
                <wp:positionH relativeFrom="column">
                  <wp:posOffset>1175036</wp:posOffset>
                </wp:positionH>
                <wp:positionV relativeFrom="paragraph">
                  <wp:posOffset>828476</wp:posOffset>
                </wp:positionV>
                <wp:extent cx="295200" cy="230040"/>
                <wp:effectExtent l="38100" t="38100" r="29210" b="55880"/>
                <wp:wrapNone/>
                <wp:docPr id="6194" name="Ink 6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89">
                      <w14:nvContentPartPr>
                        <w14:cNvContentPartPr/>
                      </w14:nvContentPartPr>
                      <w14:xfrm>
                        <a:off x="0" y="0"/>
                        <a:ext cx="295200" cy="23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4" o:spid="_x0000_s1026" type="#_x0000_t75" style="position:absolute;margin-left:91.7pt;margin-top:64.35pt;width:25pt;height:19.95pt;z-index:25627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">
                <v:imagedata r:id="rId209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9312" behindDoc="0" locked="0" layoutInCell="1" allowOverlap="1">
                <wp:simplePos x="0" y="0"/>
                <wp:positionH relativeFrom="column">
                  <wp:posOffset>1279796</wp:posOffset>
                </wp:positionH>
                <wp:positionV relativeFrom="paragraph">
                  <wp:posOffset>847916</wp:posOffset>
                </wp:positionV>
                <wp:extent cx="39240" cy="451800"/>
                <wp:effectExtent l="38100" t="38100" r="37465" b="43815"/>
                <wp:wrapNone/>
                <wp:docPr id="6193" name="Ink 6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1">
                      <w14:nvContentPartPr>
                        <w14:cNvContentPartPr/>
                      </w14:nvContentPartPr>
                      <w14:xfrm>
                        <a:off x="0" y="0"/>
                        <a:ext cx="39240" cy="45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3" o:spid="_x0000_s1026" type="#_x0000_t75" style="position:absolute;margin-left:100pt;margin-top:66pt;width:4.9pt;height:37.35pt;z-index:25626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">
                <v:imagedata r:id="rId209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8288" behindDoc="0" locked="0" layoutInCell="1" allowOverlap="1">
                <wp:simplePos x="0" y="0"/>
                <wp:positionH relativeFrom="column">
                  <wp:posOffset>710636</wp:posOffset>
                </wp:positionH>
                <wp:positionV relativeFrom="paragraph">
                  <wp:posOffset>1249316</wp:posOffset>
                </wp:positionV>
                <wp:extent cx="156960" cy="24120"/>
                <wp:effectExtent l="38100" t="38100" r="52705" b="52705"/>
                <wp:wrapNone/>
                <wp:docPr id="6192" name="Ink 6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3">
                      <w14:nvContentPartPr>
                        <w14:cNvContentPartPr/>
                      </w14:nvContentPartPr>
                      <w14:xfrm>
                        <a:off x="0" y="0"/>
                        <a:ext cx="15696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2" o:spid="_x0000_s1026" type="#_x0000_t75" style="position:absolute;margin-left:54.95pt;margin-top:97.35pt;width:14.35pt;height:3.85pt;z-index:25626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">
                <v:imagedata r:id="rId209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6240" behindDoc="0" locked="0" layoutInCell="1" allowOverlap="1">
                <wp:simplePos x="0" y="0"/>
                <wp:positionH relativeFrom="column">
                  <wp:posOffset>718196</wp:posOffset>
                </wp:positionH>
                <wp:positionV relativeFrom="paragraph">
                  <wp:posOffset>1190996</wp:posOffset>
                </wp:positionV>
                <wp:extent cx="155520" cy="11880"/>
                <wp:effectExtent l="38100" t="38100" r="35560" b="45720"/>
                <wp:wrapNone/>
                <wp:docPr id="6190" name="Ink 6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5">
                      <w14:nvContentPartPr>
                        <w14:cNvContentPartPr/>
                      </w14:nvContentPartPr>
                      <w14:xfrm>
                        <a:off x="0" y="0"/>
                        <a:ext cx="155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0" o:spid="_x0000_s1026" type="#_x0000_t75" style="position:absolute;margin-left:55.65pt;margin-top:92.85pt;width:13.95pt;height:2.75pt;z-index:25626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">
                <v:imagedata r:id="rId209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5216" behindDoc="0" locked="0" layoutInCell="1" allowOverlap="1">
                <wp:simplePos x="0" y="0"/>
                <wp:positionH relativeFrom="column">
                  <wp:posOffset>391676</wp:posOffset>
                </wp:positionH>
                <wp:positionV relativeFrom="paragraph">
                  <wp:posOffset>969236</wp:posOffset>
                </wp:positionV>
                <wp:extent cx="174240" cy="401040"/>
                <wp:effectExtent l="38100" t="38100" r="54610" b="56515"/>
                <wp:wrapNone/>
                <wp:docPr id="6189" name="Ink 6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7">
                      <w14:nvContentPartPr>
                        <w14:cNvContentPartPr/>
                      </w14:nvContentPartPr>
                      <w14:xfrm>
                        <a:off x="0" y="0"/>
                        <a:ext cx="174240" cy="40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9" o:spid="_x0000_s1026" type="#_x0000_t75" style="position:absolute;margin-left:30pt;margin-top:75.4pt;width:15.55pt;height:33.6pt;z-index:25626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">
                <v:imagedata r:id="rId209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3168" behindDoc="0" locked="0" layoutInCell="1" allowOverlap="1">
                <wp:simplePos x="0" y="0"/>
                <wp:positionH relativeFrom="column">
                  <wp:posOffset>5190836</wp:posOffset>
                </wp:positionH>
                <wp:positionV relativeFrom="paragraph">
                  <wp:posOffset>84751</wp:posOffset>
                </wp:positionV>
                <wp:extent cx="162360" cy="80640"/>
                <wp:effectExtent l="38100" t="38100" r="47625" b="34290"/>
                <wp:wrapNone/>
                <wp:docPr id="6187" name="Ink 6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099">
                      <w14:nvContentPartPr>
                        <w14:cNvContentPartPr/>
                      </w14:nvContentPartPr>
                      <w14:xfrm>
                        <a:off x="0" y="0"/>
                        <a:ext cx="16236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7" o:spid="_x0000_s1026" type="#_x0000_t75" style="position:absolute;margin-left:407.95pt;margin-top:5.95pt;width:14.45pt;height:7.95pt;z-index:25626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">
                <v:imagedata r:id="rId210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2144" behindDoc="0" locked="0" layoutInCell="1" allowOverlap="1">
                <wp:simplePos x="0" y="0"/>
                <wp:positionH relativeFrom="column">
                  <wp:posOffset>5180396</wp:posOffset>
                </wp:positionH>
                <wp:positionV relativeFrom="paragraph">
                  <wp:posOffset>59191</wp:posOffset>
                </wp:positionV>
                <wp:extent cx="7560" cy="84960"/>
                <wp:effectExtent l="38100" t="38100" r="50165" b="48895"/>
                <wp:wrapNone/>
                <wp:docPr id="6186" name="Ink 6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1">
                      <w14:nvContentPartPr>
                        <w14:cNvContentPartPr/>
                      </w14:nvContentPartPr>
                      <w14:xfrm>
                        <a:off x="0" y="0"/>
                        <a:ext cx="75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6" o:spid="_x0000_s1026" type="#_x0000_t75" style="position:absolute;margin-left:407pt;margin-top:3.9pt;width:2.55pt;height:8.35pt;z-index:25626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">
                <v:imagedata r:id="rId210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0096" behindDoc="0" locked="0" layoutInCell="1" allowOverlap="1">
                <wp:simplePos x="0" y="0"/>
                <wp:positionH relativeFrom="column">
                  <wp:posOffset>4991756</wp:posOffset>
                </wp:positionH>
                <wp:positionV relativeFrom="paragraph">
                  <wp:posOffset>-94169</wp:posOffset>
                </wp:positionV>
                <wp:extent cx="64080" cy="244440"/>
                <wp:effectExtent l="38100" t="38100" r="50800" b="41910"/>
                <wp:wrapNone/>
                <wp:docPr id="6184" name="Ink 6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3">
                      <w14:nvContentPartPr>
                        <w14:cNvContentPartPr/>
                      </w14:nvContentPartPr>
                      <w14:xfrm>
                        <a:off x="0" y="0"/>
                        <a:ext cx="64080" cy="24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4" o:spid="_x0000_s1026" type="#_x0000_t75" style="position:absolute;margin-left:392.15pt;margin-top:-8.3pt;width:6.8pt;height:21pt;z-index:25626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">
                <v:imagedata r:id="rId210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9072" behindDoc="0" locked="0" layoutInCell="1" allowOverlap="1">
                <wp:simplePos x="0" y="0"/>
                <wp:positionH relativeFrom="column">
                  <wp:posOffset>4850996</wp:posOffset>
                </wp:positionH>
                <wp:positionV relativeFrom="paragraph">
                  <wp:posOffset>43351</wp:posOffset>
                </wp:positionV>
                <wp:extent cx="87840" cy="120240"/>
                <wp:effectExtent l="38100" t="38100" r="45720" b="32385"/>
                <wp:wrapNone/>
                <wp:docPr id="6183" name="Ink 6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5">
                      <w14:nvContentPartPr>
                        <w14:cNvContentPartPr/>
                      </w14:nvContentPartPr>
                      <w14:xfrm>
                        <a:off x="0" y="0"/>
                        <a:ext cx="8784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3" o:spid="_x0000_s1026" type="#_x0000_t75" style="position:absolute;margin-left:381.05pt;margin-top:2.9pt;width:8.65pt;height:10.9pt;z-index:25625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">
                <v:imagedata r:id="rId210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8048" behindDoc="0" locked="0" layoutInCell="1" allowOverlap="1">
                <wp:simplePos x="0" y="0"/>
                <wp:positionH relativeFrom="column">
                  <wp:posOffset>4761716</wp:posOffset>
                </wp:positionH>
                <wp:positionV relativeFrom="paragraph">
                  <wp:posOffset>45871</wp:posOffset>
                </wp:positionV>
                <wp:extent cx="72360" cy="96840"/>
                <wp:effectExtent l="38100" t="38100" r="42545" b="36830"/>
                <wp:wrapNone/>
                <wp:docPr id="6182" name="Ink 6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7">
                      <w14:nvContentPartPr>
                        <w14:cNvContentPartPr/>
                      </w14:nvContentPartPr>
                      <w14:xfrm>
                        <a:off x="0" y="0"/>
                        <a:ext cx="7236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2" o:spid="_x0000_s1026" type="#_x0000_t75" style="position:absolute;margin-left:374.2pt;margin-top:2.9pt;width:7.3pt;height:9.25pt;z-index:25625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">
                <v:imagedata r:id="rId210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7024" behindDoc="0" locked="0" layoutInCell="1" allowOverlap="1">
                <wp:simplePos x="0" y="0"/>
                <wp:positionH relativeFrom="column">
                  <wp:posOffset>4660916</wp:posOffset>
                </wp:positionH>
                <wp:positionV relativeFrom="paragraph">
                  <wp:posOffset>22831</wp:posOffset>
                </wp:positionV>
                <wp:extent cx="55080" cy="111960"/>
                <wp:effectExtent l="38100" t="38100" r="40640" b="40640"/>
                <wp:wrapNone/>
                <wp:docPr id="6181" name="Ink 6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09">
                      <w14:nvContentPartPr>
                        <w14:cNvContentPartPr/>
                      </w14:nvContentPartPr>
                      <w14:xfrm>
                        <a:off x="0" y="0"/>
                        <a:ext cx="55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1" o:spid="_x0000_s1026" type="#_x0000_t75" style="position:absolute;margin-left:366.2pt;margin-top:.9pt;width:6.1pt;height:10.5pt;z-index:25625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">
                <v:imagedata r:id="rId211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6000" behindDoc="0" locked="0" layoutInCell="1" allowOverlap="1">
                <wp:simplePos x="0" y="0"/>
                <wp:positionH relativeFrom="column">
                  <wp:posOffset>4538516</wp:posOffset>
                </wp:positionH>
                <wp:positionV relativeFrom="paragraph">
                  <wp:posOffset>-54209</wp:posOffset>
                </wp:positionV>
                <wp:extent cx="25920" cy="333360"/>
                <wp:effectExtent l="38100" t="38100" r="31750" b="29210"/>
                <wp:wrapNone/>
                <wp:docPr id="6180" name="Ink 6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1">
                      <w14:nvContentPartPr>
                        <w14:cNvContentPartPr/>
                      </w14:nvContentPartPr>
                      <w14:xfrm>
                        <a:off x="0" y="0"/>
                        <a:ext cx="25920" cy="33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0" o:spid="_x0000_s1026" type="#_x0000_t75" style="position:absolute;margin-left:356.4pt;margin-top:-4.85pt;width:3.65pt;height:27.8pt;z-index:25625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">
                <v:imagedata r:id="rId211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4976" behindDoc="0" locked="0" layoutInCell="1" allowOverlap="1">
                <wp:simplePos x="0" y="0"/>
                <wp:positionH relativeFrom="column">
                  <wp:posOffset>4524116</wp:posOffset>
                </wp:positionH>
                <wp:positionV relativeFrom="paragraph">
                  <wp:posOffset>47311</wp:posOffset>
                </wp:positionV>
                <wp:extent cx="122760" cy="99360"/>
                <wp:effectExtent l="38100" t="38100" r="48895" b="53340"/>
                <wp:wrapNone/>
                <wp:docPr id="6179" name="Ink 6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3">
                      <w14:nvContentPartPr>
                        <w14:cNvContentPartPr/>
                      </w14:nvContentPartPr>
                      <w14:xfrm>
                        <a:off x="0" y="0"/>
                        <a:ext cx="1227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9" o:spid="_x0000_s1026" type="#_x0000_t75" style="position:absolute;margin-left:355.5pt;margin-top:2.8pt;width:11.4pt;height:9.7pt;z-index:25625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">
                <v:imagedata r:id="rId211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2928" behindDoc="0" locked="0" layoutInCell="1" allowOverlap="1">
                <wp:simplePos x="0" y="0"/>
                <wp:positionH relativeFrom="column">
                  <wp:posOffset>3609716</wp:posOffset>
                </wp:positionH>
                <wp:positionV relativeFrom="paragraph">
                  <wp:posOffset>122191</wp:posOffset>
                </wp:positionV>
                <wp:extent cx="146520" cy="17640"/>
                <wp:effectExtent l="38100" t="38100" r="44450" b="59055"/>
                <wp:wrapNone/>
                <wp:docPr id="6177" name="Ink 6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5">
                      <w14:nvContentPartPr>
                        <w14:cNvContentPartPr/>
                      </w14:nvContentPartPr>
                      <w14:xfrm>
                        <a:off x="0" y="0"/>
                        <a:ext cx="1465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7" o:spid="_x0000_s1026" type="#_x0000_t75" style="position:absolute;margin-left:283.3pt;margin-top:8.5pt;width:13.6pt;height:3.6pt;z-index:25625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">
                <v:imagedata r:id="rId211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1904" behindDoc="0" locked="0" layoutInCell="1" allowOverlap="1">
                <wp:simplePos x="0" y="0"/>
                <wp:positionH relativeFrom="column">
                  <wp:posOffset>3696116</wp:posOffset>
                </wp:positionH>
                <wp:positionV relativeFrom="paragraph">
                  <wp:posOffset>64231</wp:posOffset>
                </wp:positionV>
                <wp:extent cx="19080" cy="146160"/>
                <wp:effectExtent l="38100" t="38100" r="38100" b="44450"/>
                <wp:wrapNone/>
                <wp:docPr id="6176" name="Ink 6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7">
                      <w14:nvContentPartPr>
                        <w14:cNvContentPartPr/>
                      </w14:nvContentPartPr>
                      <w14:xfrm>
                        <a:off x="0" y="0"/>
                        <a:ext cx="1908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6" o:spid="_x0000_s1026" type="#_x0000_t75" style="position:absolute;margin-left:290pt;margin-top:4.15pt;width:3.3pt;height:13.4pt;z-index:25625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">
                <v:imagedata r:id="rId211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0880" behindDoc="0" locked="0" layoutInCell="1" allowOverlap="1">
                <wp:simplePos x="0" y="0"/>
                <wp:positionH relativeFrom="column">
                  <wp:posOffset>-530644</wp:posOffset>
                </wp:positionH>
                <wp:positionV relativeFrom="paragraph">
                  <wp:posOffset>481111</wp:posOffset>
                </wp:positionV>
                <wp:extent cx="6343920" cy="241200"/>
                <wp:effectExtent l="38100" t="38100" r="38100" b="45085"/>
                <wp:wrapNone/>
                <wp:docPr id="6175" name="Ink 6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19">
                      <w14:nvContentPartPr>
                        <w14:cNvContentPartPr/>
                      </w14:nvContentPartPr>
                      <w14:xfrm>
                        <a:off x="0" y="0"/>
                        <a:ext cx="634392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5" o:spid="_x0000_s1026" type="#_x0000_t75" style="position:absolute;margin-left:-42.5pt;margin-top:37pt;width:501.15pt;height:20.7pt;z-index:25625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">
                <v:imagedata r:id="rId212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5760" behindDoc="0" locked="0" layoutInCell="1" allowOverlap="1">
                <wp:simplePos x="0" y="0"/>
                <wp:positionH relativeFrom="column">
                  <wp:posOffset>4142156</wp:posOffset>
                </wp:positionH>
                <wp:positionV relativeFrom="paragraph">
                  <wp:posOffset>146671</wp:posOffset>
                </wp:positionV>
                <wp:extent cx="24120" cy="119880"/>
                <wp:effectExtent l="38100" t="38100" r="33655" b="52070"/>
                <wp:wrapNone/>
                <wp:docPr id="6170" name="Ink 6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1">
                      <w14:nvContentPartPr>
                        <w14:cNvContentPartPr/>
                      </w14:nvContentPartPr>
                      <w14:xfrm>
                        <a:off x="0" y="0"/>
                        <a:ext cx="2412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0" o:spid="_x0000_s1026" type="#_x0000_t75" style="position:absolute;margin-left:325.35pt;margin-top:10.6pt;width:3.4pt;height:11.25pt;z-index:25624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">
                <v:imagedata r:id="rId212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4736" behindDoc="0" locked="0" layoutInCell="1" allowOverlap="1">
                <wp:simplePos x="0" y="0"/>
                <wp:positionH relativeFrom="column">
                  <wp:posOffset>3975116</wp:posOffset>
                </wp:positionH>
                <wp:positionV relativeFrom="paragraph">
                  <wp:posOffset>-92009</wp:posOffset>
                </wp:positionV>
                <wp:extent cx="164520" cy="331200"/>
                <wp:effectExtent l="38100" t="38100" r="26035" b="50165"/>
                <wp:wrapNone/>
                <wp:docPr id="6169" name="Ink 6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3">
                      <w14:nvContentPartPr>
                        <w14:cNvContentPartPr/>
                      </w14:nvContentPartPr>
                      <w14:xfrm>
                        <a:off x="0" y="0"/>
                        <a:ext cx="16452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9" o:spid="_x0000_s1026" type="#_x0000_t75" style="position:absolute;margin-left:312.05pt;margin-top:-7.9pt;width:14.85pt;height:27.8pt;z-index:25624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">
                <v:imagedata r:id="rId212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1664" behindDoc="0" locked="0" layoutInCell="1" allowOverlap="1">
                <wp:simplePos x="0" y="0"/>
                <wp:positionH relativeFrom="column">
                  <wp:posOffset>3432956</wp:posOffset>
                </wp:positionH>
                <wp:positionV relativeFrom="paragraph">
                  <wp:posOffset>170071</wp:posOffset>
                </wp:positionV>
                <wp:extent cx="103680" cy="101160"/>
                <wp:effectExtent l="38100" t="38100" r="48895" b="32385"/>
                <wp:wrapNone/>
                <wp:docPr id="6166" name="Ink 6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5">
                      <w14:nvContentPartPr>
                        <w14:cNvContentPartPr/>
                      </w14:nvContentPartPr>
                      <w14:xfrm>
                        <a:off x="0" y="0"/>
                        <a:ext cx="103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6" o:spid="_x0000_s1026" type="#_x0000_t75" style="position:absolute;margin-left:269.55pt;margin-top:12.5pt;width:9.8pt;height:9.6pt;z-index:25624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">
                <v:imagedata r:id="rId212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0640" behindDoc="0" locked="0" layoutInCell="1" allowOverlap="1">
                <wp:simplePos x="0" y="0"/>
                <wp:positionH relativeFrom="column">
                  <wp:posOffset>3256916</wp:posOffset>
                </wp:positionH>
                <wp:positionV relativeFrom="paragraph">
                  <wp:posOffset>-74369</wp:posOffset>
                </wp:positionV>
                <wp:extent cx="169200" cy="312120"/>
                <wp:effectExtent l="38100" t="38100" r="40640" b="50165"/>
                <wp:wrapNone/>
                <wp:docPr id="6165" name="Ink 6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7">
                      <w14:nvContentPartPr>
                        <w14:cNvContentPartPr/>
                      </w14:nvContentPartPr>
                      <w14:xfrm>
                        <a:off x="0" y="0"/>
                        <a:ext cx="169200" cy="31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5" o:spid="_x0000_s1026" type="#_x0000_t75" style="position:absolute;margin-left:255.6pt;margin-top:-6.65pt;width:15.1pt;height:26.35pt;z-index:25624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">
                <v:imagedata r:id="rId212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9616" behindDoc="0" locked="0" layoutInCell="1" allowOverlap="1">
                <wp:simplePos x="0" y="0"/>
                <wp:positionH relativeFrom="column">
                  <wp:posOffset>2819156</wp:posOffset>
                </wp:positionH>
                <wp:positionV relativeFrom="paragraph">
                  <wp:posOffset>100591</wp:posOffset>
                </wp:positionV>
                <wp:extent cx="146160" cy="11880"/>
                <wp:effectExtent l="38100" t="38100" r="44450" b="45720"/>
                <wp:wrapNone/>
                <wp:docPr id="6164" name="Ink 6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29">
                      <w14:nvContentPartPr>
                        <w14:cNvContentPartPr/>
                      </w14:nvContentPartPr>
                      <w14:xfrm>
                        <a:off x="0" y="0"/>
                        <a:ext cx="14616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4" o:spid="_x0000_s1026" type="#_x0000_t75" style="position:absolute;margin-left:221.3pt;margin-top:7.05pt;width:13pt;height:2.7pt;z-index:25623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">
                <v:imagedata r:id="rId213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8592" behindDoc="0" locked="0" layoutInCell="1" allowOverlap="1">
                <wp:simplePos x="0" y="0"/>
                <wp:positionH relativeFrom="column">
                  <wp:posOffset>2830316</wp:posOffset>
                </wp:positionH>
                <wp:positionV relativeFrom="paragraph">
                  <wp:posOffset>171871</wp:posOffset>
                </wp:positionV>
                <wp:extent cx="136440" cy="31680"/>
                <wp:effectExtent l="38100" t="38100" r="35560" b="45085"/>
                <wp:wrapNone/>
                <wp:docPr id="6163" name="Ink 6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1">
                      <w14:nvContentPartPr>
                        <w14:cNvContentPartPr/>
                      </w14:nvContentPartPr>
                      <w14:xfrm>
                        <a:off x="0" y="0"/>
                        <a:ext cx="1364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3" o:spid="_x0000_s1026" type="#_x0000_t75" style="position:absolute;margin-left:222.15pt;margin-top:12.9pt;width:12.1pt;height:4.05pt;z-index:25623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">
                <v:imagedata r:id="rId213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6544" behindDoc="0" locked="0" layoutInCell="1" allowOverlap="1">
                <wp:simplePos x="0" y="0"/>
                <wp:positionH relativeFrom="column">
                  <wp:posOffset>2513156</wp:posOffset>
                </wp:positionH>
                <wp:positionV relativeFrom="paragraph">
                  <wp:posOffset>-48449</wp:posOffset>
                </wp:positionV>
                <wp:extent cx="174240" cy="269280"/>
                <wp:effectExtent l="38100" t="38100" r="16510" b="35560"/>
                <wp:wrapNone/>
                <wp:docPr id="6161" name="Ink 6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3">
                      <w14:nvContentPartPr>
                        <w14:cNvContentPartPr/>
                      </w14:nvContentPartPr>
                      <w14:xfrm>
                        <a:off x="0" y="0"/>
                        <a:ext cx="174240" cy="26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1" o:spid="_x0000_s1026" type="#_x0000_t75" style="position:absolute;margin-left:197.25pt;margin-top:-4.6pt;width:15.25pt;height:22.95pt;z-index:25623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">
                <v:imagedata r:id="rId213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5520" behindDoc="0" locked="0" layoutInCell="1" allowOverlap="1">
                <wp:simplePos x="0" y="0"/>
                <wp:positionH relativeFrom="column">
                  <wp:posOffset>6089396</wp:posOffset>
                </wp:positionH>
                <wp:positionV relativeFrom="paragraph">
                  <wp:posOffset>-554249</wp:posOffset>
                </wp:positionV>
                <wp:extent cx="360" cy="360"/>
                <wp:effectExtent l="0" t="0" r="0" b="0"/>
                <wp:wrapNone/>
                <wp:docPr id="6160" name="Ink 6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0" o:spid="_x0000_s1026" type="#_x0000_t75" style="position:absolute;margin-left:478.5pt;margin-top:-44.65pt;width:2.05pt;height:2.05pt;z-index:25623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">
                <v:imagedata r:id="rId87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4496" behindDoc="0" locked="0" layoutInCell="1" allowOverlap="1">
                <wp:simplePos x="0" y="0"/>
                <wp:positionH relativeFrom="column">
                  <wp:posOffset>5978516</wp:posOffset>
                </wp:positionH>
                <wp:positionV relativeFrom="paragraph">
                  <wp:posOffset>-497009</wp:posOffset>
                </wp:positionV>
                <wp:extent cx="74520" cy="74880"/>
                <wp:effectExtent l="38100" t="38100" r="40005" b="40005"/>
                <wp:wrapNone/>
                <wp:docPr id="6159" name="Ink 6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6">
                      <w14:nvContentPartPr>
                        <w14:cNvContentPartPr/>
                      </w14:nvContentPartPr>
                      <w14:xfrm>
                        <a:off x="0" y="0"/>
                        <a:ext cx="7452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9" o:spid="_x0000_s1026" type="#_x0000_t75" style="position:absolute;margin-left:469.8pt;margin-top:-39.85pt;width:7.65pt;height:7.55pt;z-index:25623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">
                <v:imagedata r:id="rId213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3472" behindDoc="0" locked="0" layoutInCell="1" allowOverlap="1">
                <wp:simplePos x="0" y="0"/>
                <wp:positionH relativeFrom="column">
                  <wp:posOffset>6001916</wp:posOffset>
                </wp:positionH>
                <wp:positionV relativeFrom="paragraph">
                  <wp:posOffset>-620849</wp:posOffset>
                </wp:positionV>
                <wp:extent cx="82440" cy="99720"/>
                <wp:effectExtent l="38100" t="38100" r="32385" b="33655"/>
                <wp:wrapNone/>
                <wp:docPr id="6158" name="Ink 6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38">
                      <w14:nvContentPartPr>
                        <w14:cNvContentPartPr/>
                      </w14:nvContentPartPr>
                      <w14:xfrm>
                        <a:off x="0" y="0"/>
                        <a:ext cx="8244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8" o:spid="_x0000_s1026" type="#_x0000_t75" style="position:absolute;margin-left:471.9pt;margin-top:-49.85pt;width:8.2pt;height:9.45pt;z-index:25623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">
                <v:imagedata r:id="rId213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2448" behindDoc="0" locked="0" layoutInCell="1" allowOverlap="1">
                <wp:simplePos x="0" y="0"/>
                <wp:positionH relativeFrom="column">
                  <wp:posOffset>5696636</wp:posOffset>
                </wp:positionH>
                <wp:positionV relativeFrom="paragraph">
                  <wp:posOffset>-776009</wp:posOffset>
                </wp:positionV>
                <wp:extent cx="200880" cy="135360"/>
                <wp:effectExtent l="38100" t="38100" r="8890" b="36195"/>
                <wp:wrapNone/>
                <wp:docPr id="6157" name="Ink 6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0">
                      <w14:nvContentPartPr>
                        <w14:cNvContentPartPr/>
                      </w14:nvContentPartPr>
                      <w14:xfrm>
                        <a:off x="0" y="0"/>
                        <a:ext cx="20088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7" o:spid="_x0000_s1026" type="#_x0000_t75" style="position:absolute;margin-left:447.75pt;margin-top:-61.85pt;width:17.4pt;height:12.15pt;z-index:25623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">
                <v:imagedata r:id="rId214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1424" behindDoc="0" locked="0" layoutInCell="1" allowOverlap="1">
                <wp:simplePos x="0" y="0"/>
                <wp:positionH relativeFrom="column">
                  <wp:posOffset>5513396</wp:posOffset>
                </wp:positionH>
                <wp:positionV relativeFrom="paragraph">
                  <wp:posOffset>-678089</wp:posOffset>
                </wp:positionV>
                <wp:extent cx="142200" cy="229680"/>
                <wp:effectExtent l="38100" t="38100" r="29845" b="37465"/>
                <wp:wrapNone/>
                <wp:docPr id="6156" name="Ink 6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2">
                      <w14:nvContentPartPr>
                        <w14:cNvContentPartPr/>
                      </w14:nvContentPartPr>
                      <w14:xfrm>
                        <a:off x="0" y="0"/>
                        <a:ext cx="14220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6" o:spid="_x0000_s1026" type="#_x0000_t75" style="position:absolute;margin-left:433.55pt;margin-top:-54.2pt;width:12.65pt;height:19.8pt;z-index:25623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">
                <v:imagedata r:id="rId214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0400" behindDoc="0" locked="0" layoutInCell="1" allowOverlap="1">
                <wp:simplePos x="0" y="0"/>
                <wp:positionH relativeFrom="column">
                  <wp:posOffset>5268236</wp:posOffset>
                </wp:positionH>
                <wp:positionV relativeFrom="paragraph">
                  <wp:posOffset>-533729</wp:posOffset>
                </wp:positionV>
                <wp:extent cx="221040" cy="36720"/>
                <wp:effectExtent l="38100" t="38100" r="45720" b="40005"/>
                <wp:wrapNone/>
                <wp:docPr id="6155" name="Ink 6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4">
                      <w14:nvContentPartPr>
                        <w14:cNvContentPartPr/>
                      </w14:nvContentPartPr>
                      <w14:xfrm>
                        <a:off x="0" y="0"/>
                        <a:ext cx="2210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5" o:spid="_x0000_s1026" type="#_x0000_t75" style="position:absolute;margin-left:414.1pt;margin-top:-42.95pt;width:18.95pt;height:4.5pt;z-index:25623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">
                <v:imagedata r:id="rId214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9376" behindDoc="0" locked="0" layoutInCell="1" allowOverlap="1">
                <wp:simplePos x="0" y="0"/>
                <wp:positionH relativeFrom="column">
                  <wp:posOffset>5243756</wp:posOffset>
                </wp:positionH>
                <wp:positionV relativeFrom="paragraph">
                  <wp:posOffset>-567569</wp:posOffset>
                </wp:positionV>
                <wp:extent cx="210600" cy="24840"/>
                <wp:effectExtent l="38100" t="38100" r="37465" b="32385"/>
                <wp:wrapNone/>
                <wp:docPr id="6154" name="Ink 6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6">
                      <w14:nvContentPartPr>
                        <w14:cNvContentPartPr/>
                      </w14:nvContentPartPr>
                      <w14:xfrm>
                        <a:off x="0" y="0"/>
                        <a:ext cx="210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4" o:spid="_x0000_s1026" type="#_x0000_t75" style="position:absolute;margin-left:412pt;margin-top:-45.45pt;width:18.3pt;height:3.5pt;z-index:25622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">
                <v:imagedata r:id="rId214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8352" behindDoc="0" locked="0" layoutInCell="1" allowOverlap="1">
                <wp:simplePos x="0" y="0"/>
                <wp:positionH relativeFrom="column">
                  <wp:posOffset>5256356</wp:posOffset>
                </wp:positionH>
                <wp:positionV relativeFrom="paragraph">
                  <wp:posOffset>-507449</wp:posOffset>
                </wp:positionV>
                <wp:extent cx="10440" cy="5040"/>
                <wp:effectExtent l="38100" t="38100" r="27940" b="33655"/>
                <wp:wrapNone/>
                <wp:docPr id="6153" name="Ink 6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48">
                      <w14:nvContentPartPr>
                        <w14:cNvContentPartPr/>
                      </w14:nvContentPartPr>
                      <w14:xfrm>
                        <a:off x="0" y="0"/>
                        <a:ext cx="10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3" o:spid="_x0000_s1026" type="#_x0000_t75" style="position:absolute;margin-left:413.25pt;margin-top:-40.6pt;width:2.05pt;height:1.8pt;z-index:25622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">
                <v:imagedata r:id="rId214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6304" behindDoc="0" locked="0" layoutInCell="1" allowOverlap="1">
                <wp:simplePos x="0" y="0"/>
                <wp:positionH relativeFrom="column">
                  <wp:posOffset>5262836</wp:posOffset>
                </wp:positionH>
                <wp:positionV relativeFrom="paragraph">
                  <wp:posOffset>-583049</wp:posOffset>
                </wp:positionV>
                <wp:extent cx="87840" cy="102600"/>
                <wp:effectExtent l="38100" t="38100" r="45720" b="50165"/>
                <wp:wrapNone/>
                <wp:docPr id="6151" name="Ink 6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0">
                      <w14:nvContentPartPr>
                        <w14:cNvContentPartPr/>
                      </w14:nvContentPartPr>
                      <w14:xfrm>
                        <a:off x="0" y="0"/>
                        <a:ext cx="87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1" o:spid="_x0000_s1026" type="#_x0000_t75" style="position:absolute;margin-left:413.45pt;margin-top:-46.85pt;width:8.4pt;height:10pt;z-index:25622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">
                <v:imagedata r:id="rId215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5280" behindDoc="0" locked="0" layoutInCell="1" allowOverlap="1">
                <wp:simplePos x="0" y="0"/>
                <wp:positionH relativeFrom="column">
                  <wp:posOffset>5051516</wp:posOffset>
                </wp:positionH>
                <wp:positionV relativeFrom="paragraph">
                  <wp:posOffset>-634529</wp:posOffset>
                </wp:positionV>
                <wp:extent cx="172440" cy="230760"/>
                <wp:effectExtent l="38100" t="38100" r="56515" b="55245"/>
                <wp:wrapNone/>
                <wp:docPr id="6150" name="Ink 6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2">
                      <w14:nvContentPartPr>
                        <w14:cNvContentPartPr/>
                      </w14:nvContentPartPr>
                      <w14:xfrm>
                        <a:off x="0" y="0"/>
                        <a:ext cx="1724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0" o:spid="_x0000_s1026" type="#_x0000_t75" style="position:absolute;margin-left:396.75pt;margin-top:-50.8pt;width:15.5pt;height:20.05pt;z-index:25622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">
                <v:imagedata r:id="rId215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4256" behindDoc="0" locked="0" layoutInCell="1" allowOverlap="1">
                <wp:simplePos x="0" y="0"/>
                <wp:positionH relativeFrom="column">
                  <wp:posOffset>4934156</wp:posOffset>
                </wp:positionH>
                <wp:positionV relativeFrom="paragraph">
                  <wp:posOffset>-521489</wp:posOffset>
                </wp:positionV>
                <wp:extent cx="100440" cy="19440"/>
                <wp:effectExtent l="38100" t="38100" r="52070" b="38100"/>
                <wp:wrapNone/>
                <wp:docPr id="6149" name="Ink 6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4">
                      <w14:nvContentPartPr>
                        <w14:cNvContentPartPr/>
                      </w14:nvContentPartPr>
                      <w14:xfrm>
                        <a:off x="0" y="0"/>
                        <a:ext cx="100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9" o:spid="_x0000_s1026" type="#_x0000_t75" style="position:absolute;margin-left:387.55pt;margin-top:-41.85pt;width:9.65pt;height:2.95pt;z-index:25622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">
                <v:imagedata r:id="rId215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2208" behindDoc="0" locked="0" layoutInCell="1" allowOverlap="1">
                <wp:simplePos x="0" y="0"/>
                <wp:positionH relativeFrom="column">
                  <wp:posOffset>4890596</wp:posOffset>
                </wp:positionH>
                <wp:positionV relativeFrom="paragraph">
                  <wp:posOffset>-575129</wp:posOffset>
                </wp:positionV>
                <wp:extent cx="89280" cy="113400"/>
                <wp:effectExtent l="38100" t="38100" r="44450" b="39370"/>
                <wp:wrapNone/>
                <wp:docPr id="6146" name="Ink 6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6">
                      <w14:nvContentPartPr>
                        <w14:cNvContentPartPr/>
                      </w14:nvContentPartPr>
                      <w14:xfrm>
                        <a:off x="0" y="0"/>
                        <a:ext cx="8928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6" o:spid="_x0000_s1026" type="#_x0000_t75" style="position:absolute;margin-left:384.2pt;margin-top:-46.05pt;width:8.7pt;height:10.55pt;z-index:25622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">
                <v:imagedata r:id="rId215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1184" behindDoc="0" locked="0" layoutInCell="1" allowOverlap="1">
                <wp:simplePos x="0" y="0"/>
                <wp:positionH relativeFrom="column">
                  <wp:posOffset>4769636</wp:posOffset>
                </wp:positionH>
                <wp:positionV relativeFrom="paragraph">
                  <wp:posOffset>-429689</wp:posOffset>
                </wp:positionV>
                <wp:extent cx="110880" cy="117360"/>
                <wp:effectExtent l="38100" t="38100" r="22860" b="35560"/>
                <wp:wrapNone/>
                <wp:docPr id="6145" name="Ink 6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58">
                      <w14:nvContentPartPr>
                        <w14:cNvContentPartPr/>
                      </w14:nvContentPartPr>
                      <w14:xfrm>
                        <a:off x="0" y="0"/>
                        <a:ext cx="11088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5" o:spid="_x0000_s1026" type="#_x0000_t75" style="position:absolute;margin-left:374.8pt;margin-top:-34.6pt;width:10.55pt;height:10.9pt;z-index:25622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">
                <v:imagedata r:id="rId215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0160" behindDoc="0" locked="0" layoutInCell="1" allowOverlap="1">
                <wp:simplePos x="0" y="0"/>
                <wp:positionH relativeFrom="column">
                  <wp:posOffset>4618076</wp:posOffset>
                </wp:positionH>
                <wp:positionV relativeFrom="paragraph">
                  <wp:posOffset>-655049</wp:posOffset>
                </wp:positionV>
                <wp:extent cx="144720" cy="245880"/>
                <wp:effectExtent l="38100" t="38100" r="46355" b="40005"/>
                <wp:wrapNone/>
                <wp:docPr id="6144" name="Ink 6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0">
                      <w14:nvContentPartPr>
                        <w14:cNvContentPartPr/>
                      </w14:nvContentPartPr>
                      <w14:xfrm>
                        <a:off x="0" y="0"/>
                        <a:ext cx="144720" cy="24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4" o:spid="_x0000_s1026" type="#_x0000_t75" style="position:absolute;margin-left:362.95pt;margin-top:-52.2pt;width:12.95pt;height:20.85pt;z-index:25622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">
                <v:imagedata r:id="rId216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9136" behindDoc="0" locked="0" layoutInCell="1" allowOverlap="1">
                <wp:simplePos x="0" y="0"/>
                <wp:positionH relativeFrom="column">
                  <wp:posOffset>4523756</wp:posOffset>
                </wp:positionH>
                <wp:positionV relativeFrom="paragraph">
                  <wp:posOffset>-426809</wp:posOffset>
                </wp:positionV>
                <wp:extent cx="48240" cy="118800"/>
                <wp:effectExtent l="38100" t="38100" r="47625" b="33655"/>
                <wp:wrapNone/>
                <wp:docPr id="6143" name="Ink 6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2">
                      <w14:nvContentPartPr>
                        <w14:cNvContentPartPr/>
                      </w14:nvContentPartPr>
                      <w14:xfrm>
                        <a:off x="0" y="0"/>
                        <a:ext cx="48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3" o:spid="_x0000_s1026" type="#_x0000_t75" style="position:absolute;margin-left:355.5pt;margin-top:-34.15pt;width:5.35pt;height:10.7pt;z-index:25621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">
                <v:imagedata r:id="rId216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8112" behindDoc="0" locked="0" layoutInCell="1" allowOverlap="1">
                <wp:simplePos x="0" y="0"/>
                <wp:positionH relativeFrom="column">
                  <wp:posOffset>4616276</wp:posOffset>
                </wp:positionH>
                <wp:positionV relativeFrom="paragraph">
                  <wp:posOffset>-710849</wp:posOffset>
                </wp:positionV>
                <wp:extent cx="21960" cy="10800"/>
                <wp:effectExtent l="38100" t="38100" r="35560" b="46355"/>
                <wp:wrapNone/>
                <wp:docPr id="6142" name="Ink 6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4">
                      <w14:nvContentPartPr>
                        <w14:cNvContentPartPr/>
                      </w14:nvContentPartPr>
                      <w14:xfrm>
                        <a:off x="0" y="0"/>
                        <a:ext cx="219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2" o:spid="_x0000_s1026" type="#_x0000_t75" style="position:absolute;margin-left:362.7pt;margin-top:-56.7pt;width:3.35pt;height:2.35pt;z-index:25621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">
                <v:imagedata r:id="rId216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6064" behindDoc="0" locked="0" layoutInCell="1" allowOverlap="1">
                <wp:simplePos x="0" y="0"/>
                <wp:positionH relativeFrom="column">
                  <wp:posOffset>4185716</wp:posOffset>
                </wp:positionH>
                <wp:positionV relativeFrom="paragraph">
                  <wp:posOffset>-597449</wp:posOffset>
                </wp:positionV>
                <wp:extent cx="250920" cy="204120"/>
                <wp:effectExtent l="38100" t="38100" r="15875" b="43815"/>
                <wp:wrapNone/>
                <wp:docPr id="6140" name="Ink 6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6">
                      <w14:nvContentPartPr>
                        <w14:cNvContentPartPr/>
                      </w14:nvContentPartPr>
                      <w14:xfrm>
                        <a:off x="0" y="0"/>
                        <a:ext cx="250920" cy="20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0" o:spid="_x0000_s1026" type="#_x0000_t75" style="position:absolute;margin-left:328.9pt;margin-top:-47.85pt;width:21.2pt;height:17.7pt;z-index:25621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">
                <v:imagedata r:id="rId216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5040" behindDoc="0" locked="0" layoutInCell="1" allowOverlap="1">
                <wp:simplePos x="0" y="0"/>
                <wp:positionH relativeFrom="column">
                  <wp:posOffset>4001396</wp:posOffset>
                </wp:positionH>
                <wp:positionV relativeFrom="paragraph">
                  <wp:posOffset>-453449</wp:posOffset>
                </wp:positionV>
                <wp:extent cx="92880" cy="17280"/>
                <wp:effectExtent l="38100" t="38100" r="40640" b="40005"/>
                <wp:wrapNone/>
                <wp:docPr id="6139" name="Ink 6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68">
                      <w14:nvContentPartPr>
                        <w14:cNvContentPartPr/>
                      </w14:nvContentPartPr>
                      <w14:xfrm>
                        <a:off x="0" y="0"/>
                        <a:ext cx="928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9" o:spid="_x0000_s1026" type="#_x0000_t75" style="position:absolute;margin-left:314.15pt;margin-top:-36.6pt;width:9.1pt;height:3.05pt;z-index:25621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">
                <v:imagedata r:id="rId216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2992" behindDoc="0" locked="0" layoutInCell="1" allowOverlap="1">
                <wp:simplePos x="0" y="0"/>
                <wp:positionH relativeFrom="column">
                  <wp:posOffset>3985196</wp:posOffset>
                </wp:positionH>
                <wp:positionV relativeFrom="paragraph">
                  <wp:posOffset>-508169</wp:posOffset>
                </wp:positionV>
                <wp:extent cx="88200" cy="132480"/>
                <wp:effectExtent l="38100" t="38100" r="45720" b="39370"/>
                <wp:wrapNone/>
                <wp:docPr id="6137" name="Ink 6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0">
                      <w14:nvContentPartPr>
                        <w14:cNvContentPartPr/>
                      </w14:nvContentPartPr>
                      <w14:xfrm>
                        <a:off x="0" y="0"/>
                        <a:ext cx="882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7" o:spid="_x0000_s1026" type="#_x0000_t75" style="position:absolute;margin-left:312.95pt;margin-top:-40.8pt;width:8.7pt;height:12.15pt;z-index:25621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">
                <v:imagedata r:id="rId217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1968" behindDoc="0" locked="0" layoutInCell="1" allowOverlap="1">
                <wp:simplePos x="0" y="0"/>
                <wp:positionH relativeFrom="column">
                  <wp:posOffset>3785036</wp:posOffset>
                </wp:positionH>
                <wp:positionV relativeFrom="paragraph">
                  <wp:posOffset>-371009</wp:posOffset>
                </wp:positionV>
                <wp:extent cx="92520" cy="72720"/>
                <wp:effectExtent l="38100" t="38100" r="41275" b="41910"/>
                <wp:wrapNone/>
                <wp:docPr id="6136" name="Ink 6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2">
                      <w14:nvContentPartPr>
                        <w14:cNvContentPartPr/>
                      </w14:nvContentPartPr>
                      <w14:xfrm>
                        <a:off x="0" y="0"/>
                        <a:ext cx="925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6" o:spid="_x0000_s1026" type="#_x0000_t75" style="position:absolute;margin-left:297.2pt;margin-top:-30.1pt;width:9.05pt;height:7.5pt;z-index:25621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">
                <v:imagedata r:id="rId217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0944" behindDoc="0" locked="0" layoutInCell="1" allowOverlap="1">
                <wp:simplePos x="0" y="0"/>
                <wp:positionH relativeFrom="column">
                  <wp:posOffset>3683156</wp:posOffset>
                </wp:positionH>
                <wp:positionV relativeFrom="paragraph">
                  <wp:posOffset>-644249</wp:posOffset>
                </wp:positionV>
                <wp:extent cx="129240" cy="311400"/>
                <wp:effectExtent l="38100" t="38100" r="42545" b="50800"/>
                <wp:wrapNone/>
                <wp:docPr id="6135" name="Ink 6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4">
                      <w14:nvContentPartPr>
                        <w14:cNvContentPartPr/>
                      </w14:nvContentPartPr>
                      <w14:xfrm>
                        <a:off x="0" y="0"/>
                        <a:ext cx="12924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5" o:spid="_x0000_s1026" type="#_x0000_t75" style="position:absolute;margin-left:289.2pt;margin-top:-51.55pt;width:11.95pt;height:26.2pt;z-index:25621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">
                <v:imagedata r:id="rId217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9920" behindDoc="0" locked="0" layoutInCell="1" allowOverlap="1">
                <wp:simplePos x="0" y="0"/>
                <wp:positionH relativeFrom="column">
                  <wp:posOffset>3339716</wp:posOffset>
                </wp:positionH>
                <wp:positionV relativeFrom="paragraph">
                  <wp:posOffset>-470369</wp:posOffset>
                </wp:positionV>
                <wp:extent cx="220680" cy="41400"/>
                <wp:effectExtent l="38100" t="38100" r="46355" b="34925"/>
                <wp:wrapNone/>
                <wp:docPr id="6134" name="Ink 6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6">
                      <w14:nvContentPartPr>
                        <w14:cNvContentPartPr/>
                      </w14:nvContentPartPr>
                      <w14:xfrm>
                        <a:off x="0" y="0"/>
                        <a:ext cx="2206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4" o:spid="_x0000_s1026" type="#_x0000_t75" style="position:absolute;margin-left:262.15pt;margin-top:-37.75pt;width:18.95pt;height:4.75pt;z-index:25620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">
                <v:imagedata r:id="rId217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8896" behindDoc="0" locked="0" layoutInCell="1" allowOverlap="1">
                <wp:simplePos x="0" y="0"/>
                <wp:positionH relativeFrom="column">
                  <wp:posOffset>3365276</wp:posOffset>
                </wp:positionH>
                <wp:positionV relativeFrom="paragraph">
                  <wp:posOffset>-658649</wp:posOffset>
                </wp:positionV>
                <wp:extent cx="187920" cy="299880"/>
                <wp:effectExtent l="38100" t="38100" r="41275" b="43180"/>
                <wp:wrapNone/>
                <wp:docPr id="6133" name="Ink 6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78">
                      <w14:nvContentPartPr>
                        <w14:cNvContentPartPr/>
                      </w14:nvContentPartPr>
                      <w14:xfrm>
                        <a:off x="0" y="0"/>
                        <a:ext cx="18792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3" o:spid="_x0000_s1026" type="#_x0000_t75" style="position:absolute;margin-left:264.2pt;margin-top:-52.65pt;width:16.55pt;height:25.35pt;z-index:25620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">
                <v:imagedata r:id="rId217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7872" behindDoc="0" locked="0" layoutInCell="1" allowOverlap="1">
                <wp:simplePos x="0" y="0"/>
                <wp:positionH relativeFrom="column">
                  <wp:posOffset>3126956</wp:posOffset>
                </wp:positionH>
                <wp:positionV relativeFrom="paragraph">
                  <wp:posOffset>-459209</wp:posOffset>
                </wp:positionV>
                <wp:extent cx="23400" cy="40320"/>
                <wp:effectExtent l="38100" t="38100" r="34290" b="36195"/>
                <wp:wrapNone/>
                <wp:docPr id="6132" name="Ink 6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0">
                      <w14:nvContentPartPr>
                        <w14:cNvContentPartPr/>
                      </w14:nvContentPartPr>
                      <w14:xfrm>
                        <a:off x="0" y="0"/>
                        <a:ext cx="2340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2" o:spid="_x0000_s1026" type="#_x0000_t75" style="position:absolute;margin-left:245.3pt;margin-top:-37pt;width:3.4pt;height:4.8pt;z-index:25620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">
                <v:imagedata r:id="rId218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6848" behindDoc="0" locked="0" layoutInCell="1" allowOverlap="1">
                <wp:simplePos x="0" y="0"/>
                <wp:positionH relativeFrom="column">
                  <wp:posOffset>3129476</wp:posOffset>
                </wp:positionH>
                <wp:positionV relativeFrom="paragraph">
                  <wp:posOffset>-349409</wp:posOffset>
                </wp:positionV>
                <wp:extent cx="16920" cy="10080"/>
                <wp:effectExtent l="38100" t="38100" r="40640" b="28575"/>
                <wp:wrapNone/>
                <wp:docPr id="6131" name="Ink 6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2">
                      <w14:nvContentPartPr>
                        <w14:cNvContentPartPr/>
                      </w14:nvContentPartPr>
                      <w14:xfrm>
                        <a:off x="0" y="0"/>
                        <a:ext cx="16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1" o:spid="_x0000_s1026" type="#_x0000_t75" style="position:absolute;margin-left:245.8pt;margin-top:-28.3pt;width:2.8pt;height:2.3pt;z-index:25620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">
                <v:imagedata r:id="rId218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4800" behindDoc="0" locked="0" layoutInCell="1" allowOverlap="1">
                <wp:simplePos x="0" y="0"/>
                <wp:positionH relativeFrom="column">
                  <wp:posOffset>2904836</wp:posOffset>
                </wp:positionH>
                <wp:positionV relativeFrom="paragraph">
                  <wp:posOffset>-594569</wp:posOffset>
                </wp:positionV>
                <wp:extent cx="65160" cy="73440"/>
                <wp:effectExtent l="38100" t="38100" r="49530" b="41275"/>
                <wp:wrapNone/>
                <wp:docPr id="6129" name="Ink 6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4">
                      <w14:nvContentPartPr>
                        <w14:cNvContentPartPr/>
                      </w14:nvContentPartPr>
                      <w14:xfrm>
                        <a:off x="0" y="0"/>
                        <a:ext cx="6516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9" o:spid="_x0000_s1026" type="#_x0000_t75" style="position:absolute;margin-left:227.9pt;margin-top:-47.65pt;width:6.8pt;height:7.5pt;z-index:25620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">
                <v:imagedata r:id="rId218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3776" behindDoc="0" locked="0" layoutInCell="1" allowOverlap="1">
                <wp:simplePos x="0" y="0"/>
                <wp:positionH relativeFrom="column">
                  <wp:posOffset>2674076</wp:posOffset>
                </wp:positionH>
                <wp:positionV relativeFrom="paragraph">
                  <wp:posOffset>-543089</wp:posOffset>
                </wp:positionV>
                <wp:extent cx="217800" cy="227160"/>
                <wp:effectExtent l="38100" t="38100" r="49530" b="40005"/>
                <wp:wrapNone/>
                <wp:docPr id="6128" name="Ink 6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6">
                      <w14:nvContentPartPr>
                        <w14:cNvContentPartPr/>
                      </w14:nvContentPartPr>
                      <w14:xfrm>
                        <a:off x="0" y="0"/>
                        <a:ext cx="21780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8" o:spid="_x0000_s1026" type="#_x0000_t75" style="position:absolute;margin-left:209.8pt;margin-top:-43.55pt;width:18.8pt;height:19.55pt;z-index:25620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">
                <v:imagedata r:id="rId218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2752" behindDoc="0" locked="0" layoutInCell="1" allowOverlap="1">
                <wp:simplePos x="0" y="0"/>
                <wp:positionH relativeFrom="column">
                  <wp:posOffset>2730596</wp:posOffset>
                </wp:positionH>
                <wp:positionV relativeFrom="paragraph">
                  <wp:posOffset>-538409</wp:posOffset>
                </wp:positionV>
                <wp:extent cx="30600" cy="241560"/>
                <wp:effectExtent l="38100" t="38100" r="26670" b="25400"/>
                <wp:wrapNone/>
                <wp:docPr id="6127" name="Ink 6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88">
                      <w14:nvContentPartPr>
                        <w14:cNvContentPartPr/>
                      </w14:nvContentPartPr>
                      <w14:xfrm>
                        <a:off x="0" y="0"/>
                        <a:ext cx="3060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7" o:spid="_x0000_s1026" type="#_x0000_t75" style="position:absolute;margin-left:214.45pt;margin-top:-42.95pt;width:3.8pt;height:20.4pt;z-index:25620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">
                <v:imagedata r:id="rId218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1728" behindDoc="0" locked="0" layoutInCell="1" allowOverlap="1">
                <wp:simplePos x="0" y="0"/>
                <wp:positionH relativeFrom="column">
                  <wp:posOffset>2691356</wp:posOffset>
                </wp:positionH>
                <wp:positionV relativeFrom="paragraph">
                  <wp:posOffset>-504209</wp:posOffset>
                </wp:positionV>
                <wp:extent cx="23760" cy="209520"/>
                <wp:effectExtent l="38100" t="38100" r="33655" b="38735"/>
                <wp:wrapNone/>
                <wp:docPr id="6126" name="Ink 6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0">
                      <w14:nvContentPartPr>
                        <w14:cNvContentPartPr/>
                      </w14:nvContentPartPr>
                      <w14:xfrm>
                        <a:off x="0" y="0"/>
                        <a:ext cx="2376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6" o:spid="_x0000_s1026" type="#_x0000_t75" style="position:absolute;margin-left:211.2pt;margin-top:-40.4pt;width:3.45pt;height:17.95pt;z-index:25620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">
                <v:imagedata r:id="rId219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0704" behindDoc="0" locked="0" layoutInCell="1" allowOverlap="1">
                <wp:simplePos x="0" y="0"/>
                <wp:positionH relativeFrom="column">
                  <wp:posOffset>2531876</wp:posOffset>
                </wp:positionH>
                <wp:positionV relativeFrom="paragraph">
                  <wp:posOffset>-349769</wp:posOffset>
                </wp:positionV>
                <wp:extent cx="93600" cy="24840"/>
                <wp:effectExtent l="38100" t="38100" r="40005" b="32385"/>
                <wp:wrapNone/>
                <wp:docPr id="6125" name="Ink 6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2">
                      <w14:nvContentPartPr>
                        <w14:cNvContentPartPr/>
                      </w14:nvContentPartPr>
                      <w14:xfrm>
                        <a:off x="0" y="0"/>
                        <a:ext cx="936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5" o:spid="_x0000_s1026" type="#_x0000_t75" style="position:absolute;margin-left:198.55pt;margin-top:-28.35pt;width:9pt;height:3.6pt;z-index:25620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">
                <v:imagedata r:id="rId219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8656" behindDoc="0" locked="0" layoutInCell="1" allowOverlap="1">
                <wp:simplePos x="0" y="0"/>
                <wp:positionH relativeFrom="column">
                  <wp:posOffset>2350796</wp:posOffset>
                </wp:positionH>
                <wp:positionV relativeFrom="paragraph">
                  <wp:posOffset>-527249</wp:posOffset>
                </wp:positionV>
                <wp:extent cx="171000" cy="283320"/>
                <wp:effectExtent l="38100" t="38100" r="38735" b="40640"/>
                <wp:wrapNone/>
                <wp:docPr id="6123" name="Ink 6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4">
                      <w14:nvContentPartPr>
                        <w14:cNvContentPartPr/>
                      </w14:nvContentPartPr>
                      <w14:xfrm>
                        <a:off x="0" y="0"/>
                        <a:ext cx="17100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3" o:spid="_x0000_s1026" type="#_x0000_t75" style="position:absolute;margin-left:184.35pt;margin-top:-42.25pt;width:15.15pt;height:24pt;z-index:25619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">
                <v:imagedata r:id="rId219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7632" behindDoc="0" locked="0" layoutInCell="1" allowOverlap="1">
                <wp:simplePos x="0" y="0"/>
                <wp:positionH relativeFrom="column">
                  <wp:posOffset>2082236</wp:posOffset>
                </wp:positionH>
                <wp:positionV relativeFrom="paragraph">
                  <wp:posOffset>-369209</wp:posOffset>
                </wp:positionV>
                <wp:extent cx="213480" cy="48240"/>
                <wp:effectExtent l="38100" t="38100" r="34290" b="47625"/>
                <wp:wrapNone/>
                <wp:docPr id="6122" name="Ink 6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6">
                      <w14:nvContentPartPr>
                        <w14:cNvContentPartPr/>
                      </w14:nvContentPartPr>
                      <w14:xfrm>
                        <a:off x="0" y="0"/>
                        <a:ext cx="2134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2" o:spid="_x0000_s1026" type="#_x0000_t75" style="position:absolute;margin-left:163.25pt;margin-top:-29.95pt;width:18.3pt;height:5.4pt;z-index:25619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">
                <v:imagedata r:id="rId219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6608" behindDoc="0" locked="0" layoutInCell="1" allowOverlap="1">
                <wp:simplePos x="0" y="0"/>
                <wp:positionH relativeFrom="column">
                  <wp:posOffset>2145596</wp:posOffset>
                </wp:positionH>
                <wp:positionV relativeFrom="paragraph">
                  <wp:posOffset>-497009</wp:posOffset>
                </wp:positionV>
                <wp:extent cx="99000" cy="290160"/>
                <wp:effectExtent l="38100" t="38100" r="34925" b="53340"/>
                <wp:wrapNone/>
                <wp:docPr id="6121" name="Ink 6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198">
                      <w14:nvContentPartPr>
                        <w14:cNvContentPartPr/>
                      </w14:nvContentPartPr>
                      <w14:xfrm>
                        <a:off x="0" y="0"/>
                        <a:ext cx="9900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1" o:spid="_x0000_s1026" type="#_x0000_t75" style="position:absolute;margin-left:168.3pt;margin-top:-40.05pt;width:9.2pt;height:24.65pt;z-index:25619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">
                <v:imagedata r:id="rId219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5584" behindDoc="0" locked="0" layoutInCell="1" allowOverlap="1">
                <wp:simplePos x="0" y="0"/>
                <wp:positionH relativeFrom="column">
                  <wp:posOffset>1771196</wp:posOffset>
                </wp:positionH>
                <wp:positionV relativeFrom="paragraph">
                  <wp:posOffset>-399089</wp:posOffset>
                </wp:positionV>
                <wp:extent cx="202320" cy="115560"/>
                <wp:effectExtent l="38100" t="38100" r="26670" b="37465"/>
                <wp:wrapNone/>
                <wp:docPr id="6120" name="Ink 6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0">
                      <w14:nvContentPartPr>
                        <w14:cNvContentPartPr/>
                      </w14:nvContentPartPr>
                      <w14:xfrm>
                        <a:off x="0" y="0"/>
                        <a:ext cx="20232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0" o:spid="_x0000_s1026" type="#_x0000_t75" style="position:absolute;margin-left:138.65pt;margin-top:-32.05pt;width:17.6pt;height:10.65pt;z-index:25619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">
                <v:imagedata r:id="rId220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4560" behindDoc="0" locked="0" layoutInCell="1" allowOverlap="1">
                <wp:simplePos x="0" y="0"/>
                <wp:positionH relativeFrom="column">
                  <wp:posOffset>1762916</wp:posOffset>
                </wp:positionH>
                <wp:positionV relativeFrom="paragraph">
                  <wp:posOffset>-350849</wp:posOffset>
                </wp:positionV>
                <wp:extent cx="64080" cy="74880"/>
                <wp:effectExtent l="38100" t="38100" r="31750" b="40005"/>
                <wp:wrapNone/>
                <wp:docPr id="6119" name="Ink 6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2">
                      <w14:nvContentPartPr>
                        <w14:cNvContentPartPr/>
                      </w14:nvContentPartPr>
                      <w14:xfrm>
                        <a:off x="0" y="0"/>
                        <a:ext cx="64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9" o:spid="_x0000_s1026" type="#_x0000_t75" style="position:absolute;margin-left:138.25pt;margin-top:-28.35pt;width:6.4pt;height:7.4pt;z-index:25619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">
                <v:imagedata r:id="rId220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2512" behindDoc="0" locked="0" layoutInCell="1" allowOverlap="1">
                <wp:simplePos x="0" y="0"/>
                <wp:positionH relativeFrom="column">
                  <wp:posOffset>1481756</wp:posOffset>
                </wp:positionH>
                <wp:positionV relativeFrom="paragraph">
                  <wp:posOffset>-395489</wp:posOffset>
                </wp:positionV>
                <wp:extent cx="251280" cy="111240"/>
                <wp:effectExtent l="38100" t="38100" r="34925" b="41275"/>
                <wp:wrapNone/>
                <wp:docPr id="6117" name="Ink 6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4">
                      <w14:nvContentPartPr>
                        <w14:cNvContentPartPr/>
                      </w14:nvContentPartPr>
                      <w14:xfrm>
                        <a:off x="0" y="0"/>
                        <a:ext cx="25128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7" o:spid="_x0000_s1026" type="#_x0000_t75" style="position:absolute;margin-left:115.85pt;margin-top:-32.05pt;width:21.55pt;height:10.55pt;z-index:25619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">
                <v:imagedata r:id="rId220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1488" behindDoc="0" locked="0" layoutInCell="1" allowOverlap="1">
                <wp:simplePos x="0" y="0"/>
                <wp:positionH relativeFrom="column">
                  <wp:posOffset>1570316</wp:posOffset>
                </wp:positionH>
                <wp:positionV relativeFrom="paragraph">
                  <wp:posOffset>-407369</wp:posOffset>
                </wp:positionV>
                <wp:extent cx="48240" cy="150840"/>
                <wp:effectExtent l="38100" t="38100" r="28575" b="40005"/>
                <wp:wrapNone/>
                <wp:docPr id="6116" name="Ink 6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6">
                      <w14:nvContentPartPr>
                        <w14:cNvContentPartPr/>
                      </w14:nvContentPartPr>
                      <w14:xfrm>
                        <a:off x="0" y="0"/>
                        <a:ext cx="482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6" o:spid="_x0000_s1026" type="#_x0000_t75" style="position:absolute;margin-left:123.1pt;margin-top:-32.9pt;width:5.3pt;height:13.55pt;z-index:25619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">
                <v:imagedata r:id="rId220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0464" behindDoc="0" locked="0" layoutInCell="1" allowOverlap="1">
                <wp:simplePos x="0" y="0"/>
                <wp:positionH relativeFrom="column">
                  <wp:posOffset>867596</wp:posOffset>
                </wp:positionH>
                <wp:positionV relativeFrom="paragraph">
                  <wp:posOffset>67831</wp:posOffset>
                </wp:positionV>
                <wp:extent cx="122400" cy="9720"/>
                <wp:effectExtent l="38100" t="38100" r="49530" b="47625"/>
                <wp:wrapNone/>
                <wp:docPr id="6115" name="Ink 6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08">
                      <w14:nvContentPartPr>
                        <w14:cNvContentPartPr/>
                      </w14:nvContentPartPr>
                      <w14:xfrm>
                        <a:off x="0" y="0"/>
                        <a:ext cx="1224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5" o:spid="_x0000_s1026" type="#_x0000_t75" style="position:absolute;margin-left:67.4pt;margin-top:4.45pt;width:11.4pt;height:2.55pt;z-index:25619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">
                <v:imagedata r:id="rId220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9440" behindDoc="0" locked="0" layoutInCell="1" allowOverlap="1">
                <wp:simplePos x="0" y="0"/>
                <wp:positionH relativeFrom="column">
                  <wp:posOffset>1092236</wp:posOffset>
                </wp:positionH>
                <wp:positionV relativeFrom="paragraph">
                  <wp:posOffset>-12449</wp:posOffset>
                </wp:positionV>
                <wp:extent cx="118440" cy="13320"/>
                <wp:effectExtent l="38100" t="38100" r="34290" b="44450"/>
                <wp:wrapNone/>
                <wp:docPr id="6114" name="Ink 6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0">
                      <w14:nvContentPartPr>
                        <w14:cNvContentPartPr/>
                      </w14:nvContentPartPr>
                      <w14:xfrm>
                        <a:off x="0" y="0"/>
                        <a:ext cx="1184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4" o:spid="_x0000_s1026" type="#_x0000_t75" style="position:absolute;margin-left:85.2pt;margin-top:-1.75pt;width:10.9pt;height:2.75pt;z-index:25618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">
                <v:imagedata r:id="rId221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8416" behindDoc="0" locked="0" layoutInCell="1" allowOverlap="1">
                <wp:simplePos x="0" y="0"/>
                <wp:positionH relativeFrom="column">
                  <wp:posOffset>1155596</wp:posOffset>
                </wp:positionH>
                <wp:positionV relativeFrom="paragraph">
                  <wp:posOffset>-170849</wp:posOffset>
                </wp:positionV>
                <wp:extent cx="20520" cy="162000"/>
                <wp:effectExtent l="38100" t="38100" r="36830" b="28575"/>
                <wp:wrapNone/>
                <wp:docPr id="6113" name="Ink 6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2">
                      <w14:nvContentPartPr>
                        <w14:cNvContentPartPr/>
                      </w14:nvContentPartPr>
                      <w14:xfrm>
                        <a:off x="0" y="0"/>
                        <a:ext cx="2052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3" o:spid="_x0000_s1026" type="#_x0000_t75" style="position:absolute;margin-left:90.2pt;margin-top:-14.25pt;width:3.3pt;height:14.2pt;z-index:25618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">
                <v:imagedata r:id="rId221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7392" behindDoc="0" locked="0" layoutInCell="1" allowOverlap="1">
                <wp:simplePos x="0" y="0"/>
                <wp:positionH relativeFrom="column">
                  <wp:posOffset>971996</wp:posOffset>
                </wp:positionH>
                <wp:positionV relativeFrom="paragraph">
                  <wp:posOffset>-86609</wp:posOffset>
                </wp:positionV>
                <wp:extent cx="111240" cy="325440"/>
                <wp:effectExtent l="38100" t="38100" r="41275" b="36830"/>
                <wp:wrapNone/>
                <wp:docPr id="6112" name="Ink 6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4">
                      <w14:nvContentPartPr>
                        <w14:cNvContentPartPr/>
                      </w14:nvContentPartPr>
                      <w14:xfrm>
                        <a:off x="0" y="0"/>
                        <a:ext cx="11124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2" o:spid="_x0000_s1026" type="#_x0000_t75" style="position:absolute;margin-left:76pt;margin-top:-7.5pt;width:10.15pt;height:27.05pt;z-index:25618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">
                <v:imagedata r:id="rId221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6368" behindDoc="0" locked="0" layoutInCell="1" allowOverlap="1">
                <wp:simplePos x="0" y="0"/>
                <wp:positionH relativeFrom="column">
                  <wp:posOffset>811436</wp:posOffset>
                </wp:positionH>
                <wp:positionV relativeFrom="paragraph">
                  <wp:posOffset>-79409</wp:posOffset>
                </wp:positionV>
                <wp:extent cx="56160" cy="299880"/>
                <wp:effectExtent l="38100" t="38100" r="39370" b="43180"/>
                <wp:wrapNone/>
                <wp:docPr id="991" name="Ink 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6">
                      <w14:nvContentPartPr>
                        <w14:cNvContentPartPr/>
                      </w14:nvContentPartPr>
                      <w14:xfrm>
                        <a:off x="0" y="0"/>
                        <a:ext cx="56160" cy="29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1" o:spid="_x0000_s1026" type="#_x0000_t75" style="position:absolute;margin-left:63.05pt;margin-top:-7pt;width:6pt;height:25.05pt;z-index:25618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">
                <v:imagedata r:id="rId221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4320" behindDoc="0" locked="0" layoutInCell="1" allowOverlap="1">
                <wp:simplePos x="0" y="0"/>
                <wp:positionH relativeFrom="column">
                  <wp:posOffset>890996</wp:posOffset>
                </wp:positionH>
                <wp:positionV relativeFrom="paragraph">
                  <wp:posOffset>-56729</wp:posOffset>
                </wp:positionV>
                <wp:extent cx="91440" cy="234000"/>
                <wp:effectExtent l="38100" t="38100" r="41910" b="33020"/>
                <wp:wrapNone/>
                <wp:docPr id="989" name="Ink 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18">
                      <w14:nvContentPartPr>
                        <w14:cNvContentPartPr/>
                      </w14:nvContentPartPr>
                      <w14:xfrm>
                        <a:off x="0" y="0"/>
                        <a:ext cx="9144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9" o:spid="_x0000_s1026" type="#_x0000_t75" style="position:absolute;margin-left:69.35pt;margin-top:-5.25pt;width:8.8pt;height:19.9pt;z-index:25618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">
                <v:imagedata r:id="rId221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3296" behindDoc="0" locked="0" layoutInCell="1" allowOverlap="1">
                <wp:simplePos x="0" y="0"/>
                <wp:positionH relativeFrom="column">
                  <wp:posOffset>609476</wp:posOffset>
                </wp:positionH>
                <wp:positionV relativeFrom="paragraph">
                  <wp:posOffset>-27209</wp:posOffset>
                </wp:positionV>
                <wp:extent cx="145080" cy="253080"/>
                <wp:effectExtent l="38100" t="38100" r="26670" b="33020"/>
                <wp:wrapNone/>
                <wp:docPr id="988" name="Ink 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0">
                      <w14:nvContentPartPr>
                        <w14:cNvContentPartPr/>
                      </w14:nvContentPartPr>
                      <w14:xfrm>
                        <a:off x="0" y="0"/>
                        <a:ext cx="14508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8" o:spid="_x0000_s1026" type="#_x0000_t75" style="position:absolute;margin-left:47.2pt;margin-top:-2.75pt;width:12.95pt;height:21.35pt;z-index:25618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">
                <v:imagedata r:id="rId222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2272" behindDoc="0" locked="0" layoutInCell="1" allowOverlap="1">
                <wp:simplePos x="0" y="0"/>
                <wp:positionH relativeFrom="column">
                  <wp:posOffset>389876</wp:posOffset>
                </wp:positionH>
                <wp:positionV relativeFrom="paragraph">
                  <wp:posOffset>91591</wp:posOffset>
                </wp:positionV>
                <wp:extent cx="108000" cy="41040"/>
                <wp:effectExtent l="38100" t="38100" r="44450" b="54610"/>
                <wp:wrapNone/>
                <wp:docPr id="987" name="Ink 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2">
                      <w14:nvContentPartPr>
                        <w14:cNvContentPartPr/>
                      </w14:nvContentPartPr>
                      <w14:xfrm>
                        <a:off x="0" y="0"/>
                        <a:ext cx="1080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7" o:spid="_x0000_s1026" type="#_x0000_t75" style="position:absolute;margin-left:29.9pt;margin-top:6.15pt;width:10.35pt;height:5.1pt;z-index:25618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">
                <v:imagedata r:id="rId222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1248" behindDoc="0" locked="0" layoutInCell="1" allowOverlap="1">
                <wp:simplePos x="0" y="0"/>
                <wp:positionH relativeFrom="column">
                  <wp:posOffset>357476</wp:posOffset>
                </wp:positionH>
                <wp:positionV relativeFrom="paragraph">
                  <wp:posOffset>155671</wp:posOffset>
                </wp:positionV>
                <wp:extent cx="111600" cy="20160"/>
                <wp:effectExtent l="38100" t="38100" r="41275" b="37465"/>
                <wp:wrapNone/>
                <wp:docPr id="986" name="Ink 9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4">
                      <w14:nvContentPartPr>
                        <w14:cNvContentPartPr/>
                      </w14:nvContentPartPr>
                      <w14:xfrm>
                        <a:off x="0" y="0"/>
                        <a:ext cx="111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6" o:spid="_x0000_s1026" type="#_x0000_t75" style="position:absolute;margin-left:27.4pt;margin-top:11.6pt;width:10.2pt;height:3pt;z-index:25618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">
                <v:imagedata r:id="rId222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9200" behindDoc="0" locked="0" layoutInCell="1" allowOverlap="1">
                <wp:simplePos x="0" y="0"/>
                <wp:positionH relativeFrom="column">
                  <wp:posOffset>173516</wp:posOffset>
                </wp:positionH>
                <wp:positionV relativeFrom="paragraph">
                  <wp:posOffset>52351</wp:posOffset>
                </wp:positionV>
                <wp:extent cx="130320" cy="16920"/>
                <wp:effectExtent l="38100" t="38100" r="41275" b="40640"/>
                <wp:wrapNone/>
                <wp:docPr id="984" name="Ink 9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6">
                      <w14:nvContentPartPr>
                        <w14:cNvContentPartPr/>
                      </w14:nvContentPartPr>
                      <w14:xfrm>
                        <a:off x="0" y="0"/>
                        <a:ext cx="13032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4" o:spid="_x0000_s1026" type="#_x0000_t75" style="position:absolute;margin-left:12.8pt;margin-top:3.25pt;width:11.95pt;height:3.1pt;z-index:25617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">
                <v:imagedata r:id="rId222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8176" behindDoc="0" locked="0" layoutInCell="1" allowOverlap="1">
                <wp:simplePos x="0" y="0"/>
                <wp:positionH relativeFrom="column">
                  <wp:posOffset>241196</wp:posOffset>
                </wp:positionH>
                <wp:positionV relativeFrom="paragraph">
                  <wp:posOffset>-87689</wp:posOffset>
                </wp:positionV>
                <wp:extent cx="17280" cy="121680"/>
                <wp:effectExtent l="38100" t="38100" r="40005" b="31115"/>
                <wp:wrapNone/>
                <wp:docPr id="957" name="Ink 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28">
                      <w14:nvContentPartPr>
                        <w14:cNvContentPartPr/>
                      </w14:nvContentPartPr>
                      <w14:xfrm>
                        <a:off x="0" y="0"/>
                        <a:ext cx="172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7" o:spid="_x0000_s1026" type="#_x0000_t75" style="position:absolute;margin-left:18.2pt;margin-top:-7.7pt;width:2.9pt;height:11.15pt;z-index:25617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">
                <v:imagedata r:id="rId222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7152" behindDoc="0" locked="0" layoutInCell="1" allowOverlap="1">
                <wp:simplePos x="0" y="0"/>
                <wp:positionH relativeFrom="column">
                  <wp:posOffset>-30604</wp:posOffset>
                </wp:positionH>
                <wp:positionV relativeFrom="paragraph">
                  <wp:posOffset>-17489</wp:posOffset>
                </wp:positionV>
                <wp:extent cx="235080" cy="256320"/>
                <wp:effectExtent l="38100" t="38100" r="12700" b="48895"/>
                <wp:wrapNone/>
                <wp:docPr id="956" name="Ink 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0">
                      <w14:nvContentPartPr>
                        <w14:cNvContentPartPr/>
                      </w14:nvContentPartPr>
                      <w14:xfrm>
                        <a:off x="0" y="0"/>
                        <a:ext cx="235080" cy="25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6" o:spid="_x0000_s1026" type="#_x0000_t75" style="position:absolute;margin-left:-3.15pt;margin-top:-2.15pt;width:20.05pt;height:21.8pt;z-index:25617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">
                <v:imagedata r:id="rId223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6128" behindDoc="0" locked="0" layoutInCell="1" allowOverlap="1">
                <wp:simplePos x="0" y="0"/>
                <wp:positionH relativeFrom="column">
                  <wp:posOffset>-282964</wp:posOffset>
                </wp:positionH>
                <wp:positionV relativeFrom="paragraph">
                  <wp:posOffset>144871</wp:posOffset>
                </wp:positionV>
                <wp:extent cx="95760" cy="12600"/>
                <wp:effectExtent l="38100" t="38100" r="38100" b="45085"/>
                <wp:wrapNone/>
                <wp:docPr id="955" name="Ink 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2">
                      <w14:nvContentPartPr>
                        <w14:cNvContentPartPr/>
                      </w14:nvContentPartPr>
                      <w14:xfrm>
                        <a:off x="0" y="0"/>
                        <a:ext cx="957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5" o:spid="_x0000_s1026" type="#_x0000_t75" style="position:absolute;margin-left:-23.15pt;margin-top:10.5pt;width:9.15pt;height:2.65pt;z-index:25617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">
                <v:imagedata r:id="rId223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5104" behindDoc="0" locked="0" layoutInCell="1" allowOverlap="1">
                <wp:simplePos x="0" y="0"/>
                <wp:positionH relativeFrom="column">
                  <wp:posOffset>-65884</wp:posOffset>
                </wp:positionH>
                <wp:positionV relativeFrom="paragraph">
                  <wp:posOffset>12391</wp:posOffset>
                </wp:positionV>
                <wp:extent cx="2160" cy="9360"/>
                <wp:effectExtent l="38100" t="38100" r="36195" b="29210"/>
                <wp:wrapNone/>
                <wp:docPr id="954" name="Ink 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4">
                      <w14:nvContentPartPr>
                        <w14:cNvContentPartPr/>
                      </w14:nvContentPartPr>
                      <w14:xfrm>
                        <a:off x="0" y="0"/>
                        <a:ext cx="21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4" o:spid="_x0000_s1026" type="#_x0000_t75" style="position:absolute;margin-left:-6.05pt;margin-top:.25pt;width:1.85pt;height:2.05pt;z-index:25617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">
                <v:imagedata r:id="rId223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3056" behindDoc="0" locked="0" layoutInCell="1" allowOverlap="1">
                <wp:simplePos x="0" y="0"/>
                <wp:positionH relativeFrom="column">
                  <wp:posOffset>-312844</wp:posOffset>
                </wp:positionH>
                <wp:positionV relativeFrom="paragraph">
                  <wp:posOffset>113191</wp:posOffset>
                </wp:positionV>
                <wp:extent cx="121680" cy="20520"/>
                <wp:effectExtent l="38100" t="38100" r="31115" b="36830"/>
                <wp:wrapNone/>
                <wp:docPr id="952" name="Ink 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6">
                      <w14:nvContentPartPr>
                        <w14:cNvContentPartPr/>
                      </w14:nvContentPartPr>
                      <w14:xfrm>
                        <a:off x="0" y="0"/>
                        <a:ext cx="121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" o:spid="_x0000_s1026" type="#_x0000_t75" style="position:absolute;margin-left:-25.45pt;margin-top:8.1pt;width:11.15pt;height:3.15pt;z-index:25617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">
                <v:imagedata r:id="rId223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2032" behindDoc="0" locked="0" layoutInCell="1" allowOverlap="1">
                <wp:simplePos x="0" y="0"/>
                <wp:positionH relativeFrom="column">
                  <wp:posOffset>-479884</wp:posOffset>
                </wp:positionH>
                <wp:positionV relativeFrom="paragraph">
                  <wp:posOffset>40111</wp:posOffset>
                </wp:positionV>
                <wp:extent cx="119160" cy="197640"/>
                <wp:effectExtent l="38100" t="38100" r="33655" b="50165"/>
                <wp:wrapNone/>
                <wp:docPr id="951" name="Ink 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38">
                      <w14:nvContentPartPr>
                        <w14:cNvContentPartPr/>
                      </w14:nvContentPartPr>
                      <w14:xfrm>
                        <a:off x="0" y="0"/>
                        <a:ext cx="11916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" o:spid="_x0000_s1026" type="#_x0000_t75" style="position:absolute;margin-left:-38.6pt;margin-top:2.25pt;width:11.1pt;height:17.3pt;z-index:25617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">
                <v:imagedata r:id="rId223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9984" behindDoc="0" locked="0" layoutInCell="1" allowOverlap="1">
                <wp:simplePos x="0" y="0"/>
                <wp:positionH relativeFrom="column">
                  <wp:posOffset>320756</wp:posOffset>
                </wp:positionH>
                <wp:positionV relativeFrom="paragraph">
                  <wp:posOffset>-391529</wp:posOffset>
                </wp:positionV>
                <wp:extent cx="67320" cy="10440"/>
                <wp:effectExtent l="19050" t="19050" r="27940" b="27940"/>
                <wp:wrapNone/>
                <wp:docPr id="949" name="Ink 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0">
                      <w14:nvContentPartPr>
                        <w14:cNvContentPartPr/>
                      </w14:nvContentPartPr>
                      <w14:xfrm>
                        <a:off x="0" y="0"/>
                        <a:ext cx="67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" o:spid="_x0000_s1026" type="#_x0000_t75" style="position:absolute;margin-left:24.75pt;margin-top:-31.35pt;width:6.25pt;height:1.8pt;z-index:25616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">
                <v:imagedata r:id="rId224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7936" behindDoc="0" locked="0" layoutInCell="1" allowOverlap="1">
                <wp:simplePos x="0" y="0"/>
                <wp:positionH relativeFrom="column">
                  <wp:posOffset>366476</wp:posOffset>
                </wp:positionH>
                <wp:positionV relativeFrom="paragraph">
                  <wp:posOffset>-637049</wp:posOffset>
                </wp:positionV>
                <wp:extent cx="146160" cy="357480"/>
                <wp:effectExtent l="38100" t="38100" r="44450" b="43180"/>
                <wp:wrapNone/>
                <wp:docPr id="947" name="Ink 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2">
                      <w14:nvContentPartPr>
                        <w14:cNvContentPartPr/>
                      </w14:nvContentPartPr>
                      <w14:xfrm>
                        <a:off x="0" y="0"/>
                        <a:ext cx="14616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" o:spid="_x0000_s1026" type="#_x0000_t75" style="position:absolute;margin-left:28.1pt;margin-top:-50.9pt;width:13.2pt;height:29.7pt;z-index:25616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">
                <v:imagedata r:id="rId224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5888" behindDoc="0" locked="0" layoutInCell="1" allowOverlap="1">
                <wp:simplePos x="0" y="0"/>
                <wp:positionH relativeFrom="column">
                  <wp:posOffset>176756</wp:posOffset>
                </wp:positionH>
                <wp:positionV relativeFrom="paragraph">
                  <wp:posOffset>-616529</wp:posOffset>
                </wp:positionV>
                <wp:extent cx="116640" cy="367200"/>
                <wp:effectExtent l="38100" t="38100" r="36195" b="33020"/>
                <wp:wrapNone/>
                <wp:docPr id="945" name="Ink 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4">
                      <w14:nvContentPartPr>
                        <w14:cNvContentPartPr/>
                      </w14:nvContentPartPr>
                      <w14:xfrm>
                        <a:off x="0" y="0"/>
                        <a:ext cx="11664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" o:spid="_x0000_s1026" type="#_x0000_t75" style="position:absolute;margin-left:13.1pt;margin-top:-49.15pt;width:10.85pt;height:30.3pt;z-index:25616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">
                <v:imagedata r:id="rId224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3840" behindDoc="0" locked="0" layoutInCell="1" allowOverlap="1">
                <wp:simplePos x="0" y="0"/>
                <wp:positionH relativeFrom="column">
                  <wp:posOffset>299156</wp:posOffset>
                </wp:positionH>
                <wp:positionV relativeFrom="paragraph">
                  <wp:posOffset>-549929</wp:posOffset>
                </wp:positionV>
                <wp:extent cx="115920" cy="207360"/>
                <wp:effectExtent l="38100" t="38100" r="36830" b="40640"/>
                <wp:wrapNone/>
                <wp:docPr id="943" name="Ink 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6">
                      <w14:nvContentPartPr>
                        <w14:cNvContentPartPr/>
                      </w14:nvContentPartPr>
                      <w14:xfrm>
                        <a:off x="0" y="0"/>
                        <a:ext cx="1159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" o:spid="_x0000_s1026" type="#_x0000_t75" style="position:absolute;margin-left:22.75pt;margin-top:-44.1pt;width:10.75pt;height:18pt;z-index:25616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">
                <v:imagedata r:id="rId224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2816" behindDoc="0" locked="0" layoutInCell="1" allowOverlap="1">
                <wp:simplePos x="0" y="0"/>
                <wp:positionH relativeFrom="column">
                  <wp:posOffset>-11524</wp:posOffset>
                </wp:positionH>
                <wp:positionV relativeFrom="paragraph">
                  <wp:posOffset>-577289</wp:posOffset>
                </wp:positionV>
                <wp:extent cx="165600" cy="291240"/>
                <wp:effectExtent l="38100" t="38100" r="44450" b="33020"/>
                <wp:wrapNone/>
                <wp:docPr id="942" name="Ink 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48">
                      <w14:nvContentPartPr>
                        <w14:cNvContentPartPr/>
                      </w14:nvContentPartPr>
                      <w14:xfrm>
                        <a:off x="0" y="0"/>
                        <a:ext cx="165600" cy="29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" o:spid="_x0000_s1026" type="#_x0000_t75" style="position:absolute;margin-left:-1.7pt;margin-top:-46.25pt;width:14.65pt;height:24.55pt;z-index:25616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">
                <v:imagedata r:id="rId224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1792" behindDoc="0" locked="0" layoutInCell="1" allowOverlap="1">
                <wp:simplePos x="0" y="0"/>
                <wp:positionH relativeFrom="column">
                  <wp:posOffset>-307804</wp:posOffset>
                </wp:positionH>
                <wp:positionV relativeFrom="paragraph">
                  <wp:posOffset>-442649</wp:posOffset>
                </wp:positionV>
                <wp:extent cx="83520" cy="5760"/>
                <wp:effectExtent l="38100" t="38100" r="50165" b="51435"/>
                <wp:wrapNone/>
                <wp:docPr id="941" name="Ink 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0">
                      <w14:nvContentPartPr>
                        <w14:cNvContentPartPr/>
                      </w14:nvContentPartPr>
                      <w14:xfrm>
                        <a:off x="0" y="0"/>
                        <a:ext cx="835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" o:spid="_x0000_s1026" type="#_x0000_t75" style="position:absolute;margin-left:-25.1pt;margin-top:-35.7pt;width:8.6pt;height:2.4pt;z-index:25616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">
                <v:imagedata r:id="rId225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0768" behindDoc="0" locked="0" layoutInCell="1" allowOverlap="1">
                <wp:simplePos x="0" y="0"/>
                <wp:positionH relativeFrom="column">
                  <wp:posOffset>-323644</wp:posOffset>
                </wp:positionH>
                <wp:positionV relativeFrom="paragraph">
                  <wp:posOffset>-396209</wp:posOffset>
                </wp:positionV>
                <wp:extent cx="148320" cy="46080"/>
                <wp:effectExtent l="38100" t="38100" r="42545" b="49530"/>
                <wp:wrapNone/>
                <wp:docPr id="940" name="Ink 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2">
                      <w14:nvContentPartPr>
                        <w14:cNvContentPartPr/>
                      </w14:nvContentPartPr>
                      <w14:xfrm>
                        <a:off x="0" y="0"/>
                        <a:ext cx="1483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" o:spid="_x0000_s1026" type="#_x0000_t75" style="position:absolute;margin-left:-26.2pt;margin-top:-32.05pt;width:13.25pt;height:5.3pt;z-index:25616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">
                <v:imagedata r:id="rId225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58720" behindDoc="0" locked="0" layoutInCell="1" allowOverlap="1">
                <wp:simplePos x="0" y="0"/>
                <wp:positionH relativeFrom="column">
                  <wp:posOffset>-532444</wp:posOffset>
                </wp:positionH>
                <wp:positionV relativeFrom="paragraph">
                  <wp:posOffset>-531569</wp:posOffset>
                </wp:positionV>
                <wp:extent cx="177480" cy="297000"/>
                <wp:effectExtent l="38100" t="38100" r="32385" b="46355"/>
                <wp:wrapNone/>
                <wp:docPr id="938" name="Ink 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4">
                      <w14:nvContentPartPr>
                        <w14:cNvContentPartPr/>
                      </w14:nvContentPartPr>
                      <w14:xfrm>
                        <a:off x="0" y="0"/>
                        <a:ext cx="17748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" o:spid="_x0000_s1026" type="#_x0000_t75" style="position:absolute;margin-left:-42.65pt;margin-top:-42.65pt;width:15.6pt;height:25pt;z-index:25615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">
                <v:imagedata r:id="rId2255" o:title=""/>
              </v:shape>
            </w:pict>
          </mc:Fallback>
        </mc:AlternateContent>
      </w:r>
      <w:r w:rsidR="008D13F3">
        <w:rPr>
          <w:u w:val="single"/>
        </w:rPr>
        <w:br w:type="page"/>
      </w:r>
    </w:p>
    <w:p w:rsidR="005A6164" w:rsidRDefault="00A46588" w:rsidP="005A6164">
      <w:pPr>
        <w:keepNext/>
        <w:keepLines/>
        <w:rPr>
          <w:u w:val="single"/>
        </w:rPr>
      </w:pPr>
      <w:r>
        <w:rPr>
          <w:u w:val="single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6640000" behindDoc="0" locked="0" layoutInCell="1" allowOverlap="1">
                <wp:simplePos x="0" y="0"/>
                <wp:positionH relativeFrom="column">
                  <wp:posOffset>2163596</wp:posOffset>
                </wp:positionH>
                <wp:positionV relativeFrom="paragraph">
                  <wp:posOffset>4554478</wp:posOffset>
                </wp:positionV>
                <wp:extent cx="836280" cy="19080"/>
                <wp:effectExtent l="38100" t="38100" r="40640" b="38100"/>
                <wp:wrapNone/>
                <wp:docPr id="6556" name="Ink 6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6">
                      <w14:nvContentPartPr>
                        <w14:cNvContentPartPr/>
                      </w14:nvContentPartPr>
                      <w14:xfrm>
                        <a:off x="0" y="0"/>
                        <a:ext cx="8362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6" o:spid="_x0000_s1026" type="#_x0000_t75" style="position:absolute;margin-left:169.7pt;margin-top:357.9pt;width:67.2pt;height:2.85pt;z-index:25664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">
                <v:imagedata r:id="rId2257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97664" behindDoc="0" locked="0" layoutInCell="1" allowOverlap="1">
                <wp:simplePos x="0" y="0"/>
                <wp:positionH relativeFrom="column">
                  <wp:posOffset>166316</wp:posOffset>
                </wp:positionH>
                <wp:positionV relativeFrom="paragraph">
                  <wp:posOffset>6760332</wp:posOffset>
                </wp:positionV>
                <wp:extent cx="88200" cy="33480"/>
                <wp:effectExtent l="38100" t="38100" r="45720" b="43180"/>
                <wp:wrapNone/>
                <wp:docPr id="6417" name="Ink 6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58">
                      <w14:nvContentPartPr>
                        <w14:cNvContentPartPr/>
                      </w14:nvContentPartPr>
                      <w14:xfrm>
                        <a:off x="0" y="0"/>
                        <a:ext cx="882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17" o:spid="_x0000_s1026" type="#_x0000_t75" style="position:absolute;margin-left:12.2pt;margin-top:531.45pt;width:8.75pt;height:4.1pt;z-index:25649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">
                <v:imagedata r:id="rId2259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8992" behindDoc="0" locked="0" layoutInCell="1" allowOverlap="1">
                <wp:simplePos x="0" y="0"/>
                <wp:positionH relativeFrom="column">
                  <wp:posOffset>4231076</wp:posOffset>
                </wp:positionH>
                <wp:positionV relativeFrom="paragraph">
                  <wp:posOffset>5603544</wp:posOffset>
                </wp:positionV>
                <wp:extent cx="84240" cy="32760"/>
                <wp:effectExtent l="38100" t="38100" r="49530" b="43815"/>
                <wp:wrapNone/>
                <wp:docPr id="6389" name="Ink 6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0">
                      <w14:nvContentPartPr>
                        <w14:cNvContentPartPr/>
                      </w14:nvContentPartPr>
                      <w14:xfrm>
                        <a:off x="0" y="0"/>
                        <a:ext cx="84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9" o:spid="_x0000_s1026" type="#_x0000_t75" style="position:absolute;margin-left:332.25pt;margin-top:440.45pt;width:8.4pt;height:4.4pt;z-index:25646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">
                <v:imagedata r:id="rId2261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4896" behindDoc="0" locked="0" layoutInCell="1" allowOverlap="1">
                <wp:simplePos x="0" y="0"/>
                <wp:positionH relativeFrom="column">
                  <wp:posOffset>4035956</wp:posOffset>
                </wp:positionH>
                <wp:positionV relativeFrom="paragraph">
                  <wp:posOffset>5671224</wp:posOffset>
                </wp:positionV>
                <wp:extent cx="24840" cy="104400"/>
                <wp:effectExtent l="38100" t="38100" r="51435" b="48260"/>
                <wp:wrapNone/>
                <wp:docPr id="6385" name="Ink 6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2">
                      <w14:nvContentPartPr>
                        <w14:cNvContentPartPr/>
                      </w14:nvContentPartPr>
                      <w14:xfrm>
                        <a:off x="0" y="0"/>
                        <a:ext cx="248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5" o:spid="_x0000_s1026" type="#_x0000_t75" style="position:absolute;margin-left:316.95pt;margin-top:445.85pt;width:3.9pt;height:10pt;z-index:25646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">
                <v:imagedata r:id="rId2263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62848" behindDoc="0" locked="0" layoutInCell="1" allowOverlap="1">
                <wp:simplePos x="0" y="0"/>
                <wp:positionH relativeFrom="column">
                  <wp:posOffset>4026236</wp:posOffset>
                </wp:positionH>
                <wp:positionV relativeFrom="paragraph">
                  <wp:posOffset>5606064</wp:posOffset>
                </wp:positionV>
                <wp:extent cx="39600" cy="168480"/>
                <wp:effectExtent l="38100" t="38100" r="36830" b="41275"/>
                <wp:wrapNone/>
                <wp:docPr id="6383" name="Ink 6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4">
                      <w14:nvContentPartPr>
                        <w14:cNvContentPartPr/>
                      </w14:nvContentPartPr>
                      <w14:xfrm>
                        <a:off x="0" y="0"/>
                        <a:ext cx="396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83" o:spid="_x0000_s1026" type="#_x0000_t75" style="position:absolute;margin-left:316.4pt;margin-top:440.65pt;width:4.6pt;height:14.75pt;z-index:25646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">
                <v:imagedata r:id="rId2265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9536" behindDoc="0" locked="0" layoutInCell="1" allowOverlap="1">
                <wp:simplePos x="0" y="0"/>
                <wp:positionH relativeFrom="column">
                  <wp:posOffset>1216076</wp:posOffset>
                </wp:positionH>
                <wp:positionV relativeFrom="paragraph">
                  <wp:posOffset>5757264</wp:posOffset>
                </wp:positionV>
                <wp:extent cx="10800" cy="14040"/>
                <wp:effectExtent l="38100" t="38100" r="46355" b="43180"/>
                <wp:wrapNone/>
                <wp:docPr id="6370" name="Ink 6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6">
                      <w14:nvContentPartPr>
                        <w14:cNvContentPartPr/>
                      </w14:nvContentPartPr>
                      <w14:xfrm>
                        <a:off x="0" y="0"/>
                        <a:ext cx="10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70" o:spid="_x0000_s1026" type="#_x0000_t75" style="position:absolute;margin-left:94.95pt;margin-top:452.6pt;width:2.45pt;height:2.65pt;z-index:25644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">
                <v:imagedata r:id="rId2267" o:title=""/>
              </v:shape>
            </w:pict>
          </mc:Fallback>
        </mc:AlternateContent>
      </w:r>
      <w:r w:rsidR="00933D8E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44416" behindDoc="0" locked="0" layoutInCell="1" allowOverlap="1">
                <wp:simplePos x="0" y="0"/>
                <wp:positionH relativeFrom="column">
                  <wp:posOffset>568796</wp:posOffset>
                </wp:positionH>
                <wp:positionV relativeFrom="paragraph">
                  <wp:posOffset>6132024</wp:posOffset>
                </wp:positionV>
                <wp:extent cx="8640" cy="23040"/>
                <wp:effectExtent l="76200" t="114300" r="106045" b="129540"/>
                <wp:wrapNone/>
                <wp:docPr id="6365" name="Ink 6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68">
                      <w14:nvContentPartPr>
                        <w14:cNvContentPartPr/>
                      </w14:nvContentPartPr>
                      <w14:xfrm>
                        <a:off x="0" y="0"/>
                        <a:ext cx="8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65" o:spid="_x0000_s1026" type="#_x0000_t75" style="position:absolute;margin-left:41.2pt;margin-top:475.95pt;width:8pt;height:14.35pt;z-index:25644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">
                <v:imagedata r:id="rId226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6224" behindDoc="0" locked="0" layoutInCell="1" allowOverlap="1">
                <wp:simplePos x="0" y="0"/>
                <wp:positionH relativeFrom="column">
                  <wp:posOffset>3224156</wp:posOffset>
                </wp:positionH>
                <wp:positionV relativeFrom="paragraph">
                  <wp:posOffset>4893275</wp:posOffset>
                </wp:positionV>
                <wp:extent cx="163440" cy="20520"/>
                <wp:effectExtent l="38100" t="38100" r="46355" b="36830"/>
                <wp:wrapNone/>
                <wp:docPr id="6357" name="Ink 6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0">
                      <w14:nvContentPartPr>
                        <w14:cNvContentPartPr/>
                      </w14:nvContentPartPr>
                      <w14:xfrm>
                        <a:off x="0" y="0"/>
                        <a:ext cx="1634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7" o:spid="_x0000_s1026" type="#_x0000_t75" style="position:absolute;margin-left:253.05pt;margin-top:384.4pt;width:14.55pt;height:3.3pt;z-index:25643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">
                <v:imagedata r:id="rId227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32128" behindDoc="0" locked="0" layoutInCell="1" allowOverlap="1">
                <wp:simplePos x="0" y="0"/>
                <wp:positionH relativeFrom="column">
                  <wp:posOffset>1122116</wp:posOffset>
                </wp:positionH>
                <wp:positionV relativeFrom="paragraph">
                  <wp:posOffset>4950515</wp:posOffset>
                </wp:positionV>
                <wp:extent cx="160560" cy="24480"/>
                <wp:effectExtent l="38100" t="38100" r="30480" b="52070"/>
                <wp:wrapNone/>
                <wp:docPr id="6353" name="Ink 6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2">
                      <w14:nvContentPartPr>
                        <w14:cNvContentPartPr/>
                      </w14:nvContentPartPr>
                      <w14:xfrm>
                        <a:off x="0" y="0"/>
                        <a:ext cx="1605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53" o:spid="_x0000_s1026" type="#_x0000_t75" style="position:absolute;margin-left:87.7pt;margin-top:388.9pt;width:14.25pt;height:3.85pt;z-index:25643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">
                <v:imagedata r:id="rId227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99360" behindDoc="0" locked="0" layoutInCell="1" allowOverlap="1">
                <wp:simplePos x="0" y="0"/>
                <wp:positionH relativeFrom="column">
                  <wp:posOffset>4597196</wp:posOffset>
                </wp:positionH>
                <wp:positionV relativeFrom="paragraph">
                  <wp:posOffset>4128310</wp:posOffset>
                </wp:positionV>
                <wp:extent cx="135000" cy="22320"/>
                <wp:effectExtent l="38100" t="38100" r="36830" b="53975"/>
                <wp:wrapNone/>
                <wp:docPr id="6321" name="Ink 6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4">
                      <w14:nvContentPartPr>
                        <w14:cNvContentPartPr/>
                      </w14:nvContentPartPr>
                      <w14:xfrm>
                        <a:off x="0" y="0"/>
                        <a:ext cx="13500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1" o:spid="_x0000_s1026" type="#_x0000_t75" style="position:absolute;margin-left:361.1pt;margin-top:324.15pt;width:12.4pt;height:3.6pt;z-index:25639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">
                <v:imagedata r:id="rId227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14368" behindDoc="0" locked="0" layoutInCell="1" allowOverlap="1">
                <wp:simplePos x="0" y="0"/>
                <wp:positionH relativeFrom="column">
                  <wp:posOffset>1314716</wp:posOffset>
                </wp:positionH>
                <wp:positionV relativeFrom="paragraph">
                  <wp:posOffset>2207385</wp:posOffset>
                </wp:positionV>
                <wp:extent cx="128880" cy="17640"/>
                <wp:effectExtent l="38100" t="38100" r="43180" b="40005"/>
                <wp:wrapNone/>
                <wp:docPr id="6238" name="Ink 6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6">
                      <w14:nvContentPartPr>
                        <w14:cNvContentPartPr/>
                      </w14:nvContentPartPr>
                      <w14:xfrm>
                        <a:off x="0" y="0"/>
                        <a:ext cx="1288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8" o:spid="_x0000_s1026" type="#_x0000_t75" style="position:absolute;margin-left:102.65pt;margin-top:173pt;width:11.75pt;height:2.95pt;z-index:25631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">
                <v:imagedata r:id="rId227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309248" behindDoc="0" locked="0" layoutInCell="1" allowOverlap="1">
                <wp:simplePos x="0" y="0"/>
                <wp:positionH relativeFrom="column">
                  <wp:posOffset>3175556</wp:posOffset>
                </wp:positionH>
                <wp:positionV relativeFrom="paragraph">
                  <wp:posOffset>332756</wp:posOffset>
                </wp:positionV>
                <wp:extent cx="360" cy="360"/>
                <wp:effectExtent l="0" t="0" r="0" b="0"/>
                <wp:wrapNone/>
                <wp:docPr id="6233" name="Ink 6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3" o:spid="_x0000_s1026" type="#_x0000_t75" style="position:absolute;margin-left:244.4pt;margin-top:14.85pt;width:11.4pt;height:22.75pt;z-index:25630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">
                <v:imagedata r:id="rId1838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85696" behindDoc="0" locked="0" layoutInCell="1" allowOverlap="1">
                <wp:simplePos x="0" y="0"/>
                <wp:positionH relativeFrom="column">
                  <wp:posOffset>3849476</wp:posOffset>
                </wp:positionH>
                <wp:positionV relativeFrom="paragraph">
                  <wp:posOffset>1674476</wp:posOffset>
                </wp:positionV>
                <wp:extent cx="7560" cy="19440"/>
                <wp:effectExtent l="38100" t="38100" r="50165" b="38100"/>
                <wp:wrapNone/>
                <wp:docPr id="6210" name="Ink 6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79">
                      <w14:nvContentPartPr>
                        <w14:cNvContentPartPr/>
                      </w14:nvContentPartPr>
                      <w14:xfrm>
                        <a:off x="0" y="0"/>
                        <a:ext cx="756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0" o:spid="_x0000_s1026" type="#_x0000_t75" style="position:absolute;margin-left:302.25pt;margin-top:131.25pt;width:2.45pt;height:3pt;z-index:25628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">
                <v:imagedata r:id="rId2280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7264" behindDoc="0" locked="0" layoutInCell="1" allowOverlap="1">
                <wp:simplePos x="0" y="0"/>
                <wp:positionH relativeFrom="column">
                  <wp:posOffset>719636</wp:posOffset>
                </wp:positionH>
                <wp:positionV relativeFrom="paragraph">
                  <wp:posOffset>1265516</wp:posOffset>
                </wp:positionV>
                <wp:extent cx="176760" cy="24480"/>
                <wp:effectExtent l="38100" t="38100" r="33020" b="33020"/>
                <wp:wrapNone/>
                <wp:docPr id="6191" name="Ink 6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1">
                      <w14:nvContentPartPr>
                        <w14:cNvContentPartPr/>
                      </w14:nvContentPartPr>
                      <w14:xfrm>
                        <a:off x="0" y="0"/>
                        <a:ext cx="176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91" o:spid="_x0000_s1026" type="#_x0000_t75" style="position:absolute;margin-left:55.9pt;margin-top:98.75pt;width:15.5pt;height:3.65pt;z-index:25626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">
                <v:imagedata r:id="rId2282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4192" behindDoc="0" locked="0" layoutInCell="1" allowOverlap="1">
                <wp:simplePos x="0" y="0"/>
                <wp:positionH relativeFrom="column">
                  <wp:posOffset>5280116</wp:posOffset>
                </wp:positionH>
                <wp:positionV relativeFrom="paragraph">
                  <wp:posOffset>-77249</wp:posOffset>
                </wp:positionV>
                <wp:extent cx="13680" cy="86040"/>
                <wp:effectExtent l="38100" t="38100" r="43815" b="28575"/>
                <wp:wrapNone/>
                <wp:docPr id="6188" name="Ink 6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3">
                      <w14:nvContentPartPr>
                        <w14:cNvContentPartPr/>
                      </w14:nvContentPartPr>
                      <w14:xfrm>
                        <a:off x="0" y="0"/>
                        <a:ext cx="1368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8" o:spid="_x0000_s1026" type="#_x0000_t75" style="position:absolute;margin-left:415pt;margin-top:-6.7pt;width:2.6pt;height:8.1pt;z-index:25626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">
                <v:imagedata r:id="rId228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61120" behindDoc="0" locked="0" layoutInCell="1" allowOverlap="1">
                <wp:simplePos x="0" y="0"/>
                <wp:positionH relativeFrom="column">
                  <wp:posOffset>5093996</wp:posOffset>
                </wp:positionH>
                <wp:positionV relativeFrom="paragraph">
                  <wp:posOffset>51991</wp:posOffset>
                </wp:positionV>
                <wp:extent cx="46440" cy="117360"/>
                <wp:effectExtent l="38100" t="38100" r="29845" b="35560"/>
                <wp:wrapNone/>
                <wp:docPr id="6185" name="Ink 6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5">
                      <w14:nvContentPartPr>
                        <w14:cNvContentPartPr/>
                      </w14:nvContentPartPr>
                      <w14:xfrm>
                        <a:off x="0" y="0"/>
                        <a:ext cx="464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85" o:spid="_x0000_s1026" type="#_x0000_t75" style="position:absolute;margin-left:400.5pt;margin-top:3.3pt;width:5.05pt;height:10.95pt;z-index:25626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">
                <v:imagedata r:id="rId2286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53952" behindDoc="0" locked="0" layoutInCell="1" allowOverlap="1">
                <wp:simplePos x="0" y="0"/>
                <wp:positionH relativeFrom="column">
                  <wp:posOffset>6630476</wp:posOffset>
                </wp:positionH>
                <wp:positionV relativeFrom="paragraph">
                  <wp:posOffset>1010311</wp:posOffset>
                </wp:positionV>
                <wp:extent cx="360" cy="360"/>
                <wp:effectExtent l="0" t="0" r="0" b="0"/>
                <wp:wrapNone/>
                <wp:docPr id="6178" name="Ink 6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8" o:spid="_x0000_s1026" type="#_x0000_t75" style="position:absolute;margin-left:521.1pt;margin-top:78.55pt;width:2.05pt;height:2.05pt;z-index:25625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">
                <v:imagedata r:id="rId874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6784" behindDoc="0" locked="0" layoutInCell="1" allowOverlap="1">
                <wp:simplePos x="0" y="0"/>
                <wp:positionH relativeFrom="column">
                  <wp:posOffset>3798356</wp:posOffset>
                </wp:positionH>
                <wp:positionV relativeFrom="paragraph">
                  <wp:posOffset>24271</wp:posOffset>
                </wp:positionV>
                <wp:extent cx="18000" cy="163080"/>
                <wp:effectExtent l="38100" t="38100" r="39370" b="27940"/>
                <wp:wrapNone/>
                <wp:docPr id="6171" name="Ink 6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88">
                      <w14:nvContentPartPr>
                        <w14:cNvContentPartPr/>
                      </w14:nvContentPartPr>
                      <w14:xfrm>
                        <a:off x="0" y="0"/>
                        <a:ext cx="1800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71" o:spid="_x0000_s1026" type="#_x0000_t75" style="position:absolute;margin-left:298.25pt;margin-top:1.3pt;width:3.15pt;height:14.35pt;z-index:25624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">
                <v:imagedata r:id="rId228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42688" behindDoc="0" locked="0" layoutInCell="1" allowOverlap="1">
                <wp:simplePos x="0" y="0"/>
                <wp:positionH relativeFrom="column">
                  <wp:posOffset>3807716</wp:posOffset>
                </wp:positionH>
                <wp:positionV relativeFrom="paragraph">
                  <wp:posOffset>31471</wp:posOffset>
                </wp:positionV>
                <wp:extent cx="28080" cy="123120"/>
                <wp:effectExtent l="38100" t="38100" r="48260" b="29845"/>
                <wp:wrapNone/>
                <wp:docPr id="6167" name="Ink 6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0">
                      <w14:nvContentPartPr>
                        <w14:cNvContentPartPr/>
                      </w14:nvContentPartPr>
                      <w14:xfrm>
                        <a:off x="0" y="0"/>
                        <a:ext cx="280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7" o:spid="_x0000_s1026" type="#_x0000_t75" style="position:absolute;margin-left:298.95pt;margin-top:1.8pt;width:3.85pt;height:11.2pt;z-index:25624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">
                <v:imagedata r:id="rId229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37568" behindDoc="0" locked="0" layoutInCell="1" allowOverlap="1">
                <wp:simplePos x="0" y="0"/>
                <wp:positionH relativeFrom="column">
                  <wp:posOffset>2824556</wp:posOffset>
                </wp:positionH>
                <wp:positionV relativeFrom="paragraph">
                  <wp:posOffset>112111</wp:posOffset>
                </wp:positionV>
                <wp:extent cx="128160" cy="14400"/>
                <wp:effectExtent l="38100" t="38100" r="24765" b="43180"/>
                <wp:wrapNone/>
                <wp:docPr id="6162" name="Ink 6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2">
                      <w14:nvContentPartPr>
                        <w14:cNvContentPartPr/>
                      </w14:nvContentPartPr>
                      <w14:xfrm>
                        <a:off x="0" y="0"/>
                        <a:ext cx="12816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62" o:spid="_x0000_s1026" type="#_x0000_t75" style="position:absolute;margin-left:221.85pt;margin-top:8.05pt;width:11.4pt;height:2.8pt;z-index:25623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">
                <v:imagedata r:id="rId229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7328" behindDoc="0" locked="0" layoutInCell="1" allowOverlap="1">
                <wp:simplePos x="0" y="0"/>
                <wp:positionH relativeFrom="column">
                  <wp:posOffset>5255996</wp:posOffset>
                </wp:positionH>
                <wp:positionV relativeFrom="paragraph">
                  <wp:posOffset>-534809</wp:posOffset>
                </wp:positionV>
                <wp:extent cx="106560" cy="24840"/>
                <wp:effectExtent l="38100" t="38100" r="46355" b="32385"/>
                <wp:wrapNone/>
                <wp:docPr id="6152" name="Ink 6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4">
                      <w14:nvContentPartPr>
                        <w14:cNvContentPartPr/>
                      </w14:nvContentPartPr>
                      <w14:xfrm>
                        <a:off x="0" y="0"/>
                        <a:ext cx="10656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52" o:spid="_x0000_s1026" type="#_x0000_t75" style="position:absolute;margin-left:413.05pt;margin-top:-42.85pt;width:10.05pt;height:3.55pt;z-index:25622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">
                <v:imagedata r:id="rId229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23232" behindDoc="0" locked="0" layoutInCell="1" allowOverlap="1">
                <wp:simplePos x="0" y="0"/>
                <wp:positionH relativeFrom="column">
                  <wp:posOffset>4892756</wp:posOffset>
                </wp:positionH>
                <wp:positionV relativeFrom="paragraph">
                  <wp:posOffset>-524369</wp:posOffset>
                </wp:positionV>
                <wp:extent cx="106920" cy="17640"/>
                <wp:effectExtent l="38100" t="38100" r="45720" b="40005"/>
                <wp:wrapNone/>
                <wp:docPr id="6147" name="Ink 6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6">
                      <w14:nvContentPartPr>
                        <w14:cNvContentPartPr/>
                      </w14:nvContentPartPr>
                      <w14:xfrm>
                        <a:off x="0" y="0"/>
                        <a:ext cx="106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7" o:spid="_x0000_s1026" type="#_x0000_t75" style="position:absolute;margin-left:384.45pt;margin-top:-42.15pt;width:10.05pt;height:3.15pt;z-index:25622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">
                <v:imagedata r:id="rId229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7088" behindDoc="0" locked="0" layoutInCell="1" allowOverlap="1">
                <wp:simplePos x="0" y="0"/>
                <wp:positionH relativeFrom="column">
                  <wp:posOffset>4531676</wp:posOffset>
                </wp:positionH>
                <wp:positionV relativeFrom="paragraph">
                  <wp:posOffset>-439049</wp:posOffset>
                </wp:positionV>
                <wp:extent cx="62280" cy="118080"/>
                <wp:effectExtent l="38100" t="38100" r="33020" b="34925"/>
                <wp:wrapNone/>
                <wp:docPr id="6141" name="Ink 6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298">
                      <w14:nvContentPartPr>
                        <w14:cNvContentPartPr/>
                      </w14:nvContentPartPr>
                      <w14:xfrm>
                        <a:off x="0" y="0"/>
                        <a:ext cx="6228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41" o:spid="_x0000_s1026" type="#_x0000_t75" style="position:absolute;margin-left:356.05pt;margin-top:-35.2pt;width:6.4pt;height:10.75pt;z-index:25621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">
                <v:imagedata r:id="rId229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14016" behindDoc="0" locked="0" layoutInCell="1" allowOverlap="1">
                <wp:simplePos x="0" y="0"/>
                <wp:positionH relativeFrom="column">
                  <wp:posOffset>3974396</wp:posOffset>
                </wp:positionH>
                <wp:positionV relativeFrom="paragraph">
                  <wp:posOffset>-445169</wp:posOffset>
                </wp:positionV>
                <wp:extent cx="91080" cy="12960"/>
                <wp:effectExtent l="38100" t="38100" r="42545" b="44450"/>
                <wp:wrapNone/>
                <wp:docPr id="6138" name="Ink 6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0">
                      <w14:nvContentPartPr>
                        <w14:cNvContentPartPr/>
                      </w14:nvContentPartPr>
                      <w14:xfrm>
                        <a:off x="0" y="0"/>
                        <a:ext cx="910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8" o:spid="_x0000_s1026" type="#_x0000_t75" style="position:absolute;margin-left:312.1pt;margin-top:-35.8pt;width:8.75pt;height:2.55pt;z-index:25621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">
                <v:imagedata r:id="rId230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205824" behindDoc="0" locked="0" layoutInCell="1" allowOverlap="1">
                <wp:simplePos x="0" y="0"/>
                <wp:positionH relativeFrom="column">
                  <wp:posOffset>3122276</wp:posOffset>
                </wp:positionH>
                <wp:positionV relativeFrom="paragraph">
                  <wp:posOffset>-454169</wp:posOffset>
                </wp:positionV>
                <wp:extent cx="20520" cy="29880"/>
                <wp:effectExtent l="38100" t="38100" r="36830" b="27305"/>
                <wp:wrapNone/>
                <wp:docPr id="6130" name="Ink 6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2">
                      <w14:nvContentPartPr>
                        <w14:cNvContentPartPr/>
                      </w14:nvContentPartPr>
                      <w14:xfrm>
                        <a:off x="0" y="0"/>
                        <a:ext cx="2052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30" o:spid="_x0000_s1026" type="#_x0000_t75" style="position:absolute;margin-left:245.1pt;margin-top:-36.4pt;width:3.05pt;height:3.65pt;z-index:25620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">
                <v:imagedata r:id="rId230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9680" behindDoc="0" locked="0" layoutInCell="1" allowOverlap="1">
                <wp:simplePos x="0" y="0"/>
                <wp:positionH relativeFrom="column">
                  <wp:posOffset>2554556</wp:posOffset>
                </wp:positionH>
                <wp:positionV relativeFrom="paragraph">
                  <wp:posOffset>-396209</wp:posOffset>
                </wp:positionV>
                <wp:extent cx="48600" cy="109800"/>
                <wp:effectExtent l="38100" t="38100" r="46990" b="43180"/>
                <wp:wrapNone/>
                <wp:docPr id="6124" name="Ink 6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4">
                      <w14:nvContentPartPr>
                        <w14:cNvContentPartPr/>
                      </w14:nvContentPartPr>
                      <w14:xfrm>
                        <a:off x="0" y="0"/>
                        <a:ext cx="486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24" o:spid="_x0000_s1026" type="#_x0000_t75" style="position:absolute;margin-left:200.3pt;margin-top:-32pt;width:5.5pt;height:10.25pt;z-index:25619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">
                <v:imagedata r:id="rId230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93536" behindDoc="0" locked="0" layoutInCell="1" allowOverlap="1">
                <wp:simplePos x="0" y="0"/>
                <wp:positionH relativeFrom="column">
                  <wp:posOffset>1721876</wp:posOffset>
                </wp:positionH>
                <wp:positionV relativeFrom="paragraph">
                  <wp:posOffset>-504569</wp:posOffset>
                </wp:positionV>
                <wp:extent cx="14040" cy="81360"/>
                <wp:effectExtent l="38100" t="38100" r="43180" b="33020"/>
                <wp:wrapNone/>
                <wp:docPr id="6118" name="Ink 6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6">
                      <w14:nvContentPartPr>
                        <w14:cNvContentPartPr/>
                      </w14:nvContentPartPr>
                      <w14:xfrm>
                        <a:off x="0" y="0"/>
                        <a:ext cx="1404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118" o:spid="_x0000_s1026" type="#_x0000_t75" style="position:absolute;margin-left:135pt;margin-top:-40.45pt;width:2.4pt;height:7.8pt;z-index:25619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">
                <v:imagedata r:id="rId230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5344" behindDoc="0" locked="0" layoutInCell="1" allowOverlap="1">
                <wp:simplePos x="0" y="0"/>
                <wp:positionH relativeFrom="column">
                  <wp:posOffset>853916</wp:posOffset>
                </wp:positionH>
                <wp:positionV relativeFrom="paragraph">
                  <wp:posOffset>70351</wp:posOffset>
                </wp:positionV>
                <wp:extent cx="145080" cy="5760"/>
                <wp:effectExtent l="38100" t="38100" r="45720" b="32385"/>
                <wp:wrapNone/>
                <wp:docPr id="990" name="Ink 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08">
                      <w14:nvContentPartPr>
                        <w14:cNvContentPartPr/>
                      </w14:nvContentPartPr>
                      <w14:xfrm>
                        <a:off x="0" y="0"/>
                        <a:ext cx="1450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90" o:spid="_x0000_s1026" type="#_x0000_t75" style="position:absolute;margin-left:66.55pt;margin-top:4.8pt;width:12.9pt;height:2pt;z-index:25618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">
                <v:imagedata r:id="rId230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80224" behindDoc="0" locked="0" layoutInCell="1" allowOverlap="1">
                <wp:simplePos x="0" y="0"/>
                <wp:positionH relativeFrom="column">
                  <wp:posOffset>349196</wp:posOffset>
                </wp:positionH>
                <wp:positionV relativeFrom="paragraph">
                  <wp:posOffset>103831</wp:posOffset>
                </wp:positionV>
                <wp:extent cx="108000" cy="8280"/>
                <wp:effectExtent l="38100" t="38100" r="44450" b="48895"/>
                <wp:wrapNone/>
                <wp:docPr id="985" name="Ink 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0">
                      <w14:nvContentPartPr>
                        <w14:cNvContentPartPr/>
                      </w14:nvContentPartPr>
                      <w14:xfrm>
                        <a:off x="0" y="0"/>
                        <a:ext cx="1080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85" o:spid="_x0000_s1026" type="#_x0000_t75" style="position:absolute;margin-left:26.75pt;margin-top:7.3pt;width:10.2pt;height:2.35pt;z-index:25618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">
                <v:imagedata r:id="rId2311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74080" behindDoc="0" locked="0" layoutInCell="1" allowOverlap="1">
                <wp:simplePos x="0" y="0"/>
                <wp:positionH relativeFrom="column">
                  <wp:posOffset>-285484</wp:posOffset>
                </wp:positionH>
                <wp:positionV relativeFrom="paragraph">
                  <wp:posOffset>178711</wp:posOffset>
                </wp:positionV>
                <wp:extent cx="101880" cy="2160"/>
                <wp:effectExtent l="38100" t="38100" r="31750" b="36195"/>
                <wp:wrapNone/>
                <wp:docPr id="953" name="Ink 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2">
                      <w14:nvContentPartPr>
                        <w14:cNvContentPartPr/>
                      </w14:nvContentPartPr>
                      <w14:xfrm>
                        <a:off x="0" y="0"/>
                        <a:ext cx="1018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3" o:spid="_x0000_s1026" type="#_x0000_t75" style="position:absolute;margin-left:-23.35pt;margin-top:13.25pt;width:9.65pt;height:1.8pt;z-index:25617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">
                <v:imagedata r:id="rId2313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8960" behindDoc="0" locked="0" layoutInCell="1" allowOverlap="1">
                <wp:simplePos x="0" y="0"/>
                <wp:positionH relativeFrom="column">
                  <wp:posOffset>288716</wp:posOffset>
                </wp:positionH>
                <wp:positionV relativeFrom="paragraph">
                  <wp:posOffset>-426449</wp:posOffset>
                </wp:positionV>
                <wp:extent cx="85680" cy="9720"/>
                <wp:effectExtent l="38100" t="38100" r="48260" b="47625"/>
                <wp:wrapNone/>
                <wp:docPr id="948" name="Ink 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4">
                      <w14:nvContentPartPr>
                        <w14:cNvContentPartPr/>
                      </w14:nvContentPartPr>
                      <w14:xfrm>
                        <a:off x="0" y="0"/>
                        <a:ext cx="8568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" o:spid="_x0000_s1026" type="#_x0000_t75" style="position:absolute;margin-left:21.9pt;margin-top:-34.45pt;width:8.5pt;height:2.35pt;z-index:25616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">
                <v:imagedata r:id="rId2315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6912" behindDoc="0" locked="0" layoutInCell="1" allowOverlap="1">
                <wp:simplePos x="0" y="0"/>
                <wp:positionH relativeFrom="column">
                  <wp:posOffset>291236</wp:posOffset>
                </wp:positionH>
                <wp:positionV relativeFrom="paragraph">
                  <wp:posOffset>-450209</wp:posOffset>
                </wp:positionV>
                <wp:extent cx="84600" cy="34200"/>
                <wp:effectExtent l="38100" t="38100" r="29845" b="42545"/>
                <wp:wrapNone/>
                <wp:docPr id="946" name="Ink 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6">
                      <w14:nvContentPartPr>
                        <w14:cNvContentPartPr/>
                      </w14:nvContentPartPr>
                      <w14:xfrm>
                        <a:off x="0" y="0"/>
                        <a:ext cx="8460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" o:spid="_x0000_s1026" type="#_x0000_t75" style="position:absolute;margin-left:22.25pt;margin-top:-36.2pt;width:8.1pt;height:4.05pt;z-index:25616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">
                <v:imagedata r:id="rId2317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64864" behindDoc="0" locked="0" layoutInCell="1" allowOverlap="1">
                <wp:simplePos x="0" y="0"/>
                <wp:positionH relativeFrom="column">
                  <wp:posOffset>262796</wp:posOffset>
                </wp:positionH>
                <wp:positionV relativeFrom="paragraph">
                  <wp:posOffset>-418889</wp:posOffset>
                </wp:positionV>
                <wp:extent cx="155520" cy="13680"/>
                <wp:effectExtent l="38100" t="38100" r="35560" b="43815"/>
                <wp:wrapNone/>
                <wp:docPr id="944" name="Ink 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18">
                      <w14:nvContentPartPr>
                        <w14:cNvContentPartPr/>
                      </w14:nvContentPartPr>
                      <w14:xfrm>
                        <a:off x="0" y="0"/>
                        <a:ext cx="1555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" o:spid="_x0000_s1026" type="#_x0000_t75" style="position:absolute;margin-left:19.95pt;margin-top:-33.75pt;width:13.75pt;height:2.65pt;z-index:25616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">
                <v:imagedata r:id="rId2319" o:title=""/>
              </v:shape>
            </w:pict>
          </mc:Fallback>
        </mc:AlternateContent>
      </w:r>
      <w:r w:rsidR="008D13F3">
        <w:rPr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159744" behindDoc="0" locked="0" layoutInCell="1" allowOverlap="1">
                <wp:simplePos x="0" y="0"/>
                <wp:positionH relativeFrom="column">
                  <wp:posOffset>-315004</wp:posOffset>
                </wp:positionH>
                <wp:positionV relativeFrom="paragraph">
                  <wp:posOffset>-420329</wp:posOffset>
                </wp:positionV>
                <wp:extent cx="115560" cy="20160"/>
                <wp:effectExtent l="38100" t="38100" r="37465" b="37465"/>
                <wp:wrapNone/>
                <wp:docPr id="939" name="Ink 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0">
                      <w14:nvContentPartPr>
                        <w14:cNvContentPartPr/>
                      </w14:nvContentPartPr>
                      <w14:xfrm>
                        <a:off x="0" y="0"/>
                        <a:ext cx="11556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" o:spid="_x0000_s1026" type="#_x0000_t75" style="position:absolute;margin-left:-25.6pt;margin-top:-33.85pt;width:10.65pt;height:3.15pt;z-index:25615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">
                <v:imagedata r:id="rId2321" o:title=""/>
              </v:shape>
            </w:pict>
          </mc:Fallback>
        </mc:AlternateContent>
      </w:r>
      <w:r w:rsidR="005A6164" w:rsidRPr="00FC383A">
        <w:rPr>
          <w:u w:val="single"/>
        </w:rPr>
        <w:t>Απόδειξη του: «</w:t>
      </w:r>
      <w:r w:rsidR="005A6164" w:rsidRPr="00A07B28">
        <w:rPr>
          <w:b/>
          <w:color w:val="FF0000"/>
          <w:highlight w:val="yellow"/>
          <w:u w:val="single"/>
        </w:rPr>
        <w:t xml:space="preserve">Εάν οι στήλες του </w:t>
      </w:r>
      <w:r w:rsidR="005A6164" w:rsidRPr="00A07B28">
        <w:rPr>
          <w:b/>
          <w:color w:val="FF0000"/>
          <w:position w:val="-4"/>
          <w:highlight w:val="yellow"/>
        </w:rPr>
        <w:object w:dxaOrig="279" w:dyaOrig="279">
          <v:shape id="_x0000_i1047" type="#_x0000_t75" style="width:13.9pt;height:13.9pt" o:ole="">
            <v:imagedata r:id="rId2322" o:title=""/>
          </v:shape>
          <o:OLEObject Type="Embed" ProgID="Equation.DSMT4" ShapeID="_x0000_i1047" DrawAspect="Content" ObjectID="_1672747046" r:id="rId2323"/>
        </w:object>
      </w:r>
      <w:r w:rsidR="005A6164" w:rsidRPr="00A07B28">
        <w:rPr>
          <w:b/>
          <w:color w:val="FF0000"/>
          <w:highlight w:val="yellow"/>
          <w:u w:val="single"/>
        </w:rPr>
        <w:t xml:space="preserve"> είναι ανεξάρτητες </w:t>
      </w:r>
      <w:r w:rsidR="005A6164" w:rsidRPr="00A07B28">
        <w:rPr>
          <w:b/>
          <w:color w:val="FF0000"/>
          <w:position w:val="-6"/>
          <w:highlight w:val="yellow"/>
        </w:rPr>
        <w:object w:dxaOrig="960" w:dyaOrig="360">
          <v:shape id="_x0000_i1048" type="#_x0000_t75" style="width:47.7pt;height:18.2pt" o:ole="">
            <v:imagedata r:id="rId2324" o:title=""/>
          </v:shape>
          <o:OLEObject Type="Embed" ProgID="Equation.DSMT4" ShapeID="_x0000_i1048" DrawAspect="Content" ObjectID="_1672747047" r:id="rId2325"/>
        </w:object>
      </w:r>
      <w:r w:rsidR="005A6164" w:rsidRPr="00A07B28">
        <w:rPr>
          <w:b/>
          <w:color w:val="FF0000"/>
          <w:highlight w:val="yellow"/>
          <w:u w:val="single"/>
        </w:rPr>
        <w:t xml:space="preserve"> αντιστρέψιμος</w:t>
      </w:r>
      <w:r w:rsidR="005A6164" w:rsidRPr="00FC383A">
        <w:rPr>
          <w:u w:val="single"/>
        </w:rPr>
        <w:t>»</w:t>
      </w:r>
    </w:p>
    <w:p w:rsidR="000B4F29" w:rsidRPr="00DD0D9D" w:rsidRDefault="008D13F3" w:rsidP="000B4F29">
      <w:pPr>
        <w:spacing w:before="0" w:after="0" w:line="240" w:lineRule="auto"/>
        <w:jc w:val="left"/>
        <w:rPr>
          <w:highlight w:val="lightGray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289792" behindDoc="0" locked="0" layoutInCell="1" allowOverlap="1">
                <wp:simplePos x="0" y="0"/>
                <wp:positionH relativeFrom="column">
                  <wp:posOffset>4048196</wp:posOffset>
                </wp:positionH>
                <wp:positionV relativeFrom="paragraph">
                  <wp:posOffset>94316</wp:posOffset>
                </wp:positionV>
                <wp:extent cx="360" cy="360"/>
                <wp:effectExtent l="0" t="0" r="0" b="0"/>
                <wp:wrapNone/>
                <wp:docPr id="6214" name="Ink 6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14" o:spid="_x0000_s1026" type="#_x0000_t75" style="position:absolute;margin-left:318.3pt;margin-top:7pt;width:.95pt;height:.95pt;z-index:25628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">
                <v:imagedata r:id="rId2327" o:title=""/>
              </v:shape>
            </w:pict>
          </mc:Fallback>
        </mc:AlternateContent>
      </w:r>
    </w:p>
    <w:p w:rsidR="005A6164" w:rsidRDefault="005A6164" w:rsidP="000B4F29">
      <w:pPr>
        <w:spacing w:before="0" w:after="0" w:line="240" w:lineRule="auto"/>
        <w:jc w:val="left"/>
      </w:pPr>
      <w:r w:rsidRPr="00E402A2">
        <w:rPr>
          <w:highlight w:val="lightGray"/>
        </w:rPr>
        <w:t xml:space="preserve">Ο πίνακας εσωτερικού γινομένου </w:t>
      </w:r>
      <w:r w:rsidRPr="00E402A2">
        <w:rPr>
          <w:position w:val="-4"/>
          <w:highlight w:val="lightGray"/>
        </w:rPr>
        <w:object w:dxaOrig="620" w:dyaOrig="340">
          <v:shape id="_x0000_i1049" type="#_x0000_t75" style="width:30.8pt;height:16.9pt" o:ole="">
            <v:imagedata r:id="rId2328" o:title=""/>
          </v:shape>
          <o:OLEObject Type="Embed" ProgID="Equation.DSMT4" ShapeID="_x0000_i1049" DrawAspect="Content" ObjectID="_1672747048" r:id="rId2329"/>
        </w:object>
      </w:r>
    </w:p>
    <w:p w:rsidR="005A6164" w:rsidRDefault="008D13F3" w:rsidP="005A6164">
      <w:pPr>
        <w:numPr>
          <w:ilvl w:val="0"/>
          <w:numId w:val="36"/>
        </w:numPr>
        <w:tabs>
          <w:tab w:val="left" w:pos="1185"/>
        </w:tabs>
        <w:spacing w:before="120" w:line="360" w:lineRule="atLeas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94240" behindDoc="0" locked="0" layoutInCell="1" allowOverlap="1">
                <wp:simplePos x="0" y="0"/>
                <wp:positionH relativeFrom="column">
                  <wp:posOffset>405356</wp:posOffset>
                </wp:positionH>
                <wp:positionV relativeFrom="paragraph">
                  <wp:posOffset>885</wp:posOffset>
                </wp:positionV>
                <wp:extent cx="360" cy="360"/>
                <wp:effectExtent l="0" t="0" r="0" b="0"/>
                <wp:wrapNone/>
                <wp:docPr id="6316" name="Ink 6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16" o:spid="_x0000_s1026" type="#_x0000_t75" style="position:absolute;margin-left:30.9pt;margin-top:-.95pt;width:2.05pt;height:2.05pt;z-index:25639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">
                <v:imagedata r:id="rId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277504" behindDoc="0" locked="0" layoutInCell="1" allowOverlap="1">
                <wp:simplePos x="0" y="0"/>
                <wp:positionH relativeFrom="column">
                  <wp:posOffset>3833636</wp:posOffset>
                </wp:positionH>
                <wp:positionV relativeFrom="paragraph">
                  <wp:posOffset>81451</wp:posOffset>
                </wp:positionV>
                <wp:extent cx="12600" cy="33480"/>
                <wp:effectExtent l="38100" t="38100" r="26035" b="43180"/>
                <wp:wrapNone/>
                <wp:docPr id="6201" name="Ink 6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1">
                      <w14:nvContentPartPr>
                        <w14:cNvContentPartPr/>
                      </w14:nvContentPartPr>
                      <w14:xfrm>
                        <a:off x="0" y="0"/>
                        <a:ext cx="1260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01" o:spid="_x0000_s1026" type="#_x0000_t75" style="position:absolute;margin-left:300.95pt;margin-top:5.5pt;width:2.45pt;height:4.1pt;z-index:25627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">
                <v:imagedata r:id="rId23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171008" behindDoc="0" locked="0" layoutInCell="1" allowOverlap="1">
                <wp:simplePos x="0" y="0"/>
                <wp:positionH relativeFrom="column">
                  <wp:posOffset>1280156</wp:posOffset>
                </wp:positionH>
                <wp:positionV relativeFrom="paragraph">
                  <wp:posOffset>245646</wp:posOffset>
                </wp:positionV>
                <wp:extent cx="360" cy="360"/>
                <wp:effectExtent l="0" t="0" r="0" b="0"/>
                <wp:wrapNone/>
                <wp:docPr id="950" name="Ink 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" o:spid="_x0000_s1026" type="#_x0000_t75" style="position:absolute;margin-left:99.8pt;margin-top:18.35pt;width:2.05pt;height:2.05pt;z-index:25617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">
                <v:imagedata r:id="rId874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7056" behindDoc="0" locked="0" layoutInCell="1" allowOverlap="1">
                <wp:simplePos x="0" y="0"/>
                <wp:positionH relativeFrom="column">
                  <wp:posOffset>5483876</wp:posOffset>
                </wp:positionH>
                <wp:positionV relativeFrom="paragraph">
                  <wp:posOffset>279148</wp:posOffset>
                </wp:positionV>
                <wp:extent cx="360" cy="360"/>
                <wp:effectExtent l="0" t="0" r="0" b="0"/>
                <wp:wrapNone/>
                <wp:docPr id="5522" name="Ink 5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2" o:spid="_x0000_s1026" type="#_x0000_t75" style="position:absolute;margin-left:430.8pt;margin-top:21pt;width:2.05pt;height:2.05pt;z-index:25591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">
                <v:imagedata r:id="rId10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67200" behindDoc="0" locked="0" layoutInCell="1" allowOverlap="1">
                <wp:simplePos x="0" y="0"/>
                <wp:positionH relativeFrom="column">
                  <wp:posOffset>2442956</wp:posOffset>
                </wp:positionH>
                <wp:positionV relativeFrom="paragraph">
                  <wp:posOffset>26603</wp:posOffset>
                </wp:positionV>
                <wp:extent cx="391320" cy="10440"/>
                <wp:effectExtent l="38100" t="38100" r="46990" b="46990"/>
                <wp:wrapNone/>
                <wp:docPr id="5269" name="Ink 5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5">
                      <w14:nvContentPartPr>
                        <w14:cNvContentPartPr/>
                      </w14:nvContentPartPr>
                      <w14:xfrm>
                        <a:off x="0" y="0"/>
                        <a:ext cx="391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9" o:spid="_x0000_s1026" type="#_x0000_t75" style="position:absolute;margin-left:191.35pt;margin-top:1.1pt;width:32.8pt;height:2.8pt;z-index:2556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">
                <v:imagedata r:id="rId2336" o:title=""/>
              </v:shape>
            </w:pict>
          </mc:Fallback>
        </mc:AlternateContent>
      </w:r>
      <w:r w:rsidR="005A6164">
        <w:t xml:space="preserve">Είναι </w:t>
      </w:r>
      <w:r w:rsidR="005A6164" w:rsidRPr="00765CA4">
        <w:rPr>
          <w:highlight w:val="yellow"/>
        </w:rPr>
        <w:t>συμμετρικός</w:t>
      </w:r>
    </w:p>
    <w:p w:rsidR="005A6164" w:rsidRDefault="008D13F3" w:rsidP="005A6164">
      <w:pPr>
        <w:numPr>
          <w:ilvl w:val="0"/>
          <w:numId w:val="36"/>
        </w:numPr>
        <w:tabs>
          <w:tab w:val="left" w:pos="1185"/>
        </w:tabs>
        <w:spacing w:before="120" w:line="360" w:lineRule="atLeas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06176" behindDoc="0" locked="0" layoutInCell="1" allowOverlap="1">
                <wp:simplePos x="0" y="0"/>
                <wp:positionH relativeFrom="column">
                  <wp:posOffset>4817516</wp:posOffset>
                </wp:positionH>
                <wp:positionV relativeFrom="paragraph">
                  <wp:posOffset>35611</wp:posOffset>
                </wp:positionV>
                <wp:extent cx="127800" cy="16920"/>
                <wp:effectExtent l="38100" t="38100" r="43815" b="40640"/>
                <wp:wrapNone/>
                <wp:docPr id="6230" name="Ink 6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7">
                      <w14:nvContentPartPr>
                        <w14:cNvContentPartPr/>
                      </w14:nvContentPartPr>
                      <w14:xfrm>
                        <a:off x="0" y="0"/>
                        <a:ext cx="12780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30" o:spid="_x0000_s1026" type="#_x0000_t75" style="position:absolute;margin-left:378.75pt;margin-top:1.9pt;width:11.55pt;height:3.05pt;z-index:25630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">
                <v:imagedata r:id="rId23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00032" behindDoc="0" locked="0" layoutInCell="1" allowOverlap="1">
                <wp:simplePos x="0" y="0"/>
                <wp:positionH relativeFrom="column">
                  <wp:posOffset>4370036</wp:posOffset>
                </wp:positionH>
                <wp:positionV relativeFrom="paragraph">
                  <wp:posOffset>117691</wp:posOffset>
                </wp:positionV>
                <wp:extent cx="142920" cy="21600"/>
                <wp:effectExtent l="38100" t="38100" r="47625" b="54610"/>
                <wp:wrapNone/>
                <wp:docPr id="6224" name="Ink 6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39">
                      <w14:nvContentPartPr>
                        <w14:cNvContentPartPr/>
                      </w14:nvContentPartPr>
                      <w14:xfrm>
                        <a:off x="0" y="0"/>
                        <a:ext cx="1429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4" o:spid="_x0000_s1026" type="#_x0000_t75" style="position:absolute;margin-left:343.2pt;margin-top:8.35pt;width:12.8pt;height:3.5pt;z-index:25630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">
                <v:imagedata r:id="rId23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297984" behindDoc="0" locked="0" layoutInCell="1" allowOverlap="1">
                <wp:simplePos x="0" y="0"/>
                <wp:positionH relativeFrom="column">
                  <wp:posOffset>4214516</wp:posOffset>
                </wp:positionH>
                <wp:positionV relativeFrom="paragraph">
                  <wp:posOffset>-9389</wp:posOffset>
                </wp:positionV>
                <wp:extent cx="11880" cy="26280"/>
                <wp:effectExtent l="38100" t="38100" r="45720" b="31115"/>
                <wp:wrapNone/>
                <wp:docPr id="6222" name="Ink 6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1">
                      <w14:nvContentPartPr>
                        <w14:cNvContentPartPr/>
                      </w14:nvContentPartPr>
                      <w14:xfrm>
                        <a:off x="0" y="0"/>
                        <a:ext cx="118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22" o:spid="_x0000_s1026" type="#_x0000_t75" style="position:absolute;margin-left:330.8pt;margin-top:-1.8pt;width:2.65pt;height:3.65pt;z-index:25629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">
                <v:imagedata r:id="rId2342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68224" behindDoc="0" locked="0" layoutInCell="1" allowOverlap="1">
                <wp:simplePos x="0" y="0"/>
                <wp:positionH relativeFrom="column">
                  <wp:posOffset>972356</wp:posOffset>
                </wp:positionH>
                <wp:positionV relativeFrom="paragraph">
                  <wp:posOffset>188843</wp:posOffset>
                </wp:positionV>
                <wp:extent cx="2054880" cy="95040"/>
                <wp:effectExtent l="38100" t="38100" r="59690" b="57785"/>
                <wp:wrapNone/>
                <wp:docPr id="5270" name="Ink 5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3">
                      <w14:nvContentPartPr>
                        <w14:cNvContentPartPr/>
                      </w14:nvContentPartPr>
                      <w14:xfrm>
                        <a:off x="0" y="0"/>
                        <a:ext cx="205488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0" o:spid="_x0000_s1026" type="#_x0000_t75" style="position:absolute;margin-left:75.55pt;margin-top:13.85pt;width:163.8pt;height:9.55pt;z-index:2556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">
                <v:imagedata r:id="rId2344" o:title=""/>
              </v:shape>
            </w:pict>
          </mc:Fallback>
        </mc:AlternateContent>
      </w:r>
      <w:r w:rsidR="005A6164" w:rsidRPr="00765CA4">
        <w:rPr>
          <w:highlight w:val="yellow"/>
        </w:rPr>
        <w:t xml:space="preserve">Έχει τον </w:t>
      </w:r>
      <w:r w:rsidR="005A6164" w:rsidRPr="00765CA4">
        <w:rPr>
          <w:b/>
          <w:color w:val="FF0000"/>
          <w:highlight w:val="yellow"/>
        </w:rPr>
        <w:t>ίδιο μηδενόχωρο</w:t>
      </w:r>
      <w:r w:rsidR="005A6164" w:rsidRPr="00765CA4">
        <w:rPr>
          <w:color w:val="FF0000"/>
          <w:highlight w:val="yellow"/>
        </w:rPr>
        <w:t xml:space="preserve"> </w:t>
      </w:r>
      <w:r w:rsidR="005A6164" w:rsidRPr="00765CA4">
        <w:rPr>
          <w:highlight w:val="yellow"/>
        </w:rPr>
        <w:t>με τον Α</w:t>
      </w:r>
      <w:r w:rsidR="005A6164">
        <w:t>, διότι</w:t>
      </w:r>
    </w:p>
    <w:p w:rsidR="005A6164" w:rsidRDefault="00303597" w:rsidP="005A6164">
      <w:pPr>
        <w:ind w:left="1185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7440" behindDoc="0" locked="0" layoutInCell="1" allowOverlap="1">
                <wp:simplePos x="0" y="0"/>
                <wp:positionH relativeFrom="column">
                  <wp:posOffset>2702156</wp:posOffset>
                </wp:positionH>
                <wp:positionV relativeFrom="paragraph">
                  <wp:posOffset>321191</wp:posOffset>
                </wp:positionV>
                <wp:extent cx="560880" cy="23760"/>
                <wp:effectExtent l="38100" t="38100" r="29845" b="33655"/>
                <wp:wrapNone/>
                <wp:docPr id="5279" name="Ink 5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5">
                      <w14:nvContentPartPr>
                        <w14:cNvContentPartPr/>
                      </w14:nvContentPartPr>
                      <w14:xfrm>
                        <a:off x="0" y="0"/>
                        <a:ext cx="56088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9" o:spid="_x0000_s1026" type="#_x0000_t75" style="position:absolute;margin-left:212.05pt;margin-top:24.55pt;width:45.65pt;height:3.3pt;z-index:2556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">
                <v:imagedata r:id="rId23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6416" behindDoc="0" locked="0" layoutInCell="1" allowOverlap="1">
                <wp:simplePos x="0" y="0"/>
                <wp:positionH relativeFrom="column">
                  <wp:posOffset>1968116</wp:posOffset>
                </wp:positionH>
                <wp:positionV relativeFrom="paragraph">
                  <wp:posOffset>284831</wp:posOffset>
                </wp:positionV>
                <wp:extent cx="467640" cy="35640"/>
                <wp:effectExtent l="38100" t="38100" r="46990" b="40640"/>
                <wp:wrapNone/>
                <wp:docPr id="5278" name="Ink 5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7">
                      <w14:nvContentPartPr>
                        <w14:cNvContentPartPr/>
                      </w14:nvContentPartPr>
                      <w14:xfrm>
                        <a:off x="0" y="0"/>
                        <a:ext cx="46764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8" o:spid="_x0000_s1026" type="#_x0000_t75" style="position:absolute;margin-left:154.2pt;margin-top:21.7pt;width:38.35pt;height:4.35pt;z-index:2556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">
                <v:imagedata r:id="rId23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5392" behindDoc="0" locked="0" layoutInCell="1" allowOverlap="1">
                <wp:simplePos x="0" y="0"/>
                <wp:positionH relativeFrom="column">
                  <wp:posOffset>2013116</wp:posOffset>
                </wp:positionH>
                <wp:positionV relativeFrom="paragraph">
                  <wp:posOffset>325871</wp:posOffset>
                </wp:positionV>
                <wp:extent cx="8640" cy="5400"/>
                <wp:effectExtent l="38100" t="38100" r="29845" b="33020"/>
                <wp:wrapNone/>
                <wp:docPr id="5277" name="Ink 5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49">
                      <w14:nvContentPartPr>
                        <w14:cNvContentPartPr/>
                      </w14:nvContentPartPr>
                      <w14:xfrm>
                        <a:off x="0" y="0"/>
                        <a:ext cx="864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7" o:spid="_x0000_s1026" type="#_x0000_t75" style="position:absolute;margin-left:157.85pt;margin-top:25pt;width:1.95pt;height:1.75pt;z-index:2556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">
                <v:imagedata r:id="rId23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4368" behindDoc="0" locked="0" layoutInCell="1" allowOverlap="1">
                <wp:simplePos x="0" y="0"/>
                <wp:positionH relativeFrom="column">
                  <wp:posOffset>613076</wp:posOffset>
                </wp:positionH>
                <wp:positionV relativeFrom="paragraph">
                  <wp:posOffset>118871</wp:posOffset>
                </wp:positionV>
                <wp:extent cx="79200" cy="250560"/>
                <wp:effectExtent l="38100" t="38100" r="35560" b="35560"/>
                <wp:wrapNone/>
                <wp:docPr id="5276" name="Ink 5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1">
                      <w14:nvContentPartPr>
                        <w14:cNvContentPartPr/>
                      </w14:nvContentPartPr>
                      <w14:xfrm>
                        <a:off x="0" y="0"/>
                        <a:ext cx="7920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6" o:spid="_x0000_s1026" type="#_x0000_t75" style="position:absolute;margin-left:47.7pt;margin-top:8.65pt;width:7.7pt;height:21.3pt;z-index:2556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">
                <v:imagedata r:id="rId23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3344" behindDoc="0" locked="0" layoutInCell="1" allowOverlap="1">
                <wp:simplePos x="0" y="0"/>
                <wp:positionH relativeFrom="column">
                  <wp:posOffset>487076</wp:posOffset>
                </wp:positionH>
                <wp:positionV relativeFrom="paragraph">
                  <wp:posOffset>157031</wp:posOffset>
                </wp:positionV>
                <wp:extent cx="96840" cy="119520"/>
                <wp:effectExtent l="38100" t="38100" r="36830" b="52070"/>
                <wp:wrapNone/>
                <wp:docPr id="5275" name="Ink 5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3">
                      <w14:nvContentPartPr>
                        <w14:cNvContentPartPr/>
                      </w14:nvContentPartPr>
                      <w14:xfrm>
                        <a:off x="0" y="0"/>
                        <a:ext cx="968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5" o:spid="_x0000_s1026" type="#_x0000_t75" style="position:absolute;margin-left:37.55pt;margin-top:11.55pt;width:9.4pt;height:11.1pt;z-index:2556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">
                <v:imagedata r:id="rId23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2320" behindDoc="0" locked="0" layoutInCell="1" allowOverlap="1">
                <wp:simplePos x="0" y="0"/>
                <wp:positionH relativeFrom="column">
                  <wp:posOffset>619556</wp:posOffset>
                </wp:positionH>
                <wp:positionV relativeFrom="paragraph">
                  <wp:posOffset>189071</wp:posOffset>
                </wp:positionV>
                <wp:extent cx="360" cy="360"/>
                <wp:effectExtent l="0" t="0" r="0" b="0"/>
                <wp:wrapNone/>
                <wp:docPr id="5274" name="Ink 5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4" o:spid="_x0000_s1026" type="#_x0000_t75" style="position:absolute;margin-left:47.8pt;margin-top:13.9pt;width:2.05pt;height:2.05pt;z-index:2556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69248" behindDoc="0" locked="0" layoutInCell="1" allowOverlap="1">
                <wp:simplePos x="0" y="0"/>
                <wp:positionH relativeFrom="column">
                  <wp:posOffset>3726356</wp:posOffset>
                </wp:positionH>
                <wp:positionV relativeFrom="paragraph">
                  <wp:posOffset>332351</wp:posOffset>
                </wp:positionV>
                <wp:extent cx="887400" cy="52920"/>
                <wp:effectExtent l="38100" t="38100" r="46355" b="42545"/>
                <wp:wrapNone/>
                <wp:docPr id="5271" name="Ink 5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56">
                      <w14:nvContentPartPr>
                        <w14:cNvContentPartPr/>
                      </w14:nvContentPartPr>
                      <w14:xfrm>
                        <a:off x="0" y="0"/>
                        <a:ext cx="8874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1" o:spid="_x0000_s1026" type="#_x0000_t75" style="position:absolute;margin-left:292.4pt;margin-top:25.15pt;width:71.85pt;height:6.15pt;z-index:2556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">
                <v:imagedata r:id="rId2357" o:title=""/>
              </v:shape>
            </w:pict>
          </mc:Fallback>
        </mc:AlternateContent>
      </w:r>
      <w:r w:rsidR="005A6164">
        <w:t xml:space="preserve">Αν </w:t>
      </w:r>
      <w:r w:rsidR="005A6164" w:rsidRPr="00F06855">
        <w:rPr>
          <w:position w:val="-14"/>
        </w:rPr>
        <w:object w:dxaOrig="1160" w:dyaOrig="420">
          <v:shape id="_x0000_i1050" type="#_x0000_t75" style="width:58.1pt;height:20.8pt" o:ole="">
            <v:imagedata r:id="rId2358" o:title=""/>
          </v:shape>
          <o:OLEObject Type="Embed" ProgID="Equation.DSMT4" ShapeID="_x0000_i1050" DrawAspect="Content" ObjectID="_1672747049" r:id="rId2359"/>
        </w:object>
      </w:r>
      <w:r w:rsidR="005A6164" w:rsidRPr="00F06855">
        <w:rPr>
          <w:position w:val="-18"/>
        </w:rPr>
        <w:object w:dxaOrig="4480" w:dyaOrig="499">
          <v:shape id="_x0000_i1051" type="#_x0000_t75" style="width:223.8pt;height:24.7pt" o:ole="">
            <v:imagedata r:id="rId2360" o:title=""/>
          </v:shape>
          <o:OLEObject Type="Embed" ProgID="Equation.DSMT4" ShapeID="_x0000_i1051" DrawAspect="Content" ObjectID="_1672747050" r:id="rId2361"/>
        </w:object>
      </w:r>
      <w:r w:rsidR="005A6164">
        <w:t xml:space="preserve"> και </w:t>
      </w:r>
    </w:p>
    <w:p w:rsidR="005A6164" w:rsidRDefault="008D13F3" w:rsidP="005A6164">
      <w:pPr>
        <w:ind w:left="1185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67616" behindDoc="0" locked="0" layoutInCell="1" allowOverlap="1">
                <wp:simplePos x="0" y="0"/>
                <wp:positionH relativeFrom="column">
                  <wp:posOffset>5082476</wp:posOffset>
                </wp:positionH>
                <wp:positionV relativeFrom="paragraph">
                  <wp:posOffset>425222</wp:posOffset>
                </wp:positionV>
                <wp:extent cx="121680" cy="5040"/>
                <wp:effectExtent l="38100" t="38100" r="50165" b="52705"/>
                <wp:wrapNone/>
                <wp:docPr id="6290" name="Ink 6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2">
                      <w14:nvContentPartPr>
                        <w14:cNvContentPartPr/>
                      </w14:nvContentPartPr>
                      <w14:xfrm>
                        <a:off x="0" y="0"/>
                        <a:ext cx="121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0" o:spid="_x0000_s1026" type="#_x0000_t75" style="position:absolute;margin-left:399.45pt;margin-top:32.6pt;width:11.4pt;height:2.3pt;z-index:25636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">
                <v:imagedata r:id="rId23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62496" behindDoc="0" locked="0" layoutInCell="1" allowOverlap="1">
                <wp:simplePos x="0" y="0"/>
                <wp:positionH relativeFrom="column">
                  <wp:posOffset>4646156</wp:posOffset>
                </wp:positionH>
                <wp:positionV relativeFrom="paragraph">
                  <wp:posOffset>410822</wp:posOffset>
                </wp:positionV>
                <wp:extent cx="97920" cy="10080"/>
                <wp:effectExtent l="38100" t="38100" r="35560" b="47625"/>
                <wp:wrapNone/>
                <wp:docPr id="6285" name="Ink 6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4">
                      <w14:nvContentPartPr>
                        <w14:cNvContentPartPr/>
                      </w14:nvContentPartPr>
                      <w14:xfrm>
                        <a:off x="0" y="0"/>
                        <a:ext cx="9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85" o:spid="_x0000_s1026" type="#_x0000_t75" style="position:absolute;margin-left:365.05pt;margin-top:31.5pt;width:9.25pt;height:2.5pt;z-index:25636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">
                <v:imagedata r:id="rId23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54304" behindDoc="0" locked="0" layoutInCell="1" allowOverlap="1">
                <wp:simplePos x="0" y="0"/>
                <wp:positionH relativeFrom="column">
                  <wp:posOffset>3605396</wp:posOffset>
                </wp:positionH>
                <wp:positionV relativeFrom="paragraph">
                  <wp:posOffset>370142</wp:posOffset>
                </wp:positionV>
                <wp:extent cx="13680" cy="74160"/>
                <wp:effectExtent l="38100" t="38100" r="43815" b="40640"/>
                <wp:wrapNone/>
                <wp:docPr id="6277" name="Ink 6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6">
                      <w14:nvContentPartPr>
                        <w14:cNvContentPartPr/>
                      </w14:nvContentPartPr>
                      <w14:xfrm>
                        <a:off x="0" y="0"/>
                        <a:ext cx="13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7" o:spid="_x0000_s1026" type="#_x0000_t75" style="position:absolute;margin-left:283.05pt;margin-top:28.35pt;width:2.6pt;height:7.45pt;z-index:25635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">
                <v:imagedata r:id="rId23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19488" behindDoc="0" locked="0" layoutInCell="1" allowOverlap="1">
                <wp:simplePos x="0" y="0"/>
                <wp:positionH relativeFrom="column">
                  <wp:posOffset>3106436</wp:posOffset>
                </wp:positionH>
                <wp:positionV relativeFrom="paragraph">
                  <wp:posOffset>2725</wp:posOffset>
                </wp:positionV>
                <wp:extent cx="198000" cy="18360"/>
                <wp:effectExtent l="38100" t="38100" r="31115" b="39370"/>
                <wp:wrapNone/>
                <wp:docPr id="6243" name="Ink 6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68">
                      <w14:nvContentPartPr>
                        <w14:cNvContentPartPr/>
                      </w14:nvContentPartPr>
                      <w14:xfrm>
                        <a:off x="0" y="0"/>
                        <a:ext cx="198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3" o:spid="_x0000_s1026" type="#_x0000_t75" style="position:absolute;margin-left:243.8pt;margin-top:-.65pt;width:17.25pt;height:3.15pt;z-index:25631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">
                <v:imagedata r:id="rId236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1712" behindDoc="0" locked="0" layoutInCell="1" allowOverlap="1">
                <wp:simplePos x="0" y="0"/>
                <wp:positionH relativeFrom="column">
                  <wp:posOffset>3159356</wp:posOffset>
                </wp:positionH>
                <wp:positionV relativeFrom="paragraph">
                  <wp:posOffset>364926</wp:posOffset>
                </wp:positionV>
                <wp:extent cx="685440" cy="36000"/>
                <wp:effectExtent l="38100" t="38100" r="38735" b="40640"/>
                <wp:wrapNone/>
                <wp:docPr id="5332" name="Ink 5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0">
                      <w14:nvContentPartPr>
                        <w14:cNvContentPartPr/>
                      </w14:nvContentPartPr>
                      <w14:xfrm>
                        <a:off x="0" y="0"/>
                        <a:ext cx="6854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2" o:spid="_x0000_s1026" type="#_x0000_t75" style="position:absolute;margin-left:248.15pt;margin-top:28.1pt;width:55.2pt;height:4.3pt;z-index:2557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">
                <v:imagedata r:id="rId237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99968" behindDoc="0" locked="0" layoutInCell="1" allowOverlap="1">
                <wp:simplePos x="0" y="0"/>
                <wp:positionH relativeFrom="column">
                  <wp:posOffset>5345276</wp:posOffset>
                </wp:positionH>
                <wp:positionV relativeFrom="paragraph">
                  <wp:posOffset>82686</wp:posOffset>
                </wp:positionV>
                <wp:extent cx="118800" cy="111960"/>
                <wp:effectExtent l="19050" t="38100" r="33655" b="40640"/>
                <wp:wrapNone/>
                <wp:docPr id="5301" name="Ink 5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2">
                      <w14:nvContentPartPr>
                        <w14:cNvContentPartPr/>
                      </w14:nvContentPartPr>
                      <w14:xfrm>
                        <a:off x="0" y="0"/>
                        <a:ext cx="1188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1" o:spid="_x0000_s1026" type="#_x0000_t75" style="position:absolute;margin-left:420.15pt;margin-top:5.7pt;width:10.95pt;height:10.5pt;z-index:2556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">
                <v:imagedata r:id="rId237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95872" behindDoc="0" locked="0" layoutInCell="1" allowOverlap="1">
                <wp:simplePos x="0" y="0"/>
                <wp:positionH relativeFrom="column">
                  <wp:posOffset>4759556</wp:posOffset>
                </wp:positionH>
                <wp:positionV relativeFrom="paragraph">
                  <wp:posOffset>267006</wp:posOffset>
                </wp:positionV>
                <wp:extent cx="16560" cy="379440"/>
                <wp:effectExtent l="38100" t="38100" r="40640" b="40005"/>
                <wp:wrapNone/>
                <wp:docPr id="5297" name="Ink 5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4">
                      <w14:nvContentPartPr>
                        <w14:cNvContentPartPr/>
                      </w14:nvContentPartPr>
                      <w14:xfrm>
                        <a:off x="0" y="0"/>
                        <a:ext cx="16560" cy="37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7" o:spid="_x0000_s1026" type="#_x0000_t75" style="position:absolute;margin-left:374.2pt;margin-top:20.3pt;width:2.85pt;height:31.45pt;z-index:2556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">
                <v:imagedata r:id="rId237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9728" behindDoc="0" locked="0" layoutInCell="1" allowOverlap="1">
                <wp:simplePos x="0" y="0"/>
                <wp:positionH relativeFrom="column">
                  <wp:posOffset>3141356</wp:posOffset>
                </wp:positionH>
                <wp:positionV relativeFrom="paragraph">
                  <wp:posOffset>376086</wp:posOffset>
                </wp:positionV>
                <wp:extent cx="608400" cy="30960"/>
                <wp:effectExtent l="38100" t="38100" r="39370" b="45720"/>
                <wp:wrapNone/>
                <wp:docPr id="5291" name="Ink 5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6">
                      <w14:nvContentPartPr>
                        <w14:cNvContentPartPr/>
                      </w14:nvContentPartPr>
                      <w14:xfrm>
                        <a:off x="0" y="0"/>
                        <a:ext cx="60840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1" o:spid="_x0000_s1026" type="#_x0000_t75" style="position:absolute;margin-left:246.55pt;margin-top:28.65pt;width:49.6pt;height:4.25pt;z-index:2556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">
                <v:imagedata r:id="rId237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7680" behindDoc="0" locked="0" layoutInCell="1" allowOverlap="1">
                <wp:simplePos x="0" y="0"/>
                <wp:positionH relativeFrom="column">
                  <wp:posOffset>3333236</wp:posOffset>
                </wp:positionH>
                <wp:positionV relativeFrom="paragraph">
                  <wp:posOffset>169446</wp:posOffset>
                </wp:positionV>
                <wp:extent cx="461520" cy="32400"/>
                <wp:effectExtent l="95250" t="152400" r="110490" b="158115"/>
                <wp:wrapNone/>
                <wp:docPr id="5289" name="Ink 5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78">
                      <w14:nvContentPartPr>
                        <w14:cNvContentPartPr/>
                      </w14:nvContentPartPr>
                      <w14:xfrm>
                        <a:off x="0" y="0"/>
                        <a:ext cx="461520" cy="3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9" o:spid="_x0000_s1026" type="#_x0000_t75" style="position:absolute;margin-left:258.2pt;margin-top:4.3pt;width:45.1pt;height:20.05pt;z-index:2556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">
                <v:imagedata r:id="rId237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6656" behindDoc="0" locked="0" layoutInCell="1" allowOverlap="1">
                <wp:simplePos x="0" y="0"/>
                <wp:positionH relativeFrom="column">
                  <wp:posOffset>2204276</wp:posOffset>
                </wp:positionH>
                <wp:positionV relativeFrom="paragraph">
                  <wp:posOffset>181686</wp:posOffset>
                </wp:positionV>
                <wp:extent cx="505080" cy="52200"/>
                <wp:effectExtent l="76200" t="152400" r="104775" b="157480"/>
                <wp:wrapNone/>
                <wp:docPr id="5288" name="Ink 5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0">
                      <w14:nvContentPartPr>
                        <w14:cNvContentPartPr/>
                      </w14:nvContentPartPr>
                      <w14:xfrm>
                        <a:off x="0" y="0"/>
                        <a:ext cx="50508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8" o:spid="_x0000_s1026" type="#_x0000_t75" style="position:absolute;margin-left:169.9pt;margin-top:5.25pt;width:47.7pt;height:21pt;z-index:2556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">
                <v:imagedata r:id="rId238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1536" behindDoc="0" locked="0" layoutInCell="1" allowOverlap="1">
                <wp:simplePos x="0" y="0"/>
                <wp:positionH relativeFrom="column">
                  <wp:posOffset>3161156</wp:posOffset>
                </wp:positionH>
                <wp:positionV relativeFrom="paragraph">
                  <wp:posOffset>198606</wp:posOffset>
                </wp:positionV>
                <wp:extent cx="100800" cy="104760"/>
                <wp:effectExtent l="38100" t="38100" r="33020" b="48260"/>
                <wp:wrapNone/>
                <wp:docPr id="5283" name="Ink 5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2">
                      <w14:nvContentPartPr>
                        <w14:cNvContentPartPr/>
                      </w14:nvContentPartPr>
                      <w14:xfrm>
                        <a:off x="0" y="0"/>
                        <a:ext cx="1008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3" o:spid="_x0000_s1026" type="#_x0000_t75" style="position:absolute;margin-left:248.15pt;margin-top:14.8pt;width:9.5pt;height:9.85pt;z-index:2556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">
                <v:imagedata r:id="rId2383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0512" behindDoc="0" locked="0" layoutInCell="1" allowOverlap="1">
                <wp:simplePos x="0" y="0"/>
                <wp:positionH relativeFrom="column">
                  <wp:posOffset>2118956</wp:posOffset>
                </wp:positionH>
                <wp:positionV relativeFrom="paragraph">
                  <wp:posOffset>317046</wp:posOffset>
                </wp:positionV>
                <wp:extent cx="626760" cy="72360"/>
                <wp:effectExtent l="38100" t="38100" r="40005" b="42545"/>
                <wp:wrapNone/>
                <wp:docPr id="5282" name="Ink 5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4">
                      <w14:nvContentPartPr>
                        <w14:cNvContentPartPr/>
                      </w14:nvContentPartPr>
                      <w14:xfrm>
                        <a:off x="0" y="0"/>
                        <a:ext cx="62676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2" o:spid="_x0000_s1026" type="#_x0000_t75" style="position:absolute;margin-left:166.15pt;margin-top:24.2pt;width:50.8pt;height:7.2pt;z-index:2556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">
                <v:imagedata r:id="rId2385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9488" behindDoc="0" locked="0" layoutInCell="1" allowOverlap="1">
                <wp:simplePos x="0" y="0"/>
                <wp:positionH relativeFrom="column">
                  <wp:posOffset>511916</wp:posOffset>
                </wp:positionH>
                <wp:positionV relativeFrom="paragraph">
                  <wp:posOffset>72246</wp:posOffset>
                </wp:positionV>
                <wp:extent cx="95040" cy="275040"/>
                <wp:effectExtent l="38100" t="38100" r="19685" b="29845"/>
                <wp:wrapNone/>
                <wp:docPr id="5281" name="Ink 5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6">
                      <w14:nvContentPartPr>
                        <w14:cNvContentPartPr/>
                      </w14:nvContentPartPr>
                      <w14:xfrm>
                        <a:off x="0" y="0"/>
                        <a:ext cx="9504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1" o:spid="_x0000_s1026" type="#_x0000_t75" style="position:absolute;margin-left:39.6pt;margin-top:4.95pt;width:8.95pt;height:23.15pt;z-index:2556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">
                <v:imagedata r:id="rId2387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8464" behindDoc="0" locked="0" layoutInCell="1" allowOverlap="1">
                <wp:simplePos x="0" y="0"/>
                <wp:positionH relativeFrom="column">
                  <wp:posOffset>443516</wp:posOffset>
                </wp:positionH>
                <wp:positionV relativeFrom="paragraph">
                  <wp:posOffset>102486</wp:posOffset>
                </wp:positionV>
                <wp:extent cx="77040" cy="182160"/>
                <wp:effectExtent l="38100" t="38100" r="37465" b="46990"/>
                <wp:wrapNone/>
                <wp:docPr id="5280" name="Ink 5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88">
                      <w14:nvContentPartPr>
                        <w14:cNvContentPartPr/>
                      </w14:nvContentPartPr>
                      <w14:xfrm>
                        <a:off x="0" y="0"/>
                        <a:ext cx="7704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80" o:spid="_x0000_s1026" type="#_x0000_t75" style="position:absolute;margin-left:34.15pt;margin-top:7.3pt;width:7.55pt;height:15.95pt;z-index:2556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">
                <v:imagedata r:id="rId2389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70272" behindDoc="0" locked="0" layoutInCell="1" allowOverlap="1">
                <wp:simplePos x="0" y="0"/>
                <wp:positionH relativeFrom="column">
                  <wp:posOffset>1038236</wp:posOffset>
                </wp:positionH>
                <wp:positionV relativeFrom="paragraph">
                  <wp:posOffset>297966</wp:posOffset>
                </wp:positionV>
                <wp:extent cx="865440" cy="46440"/>
                <wp:effectExtent l="38100" t="38100" r="49530" b="48895"/>
                <wp:wrapNone/>
                <wp:docPr id="5272" name="Ink 5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0">
                      <w14:nvContentPartPr>
                        <w14:cNvContentPartPr/>
                      </w14:nvContentPartPr>
                      <w14:xfrm>
                        <a:off x="0" y="0"/>
                        <a:ext cx="8654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2" o:spid="_x0000_s1026" type="#_x0000_t75" style="position:absolute;margin-left:80.75pt;margin-top:22.45pt;width:70.2pt;height:5.65pt;z-index:2556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">
                <v:imagedata r:id="rId2391" o:title=""/>
              </v:shape>
            </w:pict>
          </mc:Fallback>
        </mc:AlternateContent>
      </w:r>
      <w:r w:rsidR="005A6164">
        <w:t xml:space="preserve">Αν </w:t>
      </w:r>
      <w:r w:rsidR="005A6164" w:rsidRPr="00F06855">
        <w:rPr>
          <w:position w:val="-18"/>
        </w:rPr>
        <w:object w:dxaOrig="1500" w:dyaOrig="499">
          <v:shape id="_x0000_i1052" type="#_x0000_t75" style="width:75.05pt;height:24.7pt" o:ole="">
            <v:imagedata r:id="rId2392" o:title=""/>
          </v:shape>
          <o:OLEObject Type="Embed" ProgID="Equation.DSMT4" ShapeID="_x0000_i1052" DrawAspect="Content" ObjectID="_1672747051" r:id="rId2393"/>
        </w:object>
      </w:r>
      <w:r w:rsidR="005A6164" w:rsidRPr="00F06855">
        <w:rPr>
          <w:position w:val="-6"/>
        </w:rPr>
        <w:object w:dxaOrig="1500" w:dyaOrig="360">
          <v:shape id="_x0000_i1053" type="#_x0000_t75" style="width:75.05pt;height:18.2pt" o:ole="">
            <v:imagedata r:id="rId2394" o:title=""/>
          </v:shape>
          <o:OLEObject Type="Embed" ProgID="Equation.DSMT4" ShapeID="_x0000_i1053" DrawAspect="Content" ObjectID="_1672747052" r:id="rId2395"/>
        </w:object>
      </w:r>
      <w:r w:rsidR="005A6164" w:rsidRPr="00F06855">
        <w:rPr>
          <w:position w:val="-6"/>
        </w:rPr>
        <w:object w:dxaOrig="1780" w:dyaOrig="360">
          <v:shape id="_x0000_i1054" type="#_x0000_t75" style="width:88.9pt;height:18.2pt" o:ole="">
            <v:imagedata r:id="rId2396" o:title=""/>
          </v:shape>
          <o:OLEObject Type="Embed" ProgID="Equation.DSMT4" ShapeID="_x0000_i1054" DrawAspect="Content" ObjectID="_1672747053" r:id="rId2397"/>
        </w:object>
      </w:r>
    </w:p>
    <w:p w:rsidR="005A6164" w:rsidRDefault="008D13F3" w:rsidP="005A6164">
      <w:pPr>
        <w:ind w:left="2160"/>
      </w:pP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352256" behindDoc="0" locked="0" layoutInCell="1" allowOverlap="1">
                <wp:simplePos x="0" y="0"/>
                <wp:positionH relativeFrom="column">
                  <wp:posOffset>3512516</wp:posOffset>
                </wp:positionH>
                <wp:positionV relativeFrom="paragraph">
                  <wp:posOffset>20587</wp:posOffset>
                </wp:positionV>
                <wp:extent cx="34920" cy="131760"/>
                <wp:effectExtent l="38100" t="38100" r="41910" b="40005"/>
                <wp:wrapNone/>
                <wp:docPr id="6275" name="Ink 6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398">
                      <w14:nvContentPartPr>
                        <w14:cNvContentPartPr/>
                      </w14:nvContentPartPr>
                      <w14:xfrm>
                        <a:off x="0" y="0"/>
                        <a:ext cx="3492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5" o:spid="_x0000_s1026" type="#_x0000_t75" style="position:absolute;margin-left:275.65pt;margin-top:.7pt;width:4.6pt;height:12.1pt;z-index:25635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">
                <v:imagedata r:id="rId239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348160" behindDoc="0" locked="0" layoutInCell="1" allowOverlap="1">
                <wp:simplePos x="0" y="0"/>
                <wp:positionH relativeFrom="column">
                  <wp:posOffset>2070716</wp:posOffset>
                </wp:positionH>
                <wp:positionV relativeFrom="paragraph">
                  <wp:posOffset>91867</wp:posOffset>
                </wp:positionV>
                <wp:extent cx="11160" cy="50040"/>
                <wp:effectExtent l="38100" t="38100" r="27305" b="26670"/>
                <wp:wrapNone/>
                <wp:docPr id="6271" name="Ink 6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0">
                      <w14:nvContentPartPr>
                        <w14:cNvContentPartPr/>
                      </w14:nvContentPartPr>
                      <w14:xfrm>
                        <a:off x="0" y="0"/>
                        <a:ext cx="111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71" o:spid="_x0000_s1026" type="#_x0000_t75" style="position:absolute;margin-left:162.3pt;margin-top:6.65pt;width:2.3pt;height:5.25pt;z-index:25634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">
                <v:imagedata r:id="rId240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336896" behindDoc="0" locked="0" layoutInCell="1" allowOverlap="1">
                <wp:simplePos x="0" y="0"/>
                <wp:positionH relativeFrom="column">
                  <wp:posOffset>1009796</wp:posOffset>
                </wp:positionH>
                <wp:positionV relativeFrom="paragraph">
                  <wp:posOffset>130387</wp:posOffset>
                </wp:positionV>
                <wp:extent cx="30600" cy="95760"/>
                <wp:effectExtent l="38100" t="38100" r="45720" b="38100"/>
                <wp:wrapNone/>
                <wp:docPr id="6260" name="Ink 6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2">
                      <w14:nvContentPartPr>
                        <w14:cNvContentPartPr/>
                      </w14:nvContentPartPr>
                      <w14:xfrm>
                        <a:off x="0" y="0"/>
                        <a:ext cx="3060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60" o:spid="_x0000_s1026" type="#_x0000_t75" style="position:absolute;margin-left:78.9pt;margin-top:9.65pt;width:3.9pt;height:9pt;z-index:25633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">
                <v:imagedata r:id="rId2403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734784" behindDoc="0" locked="0" layoutInCell="1" allowOverlap="1">
                <wp:simplePos x="0" y="0"/>
                <wp:positionH relativeFrom="column">
                  <wp:posOffset>2519276</wp:posOffset>
                </wp:positionH>
                <wp:positionV relativeFrom="paragraph">
                  <wp:posOffset>410821</wp:posOffset>
                </wp:positionV>
                <wp:extent cx="202320" cy="53640"/>
                <wp:effectExtent l="38100" t="19050" r="45720" b="22860"/>
                <wp:wrapNone/>
                <wp:docPr id="5335" name="Ink 53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4">
                      <w14:nvContentPartPr>
                        <w14:cNvContentPartPr/>
                      </w14:nvContentPartPr>
                      <w14:xfrm>
                        <a:off x="0" y="0"/>
                        <a:ext cx="2023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5" o:spid="_x0000_s1026" type="#_x0000_t75" style="position:absolute;margin-left:197.65pt;margin-top:32pt;width:17.45pt;height:5.35pt;z-index:2557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">
                <v:imagedata r:id="rId2405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733760" behindDoc="0" locked="0" layoutInCell="1" allowOverlap="1">
                <wp:simplePos x="0" y="0"/>
                <wp:positionH relativeFrom="column">
                  <wp:posOffset>2161076</wp:posOffset>
                </wp:positionH>
                <wp:positionV relativeFrom="paragraph">
                  <wp:posOffset>366181</wp:posOffset>
                </wp:positionV>
                <wp:extent cx="11520" cy="26280"/>
                <wp:effectExtent l="19050" t="19050" r="26670" b="31115"/>
                <wp:wrapNone/>
                <wp:docPr id="5334" name="Ink 5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6">
                      <w14:nvContentPartPr>
                        <w14:cNvContentPartPr/>
                      </w14:nvContentPartPr>
                      <w14:xfrm>
                        <a:off x="0" y="0"/>
                        <a:ext cx="115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4" o:spid="_x0000_s1026" type="#_x0000_t75" style="position:absolute;margin-left:169.8pt;margin-top:28.5pt;width:1.6pt;height:2.7pt;z-index:2557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">
                <v:imagedata r:id="rId2407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710208" behindDoc="0" locked="0" layoutInCell="1" allowOverlap="1">
                <wp:simplePos x="0" y="0"/>
                <wp:positionH relativeFrom="column">
                  <wp:posOffset>5326196</wp:posOffset>
                </wp:positionH>
                <wp:positionV relativeFrom="paragraph">
                  <wp:posOffset>288061</wp:posOffset>
                </wp:positionV>
                <wp:extent cx="145080" cy="18360"/>
                <wp:effectExtent l="38100" t="38100" r="45720" b="39370"/>
                <wp:wrapNone/>
                <wp:docPr id="5311" name="Ink 5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08">
                      <w14:nvContentPartPr>
                        <w14:cNvContentPartPr/>
                      </w14:nvContentPartPr>
                      <w14:xfrm>
                        <a:off x="0" y="0"/>
                        <a:ext cx="1450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1" o:spid="_x0000_s1026" type="#_x0000_t75" style="position:absolute;margin-left:418.75pt;margin-top:21.85pt;width:12.95pt;height:3.25pt;z-index:2557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">
                <v:imagedata r:id="rId2409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709184" behindDoc="0" locked="0" layoutInCell="1" allowOverlap="1">
                <wp:simplePos x="0" y="0"/>
                <wp:positionH relativeFrom="column">
                  <wp:posOffset>5391356</wp:posOffset>
                </wp:positionH>
                <wp:positionV relativeFrom="paragraph">
                  <wp:posOffset>309661</wp:posOffset>
                </wp:positionV>
                <wp:extent cx="14400" cy="129240"/>
                <wp:effectExtent l="38100" t="38100" r="43180" b="42545"/>
                <wp:wrapNone/>
                <wp:docPr id="5310" name="Ink 5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0">
                      <w14:nvContentPartPr>
                        <w14:cNvContentPartPr/>
                      </w14:nvContentPartPr>
                      <w14:xfrm>
                        <a:off x="0" y="0"/>
                        <a:ext cx="144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0" o:spid="_x0000_s1026" type="#_x0000_t75" style="position:absolute;margin-left:423.75pt;margin-top:23.7pt;width:2.65pt;height:11.6pt;z-index:2557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">
                <v:imagedata r:id="rId2411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8944" behindDoc="0" locked="0" layoutInCell="1" allowOverlap="1">
                <wp:simplePos x="0" y="0"/>
                <wp:positionH relativeFrom="column">
                  <wp:posOffset>5282636</wp:posOffset>
                </wp:positionH>
                <wp:positionV relativeFrom="paragraph">
                  <wp:posOffset>-234299</wp:posOffset>
                </wp:positionV>
                <wp:extent cx="34560" cy="475200"/>
                <wp:effectExtent l="38100" t="38100" r="41910" b="39370"/>
                <wp:wrapNone/>
                <wp:docPr id="5300" name="Ink 5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2">
                      <w14:nvContentPartPr>
                        <w14:cNvContentPartPr/>
                      </w14:nvContentPartPr>
                      <w14:xfrm>
                        <a:off x="0" y="0"/>
                        <a:ext cx="34560" cy="47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0" o:spid="_x0000_s1026" type="#_x0000_t75" style="position:absolute;margin-left:415.15pt;margin-top:-19.05pt;width:4.25pt;height:38.85pt;z-index:2556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">
                <v:imagedata r:id="rId2413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7920" behindDoc="0" locked="0" layoutInCell="1" allowOverlap="1">
                <wp:simplePos x="0" y="0"/>
                <wp:positionH relativeFrom="column">
                  <wp:posOffset>5229716</wp:posOffset>
                </wp:positionH>
                <wp:positionV relativeFrom="paragraph">
                  <wp:posOffset>-229619</wp:posOffset>
                </wp:positionV>
                <wp:extent cx="18000" cy="473040"/>
                <wp:effectExtent l="38100" t="38100" r="39370" b="41910"/>
                <wp:wrapNone/>
                <wp:docPr id="5299" name="Ink 5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4">
                      <w14:nvContentPartPr>
                        <w14:cNvContentPartPr/>
                      </w14:nvContentPartPr>
                      <w14:xfrm>
                        <a:off x="0" y="0"/>
                        <a:ext cx="18000" cy="47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9" o:spid="_x0000_s1026" type="#_x0000_t75" style="position:absolute;margin-left:411.1pt;margin-top:-18.8pt;width:2.95pt;height:38.7pt;z-index:2556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">
                <v:imagedata r:id="rId2415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6896" behindDoc="0" locked="0" layoutInCell="1" allowOverlap="1">
                <wp:simplePos x="0" y="0"/>
                <wp:positionH relativeFrom="column">
                  <wp:posOffset>4825436</wp:posOffset>
                </wp:positionH>
                <wp:positionV relativeFrom="paragraph">
                  <wp:posOffset>-181379</wp:posOffset>
                </wp:positionV>
                <wp:extent cx="16920" cy="384480"/>
                <wp:effectExtent l="38100" t="38100" r="40640" b="34925"/>
                <wp:wrapNone/>
                <wp:docPr id="5298" name="Ink 5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6">
                      <w14:nvContentPartPr>
                        <w14:cNvContentPartPr/>
                      </w14:nvContentPartPr>
                      <w14:xfrm>
                        <a:off x="0" y="0"/>
                        <a:ext cx="16920" cy="38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8" o:spid="_x0000_s1026" type="#_x0000_t75" style="position:absolute;margin-left:379.25pt;margin-top:-15pt;width:2.9pt;height:31.75pt;z-index:2556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">
                <v:imagedata r:id="rId2417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4848" behindDoc="0" locked="0" layoutInCell="1" allowOverlap="1">
                <wp:simplePos x="0" y="0"/>
                <wp:positionH relativeFrom="column">
                  <wp:posOffset>5053676</wp:posOffset>
                </wp:positionH>
                <wp:positionV relativeFrom="paragraph">
                  <wp:posOffset>15181</wp:posOffset>
                </wp:positionV>
                <wp:extent cx="111960" cy="180000"/>
                <wp:effectExtent l="38100" t="38100" r="21590" b="29845"/>
                <wp:wrapNone/>
                <wp:docPr id="5296" name="Ink 5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18">
                      <w14:nvContentPartPr>
                        <w14:cNvContentPartPr/>
                      </w14:nvContentPartPr>
                      <w14:xfrm>
                        <a:off x="0" y="0"/>
                        <a:ext cx="11196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6" o:spid="_x0000_s1026" type="#_x0000_t75" style="position:absolute;margin-left:397.25pt;margin-top:.5pt;width:10.05pt;height:15.6pt;z-index:2556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">
                <v:imagedata r:id="rId2419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3824" behindDoc="0" locked="0" layoutInCell="1" allowOverlap="1">
                <wp:simplePos x="0" y="0"/>
                <wp:positionH relativeFrom="column">
                  <wp:posOffset>5069156</wp:posOffset>
                </wp:positionH>
                <wp:positionV relativeFrom="paragraph">
                  <wp:posOffset>23101</wp:posOffset>
                </wp:positionV>
                <wp:extent cx="116640" cy="117720"/>
                <wp:effectExtent l="38100" t="38100" r="36195" b="34925"/>
                <wp:wrapNone/>
                <wp:docPr id="5295" name="Ink 5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0">
                      <w14:nvContentPartPr>
                        <w14:cNvContentPartPr/>
                      </w14:nvContentPartPr>
                      <w14:xfrm>
                        <a:off x="0" y="0"/>
                        <a:ext cx="1166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5" o:spid="_x0000_s1026" type="#_x0000_t75" style="position:absolute;margin-left:398.6pt;margin-top:1.1pt;width:10.5pt;height:10.7pt;z-index:2556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">
                <v:imagedata r:id="rId2421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2800" behindDoc="0" locked="0" layoutInCell="1" allowOverlap="1">
                <wp:simplePos x="0" y="0"/>
                <wp:positionH relativeFrom="column">
                  <wp:posOffset>4892396</wp:posOffset>
                </wp:positionH>
                <wp:positionV relativeFrom="paragraph">
                  <wp:posOffset>68821</wp:posOffset>
                </wp:positionV>
                <wp:extent cx="163440" cy="5040"/>
                <wp:effectExtent l="38100" t="38100" r="46355" b="33655"/>
                <wp:wrapNone/>
                <wp:docPr id="5294" name="Ink 5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2">
                      <w14:nvContentPartPr>
                        <w14:cNvContentPartPr/>
                      </w14:nvContentPartPr>
                      <w14:xfrm>
                        <a:off x="0" y="0"/>
                        <a:ext cx="1634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4" o:spid="_x0000_s1026" type="#_x0000_t75" style="position:absolute;margin-left:384.5pt;margin-top:4.45pt;width:14.35pt;height:2.35pt;z-index:2556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">
                <v:imagedata r:id="rId2423" o:title=""/>
              </v:shape>
            </w:pict>
          </mc:Fallback>
        </mc:AlternateContent>
      </w:r>
      <w:r w:rsidR="0033030F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91776" behindDoc="0" locked="0" layoutInCell="1" allowOverlap="1">
                <wp:simplePos x="0" y="0"/>
                <wp:positionH relativeFrom="column">
                  <wp:posOffset>4896356</wp:posOffset>
                </wp:positionH>
                <wp:positionV relativeFrom="paragraph">
                  <wp:posOffset>-139259</wp:posOffset>
                </wp:positionV>
                <wp:extent cx="116280" cy="321840"/>
                <wp:effectExtent l="38100" t="38100" r="36195" b="40640"/>
                <wp:wrapNone/>
                <wp:docPr id="5293" name="Ink 5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4">
                      <w14:nvContentPartPr>
                        <w14:cNvContentPartPr/>
                      </w14:nvContentPartPr>
                      <w14:xfrm>
                        <a:off x="0" y="0"/>
                        <a:ext cx="116280" cy="32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3" o:spid="_x0000_s1026" type="#_x0000_t75" style="position:absolute;margin-left:384.75pt;margin-top:-11.75pt;width:10.8pt;height:26.95pt;z-index:2556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">
                <v:imagedata r:id="rId2425" o:title=""/>
              </v:shape>
            </w:pict>
          </mc:Fallback>
        </mc:AlternateContent>
      </w:r>
      <w:r w:rsidR="00303597"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671296" behindDoc="0" locked="0" layoutInCell="1" allowOverlap="1">
                <wp:simplePos x="0" y="0"/>
                <wp:positionH relativeFrom="column">
                  <wp:posOffset>3368516</wp:posOffset>
                </wp:positionH>
                <wp:positionV relativeFrom="paragraph">
                  <wp:posOffset>345661</wp:posOffset>
                </wp:positionV>
                <wp:extent cx="501480" cy="39960"/>
                <wp:effectExtent l="38100" t="38100" r="51435" b="55880"/>
                <wp:wrapNone/>
                <wp:docPr id="5273" name="Ink 5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26">
                      <w14:nvContentPartPr>
                        <w14:cNvContentPartPr/>
                      </w14:nvContentPartPr>
                      <w14:xfrm>
                        <a:off x="0" y="0"/>
                        <a:ext cx="50148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73" o:spid="_x0000_s1026" type="#_x0000_t75" style="position:absolute;margin-left:264.25pt;margin-top:26.2pt;width:41.5pt;height:5.2pt;z-index:2556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">
                <v:imagedata r:id="rId2427" o:title=""/>
              </v:shape>
            </w:pict>
          </mc:Fallback>
        </mc:AlternateContent>
      </w:r>
      <w:r w:rsidR="005A6164" w:rsidRPr="00F06855">
        <w:rPr>
          <w:position w:val="-14"/>
        </w:rPr>
        <w:object w:dxaOrig="4060" w:dyaOrig="480">
          <v:shape id="_x0000_i1055" type="#_x0000_t75" style="width:203pt;height:24.3pt" o:ole="">
            <v:imagedata r:id="rId2428" o:title=""/>
          </v:shape>
          <o:OLEObject Type="Embed" ProgID="Equation.DSMT4" ShapeID="_x0000_i1055" DrawAspect="Content" ObjectID="_1672747054" r:id="rId2429"/>
        </w:object>
      </w:r>
      <w:r w:rsidR="005A6164">
        <w:t>.</w: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5808" behindDoc="0" locked="0" layoutInCell="1" allowOverlap="1">
                <wp:simplePos x="0" y="0"/>
                <wp:positionH relativeFrom="column">
                  <wp:posOffset>3260516</wp:posOffset>
                </wp:positionH>
                <wp:positionV relativeFrom="paragraph">
                  <wp:posOffset>56581</wp:posOffset>
                </wp:positionV>
                <wp:extent cx="667080" cy="29520"/>
                <wp:effectExtent l="38100" t="38100" r="38100" b="27940"/>
                <wp:wrapNone/>
                <wp:docPr id="5336" name="Ink 5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0">
                      <w14:nvContentPartPr>
                        <w14:cNvContentPartPr/>
                      </w14:nvContentPartPr>
                      <w14:xfrm>
                        <a:off x="0" y="0"/>
                        <a:ext cx="6670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6" o:spid="_x0000_s1026" type="#_x0000_t75" style="position:absolute;margin-left:256.05pt;margin-top:3.7pt;width:54pt;height:3.75pt;z-index:2557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">
                <v:imagedata r:id="rId24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2736" behindDoc="0" locked="0" layoutInCell="1" allowOverlap="1">
                <wp:simplePos x="0" y="0"/>
                <wp:positionH relativeFrom="column">
                  <wp:posOffset>1589756</wp:posOffset>
                </wp:positionH>
                <wp:positionV relativeFrom="paragraph">
                  <wp:posOffset>-38459</wp:posOffset>
                </wp:positionV>
                <wp:extent cx="319680" cy="77400"/>
                <wp:effectExtent l="38100" t="38100" r="23495" b="37465"/>
                <wp:wrapNone/>
                <wp:docPr id="5333" name="Ink 5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2">
                      <w14:nvContentPartPr>
                        <w14:cNvContentPartPr/>
                      </w14:nvContentPartPr>
                      <w14:xfrm>
                        <a:off x="0" y="0"/>
                        <a:ext cx="31968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3" o:spid="_x0000_s1026" type="#_x0000_t75" style="position:absolute;margin-left:124.45pt;margin-top:-3.7pt;width:27pt;height:7.55pt;z-index:2557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">
                <v:imagedata r:id="rId24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5328" behindDoc="0" locked="0" layoutInCell="1" allowOverlap="1">
                <wp:simplePos x="0" y="0"/>
                <wp:positionH relativeFrom="column">
                  <wp:posOffset>5881316</wp:posOffset>
                </wp:positionH>
                <wp:positionV relativeFrom="paragraph">
                  <wp:posOffset>46861</wp:posOffset>
                </wp:positionV>
                <wp:extent cx="126720" cy="198000"/>
                <wp:effectExtent l="38100" t="38100" r="26035" b="31115"/>
                <wp:wrapNone/>
                <wp:docPr id="5316" name="Ink 5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4">
                      <w14:nvContentPartPr>
                        <w14:cNvContentPartPr/>
                      </w14:nvContentPartPr>
                      <w14:xfrm>
                        <a:off x="0" y="0"/>
                        <a:ext cx="12672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6" o:spid="_x0000_s1026" type="#_x0000_t75" style="position:absolute;margin-left:462.2pt;margin-top:3.1pt;width:11.4pt;height:17.1pt;z-index:2557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">
                <v:imagedata r:id="rId24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4304" behindDoc="0" locked="0" layoutInCell="1" allowOverlap="1">
                <wp:simplePos x="0" y="0"/>
                <wp:positionH relativeFrom="column">
                  <wp:posOffset>5937476</wp:posOffset>
                </wp:positionH>
                <wp:positionV relativeFrom="paragraph">
                  <wp:posOffset>77101</wp:posOffset>
                </wp:positionV>
                <wp:extent cx="80280" cy="122040"/>
                <wp:effectExtent l="38100" t="38100" r="34290" b="49530"/>
                <wp:wrapNone/>
                <wp:docPr id="5315" name="Ink 5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6">
                      <w14:nvContentPartPr>
                        <w14:cNvContentPartPr/>
                      </w14:nvContentPartPr>
                      <w14:xfrm>
                        <a:off x="0" y="0"/>
                        <a:ext cx="802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5" o:spid="_x0000_s1026" type="#_x0000_t75" style="position:absolute;margin-left:466.75pt;margin-top:5.3pt;width:7.8pt;height:11.2pt;z-index:2557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">
                <v:imagedata r:id="rId24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3280" behindDoc="0" locked="0" layoutInCell="1" allowOverlap="1">
                <wp:simplePos x="0" y="0"/>
                <wp:positionH relativeFrom="column">
                  <wp:posOffset>5686556</wp:posOffset>
                </wp:positionH>
                <wp:positionV relativeFrom="paragraph">
                  <wp:posOffset>98701</wp:posOffset>
                </wp:positionV>
                <wp:extent cx="234360" cy="25920"/>
                <wp:effectExtent l="38100" t="38100" r="32385" b="31750"/>
                <wp:wrapNone/>
                <wp:docPr id="5314" name="Ink 5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38">
                      <w14:nvContentPartPr>
                        <w14:cNvContentPartPr/>
                      </w14:nvContentPartPr>
                      <w14:xfrm>
                        <a:off x="0" y="0"/>
                        <a:ext cx="2343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4" o:spid="_x0000_s1026" type="#_x0000_t75" style="position:absolute;margin-left:447.15pt;margin-top:6.85pt;width:19.8pt;height:3.75pt;z-index:2557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">
                <v:imagedata r:id="rId24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2256" behindDoc="0" locked="0" layoutInCell="1" allowOverlap="1">
                <wp:simplePos x="0" y="0"/>
                <wp:positionH relativeFrom="column">
                  <wp:posOffset>5726876</wp:posOffset>
                </wp:positionH>
                <wp:positionV relativeFrom="paragraph">
                  <wp:posOffset>-148619</wp:posOffset>
                </wp:positionV>
                <wp:extent cx="113760" cy="380520"/>
                <wp:effectExtent l="38100" t="38100" r="38735" b="38735"/>
                <wp:wrapNone/>
                <wp:docPr id="5313" name="Ink 5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0">
                      <w14:nvContentPartPr>
                        <w14:cNvContentPartPr/>
                      </w14:nvContentPartPr>
                      <w14:xfrm>
                        <a:off x="0" y="0"/>
                        <a:ext cx="113760" cy="38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3" o:spid="_x0000_s1026" type="#_x0000_t75" style="position:absolute;margin-left:450.15pt;margin-top:-12.5pt;width:10.65pt;height:31.6pt;z-index:2557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">
                <v:imagedata r:id="rId24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1232" behindDoc="0" locked="0" layoutInCell="1" allowOverlap="1">
                <wp:simplePos x="0" y="0"/>
                <wp:positionH relativeFrom="column">
                  <wp:posOffset>5550836</wp:posOffset>
                </wp:positionH>
                <wp:positionV relativeFrom="paragraph">
                  <wp:posOffset>127141</wp:posOffset>
                </wp:positionV>
                <wp:extent cx="17640" cy="15840"/>
                <wp:effectExtent l="38100" t="38100" r="40005" b="41910"/>
                <wp:wrapNone/>
                <wp:docPr id="5312" name="Ink 5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2">
                      <w14:nvContentPartPr>
                        <w14:cNvContentPartPr/>
                      </w14:nvContentPartPr>
                      <w14:xfrm>
                        <a:off x="0" y="0"/>
                        <a:ext cx="17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2" o:spid="_x0000_s1026" type="#_x0000_t75" style="position:absolute;margin-left:436.25pt;margin-top:9.25pt;width:2.95pt;height:2.85pt;z-index:2557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">
                <v:imagedata r:id="rId24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8160" behindDoc="0" locked="0" layoutInCell="1" allowOverlap="1">
                <wp:simplePos x="0" y="0"/>
                <wp:positionH relativeFrom="column">
                  <wp:posOffset>5252756</wp:posOffset>
                </wp:positionH>
                <wp:positionV relativeFrom="paragraph">
                  <wp:posOffset>-63299</wp:posOffset>
                </wp:positionV>
                <wp:extent cx="139320" cy="422640"/>
                <wp:effectExtent l="38100" t="38100" r="32385" b="34925"/>
                <wp:wrapNone/>
                <wp:docPr id="5309" name="Ink 5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4">
                      <w14:nvContentPartPr>
                        <w14:cNvContentPartPr/>
                      </w14:nvContentPartPr>
                      <w14:xfrm>
                        <a:off x="0" y="0"/>
                        <a:ext cx="139320" cy="42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9" o:spid="_x0000_s1026" type="#_x0000_t75" style="position:absolute;margin-left:413.05pt;margin-top:-5.7pt;width:12.4pt;height:34.9pt;z-index:2557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">
                <v:imagedata r:id="rId24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7136" behindDoc="0" locked="0" layoutInCell="1" allowOverlap="1">
                <wp:simplePos x="0" y="0"/>
                <wp:positionH relativeFrom="column">
                  <wp:posOffset>4888076</wp:posOffset>
                </wp:positionH>
                <wp:positionV relativeFrom="paragraph">
                  <wp:posOffset>-38099</wp:posOffset>
                </wp:positionV>
                <wp:extent cx="92520" cy="487800"/>
                <wp:effectExtent l="38100" t="38100" r="41275" b="26670"/>
                <wp:wrapNone/>
                <wp:docPr id="5308" name="Ink 5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6">
                      <w14:nvContentPartPr>
                        <w14:cNvContentPartPr/>
                      </w14:nvContentPartPr>
                      <w14:xfrm>
                        <a:off x="0" y="0"/>
                        <a:ext cx="92520" cy="48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8" o:spid="_x0000_s1026" type="#_x0000_t75" style="position:absolute;margin-left:384.15pt;margin-top:-3.7pt;width:8.8pt;height:39.75pt;z-index:2557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">
                <v:imagedata r:id="rId24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6112" behindDoc="0" locked="0" layoutInCell="1" allowOverlap="1">
                <wp:simplePos x="0" y="0"/>
                <wp:positionH relativeFrom="column">
                  <wp:posOffset>5176076</wp:posOffset>
                </wp:positionH>
                <wp:positionV relativeFrom="paragraph">
                  <wp:posOffset>130381</wp:posOffset>
                </wp:positionV>
                <wp:extent cx="75240" cy="142200"/>
                <wp:effectExtent l="19050" t="38100" r="20320" b="29845"/>
                <wp:wrapNone/>
                <wp:docPr id="5307" name="Ink 5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48">
                      <w14:nvContentPartPr>
                        <w14:cNvContentPartPr/>
                      </w14:nvContentPartPr>
                      <w14:xfrm>
                        <a:off x="0" y="0"/>
                        <a:ext cx="7524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7" o:spid="_x0000_s1026" type="#_x0000_t75" style="position:absolute;margin-left:406.95pt;margin-top:9.65pt;width:7.05pt;height:12.45pt;z-index:2557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">
                <v:imagedata r:id="rId24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5088" behindDoc="0" locked="0" layoutInCell="1" allowOverlap="1">
                <wp:simplePos x="0" y="0"/>
                <wp:positionH relativeFrom="column">
                  <wp:posOffset>5175716</wp:posOffset>
                </wp:positionH>
                <wp:positionV relativeFrom="paragraph">
                  <wp:posOffset>126781</wp:posOffset>
                </wp:positionV>
                <wp:extent cx="82800" cy="129240"/>
                <wp:effectExtent l="38100" t="38100" r="31750" b="42545"/>
                <wp:wrapNone/>
                <wp:docPr id="5306" name="Ink 5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0">
                      <w14:nvContentPartPr>
                        <w14:cNvContentPartPr/>
                      </w14:nvContentPartPr>
                      <w14:xfrm>
                        <a:off x="0" y="0"/>
                        <a:ext cx="8280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6" o:spid="_x0000_s1026" type="#_x0000_t75" style="position:absolute;margin-left:407pt;margin-top:9.35pt;width:7.75pt;height:11.6pt;z-index:2557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">
                <v:imagedata r:id="rId24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4064" behindDoc="0" locked="0" layoutInCell="1" allowOverlap="1">
                <wp:simplePos x="0" y="0"/>
                <wp:positionH relativeFrom="column">
                  <wp:posOffset>4973036</wp:posOffset>
                </wp:positionH>
                <wp:positionV relativeFrom="paragraph">
                  <wp:posOffset>160621</wp:posOffset>
                </wp:positionV>
                <wp:extent cx="197640" cy="20520"/>
                <wp:effectExtent l="38100" t="38100" r="31115" b="36830"/>
                <wp:wrapNone/>
                <wp:docPr id="5305" name="Ink 5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2">
                      <w14:nvContentPartPr>
                        <w14:cNvContentPartPr/>
                      </w14:nvContentPartPr>
                      <w14:xfrm>
                        <a:off x="0" y="0"/>
                        <a:ext cx="197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5" o:spid="_x0000_s1026" type="#_x0000_t75" style="position:absolute;margin-left:391pt;margin-top:11.9pt;width:16.85pt;height:2.9pt;z-index:2557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">
                <v:imagedata r:id="rId24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3040" behindDoc="0" locked="0" layoutInCell="1" allowOverlap="1">
                <wp:simplePos x="0" y="0"/>
                <wp:positionH relativeFrom="column">
                  <wp:posOffset>4976996</wp:posOffset>
                </wp:positionH>
                <wp:positionV relativeFrom="paragraph">
                  <wp:posOffset>-15779</wp:posOffset>
                </wp:positionV>
                <wp:extent cx="110880" cy="311040"/>
                <wp:effectExtent l="38100" t="38100" r="41910" b="32385"/>
                <wp:wrapNone/>
                <wp:docPr id="5304" name="Ink 5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4">
                      <w14:nvContentPartPr>
                        <w14:cNvContentPartPr/>
                      </w14:nvContentPartPr>
                      <w14:xfrm>
                        <a:off x="0" y="0"/>
                        <a:ext cx="11088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4" o:spid="_x0000_s1026" type="#_x0000_t75" style="position:absolute;margin-left:391.1pt;margin-top:-2.05pt;width:10.35pt;height:26.1pt;z-index:2557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">
                <v:imagedata r:id="rId24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2016" behindDoc="0" locked="0" layoutInCell="1" allowOverlap="1">
                <wp:simplePos x="0" y="0"/>
                <wp:positionH relativeFrom="column">
                  <wp:posOffset>4511876</wp:posOffset>
                </wp:positionH>
                <wp:positionV relativeFrom="paragraph">
                  <wp:posOffset>207781</wp:posOffset>
                </wp:positionV>
                <wp:extent cx="137160" cy="21600"/>
                <wp:effectExtent l="38100" t="38100" r="34290" b="35560"/>
                <wp:wrapNone/>
                <wp:docPr id="5303" name="Ink 5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6">
                      <w14:nvContentPartPr>
                        <w14:cNvContentPartPr/>
                      </w14:nvContentPartPr>
                      <w14:xfrm>
                        <a:off x="0" y="0"/>
                        <a:ext cx="13716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3" o:spid="_x0000_s1026" type="#_x0000_t75" style="position:absolute;margin-left:354.5pt;margin-top:15.55pt;width:12.25pt;height:3.25pt;z-index:2557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">
                <v:imagedata r:id="rId24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00992" behindDoc="0" locked="0" layoutInCell="1" allowOverlap="1">
                <wp:simplePos x="0" y="0"/>
                <wp:positionH relativeFrom="column">
                  <wp:posOffset>4458236</wp:posOffset>
                </wp:positionH>
                <wp:positionV relativeFrom="paragraph">
                  <wp:posOffset>173221</wp:posOffset>
                </wp:positionV>
                <wp:extent cx="163080" cy="8280"/>
                <wp:effectExtent l="38100" t="38100" r="27940" b="29845"/>
                <wp:wrapNone/>
                <wp:docPr id="5302" name="Ink 5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58">
                      <w14:nvContentPartPr>
                        <w14:cNvContentPartPr/>
                      </w14:nvContentPartPr>
                      <w14:xfrm>
                        <a:off x="0" y="0"/>
                        <a:ext cx="1630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02" o:spid="_x0000_s1026" type="#_x0000_t75" style="position:absolute;margin-left:350.3pt;margin-top:12.85pt;width:14.35pt;height:2.15pt;z-index:2557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">
                <v:imagedata r:id="rId24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90752" behindDoc="0" locked="0" layoutInCell="1" allowOverlap="1">
                <wp:simplePos x="0" y="0"/>
                <wp:positionH relativeFrom="column">
                  <wp:posOffset>1630436</wp:posOffset>
                </wp:positionH>
                <wp:positionV relativeFrom="paragraph">
                  <wp:posOffset>31381</wp:posOffset>
                </wp:positionV>
                <wp:extent cx="306360" cy="22680"/>
                <wp:effectExtent l="38100" t="38100" r="36830" b="34925"/>
                <wp:wrapNone/>
                <wp:docPr id="5292" name="Ink 5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0">
                      <w14:nvContentPartPr>
                        <w14:cNvContentPartPr/>
                      </w14:nvContentPartPr>
                      <w14:xfrm>
                        <a:off x="0" y="0"/>
                        <a:ext cx="3063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2" o:spid="_x0000_s1026" type="#_x0000_t75" style="position:absolute;margin-left:127.6pt;margin-top:1.6pt;width:25.85pt;height:3.5pt;z-index:2556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">
                <v:imagedata r:id="rId2461" o:title=""/>
              </v:shape>
            </w:pict>
          </mc:Fallback>
        </mc:AlternateContent>
      </w:r>
      <w:r w:rsidR="005A6164">
        <w:t>Άρα όντως:</w:t>
      </w:r>
    </w:p>
    <w:p w:rsidR="005A6164" w:rsidRDefault="008D13F3" w:rsidP="005A6164">
      <w:pPr>
        <w:pStyle w:val="ListParagraph"/>
        <w:numPr>
          <w:ilvl w:val="0"/>
          <w:numId w:val="37"/>
        </w:numPr>
        <w:ind w:left="714" w:hanging="357"/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407552" behindDoc="0" locked="0" layoutInCell="1" allowOverlap="1">
                <wp:simplePos x="0" y="0"/>
                <wp:positionH relativeFrom="column">
                  <wp:posOffset>2474636</wp:posOffset>
                </wp:positionH>
                <wp:positionV relativeFrom="paragraph">
                  <wp:posOffset>116867</wp:posOffset>
                </wp:positionV>
                <wp:extent cx="136800" cy="17280"/>
                <wp:effectExtent l="38100" t="38100" r="34925" b="40005"/>
                <wp:wrapNone/>
                <wp:docPr id="6329" name="Ink 6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2">
                      <w14:nvContentPartPr>
                        <w14:cNvContentPartPr/>
                      </w14:nvContentPartPr>
                      <w14:xfrm>
                        <a:off x="0" y="0"/>
                        <a:ext cx="1368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29" o:spid="_x0000_s1026" type="#_x0000_t75" style="position:absolute;margin-left:194.05pt;margin-top:8.3pt;width:12.4pt;height:3.1pt;z-index:25640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">
                <v:imagedata r:id="rId24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79904" behindDoc="0" locked="0" layoutInCell="1" allowOverlap="1">
                <wp:simplePos x="0" y="0"/>
                <wp:positionH relativeFrom="column">
                  <wp:posOffset>618476</wp:posOffset>
                </wp:positionH>
                <wp:positionV relativeFrom="paragraph">
                  <wp:posOffset>254890</wp:posOffset>
                </wp:positionV>
                <wp:extent cx="123120" cy="11520"/>
                <wp:effectExtent l="38100" t="38100" r="48895" b="45720"/>
                <wp:wrapNone/>
                <wp:docPr id="6302" name="Ink 6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4">
                      <w14:nvContentPartPr>
                        <w14:cNvContentPartPr/>
                      </w14:nvContentPartPr>
                      <w14:xfrm>
                        <a:off x="0" y="0"/>
                        <a:ext cx="123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02" o:spid="_x0000_s1026" type="#_x0000_t75" style="position:absolute;margin-left:47.95pt;margin-top:19.25pt;width:11.35pt;height:2.65pt;z-index:25637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">
                <v:imagedata r:id="rId246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0688" behindDoc="0" locked="0" layoutInCell="1" allowOverlap="1">
                <wp:simplePos x="0" y="0"/>
                <wp:positionH relativeFrom="column">
                  <wp:posOffset>5713556</wp:posOffset>
                </wp:positionH>
                <wp:positionV relativeFrom="paragraph">
                  <wp:posOffset>154801</wp:posOffset>
                </wp:positionV>
                <wp:extent cx="91440" cy="161640"/>
                <wp:effectExtent l="38100" t="38100" r="41910" b="48260"/>
                <wp:wrapNone/>
                <wp:docPr id="5331" name="Ink 5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6">
                      <w14:nvContentPartPr>
                        <w14:cNvContentPartPr/>
                      </w14:nvContentPartPr>
                      <w14:xfrm>
                        <a:off x="0" y="0"/>
                        <a:ext cx="9144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1" o:spid="_x0000_s1026" type="#_x0000_t75" style="position:absolute;margin-left:448.8pt;margin-top:11.5pt;width:8.85pt;height:14.55pt;z-index:2557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">
                <v:imagedata r:id="rId246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9664" behindDoc="0" locked="0" layoutInCell="1" allowOverlap="1">
                <wp:simplePos x="0" y="0"/>
                <wp:positionH relativeFrom="column">
                  <wp:posOffset>5714636</wp:posOffset>
                </wp:positionH>
                <wp:positionV relativeFrom="paragraph">
                  <wp:posOffset>143281</wp:posOffset>
                </wp:positionV>
                <wp:extent cx="112680" cy="158760"/>
                <wp:effectExtent l="38100" t="38100" r="40005" b="31750"/>
                <wp:wrapNone/>
                <wp:docPr id="5330" name="Ink 5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68">
                      <w14:nvContentPartPr>
                        <w14:cNvContentPartPr/>
                      </w14:nvContentPartPr>
                      <w14:xfrm>
                        <a:off x="0" y="0"/>
                        <a:ext cx="1126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0" o:spid="_x0000_s1026" type="#_x0000_t75" style="position:absolute;margin-left:449.4pt;margin-top:10.6pt;width:10.15pt;height:13.95pt;z-index:2557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">
                <v:imagedata r:id="rId246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8640" behindDoc="0" locked="0" layoutInCell="1" allowOverlap="1">
                <wp:simplePos x="0" y="0"/>
                <wp:positionH relativeFrom="column">
                  <wp:posOffset>5499356</wp:posOffset>
                </wp:positionH>
                <wp:positionV relativeFrom="paragraph">
                  <wp:posOffset>160921</wp:posOffset>
                </wp:positionV>
                <wp:extent cx="190440" cy="30600"/>
                <wp:effectExtent l="38100" t="38100" r="38735" b="45720"/>
                <wp:wrapNone/>
                <wp:docPr id="5329" name="Ink 5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0">
                      <w14:nvContentPartPr>
                        <w14:cNvContentPartPr/>
                      </w14:nvContentPartPr>
                      <w14:xfrm>
                        <a:off x="0" y="0"/>
                        <a:ext cx="1904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9" o:spid="_x0000_s1026" type="#_x0000_t75" style="position:absolute;margin-left:432.3pt;margin-top:11.75pt;width:16.5pt;height:3.9pt;z-index:2557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">
                <v:imagedata r:id="rId247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7616" behindDoc="0" locked="0" layoutInCell="1" allowOverlap="1">
                <wp:simplePos x="0" y="0"/>
                <wp:positionH relativeFrom="column">
                  <wp:posOffset>5552636</wp:posOffset>
                </wp:positionH>
                <wp:positionV relativeFrom="paragraph">
                  <wp:posOffset>-41039</wp:posOffset>
                </wp:positionV>
                <wp:extent cx="96120" cy="394920"/>
                <wp:effectExtent l="38100" t="38100" r="37465" b="43815"/>
                <wp:wrapNone/>
                <wp:docPr id="5328" name="Ink 5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2">
                      <w14:nvContentPartPr>
                        <w14:cNvContentPartPr/>
                      </w14:nvContentPartPr>
                      <w14:xfrm>
                        <a:off x="0" y="0"/>
                        <a:ext cx="96120" cy="39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8" o:spid="_x0000_s1026" type="#_x0000_t75" style="position:absolute;margin-left:436.45pt;margin-top:-4pt;width:9.1pt;height:32.9pt;z-index:2557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">
                <v:imagedata r:id="rId247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6592" behindDoc="0" locked="0" layoutInCell="1" allowOverlap="1">
                <wp:simplePos x="0" y="0"/>
                <wp:positionH relativeFrom="column">
                  <wp:posOffset>5343116</wp:posOffset>
                </wp:positionH>
                <wp:positionV relativeFrom="paragraph">
                  <wp:posOffset>223201</wp:posOffset>
                </wp:positionV>
                <wp:extent cx="23040" cy="41400"/>
                <wp:effectExtent l="38100" t="38100" r="34290" b="34925"/>
                <wp:wrapNone/>
                <wp:docPr id="5327" name="Ink 5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4">
                      <w14:nvContentPartPr>
                        <w14:cNvContentPartPr/>
                      </w14:nvContentPartPr>
                      <w14:xfrm>
                        <a:off x="0" y="0"/>
                        <a:ext cx="2304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7" o:spid="_x0000_s1026" type="#_x0000_t75" style="position:absolute;margin-left:419.9pt;margin-top:16.95pt;width:3.25pt;height:4.6pt;z-index:2557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">
                <v:imagedata r:id="rId247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5568" behindDoc="0" locked="0" layoutInCell="1" allowOverlap="1">
                <wp:simplePos x="0" y="0"/>
                <wp:positionH relativeFrom="column">
                  <wp:posOffset>5175356</wp:posOffset>
                </wp:positionH>
                <wp:positionV relativeFrom="paragraph">
                  <wp:posOffset>8281</wp:posOffset>
                </wp:positionV>
                <wp:extent cx="145080" cy="18720"/>
                <wp:effectExtent l="38100" t="38100" r="26670" b="38735"/>
                <wp:wrapNone/>
                <wp:docPr id="5326" name="Ink 5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6">
                      <w14:nvContentPartPr>
                        <w14:cNvContentPartPr/>
                      </w14:nvContentPartPr>
                      <w14:xfrm>
                        <a:off x="0" y="0"/>
                        <a:ext cx="145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6" o:spid="_x0000_s1026" type="#_x0000_t75" style="position:absolute;margin-left:406.95pt;margin-top:0;width:12.6pt;height:2.85pt;z-index:2557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">
                <v:imagedata r:id="rId247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4544" behindDoc="0" locked="0" layoutInCell="1" allowOverlap="1">
                <wp:simplePos x="0" y="0"/>
                <wp:positionH relativeFrom="column">
                  <wp:posOffset>5243036</wp:posOffset>
                </wp:positionH>
                <wp:positionV relativeFrom="paragraph">
                  <wp:posOffset>-6479</wp:posOffset>
                </wp:positionV>
                <wp:extent cx="20880" cy="110160"/>
                <wp:effectExtent l="38100" t="38100" r="36830" b="42545"/>
                <wp:wrapNone/>
                <wp:docPr id="5325" name="Ink 5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78">
                      <w14:nvContentPartPr>
                        <w14:cNvContentPartPr/>
                      </w14:nvContentPartPr>
                      <w14:xfrm>
                        <a:off x="0" y="0"/>
                        <a:ext cx="208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5" o:spid="_x0000_s1026" type="#_x0000_t75" style="position:absolute;margin-left:412.05pt;margin-top:-1.2pt;width:3.2pt;height:10.1pt;z-index:2557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">
                <v:imagedata r:id="rId247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3520" behindDoc="0" locked="0" layoutInCell="1" allowOverlap="1">
                <wp:simplePos x="0" y="0"/>
                <wp:positionH relativeFrom="column">
                  <wp:posOffset>5131076</wp:posOffset>
                </wp:positionH>
                <wp:positionV relativeFrom="paragraph">
                  <wp:posOffset>214921</wp:posOffset>
                </wp:positionV>
                <wp:extent cx="139680" cy="31680"/>
                <wp:effectExtent l="38100" t="38100" r="32385" b="26035"/>
                <wp:wrapNone/>
                <wp:docPr id="5324" name="Ink 5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0">
                      <w14:nvContentPartPr>
                        <w14:cNvContentPartPr/>
                      </w14:nvContentPartPr>
                      <w14:xfrm>
                        <a:off x="0" y="0"/>
                        <a:ext cx="13968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4" o:spid="_x0000_s1026" type="#_x0000_t75" style="position:absolute;margin-left:403.45pt;margin-top:16.05pt;width:12.35pt;height:3.95pt;z-index:2557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">
                <v:imagedata r:id="rId248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2496" behindDoc="0" locked="0" layoutInCell="1" allowOverlap="1">
                <wp:simplePos x="0" y="0"/>
                <wp:positionH relativeFrom="column">
                  <wp:posOffset>5155556</wp:posOffset>
                </wp:positionH>
                <wp:positionV relativeFrom="paragraph">
                  <wp:posOffset>48961</wp:posOffset>
                </wp:positionV>
                <wp:extent cx="106560" cy="327960"/>
                <wp:effectExtent l="38100" t="38100" r="46355" b="34290"/>
                <wp:wrapNone/>
                <wp:docPr id="5323" name="Ink 5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2">
                      <w14:nvContentPartPr>
                        <w14:cNvContentPartPr/>
                      </w14:nvContentPartPr>
                      <w14:xfrm>
                        <a:off x="0" y="0"/>
                        <a:ext cx="106560" cy="32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3" o:spid="_x0000_s1026" type="#_x0000_t75" style="position:absolute;margin-left:405.15pt;margin-top:3.05pt;width:10.05pt;height:27.35pt;z-index:2557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">
                <v:imagedata r:id="rId248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1472" behindDoc="0" locked="0" layoutInCell="1" allowOverlap="1">
                <wp:simplePos x="0" y="0"/>
                <wp:positionH relativeFrom="column">
                  <wp:posOffset>4966196</wp:posOffset>
                </wp:positionH>
                <wp:positionV relativeFrom="paragraph">
                  <wp:posOffset>80281</wp:posOffset>
                </wp:positionV>
                <wp:extent cx="136080" cy="29520"/>
                <wp:effectExtent l="38100" t="38100" r="35560" b="27940"/>
                <wp:wrapNone/>
                <wp:docPr id="5322" name="Ink 5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4">
                      <w14:nvContentPartPr>
                        <w14:cNvContentPartPr/>
                      </w14:nvContentPartPr>
                      <w14:xfrm>
                        <a:off x="0" y="0"/>
                        <a:ext cx="1360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2" o:spid="_x0000_s1026" type="#_x0000_t75" style="position:absolute;margin-left:390.35pt;margin-top:5.55pt;width:12.2pt;height:3.6pt;z-index:2557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">
                <v:imagedata r:id="rId248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20448" behindDoc="0" locked="0" layoutInCell="1" allowOverlap="1">
                <wp:simplePos x="0" y="0"/>
                <wp:positionH relativeFrom="column">
                  <wp:posOffset>5007236</wp:posOffset>
                </wp:positionH>
                <wp:positionV relativeFrom="paragraph">
                  <wp:posOffset>92881</wp:posOffset>
                </wp:positionV>
                <wp:extent cx="29160" cy="78120"/>
                <wp:effectExtent l="38100" t="38100" r="47625" b="36195"/>
                <wp:wrapNone/>
                <wp:docPr id="5321" name="Ink 5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6">
                      <w14:nvContentPartPr>
                        <w14:cNvContentPartPr/>
                      </w14:nvContentPartPr>
                      <w14:xfrm>
                        <a:off x="0" y="0"/>
                        <a:ext cx="291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1" o:spid="_x0000_s1026" type="#_x0000_t75" style="position:absolute;margin-left:393.4pt;margin-top:6.5pt;width:4.05pt;height:7.8pt;z-index:2557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">
                <v:imagedata r:id="rId248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9424" behindDoc="0" locked="0" layoutInCell="1" allowOverlap="1">
                <wp:simplePos x="0" y="0"/>
                <wp:positionH relativeFrom="column">
                  <wp:posOffset>4911836</wp:posOffset>
                </wp:positionH>
                <wp:positionV relativeFrom="paragraph">
                  <wp:posOffset>200161</wp:posOffset>
                </wp:positionV>
                <wp:extent cx="75240" cy="178200"/>
                <wp:effectExtent l="38100" t="38100" r="39370" b="31750"/>
                <wp:wrapNone/>
                <wp:docPr id="5320" name="Ink 5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88">
                      <w14:nvContentPartPr>
                        <w14:cNvContentPartPr/>
                      </w14:nvContentPartPr>
                      <w14:xfrm>
                        <a:off x="0" y="0"/>
                        <a:ext cx="7524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20" o:spid="_x0000_s1026" type="#_x0000_t75" style="position:absolute;margin-left:385.9pt;margin-top:15.1pt;width:7.35pt;height:15.55pt;z-index:2557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">
                <v:imagedata r:id="rId248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8400" behindDoc="0" locked="0" layoutInCell="1" allowOverlap="1">
                <wp:simplePos x="0" y="0"/>
                <wp:positionH relativeFrom="column">
                  <wp:posOffset>4906436</wp:posOffset>
                </wp:positionH>
                <wp:positionV relativeFrom="paragraph">
                  <wp:posOffset>189001</wp:posOffset>
                </wp:positionV>
                <wp:extent cx="101520" cy="159120"/>
                <wp:effectExtent l="38100" t="38100" r="51435" b="50800"/>
                <wp:wrapNone/>
                <wp:docPr id="5319" name="Ink 5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0">
                      <w14:nvContentPartPr>
                        <w14:cNvContentPartPr/>
                      </w14:nvContentPartPr>
                      <w14:xfrm>
                        <a:off x="0" y="0"/>
                        <a:ext cx="10152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9" o:spid="_x0000_s1026" type="#_x0000_t75" style="position:absolute;margin-left:385.4pt;margin-top:14pt;width:9.85pt;height:14.35pt;z-index:2557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">
                <v:imagedata r:id="rId249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7376" behindDoc="0" locked="0" layoutInCell="1" allowOverlap="1">
                <wp:simplePos x="0" y="0"/>
                <wp:positionH relativeFrom="column">
                  <wp:posOffset>4579196</wp:posOffset>
                </wp:positionH>
                <wp:positionV relativeFrom="paragraph">
                  <wp:posOffset>250561</wp:posOffset>
                </wp:positionV>
                <wp:extent cx="123840" cy="34560"/>
                <wp:effectExtent l="38100" t="38100" r="28575" b="41910"/>
                <wp:wrapNone/>
                <wp:docPr id="5318" name="Ink 5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2">
                      <w14:nvContentPartPr>
                        <w14:cNvContentPartPr/>
                      </w14:nvContentPartPr>
                      <w14:xfrm>
                        <a:off x="0" y="0"/>
                        <a:ext cx="1238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8" o:spid="_x0000_s1026" type="#_x0000_t75" style="position:absolute;margin-left:359.9pt;margin-top:19.05pt;width:11.1pt;height:4.15pt;z-index:2557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">
                <v:imagedata r:id="rId249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16352" behindDoc="0" locked="0" layoutInCell="1" allowOverlap="1">
                <wp:simplePos x="0" y="0"/>
                <wp:positionH relativeFrom="column">
                  <wp:posOffset>4551476</wp:posOffset>
                </wp:positionH>
                <wp:positionV relativeFrom="paragraph">
                  <wp:posOffset>200161</wp:posOffset>
                </wp:positionV>
                <wp:extent cx="100440" cy="19440"/>
                <wp:effectExtent l="38100" t="38100" r="33020" b="38100"/>
                <wp:wrapNone/>
                <wp:docPr id="5317" name="Ink 5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4">
                      <w14:nvContentPartPr>
                        <w14:cNvContentPartPr/>
                      </w14:nvContentPartPr>
                      <w14:xfrm>
                        <a:off x="0" y="0"/>
                        <a:ext cx="1004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17" o:spid="_x0000_s1026" type="#_x0000_t75" style="position:absolute;margin-left:357.5pt;margin-top:14.95pt;width:9.6pt;height:3.3pt;z-index:2557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">
                <v:imagedata r:id="rId249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88704" behindDoc="0" locked="0" layoutInCell="1" allowOverlap="1">
                <wp:simplePos x="0" y="0"/>
                <wp:positionH relativeFrom="column">
                  <wp:posOffset>5635436</wp:posOffset>
                </wp:positionH>
                <wp:positionV relativeFrom="paragraph">
                  <wp:posOffset>221761</wp:posOffset>
                </wp:positionV>
                <wp:extent cx="360" cy="360"/>
                <wp:effectExtent l="0" t="0" r="0" b="0"/>
                <wp:wrapNone/>
                <wp:docPr id="5290" name="Ink 5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90" o:spid="_x0000_s1026" type="#_x0000_t75" style="position:absolute;margin-left:438.1pt;margin-top:6.1pt;width:11.4pt;height:22.75pt;z-index:2556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">
                <v:imagedata r:id="rId674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64128" behindDoc="0" locked="0" layoutInCell="1" allowOverlap="1">
                <wp:simplePos x="0" y="0"/>
                <wp:positionH relativeFrom="column">
                  <wp:posOffset>931676</wp:posOffset>
                </wp:positionH>
                <wp:positionV relativeFrom="paragraph">
                  <wp:posOffset>369326</wp:posOffset>
                </wp:positionV>
                <wp:extent cx="2190960" cy="69840"/>
                <wp:effectExtent l="38100" t="38100" r="19050" b="45085"/>
                <wp:wrapNone/>
                <wp:docPr id="5266" name="Ink 5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497">
                      <w14:nvContentPartPr>
                        <w14:cNvContentPartPr/>
                      </w14:nvContentPartPr>
                      <w14:xfrm>
                        <a:off x="0" y="0"/>
                        <a:ext cx="219096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6" o:spid="_x0000_s1026" type="#_x0000_t75" style="position:absolute;margin-left:72.8pt;margin-top:28.35pt;width:173.95pt;height:7.1pt;z-index:2556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">
                <v:imagedata r:id="rId2498" o:title=""/>
              </v:shape>
            </w:pict>
          </mc:Fallback>
        </mc:AlternateContent>
      </w:r>
      <w:r w:rsidR="005A6164" w:rsidRPr="00FC383A">
        <w:t xml:space="preserve">αν οι στήλες του </w:t>
      </w:r>
      <w:r w:rsidR="005A6164" w:rsidRPr="00025957">
        <w:rPr>
          <w:position w:val="-4"/>
        </w:rPr>
        <w:object w:dxaOrig="279" w:dyaOrig="279">
          <v:shape id="_x0000_i1056" type="#_x0000_t75" style="width:13.9pt;height:13.9pt" o:ole="">
            <v:imagedata r:id="rId2499" o:title=""/>
          </v:shape>
          <o:OLEObject Type="Embed" ProgID="Equation.DSMT4" ShapeID="_x0000_i1056" DrawAspect="Content" ObjectID="_1672747055" r:id="rId2500"/>
        </w:object>
      </w:r>
      <w:r w:rsidR="005A6164">
        <w:t xml:space="preserve"> είναι ανεξάρτητες</w:t>
      </w:r>
    </w:p>
    <w:p w:rsidR="005A6164" w:rsidRDefault="008D13F3" w:rsidP="005A6164">
      <w:pPr>
        <w:pStyle w:val="ListParagraph"/>
        <w:numPr>
          <w:ilvl w:val="0"/>
          <w:numId w:val="37"/>
        </w:numPr>
        <w:ind w:left="714" w:hanging="357"/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24608" behindDoc="0" locked="0" layoutInCell="1" allowOverlap="1">
                <wp:simplePos x="0" y="0"/>
                <wp:positionH relativeFrom="column">
                  <wp:posOffset>2980076</wp:posOffset>
                </wp:positionH>
                <wp:positionV relativeFrom="paragraph">
                  <wp:posOffset>90922</wp:posOffset>
                </wp:positionV>
                <wp:extent cx="360" cy="360"/>
                <wp:effectExtent l="0" t="0" r="0" b="0"/>
                <wp:wrapNone/>
                <wp:docPr id="6248" name="Ink 6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48" o:spid="_x0000_s1026" type="#_x0000_t75" style="position:absolute;margin-left:233.65pt;margin-top:6.15pt;width:2.05pt;height:2.05pt;z-index:25632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mmUa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5N0TNfj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">
                <v:imagedata r:id="rId40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8336" behindDoc="0" locked="0" layoutInCell="1" allowOverlap="1">
                <wp:simplePos x="0" y="0"/>
                <wp:positionH relativeFrom="column">
                  <wp:posOffset>2356196</wp:posOffset>
                </wp:positionH>
                <wp:positionV relativeFrom="paragraph">
                  <wp:posOffset>371678</wp:posOffset>
                </wp:positionV>
                <wp:extent cx="743040" cy="47880"/>
                <wp:effectExtent l="38100" t="38100" r="38100" b="47625"/>
                <wp:wrapNone/>
                <wp:docPr id="5358" name="Ink 5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2">
                      <w14:nvContentPartPr>
                        <w14:cNvContentPartPr/>
                      </w14:nvContentPartPr>
                      <w14:xfrm>
                        <a:off x="0" y="0"/>
                        <a:ext cx="7430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8" o:spid="_x0000_s1026" type="#_x0000_t75" style="position:absolute;margin-left:185pt;margin-top:28.4pt;width:59.9pt;height:5.3pt;z-index:25575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">
                <v:imagedata r:id="rId250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6288" behindDoc="0" locked="0" layoutInCell="1" allowOverlap="1">
                <wp:simplePos x="0" y="0"/>
                <wp:positionH relativeFrom="column">
                  <wp:posOffset>811076</wp:posOffset>
                </wp:positionH>
                <wp:positionV relativeFrom="paragraph">
                  <wp:posOffset>345038</wp:posOffset>
                </wp:positionV>
                <wp:extent cx="1126080" cy="68760"/>
                <wp:effectExtent l="38100" t="38100" r="36195" b="26670"/>
                <wp:wrapNone/>
                <wp:docPr id="5356" name="Ink 5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4">
                      <w14:nvContentPartPr>
                        <w14:cNvContentPartPr/>
                      </w14:nvContentPartPr>
                      <w14:xfrm>
                        <a:off x="0" y="0"/>
                        <a:ext cx="1126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6" o:spid="_x0000_s1026" type="#_x0000_t75" style="position:absolute;margin-left:63.15pt;margin-top:26.45pt;width:90.05pt;height:6.8pt;z-index:2557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">
                <v:imagedata r:id="rId250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5264" behindDoc="0" locked="0" layoutInCell="1" allowOverlap="1">
                <wp:simplePos x="0" y="0"/>
                <wp:positionH relativeFrom="column">
                  <wp:posOffset>3822836</wp:posOffset>
                </wp:positionH>
                <wp:positionV relativeFrom="paragraph">
                  <wp:posOffset>-379642</wp:posOffset>
                </wp:positionV>
                <wp:extent cx="752040" cy="839880"/>
                <wp:effectExtent l="38100" t="38100" r="29210" b="36830"/>
                <wp:wrapNone/>
                <wp:docPr id="5355" name="Ink 5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6">
                      <w14:nvContentPartPr>
                        <w14:cNvContentPartPr/>
                      </w14:nvContentPartPr>
                      <w14:xfrm>
                        <a:off x="0" y="0"/>
                        <a:ext cx="752040" cy="83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5" o:spid="_x0000_s1026" type="#_x0000_t75" style="position:absolute;margin-left:300.25pt;margin-top:-30.6pt;width:60.7pt;height:67.7pt;z-index:2557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">
                <v:imagedata r:id="rId250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4240" behindDoc="0" locked="0" layoutInCell="1" allowOverlap="1">
                <wp:simplePos x="0" y="0"/>
                <wp:positionH relativeFrom="column">
                  <wp:posOffset>4163036</wp:posOffset>
                </wp:positionH>
                <wp:positionV relativeFrom="paragraph">
                  <wp:posOffset>159638</wp:posOffset>
                </wp:positionV>
                <wp:extent cx="131040" cy="128880"/>
                <wp:effectExtent l="38100" t="38100" r="40640" b="43180"/>
                <wp:wrapNone/>
                <wp:docPr id="5354" name="Ink 5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08">
                      <w14:nvContentPartPr>
                        <w14:cNvContentPartPr/>
                      </w14:nvContentPartPr>
                      <w14:xfrm>
                        <a:off x="0" y="0"/>
                        <a:ext cx="13104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4" o:spid="_x0000_s1026" type="#_x0000_t75" style="position:absolute;margin-left:327pt;margin-top:11.6pt;width:12.1pt;height:11.95pt;z-index:2557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">
                <v:imagedata r:id="rId250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3216" behindDoc="0" locked="0" layoutInCell="1" allowOverlap="1">
                <wp:simplePos x="0" y="0"/>
                <wp:positionH relativeFrom="column">
                  <wp:posOffset>4044956</wp:posOffset>
                </wp:positionH>
                <wp:positionV relativeFrom="paragraph">
                  <wp:posOffset>224438</wp:posOffset>
                </wp:positionV>
                <wp:extent cx="103320" cy="33480"/>
                <wp:effectExtent l="38100" t="38100" r="30480" b="43180"/>
                <wp:wrapNone/>
                <wp:docPr id="5353" name="Ink 5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0">
                      <w14:nvContentPartPr>
                        <w14:cNvContentPartPr/>
                      </w14:nvContentPartPr>
                      <w14:xfrm>
                        <a:off x="0" y="0"/>
                        <a:ext cx="10332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3" o:spid="_x0000_s1026" type="#_x0000_t75" style="position:absolute;margin-left:317.85pt;margin-top:16.9pt;width:9.6pt;height:4.2pt;z-index:2557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">
                <v:imagedata r:id="rId251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2192" behindDoc="0" locked="0" layoutInCell="1" allowOverlap="1">
                <wp:simplePos x="0" y="0"/>
                <wp:positionH relativeFrom="column">
                  <wp:posOffset>4025516</wp:posOffset>
                </wp:positionH>
                <wp:positionV relativeFrom="paragraph">
                  <wp:posOffset>198878</wp:posOffset>
                </wp:positionV>
                <wp:extent cx="114480" cy="28440"/>
                <wp:effectExtent l="38100" t="38100" r="38100" b="29210"/>
                <wp:wrapNone/>
                <wp:docPr id="5352" name="Ink 5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2">
                      <w14:nvContentPartPr>
                        <w14:cNvContentPartPr/>
                      </w14:nvContentPartPr>
                      <w14:xfrm>
                        <a:off x="0" y="0"/>
                        <a:ext cx="1144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2" o:spid="_x0000_s1026" type="#_x0000_t75" style="position:absolute;margin-left:316.15pt;margin-top:14.95pt;width:10.5pt;height:3.8pt;z-index:2557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">
                <v:imagedata r:id="rId251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1168" behindDoc="0" locked="0" layoutInCell="1" allowOverlap="1">
                <wp:simplePos x="0" y="0"/>
                <wp:positionH relativeFrom="column">
                  <wp:posOffset>3950636</wp:posOffset>
                </wp:positionH>
                <wp:positionV relativeFrom="paragraph">
                  <wp:posOffset>108878</wp:posOffset>
                </wp:positionV>
                <wp:extent cx="138240" cy="215640"/>
                <wp:effectExtent l="38100" t="38100" r="33655" b="32385"/>
                <wp:wrapNone/>
                <wp:docPr id="5351" name="Ink 5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4">
                      <w14:nvContentPartPr>
                        <w14:cNvContentPartPr/>
                      </w14:nvContentPartPr>
                      <w14:xfrm>
                        <a:off x="0" y="0"/>
                        <a:ext cx="13824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1" o:spid="_x0000_s1026" type="#_x0000_t75" style="position:absolute;margin-left:310.3pt;margin-top:7.8pt;width:12.45pt;height:18.55pt;z-index:2557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">
                <v:imagedata r:id="rId251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50144" behindDoc="0" locked="0" layoutInCell="1" allowOverlap="1">
                <wp:simplePos x="0" y="0"/>
                <wp:positionH relativeFrom="column">
                  <wp:posOffset>3771716</wp:posOffset>
                </wp:positionH>
                <wp:positionV relativeFrom="paragraph">
                  <wp:posOffset>52718</wp:posOffset>
                </wp:positionV>
                <wp:extent cx="72720" cy="180000"/>
                <wp:effectExtent l="38100" t="38100" r="41910" b="29845"/>
                <wp:wrapNone/>
                <wp:docPr id="5350" name="Ink 5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6">
                      <w14:nvContentPartPr>
                        <w14:cNvContentPartPr/>
                      </w14:nvContentPartPr>
                      <w14:xfrm>
                        <a:off x="0" y="0"/>
                        <a:ext cx="72720" cy="1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0" o:spid="_x0000_s1026" type="#_x0000_t75" style="position:absolute;margin-left:296.4pt;margin-top:3.55pt;width:7.2pt;height:15.5pt;z-index:2557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">
                <v:imagedata r:id="rId251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9120" behindDoc="0" locked="0" layoutInCell="1" allowOverlap="1">
                <wp:simplePos x="0" y="0"/>
                <wp:positionH relativeFrom="column">
                  <wp:posOffset>3615836</wp:posOffset>
                </wp:positionH>
                <wp:positionV relativeFrom="paragraph">
                  <wp:posOffset>61718</wp:posOffset>
                </wp:positionV>
                <wp:extent cx="83160" cy="207720"/>
                <wp:effectExtent l="38100" t="38100" r="31750" b="40005"/>
                <wp:wrapNone/>
                <wp:docPr id="5349" name="Ink 5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18">
                      <w14:nvContentPartPr>
                        <w14:cNvContentPartPr/>
                      </w14:nvContentPartPr>
                      <w14:xfrm>
                        <a:off x="0" y="0"/>
                        <a:ext cx="83160" cy="20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9" o:spid="_x0000_s1026" type="#_x0000_t75" style="position:absolute;margin-left:283.95pt;margin-top:4.3pt;width:8.1pt;height:17.6pt;z-index:2557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">
                <v:imagedata r:id="rId251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8096" behindDoc="0" locked="0" layoutInCell="1" allowOverlap="1">
                <wp:simplePos x="0" y="0"/>
                <wp:positionH relativeFrom="column">
                  <wp:posOffset>3628796</wp:posOffset>
                </wp:positionH>
                <wp:positionV relativeFrom="paragraph">
                  <wp:posOffset>174038</wp:posOffset>
                </wp:positionV>
                <wp:extent cx="117360" cy="6840"/>
                <wp:effectExtent l="38100" t="38100" r="35560" b="50800"/>
                <wp:wrapNone/>
                <wp:docPr id="5348" name="Ink 5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0">
                      <w14:nvContentPartPr>
                        <w14:cNvContentPartPr/>
                      </w14:nvContentPartPr>
                      <w14:xfrm>
                        <a:off x="0" y="0"/>
                        <a:ext cx="11736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8" o:spid="_x0000_s1026" type="#_x0000_t75" style="position:absolute;margin-left:285pt;margin-top:12.9pt;width:11.05pt;height:2.35pt;z-index:2557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">
                <v:imagedata r:id="rId252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7072" behindDoc="0" locked="0" layoutInCell="1" allowOverlap="1">
                <wp:simplePos x="0" y="0"/>
                <wp:positionH relativeFrom="column">
                  <wp:posOffset>3639236</wp:posOffset>
                </wp:positionH>
                <wp:positionV relativeFrom="paragraph">
                  <wp:posOffset>129398</wp:posOffset>
                </wp:positionV>
                <wp:extent cx="133200" cy="12240"/>
                <wp:effectExtent l="38100" t="38100" r="38735" b="45085"/>
                <wp:wrapNone/>
                <wp:docPr id="5347" name="Ink 5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2">
                      <w14:nvContentPartPr>
                        <w14:cNvContentPartPr/>
                      </w14:nvContentPartPr>
                      <w14:xfrm>
                        <a:off x="0" y="0"/>
                        <a:ext cx="133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7" o:spid="_x0000_s1026" type="#_x0000_t75" style="position:absolute;margin-left:285.85pt;margin-top:9.4pt;width:12pt;height:2.5pt;z-index:2557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">
                <v:imagedata r:id="rId252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6048" behindDoc="0" locked="0" layoutInCell="1" allowOverlap="1">
                <wp:simplePos x="0" y="0"/>
                <wp:positionH relativeFrom="column">
                  <wp:posOffset>3621596</wp:posOffset>
                </wp:positionH>
                <wp:positionV relativeFrom="paragraph">
                  <wp:posOffset>262598</wp:posOffset>
                </wp:positionV>
                <wp:extent cx="1440" cy="12960"/>
                <wp:effectExtent l="38100" t="38100" r="36830" b="25400"/>
                <wp:wrapNone/>
                <wp:docPr id="5346" name="Ink 5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4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6" o:spid="_x0000_s1026" type="#_x0000_t75" style="position:absolute;margin-left:284.45pt;margin-top:20.15pt;width:1.45pt;height:2.3pt;z-index:2557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">
                <v:imagedata r:id="rId252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5024" behindDoc="0" locked="0" layoutInCell="1" allowOverlap="1">
                <wp:simplePos x="0" y="0"/>
                <wp:positionH relativeFrom="column">
                  <wp:posOffset>3432956</wp:posOffset>
                </wp:positionH>
                <wp:positionV relativeFrom="paragraph">
                  <wp:posOffset>-4162</wp:posOffset>
                </wp:positionV>
                <wp:extent cx="104760" cy="328320"/>
                <wp:effectExtent l="19050" t="38100" r="29210" b="33655"/>
                <wp:wrapNone/>
                <wp:docPr id="5345" name="Ink 5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6">
                      <w14:nvContentPartPr>
                        <w14:cNvContentPartPr/>
                      </w14:nvContentPartPr>
                      <w14:xfrm>
                        <a:off x="0" y="0"/>
                        <a:ext cx="10476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5" o:spid="_x0000_s1026" type="#_x0000_t75" style="position:absolute;margin-left:269.65pt;margin-top:-1.15pt;width:9.75pt;height:27.5pt;z-index:2557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">
                <v:imagedata r:id="rId252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4000" behindDoc="0" locked="0" layoutInCell="1" allowOverlap="1">
                <wp:simplePos x="0" y="0"/>
                <wp:positionH relativeFrom="column">
                  <wp:posOffset>3203276</wp:posOffset>
                </wp:positionH>
                <wp:positionV relativeFrom="paragraph">
                  <wp:posOffset>13118</wp:posOffset>
                </wp:positionV>
                <wp:extent cx="231120" cy="344880"/>
                <wp:effectExtent l="38100" t="38100" r="17145" b="36195"/>
                <wp:wrapNone/>
                <wp:docPr id="5344" name="Ink 5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28">
                      <w14:nvContentPartPr>
                        <w14:cNvContentPartPr/>
                      </w14:nvContentPartPr>
                      <w14:xfrm>
                        <a:off x="0" y="0"/>
                        <a:ext cx="23112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4" o:spid="_x0000_s1026" type="#_x0000_t75" style="position:absolute;margin-left:251.45pt;margin-top:.35pt;width:19.95pt;height:28.65pt;z-index:2557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">
                <v:imagedata r:id="rId252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2976" behindDoc="0" locked="0" layoutInCell="1" allowOverlap="1">
                <wp:simplePos x="0" y="0"/>
                <wp:positionH relativeFrom="column">
                  <wp:posOffset>3029396</wp:posOffset>
                </wp:positionH>
                <wp:positionV relativeFrom="paragraph">
                  <wp:posOffset>208238</wp:posOffset>
                </wp:positionV>
                <wp:extent cx="95040" cy="23040"/>
                <wp:effectExtent l="38100" t="38100" r="38735" b="34290"/>
                <wp:wrapNone/>
                <wp:docPr id="5343" name="Ink 5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0">
                      <w14:nvContentPartPr>
                        <w14:cNvContentPartPr/>
                      </w14:nvContentPartPr>
                      <w14:xfrm>
                        <a:off x="0" y="0"/>
                        <a:ext cx="950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3" o:spid="_x0000_s1026" type="#_x0000_t75" style="position:absolute;margin-left:237.9pt;margin-top:15.65pt;width:8.95pt;height:3.3pt;z-index:2557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">
                <v:imagedata r:id="rId253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1952" behindDoc="0" locked="0" layoutInCell="1" allowOverlap="1">
                <wp:simplePos x="0" y="0"/>
                <wp:positionH relativeFrom="column">
                  <wp:posOffset>3040916</wp:posOffset>
                </wp:positionH>
                <wp:positionV relativeFrom="paragraph">
                  <wp:posOffset>158198</wp:posOffset>
                </wp:positionV>
                <wp:extent cx="96840" cy="17280"/>
                <wp:effectExtent l="38100" t="38100" r="36830" b="40005"/>
                <wp:wrapNone/>
                <wp:docPr id="5342" name="Ink 5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2">
                      <w14:nvContentPartPr>
                        <w14:cNvContentPartPr/>
                      </w14:nvContentPartPr>
                      <w14:xfrm>
                        <a:off x="0" y="0"/>
                        <a:ext cx="968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2" o:spid="_x0000_s1026" type="#_x0000_t75" style="position:absolute;margin-left:238.6pt;margin-top:11.75pt;width:9.2pt;height:2.6pt;z-index:2557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">
                <v:imagedata r:id="rId253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40928" behindDoc="0" locked="0" layoutInCell="1" allowOverlap="1">
                <wp:simplePos x="0" y="0"/>
                <wp:positionH relativeFrom="column">
                  <wp:posOffset>2846156</wp:posOffset>
                </wp:positionH>
                <wp:positionV relativeFrom="paragraph">
                  <wp:posOffset>-7042</wp:posOffset>
                </wp:positionV>
                <wp:extent cx="93960" cy="416160"/>
                <wp:effectExtent l="38100" t="38100" r="40005" b="41275"/>
                <wp:wrapNone/>
                <wp:docPr id="5341" name="Ink 5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4">
                      <w14:nvContentPartPr>
                        <w14:cNvContentPartPr/>
                      </w14:nvContentPartPr>
                      <w14:xfrm>
                        <a:off x="0" y="0"/>
                        <a:ext cx="93960" cy="41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1" o:spid="_x0000_s1026" type="#_x0000_t75" style="position:absolute;margin-left:223.35pt;margin-top:-1.2pt;width:9.05pt;height:34.2pt;z-index:2557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">
                <v:imagedata r:id="rId253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9904" behindDoc="0" locked="0" layoutInCell="1" allowOverlap="1">
                <wp:simplePos x="0" y="0"/>
                <wp:positionH relativeFrom="column">
                  <wp:posOffset>2670836</wp:posOffset>
                </wp:positionH>
                <wp:positionV relativeFrom="paragraph">
                  <wp:posOffset>14198</wp:posOffset>
                </wp:positionV>
                <wp:extent cx="60480" cy="378000"/>
                <wp:effectExtent l="19050" t="38100" r="34925" b="41275"/>
                <wp:wrapNone/>
                <wp:docPr id="5340" name="Ink 5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6">
                      <w14:nvContentPartPr>
                        <w14:cNvContentPartPr/>
                      </w14:nvContentPartPr>
                      <w14:xfrm>
                        <a:off x="0" y="0"/>
                        <a:ext cx="6048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40" o:spid="_x0000_s1026" type="#_x0000_t75" style="position:absolute;margin-left:209.5pt;margin-top:.35pt;width:6.15pt;height:31.25pt;z-index:2557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">
                <v:imagedata r:id="rId253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8880" behindDoc="0" locked="0" layoutInCell="1" allowOverlap="1">
                <wp:simplePos x="0" y="0"/>
                <wp:positionH relativeFrom="column">
                  <wp:posOffset>2713676</wp:posOffset>
                </wp:positionH>
                <wp:positionV relativeFrom="paragraph">
                  <wp:posOffset>184838</wp:posOffset>
                </wp:positionV>
                <wp:extent cx="138240" cy="45360"/>
                <wp:effectExtent l="38100" t="38100" r="33655" b="50165"/>
                <wp:wrapNone/>
                <wp:docPr id="5339" name="Ink 5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38">
                      <w14:nvContentPartPr>
                        <w14:cNvContentPartPr/>
                      </w14:nvContentPartPr>
                      <w14:xfrm>
                        <a:off x="0" y="0"/>
                        <a:ext cx="13824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9" o:spid="_x0000_s1026" type="#_x0000_t75" style="position:absolute;margin-left:213pt;margin-top:13.65pt;width:12.5pt;height:5.2pt;z-index:2557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">
                <v:imagedata r:id="rId253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7856" behindDoc="0" locked="0" layoutInCell="1" allowOverlap="1">
                <wp:simplePos x="0" y="0"/>
                <wp:positionH relativeFrom="column">
                  <wp:posOffset>2715836</wp:posOffset>
                </wp:positionH>
                <wp:positionV relativeFrom="paragraph">
                  <wp:posOffset>70718</wp:posOffset>
                </wp:positionV>
                <wp:extent cx="105840" cy="236520"/>
                <wp:effectExtent l="38100" t="38100" r="46990" b="49530"/>
                <wp:wrapNone/>
                <wp:docPr id="5338" name="Ink 5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0">
                      <w14:nvContentPartPr>
                        <w14:cNvContentPartPr/>
                      </w14:nvContentPartPr>
                      <w14:xfrm>
                        <a:off x="0" y="0"/>
                        <a:ext cx="105840" cy="23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8" o:spid="_x0000_s1026" type="#_x0000_t75" style="position:absolute;margin-left:213pt;margin-top:4.7pt;width:10.05pt;height:20.35pt;z-index:2557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">
                <v:imagedata r:id="rId254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36832" behindDoc="0" locked="0" layoutInCell="1" allowOverlap="1">
                <wp:simplePos x="0" y="0"/>
                <wp:positionH relativeFrom="column">
                  <wp:posOffset>2437556</wp:posOffset>
                </wp:positionH>
                <wp:positionV relativeFrom="paragraph">
                  <wp:posOffset>82958</wp:posOffset>
                </wp:positionV>
                <wp:extent cx="169560" cy="264600"/>
                <wp:effectExtent l="38100" t="38100" r="40005" b="40640"/>
                <wp:wrapNone/>
                <wp:docPr id="5337" name="Ink 5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2">
                      <w14:nvContentPartPr>
                        <w14:cNvContentPartPr/>
                      </w14:nvContentPartPr>
                      <w14:xfrm>
                        <a:off x="0" y="0"/>
                        <a:ext cx="16956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37" o:spid="_x0000_s1026" type="#_x0000_t75" style="position:absolute;margin-left:191.15pt;margin-top:5.75pt;width:14.95pt;height:22.55pt;z-index:2557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">
                <v:imagedata r:id="rId2543" o:title=""/>
              </v:shape>
            </w:pict>
          </mc:Fallback>
        </mc:AlternateContent>
      </w:r>
      <w:r w:rsidR="005A6164">
        <w:t xml:space="preserve">τότε ο </w:t>
      </w:r>
      <w:r w:rsidR="005A6164" w:rsidRPr="00025957">
        <w:rPr>
          <w:position w:val="-4"/>
        </w:rPr>
        <w:object w:dxaOrig="279" w:dyaOrig="279">
          <v:shape id="_x0000_i1057" type="#_x0000_t75" style="width:13.9pt;height:13.9pt" o:ole="">
            <v:imagedata r:id="rId2499" o:title=""/>
          </v:shape>
          <o:OLEObject Type="Embed" ProgID="Equation.DSMT4" ShapeID="_x0000_i1057" DrawAspect="Content" ObjectID="_1672747056" r:id="rId2544"/>
        </w:object>
      </w:r>
      <w:r w:rsidR="005A6164" w:rsidRPr="00FC383A">
        <w:t xml:space="preserve"> έχει τάξη </w:t>
      </w:r>
      <w:r w:rsidR="000B4F29">
        <w:rPr>
          <w:lang w:val="en-US"/>
        </w:rPr>
        <w:t>n</w:t>
      </w:r>
      <w:r w:rsidR="005A6164" w:rsidRPr="00FC383A">
        <w:t xml:space="preserve"> </w:t>
      </w:r>
    </w:p>
    <w:p w:rsidR="005A6164" w:rsidRPr="00FC383A" w:rsidRDefault="008D13F3" w:rsidP="005A6164">
      <w:pPr>
        <w:pStyle w:val="ListParagraph"/>
        <w:numPr>
          <w:ilvl w:val="0"/>
          <w:numId w:val="37"/>
        </w:numPr>
        <w:ind w:left="714" w:hanging="357"/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376832" behindDoc="0" locked="0" layoutInCell="1" allowOverlap="1">
                <wp:simplePos x="0" y="0"/>
                <wp:positionH relativeFrom="column">
                  <wp:posOffset>2493356</wp:posOffset>
                </wp:positionH>
                <wp:positionV relativeFrom="paragraph">
                  <wp:posOffset>292570</wp:posOffset>
                </wp:positionV>
                <wp:extent cx="360" cy="360"/>
                <wp:effectExtent l="0" t="0" r="0" b="0"/>
                <wp:wrapNone/>
                <wp:docPr id="6299" name="Ink 6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299" o:spid="_x0000_s1026" type="#_x0000_t75" style="position:absolute;margin-left:195.35pt;margin-top:22.05pt;width:2.05pt;height:2.05pt;z-index:25637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">
                <v:imagedata r:id="rId40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780864" behindDoc="0" locked="0" layoutInCell="1" allowOverlap="1">
                <wp:simplePos x="0" y="0"/>
                <wp:positionH relativeFrom="column">
                  <wp:posOffset>2694596</wp:posOffset>
                </wp:positionH>
                <wp:positionV relativeFrom="paragraph">
                  <wp:posOffset>374858</wp:posOffset>
                </wp:positionV>
                <wp:extent cx="129600" cy="13320"/>
                <wp:effectExtent l="38100" t="38100" r="41910" b="44450"/>
                <wp:wrapNone/>
                <wp:docPr id="5380" name="Ink 5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6">
                      <w14:nvContentPartPr>
                        <w14:cNvContentPartPr/>
                      </w14:nvContentPartPr>
                      <w14:xfrm>
                        <a:off x="0" y="0"/>
                        <a:ext cx="12960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0" o:spid="_x0000_s1026" type="#_x0000_t75" style="position:absolute;margin-left:211.25pt;margin-top:28.5pt;width:11.85pt;height:2.85pt;z-index:25578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">
                <v:imagedata r:id="rId2547" o:title=""/>
              </v:shape>
            </w:pict>
          </mc:Fallback>
        </mc:AlternateContent>
      </w:r>
      <w:r w:rsidR="00303597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666176" behindDoc="0" locked="0" layoutInCell="1" allowOverlap="1">
                <wp:simplePos x="0" y="0"/>
                <wp:positionH relativeFrom="column">
                  <wp:posOffset>3739316</wp:posOffset>
                </wp:positionH>
                <wp:positionV relativeFrom="paragraph">
                  <wp:posOffset>314126</wp:posOffset>
                </wp:positionV>
                <wp:extent cx="1277280" cy="41040"/>
                <wp:effectExtent l="38100" t="38100" r="37465" b="35560"/>
                <wp:wrapNone/>
                <wp:docPr id="5268" name="Ink 5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48">
                      <w14:nvContentPartPr>
                        <w14:cNvContentPartPr/>
                      </w14:nvContentPartPr>
                      <w14:xfrm>
                        <a:off x="0" y="0"/>
                        <a:ext cx="127728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8" o:spid="_x0000_s1026" type="#_x0000_t75" style="position:absolute;margin-left:293.75pt;margin-top:23.9pt;width:102.15pt;height:4.9pt;z-index:2556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">
                <v:imagedata r:id="rId2549" o:title=""/>
              </v:shape>
            </w:pict>
          </mc:Fallback>
        </mc:AlternateContent>
      </w:r>
      <w:r w:rsidR="005A6164" w:rsidRPr="00FC383A">
        <w:t xml:space="preserve">και τότε ο </w:t>
      </w:r>
      <w:r w:rsidR="005A6164" w:rsidRPr="00025957">
        <w:rPr>
          <w:position w:val="-4"/>
        </w:rPr>
        <w:object w:dxaOrig="620" w:dyaOrig="340">
          <v:shape id="_x0000_i1058" type="#_x0000_t75" style="width:30.8pt;height:16.9pt" o:ole="">
            <v:imagedata r:id="rId2550" o:title=""/>
          </v:shape>
          <o:OLEObject Type="Embed" ProgID="Equation.DSMT4" ShapeID="_x0000_i1058" DrawAspect="Content" ObjectID="_1672747057" r:id="rId2551"/>
        </w:object>
      </w:r>
      <w:r w:rsidR="005A6164" w:rsidRPr="00FC383A">
        <w:t xml:space="preserve"> έχει την ίδια τάξη και άρα είναι αντιστρέψιμος.</w:t>
      </w:r>
    </w:p>
    <w:p w:rsidR="005A6164" w:rsidRDefault="0033030F" w:rsidP="005A6164">
      <w:pPr>
        <w:spacing w:before="0" w:after="0" w:line="240" w:lineRule="auto"/>
        <w:jc w:val="left"/>
        <w:rPr>
          <w:rStyle w:val="Heading4Char1"/>
        </w:rPr>
      </w:pP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9056" behindDoc="0" locked="0" layoutInCell="1" allowOverlap="1">
                <wp:simplePos x="0" y="0"/>
                <wp:positionH relativeFrom="column">
                  <wp:posOffset>2803316</wp:posOffset>
                </wp:positionH>
                <wp:positionV relativeFrom="paragraph">
                  <wp:posOffset>105158</wp:posOffset>
                </wp:positionV>
                <wp:extent cx="323640" cy="98280"/>
                <wp:effectExtent l="38100" t="38100" r="38735" b="35560"/>
                <wp:wrapNone/>
                <wp:docPr id="5388" name="Ink 5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2">
                      <w14:nvContentPartPr>
                        <w14:cNvContentPartPr/>
                      </w14:nvContentPartPr>
                      <w14:xfrm>
                        <a:off x="0" y="0"/>
                        <a:ext cx="323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8" o:spid="_x0000_s1026" type="#_x0000_t75" style="position:absolute;margin-left:219.95pt;margin-top:7.5pt;width:27.2pt;height:9.4pt;z-index:25578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">
                <v:imagedata r:id="rId255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8032" behindDoc="0" locked="0" layoutInCell="1" allowOverlap="1">
                <wp:simplePos x="0" y="0"/>
                <wp:positionH relativeFrom="column">
                  <wp:posOffset>447836</wp:posOffset>
                </wp:positionH>
                <wp:positionV relativeFrom="paragraph">
                  <wp:posOffset>324398</wp:posOffset>
                </wp:positionV>
                <wp:extent cx="472320" cy="126720"/>
                <wp:effectExtent l="38100" t="38100" r="42545" b="45085"/>
                <wp:wrapNone/>
                <wp:docPr id="5387" name="Ink 5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4">
                      <w14:nvContentPartPr>
                        <w14:cNvContentPartPr/>
                      </w14:nvContentPartPr>
                      <w14:xfrm>
                        <a:off x="0" y="0"/>
                        <a:ext cx="4723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7" o:spid="_x0000_s1026" type="#_x0000_t75" style="position:absolute;margin-left:34.5pt;margin-top:24.7pt;width:38.85pt;height:11.7pt;z-index:25578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">
                <v:imagedata r:id="rId255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7008" behindDoc="0" locked="0" layoutInCell="1" allowOverlap="1">
                <wp:simplePos x="0" y="0"/>
                <wp:positionH relativeFrom="column">
                  <wp:posOffset>717116</wp:posOffset>
                </wp:positionH>
                <wp:positionV relativeFrom="paragraph">
                  <wp:posOffset>185078</wp:posOffset>
                </wp:positionV>
                <wp:extent cx="159120" cy="113400"/>
                <wp:effectExtent l="38100" t="38100" r="31750" b="39370"/>
                <wp:wrapNone/>
                <wp:docPr id="5386" name="Ink 5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6">
                      <w14:nvContentPartPr>
                        <w14:cNvContentPartPr/>
                      </w14:nvContentPartPr>
                      <w14:xfrm>
                        <a:off x="0" y="0"/>
                        <a:ext cx="1591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6" o:spid="_x0000_s1026" type="#_x0000_t75" style="position:absolute;margin-left:55.9pt;margin-top:13.75pt;width:14.15pt;height:10.85pt;z-index:25578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">
                <v:imagedata r:id="rId255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5984" behindDoc="0" locked="0" layoutInCell="1" allowOverlap="1">
                <wp:simplePos x="0" y="0"/>
                <wp:positionH relativeFrom="column">
                  <wp:posOffset>652676</wp:posOffset>
                </wp:positionH>
                <wp:positionV relativeFrom="paragraph">
                  <wp:posOffset>210638</wp:posOffset>
                </wp:positionV>
                <wp:extent cx="37080" cy="76680"/>
                <wp:effectExtent l="38100" t="38100" r="39370" b="38100"/>
                <wp:wrapNone/>
                <wp:docPr id="5385" name="Ink 5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58">
                      <w14:nvContentPartPr>
                        <w14:cNvContentPartPr/>
                      </w14:nvContentPartPr>
                      <w14:xfrm>
                        <a:off x="0" y="0"/>
                        <a:ext cx="370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5" o:spid="_x0000_s1026" type="#_x0000_t75" style="position:absolute;margin-left:50.75pt;margin-top:16.05pt;width:4.1pt;height:7.3pt;z-index:25578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">
                <v:imagedata r:id="rId255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4960" behindDoc="0" locked="0" layoutInCell="1" allowOverlap="1">
                <wp:simplePos x="0" y="0"/>
                <wp:positionH relativeFrom="column">
                  <wp:posOffset>609476</wp:posOffset>
                </wp:positionH>
                <wp:positionV relativeFrom="paragraph">
                  <wp:posOffset>214598</wp:posOffset>
                </wp:positionV>
                <wp:extent cx="101880" cy="69120"/>
                <wp:effectExtent l="38100" t="38100" r="31750" b="26670"/>
                <wp:wrapNone/>
                <wp:docPr id="5384" name="Ink 5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0">
                      <w14:nvContentPartPr>
                        <w14:cNvContentPartPr/>
                      </w14:nvContentPartPr>
                      <w14:xfrm>
                        <a:off x="0" y="0"/>
                        <a:ext cx="101880" cy="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4" o:spid="_x0000_s1026" type="#_x0000_t75" style="position:absolute;margin-left:47.45pt;margin-top:16.2pt;width:9.25pt;height:6.9pt;z-index:25578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">
                <v:imagedata r:id="rId2561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3936" behindDoc="0" locked="0" layoutInCell="1" allowOverlap="1">
                <wp:simplePos x="0" y="0"/>
                <wp:positionH relativeFrom="column">
                  <wp:posOffset>435236</wp:posOffset>
                </wp:positionH>
                <wp:positionV relativeFrom="paragraph">
                  <wp:posOffset>218198</wp:posOffset>
                </wp:positionV>
                <wp:extent cx="147240" cy="104400"/>
                <wp:effectExtent l="38100" t="38100" r="43815" b="48260"/>
                <wp:wrapNone/>
                <wp:docPr id="5383" name="Ink 5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2">
                      <w14:nvContentPartPr>
                        <w14:cNvContentPartPr/>
                      </w14:nvContentPartPr>
                      <w14:xfrm>
                        <a:off x="0" y="0"/>
                        <a:ext cx="147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3" o:spid="_x0000_s1026" type="#_x0000_t75" style="position:absolute;margin-left:33.4pt;margin-top:16.35pt;width:13.25pt;height:9.95pt;z-index:25578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">
                <v:imagedata r:id="rId256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2912" behindDoc="0" locked="0" layoutInCell="1" allowOverlap="1">
                <wp:simplePos x="0" y="0"/>
                <wp:positionH relativeFrom="column">
                  <wp:posOffset>2879996</wp:posOffset>
                </wp:positionH>
                <wp:positionV relativeFrom="paragraph">
                  <wp:posOffset>-41722</wp:posOffset>
                </wp:positionV>
                <wp:extent cx="168840" cy="117360"/>
                <wp:effectExtent l="38100" t="38100" r="41275" b="54610"/>
                <wp:wrapNone/>
                <wp:docPr id="5382" name="Ink 5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4">
                      <w14:nvContentPartPr>
                        <w14:cNvContentPartPr/>
                      </w14:nvContentPartPr>
                      <w14:xfrm>
                        <a:off x="0" y="0"/>
                        <a:ext cx="16884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2" o:spid="_x0000_s1026" type="#_x0000_t75" style="position:absolute;margin-left:225.95pt;margin-top:-4.2pt;width:15pt;height:11.15pt;z-index:25578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">
                <v:imagedata r:id="rId256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81888" behindDoc="0" locked="0" layoutInCell="1" allowOverlap="1">
                <wp:simplePos x="0" y="0"/>
                <wp:positionH relativeFrom="column">
                  <wp:posOffset>2744276</wp:posOffset>
                </wp:positionH>
                <wp:positionV relativeFrom="paragraph">
                  <wp:posOffset>758</wp:posOffset>
                </wp:positionV>
                <wp:extent cx="82440" cy="12960"/>
                <wp:effectExtent l="38100" t="38100" r="32385" b="44450"/>
                <wp:wrapNone/>
                <wp:docPr id="5381" name="Ink 5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6">
                      <w14:nvContentPartPr>
                        <w14:cNvContentPartPr/>
                      </w14:nvContentPartPr>
                      <w14:xfrm>
                        <a:off x="0" y="0"/>
                        <a:ext cx="82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81" o:spid="_x0000_s1026" type="#_x0000_t75" style="position:absolute;margin-left:215.25pt;margin-top:-.75pt;width:8.15pt;height:2.65pt;z-index:25578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">
                <v:imagedata r:id="rId256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9840" behindDoc="0" locked="0" layoutInCell="1" allowOverlap="1">
                <wp:simplePos x="0" y="0"/>
                <wp:positionH relativeFrom="column">
                  <wp:posOffset>1163516</wp:posOffset>
                </wp:positionH>
                <wp:positionV relativeFrom="paragraph">
                  <wp:posOffset>-20122</wp:posOffset>
                </wp:positionV>
                <wp:extent cx="441000" cy="59040"/>
                <wp:effectExtent l="38100" t="38100" r="35560" b="36830"/>
                <wp:wrapNone/>
                <wp:docPr id="5379" name="Ink 5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68">
                      <w14:nvContentPartPr>
                        <w14:cNvContentPartPr/>
                      </w14:nvContentPartPr>
                      <w14:xfrm>
                        <a:off x="0" y="0"/>
                        <a:ext cx="44100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9" o:spid="_x0000_s1026" type="#_x0000_t75" style="position:absolute;margin-left:90.85pt;margin-top:-2.25pt;width:36.3pt;height:6.2pt;z-index:25577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">
                <v:imagedata r:id="rId256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8816" behindDoc="0" locked="0" layoutInCell="1" allowOverlap="1">
                <wp:simplePos x="0" y="0"/>
                <wp:positionH relativeFrom="column">
                  <wp:posOffset>3806276</wp:posOffset>
                </wp:positionH>
                <wp:positionV relativeFrom="paragraph">
                  <wp:posOffset>357878</wp:posOffset>
                </wp:positionV>
                <wp:extent cx="52200" cy="26280"/>
                <wp:effectExtent l="38100" t="38100" r="24130" b="31115"/>
                <wp:wrapNone/>
                <wp:docPr id="5378" name="Ink 5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0">
                      <w14:nvContentPartPr>
                        <w14:cNvContentPartPr/>
                      </w14:nvContentPartPr>
                      <w14:xfrm>
                        <a:off x="0" y="0"/>
                        <a:ext cx="522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8" o:spid="_x0000_s1026" type="#_x0000_t75" style="position:absolute;margin-left:299.2pt;margin-top:27.5pt;width:5.35pt;height:3.3pt;z-index:25577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">
                <v:imagedata r:id="rId2571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7792" behindDoc="0" locked="0" layoutInCell="1" allowOverlap="1">
                <wp:simplePos x="0" y="0"/>
                <wp:positionH relativeFrom="column">
                  <wp:posOffset>3601436</wp:posOffset>
                </wp:positionH>
                <wp:positionV relativeFrom="paragraph">
                  <wp:posOffset>343118</wp:posOffset>
                </wp:positionV>
                <wp:extent cx="219600" cy="115560"/>
                <wp:effectExtent l="38100" t="38100" r="47625" b="37465"/>
                <wp:wrapNone/>
                <wp:docPr id="5377" name="Ink 5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2">
                      <w14:nvContentPartPr>
                        <w14:cNvContentPartPr/>
                      </w14:nvContentPartPr>
                      <w14:xfrm>
                        <a:off x="0" y="0"/>
                        <a:ext cx="2196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7" o:spid="_x0000_s1026" type="#_x0000_t75" style="position:absolute;margin-left:282.85pt;margin-top:26pt;width:19.05pt;height:10.9pt;z-index:25577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">
                <v:imagedata r:id="rId257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6768" behindDoc="0" locked="0" layoutInCell="1" allowOverlap="1">
                <wp:simplePos x="0" y="0"/>
                <wp:positionH relativeFrom="column">
                  <wp:posOffset>3559316</wp:posOffset>
                </wp:positionH>
                <wp:positionV relativeFrom="paragraph">
                  <wp:posOffset>342038</wp:posOffset>
                </wp:positionV>
                <wp:extent cx="145800" cy="64800"/>
                <wp:effectExtent l="38100" t="38100" r="45085" b="30480"/>
                <wp:wrapNone/>
                <wp:docPr id="5376" name="Ink 5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4">
                      <w14:nvContentPartPr>
                        <w14:cNvContentPartPr/>
                      </w14:nvContentPartPr>
                      <w14:xfrm>
                        <a:off x="0" y="0"/>
                        <a:ext cx="14580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6" o:spid="_x0000_s1026" type="#_x0000_t75" style="position:absolute;margin-left:279.5pt;margin-top:26.25pt;width:13pt;height:6.65pt;z-index:25577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">
                <v:imagedata r:id="rId257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5744" behindDoc="0" locked="0" layoutInCell="1" allowOverlap="1">
                <wp:simplePos x="0" y="0"/>
                <wp:positionH relativeFrom="column">
                  <wp:posOffset>3444476</wp:posOffset>
                </wp:positionH>
                <wp:positionV relativeFrom="paragraph">
                  <wp:posOffset>305678</wp:posOffset>
                </wp:positionV>
                <wp:extent cx="156240" cy="181800"/>
                <wp:effectExtent l="38100" t="38100" r="34290" b="46990"/>
                <wp:wrapNone/>
                <wp:docPr id="5375" name="Ink 5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6">
                      <w14:nvContentPartPr>
                        <w14:cNvContentPartPr/>
                      </w14:nvContentPartPr>
                      <w14:xfrm>
                        <a:off x="0" y="0"/>
                        <a:ext cx="156240" cy="18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5" o:spid="_x0000_s1026" type="#_x0000_t75" style="position:absolute;margin-left:270.45pt;margin-top:23.1pt;width:14pt;height:16.05pt;z-index:25577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">
                <v:imagedata r:id="rId257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4720" behindDoc="0" locked="0" layoutInCell="1" allowOverlap="1">
                <wp:simplePos x="0" y="0"/>
                <wp:positionH relativeFrom="column">
                  <wp:posOffset>3156836</wp:posOffset>
                </wp:positionH>
                <wp:positionV relativeFrom="paragraph">
                  <wp:posOffset>246998</wp:posOffset>
                </wp:positionV>
                <wp:extent cx="82440" cy="230760"/>
                <wp:effectExtent l="38100" t="38100" r="13335" b="36195"/>
                <wp:wrapNone/>
                <wp:docPr id="5374" name="Ink 5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78">
                      <w14:nvContentPartPr>
                        <w14:cNvContentPartPr/>
                      </w14:nvContentPartPr>
                      <w14:xfrm>
                        <a:off x="0" y="0"/>
                        <a:ext cx="824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4" o:spid="_x0000_s1026" type="#_x0000_t75" style="position:absolute;margin-left:247.8pt;margin-top:18.95pt;width:8.25pt;height:19.5pt;z-index:25577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">
                <v:imagedata r:id="rId257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3696" behindDoc="0" locked="0" layoutInCell="1" allowOverlap="1">
                <wp:simplePos x="0" y="0"/>
                <wp:positionH relativeFrom="column">
                  <wp:posOffset>3031196</wp:posOffset>
                </wp:positionH>
                <wp:positionV relativeFrom="paragraph">
                  <wp:posOffset>268598</wp:posOffset>
                </wp:positionV>
                <wp:extent cx="215640" cy="137520"/>
                <wp:effectExtent l="38100" t="38100" r="32385" b="34290"/>
                <wp:wrapNone/>
                <wp:docPr id="5373" name="Ink 5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0">
                      <w14:nvContentPartPr>
                        <w14:cNvContentPartPr/>
                      </w14:nvContentPartPr>
                      <w14:xfrm>
                        <a:off x="0" y="0"/>
                        <a:ext cx="21564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3" o:spid="_x0000_s1026" type="#_x0000_t75" style="position:absolute;margin-left:237.95pt;margin-top:20.6pt;width:18.35pt;height:12.25pt;z-index:25577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">
                <v:imagedata r:id="rId2581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2672" behindDoc="0" locked="0" layoutInCell="1" allowOverlap="1">
                <wp:simplePos x="0" y="0"/>
                <wp:positionH relativeFrom="column">
                  <wp:posOffset>2976836</wp:posOffset>
                </wp:positionH>
                <wp:positionV relativeFrom="paragraph">
                  <wp:posOffset>338078</wp:posOffset>
                </wp:positionV>
                <wp:extent cx="180360" cy="10800"/>
                <wp:effectExtent l="38100" t="38100" r="29210" b="46355"/>
                <wp:wrapNone/>
                <wp:docPr id="5372" name="Ink 5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2">
                      <w14:nvContentPartPr>
                        <w14:cNvContentPartPr/>
                      </w14:nvContentPartPr>
                      <w14:xfrm>
                        <a:off x="0" y="0"/>
                        <a:ext cx="18036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2" o:spid="_x0000_s1026" type="#_x0000_t75" style="position:absolute;margin-left:233.7pt;margin-top:25.8pt;width:15.6pt;height:2.4pt;z-index:25577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">
                <v:imagedata r:id="rId258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1648" behindDoc="0" locked="0" layoutInCell="1" allowOverlap="1">
                <wp:simplePos x="0" y="0"/>
                <wp:positionH relativeFrom="column">
                  <wp:posOffset>2686316</wp:posOffset>
                </wp:positionH>
                <wp:positionV relativeFrom="paragraph">
                  <wp:posOffset>292718</wp:posOffset>
                </wp:positionV>
                <wp:extent cx="91800" cy="146160"/>
                <wp:effectExtent l="38100" t="38100" r="41910" b="44450"/>
                <wp:wrapNone/>
                <wp:docPr id="5371" name="Ink 5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4">
                      <w14:nvContentPartPr>
                        <w14:cNvContentPartPr/>
                      </w14:nvContentPartPr>
                      <w14:xfrm>
                        <a:off x="0" y="0"/>
                        <a:ext cx="9180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1" o:spid="_x0000_s1026" type="#_x0000_t75" style="position:absolute;margin-left:210.65pt;margin-top:22.1pt;width:9pt;height:13.3pt;z-index:25577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">
                <v:imagedata r:id="rId258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70624" behindDoc="0" locked="0" layoutInCell="1" allowOverlap="1">
                <wp:simplePos x="0" y="0"/>
                <wp:positionH relativeFrom="column">
                  <wp:posOffset>2424596</wp:posOffset>
                </wp:positionH>
                <wp:positionV relativeFrom="paragraph">
                  <wp:posOffset>416918</wp:posOffset>
                </wp:positionV>
                <wp:extent cx="149400" cy="60120"/>
                <wp:effectExtent l="38100" t="38100" r="41275" b="35560"/>
                <wp:wrapNone/>
                <wp:docPr id="5370" name="Ink 5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6">
                      <w14:nvContentPartPr>
                        <w14:cNvContentPartPr/>
                      </w14:nvContentPartPr>
                      <w14:xfrm>
                        <a:off x="0" y="0"/>
                        <a:ext cx="149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70" o:spid="_x0000_s1026" type="#_x0000_t75" style="position:absolute;margin-left:190.1pt;margin-top:32.2pt;width:13.2pt;height:6.25pt;z-index:25577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">
                <v:imagedata r:id="rId258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9600" behindDoc="0" locked="0" layoutInCell="1" allowOverlap="1">
                <wp:simplePos x="0" y="0"/>
                <wp:positionH relativeFrom="column">
                  <wp:posOffset>2441156</wp:posOffset>
                </wp:positionH>
                <wp:positionV relativeFrom="paragraph">
                  <wp:posOffset>388838</wp:posOffset>
                </wp:positionV>
                <wp:extent cx="137520" cy="31680"/>
                <wp:effectExtent l="38100" t="38100" r="34290" b="45085"/>
                <wp:wrapNone/>
                <wp:docPr id="5369" name="Ink 5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88">
                      <w14:nvContentPartPr>
                        <w14:cNvContentPartPr/>
                      </w14:nvContentPartPr>
                      <w14:xfrm>
                        <a:off x="0" y="0"/>
                        <a:ext cx="1375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9" o:spid="_x0000_s1026" type="#_x0000_t75" style="position:absolute;margin-left:191.55pt;margin-top:29.85pt;width:12.25pt;height:4.15pt;z-index:25576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">
                <v:imagedata r:id="rId258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8576" behindDoc="0" locked="0" layoutInCell="1" allowOverlap="1">
                <wp:simplePos x="0" y="0"/>
                <wp:positionH relativeFrom="column">
                  <wp:posOffset>2262236</wp:posOffset>
                </wp:positionH>
                <wp:positionV relativeFrom="paragraph">
                  <wp:posOffset>158078</wp:posOffset>
                </wp:positionV>
                <wp:extent cx="138960" cy="490320"/>
                <wp:effectExtent l="38100" t="38100" r="33020" b="43180"/>
                <wp:wrapNone/>
                <wp:docPr id="5368" name="Ink 5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0">
                      <w14:nvContentPartPr>
                        <w14:cNvContentPartPr/>
                      </w14:nvContentPartPr>
                      <w14:xfrm>
                        <a:off x="0" y="0"/>
                        <a:ext cx="138960" cy="49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8" o:spid="_x0000_s1026" type="#_x0000_t75" style="position:absolute;margin-left:177.4pt;margin-top:11.7pt;width:12.65pt;height:40.2pt;z-index:25576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">
                <v:imagedata r:id="rId2591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7552" behindDoc="0" locked="0" layoutInCell="1" allowOverlap="1">
                <wp:simplePos x="0" y="0"/>
                <wp:positionH relativeFrom="column">
                  <wp:posOffset>1774796</wp:posOffset>
                </wp:positionH>
                <wp:positionV relativeFrom="paragraph">
                  <wp:posOffset>166358</wp:posOffset>
                </wp:positionV>
                <wp:extent cx="123480" cy="483840"/>
                <wp:effectExtent l="38100" t="38100" r="48260" b="31115"/>
                <wp:wrapNone/>
                <wp:docPr id="5367" name="Ink 5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2">
                      <w14:nvContentPartPr>
                        <w14:cNvContentPartPr/>
                      </w14:nvContentPartPr>
                      <w14:xfrm>
                        <a:off x="0" y="0"/>
                        <a:ext cx="123480" cy="48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7" o:spid="_x0000_s1026" type="#_x0000_t75" style="position:absolute;margin-left:138.95pt;margin-top:12.55pt;width:11.3pt;height:39.5pt;z-index:25576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">
                <v:imagedata r:id="rId259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6528" behindDoc="0" locked="0" layoutInCell="1" allowOverlap="1">
                <wp:simplePos x="0" y="0"/>
                <wp:positionH relativeFrom="column">
                  <wp:posOffset>1492916</wp:posOffset>
                </wp:positionH>
                <wp:positionV relativeFrom="paragraph">
                  <wp:posOffset>327278</wp:posOffset>
                </wp:positionV>
                <wp:extent cx="158400" cy="257040"/>
                <wp:effectExtent l="38100" t="38100" r="13335" b="48260"/>
                <wp:wrapNone/>
                <wp:docPr id="5366" name="Ink 5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4">
                      <w14:nvContentPartPr>
                        <w14:cNvContentPartPr/>
                      </w14:nvContentPartPr>
                      <w14:xfrm>
                        <a:off x="0" y="0"/>
                        <a:ext cx="158400" cy="25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6" o:spid="_x0000_s1026" type="#_x0000_t75" style="position:absolute;margin-left:116.7pt;margin-top:24.95pt;width:14.2pt;height:22pt;z-index:25576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">
                <v:imagedata r:id="rId259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5504" behindDoc="0" locked="0" layoutInCell="1" allowOverlap="1">
                <wp:simplePos x="0" y="0"/>
                <wp:positionH relativeFrom="column">
                  <wp:posOffset>2119316</wp:posOffset>
                </wp:positionH>
                <wp:positionV relativeFrom="paragraph">
                  <wp:posOffset>349238</wp:posOffset>
                </wp:positionV>
                <wp:extent cx="175320" cy="99720"/>
                <wp:effectExtent l="38100" t="38100" r="34290" b="33655"/>
                <wp:wrapNone/>
                <wp:docPr id="5365" name="Ink 5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6">
                      <w14:nvContentPartPr>
                        <w14:cNvContentPartPr/>
                      </w14:nvContentPartPr>
                      <w14:xfrm>
                        <a:off x="0" y="0"/>
                        <a:ext cx="1753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5" o:spid="_x0000_s1026" type="#_x0000_t75" style="position:absolute;margin-left:166.3pt;margin-top:26.85pt;width:15.05pt;height:9.3pt;z-index:25576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">
                <v:imagedata r:id="rId259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4480" behindDoc="0" locked="0" layoutInCell="1" allowOverlap="1">
                <wp:simplePos x="0" y="0"/>
                <wp:positionH relativeFrom="column">
                  <wp:posOffset>2198156</wp:posOffset>
                </wp:positionH>
                <wp:positionV relativeFrom="paragraph">
                  <wp:posOffset>230798</wp:posOffset>
                </wp:positionV>
                <wp:extent cx="75240" cy="266040"/>
                <wp:effectExtent l="38100" t="38100" r="39370" b="39370"/>
                <wp:wrapNone/>
                <wp:docPr id="5364" name="Ink 5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598">
                      <w14:nvContentPartPr>
                        <w14:cNvContentPartPr/>
                      </w14:nvContentPartPr>
                      <w14:xfrm>
                        <a:off x="0" y="0"/>
                        <a:ext cx="75240" cy="26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4" o:spid="_x0000_s1026" type="#_x0000_t75" style="position:absolute;margin-left:172.4pt;margin-top:17.45pt;width:7.35pt;height:22.3pt;z-index:25576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">
                <v:imagedata r:id="rId259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3456" behindDoc="0" locked="0" layoutInCell="1" allowOverlap="1">
                <wp:simplePos x="0" y="0"/>
                <wp:positionH relativeFrom="column">
                  <wp:posOffset>2202476</wp:posOffset>
                </wp:positionH>
                <wp:positionV relativeFrom="paragraph">
                  <wp:posOffset>322958</wp:posOffset>
                </wp:positionV>
                <wp:extent cx="6120" cy="200160"/>
                <wp:effectExtent l="38100" t="38100" r="32385" b="28575"/>
                <wp:wrapNone/>
                <wp:docPr id="5363" name="Ink 5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0">
                      <w14:nvContentPartPr>
                        <w14:cNvContentPartPr/>
                      </w14:nvContentPartPr>
                      <w14:xfrm>
                        <a:off x="0" y="0"/>
                        <a:ext cx="612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3" o:spid="_x0000_s1026" type="#_x0000_t75" style="position:absolute;margin-left:172.6pt;margin-top:24.9pt;width:2.15pt;height:17.05pt;z-index:25576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">
                <v:imagedata r:id="rId2601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2432" behindDoc="0" locked="0" layoutInCell="1" allowOverlap="1">
                <wp:simplePos x="0" y="0"/>
                <wp:positionH relativeFrom="column">
                  <wp:posOffset>1965236</wp:posOffset>
                </wp:positionH>
                <wp:positionV relativeFrom="paragraph">
                  <wp:posOffset>200918</wp:posOffset>
                </wp:positionV>
                <wp:extent cx="171000" cy="71280"/>
                <wp:effectExtent l="38100" t="38100" r="38735" b="43180"/>
                <wp:wrapNone/>
                <wp:docPr id="5362" name="Ink 5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2">
                      <w14:nvContentPartPr>
                        <w14:cNvContentPartPr/>
                      </w14:nvContentPartPr>
                      <w14:xfrm>
                        <a:off x="0" y="0"/>
                        <a:ext cx="17100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2" o:spid="_x0000_s1026" type="#_x0000_t75" style="position:absolute;margin-left:154pt;margin-top:15.05pt;width:14.95pt;height:7.1pt;z-index:25576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">
                <v:imagedata r:id="rId2603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1408" behindDoc="0" locked="0" layoutInCell="1" allowOverlap="1">
                <wp:simplePos x="0" y="0"/>
                <wp:positionH relativeFrom="column">
                  <wp:posOffset>2018516</wp:posOffset>
                </wp:positionH>
                <wp:positionV relativeFrom="paragraph">
                  <wp:posOffset>245918</wp:posOffset>
                </wp:positionV>
                <wp:extent cx="30240" cy="64440"/>
                <wp:effectExtent l="38100" t="38100" r="27305" b="31115"/>
                <wp:wrapNone/>
                <wp:docPr id="5361" name="Ink 5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4">
                      <w14:nvContentPartPr>
                        <w14:cNvContentPartPr/>
                      </w14:nvContentPartPr>
                      <w14:xfrm>
                        <a:off x="0" y="0"/>
                        <a:ext cx="3024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1" o:spid="_x0000_s1026" type="#_x0000_t75" style="position:absolute;margin-left:158.25pt;margin-top:18.8pt;width:3.8pt;height:6.3pt;z-index:25576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">
                <v:imagedata r:id="rId2605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60384" behindDoc="0" locked="0" layoutInCell="1" allowOverlap="1">
                <wp:simplePos x="0" y="0"/>
                <wp:positionH relativeFrom="column">
                  <wp:posOffset>1904396</wp:posOffset>
                </wp:positionH>
                <wp:positionV relativeFrom="paragraph">
                  <wp:posOffset>361478</wp:posOffset>
                </wp:positionV>
                <wp:extent cx="101880" cy="61560"/>
                <wp:effectExtent l="38100" t="38100" r="31750" b="34290"/>
                <wp:wrapNone/>
                <wp:docPr id="5360" name="Ink 5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6">
                      <w14:nvContentPartPr>
                        <w14:cNvContentPartPr/>
                      </w14:nvContentPartPr>
                      <w14:xfrm>
                        <a:off x="0" y="0"/>
                        <a:ext cx="1018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60" o:spid="_x0000_s1026" type="#_x0000_t75" style="position:absolute;margin-left:149.2pt;margin-top:27.7pt;width:9.55pt;height:6.45pt;z-index:25576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">
                <v:imagedata r:id="rId2607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59360" behindDoc="0" locked="0" layoutInCell="1" allowOverlap="1">
                <wp:simplePos x="0" y="0"/>
                <wp:positionH relativeFrom="column">
                  <wp:posOffset>1922396</wp:posOffset>
                </wp:positionH>
                <wp:positionV relativeFrom="paragraph">
                  <wp:posOffset>267878</wp:posOffset>
                </wp:positionV>
                <wp:extent cx="118080" cy="259200"/>
                <wp:effectExtent l="38100" t="38100" r="34925" b="26670"/>
                <wp:wrapNone/>
                <wp:docPr id="5359" name="Ink 5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08">
                      <w14:nvContentPartPr>
                        <w14:cNvContentPartPr/>
                      </w14:nvContentPartPr>
                      <w14:xfrm>
                        <a:off x="0" y="0"/>
                        <a:ext cx="11808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9" o:spid="_x0000_s1026" type="#_x0000_t75" style="position:absolute;margin-left:150.6pt;margin-top:20.55pt;width:10.85pt;height:21.7pt;z-index:25575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">
                <v:imagedata r:id="rId2609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757312" behindDoc="0" locked="0" layoutInCell="1" allowOverlap="1">
                <wp:simplePos x="0" y="0"/>
                <wp:positionH relativeFrom="column">
                  <wp:posOffset>1169636</wp:posOffset>
                </wp:positionH>
                <wp:positionV relativeFrom="paragraph">
                  <wp:posOffset>34598</wp:posOffset>
                </wp:positionV>
                <wp:extent cx="414720" cy="52200"/>
                <wp:effectExtent l="38100" t="38100" r="42545" b="43180"/>
                <wp:wrapNone/>
                <wp:docPr id="5357" name="Ink 5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0">
                      <w14:nvContentPartPr>
                        <w14:cNvContentPartPr/>
                      </w14:nvContentPartPr>
                      <w14:xfrm>
                        <a:off x="0" y="0"/>
                        <a:ext cx="41472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57" o:spid="_x0000_s1026" type="#_x0000_t75" style="position:absolute;margin-left:91.3pt;margin-top:1.8pt;width:34.35pt;height:5.65pt;z-index:2557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">
                <v:imagedata r:id="rId2611" o:title=""/>
              </v:shape>
            </w:pict>
          </mc:Fallback>
        </mc:AlternateContent>
      </w:r>
      <w:r w:rsidR="00303597"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5665152" behindDoc="0" locked="0" layoutInCell="1" allowOverlap="1">
                <wp:simplePos x="0" y="0"/>
                <wp:positionH relativeFrom="column">
                  <wp:posOffset>944276</wp:posOffset>
                </wp:positionH>
                <wp:positionV relativeFrom="paragraph">
                  <wp:posOffset>-19654</wp:posOffset>
                </wp:positionV>
                <wp:extent cx="1253520" cy="34560"/>
                <wp:effectExtent l="38100" t="38100" r="41910" b="41910"/>
                <wp:wrapNone/>
                <wp:docPr id="5267" name="Ink 5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2">
                      <w14:nvContentPartPr>
                        <w14:cNvContentPartPr/>
                      </w14:nvContentPartPr>
                      <w14:xfrm>
                        <a:off x="0" y="0"/>
                        <a:ext cx="125352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267" o:spid="_x0000_s1026" type="#_x0000_t75" style="position:absolute;margin-left:73.9pt;margin-top:-2.65pt;width:100.1pt;height:4.7pt;z-index:2556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">
                <v:imagedata r:id="rId2613" o:title=""/>
              </v:shape>
            </w:pict>
          </mc:Fallback>
        </mc:AlternateContent>
      </w:r>
      <w:r w:rsidR="005A6164">
        <w:rPr>
          <w:rStyle w:val="Heading4Char1"/>
        </w:rPr>
        <w:br w:type="page"/>
      </w:r>
    </w:p>
    <w:p w:rsidR="005A6164" w:rsidRPr="004B7328" w:rsidRDefault="005A6164" w:rsidP="005A6164">
      <w:pPr>
        <w:spacing w:before="0" w:after="0" w:line="240" w:lineRule="auto"/>
        <w:jc w:val="left"/>
        <w:rPr>
          <w:b/>
          <w:bCs/>
          <w:i/>
          <w:szCs w:val="28"/>
          <w:lang w:eastAsia="en-GB"/>
        </w:rPr>
      </w:pPr>
    </w:p>
    <w:p w:rsidR="005A6164" w:rsidRPr="00FF45CB" w:rsidRDefault="00933D8E" w:rsidP="005A6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9472" behindDoc="0" locked="0" layoutInCell="1" allowOverlap="1">
                <wp:simplePos x="0" y="0"/>
                <wp:positionH relativeFrom="column">
                  <wp:posOffset>6057716</wp:posOffset>
                </wp:positionH>
                <wp:positionV relativeFrom="paragraph">
                  <wp:posOffset>5336794</wp:posOffset>
                </wp:positionV>
                <wp:extent cx="38520" cy="38160"/>
                <wp:effectExtent l="38100" t="38100" r="38100" b="38100"/>
                <wp:wrapNone/>
                <wp:docPr id="6409" name="Ink 6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4">
                      <w14:nvContentPartPr>
                        <w14:cNvContentPartPr/>
                      </w14:nvContentPartPr>
                      <w14:xfrm>
                        <a:off x="0" y="0"/>
                        <a:ext cx="3852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9" o:spid="_x0000_s1026" type="#_x0000_t75" style="position:absolute;margin-left:476.05pt;margin-top:419.25pt;width:4.9pt;height:4.75pt;z-index:25648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">
                <v:imagedata r:id="rId2615" o:title=""/>
              </v:shape>
            </w:pict>
          </mc:Fallback>
        </mc:AlternateContent>
      </w: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7424" behindDoc="0" locked="0" layoutInCell="1" allowOverlap="1">
                <wp:simplePos x="0" y="0"/>
                <wp:positionH relativeFrom="column">
                  <wp:posOffset>6062036</wp:posOffset>
                </wp:positionH>
                <wp:positionV relativeFrom="paragraph">
                  <wp:posOffset>5365954</wp:posOffset>
                </wp:positionV>
                <wp:extent cx="360" cy="1440"/>
                <wp:effectExtent l="0" t="0" r="0" b="0"/>
                <wp:wrapNone/>
                <wp:docPr id="6407" name="Ink 6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6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7" o:spid="_x0000_s1026" type="#_x0000_t75" style="position:absolute;margin-left:476.4pt;margin-top:421.75pt;width:1.9pt;height:1.5pt;z-index:25648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">
                <v:imagedata r:id="rId2617" o:title=""/>
              </v:shape>
            </w:pict>
          </mc:Fallback>
        </mc:AlternateContent>
      </w: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482304" behindDoc="0" locked="0" layoutInCell="1" allowOverlap="1">
                <wp:simplePos x="0" y="0"/>
                <wp:positionH relativeFrom="column">
                  <wp:posOffset>5546516</wp:posOffset>
                </wp:positionH>
                <wp:positionV relativeFrom="paragraph">
                  <wp:posOffset>5327434</wp:posOffset>
                </wp:positionV>
                <wp:extent cx="113760" cy="11160"/>
                <wp:effectExtent l="38100" t="38100" r="38735" b="27305"/>
                <wp:wrapNone/>
                <wp:docPr id="6402" name="Ink 6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18">
                      <w14:nvContentPartPr>
                        <w14:cNvContentPartPr/>
                      </w14:nvContentPartPr>
                      <w14:xfrm>
                        <a:off x="0" y="0"/>
                        <a:ext cx="1137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02" o:spid="_x0000_s1026" type="#_x0000_t75" style="position:absolute;margin-left:435.95pt;margin-top:418.6pt;width:10.55pt;height:2.4pt;z-index:25648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">
                <v:imagedata r:id="rId2619" o:title=""/>
              </v:shape>
            </w:pict>
          </mc:Fallback>
        </mc:AlternateContent>
      </w:r>
      <w:r w:rsidR="0033030F"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808512" behindDoc="0" locked="0" layoutInCell="1" allowOverlap="1">
                <wp:simplePos x="0" y="0"/>
                <wp:positionH relativeFrom="column">
                  <wp:posOffset>5689796</wp:posOffset>
                </wp:positionH>
                <wp:positionV relativeFrom="paragraph">
                  <wp:posOffset>316276</wp:posOffset>
                </wp:positionV>
                <wp:extent cx="221400" cy="231480"/>
                <wp:effectExtent l="38100" t="38100" r="45720" b="35560"/>
                <wp:wrapNone/>
                <wp:docPr id="5415" name="Ink 5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0">
                      <w14:nvContentPartPr>
                        <w14:cNvContentPartPr/>
                      </w14:nvContentPartPr>
                      <w14:xfrm>
                        <a:off x="0" y="0"/>
                        <a:ext cx="221400" cy="23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5" o:spid="_x0000_s1026" type="#_x0000_t75" style="position:absolute;margin-left:447.3pt;margin-top:24pt;width:19.05pt;height:19.95pt;z-index:25580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">
                <v:imagedata r:id="rId2621" o:title=""/>
              </v:shape>
            </w:pict>
          </mc:Fallback>
        </mc:AlternateContent>
      </w:r>
      <w:r w:rsidR="0033030F"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802368" behindDoc="0" locked="0" layoutInCell="1" allowOverlap="1">
                <wp:simplePos x="0" y="0"/>
                <wp:positionH relativeFrom="column">
                  <wp:posOffset>4596116</wp:posOffset>
                </wp:positionH>
                <wp:positionV relativeFrom="paragraph">
                  <wp:posOffset>324916</wp:posOffset>
                </wp:positionV>
                <wp:extent cx="258840" cy="217080"/>
                <wp:effectExtent l="38100" t="38100" r="46355" b="50165"/>
                <wp:wrapNone/>
                <wp:docPr id="5409" name="Ink 5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2">
                      <w14:nvContentPartPr>
                        <w14:cNvContentPartPr/>
                      </w14:nvContentPartPr>
                      <w14:xfrm>
                        <a:off x="0" y="0"/>
                        <a:ext cx="25884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9" o:spid="_x0000_s1026" type="#_x0000_t75" style="position:absolute;margin-left:361.2pt;margin-top:24.75pt;width:22pt;height:18.8pt;z-index:25580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">
                <v:imagedata r:id="rId2623" o:title=""/>
              </v:shape>
            </w:pict>
          </mc:Fallback>
        </mc:AlternateContent>
      </w:r>
      <w:r w:rsidR="0033030F"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798272" behindDoc="0" locked="0" layoutInCell="1" allowOverlap="1">
                <wp:simplePos x="0" y="0"/>
                <wp:positionH relativeFrom="column">
                  <wp:posOffset>4980956</wp:posOffset>
                </wp:positionH>
                <wp:positionV relativeFrom="paragraph">
                  <wp:posOffset>418516</wp:posOffset>
                </wp:positionV>
                <wp:extent cx="174960" cy="155880"/>
                <wp:effectExtent l="38100" t="38100" r="34925" b="53975"/>
                <wp:wrapNone/>
                <wp:docPr id="5405" name="Ink 5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4">
                      <w14:nvContentPartPr>
                        <w14:cNvContentPartPr/>
                      </w14:nvContentPartPr>
                      <w14:xfrm>
                        <a:off x="0" y="0"/>
                        <a:ext cx="17496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5" o:spid="_x0000_s1026" type="#_x0000_t75" style="position:absolute;margin-left:391.45pt;margin-top:32.05pt;width:15.5pt;height:14.1pt;z-index:25579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">
                <v:imagedata r:id="rId2625" o:title=""/>
              </v:shape>
            </w:pict>
          </mc:Fallback>
        </mc:AlternateContent>
      </w:r>
      <w:r w:rsidR="005A6164" w:rsidRPr="00FF45CB">
        <w:rPr>
          <w:b/>
          <w:u w:val="single"/>
        </w:rPr>
        <w:t>Ιδιότητες:</w:t>
      </w:r>
      <w:r w:rsidR="005A6164" w:rsidRPr="00FF45CB">
        <w:t xml:space="preserve"> </w:t>
      </w:r>
      <w:r w:rsidR="005A6164" w:rsidRPr="00765CA4">
        <w:rPr>
          <w:highlight w:val="yellow"/>
        </w:rPr>
        <w:t xml:space="preserve">Αν </w:t>
      </w:r>
      <w:r w:rsidR="005A6164" w:rsidRPr="00765CA4">
        <w:rPr>
          <w:position w:val="-4"/>
          <w:highlight w:val="yellow"/>
        </w:rPr>
        <w:object w:dxaOrig="260" w:dyaOrig="279">
          <v:shape id="_x0000_i1059" type="#_x0000_t75" style="width:13pt;height:13.9pt" o:ole="">
            <v:imagedata r:id="rId2626" o:title=""/>
          </v:shape>
          <o:OLEObject Type="Embed" ProgID="Equation.DSMT4" ShapeID="_x0000_i1059" DrawAspect="Content" ObjectID="_1672747058" r:id="rId2627"/>
        </w:object>
      </w:r>
      <w:r w:rsidR="005A6164" w:rsidRPr="00765CA4">
        <w:rPr>
          <w:highlight w:val="yellow"/>
        </w:rPr>
        <w:t xml:space="preserve"> πίνακας προβολής τότε</w:t>
      </w:r>
      <w:r w:rsidR="005A6164" w:rsidRPr="00FF45CB">
        <w:t>:</w:t>
      </w:r>
    </w:p>
    <w:p w:rsidR="005A6164" w:rsidRPr="00FF45CB" w:rsidRDefault="0033030F" w:rsidP="005A6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2608" behindDoc="0" locked="0" layoutInCell="1" allowOverlap="1">
                <wp:simplePos x="0" y="0"/>
                <wp:positionH relativeFrom="column">
                  <wp:posOffset>4653716</wp:posOffset>
                </wp:positionH>
                <wp:positionV relativeFrom="paragraph">
                  <wp:posOffset>303011</wp:posOffset>
                </wp:positionV>
                <wp:extent cx="546120" cy="207360"/>
                <wp:effectExtent l="38100" t="38100" r="44450" b="40640"/>
                <wp:wrapNone/>
                <wp:docPr id="5419" name="Ink 5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28">
                      <w14:nvContentPartPr>
                        <w14:cNvContentPartPr/>
                      </w14:nvContentPartPr>
                      <w14:xfrm>
                        <a:off x="0" y="0"/>
                        <a:ext cx="546120" cy="20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9" o:spid="_x0000_s1026" type="#_x0000_t75" style="position:absolute;margin-left:365.7pt;margin-top:23.1pt;width:44.55pt;height:17.9pt;z-index:25581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">
                <v:imagedata r:id="rId262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0560" behindDoc="0" locked="0" layoutInCell="1" allowOverlap="1">
                <wp:simplePos x="0" y="0"/>
                <wp:positionH relativeFrom="column">
                  <wp:posOffset>5840276</wp:posOffset>
                </wp:positionH>
                <wp:positionV relativeFrom="paragraph">
                  <wp:posOffset>32686</wp:posOffset>
                </wp:positionV>
                <wp:extent cx="102600" cy="175320"/>
                <wp:effectExtent l="38100" t="38100" r="31115" b="34290"/>
                <wp:wrapNone/>
                <wp:docPr id="5417" name="Ink 5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0">
                      <w14:nvContentPartPr>
                        <w14:cNvContentPartPr/>
                      </w14:nvContentPartPr>
                      <w14:xfrm>
                        <a:off x="0" y="0"/>
                        <a:ext cx="10260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7" o:spid="_x0000_s1026" type="#_x0000_t75" style="position:absolute;margin-left:459.05pt;margin-top:1.85pt;width:9.5pt;height:15.35pt;z-index:25581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">
                <v:imagedata r:id="rId263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9536" behindDoc="0" locked="0" layoutInCell="1" allowOverlap="1">
                <wp:simplePos x="0" y="0"/>
                <wp:positionH relativeFrom="column">
                  <wp:posOffset>5858276</wp:posOffset>
                </wp:positionH>
                <wp:positionV relativeFrom="paragraph">
                  <wp:posOffset>29086</wp:posOffset>
                </wp:positionV>
                <wp:extent cx="108000" cy="122760"/>
                <wp:effectExtent l="38100" t="38100" r="25400" b="29845"/>
                <wp:wrapNone/>
                <wp:docPr id="5416" name="Ink 5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2">
                      <w14:nvContentPartPr>
                        <w14:cNvContentPartPr/>
                      </w14:nvContentPartPr>
                      <w14:xfrm>
                        <a:off x="0" y="0"/>
                        <a:ext cx="10800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6" o:spid="_x0000_s1026" type="#_x0000_t75" style="position:absolute;margin-left:460.8pt;margin-top:1.6pt;width:9.85pt;height:11.2pt;z-index:25580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">
                <v:imagedata r:id="rId263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7488" behindDoc="0" locked="0" layoutInCell="1" allowOverlap="1">
                <wp:simplePos x="0" y="0"/>
                <wp:positionH relativeFrom="column">
                  <wp:posOffset>5755316</wp:posOffset>
                </wp:positionH>
                <wp:positionV relativeFrom="paragraph">
                  <wp:posOffset>-196274</wp:posOffset>
                </wp:positionV>
                <wp:extent cx="56160" cy="399240"/>
                <wp:effectExtent l="38100" t="38100" r="39370" b="39370"/>
                <wp:wrapNone/>
                <wp:docPr id="5414" name="Ink 5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4">
                      <w14:nvContentPartPr>
                        <w14:cNvContentPartPr/>
                      </w14:nvContentPartPr>
                      <w14:xfrm>
                        <a:off x="0" y="0"/>
                        <a:ext cx="5616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4" o:spid="_x0000_s1026" type="#_x0000_t75" style="position:absolute;margin-left:452.35pt;margin-top:-16.2pt;width:6.15pt;height:33.15pt;z-index:25580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">
                <v:imagedata r:id="rId263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6464" behindDoc="0" locked="0" layoutInCell="1" allowOverlap="1">
                <wp:simplePos x="0" y="0"/>
                <wp:positionH relativeFrom="column">
                  <wp:posOffset>5490716</wp:posOffset>
                </wp:positionH>
                <wp:positionV relativeFrom="paragraph">
                  <wp:posOffset>51046</wp:posOffset>
                </wp:positionV>
                <wp:extent cx="155880" cy="48240"/>
                <wp:effectExtent l="38100" t="38100" r="34925" b="47625"/>
                <wp:wrapNone/>
                <wp:docPr id="5413" name="Ink 5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6">
                      <w14:nvContentPartPr>
                        <w14:cNvContentPartPr/>
                      </w14:nvContentPartPr>
                      <w14:xfrm>
                        <a:off x="0" y="0"/>
                        <a:ext cx="15588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3" o:spid="_x0000_s1026" type="#_x0000_t75" style="position:absolute;margin-left:431.6pt;margin-top:3.25pt;width:13.8pt;height:5.45pt;z-index:25580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">
                <v:imagedata r:id="rId263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5440" behindDoc="0" locked="0" layoutInCell="1" allowOverlap="1">
                <wp:simplePos x="0" y="0"/>
                <wp:positionH relativeFrom="column">
                  <wp:posOffset>5492516</wp:posOffset>
                </wp:positionH>
                <wp:positionV relativeFrom="paragraph">
                  <wp:posOffset>13246</wp:posOffset>
                </wp:positionV>
                <wp:extent cx="111960" cy="12600"/>
                <wp:effectExtent l="38100" t="38100" r="40640" b="26035"/>
                <wp:wrapNone/>
                <wp:docPr id="5412" name="Ink 5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38">
                      <w14:nvContentPartPr>
                        <w14:cNvContentPartPr/>
                      </w14:nvContentPartPr>
                      <w14:xfrm>
                        <a:off x="0" y="0"/>
                        <a:ext cx="1119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2" o:spid="_x0000_s1026" type="#_x0000_t75" style="position:absolute;margin-left:431.75pt;margin-top:.45pt;width:10.35pt;height:2.45pt;z-index:25580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">
                <v:imagedata r:id="rId263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4416" behindDoc="0" locked="0" layoutInCell="1" allowOverlap="1">
                <wp:simplePos x="0" y="0"/>
                <wp:positionH relativeFrom="column">
                  <wp:posOffset>5183996</wp:posOffset>
                </wp:positionH>
                <wp:positionV relativeFrom="paragraph">
                  <wp:posOffset>-272954</wp:posOffset>
                </wp:positionV>
                <wp:extent cx="172440" cy="670320"/>
                <wp:effectExtent l="38100" t="38100" r="37465" b="34925"/>
                <wp:wrapNone/>
                <wp:docPr id="5411" name="Ink 5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0">
                      <w14:nvContentPartPr>
                        <w14:cNvContentPartPr/>
                      </w14:nvContentPartPr>
                      <w14:xfrm>
                        <a:off x="0" y="0"/>
                        <a:ext cx="172440" cy="67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1" o:spid="_x0000_s1026" type="#_x0000_t75" style="position:absolute;margin-left:407.55pt;margin-top:-22.2pt;width:15.15pt;height:54.4pt;z-index:25580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">
                <v:imagedata r:id="rId264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3392" behindDoc="0" locked="0" layoutInCell="1" allowOverlap="1">
                <wp:simplePos x="0" y="0"/>
                <wp:positionH relativeFrom="column">
                  <wp:posOffset>4895636</wp:posOffset>
                </wp:positionH>
                <wp:positionV relativeFrom="paragraph">
                  <wp:posOffset>-259994</wp:posOffset>
                </wp:positionV>
                <wp:extent cx="98640" cy="726480"/>
                <wp:effectExtent l="38100" t="38100" r="34925" b="35560"/>
                <wp:wrapNone/>
                <wp:docPr id="5410" name="Ink 5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2">
                      <w14:nvContentPartPr>
                        <w14:cNvContentPartPr/>
                      </w14:nvContentPartPr>
                      <w14:xfrm>
                        <a:off x="0" y="0"/>
                        <a:ext cx="98640" cy="72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0" o:spid="_x0000_s1026" type="#_x0000_t75" style="position:absolute;margin-left:384.6pt;margin-top:-21.25pt;width:9.45pt;height:58.85pt;z-index:25580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">
                <v:imagedata r:id="rId264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1344" behindDoc="0" locked="0" layoutInCell="1" allowOverlap="1">
                <wp:simplePos x="0" y="0"/>
                <wp:positionH relativeFrom="column">
                  <wp:posOffset>4649756</wp:posOffset>
                </wp:positionH>
                <wp:positionV relativeFrom="paragraph">
                  <wp:posOffset>-56594</wp:posOffset>
                </wp:positionV>
                <wp:extent cx="58320" cy="383040"/>
                <wp:effectExtent l="38100" t="38100" r="37465" b="36195"/>
                <wp:wrapNone/>
                <wp:docPr id="5408" name="Ink 5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4">
                      <w14:nvContentPartPr>
                        <w14:cNvContentPartPr/>
                      </w14:nvContentPartPr>
                      <w14:xfrm>
                        <a:off x="0" y="0"/>
                        <a:ext cx="58320" cy="38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8" o:spid="_x0000_s1026" type="#_x0000_t75" style="position:absolute;margin-left:365.4pt;margin-top:-5.2pt;width:6.25pt;height:31.7pt;z-index:25580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">
                <v:imagedata r:id="rId264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00320" behindDoc="0" locked="0" layoutInCell="1" allowOverlap="1">
                <wp:simplePos x="0" y="0"/>
                <wp:positionH relativeFrom="column">
                  <wp:posOffset>5178956</wp:posOffset>
                </wp:positionH>
                <wp:positionV relativeFrom="paragraph">
                  <wp:posOffset>114766</wp:posOffset>
                </wp:positionV>
                <wp:extent cx="59040" cy="111600"/>
                <wp:effectExtent l="38100" t="38100" r="36830" b="41275"/>
                <wp:wrapNone/>
                <wp:docPr id="5407" name="Ink 5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6">
                      <w14:nvContentPartPr>
                        <w14:cNvContentPartPr/>
                      </w14:nvContentPartPr>
                      <w14:xfrm>
                        <a:off x="0" y="0"/>
                        <a:ext cx="59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7" o:spid="_x0000_s1026" type="#_x0000_t75" style="position:absolute;margin-left:406.9pt;margin-top:8.35pt;width:6.25pt;height:10.4pt;z-index:25580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">
                <v:imagedata r:id="rId264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9296" behindDoc="0" locked="0" layoutInCell="1" allowOverlap="1">
                <wp:simplePos x="0" y="0"/>
                <wp:positionH relativeFrom="column">
                  <wp:posOffset>5170676</wp:posOffset>
                </wp:positionH>
                <wp:positionV relativeFrom="paragraph">
                  <wp:posOffset>93166</wp:posOffset>
                </wp:positionV>
                <wp:extent cx="108000" cy="110160"/>
                <wp:effectExtent l="38100" t="38100" r="44450" b="42545"/>
                <wp:wrapNone/>
                <wp:docPr id="5406" name="Ink 5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48">
                      <w14:nvContentPartPr>
                        <w14:cNvContentPartPr/>
                      </w14:nvContentPartPr>
                      <w14:xfrm>
                        <a:off x="0" y="0"/>
                        <a:ext cx="10800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6" o:spid="_x0000_s1026" type="#_x0000_t75" style="position:absolute;margin-left:406.5pt;margin-top:6.65pt;width:10pt;height:10.2pt;z-index:25579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">
                <v:imagedata r:id="rId264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7248" behindDoc="0" locked="0" layoutInCell="1" allowOverlap="1">
                <wp:simplePos x="0" y="0"/>
                <wp:positionH relativeFrom="column">
                  <wp:posOffset>5041436</wp:posOffset>
                </wp:positionH>
                <wp:positionV relativeFrom="paragraph">
                  <wp:posOffset>-67034</wp:posOffset>
                </wp:positionV>
                <wp:extent cx="16920" cy="304920"/>
                <wp:effectExtent l="38100" t="38100" r="40640" b="38100"/>
                <wp:wrapNone/>
                <wp:docPr id="5404" name="Ink 5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0">
                      <w14:nvContentPartPr>
                        <w14:cNvContentPartPr/>
                      </w14:nvContentPartPr>
                      <w14:xfrm>
                        <a:off x="0" y="0"/>
                        <a:ext cx="16920" cy="30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04" o:spid="_x0000_s1026" type="#_x0000_t75" style="position:absolute;margin-left:396.05pt;margin-top:-6.2pt;width:2.9pt;height:25.75pt;z-index:25579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">
                <v:imagedata r:id="rId265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6224" behindDoc="0" locked="0" layoutInCell="1" allowOverlap="1">
                <wp:simplePos x="0" y="0"/>
                <wp:positionH relativeFrom="column">
                  <wp:posOffset>-255604</wp:posOffset>
                </wp:positionH>
                <wp:positionV relativeFrom="paragraph">
                  <wp:posOffset>299161</wp:posOffset>
                </wp:positionV>
                <wp:extent cx="203400" cy="61560"/>
                <wp:effectExtent l="38100" t="38100" r="44450" b="34290"/>
                <wp:wrapNone/>
                <wp:docPr id="5395" name="Ink 5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2">
                      <w14:nvContentPartPr>
                        <w14:cNvContentPartPr/>
                      </w14:nvContentPartPr>
                      <w14:xfrm>
                        <a:off x="0" y="0"/>
                        <a:ext cx="2034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5" o:spid="_x0000_s1026" type="#_x0000_t75" style="position:absolute;margin-left:-20.95pt;margin-top:22.7pt;width:17.6pt;height:6.4pt;z-index:25579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">
                <v:imagedata r:id="rId265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5200" behindDoc="0" locked="0" layoutInCell="1" allowOverlap="1">
                <wp:simplePos x="0" y="0"/>
                <wp:positionH relativeFrom="column">
                  <wp:posOffset>-625684</wp:posOffset>
                </wp:positionH>
                <wp:positionV relativeFrom="paragraph">
                  <wp:posOffset>186121</wp:posOffset>
                </wp:positionV>
                <wp:extent cx="140040" cy="154440"/>
                <wp:effectExtent l="38100" t="38100" r="31750" b="36195"/>
                <wp:wrapNone/>
                <wp:docPr id="5394" name="Ink 5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4">
                      <w14:nvContentPartPr>
                        <w14:cNvContentPartPr/>
                      </w14:nvContentPartPr>
                      <w14:xfrm>
                        <a:off x="0" y="0"/>
                        <a:ext cx="1400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4" o:spid="_x0000_s1026" type="#_x0000_t75" style="position:absolute;margin-left:-50pt;margin-top:13.9pt;width:12.6pt;height:13.65pt;z-index:25579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">
                <v:imagedata r:id="rId265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4176" behindDoc="0" locked="0" layoutInCell="1" allowOverlap="1">
                <wp:simplePos x="0" y="0"/>
                <wp:positionH relativeFrom="column">
                  <wp:posOffset>-589324</wp:posOffset>
                </wp:positionH>
                <wp:positionV relativeFrom="paragraph">
                  <wp:posOffset>258481</wp:posOffset>
                </wp:positionV>
                <wp:extent cx="34560" cy="266760"/>
                <wp:effectExtent l="38100" t="38100" r="41910" b="38100"/>
                <wp:wrapNone/>
                <wp:docPr id="5393" name="Ink 5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6">
                      <w14:nvContentPartPr>
                        <w14:cNvContentPartPr/>
                      </w14:nvContentPartPr>
                      <w14:xfrm>
                        <a:off x="0" y="0"/>
                        <a:ext cx="345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3" o:spid="_x0000_s1026" type="#_x0000_t75" style="position:absolute;margin-left:-47.1pt;margin-top:19.65pt;width:4.2pt;height:22.5pt;z-index:25579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">
                <v:imagedata r:id="rId265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3152" behindDoc="0" locked="0" layoutInCell="1" allowOverlap="1">
                <wp:simplePos x="0" y="0"/>
                <wp:positionH relativeFrom="column">
                  <wp:posOffset>-698764</wp:posOffset>
                </wp:positionH>
                <wp:positionV relativeFrom="paragraph">
                  <wp:posOffset>401041</wp:posOffset>
                </wp:positionV>
                <wp:extent cx="8640" cy="18720"/>
                <wp:effectExtent l="38100" t="38100" r="29845" b="38735"/>
                <wp:wrapNone/>
                <wp:docPr id="5392" name="Ink 5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58">
                      <w14:nvContentPartPr>
                        <w14:cNvContentPartPr/>
                      </w14:nvContentPartPr>
                      <w14:xfrm>
                        <a:off x="0" y="0"/>
                        <a:ext cx="86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2" o:spid="_x0000_s1026" type="#_x0000_t75" style="position:absolute;margin-left:-55.8pt;margin-top:30.8pt;width:2.15pt;height:2.85pt;z-index:25579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">
                <v:imagedata r:id="rId265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2128" behindDoc="0" locked="0" layoutInCell="1" allowOverlap="1">
                <wp:simplePos x="0" y="0"/>
                <wp:positionH relativeFrom="column">
                  <wp:posOffset>-919084</wp:posOffset>
                </wp:positionH>
                <wp:positionV relativeFrom="paragraph">
                  <wp:posOffset>228601</wp:posOffset>
                </wp:positionV>
                <wp:extent cx="186480" cy="340560"/>
                <wp:effectExtent l="38100" t="38100" r="42545" b="40640"/>
                <wp:wrapNone/>
                <wp:docPr id="5391" name="Ink 5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0">
                      <w14:nvContentPartPr>
                        <w14:cNvContentPartPr/>
                      </w14:nvContentPartPr>
                      <w14:xfrm>
                        <a:off x="0" y="0"/>
                        <a:ext cx="186480" cy="34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1" o:spid="_x0000_s1026" type="#_x0000_t75" style="position:absolute;margin-left:-73.1pt;margin-top:17.2pt;width:16.25pt;height:28.45pt;z-index:25579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">
                <v:imagedata r:id="rId266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791104" behindDoc="0" locked="0" layoutInCell="1" allowOverlap="1">
                <wp:simplePos x="0" y="0"/>
                <wp:positionH relativeFrom="column">
                  <wp:posOffset>-311404</wp:posOffset>
                </wp:positionH>
                <wp:positionV relativeFrom="paragraph">
                  <wp:posOffset>214921</wp:posOffset>
                </wp:positionV>
                <wp:extent cx="277200" cy="63720"/>
                <wp:effectExtent l="38100" t="38100" r="27940" b="50800"/>
                <wp:wrapNone/>
                <wp:docPr id="5390" name="Ink 5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2">
                      <w14:nvContentPartPr>
                        <w14:cNvContentPartPr/>
                      </w14:nvContentPartPr>
                      <w14:xfrm>
                        <a:off x="0" y="0"/>
                        <a:ext cx="27720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390" o:spid="_x0000_s1026" type="#_x0000_t75" style="position:absolute;margin-left:-25.4pt;margin-top:16pt;width:23.3pt;height:6.65pt;z-index:25579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">
                <v:imagedata r:id="rId2663" o:title=""/>
              </v:shape>
            </w:pict>
          </mc:Fallback>
        </mc:AlternateContent>
      </w:r>
      <w:r w:rsidR="005A6164" w:rsidRPr="00765CA4">
        <w:rPr>
          <w:position w:val="-4"/>
          <w:highlight w:val="yellow"/>
        </w:rPr>
        <w:object w:dxaOrig="820" w:dyaOrig="340">
          <v:shape id="_x0000_i1060" type="#_x0000_t75" style="width:41.2pt;height:16.9pt" o:ole="">
            <v:imagedata r:id="rId2664" o:title=""/>
          </v:shape>
          <o:OLEObject Type="Embed" ProgID="Equation.DSMT4" ShapeID="_x0000_i1060" DrawAspect="Content" ObjectID="_1672747059" r:id="rId2665"/>
        </w:object>
      </w:r>
      <w:r w:rsidR="005A6164" w:rsidRPr="00FF45CB">
        <w:t xml:space="preserve"> (Αν προβάλλω δύο φορές είναι σαν να πρόβαλα μία)</w:t>
      </w:r>
    </w:p>
    <w:p w:rsidR="005A6164" w:rsidRPr="007D3293" w:rsidRDefault="0033030F" w:rsidP="005A6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24896" behindDoc="0" locked="0" layoutInCell="1" allowOverlap="1">
                <wp:simplePos x="0" y="0"/>
                <wp:positionH relativeFrom="column">
                  <wp:posOffset>4324316</wp:posOffset>
                </wp:positionH>
                <wp:positionV relativeFrom="paragraph">
                  <wp:posOffset>-297924</wp:posOffset>
                </wp:positionV>
                <wp:extent cx="106920" cy="634680"/>
                <wp:effectExtent l="38100" t="38100" r="45720" b="32385"/>
                <wp:wrapNone/>
                <wp:docPr id="5431" name="Ink 5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6">
                      <w14:nvContentPartPr>
                        <w14:cNvContentPartPr/>
                      </w14:nvContentPartPr>
                      <w14:xfrm>
                        <a:off x="0" y="0"/>
                        <a:ext cx="106920" cy="63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1" o:spid="_x0000_s1026" type="#_x0000_t75" style="position:absolute;margin-left:339.65pt;margin-top:-24.25pt;width:10.05pt;height:51.55pt;z-index:25582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">
                <v:imagedata r:id="rId266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22848" behindDoc="0" locked="0" layoutInCell="1" allowOverlap="1">
                <wp:simplePos x="0" y="0"/>
                <wp:positionH relativeFrom="column">
                  <wp:posOffset>-135724</wp:posOffset>
                </wp:positionH>
                <wp:positionV relativeFrom="paragraph">
                  <wp:posOffset>230556</wp:posOffset>
                </wp:positionV>
                <wp:extent cx="72360" cy="61200"/>
                <wp:effectExtent l="38100" t="38100" r="42545" b="34290"/>
                <wp:wrapNone/>
                <wp:docPr id="5429" name="Ink 5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68">
                      <w14:nvContentPartPr>
                        <w14:cNvContentPartPr/>
                      </w14:nvContentPartPr>
                      <w14:xfrm>
                        <a:off x="0" y="0"/>
                        <a:ext cx="723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9" o:spid="_x0000_s1026" type="#_x0000_t75" style="position:absolute;margin-left:-11.45pt;margin-top:17.35pt;width:7.25pt;height:6.4pt;z-index:25582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">
                <v:imagedata r:id="rId266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21824" behindDoc="0" locked="0" layoutInCell="1" allowOverlap="1">
                <wp:simplePos x="0" y="0"/>
                <wp:positionH relativeFrom="column">
                  <wp:posOffset>5829476</wp:posOffset>
                </wp:positionH>
                <wp:positionV relativeFrom="paragraph">
                  <wp:posOffset>19631</wp:posOffset>
                </wp:positionV>
                <wp:extent cx="211320" cy="176040"/>
                <wp:effectExtent l="38100" t="38100" r="36830" b="33655"/>
                <wp:wrapNone/>
                <wp:docPr id="5428" name="Ink 5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0">
                      <w14:nvContentPartPr>
                        <w14:cNvContentPartPr/>
                      </w14:nvContentPartPr>
                      <w14:xfrm>
                        <a:off x="0" y="0"/>
                        <a:ext cx="211320" cy="17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8" o:spid="_x0000_s1026" type="#_x0000_t75" style="position:absolute;margin-left:458.55pt;margin-top:.75pt;width:17.95pt;height:15.5pt;z-index:25582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">
                <v:imagedata r:id="rId267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20800" behindDoc="0" locked="0" layoutInCell="1" allowOverlap="1">
                <wp:simplePos x="0" y="0"/>
                <wp:positionH relativeFrom="column">
                  <wp:posOffset>5657396</wp:posOffset>
                </wp:positionH>
                <wp:positionV relativeFrom="paragraph">
                  <wp:posOffset>171191</wp:posOffset>
                </wp:positionV>
                <wp:extent cx="28800" cy="5040"/>
                <wp:effectExtent l="38100" t="38100" r="28575" b="33655"/>
                <wp:wrapNone/>
                <wp:docPr id="5427" name="Ink 5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2">
                      <w14:nvContentPartPr>
                        <w14:cNvContentPartPr/>
                      </w14:nvContentPartPr>
                      <w14:xfrm>
                        <a:off x="0" y="0"/>
                        <a:ext cx="288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7" o:spid="_x0000_s1026" type="#_x0000_t75" style="position:absolute;margin-left:444.85pt;margin-top:12.75pt;width:3.55pt;height:1.9pt;z-index:25582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">
                <v:imagedata r:id="rId267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9776" behindDoc="0" locked="0" layoutInCell="1" allowOverlap="1">
                <wp:simplePos x="0" y="0"/>
                <wp:positionH relativeFrom="column">
                  <wp:posOffset>5469836</wp:posOffset>
                </wp:positionH>
                <wp:positionV relativeFrom="paragraph">
                  <wp:posOffset>24311</wp:posOffset>
                </wp:positionV>
                <wp:extent cx="180000" cy="145800"/>
                <wp:effectExtent l="38100" t="38100" r="29845" b="45085"/>
                <wp:wrapNone/>
                <wp:docPr id="5426" name="Ink 5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4">
                      <w14:nvContentPartPr>
                        <w14:cNvContentPartPr/>
                      </w14:nvContentPartPr>
                      <w14:xfrm>
                        <a:off x="0" y="0"/>
                        <a:ext cx="18000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6" o:spid="_x0000_s1026" type="#_x0000_t75" style="position:absolute;margin-left:430pt;margin-top:1.1pt;width:15.7pt;height:13.15pt;z-index:25581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">
                <v:imagedata r:id="rId267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8752" behindDoc="0" locked="0" layoutInCell="1" allowOverlap="1">
                <wp:simplePos x="0" y="0"/>
                <wp:positionH relativeFrom="column">
                  <wp:posOffset>5507636</wp:posOffset>
                </wp:positionH>
                <wp:positionV relativeFrom="paragraph">
                  <wp:posOffset>82631</wp:posOffset>
                </wp:positionV>
                <wp:extent cx="36000" cy="224280"/>
                <wp:effectExtent l="38100" t="38100" r="40640" b="42545"/>
                <wp:wrapNone/>
                <wp:docPr id="5425" name="Ink 5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6">
                      <w14:nvContentPartPr>
                        <w14:cNvContentPartPr/>
                      </w14:nvContentPartPr>
                      <w14:xfrm>
                        <a:off x="0" y="0"/>
                        <a:ext cx="3600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5" o:spid="_x0000_s1026" type="#_x0000_t75" style="position:absolute;margin-left:432.9pt;margin-top:5.75pt;width:4.4pt;height:19.15pt;z-index:25581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">
                <v:imagedata r:id="rId267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7728" behindDoc="0" locked="0" layoutInCell="1" allowOverlap="1">
                <wp:simplePos x="0" y="0"/>
                <wp:positionH relativeFrom="column">
                  <wp:posOffset>5195516</wp:posOffset>
                </wp:positionH>
                <wp:positionV relativeFrom="paragraph">
                  <wp:posOffset>284591</wp:posOffset>
                </wp:positionV>
                <wp:extent cx="100440" cy="50400"/>
                <wp:effectExtent l="38100" t="38100" r="33020" b="26035"/>
                <wp:wrapNone/>
                <wp:docPr id="5424" name="Ink 5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78">
                      <w14:nvContentPartPr>
                        <w14:cNvContentPartPr/>
                      </w14:nvContentPartPr>
                      <w14:xfrm>
                        <a:off x="0" y="0"/>
                        <a:ext cx="10044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4" o:spid="_x0000_s1026" type="#_x0000_t75" style="position:absolute;margin-left:408.35pt;margin-top:21.7pt;width:9.35pt;height:5.3pt;z-index:25581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">
                <v:imagedata r:id="rId2679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6704" behindDoc="0" locked="0" layoutInCell="1" allowOverlap="1">
                <wp:simplePos x="0" y="0"/>
                <wp:positionH relativeFrom="column">
                  <wp:posOffset>5160956</wp:posOffset>
                </wp:positionH>
                <wp:positionV relativeFrom="paragraph">
                  <wp:posOffset>170831</wp:posOffset>
                </wp:positionV>
                <wp:extent cx="155880" cy="69840"/>
                <wp:effectExtent l="38100" t="38100" r="34925" b="45085"/>
                <wp:wrapNone/>
                <wp:docPr id="5423" name="Ink 5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0">
                      <w14:nvContentPartPr>
                        <w14:cNvContentPartPr/>
                      </w14:nvContentPartPr>
                      <w14:xfrm>
                        <a:off x="0" y="0"/>
                        <a:ext cx="15588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3" o:spid="_x0000_s1026" type="#_x0000_t75" style="position:absolute;margin-left:405.55pt;margin-top:12.7pt;width:13.8pt;height:7.15pt;z-index:25581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">
                <v:imagedata r:id="rId2681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5680" behindDoc="0" locked="0" layoutInCell="1" allowOverlap="1">
                <wp:simplePos x="0" y="0"/>
                <wp:positionH relativeFrom="column">
                  <wp:posOffset>5039996</wp:posOffset>
                </wp:positionH>
                <wp:positionV relativeFrom="paragraph">
                  <wp:posOffset>52751</wp:posOffset>
                </wp:positionV>
                <wp:extent cx="163440" cy="111960"/>
                <wp:effectExtent l="38100" t="38100" r="27305" b="40640"/>
                <wp:wrapNone/>
                <wp:docPr id="5422" name="Ink 5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2">
                      <w14:nvContentPartPr>
                        <w14:cNvContentPartPr/>
                      </w14:nvContentPartPr>
                      <w14:xfrm>
                        <a:off x="0" y="0"/>
                        <a:ext cx="16344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2" o:spid="_x0000_s1026" type="#_x0000_t75" style="position:absolute;margin-left:396.15pt;margin-top:3.35pt;width:14.3pt;height:10.4pt;z-index:25581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">
                <v:imagedata r:id="rId2683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4656" behindDoc="0" locked="0" layoutInCell="1" allowOverlap="1">
                <wp:simplePos x="0" y="0"/>
                <wp:positionH relativeFrom="column">
                  <wp:posOffset>4912916</wp:posOffset>
                </wp:positionH>
                <wp:positionV relativeFrom="paragraph">
                  <wp:posOffset>136271</wp:posOffset>
                </wp:positionV>
                <wp:extent cx="144720" cy="123120"/>
                <wp:effectExtent l="38100" t="38100" r="46355" b="29845"/>
                <wp:wrapNone/>
                <wp:docPr id="5421" name="Ink 5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4">
                      <w14:nvContentPartPr>
                        <w14:cNvContentPartPr/>
                      </w14:nvContentPartPr>
                      <w14:xfrm>
                        <a:off x="0" y="0"/>
                        <a:ext cx="14472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1" o:spid="_x0000_s1026" type="#_x0000_t75" style="position:absolute;margin-left:386.2pt;margin-top:9.9pt;width:12.9pt;height:11.25pt;z-index:25581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">
                <v:imagedata r:id="rId2685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3632" behindDoc="0" locked="0" layoutInCell="1" allowOverlap="1">
                <wp:simplePos x="0" y="0"/>
                <wp:positionH relativeFrom="column">
                  <wp:posOffset>4914716</wp:posOffset>
                </wp:positionH>
                <wp:positionV relativeFrom="paragraph">
                  <wp:posOffset>186671</wp:posOffset>
                </wp:positionV>
                <wp:extent cx="77040" cy="241920"/>
                <wp:effectExtent l="38100" t="38100" r="37465" b="25400"/>
                <wp:wrapNone/>
                <wp:docPr id="5420" name="Ink 5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6">
                      <w14:nvContentPartPr>
                        <w14:cNvContentPartPr/>
                      </w14:nvContentPartPr>
                      <w14:xfrm>
                        <a:off x="0" y="0"/>
                        <a:ext cx="7704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20" o:spid="_x0000_s1026" type="#_x0000_t75" style="position:absolute;margin-left:386.35pt;margin-top:14pt;width:7.4pt;height:20.45pt;z-index:25581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">
                <v:imagedata r:id="rId2687" o:title=""/>
              </v:shape>
            </w:pict>
          </mc:Fallback>
        </mc:AlternateContent>
      </w:r>
      <w:r>
        <w:rPr>
          <w:position w:val="-4"/>
          <w:lang w:val="en-US" w:eastAsia="en-US"/>
        </w:rPr>
        <mc:AlternateContent>
          <mc:Choice Requires="wpi">
            <w:drawing>
              <wp:anchor distT="0" distB="0" distL="114300" distR="114300" simplePos="0" relativeHeight="255811584" behindDoc="0" locked="0" layoutInCell="1" allowOverlap="1">
                <wp:simplePos x="0" y="0"/>
                <wp:positionH relativeFrom="column">
                  <wp:posOffset>4722476</wp:posOffset>
                </wp:positionH>
                <wp:positionV relativeFrom="paragraph">
                  <wp:posOffset>22151</wp:posOffset>
                </wp:positionV>
                <wp:extent cx="31680" cy="8640"/>
                <wp:effectExtent l="19050" t="19050" r="26035" b="29845"/>
                <wp:wrapNone/>
                <wp:docPr id="5418" name="Ink 5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88">
                      <w14:nvContentPartPr>
                        <w14:cNvContentPartPr/>
                      </w14:nvContentPartPr>
                      <w14:xfrm>
                        <a:off x="0" y="0"/>
                        <a:ext cx="3168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18" o:spid="_x0000_s1026" type="#_x0000_t75" style="position:absolute;margin-left:371.4pt;margin-top:1.3pt;width:3.5pt;height:1.7pt;z-index:25581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">
                <v:imagedata r:id="rId2689" o:title=""/>
              </v:shape>
            </w:pict>
          </mc:Fallback>
        </mc:AlternateContent>
      </w:r>
      <w:r w:rsidR="005A6164" w:rsidRPr="00765CA4">
        <w:rPr>
          <w:position w:val="-4"/>
          <w:highlight w:val="yellow"/>
        </w:rPr>
        <w:object w:dxaOrig="859" w:dyaOrig="340">
          <v:shape id="_x0000_i1061" type="#_x0000_t75" style="width:43.35pt;height:16.9pt" o:ole="">
            <v:imagedata r:id="rId2690" o:title=""/>
          </v:shape>
          <o:OLEObject Type="Embed" ProgID="Equation.DSMT4" ShapeID="_x0000_i1061" DrawAspect="Content" ObjectID="_1672747060" r:id="rId2691"/>
        </w:object>
      </w:r>
      <w:r w:rsidR="005A6164" w:rsidRPr="007D3293">
        <w:t xml:space="preserve"> (</w:t>
      </w:r>
      <w:r w:rsidR="005A6164" w:rsidRPr="00025957">
        <w:rPr>
          <w:position w:val="-4"/>
        </w:rPr>
        <w:object w:dxaOrig="260" w:dyaOrig="279">
          <v:shape id="_x0000_i1062" type="#_x0000_t75" style="width:13pt;height:13.9pt" o:ole="">
            <v:imagedata r:id="rId2692" o:title=""/>
          </v:shape>
          <o:OLEObject Type="Embed" ProgID="Equation.DSMT4" ShapeID="_x0000_i1062" DrawAspect="Content" ObjectID="_1672747061" r:id="rId2693"/>
        </w:object>
      </w:r>
      <w:r w:rsidR="005A6164" w:rsidRPr="007D3293">
        <w:t xml:space="preserve"> συμμετρικός)</w:t>
      </w:r>
    </w:p>
    <w:p w:rsidR="005A6164" w:rsidRPr="00FF45CB" w:rsidRDefault="00933D8E" w:rsidP="005A6164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508928" behindDoc="0" locked="0" layoutInCell="1" allowOverlap="1">
                <wp:simplePos x="0" y="0"/>
                <wp:positionH relativeFrom="column">
                  <wp:posOffset>2310836</wp:posOffset>
                </wp:positionH>
                <wp:positionV relativeFrom="paragraph">
                  <wp:posOffset>5324129</wp:posOffset>
                </wp:positionV>
                <wp:extent cx="360" cy="360"/>
                <wp:effectExtent l="0" t="0" r="0" b="0"/>
                <wp:wrapNone/>
                <wp:docPr id="6428" name="Ink 6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8" o:spid="_x0000_s1026" type="#_x0000_t75" style="position:absolute;margin-left:180.95pt;margin-top:418.2pt;width:2.05pt;height:2.05pt;z-index:25650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">
                <v:imagedata r:id="rId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504832" behindDoc="0" locked="0" layoutInCell="1" allowOverlap="1">
                <wp:simplePos x="0" y="0"/>
                <wp:positionH relativeFrom="column">
                  <wp:posOffset>1432436</wp:posOffset>
                </wp:positionH>
                <wp:positionV relativeFrom="paragraph">
                  <wp:posOffset>5137649</wp:posOffset>
                </wp:positionV>
                <wp:extent cx="3960" cy="3960"/>
                <wp:effectExtent l="38100" t="38100" r="53340" b="53340"/>
                <wp:wrapNone/>
                <wp:docPr id="6424" name="Ink 6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5">
                      <w14:nvContentPartPr>
                        <w14:cNvContentPartPr/>
                      </w14:nvContentPartPr>
                      <w14:xfrm>
                        <a:off x="0" y="0"/>
                        <a:ext cx="3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24" o:spid="_x0000_s1026" type="#_x0000_t75" style="position:absolute;margin-left:111.8pt;margin-top:403.7pt;width:2.15pt;height:2.05pt;z-index:25650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">
                <v:imagedata r:id="rId26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479232" behindDoc="0" locked="0" layoutInCell="1" allowOverlap="1">
                <wp:simplePos x="0" y="0"/>
                <wp:positionH relativeFrom="column">
                  <wp:posOffset>7477556</wp:posOffset>
                </wp:positionH>
                <wp:positionV relativeFrom="paragraph">
                  <wp:posOffset>5111044</wp:posOffset>
                </wp:positionV>
                <wp:extent cx="360" cy="360"/>
                <wp:effectExtent l="0" t="0" r="0" b="0"/>
                <wp:wrapNone/>
                <wp:docPr id="6399" name="Ink 6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6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399" o:spid="_x0000_s1026" type="#_x0000_t75" style="position:absolute;margin-left:587.8pt;margin-top:401.45pt;width:2.05pt;height:2.05pt;z-index:25647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">
                <v:imagedata r:id="rId40" o:title=""/>
              </v:shape>
            </w:pict>
          </mc:Fallback>
        </mc:AlternateContent>
      </w:r>
      <w:r w:rsidR="005A6164" w:rsidRPr="00FF45CB">
        <w:t xml:space="preserve">Ισχύει και το ανάποδο: </w:t>
      </w:r>
      <w:r w:rsidR="005A6164" w:rsidRPr="00765CA4">
        <w:rPr>
          <w:highlight w:val="yellow"/>
        </w:rPr>
        <w:t xml:space="preserve">Ένας συμμετρικός πίνακας με </w:t>
      </w:r>
      <w:r w:rsidR="005A6164" w:rsidRPr="00765CA4">
        <w:rPr>
          <w:position w:val="-4"/>
          <w:highlight w:val="yellow"/>
        </w:rPr>
        <w:object w:dxaOrig="820" w:dyaOrig="340">
          <v:shape id="_x0000_i1063" type="#_x0000_t75" style="width:41.2pt;height:16.9pt" o:ole="">
            <v:imagedata r:id="rId2698" o:title=""/>
          </v:shape>
          <o:OLEObject Type="Embed" ProgID="Equation.DSMT4" ShapeID="_x0000_i1063" DrawAspect="Content" ObjectID="_1672747062" r:id="rId2699"/>
        </w:object>
      </w:r>
      <w:r w:rsidR="005A6164" w:rsidRPr="00765CA4">
        <w:rPr>
          <w:highlight w:val="yellow"/>
        </w:rPr>
        <w:t xml:space="preserve"> θα είναι πίνακας προβολής σε κάποιο υπόχωρο</w:t>
      </w:r>
      <w:r w:rsidR="005A6164" w:rsidRPr="00FF45CB">
        <w:t>.</w:t>
      </w:r>
    </w:p>
    <w:p w:rsidR="005A6164" w:rsidRDefault="00933D8E" w:rsidP="005A6164">
      <w:pPr>
        <w:rPr>
          <w:b/>
          <w:u w:val="single"/>
        </w:rPr>
      </w:pP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8144" behindDoc="0" locked="0" layoutInCell="1" allowOverlap="1">
                <wp:simplePos x="0" y="0"/>
                <wp:positionH relativeFrom="column">
                  <wp:posOffset>1022396</wp:posOffset>
                </wp:positionH>
                <wp:positionV relativeFrom="paragraph">
                  <wp:posOffset>5080439</wp:posOffset>
                </wp:positionV>
                <wp:extent cx="9000" cy="9360"/>
                <wp:effectExtent l="38100" t="38100" r="48260" b="48260"/>
                <wp:wrapNone/>
                <wp:docPr id="6437" name="Ink 6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0">
                      <w14:nvContentPartPr>
                        <w14:cNvContentPartPr/>
                      </w14:nvContentPartPr>
                      <w14:xfrm>
                        <a:off x="0" y="0"/>
                        <a:ext cx="90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7" o:spid="_x0000_s1026" type="#_x0000_t75" style="position:absolute;margin-left:79.55pt;margin-top:399.1pt;width:2.4pt;height:2.55pt;z-index:25651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">
                <v:imagedata r:id="rId2701" o:title=""/>
              </v:shape>
            </w:pict>
          </mc:Fallback>
        </mc:AlternateContent>
      </w: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16096" behindDoc="0" locked="0" layoutInCell="1" allowOverlap="1">
                <wp:simplePos x="0" y="0"/>
                <wp:positionH relativeFrom="column">
                  <wp:posOffset>1022036</wp:posOffset>
                </wp:positionH>
                <wp:positionV relativeFrom="paragraph">
                  <wp:posOffset>5080799</wp:posOffset>
                </wp:positionV>
                <wp:extent cx="9000" cy="11520"/>
                <wp:effectExtent l="38100" t="38100" r="48260" b="45720"/>
                <wp:wrapNone/>
                <wp:docPr id="6435" name="Ink 6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2">
                      <w14:nvContentPartPr>
                        <w14:cNvContentPartPr/>
                      </w14:nvContentPartPr>
                      <w14:xfrm>
                        <a:off x="0" y="0"/>
                        <a:ext cx="90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35" o:spid="_x0000_s1026" type="#_x0000_t75" style="position:absolute;margin-left:79.8pt;margin-top:399.2pt;width:2.25pt;height:2.45pt;z-index:25651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">
                <v:imagedata r:id="rId2703" o:title=""/>
              </v:shape>
            </w:pict>
          </mc:Fallback>
        </mc:AlternateContent>
      </w:r>
      <w:r w:rsidR="0033030F"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823872" behindDoc="0" locked="0" layoutInCell="1" allowOverlap="1">
                <wp:simplePos x="0" y="0"/>
                <wp:positionH relativeFrom="column">
                  <wp:posOffset>6720476</wp:posOffset>
                </wp:positionH>
                <wp:positionV relativeFrom="paragraph">
                  <wp:posOffset>285966</wp:posOffset>
                </wp:positionV>
                <wp:extent cx="360" cy="360"/>
                <wp:effectExtent l="0" t="0" r="0" b="0"/>
                <wp:wrapNone/>
                <wp:docPr id="5430" name="Ink 5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0" o:spid="_x0000_s1026" type="#_x0000_t75" style="position:absolute;margin-left:528.15pt;margin-top:21.5pt;width:2.05pt;height:2.05pt;z-index:25582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3a76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78YisccISK5LOupwMOi1geYlAnejY+gt7p9G2rhBltss4oe/bb2e62gUmqThq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">
                <v:imagedata r:id="rId874" o:title=""/>
              </v:shape>
            </w:pict>
          </mc:Fallback>
        </mc:AlternateContent>
      </w:r>
    </w:p>
    <w:p w:rsidR="005A6164" w:rsidRDefault="0033030F" w:rsidP="005A6164">
      <w:pPr>
        <w:rPr>
          <w:b/>
          <w:u w:val="single"/>
        </w:rPr>
      </w:pP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849472" behindDoc="0" locked="0" layoutInCell="1" allowOverlap="1">
                <wp:simplePos x="0" y="0"/>
                <wp:positionH relativeFrom="column">
                  <wp:posOffset>3451676</wp:posOffset>
                </wp:positionH>
                <wp:positionV relativeFrom="paragraph">
                  <wp:posOffset>409820</wp:posOffset>
                </wp:positionV>
                <wp:extent cx="360" cy="360"/>
                <wp:effectExtent l="0" t="0" r="0" b="0"/>
                <wp:wrapNone/>
                <wp:docPr id="5456" name="Ink 5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6" o:spid="_x0000_s1026" type="#_x0000_t75" style="position:absolute;margin-left:266.15pt;margin-top:20.9pt;width:11.4pt;height:22.75pt;z-index:25584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">
                <v:imagedata r:id="rId674" o:title=""/>
              </v:shape>
            </w:pict>
          </mc:Fallback>
        </mc:AlternateContent>
      </w:r>
      <w:r w:rsidR="005A6164" w:rsidRPr="008E107F">
        <w:rPr>
          <w:b/>
          <w:u w:val="single"/>
        </w:rPr>
        <w:t>Απόδειξη:</w:t>
      </w:r>
    </w:p>
    <w:p w:rsidR="005A6164" w:rsidRDefault="00933D8E" w:rsidP="005A6164">
      <w:pPr>
        <w:rPr>
          <w:b/>
          <w:u w:val="single"/>
        </w:rPr>
      </w:pP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6558080" behindDoc="0" locked="0" layoutInCell="1" allowOverlap="1">
                <wp:simplePos x="0" y="0"/>
                <wp:positionH relativeFrom="column">
                  <wp:posOffset>2914916</wp:posOffset>
                </wp:positionH>
                <wp:positionV relativeFrom="paragraph">
                  <wp:posOffset>5258124</wp:posOffset>
                </wp:positionV>
                <wp:extent cx="191880" cy="25200"/>
                <wp:effectExtent l="38100" t="38100" r="36830" b="51435"/>
                <wp:wrapNone/>
                <wp:docPr id="6476" name="Ink 6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6">
                      <w14:nvContentPartPr>
                        <w14:cNvContentPartPr/>
                      </w14:nvContentPartPr>
                      <w14:xfrm>
                        <a:off x="0" y="0"/>
                        <a:ext cx="19188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476" o:spid="_x0000_s1026" type="#_x0000_t75" style="position:absolute;margin-left:228.6pt;margin-top:413.2pt;width:16.85pt;height:3.75pt;z-index:25655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">
                <v:imagedata r:id="rId2707" o:title=""/>
              </v:shape>
            </w:pict>
          </mc:Fallback>
        </mc:AlternateConten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8208" behindDoc="0" locked="0" layoutInCell="1" allowOverlap="1">
                <wp:simplePos x="0" y="0"/>
                <wp:positionH relativeFrom="column">
                  <wp:posOffset>3729236</wp:posOffset>
                </wp:positionH>
                <wp:positionV relativeFrom="paragraph">
                  <wp:posOffset>305586</wp:posOffset>
                </wp:positionV>
                <wp:extent cx="24120" cy="23400"/>
                <wp:effectExtent l="38100" t="38100" r="33655" b="34290"/>
                <wp:wrapNone/>
                <wp:docPr id="5445" name="Ink 5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08">
                      <w14:nvContentPartPr>
                        <w14:cNvContentPartPr/>
                      </w14:nvContentPartPr>
                      <w14:xfrm>
                        <a:off x="0" y="0"/>
                        <a:ext cx="241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5" o:spid="_x0000_s1026" type="#_x0000_t75" style="position:absolute;margin-left:292.85pt;margin-top:23.55pt;width:3.25pt;height:3.2pt;z-index:25583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">
                <v:imagedata r:id="rId27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7184" behindDoc="0" locked="0" layoutInCell="1" allowOverlap="1">
                <wp:simplePos x="0" y="0"/>
                <wp:positionH relativeFrom="column">
                  <wp:posOffset>1205996</wp:posOffset>
                </wp:positionH>
                <wp:positionV relativeFrom="paragraph">
                  <wp:posOffset>406026</wp:posOffset>
                </wp:positionV>
                <wp:extent cx="3960" cy="6480"/>
                <wp:effectExtent l="19050" t="19050" r="34290" b="31750"/>
                <wp:wrapNone/>
                <wp:docPr id="5444" name="Ink 5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0">
                      <w14:nvContentPartPr>
                        <w14:cNvContentPartPr/>
                      </w14:nvContentPartPr>
                      <w14:xfrm>
                        <a:off x="0" y="0"/>
                        <a:ext cx="39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4" o:spid="_x0000_s1026" type="#_x0000_t75" style="position:absolute;margin-left:94.55pt;margin-top:31.55pt;width:1.15pt;height:1.35pt;z-index:25583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">
                <v:imagedata r:id="rId27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6160" behindDoc="0" locked="0" layoutInCell="1" allowOverlap="1">
                <wp:simplePos x="0" y="0"/>
                <wp:positionH relativeFrom="column">
                  <wp:posOffset>1911956</wp:posOffset>
                </wp:positionH>
                <wp:positionV relativeFrom="paragraph">
                  <wp:posOffset>-146574</wp:posOffset>
                </wp:positionV>
                <wp:extent cx="718200" cy="821160"/>
                <wp:effectExtent l="19050" t="19050" r="24765" b="36195"/>
                <wp:wrapNone/>
                <wp:docPr id="5443" name="Ink 5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2">
                      <w14:nvContentPartPr>
                        <w14:cNvContentPartPr/>
                      </w14:nvContentPartPr>
                      <w14:xfrm>
                        <a:off x="0" y="0"/>
                        <a:ext cx="718200" cy="82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3" o:spid="_x0000_s1026" type="#_x0000_t75" style="position:absolute;margin-left:150.2pt;margin-top:-12.3pt;width:57.65pt;height:65.75pt;z-index:25583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">
                <v:imagedata r:id="rId27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5136" behindDoc="0" locked="0" layoutInCell="1" allowOverlap="1">
                <wp:simplePos x="0" y="0"/>
                <wp:positionH relativeFrom="column">
                  <wp:posOffset>1463756</wp:posOffset>
                </wp:positionH>
                <wp:positionV relativeFrom="paragraph">
                  <wp:posOffset>-26334</wp:posOffset>
                </wp:positionV>
                <wp:extent cx="671400" cy="630720"/>
                <wp:effectExtent l="38100" t="38100" r="33655" b="36195"/>
                <wp:wrapNone/>
                <wp:docPr id="5442" name="Ink 5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4">
                      <w14:nvContentPartPr>
                        <w14:cNvContentPartPr/>
                      </w14:nvContentPartPr>
                      <w14:xfrm>
                        <a:off x="0" y="0"/>
                        <a:ext cx="671400" cy="63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2" o:spid="_x0000_s1026" type="#_x0000_t75" style="position:absolute;margin-left:114.8pt;margin-top:-2.85pt;width:54.1pt;height:50.9pt;z-index:25583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">
                <v:imagedata r:id="rId27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4112" behindDoc="0" locked="0" layoutInCell="1" allowOverlap="1">
                <wp:simplePos x="0" y="0"/>
                <wp:positionH relativeFrom="column">
                  <wp:posOffset>2030396</wp:posOffset>
                </wp:positionH>
                <wp:positionV relativeFrom="paragraph">
                  <wp:posOffset>-36774</wp:posOffset>
                </wp:positionV>
                <wp:extent cx="506160" cy="537480"/>
                <wp:effectExtent l="38100" t="38100" r="46355" b="53340"/>
                <wp:wrapNone/>
                <wp:docPr id="5441" name="Ink 5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6">
                      <w14:nvContentPartPr>
                        <w14:cNvContentPartPr/>
                      </w14:nvContentPartPr>
                      <w14:xfrm>
                        <a:off x="0" y="0"/>
                        <a:ext cx="506160" cy="53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1" o:spid="_x0000_s1026" type="#_x0000_t75" style="position:absolute;margin-left:159.1pt;margin-top:-3.9pt;width:41.55pt;height:44.1pt;z-index:25583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">
                <v:imagedata r:id="rId27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3088" behindDoc="0" locked="0" layoutInCell="1" allowOverlap="1">
                <wp:simplePos x="0" y="0"/>
                <wp:positionH relativeFrom="column">
                  <wp:posOffset>1629356</wp:posOffset>
                </wp:positionH>
                <wp:positionV relativeFrom="paragraph">
                  <wp:posOffset>-61614</wp:posOffset>
                </wp:positionV>
                <wp:extent cx="339840" cy="552600"/>
                <wp:effectExtent l="38100" t="38100" r="41275" b="38100"/>
                <wp:wrapNone/>
                <wp:docPr id="5440" name="Ink 5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18">
                      <w14:nvContentPartPr>
                        <w14:cNvContentPartPr/>
                      </w14:nvContentPartPr>
                      <w14:xfrm>
                        <a:off x="0" y="0"/>
                        <a:ext cx="339840" cy="55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0" o:spid="_x0000_s1026" type="#_x0000_t75" style="position:absolute;margin-left:127.55pt;margin-top:-5.55pt;width:28.35pt;height:45pt;z-index:25583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">
                <v:imagedata r:id="rId27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2064" behindDoc="0" locked="0" layoutInCell="1" allowOverlap="1">
                <wp:simplePos x="0" y="0"/>
                <wp:positionH relativeFrom="column">
                  <wp:posOffset>1909076</wp:posOffset>
                </wp:positionH>
                <wp:positionV relativeFrom="paragraph">
                  <wp:posOffset>122706</wp:posOffset>
                </wp:positionV>
                <wp:extent cx="801360" cy="119880"/>
                <wp:effectExtent l="95250" t="152400" r="113665" b="185420"/>
                <wp:wrapNone/>
                <wp:docPr id="5439" name="Ink 5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0">
                      <w14:nvContentPartPr>
                        <w14:cNvContentPartPr/>
                      </w14:nvContentPartPr>
                      <w14:xfrm>
                        <a:off x="0" y="0"/>
                        <a:ext cx="8013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9" o:spid="_x0000_s1026" type="#_x0000_t75" style="position:absolute;margin-left:145.85pt;margin-top:-.4pt;width:72.7pt;height:28.95pt;z-index:25583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">
                <v:imagedata r:id="rId27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1040" behindDoc="0" locked="0" layoutInCell="1" allowOverlap="1">
                <wp:simplePos x="0" y="0"/>
                <wp:positionH relativeFrom="column">
                  <wp:posOffset>655196</wp:posOffset>
                </wp:positionH>
                <wp:positionV relativeFrom="paragraph">
                  <wp:posOffset>154386</wp:posOffset>
                </wp:positionV>
                <wp:extent cx="54360" cy="42480"/>
                <wp:effectExtent l="95250" t="152400" r="98425" b="167640"/>
                <wp:wrapNone/>
                <wp:docPr id="5438" name="Ink 5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2">
                      <w14:nvContentPartPr>
                        <w14:cNvContentPartPr/>
                      </w14:nvContentPartPr>
                      <w14:xfrm>
                        <a:off x="0" y="0"/>
                        <a:ext cx="5436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8" o:spid="_x0000_s1026" type="#_x0000_t75" style="position:absolute;margin-left:47.1pt;margin-top:3.1pt;width:13.25pt;height:21.7pt;z-index:25583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">
                <v:imagedata r:id="rId27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0016" behindDoc="0" locked="0" layoutInCell="1" allowOverlap="1">
                <wp:simplePos x="0" y="0"/>
                <wp:positionH relativeFrom="column">
                  <wp:posOffset>1639436</wp:posOffset>
                </wp:positionH>
                <wp:positionV relativeFrom="paragraph">
                  <wp:posOffset>141426</wp:posOffset>
                </wp:positionV>
                <wp:extent cx="123120" cy="28080"/>
                <wp:effectExtent l="95250" t="152400" r="125095" b="181610"/>
                <wp:wrapNone/>
                <wp:docPr id="5437" name="Ink 5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4">
                      <w14:nvContentPartPr>
                        <w14:cNvContentPartPr/>
                      </w14:nvContentPartPr>
                      <w14:xfrm>
                        <a:off x="0" y="0"/>
                        <a:ext cx="1231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7" o:spid="_x0000_s1026" type="#_x0000_t75" style="position:absolute;margin-left:124.5pt;margin-top:2pt;width:19.15pt;height:20.6pt;z-index:25583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">
                <v:imagedata r:id="rId27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28992" behindDoc="0" locked="0" layoutInCell="1" allowOverlap="1">
                <wp:simplePos x="0" y="0"/>
                <wp:positionH relativeFrom="column">
                  <wp:posOffset>969116</wp:posOffset>
                </wp:positionH>
                <wp:positionV relativeFrom="paragraph">
                  <wp:posOffset>162306</wp:posOffset>
                </wp:positionV>
                <wp:extent cx="666000" cy="49680"/>
                <wp:effectExtent l="38100" t="171450" r="134620" b="179070"/>
                <wp:wrapNone/>
                <wp:docPr id="5436" name="Ink 5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6">
                      <w14:nvContentPartPr>
                        <w14:cNvContentPartPr/>
                      </w14:nvContentPartPr>
                      <w14:xfrm>
                        <a:off x="0" y="0"/>
                        <a:ext cx="6660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6" o:spid="_x0000_s1026" type="#_x0000_t75" style="position:absolute;margin-left:71.5pt;margin-top:1.65pt;width:63.25pt;height:24.85pt;z-index:25582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">
                <v:imagedata r:id="rId27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27968" behindDoc="0" locked="0" layoutInCell="1" allowOverlap="1">
                <wp:simplePos x="0" y="0"/>
                <wp:positionH relativeFrom="column">
                  <wp:posOffset>484556</wp:posOffset>
                </wp:positionH>
                <wp:positionV relativeFrom="paragraph">
                  <wp:posOffset>200106</wp:posOffset>
                </wp:positionV>
                <wp:extent cx="16200" cy="5040"/>
                <wp:effectExtent l="95250" t="152400" r="98425" b="167005"/>
                <wp:wrapNone/>
                <wp:docPr id="5435" name="Ink 5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28">
                      <w14:nvContentPartPr>
                        <w14:cNvContentPartPr/>
                      </w14:nvContentPartPr>
                      <w14:xfrm>
                        <a:off x="0" y="0"/>
                        <a:ext cx="162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5" o:spid="_x0000_s1026" type="#_x0000_t75" style="position:absolute;margin-left:33.75pt;margin-top:5.55pt;width:9.75pt;height:20.55pt;z-index:25582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">
                <v:imagedata r:id="rId27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25920" behindDoc="0" locked="0" layoutInCell="1" allowOverlap="1">
                <wp:simplePos x="0" y="0"/>
                <wp:positionH relativeFrom="column">
                  <wp:posOffset>402476</wp:posOffset>
                </wp:positionH>
                <wp:positionV relativeFrom="paragraph">
                  <wp:posOffset>339786</wp:posOffset>
                </wp:positionV>
                <wp:extent cx="325800" cy="26640"/>
                <wp:effectExtent l="38100" t="38100" r="55245" b="50165"/>
                <wp:wrapNone/>
                <wp:docPr id="5432" name="Ink 5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0">
                      <w14:nvContentPartPr>
                        <w14:cNvContentPartPr/>
                      </w14:nvContentPartPr>
                      <w14:xfrm>
                        <a:off x="0" y="0"/>
                        <a:ext cx="325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2" o:spid="_x0000_s1026" type="#_x0000_t75" style="position:absolute;margin-left:30.85pt;margin-top:25.85pt;width:27.45pt;height:3.9pt;z-index:25582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">
                <v:imagedata r:id="rId2731" o:title=""/>
              </v:shape>
            </w:pict>
          </mc:Fallback>
        </mc:AlternateContent>
      </w:r>
      <w:r w:rsidR="005A6164">
        <w:t xml:space="preserve"> </w:t>
      </w:r>
      <w:r w:rsidR="005A6164" w:rsidRPr="00F06855">
        <w:rPr>
          <w:position w:val="-12"/>
        </w:rPr>
        <w:object w:dxaOrig="6500" w:dyaOrig="420">
          <v:shape id="_x0000_i1064" type="#_x0000_t75" style="width:325.3pt;height:20.8pt" o:ole="">
            <v:imagedata r:id="rId2732" o:title=""/>
          </v:shape>
          <o:OLEObject Type="Embed" ProgID="Equation.DSMT4" ShapeID="_x0000_i1064" DrawAspect="Content" ObjectID="_1672747063" r:id="rId2733"/>
        </w:objec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26944" behindDoc="0" locked="0" layoutInCell="1" allowOverlap="1">
                <wp:simplePos x="0" y="0"/>
                <wp:positionH relativeFrom="column">
                  <wp:posOffset>3205436</wp:posOffset>
                </wp:positionH>
                <wp:positionV relativeFrom="paragraph">
                  <wp:posOffset>81606</wp:posOffset>
                </wp:positionV>
                <wp:extent cx="360" cy="360"/>
                <wp:effectExtent l="0" t="0" r="0" b="0"/>
                <wp:wrapNone/>
                <wp:docPr id="5433" name="Ink 5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33" o:spid="_x0000_s1026" type="#_x0000_t75" style="position:absolute;margin-left:251.4pt;margin-top:5.45pt;width:2.05pt;height:2.05pt;z-index:25582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">
                <v:imagedata r:id="rId874" o:title=""/>
              </v:shape>
            </w:pict>
          </mc:Fallback>
        </mc:AlternateConten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2960" behindDoc="0" locked="0" layoutInCell="1" allowOverlap="1">
                <wp:simplePos x="0" y="0"/>
                <wp:positionH relativeFrom="column">
                  <wp:posOffset>2959556</wp:posOffset>
                </wp:positionH>
                <wp:positionV relativeFrom="paragraph">
                  <wp:posOffset>-29620</wp:posOffset>
                </wp:positionV>
                <wp:extent cx="202680" cy="315000"/>
                <wp:effectExtent l="38100" t="38100" r="6985" b="27940"/>
                <wp:wrapNone/>
                <wp:docPr id="5518" name="Ink 5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5">
                      <w14:nvContentPartPr>
                        <w14:cNvContentPartPr/>
                      </w14:nvContentPartPr>
                      <w14:xfrm>
                        <a:off x="0" y="0"/>
                        <a:ext cx="202680" cy="31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8" o:spid="_x0000_s1026" type="#_x0000_t75" style="position:absolute;margin-left:232.4pt;margin-top:-3.05pt;width:17.25pt;height:26.1pt;z-index:25591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">
                <v:imagedata r:id="rId27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0672" behindDoc="0" locked="0" layoutInCell="1" allowOverlap="1">
                <wp:simplePos x="0" y="0"/>
                <wp:positionH relativeFrom="column">
                  <wp:posOffset>2401556</wp:posOffset>
                </wp:positionH>
                <wp:positionV relativeFrom="paragraph">
                  <wp:posOffset>338660</wp:posOffset>
                </wp:positionV>
                <wp:extent cx="543960" cy="142200"/>
                <wp:effectExtent l="38100" t="38100" r="27940" b="29845"/>
                <wp:wrapNone/>
                <wp:docPr id="5506" name="Ink 5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7">
                      <w14:nvContentPartPr>
                        <w14:cNvContentPartPr/>
                      </w14:nvContentPartPr>
                      <w14:xfrm>
                        <a:off x="0" y="0"/>
                        <a:ext cx="54396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6" o:spid="_x0000_s1026" type="#_x0000_t75" style="position:absolute;margin-left:188.4pt;margin-top:25.9pt;width:44.3pt;height:12.7pt;z-index:25590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">
                <v:imagedata r:id="rId27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3568" behindDoc="0" locked="0" layoutInCell="1" allowOverlap="1">
                <wp:simplePos x="0" y="0"/>
                <wp:positionH relativeFrom="column">
                  <wp:posOffset>4454276</wp:posOffset>
                </wp:positionH>
                <wp:positionV relativeFrom="paragraph">
                  <wp:posOffset>322820</wp:posOffset>
                </wp:positionV>
                <wp:extent cx="157320" cy="135360"/>
                <wp:effectExtent l="38100" t="38100" r="33655" b="36195"/>
                <wp:wrapNone/>
                <wp:docPr id="5460" name="Ink 5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39">
                      <w14:nvContentPartPr>
                        <w14:cNvContentPartPr/>
                      </w14:nvContentPartPr>
                      <w14:xfrm>
                        <a:off x="0" y="0"/>
                        <a:ext cx="1573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0" o:spid="_x0000_s1026" type="#_x0000_t75" style="position:absolute;margin-left:350.05pt;margin-top:24.65pt;width:13.85pt;height:12.1pt;z-index:25585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">
                <v:imagedata r:id="rId27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6400" behindDoc="0" locked="0" layoutInCell="1" allowOverlap="1">
                <wp:simplePos x="0" y="0"/>
                <wp:positionH relativeFrom="column">
                  <wp:posOffset>3196076</wp:posOffset>
                </wp:positionH>
                <wp:positionV relativeFrom="paragraph">
                  <wp:posOffset>200060</wp:posOffset>
                </wp:positionV>
                <wp:extent cx="119160" cy="55080"/>
                <wp:effectExtent l="95250" t="133350" r="109855" b="173990"/>
                <wp:wrapNone/>
                <wp:docPr id="5453" name="Ink 5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1">
                      <w14:nvContentPartPr>
                        <w14:cNvContentPartPr/>
                      </w14:nvContentPartPr>
                      <w14:xfrm>
                        <a:off x="0" y="0"/>
                        <a:ext cx="1191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3" o:spid="_x0000_s1026" type="#_x0000_t75" style="position:absolute;margin-left:247.15pt;margin-top:7.75pt;width:18.55pt;height:21.7pt;z-index:25584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">
                <v:imagedata r:id="rId27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5376" behindDoc="0" locked="0" layoutInCell="1" allowOverlap="1">
                <wp:simplePos x="0" y="0"/>
                <wp:positionH relativeFrom="column">
                  <wp:posOffset>754196</wp:posOffset>
                </wp:positionH>
                <wp:positionV relativeFrom="paragraph">
                  <wp:posOffset>250820</wp:posOffset>
                </wp:positionV>
                <wp:extent cx="98640" cy="28440"/>
                <wp:effectExtent l="76200" t="114300" r="111125" b="162560"/>
                <wp:wrapNone/>
                <wp:docPr id="5452" name="Ink 5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3">
                      <w14:nvContentPartPr>
                        <w14:cNvContentPartPr/>
                      </w14:nvContentPartPr>
                      <w14:xfrm>
                        <a:off x="0" y="0"/>
                        <a:ext cx="98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2" o:spid="_x0000_s1026" type="#_x0000_t75" style="position:absolute;margin-left:55.55pt;margin-top:12.7pt;width:15.7pt;height:18.1pt;z-index:25584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">
                <v:imagedata r:id="rId27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4352" behindDoc="0" locked="0" layoutInCell="1" allowOverlap="1">
                <wp:simplePos x="0" y="0"/>
                <wp:positionH relativeFrom="column">
                  <wp:posOffset>2378516</wp:posOffset>
                </wp:positionH>
                <wp:positionV relativeFrom="paragraph">
                  <wp:posOffset>156500</wp:posOffset>
                </wp:positionV>
                <wp:extent cx="653760" cy="135360"/>
                <wp:effectExtent l="76200" t="152400" r="127635" b="169545"/>
                <wp:wrapNone/>
                <wp:docPr id="5451" name="Ink 5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5">
                      <w14:nvContentPartPr>
                        <w14:cNvContentPartPr/>
                      </w14:nvContentPartPr>
                      <w14:xfrm>
                        <a:off x="0" y="0"/>
                        <a:ext cx="65376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1" o:spid="_x0000_s1026" type="#_x0000_t75" style="position:absolute;margin-left:183.35pt;margin-top:2.4pt;width:60.5pt;height:29.45pt;z-index:25584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">
                <v:imagedata r:id="rId27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3328" behindDoc="0" locked="0" layoutInCell="1" allowOverlap="1">
                <wp:simplePos x="0" y="0"/>
                <wp:positionH relativeFrom="column">
                  <wp:posOffset>935636</wp:posOffset>
                </wp:positionH>
                <wp:positionV relativeFrom="paragraph">
                  <wp:posOffset>149300</wp:posOffset>
                </wp:positionV>
                <wp:extent cx="475560" cy="100080"/>
                <wp:effectExtent l="95250" t="152400" r="115570" b="186055"/>
                <wp:wrapNone/>
                <wp:docPr id="5450" name="Ink 5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7">
                      <w14:nvContentPartPr>
                        <w14:cNvContentPartPr/>
                      </w14:nvContentPartPr>
                      <w14:xfrm>
                        <a:off x="0" y="0"/>
                        <a:ext cx="47556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0" o:spid="_x0000_s1026" type="#_x0000_t75" style="position:absolute;margin-left:69.45pt;margin-top:2.55pt;width:46.6pt;height:26.9pt;z-index:25584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">
                <v:imagedata r:id="rId27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2304" behindDoc="0" locked="0" layoutInCell="1" allowOverlap="1">
                <wp:simplePos x="0" y="0"/>
                <wp:positionH relativeFrom="column">
                  <wp:posOffset>2043716</wp:posOffset>
                </wp:positionH>
                <wp:positionV relativeFrom="paragraph">
                  <wp:posOffset>203660</wp:posOffset>
                </wp:positionV>
                <wp:extent cx="204840" cy="93240"/>
                <wp:effectExtent l="95250" t="152400" r="119380" b="173990"/>
                <wp:wrapNone/>
                <wp:docPr id="5449" name="Ink 5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49">
                      <w14:nvContentPartPr>
                        <w14:cNvContentPartPr/>
                      </w14:nvContentPartPr>
                      <w14:xfrm>
                        <a:off x="0" y="0"/>
                        <a:ext cx="20484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9" o:spid="_x0000_s1026" type="#_x0000_t75" style="position:absolute;margin-left:156.5pt;margin-top:6.65pt;width:25.25pt;height:25.6pt;z-index:25584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">
                <v:imagedata r:id="rId27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1280" behindDoc="0" locked="0" layoutInCell="1" allowOverlap="1">
                <wp:simplePos x="0" y="0"/>
                <wp:positionH relativeFrom="column">
                  <wp:posOffset>1451156</wp:posOffset>
                </wp:positionH>
                <wp:positionV relativeFrom="paragraph">
                  <wp:posOffset>185300</wp:posOffset>
                </wp:positionV>
                <wp:extent cx="218160" cy="130680"/>
                <wp:effectExtent l="76200" t="152400" r="106045" b="155575"/>
                <wp:wrapNone/>
                <wp:docPr id="5448" name="Ink 5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1">
                      <w14:nvContentPartPr>
                        <w14:cNvContentPartPr/>
                      </w14:nvContentPartPr>
                      <w14:xfrm>
                        <a:off x="0" y="0"/>
                        <a:ext cx="21816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8" o:spid="_x0000_s1026" type="#_x0000_t75" style="position:absolute;margin-left:110.65pt;margin-top:5.55pt;width:25.25pt;height:26.55pt;z-index:25584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">
                <v:imagedata r:id="rId27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0256" behindDoc="0" locked="0" layoutInCell="1" allowOverlap="1">
                <wp:simplePos x="0" y="0"/>
                <wp:positionH relativeFrom="column">
                  <wp:posOffset>1391396</wp:posOffset>
                </wp:positionH>
                <wp:positionV relativeFrom="paragraph">
                  <wp:posOffset>252980</wp:posOffset>
                </wp:positionV>
                <wp:extent cx="9000" cy="7920"/>
                <wp:effectExtent l="19050" t="19050" r="29210" b="30480"/>
                <wp:wrapNone/>
                <wp:docPr id="5447" name="Ink 5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3">
                      <w14:nvContentPartPr>
                        <w14:cNvContentPartPr/>
                      </w14:nvContentPartPr>
                      <w14:xfrm>
                        <a:off x="0" y="0"/>
                        <a:ext cx="90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7" o:spid="_x0000_s1026" type="#_x0000_t75" style="position:absolute;margin-left:109.05pt;margin-top:19.4pt;width:1.8pt;height:1.7pt;z-index:25584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">
                <v:imagedata r:id="rId27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39232" behindDoc="0" locked="0" layoutInCell="1" allowOverlap="1">
                <wp:simplePos x="0" y="0"/>
                <wp:positionH relativeFrom="column">
                  <wp:posOffset>866876</wp:posOffset>
                </wp:positionH>
                <wp:positionV relativeFrom="paragraph">
                  <wp:posOffset>225980</wp:posOffset>
                </wp:positionV>
                <wp:extent cx="16200" cy="19440"/>
                <wp:effectExtent l="38100" t="38100" r="41275" b="38100"/>
                <wp:wrapNone/>
                <wp:docPr id="5446" name="Ink 5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5">
                      <w14:nvContentPartPr>
                        <w14:cNvContentPartPr/>
                      </w14:nvContentPartPr>
                      <w14:xfrm>
                        <a:off x="0" y="0"/>
                        <a:ext cx="162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46" o:spid="_x0000_s1026" type="#_x0000_t75" style="position:absolute;margin-left:67.7pt;margin-top:17pt;width:2.65pt;height:3.1pt;z-index:25583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">
                <v:imagedata r:id="rId2756" o:title=""/>
              </v:shape>
            </w:pict>
          </mc:Fallback>
        </mc:AlternateContent>
      </w:r>
      <w:r w:rsidR="005A6164">
        <w:t xml:space="preserve">και </w:t>
      </w:r>
      <w:r w:rsidR="005A6164" w:rsidRPr="00F06855">
        <w:rPr>
          <w:position w:val="-18"/>
        </w:rPr>
        <w:object w:dxaOrig="4860" w:dyaOrig="560">
          <v:shape id="_x0000_i1065" type="#_x0000_t75" style="width:243pt;height:28.2pt" o:ole="">
            <v:imagedata r:id="rId2757" o:title=""/>
          </v:shape>
          <o:OLEObject Type="Embed" ProgID="Equation.DSMT4" ShapeID="_x0000_i1065" DrawAspect="Content" ObjectID="_1672747064" r:id="rId2758"/>
        </w:objec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1936" behindDoc="0" locked="0" layoutInCell="1" allowOverlap="1">
                <wp:simplePos x="0" y="0"/>
                <wp:positionH relativeFrom="column">
                  <wp:posOffset>3297956</wp:posOffset>
                </wp:positionH>
                <wp:positionV relativeFrom="paragraph">
                  <wp:posOffset>138820</wp:posOffset>
                </wp:positionV>
                <wp:extent cx="136800" cy="109800"/>
                <wp:effectExtent l="38100" t="38100" r="34925" b="43180"/>
                <wp:wrapNone/>
                <wp:docPr id="5517" name="Ink 5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59">
                      <w14:nvContentPartPr>
                        <w14:cNvContentPartPr/>
                      </w14:nvContentPartPr>
                      <w14:xfrm>
                        <a:off x="0" y="0"/>
                        <a:ext cx="1368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7" o:spid="_x0000_s1026" type="#_x0000_t75" style="position:absolute;margin-left:259.15pt;margin-top:10.1pt;width:12.2pt;height:10.15pt;z-index:25591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">
                <v:imagedata r:id="rId27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0912" behindDoc="0" locked="0" layoutInCell="1" allowOverlap="1">
                <wp:simplePos x="0" y="0"/>
                <wp:positionH relativeFrom="column">
                  <wp:posOffset>3264116</wp:posOffset>
                </wp:positionH>
                <wp:positionV relativeFrom="paragraph">
                  <wp:posOffset>165820</wp:posOffset>
                </wp:positionV>
                <wp:extent cx="36000" cy="102600"/>
                <wp:effectExtent l="38100" t="38100" r="21590" b="31115"/>
                <wp:wrapNone/>
                <wp:docPr id="5516" name="Ink 5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1">
                      <w14:nvContentPartPr>
                        <w14:cNvContentPartPr/>
                      </w14:nvContentPartPr>
                      <w14:xfrm>
                        <a:off x="0" y="0"/>
                        <a:ext cx="3600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6" o:spid="_x0000_s1026" type="#_x0000_t75" style="position:absolute;margin-left:256.3pt;margin-top:12.45pt;width:4.15pt;height:9.4pt;z-index:25591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">
                <v:imagedata r:id="rId27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9888" behindDoc="0" locked="0" layoutInCell="1" allowOverlap="1">
                <wp:simplePos x="0" y="0"/>
                <wp:positionH relativeFrom="column">
                  <wp:posOffset>3173756</wp:posOffset>
                </wp:positionH>
                <wp:positionV relativeFrom="paragraph">
                  <wp:posOffset>187420</wp:posOffset>
                </wp:positionV>
                <wp:extent cx="72720" cy="210960"/>
                <wp:effectExtent l="38100" t="38100" r="22860" b="36830"/>
                <wp:wrapNone/>
                <wp:docPr id="5515" name="Ink 5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3">
                      <w14:nvContentPartPr>
                        <w14:cNvContentPartPr/>
                      </w14:nvContentPartPr>
                      <w14:xfrm>
                        <a:off x="0" y="0"/>
                        <a:ext cx="72720" cy="21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5" o:spid="_x0000_s1026" type="#_x0000_t75" style="position:absolute;margin-left:249.3pt;margin-top:14pt;width:7pt;height:18.05pt;z-index:25590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">
                <v:imagedata r:id="rId27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8864" behindDoc="0" locked="0" layoutInCell="1" allowOverlap="1">
                <wp:simplePos x="0" y="0"/>
                <wp:positionH relativeFrom="column">
                  <wp:posOffset>3105716</wp:posOffset>
                </wp:positionH>
                <wp:positionV relativeFrom="paragraph">
                  <wp:posOffset>196780</wp:posOffset>
                </wp:positionV>
                <wp:extent cx="62640" cy="54720"/>
                <wp:effectExtent l="38100" t="38100" r="33020" b="21590"/>
                <wp:wrapNone/>
                <wp:docPr id="5514" name="Ink 5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5">
                      <w14:nvContentPartPr>
                        <w14:cNvContentPartPr/>
                      </w14:nvContentPartPr>
                      <w14:xfrm>
                        <a:off x="0" y="0"/>
                        <a:ext cx="6264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4" o:spid="_x0000_s1026" type="#_x0000_t75" style="position:absolute;margin-left:243.8pt;margin-top:14.9pt;width:6.3pt;height:5.55pt;z-index:25590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">
                <v:imagedata r:id="rId27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7840" behindDoc="0" locked="0" layoutInCell="1" allowOverlap="1">
                <wp:simplePos x="0" y="0"/>
                <wp:positionH relativeFrom="column">
                  <wp:posOffset>2984036</wp:posOffset>
                </wp:positionH>
                <wp:positionV relativeFrom="paragraph">
                  <wp:posOffset>220900</wp:posOffset>
                </wp:positionV>
                <wp:extent cx="152280" cy="141840"/>
                <wp:effectExtent l="38100" t="38100" r="635" b="29845"/>
                <wp:wrapNone/>
                <wp:docPr id="5513" name="Ink 5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7">
                      <w14:nvContentPartPr>
                        <w14:cNvContentPartPr/>
                      </w14:nvContentPartPr>
                      <w14:xfrm>
                        <a:off x="0" y="0"/>
                        <a:ext cx="15228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3" o:spid="_x0000_s1026" type="#_x0000_t75" style="position:absolute;margin-left:234.4pt;margin-top:16.9pt;width:13.35pt;height:12.3pt;z-index:25590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">
                <v:imagedata r:id="rId27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6816" behindDoc="0" locked="0" layoutInCell="1" allowOverlap="1">
                <wp:simplePos x="0" y="0"/>
                <wp:positionH relativeFrom="column">
                  <wp:posOffset>2850116</wp:posOffset>
                </wp:positionH>
                <wp:positionV relativeFrom="paragraph">
                  <wp:posOffset>203980</wp:posOffset>
                </wp:positionV>
                <wp:extent cx="99360" cy="332640"/>
                <wp:effectExtent l="38100" t="19050" r="34290" b="29845"/>
                <wp:wrapNone/>
                <wp:docPr id="5512" name="Ink 5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69">
                      <w14:nvContentPartPr>
                        <w14:cNvContentPartPr/>
                      </w14:nvContentPartPr>
                      <w14:xfrm>
                        <a:off x="0" y="0"/>
                        <a:ext cx="9936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2" o:spid="_x0000_s1026" type="#_x0000_t75" style="position:absolute;margin-left:223.8pt;margin-top:15.5pt;width:9pt;height:27.35pt;z-index:25590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">
                <v:imagedata r:id="rId27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5792" behindDoc="0" locked="0" layoutInCell="1" allowOverlap="1">
                <wp:simplePos x="0" y="0"/>
                <wp:positionH relativeFrom="column">
                  <wp:posOffset>2890076</wp:posOffset>
                </wp:positionH>
                <wp:positionV relativeFrom="paragraph">
                  <wp:posOffset>322060</wp:posOffset>
                </wp:positionV>
                <wp:extent cx="94320" cy="56520"/>
                <wp:effectExtent l="38100" t="38100" r="39370" b="38735"/>
                <wp:wrapNone/>
                <wp:docPr id="5511" name="Ink 5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1">
                      <w14:nvContentPartPr>
                        <w14:cNvContentPartPr/>
                      </w14:nvContentPartPr>
                      <w14:xfrm>
                        <a:off x="0" y="0"/>
                        <a:ext cx="9432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1" o:spid="_x0000_s1026" type="#_x0000_t75" style="position:absolute;margin-left:226.95pt;margin-top:24.6pt;width:8.7pt;height:5.85pt;z-index:25590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">
                <v:imagedata r:id="rId27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4768" behindDoc="0" locked="0" layoutInCell="1" allowOverlap="1">
                <wp:simplePos x="0" y="0"/>
                <wp:positionH relativeFrom="column">
                  <wp:posOffset>2758676</wp:posOffset>
                </wp:positionH>
                <wp:positionV relativeFrom="paragraph">
                  <wp:posOffset>251500</wp:posOffset>
                </wp:positionV>
                <wp:extent cx="82800" cy="289800"/>
                <wp:effectExtent l="38100" t="38100" r="31750" b="34290"/>
                <wp:wrapNone/>
                <wp:docPr id="5510" name="Ink 5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3">
                      <w14:nvContentPartPr>
                        <w14:cNvContentPartPr/>
                      </w14:nvContentPartPr>
                      <w14:xfrm>
                        <a:off x="0" y="0"/>
                        <a:ext cx="82800" cy="28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10" o:spid="_x0000_s1026" type="#_x0000_t75" style="position:absolute;margin-left:216.6pt;margin-top:19.25pt;width:7.8pt;height:24pt;z-index:25590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">
                <v:imagedata r:id="rId27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3744" behindDoc="0" locked="0" layoutInCell="1" allowOverlap="1">
                <wp:simplePos x="0" y="0"/>
                <wp:positionH relativeFrom="column">
                  <wp:posOffset>2795036</wp:posOffset>
                </wp:positionH>
                <wp:positionV relativeFrom="paragraph">
                  <wp:posOffset>312340</wp:posOffset>
                </wp:positionV>
                <wp:extent cx="66240" cy="94320"/>
                <wp:effectExtent l="38100" t="38100" r="29210" b="39370"/>
                <wp:wrapNone/>
                <wp:docPr id="5509" name="Ink 5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5">
                      <w14:nvContentPartPr>
                        <w14:cNvContentPartPr/>
                      </w14:nvContentPartPr>
                      <w14:xfrm>
                        <a:off x="0" y="0"/>
                        <a:ext cx="6624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9" o:spid="_x0000_s1026" type="#_x0000_t75" style="position:absolute;margin-left:219.65pt;margin-top:23.8pt;width:6.4pt;height:8.9pt;z-index:25590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">
                <v:imagedata r:id="rId27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2720" behindDoc="0" locked="0" layoutInCell="1" allowOverlap="1">
                <wp:simplePos x="0" y="0"/>
                <wp:positionH relativeFrom="column">
                  <wp:posOffset>2562476</wp:posOffset>
                </wp:positionH>
                <wp:positionV relativeFrom="paragraph">
                  <wp:posOffset>295060</wp:posOffset>
                </wp:positionV>
                <wp:extent cx="167040" cy="171360"/>
                <wp:effectExtent l="38100" t="38100" r="4445" b="38735"/>
                <wp:wrapNone/>
                <wp:docPr id="5508" name="Ink 5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7">
                      <w14:nvContentPartPr>
                        <w14:cNvContentPartPr/>
                      </w14:nvContentPartPr>
                      <w14:xfrm>
                        <a:off x="0" y="0"/>
                        <a:ext cx="167040" cy="17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8" o:spid="_x0000_s1026" type="#_x0000_t75" style="position:absolute;margin-left:201pt;margin-top:22.6pt;width:14.65pt;height:14.8pt;z-index:25590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">
                <v:imagedata r:id="rId27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01696" behindDoc="0" locked="0" layoutInCell="1" allowOverlap="1">
                <wp:simplePos x="0" y="0"/>
                <wp:positionH relativeFrom="column">
                  <wp:posOffset>2648156</wp:posOffset>
                </wp:positionH>
                <wp:positionV relativeFrom="paragraph">
                  <wp:posOffset>13540</wp:posOffset>
                </wp:positionV>
                <wp:extent cx="33480" cy="181440"/>
                <wp:effectExtent l="38100" t="38100" r="24130" b="28575"/>
                <wp:wrapNone/>
                <wp:docPr id="5507" name="Ink 5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79">
                      <w14:nvContentPartPr>
                        <w14:cNvContentPartPr/>
                      </w14:nvContentPartPr>
                      <w14:xfrm>
                        <a:off x="0" y="0"/>
                        <a:ext cx="334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7" o:spid="_x0000_s1026" type="#_x0000_t75" style="position:absolute;margin-left:207.8pt;margin-top:.45pt;width:3.85pt;height:15.65pt;z-index:25590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">
                <v:imagedata r:id="rId27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9712" behindDoc="0" locked="0" layoutInCell="1" allowOverlap="1">
                <wp:simplePos x="0" y="0"/>
                <wp:positionH relativeFrom="column">
                  <wp:posOffset>5370116</wp:posOffset>
                </wp:positionH>
                <wp:positionV relativeFrom="paragraph">
                  <wp:posOffset>119740</wp:posOffset>
                </wp:positionV>
                <wp:extent cx="1080" cy="360"/>
                <wp:effectExtent l="0" t="0" r="0" b="0"/>
                <wp:wrapNone/>
                <wp:docPr id="5466" name="Ink 5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1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6" o:spid="_x0000_s1026" type="#_x0000_t75" style="position:absolute;margin-left:422.1pt;margin-top:8.7pt;width:1.65pt;height:1.6pt;z-index:25585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">
                <v:imagedata r:id="rId27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8688" behindDoc="0" locked="0" layoutInCell="1" allowOverlap="1">
                <wp:simplePos x="0" y="0"/>
                <wp:positionH relativeFrom="column">
                  <wp:posOffset>5207396</wp:posOffset>
                </wp:positionH>
                <wp:positionV relativeFrom="paragraph">
                  <wp:posOffset>-103820</wp:posOffset>
                </wp:positionV>
                <wp:extent cx="33120" cy="364320"/>
                <wp:effectExtent l="38100" t="38100" r="43180" b="36195"/>
                <wp:wrapNone/>
                <wp:docPr id="5465" name="Ink 5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3">
                      <w14:nvContentPartPr>
                        <w14:cNvContentPartPr/>
                      </w14:nvContentPartPr>
                      <w14:xfrm>
                        <a:off x="0" y="0"/>
                        <a:ext cx="3312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5" o:spid="_x0000_s1026" type="#_x0000_t75" style="position:absolute;margin-left:409.35pt;margin-top:-8.85pt;width:4.2pt;height:30.25pt;z-index:25585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">
                <v:imagedata r:id="rId27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7664" behindDoc="0" locked="0" layoutInCell="1" allowOverlap="1">
                <wp:simplePos x="0" y="0"/>
                <wp:positionH relativeFrom="column">
                  <wp:posOffset>5222156</wp:posOffset>
                </wp:positionH>
                <wp:positionV relativeFrom="paragraph">
                  <wp:posOffset>36220</wp:posOffset>
                </wp:positionV>
                <wp:extent cx="93960" cy="94680"/>
                <wp:effectExtent l="38100" t="38100" r="20955" b="38735"/>
                <wp:wrapNone/>
                <wp:docPr id="5464" name="Ink 5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5">
                      <w14:nvContentPartPr>
                        <w14:cNvContentPartPr/>
                      </w14:nvContentPartPr>
                      <w14:xfrm>
                        <a:off x="0" y="0"/>
                        <a:ext cx="9396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4" o:spid="_x0000_s1026" type="#_x0000_t75" style="position:absolute;margin-left:410.75pt;margin-top:1.95pt;width:8.65pt;height:9.1pt;z-index:25585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">
                <v:imagedata r:id="rId27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6640" behindDoc="0" locked="0" layoutInCell="1" allowOverlap="1">
                <wp:simplePos x="0" y="0"/>
                <wp:positionH relativeFrom="column">
                  <wp:posOffset>4996076</wp:posOffset>
                </wp:positionH>
                <wp:positionV relativeFrom="paragraph">
                  <wp:posOffset>-6260</wp:posOffset>
                </wp:positionV>
                <wp:extent cx="189000" cy="173880"/>
                <wp:effectExtent l="38100" t="38100" r="40005" b="36195"/>
                <wp:wrapNone/>
                <wp:docPr id="5463" name="Ink 5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7">
                      <w14:nvContentPartPr>
                        <w14:cNvContentPartPr/>
                      </w14:nvContentPartPr>
                      <w14:xfrm>
                        <a:off x="0" y="0"/>
                        <a:ext cx="1890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3" o:spid="_x0000_s1026" type="#_x0000_t75" style="position:absolute;margin-left:392.5pt;margin-top:-1.25pt;width:16.55pt;height:15.4pt;z-index:25585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">
                <v:imagedata r:id="rId27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5616" behindDoc="0" locked="0" layoutInCell="1" allowOverlap="1">
                <wp:simplePos x="0" y="0"/>
                <wp:positionH relativeFrom="column">
                  <wp:posOffset>4597556</wp:posOffset>
                </wp:positionH>
                <wp:positionV relativeFrom="paragraph">
                  <wp:posOffset>59980</wp:posOffset>
                </wp:positionV>
                <wp:extent cx="235080" cy="82800"/>
                <wp:effectExtent l="38100" t="38100" r="31750" b="31750"/>
                <wp:wrapNone/>
                <wp:docPr id="5462" name="Ink 5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89">
                      <w14:nvContentPartPr>
                        <w14:cNvContentPartPr/>
                      </w14:nvContentPartPr>
                      <w14:xfrm>
                        <a:off x="0" y="0"/>
                        <a:ext cx="2350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2" o:spid="_x0000_s1026" type="#_x0000_t75" style="position:absolute;margin-left:361.25pt;margin-top:4.05pt;width:19.9pt;height:7.7pt;z-index:25585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">
                <v:imagedata r:id="rId27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4592" behindDoc="0" locked="0" layoutInCell="1" allowOverlap="1">
                <wp:simplePos x="0" y="0"/>
                <wp:positionH relativeFrom="column">
                  <wp:posOffset>4610516</wp:posOffset>
                </wp:positionH>
                <wp:positionV relativeFrom="paragraph">
                  <wp:posOffset>-132620</wp:posOffset>
                </wp:positionV>
                <wp:extent cx="120240" cy="381240"/>
                <wp:effectExtent l="38100" t="38100" r="51435" b="38100"/>
                <wp:wrapNone/>
                <wp:docPr id="5461" name="Ink 5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1">
                      <w14:nvContentPartPr>
                        <w14:cNvContentPartPr/>
                      </w14:nvContentPartPr>
                      <w14:xfrm>
                        <a:off x="0" y="0"/>
                        <a:ext cx="120240" cy="38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1" o:spid="_x0000_s1026" type="#_x0000_t75" style="position:absolute;margin-left:362.15pt;margin-top:-11.35pt;width:11.25pt;height:31.75pt;z-index:25585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">
                <v:imagedata r:id="rId27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2544" behindDoc="0" locked="0" layoutInCell="1" allowOverlap="1">
                <wp:simplePos x="0" y="0"/>
                <wp:positionH relativeFrom="column">
                  <wp:posOffset>4325396</wp:posOffset>
                </wp:positionH>
                <wp:positionV relativeFrom="paragraph">
                  <wp:posOffset>97420</wp:posOffset>
                </wp:positionV>
                <wp:extent cx="168840" cy="25560"/>
                <wp:effectExtent l="38100" t="38100" r="41275" b="31750"/>
                <wp:wrapNone/>
                <wp:docPr id="5459" name="Ink 5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3">
                      <w14:nvContentPartPr>
                        <w14:cNvContentPartPr/>
                      </w14:nvContentPartPr>
                      <w14:xfrm>
                        <a:off x="0" y="0"/>
                        <a:ext cx="16884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9" o:spid="_x0000_s1026" type="#_x0000_t75" style="position:absolute;margin-left:339.85pt;margin-top:6.9pt;width:14.8pt;height:3.55pt;z-index:25585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">
                <v:imagedata r:id="rId27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1520" behindDoc="0" locked="0" layoutInCell="1" allowOverlap="1">
                <wp:simplePos x="0" y="0"/>
                <wp:positionH relativeFrom="column">
                  <wp:posOffset>4339436</wp:posOffset>
                </wp:positionH>
                <wp:positionV relativeFrom="paragraph">
                  <wp:posOffset>-94100</wp:posOffset>
                </wp:positionV>
                <wp:extent cx="106920" cy="353520"/>
                <wp:effectExtent l="38100" t="38100" r="45720" b="46990"/>
                <wp:wrapNone/>
                <wp:docPr id="5458" name="Ink 5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5">
                      <w14:nvContentPartPr>
                        <w14:cNvContentPartPr/>
                      </w14:nvContentPartPr>
                      <w14:xfrm>
                        <a:off x="0" y="0"/>
                        <a:ext cx="106920" cy="35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8" o:spid="_x0000_s1026" type="#_x0000_t75" style="position:absolute;margin-left:340.75pt;margin-top:-8.3pt;width:10.2pt;height:29.6pt;z-index:25585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">
                <v:imagedata r:id="rId27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50496" behindDoc="0" locked="0" layoutInCell="1" allowOverlap="1">
                <wp:simplePos x="0" y="0"/>
                <wp:positionH relativeFrom="column">
                  <wp:posOffset>1267916</wp:posOffset>
                </wp:positionH>
                <wp:positionV relativeFrom="paragraph">
                  <wp:posOffset>189580</wp:posOffset>
                </wp:positionV>
                <wp:extent cx="87120" cy="53280"/>
                <wp:effectExtent l="95250" t="133350" r="103505" b="156845"/>
                <wp:wrapNone/>
                <wp:docPr id="5457" name="Ink 5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7">
                      <w14:nvContentPartPr>
                        <w14:cNvContentPartPr/>
                      </w14:nvContentPartPr>
                      <w14:xfrm>
                        <a:off x="0" y="0"/>
                        <a:ext cx="8712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7" o:spid="_x0000_s1026" type="#_x0000_t75" style="position:absolute;margin-left:95.55pt;margin-top:6.25pt;width:15.45pt;height:21.6pt;z-index:25585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">
                <v:imagedata r:id="rId27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8448" behindDoc="0" locked="0" layoutInCell="1" allowOverlap="1">
                <wp:simplePos x="0" y="0"/>
                <wp:positionH relativeFrom="column">
                  <wp:posOffset>565196</wp:posOffset>
                </wp:positionH>
                <wp:positionV relativeFrom="paragraph">
                  <wp:posOffset>125860</wp:posOffset>
                </wp:positionV>
                <wp:extent cx="50400" cy="136080"/>
                <wp:effectExtent l="95250" t="152400" r="121285" b="168910"/>
                <wp:wrapNone/>
                <wp:docPr id="5455" name="Ink 5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799">
                      <w14:nvContentPartPr>
                        <w14:cNvContentPartPr/>
                      </w14:nvContentPartPr>
                      <w14:xfrm>
                        <a:off x="0" y="0"/>
                        <a:ext cx="5040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5" o:spid="_x0000_s1026" type="#_x0000_t75" style="position:absolute;margin-left:40.05pt;margin-top:1.15pt;width:12.75pt;height:28.35pt;z-index:25584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">
                <v:imagedata r:id="rId2800" o:title=""/>
              </v:shape>
            </w:pict>
          </mc:Fallback>
        </mc:AlternateContent>
      </w:r>
      <w:r w:rsidR="005A6164">
        <w:rPr>
          <w:lang w:val="en-US" w:eastAsia="en-US"/>
        </w:rPr>
        <mc:AlternateContent>
          <mc:Choice Requires="wps">
            <w:drawing>
              <wp:anchor distT="0" distB="0" distL="114300" distR="114300" simplePos="0" relativeHeight="254074880" behindDoc="0" locked="0" layoutInCell="1" allowOverlap="1" wp14:anchorId="182F743B" wp14:editId="6F8AAF18">
                <wp:simplePos x="0" y="0"/>
                <wp:positionH relativeFrom="column">
                  <wp:posOffset>436419</wp:posOffset>
                </wp:positionH>
                <wp:positionV relativeFrom="paragraph">
                  <wp:posOffset>243379</wp:posOffset>
                </wp:positionV>
                <wp:extent cx="315883" cy="321944"/>
                <wp:effectExtent l="38100" t="38100" r="27305" b="21590"/>
                <wp:wrapNone/>
                <wp:docPr id="3703" name="AutoShape 1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315883" cy="32194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143" o:spid="_x0000_s1026" type="#_x0000_t32" style="position:absolute;margin-left:34.35pt;margin-top:19.15pt;width:24.85pt;height:25.35pt;flip:x y;z-index:254074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">
                <v:stroke endarrow="block"/>
              </v:shape>
            </w:pict>
          </mc:Fallback>
        </mc:AlternateContent>
      </w:r>
      <w:r w:rsidR="005A6164">
        <w:t xml:space="preserve">        </w:t>
      </w:r>
      <w:r w:rsidR="005A6164" w:rsidRPr="00F06855">
        <w:rPr>
          <w:position w:val="-12"/>
        </w:rPr>
        <w:object w:dxaOrig="2200" w:dyaOrig="420">
          <v:shape id="_x0000_i1066" type="#_x0000_t75" style="width:110.1pt;height:20.8pt" o:ole="">
            <v:imagedata r:id="rId2801" o:title=""/>
          </v:shape>
          <o:OLEObject Type="Embed" ProgID="Equation.DSMT4" ShapeID="_x0000_i1066" DrawAspect="Content" ObjectID="_1672747065" r:id="rId2802"/>
        </w:objec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3504" behindDoc="0" locked="0" layoutInCell="1" allowOverlap="1">
                <wp:simplePos x="0" y="0"/>
                <wp:positionH relativeFrom="column">
                  <wp:posOffset>5933156</wp:posOffset>
                </wp:positionH>
                <wp:positionV relativeFrom="paragraph">
                  <wp:posOffset>277720</wp:posOffset>
                </wp:positionV>
                <wp:extent cx="111600" cy="18720"/>
                <wp:effectExtent l="38100" t="38100" r="41275" b="38735"/>
                <wp:wrapNone/>
                <wp:docPr id="5499" name="Ink 5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3">
                      <w14:nvContentPartPr>
                        <w14:cNvContentPartPr/>
                      </w14:nvContentPartPr>
                      <w14:xfrm>
                        <a:off x="0" y="0"/>
                        <a:ext cx="1116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9" o:spid="_x0000_s1026" type="#_x0000_t75" style="position:absolute;margin-left:466.35pt;margin-top:21pt;width:10.45pt;height:3.2pt;z-index:25589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">
                <v:imagedata r:id="rId28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2480" behindDoc="0" locked="0" layoutInCell="1" allowOverlap="1">
                <wp:simplePos x="0" y="0"/>
                <wp:positionH relativeFrom="column">
                  <wp:posOffset>5969876</wp:posOffset>
                </wp:positionH>
                <wp:positionV relativeFrom="paragraph">
                  <wp:posOffset>274120</wp:posOffset>
                </wp:positionV>
                <wp:extent cx="20880" cy="79560"/>
                <wp:effectExtent l="38100" t="38100" r="36830" b="34925"/>
                <wp:wrapNone/>
                <wp:docPr id="5498" name="Ink 5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5">
                      <w14:nvContentPartPr>
                        <w14:cNvContentPartPr/>
                      </w14:nvContentPartPr>
                      <w14:xfrm>
                        <a:off x="0" y="0"/>
                        <a:ext cx="20880" cy="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8" o:spid="_x0000_s1026" type="#_x0000_t75" style="position:absolute;margin-left:469.3pt;margin-top:20.95pt;width:3.35pt;height:7.75pt;z-index:25589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">
                <v:imagedata r:id="rId28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7360" behindDoc="0" locked="0" layoutInCell="1" allowOverlap="1">
                <wp:simplePos x="0" y="0"/>
                <wp:positionH relativeFrom="column">
                  <wp:posOffset>5640116</wp:posOffset>
                </wp:positionH>
                <wp:positionV relativeFrom="paragraph">
                  <wp:posOffset>88720</wp:posOffset>
                </wp:positionV>
                <wp:extent cx="146880" cy="29880"/>
                <wp:effectExtent l="38100" t="38100" r="43815" b="46355"/>
                <wp:wrapNone/>
                <wp:docPr id="5493" name="Ink 5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7">
                      <w14:nvContentPartPr>
                        <w14:cNvContentPartPr/>
                      </w14:nvContentPartPr>
                      <w14:xfrm>
                        <a:off x="0" y="0"/>
                        <a:ext cx="14688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3" o:spid="_x0000_s1026" type="#_x0000_t75" style="position:absolute;margin-left:443.5pt;margin-top:6.05pt;width:13pt;height:4.1pt;z-index:25588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">
                <v:imagedata r:id="rId28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6336" behindDoc="0" locked="0" layoutInCell="1" allowOverlap="1">
                <wp:simplePos x="0" y="0"/>
                <wp:positionH relativeFrom="column">
                  <wp:posOffset>5698436</wp:posOffset>
                </wp:positionH>
                <wp:positionV relativeFrom="paragraph">
                  <wp:posOffset>73960</wp:posOffset>
                </wp:positionV>
                <wp:extent cx="17640" cy="97920"/>
                <wp:effectExtent l="38100" t="38100" r="40005" b="35560"/>
                <wp:wrapNone/>
                <wp:docPr id="5492" name="Ink 5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09">
                      <w14:nvContentPartPr>
                        <w14:cNvContentPartPr/>
                      </w14:nvContentPartPr>
                      <w14:xfrm>
                        <a:off x="0" y="0"/>
                        <a:ext cx="176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2" o:spid="_x0000_s1026" type="#_x0000_t75" style="position:absolute;margin-left:447.9pt;margin-top:5.35pt;width:3pt;height:9pt;z-index:25588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">
                <v:imagedata r:id="rId28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5312" behindDoc="0" locked="0" layoutInCell="1" allowOverlap="1">
                <wp:simplePos x="0" y="0"/>
                <wp:positionH relativeFrom="column">
                  <wp:posOffset>5579996</wp:posOffset>
                </wp:positionH>
                <wp:positionV relativeFrom="paragraph">
                  <wp:posOffset>232000</wp:posOffset>
                </wp:positionV>
                <wp:extent cx="117360" cy="18720"/>
                <wp:effectExtent l="38100" t="38100" r="35560" b="38735"/>
                <wp:wrapNone/>
                <wp:docPr id="5491" name="Ink 5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1">
                      <w14:nvContentPartPr>
                        <w14:cNvContentPartPr/>
                      </w14:nvContentPartPr>
                      <w14:xfrm>
                        <a:off x="0" y="0"/>
                        <a:ext cx="117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1" o:spid="_x0000_s1026" type="#_x0000_t75" style="position:absolute;margin-left:438.6pt;margin-top:17.5pt;width:10.75pt;height:2.75pt;z-index:25588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">
                <v:imagedata r:id="rId28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4288" behindDoc="0" locked="0" layoutInCell="1" allowOverlap="1">
                <wp:simplePos x="0" y="0"/>
                <wp:positionH relativeFrom="column">
                  <wp:posOffset>5634356</wp:posOffset>
                </wp:positionH>
                <wp:positionV relativeFrom="paragraph">
                  <wp:posOffset>237040</wp:posOffset>
                </wp:positionV>
                <wp:extent cx="6120" cy="89280"/>
                <wp:effectExtent l="38100" t="38100" r="32385" b="44450"/>
                <wp:wrapNone/>
                <wp:docPr id="5490" name="Ink 5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3">
                      <w14:nvContentPartPr>
                        <w14:cNvContentPartPr/>
                      </w14:nvContentPartPr>
                      <w14:xfrm>
                        <a:off x="0" y="0"/>
                        <a:ext cx="612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0" o:spid="_x0000_s1026" type="#_x0000_t75" style="position:absolute;margin-left:442.85pt;margin-top:17.9pt;width:2.25pt;height:8.6pt;z-index:25588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">
                <v:imagedata r:id="rId28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0192" behindDoc="0" locked="0" layoutInCell="1" allowOverlap="1">
                <wp:simplePos x="0" y="0"/>
                <wp:positionH relativeFrom="column">
                  <wp:posOffset>5246636</wp:posOffset>
                </wp:positionH>
                <wp:positionV relativeFrom="paragraph">
                  <wp:posOffset>279520</wp:posOffset>
                </wp:positionV>
                <wp:extent cx="154080" cy="34560"/>
                <wp:effectExtent l="38100" t="38100" r="36830" b="41910"/>
                <wp:wrapNone/>
                <wp:docPr id="5486" name="Ink 5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5">
                      <w14:nvContentPartPr>
                        <w14:cNvContentPartPr/>
                      </w14:nvContentPartPr>
                      <w14:xfrm>
                        <a:off x="0" y="0"/>
                        <a:ext cx="15408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6" o:spid="_x0000_s1026" type="#_x0000_t75" style="position:absolute;margin-left:412.3pt;margin-top:20.95pt;width:13.8pt;height:4.35pt;z-index:25588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">
                <v:imagedata r:id="rId28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9168" behindDoc="0" locked="0" layoutInCell="1" allowOverlap="1">
                <wp:simplePos x="0" y="0"/>
                <wp:positionH relativeFrom="column">
                  <wp:posOffset>5304956</wp:posOffset>
                </wp:positionH>
                <wp:positionV relativeFrom="paragraph">
                  <wp:posOffset>295000</wp:posOffset>
                </wp:positionV>
                <wp:extent cx="17640" cy="132840"/>
                <wp:effectExtent l="38100" t="38100" r="40005" b="38735"/>
                <wp:wrapNone/>
                <wp:docPr id="5485" name="Ink 5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7">
                      <w14:nvContentPartPr>
                        <w14:cNvContentPartPr/>
                      </w14:nvContentPartPr>
                      <w14:xfrm>
                        <a:off x="0" y="0"/>
                        <a:ext cx="1764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5" o:spid="_x0000_s1026" type="#_x0000_t75" style="position:absolute;margin-left:416.9pt;margin-top:22.45pt;width:3.2pt;height:12.2pt;z-index:25587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">
                <v:imagedata r:id="rId28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4048" behindDoc="0" locked="0" layoutInCell="1" allowOverlap="1">
                <wp:simplePos x="0" y="0"/>
                <wp:positionH relativeFrom="column">
                  <wp:posOffset>4632836</wp:posOffset>
                </wp:positionH>
                <wp:positionV relativeFrom="paragraph">
                  <wp:posOffset>188080</wp:posOffset>
                </wp:positionV>
                <wp:extent cx="178200" cy="9000"/>
                <wp:effectExtent l="38100" t="38100" r="50800" b="48260"/>
                <wp:wrapNone/>
                <wp:docPr id="5480" name="Ink 5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19">
                      <w14:nvContentPartPr>
                        <w14:cNvContentPartPr/>
                      </w14:nvContentPartPr>
                      <w14:xfrm>
                        <a:off x="0" y="0"/>
                        <a:ext cx="178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0" o:spid="_x0000_s1026" type="#_x0000_t75" style="position:absolute;margin-left:363.95pt;margin-top:13.8pt;width:15.85pt;height:2.7pt;z-index:25587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">
                <v:imagedata r:id="rId28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3024" behindDoc="0" locked="0" layoutInCell="1" allowOverlap="1">
                <wp:simplePos x="0" y="0"/>
                <wp:positionH relativeFrom="column">
                  <wp:posOffset>4726076</wp:posOffset>
                </wp:positionH>
                <wp:positionV relativeFrom="paragraph">
                  <wp:posOffset>205000</wp:posOffset>
                </wp:positionV>
                <wp:extent cx="21960" cy="128160"/>
                <wp:effectExtent l="38100" t="38100" r="35560" b="43815"/>
                <wp:wrapNone/>
                <wp:docPr id="5479" name="Ink 5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1">
                      <w14:nvContentPartPr>
                        <w14:cNvContentPartPr/>
                      </w14:nvContentPartPr>
                      <w14:xfrm>
                        <a:off x="0" y="0"/>
                        <a:ext cx="2196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9" o:spid="_x0000_s1026" type="#_x0000_t75" style="position:absolute;margin-left:371.45pt;margin-top:15.35pt;width:3.45pt;height:11.9pt;z-index:25587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">
                <v:imagedata r:id="rId28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7904" behindDoc="0" locked="0" layoutInCell="1" allowOverlap="1">
                <wp:simplePos x="0" y="0"/>
                <wp:positionH relativeFrom="column">
                  <wp:posOffset>4282196</wp:posOffset>
                </wp:positionH>
                <wp:positionV relativeFrom="paragraph">
                  <wp:posOffset>354040</wp:posOffset>
                </wp:positionV>
                <wp:extent cx="122040" cy="33480"/>
                <wp:effectExtent l="38100" t="38100" r="30480" b="43180"/>
                <wp:wrapNone/>
                <wp:docPr id="5474" name="Ink 5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3">
                      <w14:nvContentPartPr>
                        <w14:cNvContentPartPr/>
                      </w14:nvContentPartPr>
                      <w14:xfrm>
                        <a:off x="0" y="0"/>
                        <a:ext cx="122040" cy="3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4" o:spid="_x0000_s1026" type="#_x0000_t75" style="position:absolute;margin-left:336.45pt;margin-top:27.05pt;width:11.15pt;height:4.1pt;z-index:25586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">
                <v:imagedata r:id="rId28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6880" behindDoc="0" locked="0" layoutInCell="1" allowOverlap="1">
                <wp:simplePos x="0" y="0"/>
                <wp:positionH relativeFrom="column">
                  <wp:posOffset>4331876</wp:posOffset>
                </wp:positionH>
                <wp:positionV relativeFrom="paragraph">
                  <wp:posOffset>369160</wp:posOffset>
                </wp:positionV>
                <wp:extent cx="15840" cy="83880"/>
                <wp:effectExtent l="38100" t="38100" r="41910" b="30480"/>
                <wp:wrapNone/>
                <wp:docPr id="5473" name="Ink 5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5">
                      <w14:nvContentPartPr>
                        <w14:cNvContentPartPr/>
                      </w14:nvContentPartPr>
                      <w14:xfrm>
                        <a:off x="0" y="0"/>
                        <a:ext cx="158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3" o:spid="_x0000_s1026" type="#_x0000_t75" style="position:absolute;margin-left:340.35pt;margin-top:28.35pt;width:2.85pt;height:8pt;z-index:25586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">
                <v:imagedata r:id="rId28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3808" behindDoc="0" locked="0" layoutInCell="1" allowOverlap="1">
                <wp:simplePos x="0" y="0"/>
                <wp:positionH relativeFrom="column">
                  <wp:posOffset>4438796</wp:posOffset>
                </wp:positionH>
                <wp:positionV relativeFrom="paragraph">
                  <wp:posOffset>66040</wp:posOffset>
                </wp:positionV>
                <wp:extent cx="91800" cy="115920"/>
                <wp:effectExtent l="38100" t="38100" r="41910" b="36830"/>
                <wp:wrapNone/>
                <wp:docPr id="5470" name="Ink 5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7">
                      <w14:nvContentPartPr>
                        <w14:cNvContentPartPr/>
                      </w14:nvContentPartPr>
                      <w14:xfrm>
                        <a:off x="0" y="0"/>
                        <a:ext cx="918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0" o:spid="_x0000_s1026" type="#_x0000_t75" style="position:absolute;margin-left:348.65pt;margin-top:4.4pt;width:9pt;height:10.75pt;z-index:25586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">
                <v:imagedata r:id="rId28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2784" behindDoc="0" locked="0" layoutInCell="1" allowOverlap="1">
                <wp:simplePos x="0" y="0"/>
                <wp:positionH relativeFrom="column">
                  <wp:posOffset>4324676</wp:posOffset>
                </wp:positionH>
                <wp:positionV relativeFrom="paragraph">
                  <wp:posOffset>84760</wp:posOffset>
                </wp:positionV>
                <wp:extent cx="40320" cy="130680"/>
                <wp:effectExtent l="38100" t="38100" r="36195" b="41275"/>
                <wp:wrapNone/>
                <wp:docPr id="5469" name="Ink 5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29">
                      <w14:nvContentPartPr>
                        <w14:cNvContentPartPr/>
                      </w14:nvContentPartPr>
                      <w14:xfrm>
                        <a:off x="0" y="0"/>
                        <a:ext cx="40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9" o:spid="_x0000_s1026" type="#_x0000_t75" style="position:absolute;margin-left:339.7pt;margin-top:5.7pt;width:5pt;height:12.05pt;z-index:25586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">
                <v:imagedata r:id="rId28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1760" behindDoc="0" locked="0" layoutInCell="1" allowOverlap="1">
                <wp:simplePos x="0" y="0"/>
                <wp:positionH relativeFrom="column">
                  <wp:posOffset>4286876</wp:posOffset>
                </wp:positionH>
                <wp:positionV relativeFrom="paragraph">
                  <wp:posOffset>116800</wp:posOffset>
                </wp:positionV>
                <wp:extent cx="6840" cy="105480"/>
                <wp:effectExtent l="38100" t="38100" r="31750" b="27940"/>
                <wp:wrapNone/>
                <wp:docPr id="5468" name="Ink 5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1">
                      <w14:nvContentPartPr>
                        <w14:cNvContentPartPr/>
                      </w14:nvContentPartPr>
                      <w14:xfrm>
                        <a:off x="0" y="0"/>
                        <a:ext cx="68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8" o:spid="_x0000_s1026" type="#_x0000_t75" style="position:absolute;margin-left:336.75pt;margin-top:8.7pt;width:2.15pt;height:9.55pt;z-index:25586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">
                <v:imagedata r:id="rId28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0736" behindDoc="0" locked="0" layoutInCell="1" allowOverlap="1">
                <wp:simplePos x="0" y="0"/>
                <wp:positionH relativeFrom="column">
                  <wp:posOffset>4135676</wp:posOffset>
                </wp:positionH>
                <wp:positionV relativeFrom="paragraph">
                  <wp:posOffset>-71480</wp:posOffset>
                </wp:positionV>
                <wp:extent cx="87840" cy="285480"/>
                <wp:effectExtent l="38100" t="38100" r="45720" b="38735"/>
                <wp:wrapNone/>
                <wp:docPr id="5467" name="Ink 5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3">
                      <w14:nvContentPartPr>
                        <w14:cNvContentPartPr/>
                      </w14:nvContentPartPr>
                      <w14:xfrm>
                        <a:off x="0" y="0"/>
                        <a:ext cx="8784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67" o:spid="_x0000_s1026" type="#_x0000_t75" style="position:absolute;margin-left:324.7pt;margin-top:-6.5pt;width:8.6pt;height:24.25pt;z-index:25586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">
                <v:imagedata r:id="rId28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47424" behindDoc="0" locked="0" layoutInCell="1" allowOverlap="1">
                <wp:simplePos x="0" y="0"/>
                <wp:positionH relativeFrom="column">
                  <wp:posOffset>3039116</wp:posOffset>
                </wp:positionH>
                <wp:positionV relativeFrom="paragraph">
                  <wp:posOffset>298240</wp:posOffset>
                </wp:positionV>
                <wp:extent cx="360" cy="360"/>
                <wp:effectExtent l="0" t="0" r="0" b="0"/>
                <wp:wrapNone/>
                <wp:docPr id="5454" name="Ink 5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54" o:spid="_x0000_s1026" type="#_x0000_t75" style="position:absolute;margin-left:233.65pt;margin-top:12.15pt;width:11.4pt;height:22.75pt;z-index:25584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">
                <v:imagedata r:id="rId1838" o:title=""/>
              </v:shape>
            </w:pict>
          </mc:Fallback>
        </mc:AlternateContent>
      </w:r>
      <w:r w:rsidR="005A6164">
        <w:t xml:space="preserve">διότι </w:t>
      </w:r>
      <w:r w:rsidR="005A6164" w:rsidRPr="00025957">
        <w:rPr>
          <w:position w:val="-4"/>
        </w:rPr>
        <w:object w:dxaOrig="620" w:dyaOrig="340">
          <v:shape id="_x0000_i1067" type="#_x0000_t75" style="width:30.8pt;height:16.9pt" o:ole="">
            <v:imagedata r:id="rId2836" o:title=""/>
          </v:shape>
          <o:OLEObject Type="Embed" ProgID="Equation.DSMT4" ShapeID="_x0000_i1067" DrawAspect="Content" ObjectID="_1672747066" r:id="rId2837"/>
        </w:object>
      </w:r>
      <w:r w:rsidR="005A6164">
        <w:t xml:space="preserve"> </w:t>
      </w:r>
      <w:r w:rsidR="005A6164" w:rsidRPr="007D5DC0">
        <w:t>συμμετρικός</w: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9648" behindDoc="0" locked="0" layoutInCell="1" allowOverlap="1">
                <wp:simplePos x="0" y="0"/>
                <wp:positionH relativeFrom="column">
                  <wp:posOffset>5837396</wp:posOffset>
                </wp:positionH>
                <wp:positionV relativeFrom="paragraph">
                  <wp:posOffset>379180</wp:posOffset>
                </wp:positionV>
                <wp:extent cx="389160" cy="44640"/>
                <wp:effectExtent l="38100" t="38100" r="30480" b="50800"/>
                <wp:wrapNone/>
                <wp:docPr id="5505" name="Ink 5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38">
                      <w14:nvContentPartPr>
                        <w14:cNvContentPartPr/>
                      </w14:nvContentPartPr>
                      <w14:xfrm>
                        <a:off x="0" y="0"/>
                        <a:ext cx="38916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5" o:spid="_x0000_s1026" type="#_x0000_t75" style="position:absolute;margin-left:458.9pt;margin-top:29pt;width:32.3pt;height:5.3pt;z-index:25589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">
                <v:imagedata r:id="rId28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7600" behindDoc="0" locked="0" layoutInCell="1" allowOverlap="1">
                <wp:simplePos x="0" y="0"/>
                <wp:positionH relativeFrom="column">
                  <wp:posOffset>6331316</wp:posOffset>
                </wp:positionH>
                <wp:positionV relativeFrom="paragraph">
                  <wp:posOffset>183340</wp:posOffset>
                </wp:positionV>
                <wp:extent cx="14400" cy="23040"/>
                <wp:effectExtent l="38100" t="38100" r="43180" b="34290"/>
                <wp:wrapNone/>
                <wp:docPr id="5503" name="Ink 5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0">
                      <w14:nvContentPartPr>
                        <w14:cNvContentPartPr/>
                      </w14:nvContentPartPr>
                      <w14:xfrm>
                        <a:off x="0" y="0"/>
                        <a:ext cx="1440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3" o:spid="_x0000_s1026" type="#_x0000_t75" style="position:absolute;margin-left:497.75pt;margin-top:13.85pt;width:2.7pt;height:3.25pt;z-index:25589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">
                <v:imagedata r:id="rId28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6576" behindDoc="0" locked="0" layoutInCell="1" allowOverlap="1">
                <wp:simplePos x="0" y="0"/>
                <wp:positionH relativeFrom="column">
                  <wp:posOffset>6108476</wp:posOffset>
                </wp:positionH>
                <wp:positionV relativeFrom="paragraph">
                  <wp:posOffset>81460</wp:posOffset>
                </wp:positionV>
                <wp:extent cx="151560" cy="39600"/>
                <wp:effectExtent l="38100" t="38100" r="39370" b="36830"/>
                <wp:wrapNone/>
                <wp:docPr id="5502" name="Ink 5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2">
                      <w14:nvContentPartPr>
                        <w14:cNvContentPartPr/>
                      </w14:nvContentPartPr>
                      <w14:xfrm>
                        <a:off x="0" y="0"/>
                        <a:ext cx="1515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2" o:spid="_x0000_s1026" type="#_x0000_t75" style="position:absolute;margin-left:480.4pt;margin-top:5.7pt;width:13.3pt;height:4.65pt;z-index:25589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">
                <v:imagedata r:id="rId28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5552" behindDoc="0" locked="0" layoutInCell="1" allowOverlap="1">
                <wp:simplePos x="0" y="0"/>
                <wp:positionH relativeFrom="column">
                  <wp:posOffset>6136556</wp:posOffset>
                </wp:positionH>
                <wp:positionV relativeFrom="paragraph">
                  <wp:posOffset>-55700</wp:posOffset>
                </wp:positionV>
                <wp:extent cx="108000" cy="285120"/>
                <wp:effectExtent l="38100" t="38100" r="44450" b="38735"/>
                <wp:wrapNone/>
                <wp:docPr id="5501" name="Ink 5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4">
                      <w14:nvContentPartPr>
                        <w14:cNvContentPartPr/>
                      </w14:nvContentPartPr>
                      <w14:xfrm>
                        <a:off x="0" y="0"/>
                        <a:ext cx="108000" cy="28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1" o:spid="_x0000_s1026" type="#_x0000_t75" style="position:absolute;margin-left:482.4pt;margin-top:-5.25pt;width:10.25pt;height:24.1pt;z-index:25589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">
                <v:imagedata r:id="rId28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4528" behindDoc="0" locked="0" layoutInCell="1" allowOverlap="1">
                <wp:simplePos x="0" y="0"/>
                <wp:positionH relativeFrom="column">
                  <wp:posOffset>6054476</wp:posOffset>
                </wp:positionH>
                <wp:positionV relativeFrom="paragraph">
                  <wp:posOffset>142660</wp:posOffset>
                </wp:positionV>
                <wp:extent cx="7920" cy="1440"/>
                <wp:effectExtent l="38100" t="38100" r="49530" b="55880"/>
                <wp:wrapNone/>
                <wp:docPr id="5500" name="Ink 5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6">
                      <w14:nvContentPartPr>
                        <w14:cNvContentPartPr/>
                      </w14:nvContentPartPr>
                      <w14:xfrm>
                        <a:off x="0" y="0"/>
                        <a:ext cx="79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0" o:spid="_x0000_s1026" type="#_x0000_t75" style="position:absolute;margin-left:475.8pt;margin-top:10.35pt;width:2.25pt;height:2pt;z-index:25589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">
                <v:imagedata r:id="rId28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1456" behindDoc="0" locked="0" layoutInCell="1" allowOverlap="1">
                <wp:simplePos x="0" y="0"/>
                <wp:positionH relativeFrom="column">
                  <wp:posOffset>5849996</wp:posOffset>
                </wp:positionH>
                <wp:positionV relativeFrom="paragraph">
                  <wp:posOffset>95860</wp:posOffset>
                </wp:positionV>
                <wp:extent cx="152640" cy="68040"/>
                <wp:effectExtent l="38100" t="38100" r="38100" b="27305"/>
                <wp:wrapNone/>
                <wp:docPr id="5497" name="Ink 5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48">
                      <w14:nvContentPartPr>
                        <w14:cNvContentPartPr/>
                      </w14:nvContentPartPr>
                      <w14:xfrm>
                        <a:off x="0" y="0"/>
                        <a:ext cx="152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7" o:spid="_x0000_s1026" type="#_x0000_t75" style="position:absolute;margin-left:460.1pt;margin-top:6.85pt;width:13.25pt;height:6.8pt;z-index:25589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">
                <v:imagedata r:id="rId28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90432" behindDoc="0" locked="0" layoutInCell="1" allowOverlap="1">
                <wp:simplePos x="0" y="0"/>
                <wp:positionH relativeFrom="column">
                  <wp:posOffset>5905436</wp:posOffset>
                </wp:positionH>
                <wp:positionV relativeFrom="paragraph">
                  <wp:posOffset>-65780</wp:posOffset>
                </wp:positionV>
                <wp:extent cx="60120" cy="357840"/>
                <wp:effectExtent l="38100" t="38100" r="54610" b="42545"/>
                <wp:wrapNone/>
                <wp:docPr id="5496" name="Ink 5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0">
                      <w14:nvContentPartPr>
                        <w14:cNvContentPartPr/>
                      </w14:nvContentPartPr>
                      <w14:xfrm>
                        <a:off x="0" y="0"/>
                        <a:ext cx="60120" cy="35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6" o:spid="_x0000_s1026" type="#_x0000_t75" style="position:absolute;margin-left:464.1pt;margin-top:-6.1pt;width:6.6pt;height:30.2pt;z-index:25589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">
                <v:imagedata r:id="rId28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9408" behindDoc="0" locked="0" layoutInCell="1" allowOverlap="1">
                <wp:simplePos x="0" y="0"/>
                <wp:positionH relativeFrom="column">
                  <wp:posOffset>5742356</wp:posOffset>
                </wp:positionH>
                <wp:positionV relativeFrom="paragraph">
                  <wp:posOffset>170020</wp:posOffset>
                </wp:positionV>
                <wp:extent cx="71640" cy="20520"/>
                <wp:effectExtent l="38100" t="38100" r="43180" b="36830"/>
                <wp:wrapNone/>
                <wp:docPr id="5495" name="Ink 5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2">
                      <w14:nvContentPartPr>
                        <w14:cNvContentPartPr/>
                      </w14:nvContentPartPr>
                      <w14:xfrm>
                        <a:off x="0" y="0"/>
                        <a:ext cx="716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5" o:spid="_x0000_s1026" type="#_x0000_t75" style="position:absolute;margin-left:451.4pt;margin-top:12.7pt;width:7.15pt;height:3.15pt;z-index:25588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">
                <v:imagedata r:id="rId28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8384" behindDoc="0" locked="0" layoutInCell="1" allowOverlap="1">
                <wp:simplePos x="0" y="0"/>
                <wp:positionH relativeFrom="column">
                  <wp:posOffset>5722196</wp:posOffset>
                </wp:positionH>
                <wp:positionV relativeFrom="paragraph">
                  <wp:posOffset>125380</wp:posOffset>
                </wp:positionV>
                <wp:extent cx="83520" cy="3960"/>
                <wp:effectExtent l="38100" t="38100" r="50165" b="53340"/>
                <wp:wrapNone/>
                <wp:docPr id="5494" name="Ink 5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4">
                      <w14:nvContentPartPr>
                        <w14:cNvContentPartPr/>
                      </w14:nvContentPartPr>
                      <w14:xfrm>
                        <a:off x="0" y="0"/>
                        <a:ext cx="83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94" o:spid="_x0000_s1026" type="#_x0000_t75" style="position:absolute;margin-left:449.65pt;margin-top:8.8pt;width:8.55pt;height:2.3pt;z-index:25588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">
                <v:imagedata r:id="rId28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3264" behindDoc="0" locked="0" layoutInCell="1" allowOverlap="1">
                <wp:simplePos x="0" y="0"/>
                <wp:positionH relativeFrom="column">
                  <wp:posOffset>5519156</wp:posOffset>
                </wp:positionH>
                <wp:positionV relativeFrom="paragraph">
                  <wp:posOffset>96580</wp:posOffset>
                </wp:positionV>
                <wp:extent cx="141840" cy="44640"/>
                <wp:effectExtent l="38100" t="38100" r="29845" b="31750"/>
                <wp:wrapNone/>
                <wp:docPr id="5489" name="Ink 5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6">
                      <w14:nvContentPartPr>
                        <w14:cNvContentPartPr/>
                      </w14:nvContentPartPr>
                      <w14:xfrm>
                        <a:off x="0" y="0"/>
                        <a:ext cx="14184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9" o:spid="_x0000_s1026" type="#_x0000_t75" style="position:absolute;margin-left:433.95pt;margin-top:6.85pt;width:12.55pt;height:5pt;z-index:25588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">
                <v:imagedata r:id="rId28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2240" behindDoc="0" locked="0" layoutInCell="1" allowOverlap="1">
                <wp:simplePos x="0" y="0"/>
                <wp:positionH relativeFrom="column">
                  <wp:posOffset>5551556</wp:posOffset>
                </wp:positionH>
                <wp:positionV relativeFrom="paragraph">
                  <wp:posOffset>-48860</wp:posOffset>
                </wp:positionV>
                <wp:extent cx="89640" cy="337320"/>
                <wp:effectExtent l="38100" t="38100" r="43815" b="43815"/>
                <wp:wrapNone/>
                <wp:docPr id="5488" name="Ink 5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58">
                      <w14:nvContentPartPr>
                        <w14:cNvContentPartPr/>
                      </w14:nvContentPartPr>
                      <w14:xfrm>
                        <a:off x="0" y="0"/>
                        <a:ext cx="89640" cy="33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8" o:spid="_x0000_s1026" type="#_x0000_t75" style="position:absolute;margin-left:436.2pt;margin-top:-4.75pt;width:8.95pt;height:28.25pt;z-index:25588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">
                <v:imagedata r:id="rId28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81216" behindDoc="0" locked="0" layoutInCell="1" allowOverlap="1">
                <wp:simplePos x="0" y="0"/>
                <wp:positionH relativeFrom="column">
                  <wp:posOffset>5436356</wp:posOffset>
                </wp:positionH>
                <wp:positionV relativeFrom="paragraph">
                  <wp:posOffset>163180</wp:posOffset>
                </wp:positionV>
                <wp:extent cx="23400" cy="5040"/>
                <wp:effectExtent l="38100" t="38100" r="53340" b="52705"/>
                <wp:wrapNone/>
                <wp:docPr id="5487" name="Ink 5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0">
                      <w14:nvContentPartPr>
                        <w14:cNvContentPartPr/>
                      </w14:nvContentPartPr>
                      <w14:xfrm>
                        <a:off x="0" y="0"/>
                        <a:ext cx="23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7" o:spid="_x0000_s1026" type="#_x0000_t75" style="position:absolute;margin-left:427pt;margin-top:11.9pt;width:3.75pt;height:2.4pt;z-index:25588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">
                <v:imagedata r:id="rId28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8144" behindDoc="0" locked="0" layoutInCell="1" allowOverlap="1">
                <wp:simplePos x="0" y="0"/>
                <wp:positionH relativeFrom="column">
                  <wp:posOffset>5175716</wp:posOffset>
                </wp:positionH>
                <wp:positionV relativeFrom="paragraph">
                  <wp:posOffset>152380</wp:posOffset>
                </wp:positionV>
                <wp:extent cx="164880" cy="35640"/>
                <wp:effectExtent l="38100" t="38100" r="45085" b="40640"/>
                <wp:wrapNone/>
                <wp:docPr id="5484" name="Ink 5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2">
                      <w14:nvContentPartPr>
                        <w14:cNvContentPartPr/>
                      </w14:nvContentPartPr>
                      <w14:xfrm>
                        <a:off x="0" y="0"/>
                        <a:ext cx="16488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4" o:spid="_x0000_s1026" type="#_x0000_t75" style="position:absolute;margin-left:406.8pt;margin-top:11.2pt;width:14.55pt;height:4.35pt;z-index:25587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">
                <v:imagedata r:id="rId28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7120" behindDoc="0" locked="0" layoutInCell="1" allowOverlap="1">
                <wp:simplePos x="0" y="0"/>
                <wp:positionH relativeFrom="column">
                  <wp:posOffset>5222876</wp:posOffset>
                </wp:positionH>
                <wp:positionV relativeFrom="paragraph">
                  <wp:posOffset>-21860</wp:posOffset>
                </wp:positionV>
                <wp:extent cx="88920" cy="338400"/>
                <wp:effectExtent l="38100" t="38100" r="44450" b="43180"/>
                <wp:wrapNone/>
                <wp:docPr id="5483" name="Ink 5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4">
                      <w14:nvContentPartPr>
                        <w14:cNvContentPartPr/>
                      </w14:nvContentPartPr>
                      <w14:xfrm>
                        <a:off x="0" y="0"/>
                        <a:ext cx="88920" cy="33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3" o:spid="_x0000_s1026" type="#_x0000_t75" style="position:absolute;margin-left:410.3pt;margin-top:-2.65pt;width:8.85pt;height:28.45pt;z-index:25587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">
                <v:imagedata r:id="rId28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6096" behindDoc="0" locked="0" layoutInCell="1" allowOverlap="1">
                <wp:simplePos x="0" y="0"/>
                <wp:positionH relativeFrom="column">
                  <wp:posOffset>4859996</wp:posOffset>
                </wp:positionH>
                <wp:positionV relativeFrom="paragraph">
                  <wp:posOffset>216100</wp:posOffset>
                </wp:positionV>
                <wp:extent cx="93240" cy="28440"/>
                <wp:effectExtent l="38100" t="38100" r="40640" b="48260"/>
                <wp:wrapNone/>
                <wp:docPr id="5482" name="Ink 5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6">
                      <w14:nvContentPartPr>
                        <w14:cNvContentPartPr/>
                      </w14:nvContentPartPr>
                      <w14:xfrm>
                        <a:off x="0" y="0"/>
                        <a:ext cx="932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2" o:spid="_x0000_s1026" type="#_x0000_t75" style="position:absolute;margin-left:381.95pt;margin-top:16.2pt;width:8.95pt;height:3.95pt;z-index:25587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">
                <v:imagedata r:id="rId28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5072" behindDoc="0" locked="0" layoutInCell="1" allowOverlap="1">
                <wp:simplePos x="0" y="0"/>
                <wp:positionH relativeFrom="column">
                  <wp:posOffset>4872236</wp:posOffset>
                </wp:positionH>
                <wp:positionV relativeFrom="paragraph">
                  <wp:posOffset>164260</wp:posOffset>
                </wp:positionV>
                <wp:extent cx="95040" cy="5040"/>
                <wp:effectExtent l="38100" t="38100" r="38735" b="52705"/>
                <wp:wrapNone/>
                <wp:docPr id="5481" name="Ink 5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68">
                      <w14:nvContentPartPr>
                        <w14:cNvContentPartPr/>
                      </w14:nvContentPartPr>
                      <w14:xfrm>
                        <a:off x="0" y="0"/>
                        <a:ext cx="95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81" o:spid="_x0000_s1026" type="#_x0000_t75" style="position:absolute;margin-left:382.75pt;margin-top:11.85pt;width:9.2pt;height:2.65pt;z-index:25587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">
                <v:imagedata r:id="rId28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2000" behindDoc="0" locked="0" layoutInCell="1" allowOverlap="1">
                <wp:simplePos x="0" y="0"/>
                <wp:positionH relativeFrom="column">
                  <wp:posOffset>4570196</wp:posOffset>
                </wp:positionH>
                <wp:positionV relativeFrom="paragraph">
                  <wp:posOffset>-93140</wp:posOffset>
                </wp:positionV>
                <wp:extent cx="190800" cy="604800"/>
                <wp:effectExtent l="38100" t="38100" r="38100" b="43180"/>
                <wp:wrapNone/>
                <wp:docPr id="5478" name="Ink 5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0">
                      <w14:nvContentPartPr>
                        <w14:cNvContentPartPr/>
                      </w14:nvContentPartPr>
                      <w14:xfrm>
                        <a:off x="0" y="0"/>
                        <a:ext cx="190800" cy="60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8" o:spid="_x0000_s1026" type="#_x0000_t75" style="position:absolute;margin-left:359.1pt;margin-top:-8.15pt;width:16.8pt;height:49.45pt;z-index:25587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">
                <v:imagedata r:id="rId28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70976" behindDoc="0" locked="0" layoutInCell="1" allowOverlap="1">
                <wp:simplePos x="0" y="0"/>
                <wp:positionH relativeFrom="column">
                  <wp:posOffset>4013996</wp:posOffset>
                </wp:positionH>
                <wp:positionV relativeFrom="paragraph">
                  <wp:posOffset>-156140</wp:posOffset>
                </wp:positionV>
                <wp:extent cx="146880" cy="703440"/>
                <wp:effectExtent l="38100" t="38100" r="43815" b="40005"/>
                <wp:wrapNone/>
                <wp:docPr id="5477" name="Ink 5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2">
                      <w14:nvContentPartPr>
                        <w14:cNvContentPartPr/>
                      </w14:nvContentPartPr>
                      <w14:xfrm>
                        <a:off x="0" y="0"/>
                        <a:ext cx="146880" cy="70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7" o:spid="_x0000_s1026" type="#_x0000_t75" style="position:absolute;margin-left:315.15pt;margin-top:-12.85pt;width:13pt;height:56.8pt;z-index:25587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">
                <v:imagedata r:id="rId28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9952" behindDoc="0" locked="0" layoutInCell="1" allowOverlap="1">
                <wp:simplePos x="0" y="0"/>
                <wp:positionH relativeFrom="column">
                  <wp:posOffset>4424396</wp:posOffset>
                </wp:positionH>
                <wp:positionV relativeFrom="paragraph">
                  <wp:posOffset>149500</wp:posOffset>
                </wp:positionV>
                <wp:extent cx="201240" cy="57960"/>
                <wp:effectExtent l="38100" t="38100" r="27940" b="37465"/>
                <wp:wrapNone/>
                <wp:docPr id="5476" name="Ink 5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4">
                      <w14:nvContentPartPr>
                        <w14:cNvContentPartPr/>
                      </w14:nvContentPartPr>
                      <w14:xfrm>
                        <a:off x="0" y="0"/>
                        <a:ext cx="201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6" o:spid="_x0000_s1026" type="#_x0000_t75" style="position:absolute;margin-left:347.85pt;margin-top:11.05pt;width:17.1pt;height:5.95pt;z-index:25586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">
                <v:imagedata r:id="rId28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8928" behindDoc="0" locked="0" layoutInCell="1" allowOverlap="1">
                <wp:simplePos x="0" y="0"/>
                <wp:positionH relativeFrom="column">
                  <wp:posOffset>4439876</wp:posOffset>
                </wp:positionH>
                <wp:positionV relativeFrom="paragraph">
                  <wp:posOffset>-65060</wp:posOffset>
                </wp:positionV>
                <wp:extent cx="106200" cy="348120"/>
                <wp:effectExtent l="38100" t="38100" r="46355" b="52070"/>
                <wp:wrapNone/>
                <wp:docPr id="5475" name="Ink 5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6">
                      <w14:nvContentPartPr>
                        <w14:cNvContentPartPr/>
                      </w14:nvContentPartPr>
                      <w14:xfrm>
                        <a:off x="0" y="0"/>
                        <a:ext cx="106200" cy="34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5" o:spid="_x0000_s1026" type="#_x0000_t75" style="position:absolute;margin-left:348.7pt;margin-top:-6.05pt;width:10.2pt;height:29.35pt;z-index:25586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">
                <v:imagedata r:id="rId28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5856" behindDoc="0" locked="0" layoutInCell="1" allowOverlap="1">
                <wp:simplePos x="0" y="0"/>
                <wp:positionH relativeFrom="column">
                  <wp:posOffset>4153676</wp:posOffset>
                </wp:positionH>
                <wp:positionV relativeFrom="paragraph">
                  <wp:posOffset>153100</wp:posOffset>
                </wp:positionV>
                <wp:extent cx="176400" cy="60480"/>
                <wp:effectExtent l="38100" t="38100" r="33655" b="34925"/>
                <wp:wrapNone/>
                <wp:docPr id="5472" name="Ink 5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78">
                      <w14:nvContentPartPr>
                        <w14:cNvContentPartPr/>
                      </w14:nvContentPartPr>
                      <w14:xfrm>
                        <a:off x="0" y="0"/>
                        <a:ext cx="17640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2" o:spid="_x0000_s1026" type="#_x0000_t75" style="position:absolute;margin-left:326.3pt;margin-top:11.3pt;width:15.45pt;height:6.05pt;z-index:25586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">
                <v:imagedata r:id="rId28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864832" behindDoc="0" locked="0" layoutInCell="1" allowOverlap="1">
                <wp:simplePos x="0" y="0"/>
                <wp:positionH relativeFrom="column">
                  <wp:posOffset>4171676</wp:posOffset>
                </wp:positionH>
                <wp:positionV relativeFrom="paragraph">
                  <wp:posOffset>-38060</wp:posOffset>
                </wp:positionV>
                <wp:extent cx="125280" cy="376920"/>
                <wp:effectExtent l="57150" t="38100" r="46355" b="42545"/>
                <wp:wrapNone/>
                <wp:docPr id="5471" name="Ink 5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0">
                      <w14:nvContentPartPr>
                        <w14:cNvContentPartPr/>
                      </w14:nvContentPartPr>
                      <w14:xfrm>
                        <a:off x="0" y="0"/>
                        <a:ext cx="125280" cy="37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471" o:spid="_x0000_s1026" type="#_x0000_t75" style="position:absolute;margin-left:327.55pt;margin-top:-3.95pt;width:11.75pt;height:31.45pt;z-index:25586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">
                <v:imagedata r:id="rId2881" o:title=""/>
              </v:shape>
            </w:pict>
          </mc:Fallback>
        </mc:AlternateContent>
      </w:r>
    </w:p>
    <w:p w:rsidR="005A6164" w:rsidRDefault="0033030F" w:rsidP="005A6164">
      <w:pPr>
        <w:spacing w:before="0" w:after="0" w:line="240" w:lineRule="auto"/>
        <w:jc w:val="left"/>
        <w:rPr>
          <w:b/>
          <w:u w:val="single"/>
        </w:rPr>
      </w:pPr>
      <w:r>
        <w:rPr>
          <w:b/>
          <w:u w:val="single"/>
          <w:lang w:val="en-US" w:eastAsia="en-US"/>
        </w:rPr>
        <mc:AlternateContent>
          <mc:Choice Requires="wpi">
            <w:drawing>
              <wp:anchor distT="0" distB="0" distL="114300" distR="114300" simplePos="0" relativeHeight="255898624" behindDoc="0" locked="0" layoutInCell="1" allowOverlap="1">
                <wp:simplePos x="0" y="0"/>
                <wp:positionH relativeFrom="column">
                  <wp:posOffset>4129916</wp:posOffset>
                </wp:positionH>
                <wp:positionV relativeFrom="paragraph">
                  <wp:posOffset>-25520</wp:posOffset>
                </wp:positionV>
                <wp:extent cx="454320" cy="55080"/>
                <wp:effectExtent l="38100" t="38100" r="41275" b="40640"/>
                <wp:wrapNone/>
                <wp:docPr id="5504" name="Ink 5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2">
                      <w14:nvContentPartPr>
                        <w14:cNvContentPartPr/>
                      </w14:nvContentPartPr>
                      <w14:xfrm>
                        <a:off x="0" y="0"/>
                        <a:ext cx="4543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04" o:spid="_x0000_s1026" type="#_x0000_t75" style="position:absolute;margin-left:324.4pt;margin-top:-3.1pt;width:37.55pt;height:6.3pt;z-index:25589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">
                <v:imagedata r:id="rId2883" o:title=""/>
              </v:shape>
            </w:pict>
          </mc:Fallback>
        </mc:AlternateContent>
      </w:r>
      <w:r w:rsidR="005A6164">
        <w:rPr>
          <w:b/>
          <w:u w:val="single"/>
        </w:rPr>
        <w:br w:type="page"/>
      </w:r>
    </w:p>
    <w:p w:rsidR="005A6164" w:rsidRDefault="0033030F" w:rsidP="005A6164">
      <w:pPr>
        <w:pStyle w:val="Heading4"/>
      </w:pPr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5934464" behindDoc="0" locked="0" layoutInCell="1" allowOverlap="1">
                <wp:simplePos x="0" y="0"/>
                <wp:positionH relativeFrom="column">
                  <wp:posOffset>3262316</wp:posOffset>
                </wp:positionH>
                <wp:positionV relativeFrom="paragraph">
                  <wp:posOffset>179813</wp:posOffset>
                </wp:positionV>
                <wp:extent cx="104760" cy="449280"/>
                <wp:effectExtent l="38100" t="38100" r="29210" b="46355"/>
                <wp:wrapNone/>
                <wp:docPr id="5539" name="Ink 5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4">
                      <w14:nvContentPartPr>
                        <w14:cNvContentPartPr/>
                      </w14:nvContentPartPr>
                      <w14:xfrm>
                        <a:off x="0" y="0"/>
                        <a:ext cx="104760" cy="44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9" o:spid="_x0000_s1026" type="#_x0000_t75" style="position:absolute;margin-left:256.4pt;margin-top:13.35pt;width:9.6pt;height:36.95pt;z-index:25593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">
                <v:imagedata r:id="rId28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33440" behindDoc="0" locked="0" layoutInCell="1" allowOverlap="1">
                <wp:simplePos x="0" y="0"/>
                <wp:positionH relativeFrom="column">
                  <wp:posOffset>4765676</wp:posOffset>
                </wp:positionH>
                <wp:positionV relativeFrom="paragraph">
                  <wp:posOffset>-346507</wp:posOffset>
                </wp:positionV>
                <wp:extent cx="96480" cy="76320"/>
                <wp:effectExtent l="38100" t="38100" r="37465" b="38100"/>
                <wp:wrapNone/>
                <wp:docPr id="5538" name="Ink 5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6">
                      <w14:nvContentPartPr>
                        <w14:cNvContentPartPr/>
                      </w14:nvContentPartPr>
                      <w14:xfrm>
                        <a:off x="0" y="0"/>
                        <a:ext cx="9648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8" o:spid="_x0000_s1026" type="#_x0000_t75" style="position:absolute;margin-left:374.45pt;margin-top:-28.1pt;width:9.2pt;height:7.6pt;z-index:25593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">
                <v:imagedata r:id="rId28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32416" behindDoc="0" locked="0" layoutInCell="1" allowOverlap="1">
                <wp:simplePos x="0" y="0"/>
                <wp:positionH relativeFrom="column">
                  <wp:posOffset>4556516</wp:posOffset>
                </wp:positionH>
                <wp:positionV relativeFrom="paragraph">
                  <wp:posOffset>-315547</wp:posOffset>
                </wp:positionV>
                <wp:extent cx="160200" cy="335880"/>
                <wp:effectExtent l="19050" t="38100" r="30480" b="45720"/>
                <wp:wrapNone/>
                <wp:docPr id="5537" name="Ink 5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88">
                      <w14:nvContentPartPr>
                        <w14:cNvContentPartPr/>
                      </w14:nvContentPartPr>
                      <w14:xfrm>
                        <a:off x="0" y="0"/>
                        <a:ext cx="160200" cy="33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7" o:spid="_x0000_s1026" type="#_x0000_t75" style="position:absolute;margin-left:358.35pt;margin-top:-25.6pt;width:13.65pt;height:27.95pt;z-index:25593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">
                <v:imagedata r:id="rId28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31392" behindDoc="0" locked="0" layoutInCell="1" allowOverlap="1">
                <wp:simplePos x="0" y="0"/>
                <wp:positionH relativeFrom="column">
                  <wp:posOffset>4536716</wp:posOffset>
                </wp:positionH>
                <wp:positionV relativeFrom="paragraph">
                  <wp:posOffset>-280627</wp:posOffset>
                </wp:positionV>
                <wp:extent cx="37440" cy="379800"/>
                <wp:effectExtent l="38100" t="38100" r="39370" b="39370"/>
                <wp:wrapNone/>
                <wp:docPr id="5536" name="Ink 5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0">
                      <w14:nvContentPartPr>
                        <w14:cNvContentPartPr/>
                      </w14:nvContentPartPr>
                      <w14:xfrm>
                        <a:off x="0" y="0"/>
                        <a:ext cx="37440" cy="37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6" o:spid="_x0000_s1026" type="#_x0000_t75" style="position:absolute;margin-left:356.5pt;margin-top:-22.7pt;width:4.45pt;height:31.2pt;z-index:25593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">
                <v:imagedata r:id="rId28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30368" behindDoc="0" locked="0" layoutInCell="1" allowOverlap="1">
                <wp:simplePos x="0" y="0"/>
                <wp:positionH relativeFrom="column">
                  <wp:posOffset>4500716</wp:posOffset>
                </wp:positionH>
                <wp:positionV relativeFrom="paragraph">
                  <wp:posOffset>-288547</wp:posOffset>
                </wp:positionV>
                <wp:extent cx="39960" cy="370080"/>
                <wp:effectExtent l="38100" t="38100" r="36830" b="30480"/>
                <wp:wrapNone/>
                <wp:docPr id="5535" name="Ink 5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2">
                      <w14:nvContentPartPr>
                        <w14:cNvContentPartPr/>
                      </w14:nvContentPartPr>
                      <w14:xfrm>
                        <a:off x="0" y="0"/>
                        <a:ext cx="39960" cy="37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5" o:spid="_x0000_s1026" type="#_x0000_t75" style="position:absolute;margin-left:353.6pt;margin-top:-23.4pt;width:4.75pt;height:30.65pt;z-index:25593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">
                <v:imagedata r:id="rId28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9344" behindDoc="0" locked="0" layoutInCell="1" allowOverlap="1">
                <wp:simplePos x="0" y="0"/>
                <wp:positionH relativeFrom="column">
                  <wp:posOffset>4016876</wp:posOffset>
                </wp:positionH>
                <wp:positionV relativeFrom="paragraph">
                  <wp:posOffset>-127267</wp:posOffset>
                </wp:positionV>
                <wp:extent cx="375480" cy="126360"/>
                <wp:effectExtent l="38100" t="38100" r="43815" b="45720"/>
                <wp:wrapNone/>
                <wp:docPr id="5534" name="Ink 5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4">
                      <w14:nvContentPartPr>
                        <w14:cNvContentPartPr/>
                      </w14:nvContentPartPr>
                      <w14:xfrm>
                        <a:off x="0" y="0"/>
                        <a:ext cx="375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4" o:spid="_x0000_s1026" type="#_x0000_t75" style="position:absolute;margin-left:315.6pt;margin-top:-10.8pt;width:31.1pt;height:11.7pt;z-index:25592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">
                <v:imagedata r:id="rId28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8320" behindDoc="0" locked="0" layoutInCell="1" allowOverlap="1">
                <wp:simplePos x="0" y="0"/>
                <wp:positionH relativeFrom="column">
                  <wp:posOffset>3927236</wp:posOffset>
                </wp:positionH>
                <wp:positionV relativeFrom="paragraph">
                  <wp:posOffset>-323107</wp:posOffset>
                </wp:positionV>
                <wp:extent cx="88920" cy="153360"/>
                <wp:effectExtent l="19050" t="38100" r="25400" b="37465"/>
                <wp:wrapNone/>
                <wp:docPr id="5533" name="Ink 5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6">
                      <w14:nvContentPartPr>
                        <w14:cNvContentPartPr/>
                      </w14:nvContentPartPr>
                      <w14:xfrm>
                        <a:off x="0" y="0"/>
                        <a:ext cx="889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3" o:spid="_x0000_s1026" type="#_x0000_t75" style="position:absolute;margin-left:308.75pt;margin-top:-26.05pt;width:8.1pt;height:13.35pt;z-index:25592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">
                <v:imagedata r:id="rId28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7296" behindDoc="0" locked="0" layoutInCell="1" allowOverlap="1">
                <wp:simplePos x="0" y="0"/>
                <wp:positionH relativeFrom="column">
                  <wp:posOffset>3526916</wp:posOffset>
                </wp:positionH>
                <wp:positionV relativeFrom="paragraph">
                  <wp:posOffset>37613</wp:posOffset>
                </wp:positionV>
                <wp:extent cx="52560" cy="75240"/>
                <wp:effectExtent l="38100" t="38100" r="43180" b="39370"/>
                <wp:wrapNone/>
                <wp:docPr id="5532" name="Ink 5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898">
                      <w14:nvContentPartPr>
                        <w14:cNvContentPartPr/>
                      </w14:nvContentPartPr>
                      <w14:xfrm>
                        <a:off x="0" y="0"/>
                        <a:ext cx="52560" cy="7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2" o:spid="_x0000_s1026" type="#_x0000_t75" style="position:absolute;margin-left:276.85pt;margin-top:2.1pt;width:5.85pt;height:7.5pt;z-index:25592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">
                <v:imagedata r:id="rId28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6272" behindDoc="0" locked="0" layoutInCell="1" allowOverlap="1">
                <wp:simplePos x="0" y="0"/>
                <wp:positionH relativeFrom="column">
                  <wp:posOffset>3533756</wp:posOffset>
                </wp:positionH>
                <wp:positionV relativeFrom="paragraph">
                  <wp:posOffset>-118627</wp:posOffset>
                </wp:positionV>
                <wp:extent cx="59040" cy="71640"/>
                <wp:effectExtent l="38100" t="38100" r="36830" b="43180"/>
                <wp:wrapNone/>
                <wp:docPr id="5531" name="Ink 5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0">
                      <w14:nvContentPartPr>
                        <w14:cNvContentPartPr/>
                      </w14:nvContentPartPr>
                      <w14:xfrm>
                        <a:off x="0" y="0"/>
                        <a:ext cx="59040" cy="7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1" o:spid="_x0000_s1026" type="#_x0000_t75" style="position:absolute;margin-left:277.4pt;margin-top:-10.2pt;width:6.35pt;height:7.25pt;z-index:25592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">
                <v:imagedata r:id="rId29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5248" behindDoc="0" locked="0" layoutInCell="1" allowOverlap="1">
                <wp:simplePos x="0" y="0"/>
                <wp:positionH relativeFrom="column">
                  <wp:posOffset>3498476</wp:posOffset>
                </wp:positionH>
                <wp:positionV relativeFrom="paragraph">
                  <wp:posOffset>-86587</wp:posOffset>
                </wp:positionV>
                <wp:extent cx="110520" cy="11520"/>
                <wp:effectExtent l="38100" t="38100" r="41910" b="45720"/>
                <wp:wrapNone/>
                <wp:docPr id="5530" name="Ink 5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2">
                      <w14:nvContentPartPr>
                        <w14:cNvContentPartPr/>
                      </w14:nvContentPartPr>
                      <w14:xfrm>
                        <a:off x="0" y="0"/>
                        <a:ext cx="1105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30" o:spid="_x0000_s1026" type="#_x0000_t75" style="position:absolute;margin-left:274.65pt;margin-top:-7.55pt;width:10.25pt;height:2.45pt;z-index:25592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">
                <v:imagedata r:id="rId29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4224" behindDoc="0" locked="0" layoutInCell="1" allowOverlap="1">
                <wp:simplePos x="0" y="0"/>
                <wp:positionH relativeFrom="column">
                  <wp:posOffset>3745436</wp:posOffset>
                </wp:positionH>
                <wp:positionV relativeFrom="paragraph">
                  <wp:posOffset>-272707</wp:posOffset>
                </wp:positionV>
                <wp:extent cx="143640" cy="369360"/>
                <wp:effectExtent l="38100" t="38100" r="27940" b="31115"/>
                <wp:wrapNone/>
                <wp:docPr id="5529" name="Ink 5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4">
                      <w14:nvContentPartPr>
                        <w14:cNvContentPartPr/>
                      </w14:nvContentPartPr>
                      <w14:xfrm>
                        <a:off x="0" y="0"/>
                        <a:ext cx="143640" cy="36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9" o:spid="_x0000_s1026" type="#_x0000_t75" style="position:absolute;margin-left:294.2pt;margin-top:-22.2pt;width:12.75pt;height:30.6pt;z-index:25592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">
                <v:imagedata r:id="rId29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3200" behindDoc="0" locked="0" layoutInCell="1" allowOverlap="1">
                <wp:simplePos x="0" y="0"/>
                <wp:positionH relativeFrom="column">
                  <wp:posOffset>3794396</wp:posOffset>
                </wp:positionH>
                <wp:positionV relativeFrom="paragraph">
                  <wp:posOffset>-250747</wp:posOffset>
                </wp:positionV>
                <wp:extent cx="13320" cy="398880"/>
                <wp:effectExtent l="38100" t="38100" r="44450" b="39370"/>
                <wp:wrapNone/>
                <wp:docPr id="5528" name="Ink 5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6">
                      <w14:nvContentPartPr>
                        <w14:cNvContentPartPr/>
                      </w14:nvContentPartPr>
                      <w14:xfrm>
                        <a:off x="0" y="0"/>
                        <a:ext cx="13320" cy="39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8" o:spid="_x0000_s1026" type="#_x0000_t75" style="position:absolute;margin-left:297.95pt;margin-top:-20.35pt;width:2.65pt;height:32.75pt;z-index:25592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">
                <v:imagedata r:id="rId29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2176" behindDoc="0" locked="0" layoutInCell="1" allowOverlap="1">
                <wp:simplePos x="0" y="0"/>
                <wp:positionH relativeFrom="column">
                  <wp:posOffset>3736076</wp:posOffset>
                </wp:positionH>
                <wp:positionV relativeFrom="paragraph">
                  <wp:posOffset>-213667</wp:posOffset>
                </wp:positionV>
                <wp:extent cx="12240" cy="321120"/>
                <wp:effectExtent l="38100" t="38100" r="26035" b="22225"/>
                <wp:wrapNone/>
                <wp:docPr id="5527" name="Ink 5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08">
                      <w14:nvContentPartPr>
                        <w14:cNvContentPartPr/>
                      </w14:nvContentPartPr>
                      <w14:xfrm>
                        <a:off x="0" y="0"/>
                        <a:ext cx="1224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7" o:spid="_x0000_s1026" type="#_x0000_t75" style="position:absolute;margin-left:293.55pt;margin-top:-17.35pt;width:2.3pt;height:26.55pt;z-index:25592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">
                <v:imagedata r:id="rId29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1152" behindDoc="0" locked="0" layoutInCell="1" allowOverlap="1">
                <wp:simplePos x="0" y="0"/>
                <wp:positionH relativeFrom="column">
                  <wp:posOffset>3571916</wp:posOffset>
                </wp:positionH>
                <wp:positionV relativeFrom="paragraph">
                  <wp:posOffset>-18547</wp:posOffset>
                </wp:positionV>
                <wp:extent cx="4320" cy="18000"/>
                <wp:effectExtent l="19050" t="19050" r="34290" b="20320"/>
                <wp:wrapNone/>
                <wp:docPr id="5526" name="Ink 5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0">
                      <w14:nvContentPartPr>
                        <w14:cNvContentPartPr/>
                      </w14:nvContentPartPr>
                      <w14:xfrm>
                        <a:off x="0" y="0"/>
                        <a:ext cx="43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6" o:spid="_x0000_s1026" type="#_x0000_t75" style="position:absolute;margin-left:280.75pt;margin-top:-1.9pt;width:1.45pt;height:2.4pt;z-index:25592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">
                <v:imagedata r:id="rId29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20128" behindDoc="0" locked="0" layoutInCell="1" allowOverlap="1">
                <wp:simplePos x="0" y="0"/>
                <wp:positionH relativeFrom="column">
                  <wp:posOffset>3578036</wp:posOffset>
                </wp:positionH>
                <wp:positionV relativeFrom="paragraph">
                  <wp:posOffset>-157507</wp:posOffset>
                </wp:positionV>
                <wp:extent cx="13680" cy="43920"/>
                <wp:effectExtent l="38100" t="38100" r="24765" b="32385"/>
                <wp:wrapNone/>
                <wp:docPr id="5525" name="Ink 5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2">
                      <w14:nvContentPartPr>
                        <w14:cNvContentPartPr/>
                      </w14:nvContentPartPr>
                      <w14:xfrm>
                        <a:off x="0" y="0"/>
                        <a:ext cx="1368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5" o:spid="_x0000_s1026" type="#_x0000_t75" style="position:absolute;margin-left:281.1pt;margin-top:-12.95pt;width:2.35pt;height:4.6pt;z-index:25592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">
                <v:imagedata r:id="rId29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9104" behindDoc="0" locked="0" layoutInCell="1" allowOverlap="1">
                <wp:simplePos x="0" y="0"/>
                <wp:positionH relativeFrom="column">
                  <wp:posOffset>3214796</wp:posOffset>
                </wp:positionH>
                <wp:positionV relativeFrom="paragraph">
                  <wp:posOffset>20333</wp:posOffset>
                </wp:positionV>
                <wp:extent cx="158040" cy="18720"/>
                <wp:effectExtent l="38100" t="38100" r="33020" b="38735"/>
                <wp:wrapNone/>
                <wp:docPr id="5524" name="Ink 5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4">
                      <w14:nvContentPartPr>
                        <w14:cNvContentPartPr/>
                      </w14:nvContentPartPr>
                      <w14:xfrm>
                        <a:off x="0" y="0"/>
                        <a:ext cx="1580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4" o:spid="_x0000_s1026" type="#_x0000_t75" style="position:absolute;margin-left:252.55pt;margin-top:1pt;width:13.7pt;height:2.85pt;z-index:25591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">
                <v:imagedata r:id="rId29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18080" behindDoc="0" locked="0" layoutInCell="1" allowOverlap="1">
                <wp:simplePos x="0" y="0"/>
                <wp:positionH relativeFrom="column">
                  <wp:posOffset>3261956</wp:posOffset>
                </wp:positionH>
                <wp:positionV relativeFrom="paragraph">
                  <wp:posOffset>-304387</wp:posOffset>
                </wp:positionV>
                <wp:extent cx="111960" cy="455760"/>
                <wp:effectExtent l="38100" t="38100" r="40640" b="40005"/>
                <wp:wrapNone/>
                <wp:docPr id="5523" name="Ink 5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16">
                      <w14:nvContentPartPr>
                        <w14:cNvContentPartPr/>
                      </w14:nvContentPartPr>
                      <w14:xfrm>
                        <a:off x="0" y="0"/>
                        <a:ext cx="111960" cy="45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23" o:spid="_x0000_s1026" type="#_x0000_t75" style="position:absolute;margin-left:256.35pt;margin-top:-24.75pt;width:10.1pt;height:37.45pt;z-index:25591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">
                <v:imagedata r:id="rId2917" o:title=""/>
              </v:shape>
            </w:pict>
          </mc:Fallback>
        </mc:AlternateContent>
      </w:r>
      <w:r w:rsidR="005A6164" w:rsidRPr="00914734">
        <w:rPr>
          <w:highlight w:val="lightGray"/>
        </w:rPr>
        <w:t xml:space="preserve">Η απεικόνιση </w:t>
      </w:r>
      <w:r w:rsidR="005A6164" w:rsidRPr="00914734">
        <w:rPr>
          <w:position w:val="-12"/>
          <w:highlight w:val="lightGray"/>
        </w:rPr>
        <w:object w:dxaOrig="1040" w:dyaOrig="380">
          <v:shape id="_x0000_i1068" type="#_x0000_t75" style="width:51.6pt;height:19.1pt" o:ole="">
            <v:imagedata r:id="rId2918" o:title=""/>
          </v:shape>
          <o:OLEObject Type="Embed" ProgID="Equation.DSMT4" ShapeID="_x0000_i1068" DrawAspect="Content" ObjectID="_1672747067" r:id="rId2919"/>
        </w:object>
      </w:r>
      <w:r w:rsidR="005A6164" w:rsidRPr="00A22B5B">
        <w:rPr>
          <w:highlight w:val="lightGray"/>
        </w:rPr>
        <w:t>.</w:t>
      </w:r>
    </w:p>
    <w:p w:rsidR="005A6164" w:rsidRPr="00A22B5B" w:rsidRDefault="00B44912" w:rsidP="005A6164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5424" behindDoc="0" locked="0" layoutInCell="1" allowOverlap="1">
                <wp:simplePos x="0" y="0"/>
                <wp:positionH relativeFrom="column">
                  <wp:posOffset>5071316</wp:posOffset>
                </wp:positionH>
                <wp:positionV relativeFrom="paragraph">
                  <wp:posOffset>-51367</wp:posOffset>
                </wp:positionV>
                <wp:extent cx="143280" cy="263520"/>
                <wp:effectExtent l="38100" t="38100" r="47625" b="41910"/>
                <wp:wrapNone/>
                <wp:docPr id="5579" name="Ink 5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0">
                      <w14:nvContentPartPr>
                        <w14:cNvContentPartPr/>
                      </w14:nvContentPartPr>
                      <w14:xfrm>
                        <a:off x="0" y="0"/>
                        <a:ext cx="143280" cy="26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9" o:spid="_x0000_s1026" type="#_x0000_t75" style="position:absolute;margin-left:398.4pt;margin-top:-4.7pt;width:12.85pt;height:22.35pt;z-index:25597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">
                <v:imagedata r:id="rId29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4400" behindDoc="0" locked="0" layoutInCell="1" allowOverlap="1">
                <wp:simplePos x="0" y="0"/>
                <wp:positionH relativeFrom="column">
                  <wp:posOffset>5077436</wp:posOffset>
                </wp:positionH>
                <wp:positionV relativeFrom="paragraph">
                  <wp:posOffset>3713</wp:posOffset>
                </wp:positionV>
                <wp:extent cx="133200" cy="168480"/>
                <wp:effectExtent l="38100" t="38100" r="38735" b="41275"/>
                <wp:wrapNone/>
                <wp:docPr id="5578" name="Ink 5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2">
                      <w14:nvContentPartPr>
                        <w14:cNvContentPartPr/>
                      </w14:nvContentPartPr>
                      <w14:xfrm>
                        <a:off x="0" y="0"/>
                        <a:ext cx="13320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8" o:spid="_x0000_s1026" type="#_x0000_t75" style="position:absolute;margin-left:398.95pt;margin-top:-.55pt;width:12.25pt;height:14.95pt;z-index:25597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">
                <v:imagedata r:id="rId29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3376" behindDoc="0" locked="0" layoutInCell="1" allowOverlap="1">
                <wp:simplePos x="0" y="0"/>
                <wp:positionH relativeFrom="column">
                  <wp:posOffset>4949276</wp:posOffset>
                </wp:positionH>
                <wp:positionV relativeFrom="paragraph">
                  <wp:posOffset>81833</wp:posOffset>
                </wp:positionV>
                <wp:extent cx="16560" cy="38520"/>
                <wp:effectExtent l="38100" t="38100" r="40640" b="38100"/>
                <wp:wrapNone/>
                <wp:docPr id="5577" name="Ink 5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4">
                      <w14:nvContentPartPr>
                        <w14:cNvContentPartPr/>
                      </w14:nvContentPartPr>
                      <w14:xfrm>
                        <a:off x="0" y="0"/>
                        <a:ext cx="165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7" o:spid="_x0000_s1026" type="#_x0000_t75" style="position:absolute;margin-left:388.95pt;margin-top:5.75pt;width:2.95pt;height:4.6pt;z-index:25597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">
                <v:imagedata r:id="rId29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2352" behindDoc="0" locked="0" layoutInCell="1" allowOverlap="1">
                <wp:simplePos x="0" y="0"/>
                <wp:positionH relativeFrom="column">
                  <wp:posOffset>4676396</wp:posOffset>
                </wp:positionH>
                <wp:positionV relativeFrom="paragraph">
                  <wp:posOffset>-153967</wp:posOffset>
                </wp:positionV>
                <wp:extent cx="276840" cy="428400"/>
                <wp:effectExtent l="38100" t="38100" r="47625" b="48260"/>
                <wp:wrapNone/>
                <wp:docPr id="5576" name="Ink 5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6">
                      <w14:nvContentPartPr>
                        <w14:cNvContentPartPr/>
                      </w14:nvContentPartPr>
                      <w14:xfrm>
                        <a:off x="0" y="0"/>
                        <a:ext cx="276840" cy="42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6" o:spid="_x0000_s1026" type="#_x0000_t75" style="position:absolute;margin-left:367.4pt;margin-top:-13.2pt;width:23.6pt;height:35.75pt;z-index:25597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">
                <v:imagedata r:id="rId29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0304" behindDoc="0" locked="0" layoutInCell="1" allowOverlap="1">
                <wp:simplePos x="0" y="0"/>
                <wp:positionH relativeFrom="column">
                  <wp:posOffset>2391476</wp:posOffset>
                </wp:positionH>
                <wp:positionV relativeFrom="paragraph">
                  <wp:posOffset>-130207</wp:posOffset>
                </wp:positionV>
                <wp:extent cx="269280" cy="461520"/>
                <wp:effectExtent l="38100" t="38100" r="54610" b="53340"/>
                <wp:wrapNone/>
                <wp:docPr id="5574" name="Ink 5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28">
                      <w14:nvContentPartPr>
                        <w14:cNvContentPartPr/>
                      </w14:nvContentPartPr>
                      <w14:xfrm>
                        <a:off x="0" y="0"/>
                        <a:ext cx="269280" cy="46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4" o:spid="_x0000_s1026" type="#_x0000_t75" style="position:absolute;margin-left:187.4pt;margin-top:-11.35pt;width:23.2pt;height:38.4pt;z-index:25597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">
                <v:imagedata r:id="rId292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2112" behindDoc="0" locked="0" layoutInCell="1" allowOverlap="1">
                <wp:simplePos x="0" y="0"/>
                <wp:positionH relativeFrom="column">
                  <wp:posOffset>5062316</wp:posOffset>
                </wp:positionH>
                <wp:positionV relativeFrom="paragraph">
                  <wp:posOffset>13793</wp:posOffset>
                </wp:positionV>
                <wp:extent cx="85320" cy="203760"/>
                <wp:effectExtent l="38100" t="38100" r="29210" b="44450"/>
                <wp:wrapNone/>
                <wp:docPr id="5566" name="Ink 5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0">
                      <w14:nvContentPartPr>
                        <w14:cNvContentPartPr/>
                      </w14:nvContentPartPr>
                      <w14:xfrm>
                        <a:off x="0" y="0"/>
                        <a:ext cx="853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6" o:spid="_x0000_s1026" type="#_x0000_t75" style="position:absolute;margin-left:397.7pt;margin-top:.45pt;width:8.25pt;height:17.65pt;z-index:25596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">
                <v:imagedata r:id="rId293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1088" behindDoc="0" locked="0" layoutInCell="1" allowOverlap="1">
                <wp:simplePos x="0" y="0"/>
                <wp:positionH relativeFrom="column">
                  <wp:posOffset>5063756</wp:posOffset>
                </wp:positionH>
                <wp:positionV relativeFrom="paragraph">
                  <wp:posOffset>-6007</wp:posOffset>
                </wp:positionV>
                <wp:extent cx="128160" cy="137880"/>
                <wp:effectExtent l="38100" t="38100" r="43815" b="33655"/>
                <wp:wrapNone/>
                <wp:docPr id="5565" name="Ink 5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2">
                      <w14:nvContentPartPr>
                        <w14:cNvContentPartPr/>
                      </w14:nvContentPartPr>
                      <w14:xfrm>
                        <a:off x="0" y="0"/>
                        <a:ext cx="1281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5" o:spid="_x0000_s1026" type="#_x0000_t75" style="position:absolute;margin-left:398pt;margin-top:-1.2pt;width:11.75pt;height:12.55pt;z-index:25596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">
                <v:imagedata r:id="rId293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0064" behindDoc="0" locked="0" layoutInCell="1" allowOverlap="1">
                <wp:simplePos x="0" y="0"/>
                <wp:positionH relativeFrom="column">
                  <wp:posOffset>4917956</wp:posOffset>
                </wp:positionH>
                <wp:positionV relativeFrom="paragraph">
                  <wp:posOffset>59513</wp:posOffset>
                </wp:positionV>
                <wp:extent cx="20880" cy="36000"/>
                <wp:effectExtent l="38100" t="38100" r="36830" b="40640"/>
                <wp:wrapNone/>
                <wp:docPr id="5564" name="Ink 5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4">
                      <w14:nvContentPartPr>
                        <w14:cNvContentPartPr/>
                      </w14:nvContentPartPr>
                      <w14:xfrm>
                        <a:off x="0" y="0"/>
                        <a:ext cx="2088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4" o:spid="_x0000_s1026" type="#_x0000_t75" style="position:absolute;margin-left:386.4pt;margin-top:3.85pt;width:3.35pt;height:4.5pt;z-index:25596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">
                <v:imagedata r:id="rId293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9824" behindDoc="0" locked="0" layoutInCell="1" allowOverlap="1">
                <wp:simplePos x="0" y="0"/>
                <wp:positionH relativeFrom="column">
                  <wp:posOffset>3992036</wp:posOffset>
                </wp:positionH>
                <wp:positionV relativeFrom="paragraph">
                  <wp:posOffset>-4207</wp:posOffset>
                </wp:positionV>
                <wp:extent cx="515880" cy="144000"/>
                <wp:effectExtent l="38100" t="38100" r="36830" b="46990"/>
                <wp:wrapNone/>
                <wp:docPr id="5554" name="Ink 5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6">
                      <w14:nvContentPartPr>
                        <w14:cNvContentPartPr/>
                      </w14:nvContentPartPr>
                      <w14:xfrm>
                        <a:off x="0" y="0"/>
                        <a:ext cx="51588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4" o:spid="_x0000_s1026" type="#_x0000_t75" style="position:absolute;margin-left:313.55pt;margin-top:-1.15pt;width:42.25pt;height:13pt;z-index:25594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">
                <v:imagedata r:id="rId293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8800" behindDoc="0" locked="0" layoutInCell="1" allowOverlap="1">
                <wp:simplePos x="0" y="0"/>
                <wp:positionH relativeFrom="column">
                  <wp:posOffset>3838316</wp:posOffset>
                </wp:positionH>
                <wp:positionV relativeFrom="paragraph">
                  <wp:posOffset>4433</wp:posOffset>
                </wp:positionV>
                <wp:extent cx="72720" cy="190800"/>
                <wp:effectExtent l="38100" t="38100" r="41910" b="38100"/>
                <wp:wrapNone/>
                <wp:docPr id="5553" name="Ink 5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38">
                      <w14:nvContentPartPr>
                        <w14:cNvContentPartPr/>
                      </w14:nvContentPartPr>
                      <w14:xfrm>
                        <a:off x="0" y="0"/>
                        <a:ext cx="7272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3" o:spid="_x0000_s1026" type="#_x0000_t75" style="position:absolute;margin-left:301.4pt;margin-top:-.4pt;width:7.3pt;height:16.65pt;z-index:25594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">
                <v:imagedata r:id="rId293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7776" behindDoc="0" locked="0" layoutInCell="1" allowOverlap="1">
                <wp:simplePos x="0" y="0"/>
                <wp:positionH relativeFrom="column">
                  <wp:posOffset>3837956</wp:posOffset>
                </wp:positionH>
                <wp:positionV relativeFrom="paragraph">
                  <wp:posOffset>-14287</wp:posOffset>
                </wp:positionV>
                <wp:extent cx="91080" cy="222840"/>
                <wp:effectExtent l="38100" t="38100" r="42545" b="44450"/>
                <wp:wrapNone/>
                <wp:docPr id="5552" name="Ink 5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0">
                      <w14:nvContentPartPr>
                        <w14:cNvContentPartPr/>
                      </w14:nvContentPartPr>
                      <w14:xfrm>
                        <a:off x="0" y="0"/>
                        <a:ext cx="91080" cy="22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2" o:spid="_x0000_s1026" type="#_x0000_t75" style="position:absolute;margin-left:301.3pt;margin-top:-2pt;width:8.95pt;height:19.4pt;z-index:25594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">
                <v:imagedata r:id="rId294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6752" behindDoc="0" locked="0" layoutInCell="1" allowOverlap="1">
                <wp:simplePos x="0" y="0"/>
                <wp:positionH relativeFrom="column">
                  <wp:posOffset>3856316</wp:posOffset>
                </wp:positionH>
                <wp:positionV relativeFrom="paragraph">
                  <wp:posOffset>-33007</wp:posOffset>
                </wp:positionV>
                <wp:extent cx="16200" cy="176400"/>
                <wp:effectExtent l="38100" t="38100" r="41275" b="33655"/>
                <wp:wrapNone/>
                <wp:docPr id="5551" name="Ink 5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2">
                      <w14:nvContentPartPr>
                        <w14:cNvContentPartPr/>
                      </w14:nvContentPartPr>
                      <w14:xfrm>
                        <a:off x="0" y="0"/>
                        <a:ext cx="1620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1" o:spid="_x0000_s1026" type="#_x0000_t75" style="position:absolute;margin-left:302.85pt;margin-top:-3.35pt;width:2.95pt;height:15.45pt;z-index:25594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">
                <v:imagedata r:id="rId2943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5728" behindDoc="0" locked="0" layoutInCell="1" allowOverlap="1">
                <wp:simplePos x="0" y="0"/>
                <wp:positionH relativeFrom="column">
                  <wp:posOffset>3644636</wp:posOffset>
                </wp:positionH>
                <wp:positionV relativeFrom="paragraph">
                  <wp:posOffset>138353</wp:posOffset>
                </wp:positionV>
                <wp:extent cx="7920" cy="3600"/>
                <wp:effectExtent l="38100" t="38100" r="30480" b="34925"/>
                <wp:wrapNone/>
                <wp:docPr id="5550" name="Ink 5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4">
                      <w14:nvContentPartPr>
                        <w14:cNvContentPartPr/>
                      </w14:nvContentPartPr>
                      <w14:xfrm>
                        <a:off x="0" y="0"/>
                        <a:ext cx="79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50" o:spid="_x0000_s1026" type="#_x0000_t75" style="position:absolute;margin-left:286.2pt;margin-top:10.05pt;width:1.95pt;height:1.8pt;z-index:25594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">
                <v:imagedata r:id="rId294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4704" behindDoc="0" locked="0" layoutInCell="1" allowOverlap="1">
                <wp:simplePos x="0" y="0"/>
                <wp:positionH relativeFrom="column">
                  <wp:posOffset>3632036</wp:posOffset>
                </wp:positionH>
                <wp:positionV relativeFrom="paragraph">
                  <wp:posOffset>38633</wp:posOffset>
                </wp:positionV>
                <wp:extent cx="19440" cy="41040"/>
                <wp:effectExtent l="38100" t="38100" r="38100" b="35560"/>
                <wp:wrapNone/>
                <wp:docPr id="5549" name="Ink 5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6">
                      <w14:nvContentPartPr>
                        <w14:cNvContentPartPr/>
                      </w14:nvContentPartPr>
                      <w14:xfrm>
                        <a:off x="0" y="0"/>
                        <a:ext cx="1944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9" o:spid="_x0000_s1026" type="#_x0000_t75" style="position:absolute;margin-left:285.2pt;margin-top:2.25pt;width:3pt;height:4.7pt;z-index:25594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">
                <v:imagedata r:id="rId294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2656" behindDoc="0" locked="0" layoutInCell="1" allowOverlap="1">
                <wp:simplePos x="0" y="0"/>
                <wp:positionH relativeFrom="column">
                  <wp:posOffset>2927156</wp:posOffset>
                </wp:positionH>
                <wp:positionV relativeFrom="paragraph">
                  <wp:posOffset>150233</wp:posOffset>
                </wp:positionV>
                <wp:extent cx="4680" cy="12960"/>
                <wp:effectExtent l="19050" t="19050" r="33655" b="25400"/>
                <wp:wrapNone/>
                <wp:docPr id="5547" name="Ink 5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48">
                      <w14:nvContentPartPr>
                        <w14:cNvContentPartPr/>
                      </w14:nvContentPartPr>
                      <w14:xfrm>
                        <a:off x="0" y="0"/>
                        <a:ext cx="46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7" o:spid="_x0000_s1026" type="#_x0000_t75" style="position:absolute;margin-left:230pt;margin-top:11.35pt;width:1.4pt;height:2.05pt;z-index:25594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">
                <v:imagedata r:id="rId294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1632" behindDoc="0" locked="0" layoutInCell="1" allowOverlap="1">
                <wp:simplePos x="0" y="0"/>
                <wp:positionH relativeFrom="column">
                  <wp:posOffset>2922116</wp:posOffset>
                </wp:positionH>
                <wp:positionV relativeFrom="paragraph">
                  <wp:posOffset>28553</wp:posOffset>
                </wp:positionV>
                <wp:extent cx="10440" cy="18360"/>
                <wp:effectExtent l="38100" t="38100" r="27940" b="39370"/>
                <wp:wrapNone/>
                <wp:docPr id="5546" name="Ink 5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0">
                      <w14:nvContentPartPr>
                        <w14:cNvContentPartPr/>
                      </w14:nvContentPartPr>
                      <w14:xfrm>
                        <a:off x="0" y="0"/>
                        <a:ext cx="104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6" o:spid="_x0000_s1026" type="#_x0000_t75" style="position:absolute;margin-left:229.45pt;margin-top:1.55pt;width:2.1pt;height:2.8pt;z-index:25594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">
                <v:imagedata r:id="rId2951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35488" behindDoc="0" locked="0" layoutInCell="1" allowOverlap="1">
                <wp:simplePos x="0" y="0"/>
                <wp:positionH relativeFrom="column">
                  <wp:posOffset>3207236</wp:posOffset>
                </wp:positionH>
                <wp:positionV relativeFrom="paragraph">
                  <wp:posOffset>115673</wp:posOffset>
                </wp:positionV>
                <wp:extent cx="116640" cy="35280"/>
                <wp:effectExtent l="38100" t="38100" r="36195" b="41275"/>
                <wp:wrapNone/>
                <wp:docPr id="5540" name="Ink 5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2">
                      <w14:nvContentPartPr>
                        <w14:cNvContentPartPr/>
                      </w14:nvContentPartPr>
                      <w14:xfrm>
                        <a:off x="0" y="0"/>
                        <a:ext cx="1166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0" o:spid="_x0000_s1026" type="#_x0000_t75" style="position:absolute;margin-left:251.85pt;margin-top:8.4pt;width:10.65pt;height:4.25pt;z-index:25593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">
                <v:imagedata r:id="rId2953" o:title=""/>
              </v:shape>
            </w:pict>
          </mc:Fallback>
        </mc:AlternateContent>
      </w:r>
    </w:p>
    <w:p w:rsidR="005A6164" w:rsidRDefault="00B44912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1328" behindDoc="0" locked="0" layoutInCell="1" allowOverlap="1">
                <wp:simplePos x="0" y="0"/>
                <wp:positionH relativeFrom="column">
                  <wp:posOffset>3427916</wp:posOffset>
                </wp:positionH>
                <wp:positionV relativeFrom="paragraph">
                  <wp:posOffset>-95637</wp:posOffset>
                </wp:positionV>
                <wp:extent cx="128160" cy="228960"/>
                <wp:effectExtent l="38100" t="38100" r="43815" b="38100"/>
                <wp:wrapNone/>
                <wp:docPr id="5575" name="Ink 5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4">
                      <w14:nvContentPartPr>
                        <w14:cNvContentPartPr/>
                      </w14:nvContentPartPr>
                      <w14:xfrm>
                        <a:off x="0" y="0"/>
                        <a:ext cx="128160" cy="22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5" o:spid="_x0000_s1026" type="#_x0000_t75" style="position:absolute;margin-left:269pt;margin-top:-8.45pt;width:11.95pt;height:19.85pt;z-index:25597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">
                <v:imagedata r:id="rId2955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4160" behindDoc="0" locked="0" layoutInCell="1" allowOverlap="1">
                <wp:simplePos x="0" y="0"/>
                <wp:positionH relativeFrom="column">
                  <wp:posOffset>2927876</wp:posOffset>
                </wp:positionH>
                <wp:positionV relativeFrom="paragraph">
                  <wp:posOffset>458260</wp:posOffset>
                </wp:positionV>
                <wp:extent cx="743760" cy="50040"/>
                <wp:effectExtent l="38100" t="38100" r="56515" b="45720"/>
                <wp:wrapNone/>
                <wp:docPr id="5568" name="Ink 5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6">
                      <w14:nvContentPartPr>
                        <w14:cNvContentPartPr/>
                      </w14:nvContentPartPr>
                      <w14:xfrm>
                        <a:off x="0" y="0"/>
                        <a:ext cx="7437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8" o:spid="_x0000_s1026" type="#_x0000_t75" style="position:absolute;margin-left:229.55pt;margin-top:35.1pt;width:60.55pt;height:6pt;z-index:25596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">
                <v:imagedata r:id="rId2957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3136" behindDoc="0" locked="0" layoutInCell="1" allowOverlap="1">
                <wp:simplePos x="0" y="0"/>
                <wp:positionH relativeFrom="column">
                  <wp:posOffset>415796</wp:posOffset>
                </wp:positionH>
                <wp:positionV relativeFrom="paragraph">
                  <wp:posOffset>447100</wp:posOffset>
                </wp:positionV>
                <wp:extent cx="612000" cy="360"/>
                <wp:effectExtent l="0" t="0" r="0" b="0"/>
                <wp:wrapNone/>
                <wp:docPr id="5567" name="Ink 5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58">
                      <w14:nvContentPartPr>
                        <w14:cNvContentPartPr/>
                      </w14:nvContentPartPr>
                      <w14:xfrm>
                        <a:off x="0" y="0"/>
                        <a:ext cx="6120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7" o:spid="_x0000_s1026" type="#_x0000_t75" style="position:absolute;margin-left:31.75pt;margin-top:34.2pt;width:50.2pt;height:2.05pt;z-index:25596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">
                <v:imagedata r:id="rId2959" o:title=""/>
              </v:shape>
            </w:pict>
          </mc:Fallback>
        </mc:AlternateContent>
      </w:r>
      <w:r w:rsidR="003303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40608" behindDoc="0" locked="0" layoutInCell="1" allowOverlap="1">
                <wp:simplePos x="0" y="0"/>
                <wp:positionH relativeFrom="column">
                  <wp:posOffset>2704316</wp:posOffset>
                </wp:positionH>
                <wp:positionV relativeFrom="paragraph">
                  <wp:posOffset>-1317</wp:posOffset>
                </wp:positionV>
                <wp:extent cx="11520" cy="84600"/>
                <wp:effectExtent l="38100" t="38100" r="45720" b="29845"/>
                <wp:wrapNone/>
                <wp:docPr id="5545" name="Ink 5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0">
                      <w14:nvContentPartPr>
                        <w14:cNvContentPartPr/>
                      </w14:nvContentPartPr>
                      <w14:xfrm>
                        <a:off x="0" y="0"/>
                        <a:ext cx="1152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45" o:spid="_x0000_s1026" type="#_x0000_t75" style="position:absolute;margin-left:212.2pt;margin-top:-.75pt;width:2.45pt;height:8.05pt;z-index:25594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">
                <v:imagedata r:id="rId2961" o:title=""/>
              </v:shape>
            </w:pict>
          </mc:Fallback>
        </mc:AlternateContent>
      </w:r>
      <w:r w:rsidR="005A6164">
        <w:t xml:space="preserve">Έστω </w:t>
      </w:r>
      <w:r w:rsidR="005A6164" w:rsidRPr="00914734">
        <w:rPr>
          <w:position w:val="-8"/>
        </w:rPr>
        <w:object w:dxaOrig="940" w:dyaOrig="380">
          <v:shape id="_x0000_i1069" type="#_x0000_t75" style="width:47.3pt;height:19.1pt" o:ole="">
            <v:imagedata r:id="rId2962" o:title=""/>
          </v:shape>
          <o:OLEObject Type="Embed" ProgID="Equation.DSMT4" ShapeID="_x0000_i1069" DrawAspect="Content" ObjectID="_1672747068" r:id="rId2963"/>
        </w:object>
      </w:r>
      <w:r w:rsidR="005A6164" w:rsidRPr="00914734">
        <w:t xml:space="preserve"> </w:t>
      </w:r>
      <w:r w:rsidR="005A6164">
        <w:t xml:space="preserve">ένας </w:t>
      </w:r>
      <w:r w:rsidR="005A6164" w:rsidRPr="00FF45CB">
        <w:t xml:space="preserve">υπόχωρος και </w:t>
      </w:r>
      <w:r w:rsidR="005A6164">
        <w:t>έστω</w:t>
      </w:r>
      <w:r w:rsidR="005A6164" w:rsidRPr="00FF45CB">
        <w:t xml:space="preserve"> </w:t>
      </w:r>
      <w:r w:rsidR="005A6164" w:rsidRPr="00765CA4">
        <w:rPr>
          <w:position w:val="-14"/>
          <w:highlight w:val="yellow"/>
        </w:rPr>
        <w:object w:dxaOrig="1280" w:dyaOrig="420">
          <v:shape id="_x0000_i1070" type="#_x0000_t75" style="width:64.2pt;height:20.8pt" o:ole="">
            <v:imagedata r:id="rId2964" o:title=""/>
          </v:shape>
          <o:OLEObject Type="Embed" ProgID="Equation.DSMT4" ShapeID="_x0000_i1070" DrawAspect="Content" ObjectID="_1672747069" r:id="rId2965"/>
        </w:object>
      </w:r>
      <w:r w:rsidR="005A6164" w:rsidRPr="00765CA4">
        <w:rPr>
          <w:highlight w:val="yellow"/>
        </w:rPr>
        <w:t xml:space="preserve"> μια βάση του </w:t>
      </w:r>
      <w:r w:rsidR="005A6164" w:rsidRPr="00765CA4">
        <w:rPr>
          <w:position w:val="-6"/>
          <w:highlight w:val="yellow"/>
        </w:rPr>
        <w:object w:dxaOrig="279" w:dyaOrig="300">
          <v:shape id="_x0000_i1071" type="#_x0000_t75" style="width:13.9pt;height:15.2pt" o:ole="">
            <v:imagedata r:id="rId2966" o:title=""/>
          </v:shape>
          <o:OLEObject Type="Embed" ProgID="Equation.DSMT4" ShapeID="_x0000_i1071" DrawAspect="Content" ObjectID="_1672747070" r:id="rId2967"/>
        </w:object>
      </w:r>
      <w:r w:rsidR="005A6164" w:rsidRPr="00765CA4">
        <w:rPr>
          <w:highlight w:val="yellow"/>
        </w:rPr>
        <w:t>.</w:t>
      </w:r>
    </w:p>
    <w:p w:rsidR="005A6164" w:rsidRDefault="0033030F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5184" behindDoc="0" locked="0" layoutInCell="1" allowOverlap="1">
                <wp:simplePos x="0" y="0"/>
                <wp:positionH relativeFrom="column">
                  <wp:posOffset>2756876</wp:posOffset>
                </wp:positionH>
                <wp:positionV relativeFrom="paragraph">
                  <wp:posOffset>275340</wp:posOffset>
                </wp:positionV>
                <wp:extent cx="2071800" cy="150120"/>
                <wp:effectExtent l="38100" t="38100" r="43180" b="59690"/>
                <wp:wrapNone/>
                <wp:docPr id="5569" name="Ink 5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68">
                      <w14:nvContentPartPr>
                        <w14:cNvContentPartPr/>
                      </w14:nvContentPartPr>
                      <w14:xfrm>
                        <a:off x="0" y="0"/>
                        <a:ext cx="207180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69" o:spid="_x0000_s1026" type="#_x0000_t75" style="position:absolute;margin-left:216.1pt;margin-top:20.7pt;width:165.15pt;height:13.8pt;z-index:25596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">
                <v:imagedata r:id="rId2969" o:title=""/>
              </v:shape>
            </w:pict>
          </mc:Fallback>
        </mc:AlternateContent>
      </w:r>
      <w:r w:rsidR="005A6164">
        <w:t xml:space="preserve">Είδαμε ότι αν </w:t>
      </w:r>
      <w:r w:rsidR="005A6164" w:rsidRPr="00914734">
        <w:rPr>
          <w:position w:val="-12"/>
        </w:rPr>
        <w:object w:dxaOrig="840" w:dyaOrig="380">
          <v:shape id="_x0000_i1072" type="#_x0000_t75" style="width:42.05pt;height:19.1pt" o:ole="">
            <v:imagedata r:id="rId2970" o:title=""/>
          </v:shape>
          <o:OLEObject Type="Embed" ProgID="Equation.DSMT4" ShapeID="_x0000_i1072" DrawAspect="Content" ObjectID="_1672747071" r:id="rId2971"/>
        </w:object>
      </w:r>
      <w:r w:rsidR="005A6164" w:rsidRPr="00FF45CB">
        <w:rPr>
          <w:b/>
        </w:rPr>
        <w:t xml:space="preserve"> </w:t>
      </w:r>
      <w:r w:rsidR="005A6164" w:rsidRPr="00FF45CB">
        <w:t xml:space="preserve"> </w:t>
      </w:r>
      <w:r w:rsidR="005A6164" w:rsidRPr="00765CA4">
        <w:rPr>
          <w:b/>
          <w:color w:val="FF0000"/>
          <w:highlight w:val="yellow"/>
        </w:rPr>
        <w:t xml:space="preserve">είναι ο πίνακας προβολής στο </w:t>
      </w:r>
      <w:r w:rsidR="005A6164" w:rsidRPr="00765CA4">
        <w:rPr>
          <w:b/>
          <w:color w:val="FF0000"/>
          <w:position w:val="-6"/>
          <w:highlight w:val="yellow"/>
        </w:rPr>
        <w:object w:dxaOrig="279" w:dyaOrig="300">
          <v:shape id="_x0000_i1073" type="#_x0000_t75" style="width:13.9pt;height:15.2pt" o:ole="">
            <v:imagedata r:id="rId2972" o:title=""/>
          </v:shape>
          <o:OLEObject Type="Embed" ProgID="Equation.DSMT4" ShapeID="_x0000_i1073" DrawAspect="Content" ObjectID="_1672747072" r:id="rId2973"/>
        </w:object>
      </w:r>
      <w:r w:rsidR="005A6164" w:rsidRPr="00914734">
        <w:t xml:space="preserve"> </w:t>
      </w:r>
      <w:r w:rsidR="005A6164">
        <w:t xml:space="preserve">τότε </w:t>
      </w:r>
      <w:r w:rsidR="005A6164" w:rsidRPr="00765CA4">
        <w:rPr>
          <w:position w:val="-12"/>
          <w:highlight w:val="lightGray"/>
        </w:rPr>
        <w:object w:dxaOrig="1960" w:dyaOrig="420">
          <v:shape id="_x0000_i1074" type="#_x0000_t75" style="width:98pt;height:20.8pt" o:ole="">
            <v:imagedata r:id="rId2974" o:title=""/>
          </v:shape>
          <o:OLEObject Type="Embed" ProgID="Equation.DSMT4" ShapeID="_x0000_i1074" DrawAspect="Content" ObjectID="_1672747073" r:id="rId2975"/>
        </w:object>
      </w:r>
      <w:r w:rsidR="005A6164">
        <w:t xml:space="preserve"> με </w:t>
      </w:r>
      <w:r w:rsidR="005A6164" w:rsidRPr="00765CA4">
        <w:rPr>
          <w:position w:val="-14"/>
          <w:highlight w:val="lightGray"/>
        </w:rPr>
        <w:object w:dxaOrig="1820" w:dyaOrig="420">
          <v:shape id="_x0000_i1075" type="#_x0000_t75" style="width:91.1pt;height:20.8pt" o:ole="">
            <v:imagedata r:id="rId2976" o:title=""/>
          </v:shape>
          <o:OLEObject Type="Embed" ProgID="Equation.DSMT4" ShapeID="_x0000_i1075" DrawAspect="Content" ObjectID="_1672747074" r:id="rId2977"/>
        </w:object>
      </w:r>
      <w:r w:rsidR="005A6164">
        <w:t>.</w:t>
      </w:r>
    </w:p>
    <w:p w:rsidR="005A6164" w:rsidRPr="00914734" w:rsidRDefault="005A6164" w:rsidP="005A6164">
      <w:r>
        <w:t xml:space="preserve">Επίσης </w:t>
      </w:r>
      <w:r w:rsidRPr="00765CA4">
        <w:rPr>
          <w:position w:val="-12"/>
          <w:highlight w:val="lightGray"/>
        </w:rPr>
        <w:object w:dxaOrig="1160" w:dyaOrig="360">
          <v:shape id="_x0000_i1076" type="#_x0000_t75" style="width:58.1pt;height:18.2pt" o:ole="">
            <v:imagedata r:id="rId2978" o:title=""/>
          </v:shape>
          <o:OLEObject Type="Embed" ProgID="Equation.DSMT4" ShapeID="_x0000_i1076" DrawAspect="Content" ObjectID="_1672747075" r:id="rId2979"/>
        </w:object>
      </w:r>
      <w:r>
        <w:t>.</w:t>
      </w:r>
    </w:p>
    <w:p w:rsidR="005A6164" w:rsidRDefault="00B44912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7104" behindDoc="0" locked="0" layoutInCell="1" allowOverlap="1">
                <wp:simplePos x="0" y="0"/>
                <wp:positionH relativeFrom="column">
                  <wp:posOffset>3961796</wp:posOffset>
                </wp:positionH>
                <wp:positionV relativeFrom="paragraph">
                  <wp:posOffset>259305</wp:posOffset>
                </wp:positionV>
                <wp:extent cx="235440" cy="91800"/>
                <wp:effectExtent l="38100" t="38100" r="50800" b="41910"/>
                <wp:wrapNone/>
                <wp:docPr id="5649" name="Ink 5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0">
                      <w14:nvContentPartPr>
                        <w14:cNvContentPartPr/>
                      </w14:nvContentPartPr>
                      <w14:xfrm>
                        <a:off x="0" y="0"/>
                        <a:ext cx="23544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9" o:spid="_x0000_s1026" type="#_x0000_t75" style="position:absolute;margin-left:310.95pt;margin-top:19.4pt;width:20.6pt;height:9.25pt;z-index:25604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">
                <v:imagedata r:id="rId29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6144" behindDoc="0" locked="0" layoutInCell="1" allowOverlap="1">
                <wp:simplePos x="0" y="0"/>
                <wp:positionH relativeFrom="column">
                  <wp:posOffset>6344276</wp:posOffset>
                </wp:positionH>
                <wp:positionV relativeFrom="paragraph">
                  <wp:posOffset>-28552</wp:posOffset>
                </wp:positionV>
                <wp:extent cx="14400" cy="146880"/>
                <wp:effectExtent l="38100" t="38100" r="43180" b="43815"/>
                <wp:wrapNone/>
                <wp:docPr id="5609" name="Ink 5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2">
                      <w14:nvContentPartPr>
                        <w14:cNvContentPartPr/>
                      </w14:nvContentPartPr>
                      <w14:xfrm>
                        <a:off x="0" y="0"/>
                        <a:ext cx="1440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9" o:spid="_x0000_s1026" type="#_x0000_t75" style="position:absolute;margin-left:498.75pt;margin-top:-2.9pt;width:2.55pt;height:12.95pt;z-index:25600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">
                <v:imagedata r:id="rId29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5120" behindDoc="0" locked="0" layoutInCell="1" allowOverlap="1">
                <wp:simplePos x="0" y="0"/>
                <wp:positionH relativeFrom="column">
                  <wp:posOffset>6307556</wp:posOffset>
                </wp:positionH>
                <wp:positionV relativeFrom="paragraph">
                  <wp:posOffset>-48352</wp:posOffset>
                </wp:positionV>
                <wp:extent cx="42480" cy="128160"/>
                <wp:effectExtent l="38100" t="38100" r="34290" b="43815"/>
                <wp:wrapNone/>
                <wp:docPr id="5608" name="Ink 5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4">
                      <w14:nvContentPartPr>
                        <w14:cNvContentPartPr/>
                      </w14:nvContentPartPr>
                      <w14:xfrm>
                        <a:off x="0" y="0"/>
                        <a:ext cx="4248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8" o:spid="_x0000_s1026" type="#_x0000_t75" style="position:absolute;margin-left:495.95pt;margin-top:-4.55pt;width:4.85pt;height:11.7pt;z-index:25600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">
                <v:imagedata r:id="rId29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4096" behindDoc="0" locked="0" layoutInCell="1" allowOverlap="1">
                <wp:simplePos x="0" y="0"/>
                <wp:positionH relativeFrom="column">
                  <wp:posOffset>6152396</wp:posOffset>
                </wp:positionH>
                <wp:positionV relativeFrom="paragraph">
                  <wp:posOffset>108248</wp:posOffset>
                </wp:positionV>
                <wp:extent cx="140400" cy="326880"/>
                <wp:effectExtent l="38100" t="38100" r="31115" b="35560"/>
                <wp:wrapNone/>
                <wp:docPr id="5607" name="Ink 5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6">
                      <w14:nvContentPartPr>
                        <w14:cNvContentPartPr/>
                      </w14:nvContentPartPr>
                      <w14:xfrm>
                        <a:off x="0" y="0"/>
                        <a:ext cx="14040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7" o:spid="_x0000_s1026" type="#_x0000_t75" style="position:absolute;margin-left:483.65pt;margin-top:7.55pt;width:12.55pt;height:27.45pt;z-index:25600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">
                <v:imagedata r:id="rId29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3072" behindDoc="0" locked="0" layoutInCell="1" allowOverlap="1">
                <wp:simplePos x="0" y="0"/>
                <wp:positionH relativeFrom="column">
                  <wp:posOffset>6022076</wp:posOffset>
                </wp:positionH>
                <wp:positionV relativeFrom="paragraph">
                  <wp:posOffset>47768</wp:posOffset>
                </wp:positionV>
                <wp:extent cx="22680" cy="101160"/>
                <wp:effectExtent l="38100" t="38100" r="34925" b="32385"/>
                <wp:wrapNone/>
                <wp:docPr id="5606" name="Ink 5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88">
                      <w14:nvContentPartPr>
                        <w14:cNvContentPartPr/>
                      </w14:nvContentPartPr>
                      <w14:xfrm>
                        <a:off x="0" y="0"/>
                        <a:ext cx="226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6" o:spid="_x0000_s1026" type="#_x0000_t75" style="position:absolute;margin-left:473.4pt;margin-top:3pt;width:3.5pt;height:9.55pt;z-index:25600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">
                <v:imagedata r:id="rId29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2048" behindDoc="0" locked="0" layoutInCell="1" allowOverlap="1">
                <wp:simplePos x="0" y="0"/>
                <wp:positionH relativeFrom="column">
                  <wp:posOffset>5900036</wp:posOffset>
                </wp:positionH>
                <wp:positionV relativeFrom="paragraph">
                  <wp:posOffset>280328</wp:posOffset>
                </wp:positionV>
                <wp:extent cx="97200" cy="39960"/>
                <wp:effectExtent l="38100" t="38100" r="36195" b="36830"/>
                <wp:wrapNone/>
                <wp:docPr id="5605" name="Ink 5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0">
                      <w14:nvContentPartPr>
                        <w14:cNvContentPartPr/>
                      </w14:nvContentPartPr>
                      <w14:xfrm>
                        <a:off x="0" y="0"/>
                        <a:ext cx="972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5" o:spid="_x0000_s1026" type="#_x0000_t75" style="position:absolute;margin-left:463.8pt;margin-top:21.35pt;width:9.1pt;height:4.7pt;z-index:25600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">
                <v:imagedata r:id="rId29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1024" behindDoc="0" locked="0" layoutInCell="1" allowOverlap="1">
                <wp:simplePos x="0" y="0"/>
                <wp:positionH relativeFrom="column">
                  <wp:posOffset>5955476</wp:posOffset>
                </wp:positionH>
                <wp:positionV relativeFrom="paragraph">
                  <wp:posOffset>264128</wp:posOffset>
                </wp:positionV>
                <wp:extent cx="12960" cy="154440"/>
                <wp:effectExtent l="38100" t="38100" r="44450" b="36195"/>
                <wp:wrapNone/>
                <wp:docPr id="5604" name="Ink 5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2">
                      <w14:nvContentPartPr>
                        <w14:cNvContentPartPr/>
                      </w14:nvContentPartPr>
                      <w14:xfrm>
                        <a:off x="0" y="0"/>
                        <a:ext cx="12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4" o:spid="_x0000_s1026" type="#_x0000_t75" style="position:absolute;margin-left:468.15pt;margin-top:20.2pt;width:2.6pt;height:13.5pt;z-index:25600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">
                <v:imagedata r:id="rId29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0000" behindDoc="0" locked="0" layoutInCell="1" allowOverlap="1">
                <wp:simplePos x="0" y="0"/>
                <wp:positionH relativeFrom="column">
                  <wp:posOffset>5986436</wp:posOffset>
                </wp:positionH>
                <wp:positionV relativeFrom="paragraph">
                  <wp:posOffset>289328</wp:posOffset>
                </wp:positionV>
                <wp:extent cx="109800" cy="84960"/>
                <wp:effectExtent l="38100" t="38100" r="43180" b="48895"/>
                <wp:wrapNone/>
                <wp:docPr id="5603" name="Ink 5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4">
                      <w14:nvContentPartPr>
                        <w14:cNvContentPartPr/>
                      </w14:nvContentPartPr>
                      <w14:xfrm>
                        <a:off x="0" y="0"/>
                        <a:ext cx="10980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3" o:spid="_x0000_s1026" type="#_x0000_t75" style="position:absolute;margin-left:470.65pt;margin-top:21.8pt;width:10.35pt;height:8.65pt;z-index:25600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">
                <v:imagedata r:id="rId29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8976" behindDoc="0" locked="0" layoutInCell="1" allowOverlap="1">
                <wp:simplePos x="0" y="0"/>
                <wp:positionH relativeFrom="column">
                  <wp:posOffset>5864396</wp:posOffset>
                </wp:positionH>
                <wp:positionV relativeFrom="paragraph">
                  <wp:posOffset>299048</wp:posOffset>
                </wp:positionV>
                <wp:extent cx="149400" cy="98280"/>
                <wp:effectExtent l="38100" t="38100" r="41275" b="35560"/>
                <wp:wrapNone/>
                <wp:docPr id="5602" name="Ink 5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6">
                      <w14:nvContentPartPr>
                        <w14:cNvContentPartPr/>
                      </w14:nvContentPartPr>
                      <w14:xfrm>
                        <a:off x="0" y="0"/>
                        <a:ext cx="14940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2" o:spid="_x0000_s1026" type="#_x0000_t75" style="position:absolute;margin-left:460.85pt;margin-top:22.7pt;width:13.45pt;height:9.5pt;z-index:25599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">
                <v:imagedata r:id="rId29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7952" behindDoc="0" locked="0" layoutInCell="1" allowOverlap="1">
                <wp:simplePos x="0" y="0"/>
                <wp:positionH relativeFrom="column">
                  <wp:posOffset>5637236</wp:posOffset>
                </wp:positionH>
                <wp:positionV relativeFrom="paragraph">
                  <wp:posOffset>371408</wp:posOffset>
                </wp:positionV>
                <wp:extent cx="109080" cy="68760"/>
                <wp:effectExtent l="38100" t="38100" r="43815" b="45720"/>
                <wp:wrapNone/>
                <wp:docPr id="5601" name="Ink 5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2998">
                      <w14:nvContentPartPr>
                        <w14:cNvContentPartPr/>
                      </w14:nvContentPartPr>
                      <w14:xfrm>
                        <a:off x="0" y="0"/>
                        <a:ext cx="1090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1" o:spid="_x0000_s1026" type="#_x0000_t75" style="position:absolute;margin-left:443.4pt;margin-top:28.65pt;width:10pt;height:6.85pt;z-index:25599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">
                <v:imagedata r:id="rId29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6928" behindDoc="0" locked="0" layoutInCell="1" allowOverlap="1">
                <wp:simplePos x="0" y="0"/>
                <wp:positionH relativeFrom="column">
                  <wp:posOffset>5524196</wp:posOffset>
                </wp:positionH>
                <wp:positionV relativeFrom="paragraph">
                  <wp:posOffset>134888</wp:posOffset>
                </wp:positionV>
                <wp:extent cx="106560" cy="311400"/>
                <wp:effectExtent l="38100" t="38100" r="46355" b="50800"/>
                <wp:wrapNone/>
                <wp:docPr id="5600" name="Ink 5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0">
                      <w14:nvContentPartPr>
                        <w14:cNvContentPartPr/>
                      </w14:nvContentPartPr>
                      <w14:xfrm>
                        <a:off x="0" y="0"/>
                        <a:ext cx="10656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00" o:spid="_x0000_s1026" type="#_x0000_t75" style="position:absolute;margin-left:434.2pt;margin-top:9.8pt;width:10.1pt;height:26.25pt;z-index:25599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">
                <v:imagedata r:id="rId30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4880" behindDoc="0" locked="0" layoutInCell="1" allowOverlap="1">
                <wp:simplePos x="0" y="0"/>
                <wp:positionH relativeFrom="column">
                  <wp:posOffset>5355716</wp:posOffset>
                </wp:positionH>
                <wp:positionV relativeFrom="paragraph">
                  <wp:posOffset>120488</wp:posOffset>
                </wp:positionV>
                <wp:extent cx="84600" cy="394560"/>
                <wp:effectExtent l="38100" t="38100" r="48895" b="43815"/>
                <wp:wrapNone/>
                <wp:docPr id="5598" name="Ink 5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2">
                      <w14:nvContentPartPr>
                        <w14:cNvContentPartPr/>
                      </w14:nvContentPartPr>
                      <w14:xfrm>
                        <a:off x="0" y="0"/>
                        <a:ext cx="84600" cy="39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8" o:spid="_x0000_s1026" type="#_x0000_t75" style="position:absolute;margin-left:420.8pt;margin-top:8.6pt;width:8.5pt;height:32.85pt;z-index:25599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">
                <v:imagedata r:id="rId30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0784" behindDoc="0" locked="0" layoutInCell="1" allowOverlap="1">
                <wp:simplePos x="0" y="0"/>
                <wp:positionH relativeFrom="column">
                  <wp:posOffset>4826876</wp:posOffset>
                </wp:positionH>
                <wp:positionV relativeFrom="paragraph">
                  <wp:posOffset>270248</wp:posOffset>
                </wp:positionV>
                <wp:extent cx="51840" cy="185760"/>
                <wp:effectExtent l="38100" t="38100" r="43815" b="43180"/>
                <wp:wrapNone/>
                <wp:docPr id="5594" name="Ink 5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4">
                      <w14:nvContentPartPr>
                        <w14:cNvContentPartPr/>
                      </w14:nvContentPartPr>
                      <w14:xfrm>
                        <a:off x="0" y="0"/>
                        <a:ext cx="5184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4" o:spid="_x0000_s1026" type="#_x0000_t75" style="position:absolute;margin-left:379.2pt;margin-top:20.55pt;width:5.75pt;height:16.35pt;z-index:25599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">
                <v:imagedata r:id="rId30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9760" behindDoc="0" locked="0" layoutInCell="1" allowOverlap="1">
                <wp:simplePos x="0" y="0"/>
                <wp:positionH relativeFrom="column">
                  <wp:posOffset>4796276</wp:posOffset>
                </wp:positionH>
                <wp:positionV relativeFrom="paragraph">
                  <wp:posOffset>258368</wp:posOffset>
                </wp:positionV>
                <wp:extent cx="34920" cy="186120"/>
                <wp:effectExtent l="38100" t="38100" r="41910" b="42545"/>
                <wp:wrapNone/>
                <wp:docPr id="5593" name="Ink 5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6">
                      <w14:nvContentPartPr>
                        <w14:cNvContentPartPr/>
                      </w14:nvContentPartPr>
                      <w14:xfrm>
                        <a:off x="0" y="0"/>
                        <a:ext cx="34920" cy="18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3" o:spid="_x0000_s1026" type="#_x0000_t75" style="position:absolute;margin-left:376.7pt;margin-top:19.45pt;width:4.6pt;height:16.35pt;z-index:25598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">
                <v:imagedata r:id="rId30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4640" behindDoc="0" locked="0" layoutInCell="1" allowOverlap="1">
                <wp:simplePos x="0" y="0"/>
                <wp:positionH relativeFrom="column">
                  <wp:posOffset>4164476</wp:posOffset>
                </wp:positionH>
                <wp:positionV relativeFrom="paragraph">
                  <wp:posOffset>341888</wp:posOffset>
                </wp:positionV>
                <wp:extent cx="7200" cy="20520"/>
                <wp:effectExtent l="38100" t="38100" r="31115" b="36830"/>
                <wp:wrapNone/>
                <wp:docPr id="5588" name="Ink 5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08">
                      <w14:nvContentPartPr>
                        <w14:cNvContentPartPr/>
                      </w14:nvContentPartPr>
                      <w14:xfrm>
                        <a:off x="0" y="0"/>
                        <a:ext cx="72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8" o:spid="_x0000_s1026" type="#_x0000_t75" style="position:absolute;margin-left:327.15pt;margin-top:26.15pt;width:1.9pt;height:2.95pt;z-index:25598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">
                <v:imagedata r:id="rId3009" o:title=""/>
              </v:shape>
            </w:pict>
          </mc:Fallback>
        </mc:AlternateContent>
      </w:r>
      <w:r w:rsidR="005A6164">
        <w:t xml:space="preserve">Θεωρούμε την απεικόνιση </w:t>
      </w:r>
      <w:r w:rsidR="005A6164" w:rsidRPr="00405386">
        <w:rPr>
          <w:position w:val="-14"/>
        </w:rPr>
        <w:object w:dxaOrig="1880" w:dyaOrig="420">
          <v:shape id="_x0000_i1077" type="#_x0000_t75" style="width:94.1pt;height:20.8pt" o:ole="">
            <v:imagedata r:id="rId3010" o:title=""/>
          </v:shape>
          <o:OLEObject Type="Embed" ProgID="Equation.DSMT4" ShapeID="_x0000_i1077" DrawAspect="Content" ObjectID="_1672747076" r:id="rId3011"/>
        </w:object>
      </w:r>
      <w:r w:rsidR="005A6164">
        <w:t xml:space="preserve">. </w:t>
      </w:r>
    </w:p>
    <w:p w:rsidR="005A6164" w:rsidRDefault="00B44912" w:rsidP="005A6164">
      <w:pPr>
        <w:pStyle w:val="ListParagraph"/>
        <w:numPr>
          <w:ilvl w:val="0"/>
          <w:numId w:val="40"/>
        </w:numPr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1200" behindDoc="0" locked="0" layoutInCell="1" allowOverlap="1">
                <wp:simplePos x="0" y="0"/>
                <wp:positionH relativeFrom="column">
                  <wp:posOffset>1303196</wp:posOffset>
                </wp:positionH>
                <wp:positionV relativeFrom="paragraph">
                  <wp:posOffset>322102</wp:posOffset>
                </wp:positionV>
                <wp:extent cx="360" cy="360"/>
                <wp:effectExtent l="0" t="0" r="0" b="0"/>
                <wp:wrapNone/>
                <wp:docPr id="5653" name="Ink 5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3" o:spid="_x0000_s1026" type="#_x0000_t75" style="position:absolute;margin-left:96.95pt;margin-top:14pt;width:11.4pt;height:22.75pt;z-index:25605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">
                <v:imagedata r:id="rId30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4336" behindDoc="0" locked="0" layoutInCell="1" allowOverlap="1">
                <wp:simplePos x="0" y="0"/>
                <wp:positionH relativeFrom="column">
                  <wp:posOffset>5956916</wp:posOffset>
                </wp:positionH>
                <wp:positionV relativeFrom="paragraph">
                  <wp:posOffset>121508</wp:posOffset>
                </wp:positionV>
                <wp:extent cx="303480" cy="250560"/>
                <wp:effectExtent l="38100" t="38100" r="20955" b="35560"/>
                <wp:wrapNone/>
                <wp:docPr id="5617" name="Ink 5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4">
                      <w14:nvContentPartPr>
                        <w14:cNvContentPartPr/>
                      </w14:nvContentPartPr>
                      <w14:xfrm>
                        <a:off x="0" y="0"/>
                        <a:ext cx="30348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7" o:spid="_x0000_s1026" type="#_x0000_t75" style="position:absolute;margin-left:468.1pt;margin-top:8.8pt;width:25.9pt;height:21.45pt;z-index:25601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">
                <v:imagedata r:id="rId30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3312" behindDoc="0" locked="0" layoutInCell="1" allowOverlap="1">
                <wp:simplePos x="0" y="0"/>
                <wp:positionH relativeFrom="column">
                  <wp:posOffset>5660996</wp:posOffset>
                </wp:positionH>
                <wp:positionV relativeFrom="paragraph">
                  <wp:posOffset>257588</wp:posOffset>
                </wp:positionV>
                <wp:extent cx="54720" cy="61920"/>
                <wp:effectExtent l="38100" t="38100" r="40640" b="33655"/>
                <wp:wrapNone/>
                <wp:docPr id="5616" name="Ink 5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6">
                      <w14:nvContentPartPr>
                        <w14:cNvContentPartPr/>
                      </w14:nvContentPartPr>
                      <w14:xfrm>
                        <a:off x="0" y="0"/>
                        <a:ext cx="5472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6" o:spid="_x0000_s1026" type="#_x0000_t75" style="position:absolute;margin-left:445pt;margin-top:19.55pt;width:5.9pt;height:6.55pt;z-index:25601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">
                <v:imagedata r:id="rId30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2288" behindDoc="0" locked="0" layoutInCell="1" allowOverlap="1">
                <wp:simplePos x="0" y="0"/>
                <wp:positionH relativeFrom="column">
                  <wp:posOffset>5601596</wp:posOffset>
                </wp:positionH>
                <wp:positionV relativeFrom="paragraph">
                  <wp:posOffset>348308</wp:posOffset>
                </wp:positionV>
                <wp:extent cx="207000" cy="115560"/>
                <wp:effectExtent l="38100" t="38100" r="41275" b="37465"/>
                <wp:wrapNone/>
                <wp:docPr id="5615" name="Ink 5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18">
                      <w14:nvContentPartPr>
                        <w14:cNvContentPartPr/>
                      </w14:nvContentPartPr>
                      <w14:xfrm>
                        <a:off x="0" y="0"/>
                        <a:ext cx="20700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5" o:spid="_x0000_s1026" type="#_x0000_t75" style="position:absolute;margin-left:440.3pt;margin-top:26.5pt;width:17.95pt;height:10.9pt;z-index:25601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">
                <v:imagedata r:id="rId30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1264" behindDoc="0" locked="0" layoutInCell="1" allowOverlap="1">
                <wp:simplePos x="0" y="0"/>
                <wp:positionH relativeFrom="column">
                  <wp:posOffset>5353916</wp:posOffset>
                </wp:positionH>
                <wp:positionV relativeFrom="paragraph">
                  <wp:posOffset>332108</wp:posOffset>
                </wp:positionV>
                <wp:extent cx="209520" cy="151920"/>
                <wp:effectExtent l="38100" t="38100" r="57785" b="38735"/>
                <wp:wrapNone/>
                <wp:docPr id="5614" name="Ink 5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0">
                      <w14:nvContentPartPr>
                        <w14:cNvContentPartPr/>
                      </w14:nvContentPartPr>
                      <w14:xfrm>
                        <a:off x="0" y="0"/>
                        <a:ext cx="20952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4" o:spid="_x0000_s1026" type="#_x0000_t75" style="position:absolute;margin-left:420.6pt;margin-top:25.35pt;width:18.5pt;height:13.7pt;z-index:25601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">
                <v:imagedata r:id="rId30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5904" behindDoc="0" locked="0" layoutInCell="1" allowOverlap="1">
                <wp:simplePos x="0" y="0"/>
                <wp:positionH relativeFrom="column">
                  <wp:posOffset>5477396</wp:posOffset>
                </wp:positionH>
                <wp:positionV relativeFrom="paragraph">
                  <wp:posOffset>-41932</wp:posOffset>
                </wp:positionV>
                <wp:extent cx="68040" cy="117720"/>
                <wp:effectExtent l="19050" t="38100" r="46355" b="53975"/>
                <wp:wrapNone/>
                <wp:docPr id="5599" name="Ink 5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2">
                      <w14:nvContentPartPr>
                        <w14:cNvContentPartPr/>
                      </w14:nvContentPartPr>
                      <w14:xfrm>
                        <a:off x="0" y="0"/>
                        <a:ext cx="680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9" o:spid="_x0000_s1026" type="#_x0000_t75" style="position:absolute;margin-left:430.6pt;margin-top:-4.25pt;width:7pt;height:11.05pt;z-index:25599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">
                <v:imagedata r:id="rId30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3856" behindDoc="0" locked="0" layoutInCell="1" allowOverlap="1">
                <wp:simplePos x="0" y="0"/>
                <wp:positionH relativeFrom="column">
                  <wp:posOffset>5241236</wp:posOffset>
                </wp:positionH>
                <wp:positionV relativeFrom="paragraph">
                  <wp:posOffset>-25732</wp:posOffset>
                </wp:positionV>
                <wp:extent cx="78120" cy="118080"/>
                <wp:effectExtent l="19050" t="38100" r="36195" b="53975"/>
                <wp:wrapNone/>
                <wp:docPr id="5597" name="Ink 5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4">
                      <w14:nvContentPartPr>
                        <w14:cNvContentPartPr/>
                      </w14:nvContentPartPr>
                      <w14:xfrm>
                        <a:off x="0" y="0"/>
                        <a:ext cx="78120" cy="11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7" o:spid="_x0000_s1026" type="#_x0000_t75" style="position:absolute;margin-left:411.9pt;margin-top:-3pt;width:7.9pt;height:11.1pt;z-index:25599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">
                <v:imagedata r:id="rId30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2832" behindDoc="0" locked="0" layoutInCell="1" allowOverlap="1">
                <wp:simplePos x="0" y="0"/>
                <wp:positionH relativeFrom="column">
                  <wp:posOffset>5140796</wp:posOffset>
                </wp:positionH>
                <wp:positionV relativeFrom="paragraph">
                  <wp:posOffset>-48412</wp:posOffset>
                </wp:positionV>
                <wp:extent cx="79560" cy="258120"/>
                <wp:effectExtent l="38100" t="38100" r="53975" b="46990"/>
                <wp:wrapNone/>
                <wp:docPr id="5596" name="Ink 5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6">
                      <w14:nvContentPartPr>
                        <w14:cNvContentPartPr/>
                      </w14:nvContentPartPr>
                      <w14:xfrm>
                        <a:off x="0" y="0"/>
                        <a:ext cx="795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6" o:spid="_x0000_s1026" type="#_x0000_t75" style="position:absolute;margin-left:403.85pt;margin-top:-4.75pt;width:8.15pt;height:22.05pt;z-index:25599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">
                <v:imagedata r:id="rId30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91808" behindDoc="0" locked="0" layoutInCell="1" allowOverlap="1">
                <wp:simplePos x="0" y="0"/>
                <wp:positionH relativeFrom="column">
                  <wp:posOffset>4951436</wp:posOffset>
                </wp:positionH>
                <wp:positionV relativeFrom="paragraph">
                  <wp:posOffset>-67132</wp:posOffset>
                </wp:positionV>
                <wp:extent cx="182160" cy="214200"/>
                <wp:effectExtent l="38100" t="38100" r="46990" b="52705"/>
                <wp:wrapNone/>
                <wp:docPr id="5595" name="Ink 5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28">
                      <w14:nvContentPartPr>
                        <w14:cNvContentPartPr/>
                      </w14:nvContentPartPr>
                      <w14:xfrm>
                        <a:off x="0" y="0"/>
                        <a:ext cx="18216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5" o:spid="_x0000_s1026" type="#_x0000_t75" style="position:absolute;margin-left:389pt;margin-top:-6.2pt;width:16.35pt;height:18.7pt;z-index:25599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">
                <v:imagedata r:id="rId30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8736" behindDoc="0" locked="0" layoutInCell="1" allowOverlap="1">
                <wp:simplePos x="0" y="0"/>
                <wp:positionH relativeFrom="column">
                  <wp:posOffset>4527356</wp:posOffset>
                </wp:positionH>
                <wp:positionV relativeFrom="paragraph">
                  <wp:posOffset>49508</wp:posOffset>
                </wp:positionV>
                <wp:extent cx="85320" cy="147600"/>
                <wp:effectExtent l="38100" t="38100" r="48260" b="43180"/>
                <wp:wrapNone/>
                <wp:docPr id="5592" name="Ink 5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0">
                      <w14:nvContentPartPr>
                        <w14:cNvContentPartPr/>
                      </w14:nvContentPartPr>
                      <w14:xfrm>
                        <a:off x="0" y="0"/>
                        <a:ext cx="8532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2" o:spid="_x0000_s1026" type="#_x0000_t75" style="position:absolute;margin-left:355.65pt;margin-top:3pt;width:8.45pt;height:13.45pt;z-index:25598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">
                <v:imagedata r:id="rId30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7712" behindDoc="0" locked="0" layoutInCell="1" allowOverlap="1">
                <wp:simplePos x="0" y="0"/>
                <wp:positionH relativeFrom="column">
                  <wp:posOffset>4358876</wp:posOffset>
                </wp:positionH>
                <wp:positionV relativeFrom="paragraph">
                  <wp:posOffset>5228</wp:posOffset>
                </wp:positionV>
                <wp:extent cx="30960" cy="181440"/>
                <wp:effectExtent l="38100" t="38100" r="45720" b="47625"/>
                <wp:wrapNone/>
                <wp:docPr id="5591" name="Ink 5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2">
                      <w14:nvContentPartPr>
                        <w14:cNvContentPartPr/>
                      </w14:nvContentPartPr>
                      <w14:xfrm>
                        <a:off x="0" y="0"/>
                        <a:ext cx="309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1" o:spid="_x0000_s1026" type="#_x0000_t75" style="position:absolute;margin-left:342.4pt;margin-top:-.35pt;width:4.05pt;height:15.85pt;z-index:25598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">
                <v:imagedata r:id="rId30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6688" behindDoc="0" locked="0" layoutInCell="1" allowOverlap="1">
                <wp:simplePos x="0" y="0"/>
                <wp:positionH relativeFrom="column">
                  <wp:posOffset>4386596</wp:posOffset>
                </wp:positionH>
                <wp:positionV relativeFrom="paragraph">
                  <wp:posOffset>48788</wp:posOffset>
                </wp:positionV>
                <wp:extent cx="154440" cy="106920"/>
                <wp:effectExtent l="38100" t="38100" r="36195" b="45720"/>
                <wp:wrapNone/>
                <wp:docPr id="5590" name="Ink 5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4">
                      <w14:nvContentPartPr>
                        <w14:cNvContentPartPr/>
                      </w14:nvContentPartPr>
                      <w14:xfrm>
                        <a:off x="0" y="0"/>
                        <a:ext cx="15444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90" o:spid="_x0000_s1026" type="#_x0000_t75" style="position:absolute;margin-left:344.9pt;margin-top:3pt;width:13.6pt;height:10.1pt;z-index:25598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">
                <v:imagedata r:id="rId30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5664" behindDoc="0" locked="0" layoutInCell="1" allowOverlap="1">
                <wp:simplePos x="0" y="0"/>
                <wp:positionH relativeFrom="column">
                  <wp:posOffset>4295876</wp:posOffset>
                </wp:positionH>
                <wp:positionV relativeFrom="paragraph">
                  <wp:posOffset>29708</wp:posOffset>
                </wp:positionV>
                <wp:extent cx="78840" cy="112320"/>
                <wp:effectExtent l="38100" t="38100" r="35560" b="40640"/>
                <wp:wrapNone/>
                <wp:docPr id="5589" name="Ink 5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6">
                      <w14:nvContentPartPr>
                        <w14:cNvContentPartPr/>
                      </w14:nvContentPartPr>
                      <w14:xfrm>
                        <a:off x="0" y="0"/>
                        <a:ext cx="7884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9" o:spid="_x0000_s1026" type="#_x0000_t75" style="position:absolute;margin-left:337.65pt;margin-top:1.5pt;width:7.35pt;height:10.65pt;z-index:25598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">
                <v:imagedata r:id="rId30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3616" behindDoc="0" locked="0" layoutInCell="1" allowOverlap="1">
                <wp:simplePos x="0" y="0"/>
                <wp:positionH relativeFrom="column">
                  <wp:posOffset>4086356</wp:posOffset>
                </wp:positionH>
                <wp:positionV relativeFrom="paragraph">
                  <wp:posOffset>55628</wp:posOffset>
                </wp:positionV>
                <wp:extent cx="165240" cy="100080"/>
                <wp:effectExtent l="38100" t="38100" r="44450" b="33655"/>
                <wp:wrapNone/>
                <wp:docPr id="5587" name="Ink 5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38">
                      <w14:nvContentPartPr>
                        <w14:cNvContentPartPr/>
                      </w14:nvContentPartPr>
                      <w14:xfrm>
                        <a:off x="0" y="0"/>
                        <a:ext cx="1652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7" o:spid="_x0000_s1026" type="#_x0000_t75" style="position:absolute;margin-left:320.95pt;margin-top:3.65pt;width:14.65pt;height:9.45pt;z-index:25598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">
                <v:imagedata r:id="rId30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2592" behindDoc="0" locked="0" layoutInCell="1" allowOverlap="1">
                <wp:simplePos x="0" y="0"/>
                <wp:positionH relativeFrom="column">
                  <wp:posOffset>4063316</wp:posOffset>
                </wp:positionH>
                <wp:positionV relativeFrom="paragraph">
                  <wp:posOffset>47348</wp:posOffset>
                </wp:positionV>
                <wp:extent cx="33840" cy="132480"/>
                <wp:effectExtent l="38100" t="38100" r="42545" b="39370"/>
                <wp:wrapNone/>
                <wp:docPr id="5586" name="Ink 5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0">
                      <w14:nvContentPartPr>
                        <w14:cNvContentPartPr/>
                      </w14:nvContentPartPr>
                      <w14:xfrm>
                        <a:off x="0" y="0"/>
                        <a:ext cx="3384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6" o:spid="_x0000_s1026" type="#_x0000_t75" style="position:absolute;margin-left:319.25pt;margin-top:3.05pt;width:4.25pt;height:12pt;z-index:25598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">
                <v:imagedata r:id="rId30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1568" behindDoc="0" locked="0" layoutInCell="1" allowOverlap="1">
                <wp:simplePos x="0" y="0"/>
                <wp:positionH relativeFrom="column">
                  <wp:posOffset>3934436</wp:posOffset>
                </wp:positionH>
                <wp:positionV relativeFrom="paragraph">
                  <wp:posOffset>26468</wp:posOffset>
                </wp:positionV>
                <wp:extent cx="98280" cy="154080"/>
                <wp:effectExtent l="38100" t="38100" r="35560" b="36830"/>
                <wp:wrapNone/>
                <wp:docPr id="5585" name="Ink 5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2">
                      <w14:nvContentPartPr>
                        <w14:cNvContentPartPr/>
                      </w14:nvContentPartPr>
                      <w14:xfrm>
                        <a:off x="0" y="0"/>
                        <a:ext cx="982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5" o:spid="_x0000_s1026" type="#_x0000_t75" style="position:absolute;margin-left:309pt;margin-top:1.5pt;width:9.4pt;height:13.55pt;z-index:25598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">
                <v:imagedata r:id="rId30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80544" behindDoc="0" locked="0" layoutInCell="1" allowOverlap="1">
                <wp:simplePos x="0" y="0"/>
                <wp:positionH relativeFrom="column">
                  <wp:posOffset>3784316</wp:posOffset>
                </wp:positionH>
                <wp:positionV relativeFrom="paragraph">
                  <wp:posOffset>14948</wp:posOffset>
                </wp:positionV>
                <wp:extent cx="92880" cy="172080"/>
                <wp:effectExtent l="38100" t="38100" r="40640" b="38100"/>
                <wp:wrapNone/>
                <wp:docPr id="5584" name="Ink 5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4">
                      <w14:nvContentPartPr>
                        <w14:cNvContentPartPr/>
                      </w14:nvContentPartPr>
                      <w14:xfrm>
                        <a:off x="0" y="0"/>
                        <a:ext cx="92880" cy="17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4" o:spid="_x0000_s1026" type="#_x0000_t75" style="position:absolute;margin-left:297.2pt;margin-top:.35pt;width:8.95pt;height:15.25pt;z-index:25598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">
                <v:imagedata r:id="rId30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9520" behindDoc="0" locked="0" layoutInCell="1" allowOverlap="1">
                <wp:simplePos x="0" y="0"/>
                <wp:positionH relativeFrom="column">
                  <wp:posOffset>3621956</wp:posOffset>
                </wp:positionH>
                <wp:positionV relativeFrom="paragraph">
                  <wp:posOffset>46988</wp:posOffset>
                </wp:positionV>
                <wp:extent cx="133920" cy="149760"/>
                <wp:effectExtent l="38100" t="38100" r="38100" b="41275"/>
                <wp:wrapNone/>
                <wp:docPr id="5583" name="Ink 5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6">
                      <w14:nvContentPartPr>
                        <w14:cNvContentPartPr/>
                      </w14:nvContentPartPr>
                      <w14:xfrm>
                        <a:off x="0" y="0"/>
                        <a:ext cx="13392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3" o:spid="_x0000_s1026" type="#_x0000_t75" style="position:absolute;margin-left:284.4pt;margin-top:2.8pt;width:12.2pt;height:13.6pt;z-index:25597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">
                <v:imagedata r:id="rId30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8496" behindDoc="0" locked="0" layoutInCell="1" allowOverlap="1">
                <wp:simplePos x="0" y="0"/>
                <wp:positionH relativeFrom="column">
                  <wp:posOffset>3337916</wp:posOffset>
                </wp:positionH>
                <wp:positionV relativeFrom="paragraph">
                  <wp:posOffset>97748</wp:posOffset>
                </wp:positionV>
                <wp:extent cx="127800" cy="50760"/>
                <wp:effectExtent l="38100" t="38100" r="43815" b="45085"/>
                <wp:wrapNone/>
                <wp:docPr id="5582" name="Ink 5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48">
                      <w14:nvContentPartPr>
                        <w14:cNvContentPartPr/>
                      </w14:nvContentPartPr>
                      <w14:xfrm>
                        <a:off x="0" y="0"/>
                        <a:ext cx="12780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2" o:spid="_x0000_s1026" type="#_x0000_t75" style="position:absolute;margin-left:262.05pt;margin-top:6.9pt;width:11.65pt;height:5.7pt;z-index:25597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">
                <v:imagedata r:id="rId30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7472" behindDoc="0" locked="0" layoutInCell="1" allowOverlap="1">
                <wp:simplePos x="0" y="0"/>
                <wp:positionH relativeFrom="column">
                  <wp:posOffset>3419636</wp:posOffset>
                </wp:positionH>
                <wp:positionV relativeFrom="paragraph">
                  <wp:posOffset>-74692</wp:posOffset>
                </wp:positionV>
                <wp:extent cx="6480" cy="336960"/>
                <wp:effectExtent l="38100" t="38100" r="31750" b="44450"/>
                <wp:wrapNone/>
                <wp:docPr id="5581" name="Ink 5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0">
                      <w14:nvContentPartPr>
                        <w14:cNvContentPartPr/>
                      </w14:nvContentPartPr>
                      <w14:xfrm>
                        <a:off x="0" y="0"/>
                        <a:ext cx="6480" cy="33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1" o:spid="_x0000_s1026" type="#_x0000_t75" style="position:absolute;margin-left:268.5pt;margin-top:-6.65pt;width:2.05pt;height:28.15pt;z-index:25597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">
                <v:imagedata r:id="rId30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76448" behindDoc="0" locked="0" layoutInCell="1" allowOverlap="1">
                <wp:simplePos x="0" y="0"/>
                <wp:positionH relativeFrom="column">
                  <wp:posOffset>3366356</wp:posOffset>
                </wp:positionH>
                <wp:positionV relativeFrom="paragraph">
                  <wp:posOffset>-83692</wp:posOffset>
                </wp:positionV>
                <wp:extent cx="16560" cy="361440"/>
                <wp:effectExtent l="38100" t="38100" r="40640" b="38735"/>
                <wp:wrapNone/>
                <wp:docPr id="5580" name="Ink 5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2">
                      <w14:nvContentPartPr>
                        <w14:cNvContentPartPr/>
                      </w14:nvContentPartPr>
                      <w14:xfrm>
                        <a:off x="0" y="0"/>
                        <a:ext cx="16560" cy="36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80" o:spid="_x0000_s1026" type="#_x0000_t75" style="position:absolute;margin-left:264.25pt;margin-top:-7.35pt;width:2.95pt;height:30.15pt;z-index:25597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">
                <v:imagedata r:id="rId30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5966208" behindDoc="0" locked="0" layoutInCell="1" allowOverlap="1">
                <wp:simplePos x="0" y="0"/>
                <wp:positionH relativeFrom="column">
                  <wp:posOffset>1335956</wp:posOffset>
                </wp:positionH>
                <wp:positionV relativeFrom="paragraph">
                  <wp:posOffset>346868</wp:posOffset>
                </wp:positionV>
                <wp:extent cx="1002600" cy="88560"/>
                <wp:effectExtent l="38100" t="38100" r="45720" b="45085"/>
                <wp:wrapNone/>
                <wp:docPr id="5570" name="Ink 5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4">
                      <w14:nvContentPartPr>
                        <w14:cNvContentPartPr/>
                      </w14:nvContentPartPr>
                      <w14:xfrm>
                        <a:off x="0" y="0"/>
                        <a:ext cx="100260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0" o:spid="_x0000_s1026" type="#_x0000_t75" style="position:absolute;margin-left:104.2pt;margin-top:26.3pt;width:81pt;height:8.95pt;z-index:25596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">
                <v:imagedata r:id="rId3055" o:title=""/>
              </v:shape>
            </w:pict>
          </mc:Fallback>
        </mc:AlternateContent>
      </w:r>
      <w:r w:rsidR="005A6164">
        <w:t xml:space="preserve">Προφανώς </w:t>
      </w:r>
      <w:r w:rsidR="005A6164" w:rsidRPr="00405386">
        <w:rPr>
          <w:position w:val="-12"/>
        </w:rPr>
        <w:object w:dxaOrig="1520" w:dyaOrig="420">
          <v:shape id="_x0000_i1078" type="#_x0000_t75" style="width:75.9pt;height:20.8pt" o:ole="">
            <v:imagedata r:id="rId3056" o:title=""/>
          </v:shape>
          <o:OLEObject Type="Embed" ProgID="Equation.DSMT4" ShapeID="_x0000_i1078" DrawAspect="Content" ObjectID="_1672747077" r:id="rId3057"/>
        </w:object>
      </w:r>
      <w:r w:rsidR="005A6164" w:rsidRPr="00405386">
        <w:rPr>
          <w:lang w:val="en-US"/>
        </w:rPr>
        <w:t>.</w:t>
      </w:r>
    </w:p>
    <w:p w:rsidR="005A6164" w:rsidRDefault="00B44912" w:rsidP="005A6164">
      <w:pPr>
        <w:pStyle w:val="ListParagraph"/>
        <w:numPr>
          <w:ilvl w:val="0"/>
          <w:numId w:val="40"/>
        </w:numPr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20480" behindDoc="0" locked="0" layoutInCell="1" allowOverlap="1">
                <wp:simplePos x="0" y="0"/>
                <wp:positionH relativeFrom="column">
                  <wp:posOffset>6055196</wp:posOffset>
                </wp:positionH>
                <wp:positionV relativeFrom="paragraph">
                  <wp:posOffset>103088</wp:posOffset>
                </wp:positionV>
                <wp:extent cx="26280" cy="103320"/>
                <wp:effectExtent l="38100" t="38100" r="31115" b="49530"/>
                <wp:wrapNone/>
                <wp:docPr id="5623" name="Ink 5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58">
                      <w14:nvContentPartPr>
                        <w14:cNvContentPartPr/>
                      </w14:nvContentPartPr>
                      <w14:xfrm>
                        <a:off x="0" y="0"/>
                        <a:ext cx="262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3" o:spid="_x0000_s1026" type="#_x0000_t75" style="position:absolute;margin-left:476pt;margin-top:7.3pt;width:3.7pt;height:9.8pt;z-index:25602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">
                <v:imagedata r:id="rId30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9456" behindDoc="0" locked="0" layoutInCell="1" allowOverlap="1">
                <wp:simplePos x="0" y="0"/>
                <wp:positionH relativeFrom="column">
                  <wp:posOffset>5779076</wp:posOffset>
                </wp:positionH>
                <wp:positionV relativeFrom="paragraph">
                  <wp:posOffset>202808</wp:posOffset>
                </wp:positionV>
                <wp:extent cx="380880" cy="141480"/>
                <wp:effectExtent l="38100" t="38100" r="38735" b="49530"/>
                <wp:wrapNone/>
                <wp:docPr id="5622" name="Ink 56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0">
                      <w14:nvContentPartPr>
                        <w14:cNvContentPartPr/>
                      </w14:nvContentPartPr>
                      <w14:xfrm>
                        <a:off x="0" y="0"/>
                        <a:ext cx="380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2" o:spid="_x0000_s1026" type="#_x0000_t75" style="position:absolute;margin-left:454.1pt;margin-top:15.05pt;width:32pt;height:13.05pt;z-index:25601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">
                <v:imagedata r:id="rId30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8432" behindDoc="0" locked="0" layoutInCell="1" allowOverlap="1">
                <wp:simplePos x="0" y="0"/>
                <wp:positionH relativeFrom="column">
                  <wp:posOffset>5139716</wp:posOffset>
                </wp:positionH>
                <wp:positionV relativeFrom="paragraph">
                  <wp:posOffset>321968</wp:posOffset>
                </wp:positionV>
                <wp:extent cx="496080" cy="153360"/>
                <wp:effectExtent l="38100" t="38100" r="18415" b="37465"/>
                <wp:wrapNone/>
                <wp:docPr id="5621" name="Ink 5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2">
                      <w14:nvContentPartPr>
                        <w14:cNvContentPartPr/>
                      </w14:nvContentPartPr>
                      <w14:xfrm>
                        <a:off x="0" y="0"/>
                        <a:ext cx="49608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1" o:spid="_x0000_s1026" type="#_x0000_t75" style="position:absolute;margin-left:404.15pt;margin-top:24.55pt;width:40.5pt;height:13.9pt;z-index:25601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">
                <v:imagedata r:id="rId30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7408" behindDoc="0" locked="0" layoutInCell="1" allowOverlap="1">
                <wp:simplePos x="0" y="0"/>
                <wp:positionH relativeFrom="column">
                  <wp:posOffset>5034236</wp:posOffset>
                </wp:positionH>
                <wp:positionV relativeFrom="paragraph">
                  <wp:posOffset>280928</wp:posOffset>
                </wp:positionV>
                <wp:extent cx="26640" cy="28440"/>
                <wp:effectExtent l="38100" t="38100" r="31115" b="29210"/>
                <wp:wrapNone/>
                <wp:docPr id="5620" name="Ink 5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4">
                      <w14:nvContentPartPr>
                        <w14:cNvContentPartPr/>
                      </w14:nvContentPartPr>
                      <w14:xfrm>
                        <a:off x="0" y="0"/>
                        <a:ext cx="266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0" o:spid="_x0000_s1026" type="#_x0000_t75" style="position:absolute;margin-left:395.65pt;margin-top:21.35pt;width:3.55pt;height:3.65pt;z-index:25601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">
                <v:imagedata r:id="rId30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5360" behindDoc="0" locked="0" layoutInCell="1" allowOverlap="1">
                <wp:simplePos x="0" y="0"/>
                <wp:positionH relativeFrom="column">
                  <wp:posOffset>4897796</wp:posOffset>
                </wp:positionH>
                <wp:positionV relativeFrom="paragraph">
                  <wp:posOffset>272648</wp:posOffset>
                </wp:positionV>
                <wp:extent cx="154800" cy="251640"/>
                <wp:effectExtent l="57150" t="38100" r="36195" b="53340"/>
                <wp:wrapNone/>
                <wp:docPr id="5618" name="Ink 5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6">
                      <w14:nvContentPartPr>
                        <w14:cNvContentPartPr/>
                      </w14:nvContentPartPr>
                      <w14:xfrm>
                        <a:off x="0" y="0"/>
                        <a:ext cx="15480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8" o:spid="_x0000_s1026" type="#_x0000_t75" style="position:absolute;margin-left:384.65pt;margin-top:20.55pt;width:14.2pt;height:21.65pt;z-index:25601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">
                <v:imagedata r:id="rId30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10240" behindDoc="0" locked="0" layoutInCell="1" allowOverlap="1">
                <wp:simplePos x="0" y="0"/>
                <wp:positionH relativeFrom="column">
                  <wp:posOffset>4945316</wp:posOffset>
                </wp:positionH>
                <wp:positionV relativeFrom="paragraph">
                  <wp:posOffset>-11752</wp:posOffset>
                </wp:positionV>
                <wp:extent cx="267120" cy="153360"/>
                <wp:effectExtent l="38100" t="38100" r="19050" b="37465"/>
                <wp:wrapNone/>
                <wp:docPr id="5613" name="Ink 5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68">
                      <w14:nvContentPartPr>
                        <w14:cNvContentPartPr/>
                      </w14:nvContentPartPr>
                      <w14:xfrm>
                        <a:off x="0" y="0"/>
                        <a:ext cx="267120" cy="15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3" o:spid="_x0000_s1026" type="#_x0000_t75" style="position:absolute;margin-left:388.85pt;margin-top:-1.8pt;width:22.45pt;height:13.85pt;z-index:25601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">
                <v:imagedata r:id="rId30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9216" behindDoc="0" locked="0" layoutInCell="1" allowOverlap="1">
                <wp:simplePos x="0" y="0"/>
                <wp:positionH relativeFrom="column">
                  <wp:posOffset>4892036</wp:posOffset>
                </wp:positionH>
                <wp:positionV relativeFrom="paragraph">
                  <wp:posOffset>-4192</wp:posOffset>
                </wp:positionV>
                <wp:extent cx="8280" cy="10080"/>
                <wp:effectExtent l="38100" t="38100" r="29845" b="28575"/>
                <wp:wrapNone/>
                <wp:docPr id="5612" name="Ink 5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0">
                      <w14:nvContentPartPr>
                        <w14:cNvContentPartPr/>
                      </w14:nvContentPartPr>
                      <w14:xfrm>
                        <a:off x="0" y="0"/>
                        <a:ext cx="82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2" o:spid="_x0000_s1026" type="#_x0000_t75" style="position:absolute;margin-left:384.5pt;margin-top:-1.1pt;width:1.95pt;height:2.3pt;z-index:25600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">
                <v:imagedata r:id="rId30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8192" behindDoc="0" locked="0" layoutInCell="1" allowOverlap="1">
                <wp:simplePos x="0" y="0"/>
                <wp:positionH relativeFrom="column">
                  <wp:posOffset>4849556</wp:posOffset>
                </wp:positionH>
                <wp:positionV relativeFrom="paragraph">
                  <wp:posOffset>-48832</wp:posOffset>
                </wp:positionV>
                <wp:extent cx="88200" cy="191160"/>
                <wp:effectExtent l="57150" t="38100" r="7620" b="37465"/>
                <wp:wrapNone/>
                <wp:docPr id="5611" name="Ink 5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2">
                      <w14:nvContentPartPr>
                        <w14:cNvContentPartPr/>
                      </w14:nvContentPartPr>
                      <w14:xfrm>
                        <a:off x="0" y="0"/>
                        <a:ext cx="8820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1" o:spid="_x0000_s1026" type="#_x0000_t75" style="position:absolute;margin-left:380.95pt;margin-top:-4.7pt;width:9pt;height:16.75pt;z-index:25600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">
                <v:imagedata r:id="rId30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07168" behindDoc="0" locked="0" layoutInCell="1" allowOverlap="1">
                <wp:simplePos x="0" y="0"/>
                <wp:positionH relativeFrom="column">
                  <wp:posOffset>3429356</wp:posOffset>
                </wp:positionH>
                <wp:positionV relativeFrom="paragraph">
                  <wp:posOffset>-105352</wp:posOffset>
                </wp:positionV>
                <wp:extent cx="1288800" cy="749880"/>
                <wp:effectExtent l="38100" t="38100" r="45085" b="31750"/>
                <wp:wrapNone/>
                <wp:docPr id="5610" name="Ink 5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4">
                      <w14:nvContentPartPr>
                        <w14:cNvContentPartPr/>
                      </w14:nvContentPartPr>
                      <w14:xfrm>
                        <a:off x="0" y="0"/>
                        <a:ext cx="1288800" cy="74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0" o:spid="_x0000_s1026" type="#_x0000_t75" style="position:absolute;margin-left:269.25pt;margin-top:-8.8pt;width:103.25pt;height:60.5pt;z-index:25600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">
                <v:imagedata r:id="rId3075" o:title=""/>
              </v:shape>
            </w:pict>
          </mc:Fallback>
        </mc:AlternateContent>
      </w:r>
      <w:r w:rsidR="005A6164">
        <w:t xml:space="preserve">Η απεικόνιση αυτή είναι γραμμική και </w:t>
      </w:r>
      <w:r w:rsidR="005A6164" w:rsidRPr="003B3CFD">
        <w:rPr>
          <w:highlight w:val="yellow"/>
        </w:rPr>
        <w:t xml:space="preserve">δίνεται από τον </w:t>
      </w:r>
      <w:r w:rsidR="005A6164" w:rsidRPr="003B3CFD">
        <w:rPr>
          <w:position w:val="-4"/>
          <w:highlight w:val="yellow"/>
        </w:rPr>
        <w:object w:dxaOrig="260" w:dyaOrig="279">
          <v:shape id="_x0000_i1079" type="#_x0000_t75" style="width:13pt;height:13.9pt" o:ole="">
            <v:imagedata r:id="rId3076" o:title=""/>
          </v:shape>
          <o:OLEObject Type="Embed" ProgID="Equation.DSMT4" ShapeID="_x0000_i1079" DrawAspect="Content" ObjectID="_1672747078" r:id="rId3077"/>
        </w:object>
      </w:r>
      <w:r w:rsidR="005A6164" w:rsidRPr="003B3CFD">
        <w:rPr>
          <w:highlight w:val="yellow"/>
        </w:rPr>
        <w:t>:</w:t>
      </w:r>
    </w:p>
    <w:p w:rsidR="005A6164" w:rsidRDefault="00B44912" w:rsidP="005A6164">
      <w:pPr>
        <w:ind w:left="720" w:firstLine="720"/>
      </w:pP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45056" behindDoc="0" locked="0" layoutInCell="1" allowOverlap="1">
                <wp:simplePos x="0" y="0"/>
                <wp:positionH relativeFrom="column">
                  <wp:posOffset>1930676</wp:posOffset>
                </wp:positionH>
                <wp:positionV relativeFrom="paragraph">
                  <wp:posOffset>351428</wp:posOffset>
                </wp:positionV>
                <wp:extent cx="242640" cy="22680"/>
                <wp:effectExtent l="38100" t="38100" r="43180" b="53975"/>
                <wp:wrapNone/>
                <wp:docPr id="5647" name="Ink 5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78">
                      <w14:nvContentPartPr>
                        <w14:cNvContentPartPr/>
                      </w14:nvContentPartPr>
                      <w14:xfrm>
                        <a:off x="0" y="0"/>
                        <a:ext cx="2426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7" o:spid="_x0000_s1026" type="#_x0000_t75" style="position:absolute;margin-left:151pt;margin-top:26.65pt;width:21.1pt;height:3.85pt;z-index:25604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">
                <v:imagedata r:id="rId307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33792" behindDoc="0" locked="0" layoutInCell="1" allowOverlap="1">
                <wp:simplePos x="0" y="0"/>
                <wp:positionH relativeFrom="column">
                  <wp:posOffset>6270476</wp:posOffset>
                </wp:positionH>
                <wp:positionV relativeFrom="paragraph">
                  <wp:posOffset>-71572</wp:posOffset>
                </wp:positionV>
                <wp:extent cx="325800" cy="332640"/>
                <wp:effectExtent l="38100" t="38100" r="17145" b="48895"/>
                <wp:wrapNone/>
                <wp:docPr id="5636" name="Ink 5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0">
                      <w14:nvContentPartPr>
                        <w14:cNvContentPartPr/>
                      </w14:nvContentPartPr>
                      <w14:xfrm>
                        <a:off x="0" y="0"/>
                        <a:ext cx="325800" cy="33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6" o:spid="_x0000_s1026" type="#_x0000_t75" style="position:absolute;margin-left:492.9pt;margin-top:-6.45pt;width:27.35pt;height:28.05pt;z-index:25603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">
                <v:imagedata r:id="rId308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32768" behindDoc="0" locked="0" layoutInCell="1" allowOverlap="1">
                <wp:simplePos x="0" y="0"/>
                <wp:positionH relativeFrom="column">
                  <wp:posOffset>6247796</wp:posOffset>
                </wp:positionH>
                <wp:positionV relativeFrom="paragraph">
                  <wp:posOffset>79628</wp:posOffset>
                </wp:positionV>
                <wp:extent cx="111240" cy="168480"/>
                <wp:effectExtent l="38100" t="38100" r="41275" b="41275"/>
                <wp:wrapNone/>
                <wp:docPr id="5635" name="Ink 5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2">
                      <w14:nvContentPartPr>
                        <w14:cNvContentPartPr/>
                      </w14:nvContentPartPr>
                      <w14:xfrm>
                        <a:off x="0" y="0"/>
                        <a:ext cx="111240" cy="16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5" o:spid="_x0000_s1026" type="#_x0000_t75" style="position:absolute;margin-left:491.05pt;margin-top:5.35pt;width:10.5pt;height:14.95pt;z-index:25603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">
                <v:imagedata r:id="rId308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31744" behindDoc="0" locked="0" layoutInCell="1" allowOverlap="1">
                <wp:simplePos x="0" y="0"/>
                <wp:positionH relativeFrom="column">
                  <wp:posOffset>6171116</wp:posOffset>
                </wp:positionH>
                <wp:positionV relativeFrom="paragraph">
                  <wp:posOffset>-22252</wp:posOffset>
                </wp:positionV>
                <wp:extent cx="114840" cy="306000"/>
                <wp:effectExtent l="57150" t="38100" r="57150" b="56515"/>
                <wp:wrapNone/>
                <wp:docPr id="5634" name="Ink 5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4">
                      <w14:nvContentPartPr>
                        <w14:cNvContentPartPr/>
                      </w14:nvContentPartPr>
                      <w14:xfrm>
                        <a:off x="0" y="0"/>
                        <a:ext cx="11484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4" o:spid="_x0000_s1026" type="#_x0000_t75" style="position:absolute;margin-left:484.95pt;margin-top:-2.7pt;width:11pt;height:26pt;z-index:25603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">
                <v:imagedata r:id="rId308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30720" behindDoc="0" locked="0" layoutInCell="1" allowOverlap="1">
                <wp:simplePos x="0" y="0"/>
                <wp:positionH relativeFrom="column">
                  <wp:posOffset>6122156</wp:posOffset>
                </wp:positionH>
                <wp:positionV relativeFrom="paragraph">
                  <wp:posOffset>196268</wp:posOffset>
                </wp:positionV>
                <wp:extent cx="69120" cy="83160"/>
                <wp:effectExtent l="38100" t="38100" r="45720" b="50800"/>
                <wp:wrapNone/>
                <wp:docPr id="5633" name="Ink 5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6">
                      <w14:nvContentPartPr>
                        <w14:cNvContentPartPr/>
                      </w14:nvContentPartPr>
                      <w14:xfrm>
                        <a:off x="0" y="0"/>
                        <a:ext cx="691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3" o:spid="_x0000_s1026" type="#_x0000_t75" style="position:absolute;margin-left:481.3pt;margin-top:14.45pt;width:7.2pt;height:8.45pt;z-index:25603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">
                <v:imagedata r:id="rId308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9696" behindDoc="0" locked="0" layoutInCell="1" allowOverlap="1">
                <wp:simplePos x="0" y="0"/>
                <wp:positionH relativeFrom="column">
                  <wp:posOffset>5925596</wp:posOffset>
                </wp:positionH>
                <wp:positionV relativeFrom="paragraph">
                  <wp:posOffset>129308</wp:posOffset>
                </wp:positionV>
                <wp:extent cx="191880" cy="298440"/>
                <wp:effectExtent l="38100" t="38100" r="36830" b="45085"/>
                <wp:wrapNone/>
                <wp:docPr id="5632" name="Ink 5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88">
                      <w14:nvContentPartPr>
                        <w14:cNvContentPartPr/>
                      </w14:nvContentPartPr>
                      <w14:xfrm>
                        <a:off x="0" y="0"/>
                        <a:ext cx="191880" cy="29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2" o:spid="_x0000_s1026" type="#_x0000_t75" style="position:absolute;margin-left:465.7pt;margin-top:9.25pt;width:16.85pt;height:25.35pt;z-index:25602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">
                <v:imagedata r:id="rId308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8672" behindDoc="0" locked="0" layoutInCell="1" allowOverlap="1">
                <wp:simplePos x="0" y="0"/>
                <wp:positionH relativeFrom="column">
                  <wp:posOffset>5698076</wp:posOffset>
                </wp:positionH>
                <wp:positionV relativeFrom="paragraph">
                  <wp:posOffset>195548</wp:posOffset>
                </wp:positionV>
                <wp:extent cx="128160" cy="106920"/>
                <wp:effectExtent l="38100" t="38100" r="24765" b="45720"/>
                <wp:wrapNone/>
                <wp:docPr id="5631" name="Ink 5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0">
                      <w14:nvContentPartPr>
                        <w14:cNvContentPartPr/>
                      </w14:nvContentPartPr>
                      <w14:xfrm>
                        <a:off x="0" y="0"/>
                        <a:ext cx="128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1" o:spid="_x0000_s1026" type="#_x0000_t75" style="position:absolute;margin-left:447.7pt;margin-top:14.6pt;width:11.9pt;height:10.2pt;z-index:25602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">
                <v:imagedata r:id="rId309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7648" behindDoc="0" locked="0" layoutInCell="1" allowOverlap="1">
                <wp:simplePos x="0" y="0"/>
                <wp:positionH relativeFrom="column">
                  <wp:posOffset>5612756</wp:posOffset>
                </wp:positionH>
                <wp:positionV relativeFrom="paragraph">
                  <wp:posOffset>225788</wp:posOffset>
                </wp:positionV>
                <wp:extent cx="101160" cy="77400"/>
                <wp:effectExtent l="38100" t="38100" r="51435" b="37465"/>
                <wp:wrapNone/>
                <wp:docPr id="5630" name="Ink 5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2">
                      <w14:nvContentPartPr>
                        <w14:cNvContentPartPr/>
                      </w14:nvContentPartPr>
                      <w14:xfrm>
                        <a:off x="0" y="0"/>
                        <a:ext cx="10116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0" o:spid="_x0000_s1026" type="#_x0000_t75" style="position:absolute;margin-left:441.05pt;margin-top:16.95pt;width:9.7pt;height:7.85pt;z-index:25602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">
                <v:imagedata r:id="rId309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6624" behindDoc="0" locked="0" layoutInCell="1" allowOverlap="1">
                <wp:simplePos x="0" y="0"/>
                <wp:positionH relativeFrom="column">
                  <wp:posOffset>5605196</wp:posOffset>
                </wp:positionH>
                <wp:positionV relativeFrom="paragraph">
                  <wp:posOffset>209948</wp:posOffset>
                </wp:positionV>
                <wp:extent cx="52200" cy="113040"/>
                <wp:effectExtent l="38100" t="38100" r="43180" b="39370"/>
                <wp:wrapNone/>
                <wp:docPr id="5629" name="Ink 5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4">
                      <w14:nvContentPartPr>
                        <w14:cNvContentPartPr/>
                      </w14:nvContentPartPr>
                      <w14:xfrm>
                        <a:off x="0" y="0"/>
                        <a:ext cx="5220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9" o:spid="_x0000_s1026" type="#_x0000_t75" style="position:absolute;margin-left:440.4pt;margin-top:15.75pt;width:5.85pt;height:10.65pt;z-index:25602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">
                <v:imagedata r:id="rId309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5600" behindDoc="0" locked="0" layoutInCell="1" allowOverlap="1">
                <wp:simplePos x="0" y="0"/>
                <wp:positionH relativeFrom="column">
                  <wp:posOffset>5392796</wp:posOffset>
                </wp:positionH>
                <wp:positionV relativeFrom="paragraph">
                  <wp:posOffset>252428</wp:posOffset>
                </wp:positionV>
                <wp:extent cx="195480" cy="124920"/>
                <wp:effectExtent l="38100" t="38100" r="14605" b="46990"/>
                <wp:wrapNone/>
                <wp:docPr id="5628" name="Ink 5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6">
                      <w14:nvContentPartPr>
                        <w14:cNvContentPartPr/>
                      </w14:nvContentPartPr>
                      <w14:xfrm>
                        <a:off x="0" y="0"/>
                        <a:ext cx="195480" cy="12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8" o:spid="_x0000_s1026" type="#_x0000_t75" style="position:absolute;margin-left:424.05pt;margin-top:19.05pt;width:16.85pt;height:11.7pt;z-index:25602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">
                <v:imagedata r:id="rId309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4576" behindDoc="0" locked="0" layoutInCell="1" allowOverlap="1">
                <wp:simplePos x="0" y="0"/>
                <wp:positionH relativeFrom="column">
                  <wp:posOffset>5280476</wp:posOffset>
                </wp:positionH>
                <wp:positionV relativeFrom="paragraph">
                  <wp:posOffset>200948</wp:posOffset>
                </wp:positionV>
                <wp:extent cx="43560" cy="25200"/>
                <wp:effectExtent l="38100" t="38100" r="33020" b="32385"/>
                <wp:wrapNone/>
                <wp:docPr id="5627" name="Ink 5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098">
                      <w14:nvContentPartPr>
                        <w14:cNvContentPartPr/>
                      </w14:nvContentPartPr>
                      <w14:xfrm>
                        <a:off x="0" y="0"/>
                        <a:ext cx="43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7" o:spid="_x0000_s1026" type="#_x0000_t75" style="position:absolute;margin-left:415.05pt;margin-top:15pt;width:4.95pt;height:3.55pt;z-index:25602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">
                <v:imagedata r:id="rId309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3552" behindDoc="0" locked="0" layoutInCell="1" allowOverlap="1">
                <wp:simplePos x="0" y="0"/>
                <wp:positionH relativeFrom="column">
                  <wp:posOffset>5209916</wp:posOffset>
                </wp:positionH>
                <wp:positionV relativeFrom="paragraph">
                  <wp:posOffset>256748</wp:posOffset>
                </wp:positionV>
                <wp:extent cx="176400" cy="134280"/>
                <wp:effectExtent l="38100" t="38100" r="52705" b="56515"/>
                <wp:wrapNone/>
                <wp:docPr id="5626" name="Ink 5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0">
                      <w14:nvContentPartPr>
                        <w14:cNvContentPartPr/>
                      </w14:nvContentPartPr>
                      <w14:xfrm>
                        <a:off x="0" y="0"/>
                        <a:ext cx="17640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6" o:spid="_x0000_s1026" type="#_x0000_t75" style="position:absolute;margin-left:409.45pt;margin-top:19.25pt;width:15.85pt;height:12.55pt;z-index:25602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">
                <v:imagedata r:id="rId310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2528" behindDoc="0" locked="0" layoutInCell="1" allowOverlap="1">
                <wp:simplePos x="0" y="0"/>
                <wp:positionH relativeFrom="column">
                  <wp:posOffset>4968356</wp:posOffset>
                </wp:positionH>
                <wp:positionV relativeFrom="paragraph">
                  <wp:posOffset>252068</wp:posOffset>
                </wp:positionV>
                <wp:extent cx="28080" cy="37800"/>
                <wp:effectExtent l="38100" t="38100" r="29210" b="38735"/>
                <wp:wrapNone/>
                <wp:docPr id="5625" name="Ink 5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2">
                      <w14:nvContentPartPr>
                        <w14:cNvContentPartPr/>
                      </w14:nvContentPartPr>
                      <w14:xfrm>
                        <a:off x="0" y="0"/>
                        <a:ext cx="280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5" o:spid="_x0000_s1026" type="#_x0000_t75" style="position:absolute;margin-left:390.45pt;margin-top:19.1pt;width:3.7pt;height:4.5pt;z-index:25602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">
                <v:imagedata r:id="rId3103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21504" behindDoc="0" locked="0" layoutInCell="1" allowOverlap="1">
                <wp:simplePos x="0" y="0"/>
                <wp:positionH relativeFrom="column">
                  <wp:posOffset>4888436</wp:posOffset>
                </wp:positionH>
                <wp:positionV relativeFrom="paragraph">
                  <wp:posOffset>310028</wp:posOffset>
                </wp:positionV>
                <wp:extent cx="150840" cy="109800"/>
                <wp:effectExtent l="38100" t="38100" r="40005" b="43180"/>
                <wp:wrapNone/>
                <wp:docPr id="5624" name="Ink 5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4">
                      <w14:nvContentPartPr>
                        <w14:cNvContentPartPr/>
                      </w14:nvContentPartPr>
                      <w14:xfrm>
                        <a:off x="0" y="0"/>
                        <a:ext cx="15084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24" o:spid="_x0000_s1026" type="#_x0000_t75" style="position:absolute;margin-left:384.15pt;margin-top:23.4pt;width:13.65pt;height:10.6pt;z-index:25602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">
                <v:imagedata r:id="rId3105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6016384" behindDoc="0" locked="0" layoutInCell="1" allowOverlap="1">
                <wp:simplePos x="0" y="0"/>
                <wp:positionH relativeFrom="column">
                  <wp:posOffset>5090396</wp:posOffset>
                </wp:positionH>
                <wp:positionV relativeFrom="paragraph">
                  <wp:posOffset>-63652</wp:posOffset>
                </wp:positionV>
                <wp:extent cx="28800" cy="128520"/>
                <wp:effectExtent l="38100" t="38100" r="28575" b="43180"/>
                <wp:wrapNone/>
                <wp:docPr id="5619" name="Ink 5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6">
                      <w14:nvContentPartPr>
                        <w14:cNvContentPartPr/>
                      </w14:nvContentPartPr>
                      <w14:xfrm>
                        <a:off x="0" y="0"/>
                        <a:ext cx="288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19" o:spid="_x0000_s1026" type="#_x0000_t75" style="position:absolute;margin-left:400.2pt;margin-top:-5.6pt;width:3.65pt;height:11.5pt;z-index:25601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">
                <v:imagedata r:id="rId3107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969280" behindDoc="0" locked="0" layoutInCell="1" allowOverlap="1">
                <wp:simplePos x="0" y="0"/>
                <wp:positionH relativeFrom="column">
                  <wp:posOffset>1919516</wp:posOffset>
                </wp:positionH>
                <wp:positionV relativeFrom="paragraph">
                  <wp:posOffset>307508</wp:posOffset>
                </wp:positionV>
                <wp:extent cx="221040" cy="11520"/>
                <wp:effectExtent l="38100" t="38100" r="45720" b="45720"/>
                <wp:wrapNone/>
                <wp:docPr id="5573" name="Ink 5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08">
                      <w14:nvContentPartPr>
                        <w14:cNvContentPartPr/>
                      </w14:nvContentPartPr>
                      <w14:xfrm>
                        <a:off x="0" y="0"/>
                        <a:ext cx="22104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3" o:spid="_x0000_s1026" type="#_x0000_t75" style="position:absolute;margin-left:150.15pt;margin-top:23.2pt;width:19.4pt;height:2.9pt;z-index:25596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">
                <v:imagedata r:id="rId3109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968256" behindDoc="0" locked="0" layoutInCell="1" allowOverlap="1">
                <wp:simplePos x="0" y="0"/>
                <wp:positionH relativeFrom="column">
                  <wp:posOffset>1462316</wp:posOffset>
                </wp:positionH>
                <wp:positionV relativeFrom="paragraph">
                  <wp:posOffset>328748</wp:posOffset>
                </wp:positionV>
                <wp:extent cx="292320" cy="23040"/>
                <wp:effectExtent l="38100" t="38100" r="50800" b="53340"/>
                <wp:wrapNone/>
                <wp:docPr id="5572" name="Ink 5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0">
                      <w14:nvContentPartPr>
                        <w14:cNvContentPartPr/>
                      </w14:nvContentPartPr>
                      <w14:xfrm>
                        <a:off x="0" y="0"/>
                        <a:ext cx="29232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2" o:spid="_x0000_s1026" type="#_x0000_t75" style="position:absolute;margin-left:114.15pt;margin-top:24.9pt;width:25pt;height:3.8pt;z-index:25596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">
                <v:imagedata r:id="rId3111" o:title=""/>
              </v:shape>
            </w:pict>
          </mc:Fallback>
        </mc:AlternateContent>
      </w:r>
      <w:r>
        <w:rPr>
          <w:position w:val="-14"/>
          <w:lang w:val="en-US" w:eastAsia="en-US"/>
        </w:rPr>
        <mc:AlternateContent>
          <mc:Choice Requires="wpi">
            <w:drawing>
              <wp:anchor distT="0" distB="0" distL="114300" distR="114300" simplePos="0" relativeHeight="255967232" behindDoc="0" locked="0" layoutInCell="1" allowOverlap="1">
                <wp:simplePos x="0" y="0"/>
                <wp:positionH relativeFrom="column">
                  <wp:posOffset>1137596</wp:posOffset>
                </wp:positionH>
                <wp:positionV relativeFrom="paragraph">
                  <wp:posOffset>111308</wp:posOffset>
                </wp:positionV>
                <wp:extent cx="198720" cy="201960"/>
                <wp:effectExtent l="19050" t="38100" r="0" b="45720"/>
                <wp:wrapNone/>
                <wp:docPr id="5571" name="Ink 5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2">
                      <w14:nvContentPartPr>
                        <w14:cNvContentPartPr/>
                      </w14:nvContentPartPr>
                      <w14:xfrm>
                        <a:off x="0" y="0"/>
                        <a:ext cx="1987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571" o:spid="_x0000_s1026" type="#_x0000_t75" style="position:absolute;margin-left:88.55pt;margin-top:7.75pt;width:17.7pt;height:17.9pt;z-index:25596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">
                <v:imagedata r:id="rId3113" o:title=""/>
              </v:shape>
            </w:pict>
          </mc:Fallback>
        </mc:AlternateContent>
      </w:r>
      <w:r w:rsidR="005A6164" w:rsidRPr="004B14CF">
        <w:rPr>
          <w:position w:val="-14"/>
        </w:rPr>
        <w:object w:dxaOrig="1939" w:dyaOrig="420">
          <v:shape id="_x0000_i1080" type="#_x0000_t75" style="width:96.65pt;height:20.8pt" o:ole="">
            <v:imagedata r:id="rId3114" o:title=""/>
          </v:shape>
          <o:OLEObject Type="Embed" ProgID="Equation.DSMT4" ShapeID="_x0000_i1080" DrawAspect="Content" ObjectID="_1672747079" r:id="rId3115"/>
        </w:object>
      </w:r>
      <w:r w:rsidR="005A6164">
        <w:rPr>
          <w:lang w:val="en-US"/>
        </w:rPr>
        <w:t xml:space="preserve">. </w:t>
      </w:r>
      <w:r w:rsidR="005A6164">
        <w:t xml:space="preserve">Άρα </w:t>
      </w:r>
      <w:r w:rsidR="005A6164" w:rsidRPr="004B14CF">
        <w:rPr>
          <w:position w:val="-12"/>
        </w:rPr>
        <w:object w:dxaOrig="800" w:dyaOrig="380">
          <v:shape id="_x0000_i1081" type="#_x0000_t75" style="width:39.9pt;height:19.1pt" o:ole="">
            <v:imagedata r:id="rId3116" o:title=""/>
          </v:shape>
          <o:OLEObject Type="Embed" ProgID="Equation.DSMT4" ShapeID="_x0000_i1081" DrawAspect="Content" ObjectID="_1672747080" r:id="rId3117"/>
        </w:object>
      </w:r>
    </w:p>
    <w:p w:rsidR="005A6164" w:rsidRDefault="00A46588" w:rsidP="005A6164">
      <w:pPr>
        <w:pStyle w:val="ListParagraph"/>
        <w:numPr>
          <w:ilvl w:val="0"/>
          <w:numId w:val="40"/>
        </w:numPr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8976" behindDoc="0" locked="0" layoutInCell="1" allowOverlap="1">
                <wp:simplePos x="0" y="0"/>
                <wp:positionH relativeFrom="column">
                  <wp:posOffset>2188436</wp:posOffset>
                </wp:positionH>
                <wp:positionV relativeFrom="paragraph">
                  <wp:posOffset>630263</wp:posOffset>
                </wp:positionV>
                <wp:extent cx="708840" cy="53640"/>
                <wp:effectExtent l="38100" t="38100" r="34290" b="41910"/>
                <wp:wrapNone/>
                <wp:docPr id="6555" name="Ink 6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18">
                      <w14:nvContentPartPr>
                        <w14:cNvContentPartPr/>
                      </w14:nvContentPartPr>
                      <w14:xfrm>
                        <a:off x="0" y="0"/>
                        <a:ext cx="70884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5" o:spid="_x0000_s1026" type="#_x0000_t75" style="position:absolute;margin-left:171.8pt;margin-top:48.95pt;width:57.05pt;height:5.55pt;z-index:25663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">
                <v:imagedata r:id="rId311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9152" behindDoc="0" locked="0" layoutInCell="1" allowOverlap="1">
                <wp:simplePos x="0" y="0"/>
                <wp:positionH relativeFrom="column">
                  <wp:posOffset>2243156</wp:posOffset>
                </wp:positionH>
                <wp:positionV relativeFrom="paragraph">
                  <wp:posOffset>490905</wp:posOffset>
                </wp:positionV>
                <wp:extent cx="804960" cy="38520"/>
                <wp:effectExtent l="95250" t="152400" r="128905" b="171450"/>
                <wp:wrapNone/>
                <wp:docPr id="5651" name="Ink 5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0">
                      <w14:nvContentPartPr>
                        <w14:cNvContentPartPr/>
                      </w14:nvContentPartPr>
                      <w14:xfrm>
                        <a:off x="0" y="0"/>
                        <a:ext cx="8049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1" o:spid="_x0000_s1026" type="#_x0000_t75" style="position:absolute;margin-left:172.15pt;margin-top:28.35pt;width:73.15pt;height:23pt;z-index:25604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">
                <v:imagedata r:id="rId312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8128" behindDoc="0" locked="0" layoutInCell="1" allowOverlap="1">
                <wp:simplePos x="0" y="0"/>
                <wp:positionH relativeFrom="column">
                  <wp:posOffset>432716</wp:posOffset>
                </wp:positionH>
                <wp:positionV relativeFrom="paragraph">
                  <wp:posOffset>225585</wp:posOffset>
                </wp:positionV>
                <wp:extent cx="2131200" cy="89280"/>
                <wp:effectExtent l="95250" t="152400" r="135890" b="196850"/>
                <wp:wrapNone/>
                <wp:docPr id="5650" name="Ink 5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2">
                      <w14:nvContentPartPr>
                        <w14:cNvContentPartPr/>
                      </w14:nvContentPartPr>
                      <w14:xfrm>
                        <a:off x="0" y="0"/>
                        <a:ext cx="21312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0" o:spid="_x0000_s1026" type="#_x0000_t75" style="position:absolute;margin-left:29.25pt;margin-top:8.15pt;width:178.15pt;height:27.4pt;z-index:25604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">
                <v:imagedata r:id="rId312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6080" behindDoc="0" locked="0" layoutInCell="1" allowOverlap="1">
                <wp:simplePos x="0" y="0"/>
                <wp:positionH relativeFrom="column">
                  <wp:posOffset>2569676</wp:posOffset>
                </wp:positionH>
                <wp:positionV relativeFrom="paragraph">
                  <wp:posOffset>604305</wp:posOffset>
                </wp:positionV>
                <wp:extent cx="485280" cy="22680"/>
                <wp:effectExtent l="38100" t="38100" r="48260" b="53975"/>
                <wp:wrapNone/>
                <wp:docPr id="5648" name="Ink 5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4">
                      <w14:nvContentPartPr>
                        <w14:cNvContentPartPr/>
                      </w14:nvContentPartPr>
                      <w14:xfrm>
                        <a:off x="0" y="0"/>
                        <a:ext cx="4852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8" o:spid="_x0000_s1026" type="#_x0000_t75" style="position:absolute;margin-left:201.35pt;margin-top:46.6pt;width:40.2pt;height:3.85pt;z-index:25604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">
                <v:imagedata r:id="rId312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4032" behindDoc="0" locked="0" layoutInCell="1" allowOverlap="1">
                <wp:simplePos x="0" y="0"/>
                <wp:positionH relativeFrom="column">
                  <wp:posOffset>6256076</wp:posOffset>
                </wp:positionH>
                <wp:positionV relativeFrom="paragraph">
                  <wp:posOffset>640808</wp:posOffset>
                </wp:positionV>
                <wp:extent cx="6840" cy="4680"/>
                <wp:effectExtent l="57150" t="38100" r="50800" b="52705"/>
                <wp:wrapNone/>
                <wp:docPr id="5646" name="Ink 5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6">
                      <w14:nvContentPartPr>
                        <w14:cNvContentPartPr/>
                      </w14:nvContentPartPr>
                      <w14:xfrm>
                        <a:off x="0" y="0"/>
                        <a:ext cx="68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6" o:spid="_x0000_s1026" type="#_x0000_t75" style="position:absolute;margin-left:491.5pt;margin-top:49.3pt;width:2.9pt;height:2.7pt;z-index:25604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">
                <v:imagedata r:id="rId312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3008" behindDoc="0" locked="0" layoutInCell="1" allowOverlap="1">
                <wp:simplePos x="0" y="0"/>
                <wp:positionH relativeFrom="column">
                  <wp:posOffset>6069956</wp:posOffset>
                </wp:positionH>
                <wp:positionV relativeFrom="paragraph">
                  <wp:posOffset>312128</wp:posOffset>
                </wp:positionV>
                <wp:extent cx="293040" cy="336240"/>
                <wp:effectExtent l="57150" t="57150" r="50165" b="64135"/>
                <wp:wrapNone/>
                <wp:docPr id="5645" name="Ink 5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28">
                      <w14:nvContentPartPr>
                        <w14:cNvContentPartPr/>
                      </w14:nvContentPartPr>
                      <w14:xfrm>
                        <a:off x="0" y="0"/>
                        <a:ext cx="293040" cy="33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5" o:spid="_x0000_s1026" type="#_x0000_t75" style="position:absolute;margin-left:476.85pt;margin-top:23.4pt;width:25.4pt;height:28.95pt;z-index:25604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">
                <v:imagedata r:id="rId312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1984" behindDoc="0" locked="0" layoutInCell="1" allowOverlap="1">
                <wp:simplePos x="0" y="0"/>
                <wp:positionH relativeFrom="column">
                  <wp:posOffset>5834156</wp:posOffset>
                </wp:positionH>
                <wp:positionV relativeFrom="paragraph">
                  <wp:posOffset>411488</wp:posOffset>
                </wp:positionV>
                <wp:extent cx="92880" cy="154440"/>
                <wp:effectExtent l="38100" t="38100" r="40640" b="55245"/>
                <wp:wrapNone/>
                <wp:docPr id="5644" name="Ink 5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0">
                      <w14:nvContentPartPr>
                        <w14:cNvContentPartPr/>
                      </w14:nvContentPartPr>
                      <w14:xfrm>
                        <a:off x="0" y="0"/>
                        <a:ext cx="9288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4" o:spid="_x0000_s1026" type="#_x0000_t75" style="position:absolute;margin-left:458.8pt;margin-top:31.45pt;width:9pt;height:14.15pt;z-index:25604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">
                <v:imagedata r:id="rId313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40960" behindDoc="0" locked="0" layoutInCell="1" allowOverlap="1">
                <wp:simplePos x="0" y="0"/>
                <wp:positionH relativeFrom="column">
                  <wp:posOffset>5651996</wp:posOffset>
                </wp:positionH>
                <wp:positionV relativeFrom="paragraph">
                  <wp:posOffset>471608</wp:posOffset>
                </wp:positionV>
                <wp:extent cx="173880" cy="97560"/>
                <wp:effectExtent l="38100" t="38100" r="36195" b="55245"/>
                <wp:wrapNone/>
                <wp:docPr id="5643" name="Ink 5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2">
                      <w14:nvContentPartPr>
                        <w14:cNvContentPartPr/>
                      </w14:nvContentPartPr>
                      <w14:xfrm>
                        <a:off x="0" y="0"/>
                        <a:ext cx="17388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3" o:spid="_x0000_s1026" type="#_x0000_t75" style="position:absolute;margin-left:444.3pt;margin-top:36.15pt;width:15.45pt;height:9.7pt;z-index:25604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">
                <v:imagedata r:id="rId313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9936" behindDoc="0" locked="0" layoutInCell="1" allowOverlap="1">
                <wp:simplePos x="0" y="0"/>
                <wp:positionH relativeFrom="column">
                  <wp:posOffset>5705996</wp:posOffset>
                </wp:positionH>
                <wp:positionV relativeFrom="paragraph">
                  <wp:posOffset>456128</wp:posOffset>
                </wp:positionV>
                <wp:extent cx="16920" cy="125280"/>
                <wp:effectExtent l="38100" t="38100" r="40640" b="46355"/>
                <wp:wrapNone/>
                <wp:docPr id="5642" name="Ink 5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4">
                      <w14:nvContentPartPr>
                        <w14:cNvContentPartPr/>
                      </w14:nvContentPartPr>
                      <w14:xfrm>
                        <a:off x="0" y="0"/>
                        <a:ext cx="16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2" o:spid="_x0000_s1026" type="#_x0000_t75" style="position:absolute;margin-left:448.35pt;margin-top:35.1pt;width:3.3pt;height:11.55pt;z-index:25603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">
                <v:imagedata r:id="rId313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8912" behindDoc="0" locked="0" layoutInCell="1" allowOverlap="1">
                <wp:simplePos x="0" y="0"/>
                <wp:positionH relativeFrom="column">
                  <wp:posOffset>6307556</wp:posOffset>
                </wp:positionH>
                <wp:positionV relativeFrom="paragraph">
                  <wp:posOffset>156608</wp:posOffset>
                </wp:positionV>
                <wp:extent cx="48600" cy="61560"/>
                <wp:effectExtent l="38100" t="38100" r="46990" b="53340"/>
                <wp:wrapNone/>
                <wp:docPr id="5641" name="Ink 5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6">
                      <w14:nvContentPartPr>
                        <w14:cNvContentPartPr/>
                      </w14:nvContentPartPr>
                      <w14:xfrm>
                        <a:off x="0" y="0"/>
                        <a:ext cx="4860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1" o:spid="_x0000_s1026" type="#_x0000_t75" style="position:absolute;margin-left:495.6pt;margin-top:11.25pt;width:5.95pt;height:7.1pt;z-index:25603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">
                <v:imagedata r:id="rId313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7888" behindDoc="0" locked="0" layoutInCell="1" allowOverlap="1">
                <wp:simplePos x="0" y="0"/>
                <wp:positionH relativeFrom="column">
                  <wp:posOffset>6296396</wp:posOffset>
                </wp:positionH>
                <wp:positionV relativeFrom="paragraph">
                  <wp:posOffset>-352</wp:posOffset>
                </wp:positionV>
                <wp:extent cx="49320" cy="62280"/>
                <wp:effectExtent l="38100" t="38100" r="46355" b="52070"/>
                <wp:wrapNone/>
                <wp:docPr id="5640" name="Ink 5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38">
                      <w14:nvContentPartPr>
                        <w14:cNvContentPartPr/>
                      </w14:nvContentPartPr>
                      <w14:xfrm>
                        <a:off x="0" y="0"/>
                        <a:ext cx="493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40" o:spid="_x0000_s1026" type="#_x0000_t75" style="position:absolute;margin-left:494.75pt;margin-top:-1.1pt;width:6pt;height:6.85pt;z-index:25603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">
                <v:imagedata r:id="rId313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6864" behindDoc="0" locked="0" layoutInCell="1" allowOverlap="1">
                <wp:simplePos x="0" y="0"/>
                <wp:positionH relativeFrom="column">
                  <wp:posOffset>5727236</wp:posOffset>
                </wp:positionH>
                <wp:positionV relativeFrom="paragraph">
                  <wp:posOffset>430568</wp:posOffset>
                </wp:positionV>
                <wp:extent cx="31680" cy="20520"/>
                <wp:effectExtent l="38100" t="38100" r="45085" b="36830"/>
                <wp:wrapNone/>
                <wp:docPr id="5639" name="Ink 5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0">
                      <w14:nvContentPartPr>
                        <w14:cNvContentPartPr/>
                      </w14:nvContentPartPr>
                      <w14:xfrm>
                        <a:off x="0" y="0"/>
                        <a:ext cx="31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9" o:spid="_x0000_s1026" type="#_x0000_t75" style="position:absolute;margin-left:450pt;margin-top:33.1pt;width:4.1pt;height:3.4pt;z-index:25603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">
                <v:imagedata r:id="rId314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5840" behindDoc="0" locked="0" layoutInCell="1" allowOverlap="1">
                <wp:simplePos x="0" y="0"/>
                <wp:positionH relativeFrom="column">
                  <wp:posOffset>5955116</wp:posOffset>
                </wp:positionH>
                <wp:positionV relativeFrom="paragraph">
                  <wp:posOffset>-63712</wp:posOffset>
                </wp:positionV>
                <wp:extent cx="268200" cy="250200"/>
                <wp:effectExtent l="38100" t="38100" r="17780" b="54610"/>
                <wp:wrapNone/>
                <wp:docPr id="5638" name="Ink 5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2">
                      <w14:nvContentPartPr>
                        <w14:cNvContentPartPr/>
                      </w14:nvContentPartPr>
                      <w14:xfrm>
                        <a:off x="0" y="0"/>
                        <a:ext cx="2682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8" o:spid="_x0000_s1026" type="#_x0000_t75" style="position:absolute;margin-left:468pt;margin-top:-5.9pt;width:22.95pt;height:21.7pt;z-index:25603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">
                <v:imagedata r:id="rId314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34816" behindDoc="0" locked="0" layoutInCell="1" allowOverlap="1">
                <wp:simplePos x="0" y="0"/>
                <wp:positionH relativeFrom="column">
                  <wp:posOffset>5455796</wp:posOffset>
                </wp:positionH>
                <wp:positionV relativeFrom="paragraph">
                  <wp:posOffset>83168</wp:posOffset>
                </wp:positionV>
                <wp:extent cx="321120" cy="168120"/>
                <wp:effectExtent l="38100" t="38100" r="41275" b="41910"/>
                <wp:wrapNone/>
                <wp:docPr id="5637" name="Ink 5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44">
                      <w14:nvContentPartPr>
                        <w14:cNvContentPartPr/>
                      </w14:nvContentPartPr>
                      <w14:xfrm>
                        <a:off x="0" y="0"/>
                        <a:ext cx="32112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37" o:spid="_x0000_s1026" type="#_x0000_t75" style="position:absolute;margin-left:428.65pt;margin-top:5.75pt;width:27.25pt;height:15pt;z-index:25603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">
                <v:imagedata r:id="rId3145" o:title=""/>
              </v:shape>
            </w:pict>
          </mc:Fallback>
        </mc:AlternateContent>
      </w:r>
      <w:r w:rsidR="005A6164">
        <w:t xml:space="preserve">Η εικόνα της απεικόνισης, το σύνολο δηλαδή των εικόνων  </w:t>
      </w:r>
      <w:r w:rsidR="005A6164" w:rsidRPr="004B14CF">
        <w:rPr>
          <w:position w:val="-14"/>
        </w:rPr>
        <w:object w:dxaOrig="1340" w:dyaOrig="420">
          <v:shape id="_x0000_i1082" type="#_x0000_t75" style="width:66.8pt;height:20.8pt" o:ole="">
            <v:imagedata r:id="rId3146" o:title=""/>
          </v:shape>
          <o:OLEObject Type="Embed" ProgID="Equation.DSMT4" ShapeID="_x0000_i1082" DrawAspect="Content" ObjectID="_1672747081" r:id="rId3147"/>
        </w:object>
      </w:r>
      <w:r w:rsidR="005A6164">
        <w:t xml:space="preserve"> για </w:t>
      </w:r>
      <w:r w:rsidR="005A6164" w:rsidRPr="004B14CF">
        <w:rPr>
          <w:position w:val="-4"/>
        </w:rPr>
        <w:object w:dxaOrig="820" w:dyaOrig="340">
          <v:shape id="_x0000_i1083" type="#_x0000_t75" style="width:41.2pt;height:16.9pt" o:ole="">
            <v:imagedata r:id="rId3148" o:title=""/>
          </v:shape>
          <o:OLEObject Type="Embed" ProgID="Equation.DSMT4" ShapeID="_x0000_i1083" DrawAspect="Content" ObjectID="_1672747082" r:id="rId3149"/>
        </w:object>
      </w:r>
      <w:r w:rsidR="005A6164" w:rsidRPr="00405386">
        <w:t xml:space="preserve"> </w:t>
      </w:r>
      <w:r w:rsidR="005A6164">
        <w:t xml:space="preserve">είναι ο </w:t>
      </w:r>
      <w:r w:rsidR="005A6164" w:rsidRPr="00405386">
        <w:rPr>
          <w:position w:val="-6"/>
        </w:rPr>
        <w:object w:dxaOrig="279" w:dyaOrig="300">
          <v:shape id="_x0000_i1084" type="#_x0000_t75" style="width:13.9pt;height:15.2pt" o:ole="">
            <v:imagedata r:id="rId2966" o:title=""/>
          </v:shape>
          <o:OLEObject Type="Embed" ProgID="Equation.DSMT4" ShapeID="_x0000_i1084" DrawAspect="Content" ObjectID="_1672747083" r:id="rId3150"/>
        </w:object>
      </w:r>
      <w:r w:rsidR="005A6164">
        <w:t xml:space="preserve">. </w:t>
      </w:r>
      <w:r w:rsidR="005A6164" w:rsidRPr="003D2E05">
        <w:t>(</w:t>
      </w:r>
      <w:r w:rsidR="005A6164">
        <w:t xml:space="preserve">Τα πάντα προβάλλονται στον </w:t>
      </w:r>
      <w:r w:rsidR="005A6164" w:rsidRPr="00405386">
        <w:rPr>
          <w:position w:val="-6"/>
        </w:rPr>
        <w:object w:dxaOrig="279" w:dyaOrig="300">
          <v:shape id="_x0000_i1085" type="#_x0000_t75" style="width:13.9pt;height:15.2pt" o:ole="">
            <v:imagedata r:id="rId2966" o:title=""/>
          </v:shape>
          <o:OLEObject Type="Embed" ProgID="Equation.DSMT4" ShapeID="_x0000_i1085" DrawAspect="Content" ObjectID="_1672747084" r:id="rId3151"/>
        </w:object>
      </w:r>
      <w:r w:rsidR="005A6164">
        <w:t xml:space="preserve"> και σε κάθε </w:t>
      </w:r>
      <w:r w:rsidR="005A6164" w:rsidRPr="003D2E05">
        <w:rPr>
          <w:position w:val="-6"/>
        </w:rPr>
        <w:object w:dxaOrig="700" w:dyaOrig="300">
          <v:shape id="_x0000_i1086" type="#_x0000_t75" style="width:34.7pt;height:15.2pt" o:ole="">
            <v:imagedata r:id="rId3152" o:title=""/>
          </v:shape>
          <o:OLEObject Type="Embed" ProgID="Equation.DSMT4" ShapeID="_x0000_i1086" DrawAspect="Content" ObjectID="_1672747085" r:id="rId3153"/>
        </w:object>
      </w:r>
      <w:r w:rsidR="005A6164" w:rsidRPr="003D2E05">
        <w:t xml:space="preserve"> </w:t>
      </w:r>
      <w:r w:rsidR="005A6164">
        <w:t xml:space="preserve">προβάλλεται τουλάχιστον το ίδο το </w:t>
      </w:r>
      <w:r w:rsidR="005A6164" w:rsidRPr="004B14CF">
        <w:rPr>
          <w:position w:val="-4"/>
        </w:rPr>
        <w:object w:dxaOrig="220" w:dyaOrig="220">
          <v:shape id="_x0000_i1087" type="#_x0000_t75" style="width:11.3pt;height:11.3pt" o:ole="">
            <v:imagedata r:id="rId3154" o:title=""/>
          </v:shape>
          <o:OLEObject Type="Embed" ProgID="Equation.DSMT4" ShapeID="_x0000_i1087" DrawAspect="Content" ObjectID="_1672747086" r:id="rId3155"/>
        </w:object>
      </w:r>
      <w:r w:rsidR="005A6164">
        <w:t xml:space="preserve">: αν </w:t>
      </w:r>
      <w:r w:rsidR="005A6164" w:rsidRPr="003D2E05">
        <w:rPr>
          <w:position w:val="-6"/>
        </w:rPr>
        <w:object w:dxaOrig="700" w:dyaOrig="300">
          <v:shape id="_x0000_i1088" type="#_x0000_t75" style="width:34.7pt;height:15.2pt" o:ole="">
            <v:imagedata r:id="rId3152" o:title=""/>
          </v:shape>
          <o:OLEObject Type="Embed" ProgID="Equation.DSMT4" ShapeID="_x0000_i1088" DrawAspect="Content" ObjectID="_1672747087" r:id="rId3156"/>
        </w:object>
      </w:r>
      <w:r w:rsidR="005A6164">
        <w:t xml:space="preserve"> τότε </w:t>
      </w:r>
      <w:r w:rsidR="005A6164" w:rsidRPr="004B14CF">
        <w:rPr>
          <w:position w:val="-12"/>
        </w:rPr>
        <w:object w:dxaOrig="900" w:dyaOrig="380">
          <v:shape id="_x0000_i1089" type="#_x0000_t75" style="width:45.1pt;height:19.1pt" o:ole="">
            <v:imagedata r:id="rId3157" o:title=""/>
          </v:shape>
          <o:OLEObject Type="Embed" ProgID="Equation.DSMT4" ShapeID="_x0000_i1089" DrawAspect="Content" ObjectID="_1672747088" r:id="rId3158"/>
        </w:object>
      </w:r>
      <w:r w:rsidR="005A6164">
        <w:t>).</w:t>
      </w:r>
    </w:p>
    <w:p w:rsidR="005A6164" w:rsidRPr="00405386" w:rsidRDefault="00A46588" w:rsidP="005A6164">
      <w:pPr>
        <w:pStyle w:val="ListParagraph"/>
        <w:numPr>
          <w:ilvl w:val="0"/>
          <w:numId w:val="40"/>
        </w:numPr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2048" behindDoc="0" locked="0" layoutInCell="1" allowOverlap="1">
                <wp:simplePos x="0" y="0"/>
                <wp:positionH relativeFrom="column">
                  <wp:posOffset>772556</wp:posOffset>
                </wp:positionH>
                <wp:positionV relativeFrom="paragraph">
                  <wp:posOffset>317443</wp:posOffset>
                </wp:positionV>
                <wp:extent cx="809280" cy="79200"/>
                <wp:effectExtent l="38100" t="38100" r="48260" b="35560"/>
                <wp:wrapNone/>
                <wp:docPr id="6558" name="Ink 6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59">
                      <w14:nvContentPartPr>
                        <w14:cNvContentPartPr/>
                      </w14:nvContentPartPr>
                      <w14:xfrm>
                        <a:off x="0" y="0"/>
                        <a:ext cx="8092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8" o:spid="_x0000_s1026" type="#_x0000_t75" style="position:absolute;margin-left:60.05pt;margin-top:24.1pt;width:65.35pt;height:7.9pt;z-index:25664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">
                <v:imagedata r:id="rId3160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3248" behindDoc="0" locked="0" layoutInCell="1" allowOverlap="1">
                <wp:simplePos x="0" y="0"/>
                <wp:positionH relativeFrom="column">
                  <wp:posOffset>2865956</wp:posOffset>
                </wp:positionH>
                <wp:positionV relativeFrom="paragraph">
                  <wp:posOffset>354342</wp:posOffset>
                </wp:positionV>
                <wp:extent cx="711360" cy="36360"/>
                <wp:effectExtent l="38100" t="38100" r="50800" b="40005"/>
                <wp:wrapNone/>
                <wp:docPr id="5655" name="Ink 5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1">
                      <w14:nvContentPartPr>
                        <w14:cNvContentPartPr/>
                      </w14:nvContentPartPr>
                      <w14:xfrm>
                        <a:off x="0" y="0"/>
                        <a:ext cx="71136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5" o:spid="_x0000_s1026" type="#_x0000_t75" style="position:absolute;margin-left:224.8pt;margin-top:26.95pt;width:57.85pt;height:4.65pt;z-index:25605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">
                <v:imagedata r:id="rId3162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2224" behindDoc="0" locked="0" layoutInCell="1" allowOverlap="1">
                <wp:simplePos x="0" y="0"/>
                <wp:positionH relativeFrom="column">
                  <wp:posOffset>3659036</wp:posOffset>
                </wp:positionH>
                <wp:positionV relativeFrom="paragraph">
                  <wp:posOffset>193782</wp:posOffset>
                </wp:positionV>
                <wp:extent cx="9720" cy="4320"/>
                <wp:effectExtent l="38100" t="38100" r="28575" b="34290"/>
                <wp:wrapNone/>
                <wp:docPr id="5654" name="Ink 5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3">
                      <w14:nvContentPartPr>
                        <w14:cNvContentPartPr/>
                      </w14:nvContentPartPr>
                      <w14:xfrm>
                        <a:off x="0" y="0"/>
                        <a:ext cx="972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4" o:spid="_x0000_s1026" type="#_x0000_t75" style="position:absolute;margin-left:287.4pt;margin-top:14.5pt;width:2.1pt;height:1.8pt;z-index:25605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">
                <v:imagedata r:id="rId3164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0176" behindDoc="0" locked="0" layoutInCell="1" allowOverlap="1">
                <wp:simplePos x="0" y="0"/>
                <wp:positionH relativeFrom="column">
                  <wp:posOffset>851036</wp:posOffset>
                </wp:positionH>
                <wp:positionV relativeFrom="paragraph">
                  <wp:posOffset>158502</wp:posOffset>
                </wp:positionV>
                <wp:extent cx="795240" cy="47880"/>
                <wp:effectExtent l="19050" t="171450" r="119380" b="180975"/>
                <wp:wrapNone/>
                <wp:docPr id="5652" name="Ink 5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65">
                      <w14:nvContentPartPr>
                        <w14:cNvContentPartPr/>
                      </w14:nvContentPartPr>
                      <w14:xfrm>
                        <a:off x="0" y="0"/>
                        <a:ext cx="795240" cy="4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2" o:spid="_x0000_s1026" type="#_x0000_t75" style="position:absolute;margin-left:63.1pt;margin-top:1.9pt;width:71.85pt;height:23.75pt;z-index:25605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">
                <v:imagedata r:id="rId3166" o:title=""/>
              </v:shape>
            </w:pict>
          </mc:Fallback>
        </mc:AlternateContent>
      </w:r>
      <w:r w:rsidR="005A6164">
        <w:t xml:space="preserve">Άρα </w:t>
      </w:r>
      <w:r w:rsidR="005A6164" w:rsidRPr="003B3CFD">
        <w:rPr>
          <w:position w:val="-14"/>
          <w:highlight w:val="yellow"/>
        </w:rPr>
        <w:object w:dxaOrig="1180" w:dyaOrig="420">
          <v:shape id="_x0000_i1090" type="#_x0000_t75" style="width:59pt;height:20.8pt" o:ole="">
            <v:imagedata r:id="rId3167" o:title=""/>
          </v:shape>
          <o:OLEObject Type="Embed" ProgID="Equation.DSMT4" ShapeID="_x0000_i1090" DrawAspect="Content" ObjectID="_1672747089" r:id="rId3168"/>
        </w:object>
      </w:r>
      <w:r w:rsidR="005A6164" w:rsidRPr="00405386">
        <w:t xml:space="preserve"> </w:t>
      </w:r>
      <w:r w:rsidR="005A6164">
        <w:t xml:space="preserve">και </w:t>
      </w:r>
      <w:r w:rsidR="005A6164" w:rsidRPr="003B3CFD">
        <w:rPr>
          <w:highlight w:val="yellow"/>
        </w:rPr>
        <w:t>τάξη(</w:t>
      </w:r>
      <w:r w:rsidR="005A6164" w:rsidRPr="003B3CFD">
        <w:rPr>
          <w:position w:val="-4"/>
          <w:highlight w:val="yellow"/>
        </w:rPr>
        <w:object w:dxaOrig="260" w:dyaOrig="279">
          <v:shape id="_x0000_i1091" type="#_x0000_t75" style="width:13pt;height:13.9pt" o:ole="">
            <v:imagedata r:id="rId3169" o:title=""/>
          </v:shape>
          <o:OLEObject Type="Embed" ProgID="Equation.DSMT4" ShapeID="_x0000_i1091" DrawAspect="Content" ObjectID="_1672747090" r:id="rId3170"/>
        </w:object>
      </w:r>
      <w:r w:rsidR="005A6164" w:rsidRPr="003B3CFD">
        <w:rPr>
          <w:highlight w:val="yellow"/>
        </w:rPr>
        <w:t>) =</w:t>
      </w:r>
      <w:r w:rsidR="005A6164" w:rsidRPr="00B44912">
        <w:rPr>
          <w:highlight w:val="yellow"/>
        </w:rPr>
        <w:t xml:space="preserve"> </w:t>
      </w:r>
      <w:r w:rsidR="005A6164" w:rsidRPr="003B3CFD">
        <w:rPr>
          <w:highlight w:val="yellow"/>
          <w:lang w:val="en-US"/>
        </w:rPr>
        <w:t>dim</w:t>
      </w:r>
      <w:r w:rsidR="005A6164" w:rsidRPr="003B3CFD">
        <w:rPr>
          <w:highlight w:val="yellow"/>
        </w:rPr>
        <w:t>(</w:t>
      </w:r>
      <w:r w:rsidR="005A6164" w:rsidRPr="003B3CFD">
        <w:rPr>
          <w:position w:val="-6"/>
          <w:highlight w:val="yellow"/>
        </w:rPr>
        <w:object w:dxaOrig="279" w:dyaOrig="300">
          <v:shape id="_x0000_i1092" type="#_x0000_t75" style="width:13.9pt;height:15.2pt" o:ole="">
            <v:imagedata r:id="rId3171" o:title=""/>
          </v:shape>
          <o:OLEObject Type="Embed" ProgID="Equation.DSMT4" ShapeID="_x0000_i1092" DrawAspect="Content" ObjectID="_1672747091" r:id="rId3172"/>
        </w:object>
      </w:r>
      <w:r w:rsidR="005A6164" w:rsidRPr="003B3CFD">
        <w:rPr>
          <w:highlight w:val="yellow"/>
        </w:rPr>
        <w:t xml:space="preserve">) = </w:t>
      </w:r>
      <w:r w:rsidR="005A6164" w:rsidRPr="003B3CFD">
        <w:rPr>
          <w:highlight w:val="yellow"/>
          <w:lang w:val="en-US"/>
        </w:rPr>
        <w:t>r</w:t>
      </w:r>
    </w:p>
    <w:p w:rsidR="005A6164" w:rsidRPr="00405386" w:rsidRDefault="00A46588" w:rsidP="005A6164">
      <w:pPr>
        <w:pStyle w:val="ListParagraph"/>
        <w:numPr>
          <w:ilvl w:val="0"/>
          <w:numId w:val="40"/>
        </w:numPr>
        <w:contextualSpacing w:val="0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1024" behindDoc="0" locked="0" layoutInCell="1" allowOverlap="1">
                <wp:simplePos x="0" y="0"/>
                <wp:positionH relativeFrom="column">
                  <wp:posOffset>2489036</wp:posOffset>
                </wp:positionH>
                <wp:positionV relativeFrom="paragraph">
                  <wp:posOffset>-1025967</wp:posOffset>
                </wp:positionV>
                <wp:extent cx="488520" cy="2843640"/>
                <wp:effectExtent l="38100" t="38100" r="45085" b="52070"/>
                <wp:wrapNone/>
                <wp:docPr id="6557" name="Ink 6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3">
                      <w14:nvContentPartPr>
                        <w14:cNvContentPartPr/>
                      </w14:nvContentPartPr>
                      <w14:xfrm>
                        <a:off x="0" y="0"/>
                        <a:ext cx="488520" cy="28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7" o:spid="_x0000_s1026" type="#_x0000_t75" style="position:absolute;margin-left:195pt;margin-top:-81.8pt;width:40.45pt;height:225.9pt;z-index:25664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">
                <v:imagedata r:id="rId3174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5664" behindDoc="0" locked="0" layoutInCell="1" allowOverlap="1">
                <wp:simplePos x="0" y="0"/>
                <wp:positionH relativeFrom="column">
                  <wp:posOffset>4381556</wp:posOffset>
                </wp:positionH>
                <wp:positionV relativeFrom="paragraph">
                  <wp:posOffset>495753</wp:posOffset>
                </wp:positionV>
                <wp:extent cx="279360" cy="308520"/>
                <wp:effectExtent l="38100" t="38100" r="6985" b="34925"/>
                <wp:wrapNone/>
                <wp:docPr id="6542" name="Ink 6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5">
                      <w14:nvContentPartPr>
                        <w14:cNvContentPartPr/>
                      </w14:nvContentPartPr>
                      <w14:xfrm>
                        <a:off x="0" y="0"/>
                        <a:ext cx="27936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2" o:spid="_x0000_s1026" type="#_x0000_t75" style="position:absolute;margin-left:344.2pt;margin-top:38.15pt;width:23.8pt;height:26.1pt;z-index:25662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">
                <v:imagedata r:id="rId3176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4640" behindDoc="0" locked="0" layoutInCell="1" allowOverlap="1">
                <wp:simplePos x="0" y="0"/>
                <wp:positionH relativeFrom="column">
                  <wp:posOffset>4492796</wp:posOffset>
                </wp:positionH>
                <wp:positionV relativeFrom="paragraph">
                  <wp:posOffset>624633</wp:posOffset>
                </wp:positionV>
                <wp:extent cx="89640" cy="101520"/>
                <wp:effectExtent l="38100" t="38100" r="43815" b="51435"/>
                <wp:wrapNone/>
                <wp:docPr id="6541" name="Ink 6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7">
                      <w14:nvContentPartPr>
                        <w14:cNvContentPartPr/>
                      </w14:nvContentPartPr>
                      <w14:xfrm>
                        <a:off x="0" y="0"/>
                        <a:ext cx="8964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1" o:spid="_x0000_s1026" type="#_x0000_t75" style="position:absolute;margin-left:352.9pt;margin-top:48.35pt;width:8.75pt;height:9.75pt;z-index:25662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">
                <v:imagedata r:id="rId3178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0304" behindDoc="0" locked="0" layoutInCell="1" allowOverlap="1">
                <wp:simplePos x="0" y="0"/>
                <wp:positionH relativeFrom="column">
                  <wp:posOffset>4624196</wp:posOffset>
                </wp:positionH>
                <wp:positionV relativeFrom="paragraph">
                  <wp:posOffset>676113</wp:posOffset>
                </wp:positionV>
                <wp:extent cx="360" cy="360"/>
                <wp:effectExtent l="0" t="0" r="0" b="0"/>
                <wp:wrapNone/>
                <wp:docPr id="6527" name="Ink 6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7" o:spid="_x0000_s1026" type="#_x0000_t75" style="position:absolute;margin-left:363.1pt;margin-top:52.25pt;width:2.05pt;height:2.05pt;z-index:25661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">
                <v:imagedata r:id="rId10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09280" behindDoc="0" locked="0" layoutInCell="1" allowOverlap="1">
                <wp:simplePos x="0" y="0"/>
                <wp:positionH relativeFrom="column">
                  <wp:posOffset>4632836</wp:posOffset>
                </wp:positionH>
                <wp:positionV relativeFrom="paragraph">
                  <wp:posOffset>524913</wp:posOffset>
                </wp:positionV>
                <wp:extent cx="69120" cy="137160"/>
                <wp:effectExtent l="38100" t="38100" r="26670" b="34290"/>
                <wp:wrapNone/>
                <wp:docPr id="6526" name="Ink 6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0">
                      <w14:nvContentPartPr>
                        <w14:cNvContentPartPr/>
                      </w14:nvContentPartPr>
                      <w14:xfrm>
                        <a:off x="0" y="0"/>
                        <a:ext cx="6912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6" o:spid="_x0000_s1026" type="#_x0000_t75" style="position:absolute;margin-left:364pt;margin-top:40.6pt;width:6.85pt;height:12.35pt;z-index:25660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">
                <v:imagedata r:id="rId3181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08256" behindDoc="0" locked="0" layoutInCell="1" allowOverlap="1">
                <wp:simplePos x="0" y="0"/>
                <wp:positionH relativeFrom="column">
                  <wp:posOffset>4599716</wp:posOffset>
                </wp:positionH>
                <wp:positionV relativeFrom="paragraph">
                  <wp:posOffset>518793</wp:posOffset>
                </wp:positionV>
                <wp:extent cx="162360" cy="99360"/>
                <wp:effectExtent l="38100" t="38100" r="47625" b="34290"/>
                <wp:wrapNone/>
                <wp:docPr id="6525" name="Ink 6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2">
                      <w14:nvContentPartPr>
                        <w14:cNvContentPartPr/>
                      </w14:nvContentPartPr>
                      <w14:xfrm>
                        <a:off x="0" y="0"/>
                        <a:ext cx="16236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5" o:spid="_x0000_s1026" type="#_x0000_t75" style="position:absolute;margin-left:361.4pt;margin-top:40.05pt;width:14.5pt;height:9.4pt;z-index:25660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">
                <v:imagedata r:id="rId318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72704" behindDoc="0" locked="0" layoutInCell="1" allowOverlap="1">
                <wp:simplePos x="0" y="0"/>
                <wp:positionH relativeFrom="column">
                  <wp:posOffset>4002836</wp:posOffset>
                </wp:positionH>
                <wp:positionV relativeFrom="paragraph">
                  <wp:posOffset>-105028</wp:posOffset>
                </wp:positionV>
                <wp:extent cx="1110960" cy="570240"/>
                <wp:effectExtent l="38100" t="38100" r="51435" b="39370"/>
                <wp:wrapNone/>
                <wp:docPr id="5674" name="Ink 5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4">
                      <w14:nvContentPartPr>
                        <w14:cNvContentPartPr/>
                      </w14:nvContentPartPr>
                      <w14:xfrm>
                        <a:off x="0" y="0"/>
                        <a:ext cx="1110960" cy="57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4" o:spid="_x0000_s1026" type="#_x0000_t75" style="position:absolute;margin-left:314.45pt;margin-top:-9.1pt;width:89.3pt;height:46.75pt;z-index:25607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">
                <v:imagedata r:id="rId318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71680" behindDoc="0" locked="0" layoutInCell="1" allowOverlap="1">
                <wp:simplePos x="0" y="0"/>
                <wp:positionH relativeFrom="column">
                  <wp:posOffset>4011836</wp:posOffset>
                </wp:positionH>
                <wp:positionV relativeFrom="paragraph">
                  <wp:posOffset>-63268</wp:posOffset>
                </wp:positionV>
                <wp:extent cx="1108800" cy="492840"/>
                <wp:effectExtent l="38100" t="38100" r="34290" b="40640"/>
                <wp:wrapNone/>
                <wp:docPr id="5673" name="Ink 5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6">
                      <w14:nvContentPartPr>
                        <w14:cNvContentPartPr/>
                      </w14:nvContentPartPr>
                      <w14:xfrm>
                        <a:off x="0" y="0"/>
                        <a:ext cx="1108800" cy="49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3" o:spid="_x0000_s1026" type="#_x0000_t75" style="position:absolute;margin-left:315.35pt;margin-top:-5.7pt;width:88.85pt;height:40.4pt;z-index:25607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">
                <v:imagedata r:id="rId318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5296" behindDoc="0" locked="0" layoutInCell="1" allowOverlap="1">
                <wp:simplePos x="0" y="0"/>
                <wp:positionH relativeFrom="column">
                  <wp:posOffset>2376716</wp:posOffset>
                </wp:positionH>
                <wp:positionV relativeFrom="paragraph">
                  <wp:posOffset>362972</wp:posOffset>
                </wp:positionV>
                <wp:extent cx="375120" cy="6480"/>
                <wp:effectExtent l="38100" t="38100" r="44450" b="50800"/>
                <wp:wrapNone/>
                <wp:docPr id="5657" name="Ink 5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88">
                      <w14:nvContentPartPr>
                        <w14:cNvContentPartPr/>
                      </w14:nvContentPartPr>
                      <w14:xfrm>
                        <a:off x="0" y="0"/>
                        <a:ext cx="3751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7" o:spid="_x0000_s1026" type="#_x0000_t75" style="position:absolute;margin-left:186.15pt;margin-top:27.6pt;width:31.55pt;height:2.5pt;z-index:25605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">
                <v:imagedata r:id="rId318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4272" behindDoc="0" locked="0" layoutInCell="1" allowOverlap="1">
                <wp:simplePos x="0" y="0"/>
                <wp:positionH relativeFrom="column">
                  <wp:posOffset>2839676</wp:posOffset>
                </wp:positionH>
                <wp:positionV relativeFrom="paragraph">
                  <wp:posOffset>299252</wp:posOffset>
                </wp:positionV>
                <wp:extent cx="529200" cy="24480"/>
                <wp:effectExtent l="38100" t="38100" r="42545" b="52070"/>
                <wp:wrapNone/>
                <wp:docPr id="5656" name="Ink 5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190">
                      <w14:nvContentPartPr>
                        <w14:cNvContentPartPr/>
                      </w14:nvContentPartPr>
                      <w14:xfrm>
                        <a:off x="0" y="0"/>
                        <a:ext cx="529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6" o:spid="_x0000_s1026" type="#_x0000_t75" style="position:absolute;margin-left:222.6pt;margin-top:22.55pt;width:43.65pt;height:3.95pt;z-index:25605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">
                <v:imagedata r:id="rId3191" o:title=""/>
              </v:shape>
            </w:pict>
          </mc:Fallback>
        </mc:AlternateContent>
      </w:r>
      <w:r w:rsidR="005A6164">
        <w:t xml:space="preserve">Επίσης αν </w:t>
      </w:r>
      <w:r w:rsidR="005A6164" w:rsidRPr="00D80681">
        <w:rPr>
          <w:position w:val="-6"/>
        </w:rPr>
        <w:object w:dxaOrig="820" w:dyaOrig="360">
          <v:shape id="_x0000_i1093" type="#_x0000_t75" style="width:41.2pt;height:18.2pt" o:ole="">
            <v:imagedata r:id="rId3192" o:title=""/>
          </v:shape>
          <o:OLEObject Type="Embed" ProgID="Equation.DSMT4" ShapeID="_x0000_i1093" DrawAspect="Content" ObjectID="_1672747092" r:id="rId3193"/>
        </w:object>
      </w:r>
      <w:r w:rsidR="005A6164">
        <w:t xml:space="preserve"> τότε </w:t>
      </w:r>
      <w:r w:rsidR="005A6164" w:rsidRPr="004B14CF">
        <w:rPr>
          <w:position w:val="-12"/>
        </w:rPr>
        <w:object w:dxaOrig="1500" w:dyaOrig="380">
          <v:shape id="_x0000_i1094" type="#_x0000_t75" style="width:75.05pt;height:19.1pt" o:ole="">
            <v:imagedata r:id="rId3194" o:title=""/>
          </v:shape>
          <o:OLEObject Type="Embed" ProgID="Equation.DSMT4" ShapeID="_x0000_i1094" DrawAspect="Content" ObjectID="_1672747093" r:id="rId3195"/>
        </w:object>
      </w:r>
      <w:r w:rsidR="005A6164">
        <w:t xml:space="preserve"> και άρα </w:t>
      </w:r>
      <w:r w:rsidR="005A6164" w:rsidRPr="003B3CFD">
        <w:rPr>
          <w:position w:val="-14"/>
          <w:highlight w:val="yellow"/>
        </w:rPr>
        <w:object w:dxaOrig="1320" w:dyaOrig="440">
          <v:shape id="_x0000_i1095" type="#_x0000_t75" style="width:65.95pt;height:22.1pt" o:ole="">
            <v:imagedata r:id="rId3196" o:title=""/>
          </v:shape>
          <o:OLEObject Type="Embed" ProgID="Equation.DSMT4" ShapeID="_x0000_i1095" DrawAspect="Content" ObjectID="_1672747094" r:id="rId3197"/>
        </w:object>
      </w:r>
      <w:r w:rsidR="005A6164">
        <w:t xml:space="preserve"> και </w:t>
      </w:r>
      <w:r w:rsidR="005A6164" w:rsidRPr="003B3CFD">
        <w:rPr>
          <w:position w:val="-16"/>
          <w:highlight w:val="yellow"/>
        </w:rPr>
        <w:object w:dxaOrig="2299" w:dyaOrig="460">
          <v:shape id="_x0000_i1096" type="#_x0000_t75" style="width:115.3pt;height:23pt" o:ole="">
            <v:imagedata r:id="rId3198" o:title=""/>
          </v:shape>
          <o:OLEObject Type="Embed" ProgID="Equation.DSMT4" ShapeID="_x0000_i1096" DrawAspect="Content" ObjectID="_1672747095" r:id="rId3199"/>
        </w:object>
      </w:r>
      <w:r w:rsidR="005A6164" w:rsidRPr="00D80681">
        <w:t>.</w:t>
      </w:r>
    </w:p>
    <w:p w:rsidR="005A6164" w:rsidRDefault="00102C4B" w:rsidP="005A6164">
      <w:pPr>
        <w:pStyle w:val="ListParagraph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7952" behindDoc="0" locked="0" layoutInCell="1" allowOverlap="1">
                <wp:simplePos x="0" y="0"/>
                <wp:positionH relativeFrom="column">
                  <wp:posOffset>5662796</wp:posOffset>
                </wp:positionH>
                <wp:positionV relativeFrom="paragraph">
                  <wp:posOffset>185918</wp:posOffset>
                </wp:positionV>
                <wp:extent cx="20880" cy="10080"/>
                <wp:effectExtent l="38100" t="38100" r="36830" b="47625"/>
                <wp:wrapNone/>
                <wp:docPr id="6554" name="Ink 6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0">
                      <w14:nvContentPartPr>
                        <w14:cNvContentPartPr/>
                      </w14:nvContentPartPr>
                      <w14:xfrm>
                        <a:off x="0" y="0"/>
                        <a:ext cx="20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4" o:spid="_x0000_s1026" type="#_x0000_t75" style="position:absolute;margin-left:445.15pt;margin-top:13.75pt;width:3.35pt;height:2.7pt;z-index:25663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">
                <v:imagedata r:id="rId32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6928" behindDoc="0" locked="0" layoutInCell="1" allowOverlap="1">
                <wp:simplePos x="0" y="0"/>
                <wp:positionH relativeFrom="column">
                  <wp:posOffset>5461916</wp:posOffset>
                </wp:positionH>
                <wp:positionV relativeFrom="paragraph">
                  <wp:posOffset>278438</wp:posOffset>
                </wp:positionV>
                <wp:extent cx="50040" cy="21960"/>
                <wp:effectExtent l="38100" t="38100" r="45720" b="35560"/>
                <wp:wrapNone/>
                <wp:docPr id="6553" name="Ink 6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2">
                      <w14:nvContentPartPr>
                        <w14:cNvContentPartPr/>
                      </w14:nvContentPartPr>
                      <w14:xfrm>
                        <a:off x="0" y="0"/>
                        <a:ext cx="5004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3" o:spid="_x0000_s1026" type="#_x0000_t75" style="position:absolute;margin-left:429.35pt;margin-top:21pt;width:5.5pt;height:3.35pt;z-index:25663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">
                <v:imagedata r:id="rId32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8736" behindDoc="0" locked="0" layoutInCell="1" allowOverlap="1">
                <wp:simplePos x="0" y="0"/>
                <wp:positionH relativeFrom="column">
                  <wp:posOffset>5063036</wp:posOffset>
                </wp:positionH>
                <wp:positionV relativeFrom="paragraph">
                  <wp:posOffset>-229882</wp:posOffset>
                </wp:positionV>
                <wp:extent cx="446400" cy="519840"/>
                <wp:effectExtent l="38100" t="38100" r="49530" b="52070"/>
                <wp:wrapNone/>
                <wp:docPr id="6545" name="Ink 6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4">
                      <w14:nvContentPartPr>
                        <w14:cNvContentPartPr/>
                      </w14:nvContentPartPr>
                      <w14:xfrm>
                        <a:off x="0" y="0"/>
                        <a:ext cx="44640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5" o:spid="_x0000_s1026" type="#_x0000_t75" style="position:absolute;margin-left:397.9pt;margin-top:-19pt;width:36.9pt;height:42.8pt;z-index:25662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">
                <v:imagedata r:id="rId32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2592" behindDoc="0" locked="0" layoutInCell="1" allowOverlap="1">
                <wp:simplePos x="0" y="0"/>
                <wp:positionH relativeFrom="column">
                  <wp:posOffset>3951716</wp:posOffset>
                </wp:positionH>
                <wp:positionV relativeFrom="paragraph">
                  <wp:posOffset>288878</wp:posOffset>
                </wp:positionV>
                <wp:extent cx="65520" cy="93960"/>
                <wp:effectExtent l="38100" t="38100" r="29845" b="40005"/>
                <wp:wrapNone/>
                <wp:docPr id="6539" name="Ink 6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6">
                      <w14:nvContentPartPr>
                        <w14:cNvContentPartPr/>
                      </w14:nvContentPartPr>
                      <w14:xfrm>
                        <a:off x="0" y="0"/>
                        <a:ext cx="655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9" o:spid="_x0000_s1026" type="#_x0000_t75" style="position:absolute;margin-left:310.4pt;margin-top:22.15pt;width:6.5pt;height:8.8pt;z-index:25662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">
                <v:imagedata r:id="rId32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1568" behindDoc="0" locked="0" layoutInCell="1" allowOverlap="1">
                <wp:simplePos x="0" y="0"/>
                <wp:positionH relativeFrom="column">
                  <wp:posOffset>3895556</wp:posOffset>
                </wp:positionH>
                <wp:positionV relativeFrom="paragraph">
                  <wp:posOffset>273398</wp:posOffset>
                </wp:positionV>
                <wp:extent cx="180360" cy="128880"/>
                <wp:effectExtent l="38100" t="38100" r="48260" b="43180"/>
                <wp:wrapNone/>
                <wp:docPr id="6538" name="Ink 6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08">
                      <w14:nvContentPartPr>
                        <w14:cNvContentPartPr/>
                      </w14:nvContentPartPr>
                      <w14:xfrm>
                        <a:off x="0" y="0"/>
                        <a:ext cx="180360" cy="12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8" o:spid="_x0000_s1026" type="#_x0000_t75" style="position:absolute;margin-left:306pt;margin-top:20.7pt;width:15.8pt;height:11.9pt;z-index:25662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">
                <v:imagedata r:id="rId32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1328" behindDoc="0" locked="0" layoutInCell="1" allowOverlap="1">
                <wp:simplePos x="0" y="0"/>
                <wp:positionH relativeFrom="column">
                  <wp:posOffset>4539596</wp:posOffset>
                </wp:positionH>
                <wp:positionV relativeFrom="paragraph">
                  <wp:posOffset>-36202</wp:posOffset>
                </wp:positionV>
                <wp:extent cx="588600" cy="598320"/>
                <wp:effectExtent l="38100" t="38100" r="40640" b="49530"/>
                <wp:wrapNone/>
                <wp:docPr id="6528" name="Ink 6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0">
                      <w14:nvContentPartPr>
                        <w14:cNvContentPartPr/>
                      </w14:nvContentPartPr>
                      <w14:xfrm>
                        <a:off x="0" y="0"/>
                        <a:ext cx="588600" cy="59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8" o:spid="_x0000_s1026" type="#_x0000_t75" style="position:absolute;margin-left:356.5pt;margin-top:-3.8pt;width:48.35pt;height:49.05pt;z-index:25661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">
                <v:imagedata r:id="rId321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73728" behindDoc="0" locked="0" layoutInCell="1" allowOverlap="1">
                <wp:simplePos x="0" y="0"/>
                <wp:positionH relativeFrom="column">
                  <wp:posOffset>574556</wp:posOffset>
                </wp:positionH>
                <wp:positionV relativeFrom="paragraph">
                  <wp:posOffset>-29728</wp:posOffset>
                </wp:positionV>
                <wp:extent cx="1172160" cy="76320"/>
                <wp:effectExtent l="19050" t="38100" r="28575" b="38100"/>
                <wp:wrapNone/>
                <wp:docPr id="5675" name="Ink 5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2">
                      <w14:nvContentPartPr>
                        <w14:cNvContentPartPr/>
                      </w14:nvContentPartPr>
                      <w14:xfrm>
                        <a:off x="0" y="0"/>
                        <a:ext cx="1172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5" o:spid="_x0000_s1026" type="#_x0000_t75" style="position:absolute;margin-left:44.85pt;margin-top:-3pt;width:93.4pt;height:7.35pt;z-index:25607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">
                <v:imagedata r:id="rId321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6560" behindDoc="0" locked="0" layoutInCell="1" allowOverlap="1">
                <wp:simplePos x="0" y="0"/>
                <wp:positionH relativeFrom="column">
                  <wp:posOffset>2597396</wp:posOffset>
                </wp:positionH>
                <wp:positionV relativeFrom="paragraph">
                  <wp:posOffset>-31888</wp:posOffset>
                </wp:positionV>
                <wp:extent cx="141840" cy="141840"/>
                <wp:effectExtent l="38100" t="38100" r="10795" b="48895"/>
                <wp:wrapNone/>
                <wp:docPr id="5668" name="Ink 5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4">
                      <w14:nvContentPartPr>
                        <w14:cNvContentPartPr/>
                      </w14:nvContentPartPr>
                      <w14:xfrm>
                        <a:off x="0" y="0"/>
                        <a:ext cx="141840" cy="14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8" o:spid="_x0000_s1026" type="#_x0000_t75" style="position:absolute;margin-left:203.7pt;margin-top:-3.35pt;width:12.95pt;height:12.85pt;z-index:25606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">
                <v:imagedata r:id="rId321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5536" behindDoc="0" locked="0" layoutInCell="1" allowOverlap="1">
                <wp:simplePos x="0" y="0"/>
                <wp:positionH relativeFrom="column">
                  <wp:posOffset>2416316</wp:posOffset>
                </wp:positionH>
                <wp:positionV relativeFrom="paragraph">
                  <wp:posOffset>76832</wp:posOffset>
                </wp:positionV>
                <wp:extent cx="250920" cy="325440"/>
                <wp:effectExtent l="38100" t="38100" r="34925" b="36830"/>
                <wp:wrapNone/>
                <wp:docPr id="5667" name="Ink 5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6">
                      <w14:nvContentPartPr>
                        <w14:cNvContentPartPr/>
                      </w14:nvContentPartPr>
                      <w14:xfrm>
                        <a:off x="0" y="0"/>
                        <a:ext cx="250920" cy="3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7" o:spid="_x0000_s1026" type="#_x0000_t75" style="position:absolute;margin-left:189.5pt;margin-top:5.25pt;width:21.35pt;height:27.3pt;z-index:25606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">
                <v:imagedata r:id="rId321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2464" behindDoc="0" locked="0" layoutInCell="1" allowOverlap="1">
                <wp:simplePos x="0" y="0"/>
                <wp:positionH relativeFrom="column">
                  <wp:posOffset>4507556</wp:posOffset>
                </wp:positionH>
                <wp:positionV relativeFrom="paragraph">
                  <wp:posOffset>-71488</wp:posOffset>
                </wp:positionV>
                <wp:extent cx="605520" cy="628200"/>
                <wp:effectExtent l="38100" t="38100" r="42545" b="57785"/>
                <wp:wrapNone/>
                <wp:docPr id="5664" name="Ink 5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18">
                      <w14:nvContentPartPr>
                        <w14:cNvContentPartPr/>
                      </w14:nvContentPartPr>
                      <w14:xfrm>
                        <a:off x="0" y="0"/>
                        <a:ext cx="605520" cy="62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4" o:spid="_x0000_s1026" type="#_x0000_t75" style="position:absolute;margin-left:354.05pt;margin-top:-6.55pt;width:49.6pt;height:51.4pt;z-index:25606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">
                <v:imagedata r:id="rId321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0416" behindDoc="0" locked="0" layoutInCell="1" allowOverlap="1">
                <wp:simplePos x="0" y="0"/>
                <wp:positionH relativeFrom="column">
                  <wp:posOffset>5812556</wp:posOffset>
                </wp:positionH>
                <wp:positionV relativeFrom="paragraph">
                  <wp:posOffset>-83008</wp:posOffset>
                </wp:positionV>
                <wp:extent cx="293400" cy="317160"/>
                <wp:effectExtent l="38100" t="38100" r="30480" b="45085"/>
                <wp:wrapNone/>
                <wp:docPr id="5662" name="Ink 5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0">
                      <w14:nvContentPartPr>
                        <w14:cNvContentPartPr/>
                      </w14:nvContentPartPr>
                      <w14:xfrm>
                        <a:off x="0" y="0"/>
                        <a:ext cx="29340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2" o:spid="_x0000_s1026" type="#_x0000_t75" style="position:absolute;margin-left:457pt;margin-top:-7.45pt;width:24.75pt;height:26.8pt;z-index:25606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">
                <v:imagedata r:id="rId3221" o:title=""/>
              </v:shape>
            </w:pict>
          </mc:Fallback>
        </mc:AlternateContent>
      </w:r>
    </w:p>
    <w:p w:rsidR="005A6164" w:rsidRDefault="00A46588" w:rsidP="005A6164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50240" behindDoc="0" locked="0" layoutInCell="1" allowOverlap="1">
                <wp:simplePos x="0" y="0"/>
                <wp:positionH relativeFrom="column">
                  <wp:posOffset>1447916</wp:posOffset>
                </wp:positionH>
                <wp:positionV relativeFrom="paragraph">
                  <wp:posOffset>527235</wp:posOffset>
                </wp:positionV>
                <wp:extent cx="454320" cy="34920"/>
                <wp:effectExtent l="38100" t="38100" r="41275" b="41910"/>
                <wp:wrapNone/>
                <wp:docPr id="6566" name="Ink 6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2">
                      <w14:nvContentPartPr>
                        <w14:cNvContentPartPr/>
                      </w14:nvContentPartPr>
                      <w14:xfrm>
                        <a:off x="0" y="0"/>
                        <a:ext cx="4543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6" o:spid="_x0000_s1026" type="#_x0000_t75" style="position:absolute;margin-left:113.2pt;margin-top:40.65pt;width:37.45pt;height:4.15pt;z-index:25665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">
                <v:imagedata r:id="rId32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9216" behindDoc="0" locked="0" layoutInCell="1" allowOverlap="1">
                <wp:simplePos x="0" y="0"/>
                <wp:positionH relativeFrom="column">
                  <wp:posOffset>4078796</wp:posOffset>
                </wp:positionH>
                <wp:positionV relativeFrom="paragraph">
                  <wp:posOffset>255075</wp:posOffset>
                </wp:positionV>
                <wp:extent cx="788400" cy="93240"/>
                <wp:effectExtent l="19050" t="38100" r="31115" b="40640"/>
                <wp:wrapNone/>
                <wp:docPr id="6565" name="Ink 6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4">
                      <w14:nvContentPartPr>
                        <w14:cNvContentPartPr/>
                      </w14:nvContentPartPr>
                      <w14:xfrm>
                        <a:off x="0" y="0"/>
                        <a:ext cx="78840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5" o:spid="_x0000_s1026" type="#_x0000_t75" style="position:absolute;margin-left:320.45pt;margin-top:19.35pt;width:63.6pt;height:8.9pt;z-index:25664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">
                <v:imagedata r:id="rId32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8192" behindDoc="0" locked="0" layoutInCell="1" allowOverlap="1">
                <wp:simplePos x="0" y="0"/>
                <wp:positionH relativeFrom="column">
                  <wp:posOffset>2827076</wp:posOffset>
                </wp:positionH>
                <wp:positionV relativeFrom="paragraph">
                  <wp:posOffset>222675</wp:posOffset>
                </wp:positionV>
                <wp:extent cx="548640" cy="36000"/>
                <wp:effectExtent l="38100" t="38100" r="3810" b="40640"/>
                <wp:wrapNone/>
                <wp:docPr id="6564" name="Ink 6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6">
                      <w14:nvContentPartPr>
                        <w14:cNvContentPartPr/>
                      </w14:nvContentPartPr>
                      <w14:xfrm>
                        <a:off x="0" y="0"/>
                        <a:ext cx="5486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4" o:spid="_x0000_s1026" type="#_x0000_t75" style="position:absolute;margin-left:221.95pt;margin-top:16.75pt;width:44.65pt;height:4.35pt;z-index:25664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">
                <v:imagedata r:id="rId32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7168" behindDoc="0" locked="0" layoutInCell="1" allowOverlap="1">
                <wp:simplePos x="0" y="0"/>
                <wp:positionH relativeFrom="column">
                  <wp:posOffset>4144316</wp:posOffset>
                </wp:positionH>
                <wp:positionV relativeFrom="paragraph">
                  <wp:posOffset>1849875</wp:posOffset>
                </wp:positionV>
                <wp:extent cx="28440" cy="58680"/>
                <wp:effectExtent l="38100" t="38100" r="48260" b="36830"/>
                <wp:wrapNone/>
                <wp:docPr id="6563" name="Ink 6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28">
                      <w14:nvContentPartPr>
                        <w14:cNvContentPartPr/>
                      </w14:nvContentPartPr>
                      <w14:xfrm>
                        <a:off x="0" y="0"/>
                        <a:ext cx="284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3" o:spid="_x0000_s1026" type="#_x0000_t75" style="position:absolute;margin-left:325.8pt;margin-top:144.75pt;width:3.95pt;height:6.4pt;z-index:25664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">
                <v:imagedata r:id="rId32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6144" behindDoc="0" locked="0" layoutInCell="1" allowOverlap="1">
                <wp:simplePos x="0" y="0"/>
                <wp:positionH relativeFrom="column">
                  <wp:posOffset>4004996</wp:posOffset>
                </wp:positionH>
                <wp:positionV relativeFrom="paragraph">
                  <wp:posOffset>1636755</wp:posOffset>
                </wp:positionV>
                <wp:extent cx="126720" cy="201960"/>
                <wp:effectExtent l="38100" t="38100" r="45085" b="45720"/>
                <wp:wrapNone/>
                <wp:docPr id="6562" name="Ink 6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0">
                      <w14:nvContentPartPr>
                        <w14:cNvContentPartPr/>
                      </w14:nvContentPartPr>
                      <w14:xfrm>
                        <a:off x="0" y="0"/>
                        <a:ext cx="1267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2" o:spid="_x0000_s1026" type="#_x0000_t75" style="position:absolute;margin-left:314.55pt;margin-top:128pt;width:11.95pt;height:17.95pt;z-index:25664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">
                <v:imagedata r:id="rId32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5120" behindDoc="0" locked="0" layoutInCell="1" allowOverlap="1">
                <wp:simplePos x="0" y="0"/>
                <wp:positionH relativeFrom="column">
                  <wp:posOffset>3184916</wp:posOffset>
                </wp:positionH>
                <wp:positionV relativeFrom="paragraph">
                  <wp:posOffset>1056795</wp:posOffset>
                </wp:positionV>
                <wp:extent cx="982440" cy="717840"/>
                <wp:effectExtent l="38100" t="38100" r="46355" b="44450"/>
                <wp:wrapNone/>
                <wp:docPr id="6561" name="Ink 6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2">
                      <w14:nvContentPartPr>
                        <w14:cNvContentPartPr/>
                      </w14:nvContentPartPr>
                      <w14:xfrm>
                        <a:off x="0" y="0"/>
                        <a:ext cx="982440" cy="71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1" o:spid="_x0000_s1026" type="#_x0000_t75" style="position:absolute;margin-left:250pt;margin-top:82.4pt;width:78.95pt;height:58.1pt;z-index:25664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">
                <v:imagedata r:id="rId32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4096" behindDoc="0" locked="0" layoutInCell="1" allowOverlap="1">
                <wp:simplePos x="0" y="0"/>
                <wp:positionH relativeFrom="column">
                  <wp:posOffset>3119756</wp:posOffset>
                </wp:positionH>
                <wp:positionV relativeFrom="paragraph">
                  <wp:posOffset>967155</wp:posOffset>
                </wp:positionV>
                <wp:extent cx="97200" cy="109800"/>
                <wp:effectExtent l="19050" t="38100" r="36195" b="43180"/>
                <wp:wrapNone/>
                <wp:docPr id="6560" name="Ink 6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4">
                      <w14:nvContentPartPr>
                        <w14:cNvContentPartPr/>
                      </w14:nvContentPartPr>
                      <w14:xfrm>
                        <a:off x="0" y="0"/>
                        <a:ext cx="972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0" o:spid="_x0000_s1026" type="#_x0000_t75" style="position:absolute;margin-left:244.75pt;margin-top:75.2pt;width:9.45pt;height:10.5pt;z-index:25664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">
                <v:imagedata r:id="rId32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43072" behindDoc="0" locked="0" layoutInCell="1" allowOverlap="1">
                <wp:simplePos x="0" y="0"/>
                <wp:positionH relativeFrom="column">
                  <wp:posOffset>5221436</wp:posOffset>
                </wp:positionH>
                <wp:positionV relativeFrom="paragraph">
                  <wp:posOffset>1942755</wp:posOffset>
                </wp:positionV>
                <wp:extent cx="360" cy="360"/>
                <wp:effectExtent l="0" t="0" r="0" b="0"/>
                <wp:wrapNone/>
                <wp:docPr id="6559" name="Ink 6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9" o:spid="_x0000_s1026" type="#_x0000_t75" style="position:absolute;margin-left:410.15pt;margin-top:151.95pt;width:2.05pt;height:2.05pt;z-index:25664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">
                <v:imagedata r:id="rId40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5904" behindDoc="0" locked="0" layoutInCell="1" allowOverlap="1">
                <wp:simplePos x="0" y="0"/>
                <wp:positionH relativeFrom="column">
                  <wp:posOffset>5242316</wp:posOffset>
                </wp:positionH>
                <wp:positionV relativeFrom="paragraph">
                  <wp:posOffset>98978</wp:posOffset>
                </wp:positionV>
                <wp:extent cx="37800" cy="5760"/>
                <wp:effectExtent l="38100" t="38100" r="38735" b="51435"/>
                <wp:wrapNone/>
                <wp:docPr id="6552" name="Ink 6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7">
                      <w14:nvContentPartPr>
                        <w14:cNvContentPartPr/>
                      </w14:nvContentPartPr>
                      <w14:xfrm>
                        <a:off x="0" y="0"/>
                        <a:ext cx="378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2" o:spid="_x0000_s1026" type="#_x0000_t75" style="position:absolute;margin-left:412.05pt;margin-top:6.85pt;width:4.6pt;height:2.15pt;z-index:25663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">
                <v:imagedata r:id="rId3238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4880" behindDoc="0" locked="0" layoutInCell="1" allowOverlap="1">
                <wp:simplePos x="0" y="0"/>
                <wp:positionH relativeFrom="column">
                  <wp:posOffset>5059796</wp:posOffset>
                </wp:positionH>
                <wp:positionV relativeFrom="paragraph">
                  <wp:posOffset>282218</wp:posOffset>
                </wp:positionV>
                <wp:extent cx="11520" cy="12240"/>
                <wp:effectExtent l="57150" t="38100" r="45720" b="45085"/>
                <wp:wrapNone/>
                <wp:docPr id="6551" name="Ink 6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39">
                      <w14:nvContentPartPr>
                        <w14:cNvContentPartPr/>
                      </w14:nvContentPartPr>
                      <w14:xfrm>
                        <a:off x="0" y="0"/>
                        <a:ext cx="115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1" o:spid="_x0000_s1026" type="#_x0000_t75" style="position:absolute;margin-left:397.4pt;margin-top:21.4pt;width:2.8pt;height:2.65pt;z-index:25663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">
                <v:imagedata r:id="rId3240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3856" behindDoc="0" locked="0" layoutInCell="1" allowOverlap="1">
                <wp:simplePos x="0" y="0"/>
                <wp:positionH relativeFrom="column">
                  <wp:posOffset>4873676</wp:posOffset>
                </wp:positionH>
                <wp:positionV relativeFrom="paragraph">
                  <wp:posOffset>405698</wp:posOffset>
                </wp:positionV>
                <wp:extent cx="22320" cy="17640"/>
                <wp:effectExtent l="38100" t="38100" r="34925" b="40005"/>
                <wp:wrapNone/>
                <wp:docPr id="6550" name="Ink 6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1">
                      <w14:nvContentPartPr>
                        <w14:cNvContentPartPr/>
                      </w14:nvContentPartPr>
                      <w14:xfrm>
                        <a:off x="0" y="0"/>
                        <a:ext cx="223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50" o:spid="_x0000_s1026" type="#_x0000_t75" style="position:absolute;margin-left:383.05pt;margin-top:31.25pt;width:3.25pt;height:2.95pt;z-index:25663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">
                <v:imagedata r:id="rId3242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2832" behindDoc="0" locked="0" layoutInCell="1" allowOverlap="1">
                <wp:simplePos x="0" y="0"/>
                <wp:positionH relativeFrom="column">
                  <wp:posOffset>4628876</wp:posOffset>
                </wp:positionH>
                <wp:positionV relativeFrom="paragraph">
                  <wp:posOffset>526658</wp:posOffset>
                </wp:positionV>
                <wp:extent cx="31320" cy="14760"/>
                <wp:effectExtent l="57150" t="38100" r="45085" b="61595"/>
                <wp:wrapNone/>
                <wp:docPr id="6549" name="Ink 6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3">
                      <w14:nvContentPartPr>
                        <w14:cNvContentPartPr/>
                      </w14:nvContentPartPr>
                      <w14:xfrm>
                        <a:off x="0" y="0"/>
                        <a:ext cx="3132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9" o:spid="_x0000_s1026" type="#_x0000_t75" style="position:absolute;margin-left:363.35pt;margin-top:40.5pt;width:4.55pt;height:3.25pt;z-index:25663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">
                <v:imagedata r:id="rId3244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1808" behindDoc="0" locked="0" layoutInCell="1" allowOverlap="1">
                <wp:simplePos x="0" y="0"/>
                <wp:positionH relativeFrom="column">
                  <wp:posOffset>4636796</wp:posOffset>
                </wp:positionH>
                <wp:positionV relativeFrom="paragraph">
                  <wp:posOffset>646178</wp:posOffset>
                </wp:positionV>
                <wp:extent cx="2880" cy="29520"/>
                <wp:effectExtent l="38100" t="38100" r="54610" b="46990"/>
                <wp:wrapNone/>
                <wp:docPr id="6548" name="Ink 6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5">
                      <w14:nvContentPartPr>
                        <w14:cNvContentPartPr/>
                      </w14:nvContentPartPr>
                      <w14:xfrm>
                        <a:off x="0" y="0"/>
                        <a:ext cx="288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8" o:spid="_x0000_s1026" type="#_x0000_t75" style="position:absolute;margin-left:364.05pt;margin-top:49.9pt;width:2.35pt;height:4.2pt;z-index:25663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">
                <v:imagedata r:id="rId3246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30784" behindDoc="0" locked="0" layoutInCell="1" allowOverlap="1">
                <wp:simplePos x="0" y="0"/>
                <wp:positionH relativeFrom="column">
                  <wp:posOffset>4346276</wp:posOffset>
                </wp:positionH>
                <wp:positionV relativeFrom="paragraph">
                  <wp:posOffset>912578</wp:posOffset>
                </wp:positionV>
                <wp:extent cx="42840" cy="18720"/>
                <wp:effectExtent l="38100" t="38100" r="33655" b="38735"/>
                <wp:wrapNone/>
                <wp:docPr id="6547" name="Ink 6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7">
                      <w14:nvContentPartPr>
                        <w14:cNvContentPartPr/>
                      </w14:nvContentPartPr>
                      <w14:xfrm>
                        <a:off x="0" y="0"/>
                        <a:ext cx="42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7" o:spid="_x0000_s1026" type="#_x0000_t75" style="position:absolute;margin-left:341.45pt;margin-top:71pt;width:5.05pt;height:3.15pt;z-index:25663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">
                <v:imagedata r:id="rId3248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9760" behindDoc="0" locked="0" layoutInCell="1" allowOverlap="1">
                <wp:simplePos x="0" y="0"/>
                <wp:positionH relativeFrom="column">
                  <wp:posOffset>4286156</wp:posOffset>
                </wp:positionH>
                <wp:positionV relativeFrom="paragraph">
                  <wp:posOffset>-208102</wp:posOffset>
                </wp:positionV>
                <wp:extent cx="592560" cy="702720"/>
                <wp:effectExtent l="38100" t="38100" r="36195" b="40640"/>
                <wp:wrapNone/>
                <wp:docPr id="6546" name="Ink 6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49">
                      <w14:nvContentPartPr>
                        <w14:cNvContentPartPr/>
                      </w14:nvContentPartPr>
                      <w14:xfrm>
                        <a:off x="0" y="0"/>
                        <a:ext cx="592560" cy="70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6" o:spid="_x0000_s1026" type="#_x0000_t75" style="position:absolute;margin-left:336.85pt;margin-top:-17.05pt;width:48.2pt;height:56.95pt;z-index:25662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">
                <v:imagedata r:id="rId3250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7712" behindDoc="0" locked="0" layoutInCell="1" allowOverlap="1">
                <wp:simplePos x="0" y="0"/>
                <wp:positionH relativeFrom="column">
                  <wp:posOffset>5275796</wp:posOffset>
                </wp:positionH>
                <wp:positionV relativeFrom="paragraph">
                  <wp:posOffset>347018</wp:posOffset>
                </wp:positionV>
                <wp:extent cx="8640" cy="5040"/>
                <wp:effectExtent l="38100" t="38100" r="48895" b="33655"/>
                <wp:wrapNone/>
                <wp:docPr id="6544" name="Ink 6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1">
                      <w14:nvContentPartPr>
                        <w14:cNvContentPartPr/>
                      </w14:nvContentPartPr>
                      <w14:xfrm>
                        <a:off x="0" y="0"/>
                        <a:ext cx="86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4" o:spid="_x0000_s1026" type="#_x0000_t75" style="position:absolute;margin-left:414.45pt;margin-top:26.35pt;width:2.55pt;height:2.35pt;z-index:25662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">
                <v:imagedata r:id="rId3252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6688" behindDoc="0" locked="0" layoutInCell="1" allowOverlap="1">
                <wp:simplePos x="0" y="0"/>
                <wp:positionH relativeFrom="column">
                  <wp:posOffset>5035316</wp:posOffset>
                </wp:positionH>
                <wp:positionV relativeFrom="paragraph">
                  <wp:posOffset>66938</wp:posOffset>
                </wp:positionV>
                <wp:extent cx="234000" cy="375840"/>
                <wp:effectExtent l="38100" t="38100" r="52070" b="24765"/>
                <wp:wrapNone/>
                <wp:docPr id="6543" name="Ink 6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3">
                      <w14:nvContentPartPr>
                        <w14:cNvContentPartPr/>
                      </w14:nvContentPartPr>
                      <w14:xfrm>
                        <a:off x="0" y="0"/>
                        <a:ext cx="23400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3" o:spid="_x0000_s1026" type="#_x0000_t75" style="position:absolute;margin-left:395.7pt;margin-top:4.7pt;width:20.2pt;height:31pt;z-index:25662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">
                <v:imagedata r:id="rId3254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3616" behindDoc="0" locked="0" layoutInCell="1" allowOverlap="1">
                <wp:simplePos x="0" y="0"/>
                <wp:positionH relativeFrom="column">
                  <wp:posOffset>6801836</wp:posOffset>
                </wp:positionH>
                <wp:positionV relativeFrom="paragraph">
                  <wp:posOffset>1014098</wp:posOffset>
                </wp:positionV>
                <wp:extent cx="360" cy="360"/>
                <wp:effectExtent l="0" t="0" r="0" b="0"/>
                <wp:wrapNone/>
                <wp:docPr id="6540" name="Ink 6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40" o:spid="_x0000_s1026" type="#_x0000_t75" style="position:absolute;margin-left:534.6pt;margin-top:78.85pt;width:2.05pt;height:2.05pt;z-index:25662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hr62AAQAAMAMAAA4AAABkcnMvZTJvRG9jLnhtbJxSy07DMBC8I/EP&#10;lu80SSk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ZCTXmEpwQbmw&#10;FBiO++sa14ywFa2geYWCHBLrAPyASAv635A96RnItSU+e1dQVSLQSfjS1J4zTE2RcZwXyZm/2zyf&#10;FSzxrGuxWSJr348fRmSNE5ZYkXTW5WTQcQGLSwTqRIfWX9hbjbZ1hSizbcYJfdd+O9PVNjBJxfv2&#10;HiTV26CHuf/3OKG3fRp74XM/byn1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">
                <v:imagedata r:id="rId10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20544" behindDoc="0" locked="0" layoutInCell="1" allowOverlap="1">
                <wp:simplePos x="0" y="0"/>
                <wp:positionH relativeFrom="column">
                  <wp:posOffset>4266716</wp:posOffset>
                </wp:positionH>
                <wp:positionV relativeFrom="paragraph">
                  <wp:posOffset>534218</wp:posOffset>
                </wp:positionV>
                <wp:extent cx="221760" cy="155160"/>
                <wp:effectExtent l="38100" t="38100" r="45085" b="54610"/>
                <wp:wrapNone/>
                <wp:docPr id="6537" name="Ink 6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6">
                      <w14:nvContentPartPr>
                        <w14:cNvContentPartPr/>
                      </w14:nvContentPartPr>
                      <w14:xfrm>
                        <a:off x="0" y="0"/>
                        <a:ext cx="22176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7" o:spid="_x0000_s1026" type="#_x0000_t75" style="position:absolute;margin-left:335.15pt;margin-top:41.05pt;width:19.15pt;height:14.25pt;z-index:25662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">
                <v:imagedata r:id="rId3257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9520" behindDoc="0" locked="0" layoutInCell="1" allowOverlap="1">
                <wp:simplePos x="0" y="0"/>
                <wp:positionH relativeFrom="column">
                  <wp:posOffset>3948116</wp:posOffset>
                </wp:positionH>
                <wp:positionV relativeFrom="paragraph">
                  <wp:posOffset>157658</wp:posOffset>
                </wp:positionV>
                <wp:extent cx="567720" cy="541080"/>
                <wp:effectExtent l="38100" t="38100" r="41910" b="30480"/>
                <wp:wrapNone/>
                <wp:docPr id="6536" name="Ink 6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58">
                      <w14:nvContentPartPr>
                        <w14:cNvContentPartPr/>
                      </w14:nvContentPartPr>
                      <w14:xfrm>
                        <a:off x="0" y="0"/>
                        <a:ext cx="567720" cy="54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6" o:spid="_x0000_s1026" type="#_x0000_t75" style="position:absolute;margin-left:310.2pt;margin-top:11.85pt;width:46.4pt;height:44.15pt;z-index:25661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">
                <v:imagedata r:id="rId3259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8496" behindDoc="0" locked="0" layoutInCell="1" allowOverlap="1">
                <wp:simplePos x="0" y="0"/>
                <wp:positionH relativeFrom="column">
                  <wp:posOffset>3914636</wp:posOffset>
                </wp:positionH>
                <wp:positionV relativeFrom="paragraph">
                  <wp:posOffset>103658</wp:posOffset>
                </wp:positionV>
                <wp:extent cx="71280" cy="110160"/>
                <wp:effectExtent l="38100" t="38100" r="43180" b="42545"/>
                <wp:wrapNone/>
                <wp:docPr id="6535" name="Ink 6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0">
                      <w14:nvContentPartPr>
                        <w14:cNvContentPartPr/>
                      </w14:nvContentPartPr>
                      <w14:xfrm>
                        <a:off x="0" y="0"/>
                        <a:ext cx="7128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5" o:spid="_x0000_s1026" type="#_x0000_t75" style="position:absolute;margin-left:307.3pt;margin-top:7.2pt;width:7.5pt;height:10.55pt;z-index:25661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">
                <v:imagedata r:id="rId3261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7472" behindDoc="0" locked="0" layoutInCell="1" allowOverlap="1">
                <wp:simplePos x="0" y="0"/>
                <wp:positionH relativeFrom="column">
                  <wp:posOffset>5388836</wp:posOffset>
                </wp:positionH>
                <wp:positionV relativeFrom="paragraph">
                  <wp:posOffset>415778</wp:posOffset>
                </wp:positionV>
                <wp:extent cx="125640" cy="133560"/>
                <wp:effectExtent l="38100" t="38100" r="46355" b="38100"/>
                <wp:wrapNone/>
                <wp:docPr id="6534" name="Ink 6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2">
                      <w14:nvContentPartPr>
                        <w14:cNvContentPartPr/>
                      </w14:nvContentPartPr>
                      <w14:xfrm>
                        <a:off x="0" y="0"/>
                        <a:ext cx="12564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4" o:spid="_x0000_s1026" type="#_x0000_t75" style="position:absolute;margin-left:423.6pt;margin-top:31.95pt;width:11.45pt;height:12.1pt;z-index:25661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">
                <v:imagedata r:id="rId3263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6448" behindDoc="0" locked="0" layoutInCell="1" allowOverlap="1">
                <wp:simplePos x="0" y="0"/>
                <wp:positionH relativeFrom="column">
                  <wp:posOffset>5522396</wp:posOffset>
                </wp:positionH>
                <wp:positionV relativeFrom="paragraph">
                  <wp:posOffset>245138</wp:posOffset>
                </wp:positionV>
                <wp:extent cx="105840" cy="137160"/>
                <wp:effectExtent l="38100" t="38100" r="27940" b="34290"/>
                <wp:wrapNone/>
                <wp:docPr id="6533" name="Ink 6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4">
                      <w14:nvContentPartPr>
                        <w14:cNvContentPartPr/>
                      </w14:nvContentPartPr>
                      <w14:xfrm>
                        <a:off x="0" y="0"/>
                        <a:ext cx="1058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3" o:spid="_x0000_s1026" type="#_x0000_t75" style="position:absolute;margin-left:434.2pt;margin-top:18.6pt;width:9.7pt;height:12.15pt;z-index:25661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">
                <v:imagedata r:id="rId3265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5424" behindDoc="0" locked="0" layoutInCell="1" allowOverlap="1">
                <wp:simplePos x="0" y="0"/>
                <wp:positionH relativeFrom="column">
                  <wp:posOffset>5529956</wp:posOffset>
                </wp:positionH>
                <wp:positionV relativeFrom="paragraph">
                  <wp:posOffset>273218</wp:posOffset>
                </wp:positionV>
                <wp:extent cx="114120" cy="77760"/>
                <wp:effectExtent l="38100" t="38100" r="38735" b="36830"/>
                <wp:wrapNone/>
                <wp:docPr id="6532" name="Ink 6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6">
                      <w14:nvContentPartPr>
                        <w14:cNvContentPartPr/>
                      </w14:nvContentPartPr>
                      <w14:xfrm>
                        <a:off x="0" y="0"/>
                        <a:ext cx="114120" cy="7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2" o:spid="_x0000_s1026" type="#_x0000_t75" style="position:absolute;margin-left:434.85pt;margin-top:20.85pt;width:10.5pt;height:7.6pt;z-index:25661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">
                <v:imagedata r:id="rId3267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4400" behindDoc="0" locked="0" layoutInCell="1" allowOverlap="1">
                <wp:simplePos x="0" y="0"/>
                <wp:positionH relativeFrom="column">
                  <wp:posOffset>5276876</wp:posOffset>
                </wp:positionH>
                <wp:positionV relativeFrom="paragraph">
                  <wp:posOffset>174578</wp:posOffset>
                </wp:positionV>
                <wp:extent cx="194760" cy="303120"/>
                <wp:effectExtent l="19050" t="38100" r="15240" b="40005"/>
                <wp:wrapNone/>
                <wp:docPr id="6531" name="Ink 6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68">
                      <w14:nvContentPartPr>
                        <w14:cNvContentPartPr/>
                      </w14:nvContentPartPr>
                      <w14:xfrm>
                        <a:off x="0" y="0"/>
                        <a:ext cx="19476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1" o:spid="_x0000_s1026" type="#_x0000_t75" style="position:absolute;margin-left:414.75pt;margin-top:12.85pt;width:17.1pt;height:25.7pt;z-index:25661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">
                <v:imagedata r:id="rId3269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3376" behindDoc="0" locked="0" layoutInCell="1" allowOverlap="1">
                <wp:simplePos x="0" y="0"/>
                <wp:positionH relativeFrom="column">
                  <wp:posOffset>5077076</wp:posOffset>
                </wp:positionH>
                <wp:positionV relativeFrom="paragraph">
                  <wp:posOffset>227138</wp:posOffset>
                </wp:positionV>
                <wp:extent cx="92160" cy="114840"/>
                <wp:effectExtent l="19050" t="38100" r="41275" b="38100"/>
                <wp:wrapNone/>
                <wp:docPr id="6530" name="Ink 6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0">
                      <w14:nvContentPartPr>
                        <w14:cNvContentPartPr/>
                      </w14:nvContentPartPr>
                      <w14:xfrm>
                        <a:off x="0" y="0"/>
                        <a:ext cx="92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30" o:spid="_x0000_s1026" type="#_x0000_t75" style="position:absolute;margin-left:398.8pt;margin-top:16.95pt;width:9.15pt;height:10.95pt;z-index:25661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">
                <v:imagedata r:id="rId3271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12352" behindDoc="0" locked="0" layoutInCell="1" allowOverlap="1">
                <wp:simplePos x="0" y="0"/>
                <wp:positionH relativeFrom="column">
                  <wp:posOffset>4947476</wp:posOffset>
                </wp:positionH>
                <wp:positionV relativeFrom="paragraph">
                  <wp:posOffset>3938</wp:posOffset>
                </wp:positionV>
                <wp:extent cx="136800" cy="214920"/>
                <wp:effectExtent l="38100" t="38100" r="53975" b="52070"/>
                <wp:wrapNone/>
                <wp:docPr id="6529" name="Ink 6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2">
                      <w14:nvContentPartPr>
                        <w14:cNvContentPartPr/>
                      </w14:nvContentPartPr>
                      <w14:xfrm>
                        <a:off x="0" y="0"/>
                        <a:ext cx="13680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9" o:spid="_x0000_s1026" type="#_x0000_t75" style="position:absolute;margin-left:388.6pt;margin-top:-.6pt;width:12.6pt;height:18.85pt;z-index:25661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">
                <v:imagedata r:id="rId3273" o:title=""/>
              </v:shape>
            </w:pict>
          </mc:Fallback>
        </mc:AlternateContent>
      </w:r>
      <w:r w:rsidR="00102C4B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07232" behindDoc="0" locked="0" layoutInCell="1" allowOverlap="1">
                <wp:simplePos x="0" y="0"/>
                <wp:positionH relativeFrom="column">
                  <wp:posOffset>3623756</wp:posOffset>
                </wp:positionH>
                <wp:positionV relativeFrom="paragraph">
                  <wp:posOffset>-288022</wp:posOffset>
                </wp:positionV>
                <wp:extent cx="2166840" cy="1676160"/>
                <wp:effectExtent l="38100" t="38100" r="43180" b="38735"/>
                <wp:wrapNone/>
                <wp:docPr id="6524" name="Ink 6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4">
                      <w14:nvContentPartPr>
                        <w14:cNvContentPartPr/>
                      </w14:nvContentPartPr>
                      <w14:xfrm>
                        <a:off x="0" y="0"/>
                        <a:ext cx="2166840" cy="167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24" o:spid="_x0000_s1026" type="#_x0000_t75" style="position:absolute;margin-left:284.45pt;margin-top:-23.6pt;width:172.4pt;height:133.7pt;z-index:25660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">
                <v:imagedata r:id="rId327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70656" behindDoc="0" locked="0" layoutInCell="1" allowOverlap="1">
                <wp:simplePos x="0" y="0"/>
                <wp:positionH relativeFrom="column">
                  <wp:posOffset>4429436</wp:posOffset>
                </wp:positionH>
                <wp:positionV relativeFrom="paragraph">
                  <wp:posOffset>872252</wp:posOffset>
                </wp:positionV>
                <wp:extent cx="174240" cy="217800"/>
                <wp:effectExtent l="57150" t="38100" r="35560" b="49530"/>
                <wp:wrapNone/>
                <wp:docPr id="5672" name="Ink 5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6">
                      <w14:nvContentPartPr>
                        <w14:cNvContentPartPr/>
                      </w14:nvContentPartPr>
                      <w14:xfrm>
                        <a:off x="0" y="0"/>
                        <a:ext cx="17424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2" o:spid="_x0000_s1026" type="#_x0000_t75" style="position:absolute;margin-left:347.75pt;margin-top:67.75pt;width:15.6pt;height:19.05pt;z-index:25607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">
                <v:imagedata r:id="rId327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9632" behindDoc="0" locked="0" layoutInCell="1" allowOverlap="1">
                <wp:simplePos x="0" y="0"/>
                <wp:positionH relativeFrom="column">
                  <wp:posOffset>4048916</wp:posOffset>
                </wp:positionH>
                <wp:positionV relativeFrom="paragraph">
                  <wp:posOffset>752372</wp:posOffset>
                </wp:positionV>
                <wp:extent cx="168840" cy="169200"/>
                <wp:effectExtent l="38100" t="38100" r="41275" b="59690"/>
                <wp:wrapNone/>
                <wp:docPr id="5671" name="Ink 5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78">
                      <w14:nvContentPartPr>
                        <w14:cNvContentPartPr/>
                      </w14:nvContentPartPr>
                      <w14:xfrm>
                        <a:off x="0" y="0"/>
                        <a:ext cx="1688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1" o:spid="_x0000_s1026" type="#_x0000_t75" style="position:absolute;margin-left:318.1pt;margin-top:58.25pt;width:15.05pt;height:15.35pt;z-index:25606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">
                <v:imagedata r:id="rId327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8608" behindDoc="0" locked="0" layoutInCell="1" allowOverlap="1">
                <wp:simplePos x="0" y="0"/>
                <wp:positionH relativeFrom="column">
                  <wp:posOffset>3209036</wp:posOffset>
                </wp:positionH>
                <wp:positionV relativeFrom="paragraph">
                  <wp:posOffset>88892</wp:posOffset>
                </wp:positionV>
                <wp:extent cx="991440" cy="780120"/>
                <wp:effectExtent l="38100" t="38100" r="37465" b="39370"/>
                <wp:wrapNone/>
                <wp:docPr id="5670" name="Ink 5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0">
                      <w14:nvContentPartPr>
                        <w14:cNvContentPartPr/>
                      </w14:nvContentPartPr>
                      <w14:xfrm>
                        <a:off x="0" y="0"/>
                        <a:ext cx="991440" cy="78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70" o:spid="_x0000_s1026" type="#_x0000_t75" style="position:absolute;margin-left:252pt;margin-top:6.3pt;width:79.65pt;height:63.1pt;z-index:25606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">
                <v:imagedata r:id="rId328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7584" behindDoc="0" locked="0" layoutInCell="1" allowOverlap="1">
                <wp:simplePos x="0" y="0"/>
                <wp:positionH relativeFrom="column">
                  <wp:posOffset>3146396</wp:posOffset>
                </wp:positionH>
                <wp:positionV relativeFrom="paragraph">
                  <wp:posOffset>26612</wp:posOffset>
                </wp:positionV>
                <wp:extent cx="62640" cy="77040"/>
                <wp:effectExtent l="38100" t="38100" r="52070" b="56515"/>
                <wp:wrapNone/>
                <wp:docPr id="5669" name="Ink 5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2">
                      <w14:nvContentPartPr>
                        <w14:cNvContentPartPr/>
                      </w14:nvContentPartPr>
                      <w14:xfrm>
                        <a:off x="0" y="0"/>
                        <a:ext cx="62640" cy="7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9" o:spid="_x0000_s1026" type="#_x0000_t75" style="position:absolute;margin-left:246.8pt;margin-top:1.15pt;width:6.9pt;height:7.95pt;z-index:25606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">
                <v:imagedata r:id="rId328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4512" behindDoc="0" locked="0" layoutInCell="1" allowOverlap="1">
                <wp:simplePos x="0" y="0"/>
                <wp:positionH relativeFrom="column">
                  <wp:posOffset>2945156</wp:posOffset>
                </wp:positionH>
                <wp:positionV relativeFrom="paragraph">
                  <wp:posOffset>-208108</wp:posOffset>
                </wp:positionV>
                <wp:extent cx="2202480" cy="1816560"/>
                <wp:effectExtent l="38100" t="38100" r="45720" b="31750"/>
                <wp:wrapNone/>
                <wp:docPr id="5666" name="Ink 5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4">
                      <w14:nvContentPartPr>
                        <w14:cNvContentPartPr/>
                      </w14:nvContentPartPr>
                      <w14:xfrm>
                        <a:off x="0" y="0"/>
                        <a:ext cx="2202480" cy="18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6" o:spid="_x0000_s1026" type="#_x0000_t75" style="position:absolute;margin-left:231.3pt;margin-top:-16.9pt;width:175.1pt;height:144.6pt;z-index:25606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">
                <v:imagedata r:id="rId328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3488" behindDoc="0" locked="0" layoutInCell="1" allowOverlap="1">
                <wp:simplePos x="0" y="0"/>
                <wp:positionH relativeFrom="column">
                  <wp:posOffset>3931556</wp:posOffset>
                </wp:positionH>
                <wp:positionV relativeFrom="paragraph">
                  <wp:posOffset>78452</wp:posOffset>
                </wp:positionV>
                <wp:extent cx="499320" cy="644760"/>
                <wp:effectExtent l="38100" t="38100" r="53340" b="41275"/>
                <wp:wrapNone/>
                <wp:docPr id="5665" name="Ink 5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6">
                      <w14:nvContentPartPr>
                        <w14:cNvContentPartPr/>
                      </w14:nvContentPartPr>
                      <w14:xfrm>
                        <a:off x="0" y="0"/>
                        <a:ext cx="49932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5" o:spid="_x0000_s1026" type="#_x0000_t75" style="position:absolute;margin-left:308.85pt;margin-top:5.5pt;width:41.1pt;height:52.55pt;z-index:25606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">
                <v:imagedata r:id="rId3287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61440" behindDoc="0" locked="0" layoutInCell="1" allowOverlap="1">
                <wp:simplePos x="0" y="0"/>
                <wp:positionH relativeFrom="column">
                  <wp:posOffset>4160156</wp:posOffset>
                </wp:positionH>
                <wp:positionV relativeFrom="paragraph">
                  <wp:posOffset>866132</wp:posOffset>
                </wp:positionV>
                <wp:extent cx="133560" cy="161640"/>
                <wp:effectExtent l="38100" t="38100" r="19050" b="48260"/>
                <wp:wrapNone/>
                <wp:docPr id="5663" name="Ink 5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88">
                      <w14:nvContentPartPr>
                        <w14:cNvContentPartPr/>
                      </w14:nvContentPartPr>
                      <w14:xfrm>
                        <a:off x="0" y="0"/>
                        <a:ext cx="133560" cy="16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3" o:spid="_x0000_s1026" type="#_x0000_t75" style="position:absolute;margin-left:326.6pt;margin-top:67.35pt;width:11.9pt;height:14.6pt;z-index:25606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">
                <v:imagedata r:id="rId3289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9392" behindDoc="0" locked="0" layoutInCell="1" allowOverlap="1">
                <wp:simplePos x="0" y="0"/>
                <wp:positionH relativeFrom="column">
                  <wp:posOffset>3584156</wp:posOffset>
                </wp:positionH>
                <wp:positionV relativeFrom="paragraph">
                  <wp:posOffset>-256708</wp:posOffset>
                </wp:positionV>
                <wp:extent cx="2094840" cy="1581840"/>
                <wp:effectExtent l="38100" t="38100" r="39370" b="37465"/>
                <wp:wrapNone/>
                <wp:docPr id="5661" name="Ink 5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0">
                      <w14:nvContentPartPr>
                        <w14:cNvContentPartPr/>
                      </w14:nvContentPartPr>
                      <w14:xfrm>
                        <a:off x="0" y="0"/>
                        <a:ext cx="2094840" cy="158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1" o:spid="_x0000_s1026" type="#_x0000_t75" style="position:absolute;margin-left:281.4pt;margin-top:-21.15pt;width:166.8pt;height:126.15pt;z-index:25605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">
                <v:imagedata r:id="rId3291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8368" behindDoc="0" locked="0" layoutInCell="1" allowOverlap="1">
                <wp:simplePos x="0" y="0"/>
                <wp:positionH relativeFrom="column">
                  <wp:posOffset>3156476</wp:posOffset>
                </wp:positionH>
                <wp:positionV relativeFrom="paragraph">
                  <wp:posOffset>897452</wp:posOffset>
                </wp:positionV>
                <wp:extent cx="2468880" cy="80280"/>
                <wp:effectExtent l="38100" t="38100" r="45720" b="34290"/>
                <wp:wrapNone/>
                <wp:docPr id="5660" name="Ink 5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2">
                      <w14:nvContentPartPr>
                        <w14:cNvContentPartPr/>
                      </w14:nvContentPartPr>
                      <w14:xfrm>
                        <a:off x="0" y="0"/>
                        <a:ext cx="24688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60" o:spid="_x0000_s1026" type="#_x0000_t75" style="position:absolute;margin-left:247.8pt;margin-top:69.85pt;width:195.9pt;height:7.9pt;z-index:25605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">
                <v:imagedata r:id="rId3293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7344" behindDoc="0" locked="0" layoutInCell="1" allowOverlap="1">
                <wp:simplePos x="0" y="0"/>
                <wp:positionH relativeFrom="column">
                  <wp:posOffset>4145756</wp:posOffset>
                </wp:positionH>
                <wp:positionV relativeFrom="paragraph">
                  <wp:posOffset>-199468</wp:posOffset>
                </wp:positionV>
                <wp:extent cx="118080" cy="1831320"/>
                <wp:effectExtent l="38100" t="38100" r="34925" b="36195"/>
                <wp:wrapNone/>
                <wp:docPr id="5659" name="Ink 5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4">
                      <w14:nvContentPartPr>
                        <w14:cNvContentPartPr/>
                      </w14:nvContentPartPr>
                      <w14:xfrm>
                        <a:off x="0" y="0"/>
                        <a:ext cx="118080" cy="18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9" o:spid="_x0000_s1026" type="#_x0000_t75" style="position:absolute;margin-left:325.6pt;margin-top:-16.5pt;width:11.05pt;height:145.95pt;z-index:25605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">
                <v:imagedata r:id="rId3295" o:title=""/>
              </v:shape>
            </w:pict>
          </mc:Fallback>
        </mc:AlternateContent>
      </w:r>
      <w:r w:rsidR="00B44912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056320" behindDoc="0" locked="0" layoutInCell="1" allowOverlap="1">
                <wp:simplePos x="0" y="0"/>
                <wp:positionH relativeFrom="column">
                  <wp:posOffset>6288476</wp:posOffset>
                </wp:positionH>
                <wp:positionV relativeFrom="paragraph">
                  <wp:posOffset>1306412</wp:posOffset>
                </wp:positionV>
                <wp:extent cx="360" cy="360"/>
                <wp:effectExtent l="0" t="0" r="0" b="0"/>
                <wp:wrapNone/>
                <wp:docPr id="5658" name="Ink 5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5658" o:spid="_x0000_s1026" type="#_x0000_t75" style="position:absolute;margin-left:494.15pt;margin-top:101.85pt;width:2.05pt;height:2.05pt;z-index:25605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3GUKBAQAAMAMAAA4AAABkcnMvZTJvRG9jLnhtbJxSy07DMBC8I/EP&#10;lu80SaEV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EGuMZXggnJh&#10;KTAc99c1rhlhK1pB8woFOSTWAfgBkRb0vyF70jOQa0t89q6gqkSgk/ClqT1nmJoi4zgvkjN/t3k+&#10;K1jiWddis0TWvh+NR3Q9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">
                <v:imagedata r:id="rId874" o:title=""/>
              </v:shape>
            </w:pict>
          </mc:Fallback>
        </mc:AlternateContent>
      </w:r>
      <w:r w:rsidR="005A6164">
        <w:br w:type="page"/>
      </w:r>
    </w:p>
    <w:p w:rsidR="000176D2" w:rsidRPr="00DD0D9D" w:rsidRDefault="005639EA" w:rsidP="005A6164">
      <w:r>
        <w:rPr>
          <w:b/>
          <w:color w:val="FF0000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6691200" behindDoc="0" locked="0" layoutInCell="1" allowOverlap="1">
                <wp:simplePos x="0" y="0"/>
                <wp:positionH relativeFrom="column">
                  <wp:posOffset>2778836</wp:posOffset>
                </wp:positionH>
                <wp:positionV relativeFrom="paragraph">
                  <wp:posOffset>570213</wp:posOffset>
                </wp:positionV>
                <wp:extent cx="196920" cy="28800"/>
                <wp:effectExtent l="38100" t="38100" r="31750" b="28575"/>
                <wp:wrapNone/>
                <wp:docPr id="6609" name="Ink 6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7">
                      <w14:nvContentPartPr>
                        <w14:cNvContentPartPr/>
                      </w14:nvContentPartPr>
                      <w14:xfrm>
                        <a:off x="0" y="0"/>
                        <a:ext cx="19692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9" o:spid="_x0000_s1026" type="#_x0000_t75" style="position:absolute;margin-left:218.05pt;margin-top:44.35pt;width:17pt;height:3.6pt;z-index:25669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">
                <v:imagedata r:id="rId3298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6690176" behindDoc="0" locked="0" layoutInCell="1" allowOverlap="1">
                <wp:simplePos x="0" y="0"/>
                <wp:positionH relativeFrom="column">
                  <wp:posOffset>1247756</wp:posOffset>
                </wp:positionH>
                <wp:positionV relativeFrom="paragraph">
                  <wp:posOffset>541773</wp:posOffset>
                </wp:positionV>
                <wp:extent cx="360" cy="360"/>
                <wp:effectExtent l="0" t="0" r="0" b="0"/>
                <wp:wrapNone/>
                <wp:docPr id="6608" name="Ink 6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29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8" o:spid="_x0000_s1026" type="#_x0000_t75" style="position:absolute;margin-left:97.25pt;margin-top:41.65pt;width:2.05pt;height:2.05pt;z-index:25669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">
                <v:imagedata r:id="rId40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6689152" behindDoc="0" locked="0" layoutInCell="1" allowOverlap="1">
                <wp:simplePos x="0" y="0"/>
                <wp:positionH relativeFrom="column">
                  <wp:posOffset>248756</wp:posOffset>
                </wp:positionH>
                <wp:positionV relativeFrom="paragraph">
                  <wp:posOffset>547893</wp:posOffset>
                </wp:positionV>
                <wp:extent cx="453600" cy="48600"/>
                <wp:effectExtent l="38100" t="38100" r="41910" b="46990"/>
                <wp:wrapNone/>
                <wp:docPr id="6607" name="Ink 6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0">
                      <w14:nvContentPartPr>
                        <w14:cNvContentPartPr/>
                      </w14:nvContentPartPr>
                      <w14:xfrm>
                        <a:off x="0" y="0"/>
                        <a:ext cx="453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7" o:spid="_x0000_s1026" type="#_x0000_t75" style="position:absolute;margin-left:18.8pt;margin-top:42.4pt;width:37.35pt;height:5.45pt;z-index:25668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">
                <v:imagedata r:id="rId3301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6681984" behindDoc="0" locked="0" layoutInCell="1" allowOverlap="1">
                <wp:simplePos x="0" y="0"/>
                <wp:positionH relativeFrom="column">
                  <wp:posOffset>3372476</wp:posOffset>
                </wp:positionH>
                <wp:positionV relativeFrom="paragraph">
                  <wp:posOffset>252225</wp:posOffset>
                </wp:positionV>
                <wp:extent cx="228240" cy="66600"/>
                <wp:effectExtent l="38100" t="38100" r="38735" b="48260"/>
                <wp:wrapNone/>
                <wp:docPr id="6600" name="Ink 6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2">
                      <w14:nvContentPartPr>
                        <w14:cNvContentPartPr/>
                      </w14:nvContentPartPr>
                      <w14:xfrm>
                        <a:off x="0" y="0"/>
                        <a:ext cx="2282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0" o:spid="_x0000_s1026" type="#_x0000_t75" style="position:absolute;margin-left:264.7pt;margin-top:19pt;width:19.7pt;height:7pt;z-index:25668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">
                <v:imagedata r:id="rId3303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6680960" behindDoc="0" locked="0" layoutInCell="1" allowOverlap="1">
                <wp:simplePos x="0" y="0"/>
                <wp:positionH relativeFrom="column">
                  <wp:posOffset>2986556</wp:posOffset>
                </wp:positionH>
                <wp:positionV relativeFrom="paragraph">
                  <wp:posOffset>288585</wp:posOffset>
                </wp:positionV>
                <wp:extent cx="342720" cy="10440"/>
                <wp:effectExtent l="38100" t="38100" r="19685" b="27940"/>
                <wp:wrapNone/>
                <wp:docPr id="6599" name="Ink 6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4">
                      <w14:nvContentPartPr>
                        <w14:cNvContentPartPr/>
                      </w14:nvContentPartPr>
                      <w14:xfrm>
                        <a:off x="0" y="0"/>
                        <a:ext cx="342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9" o:spid="_x0000_s1026" type="#_x0000_t75" style="position:absolute;margin-left:234.8pt;margin-top:21.95pt;width:28.15pt;height:2.2pt;z-index:25668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">
                <v:imagedata r:id="rId3305" o:title=""/>
              </v:shape>
            </w:pict>
          </mc:Fallback>
        </mc:AlternateContent>
      </w:r>
      <w:r>
        <w:rPr>
          <w:b/>
          <w:color w:val="FF0000"/>
          <w:lang w:val="en-US" w:eastAsia="en-US"/>
        </w:rPr>
        <mc:AlternateContent>
          <mc:Choice Requires="wpi">
            <w:drawing>
              <wp:anchor distT="0" distB="0" distL="114300" distR="114300" simplePos="0" relativeHeight="256679936" behindDoc="0" locked="0" layoutInCell="1" allowOverlap="1">
                <wp:simplePos x="0" y="0"/>
                <wp:positionH relativeFrom="column">
                  <wp:posOffset>1210676</wp:posOffset>
                </wp:positionH>
                <wp:positionV relativeFrom="paragraph">
                  <wp:posOffset>239625</wp:posOffset>
                </wp:positionV>
                <wp:extent cx="239760" cy="63720"/>
                <wp:effectExtent l="38100" t="38100" r="8255" b="31750"/>
                <wp:wrapNone/>
                <wp:docPr id="6598" name="Ink 6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06">
                      <w14:nvContentPartPr>
                        <w14:cNvContentPartPr/>
                      </w14:nvContentPartPr>
                      <w14:xfrm>
                        <a:off x="0" y="0"/>
                        <a:ext cx="23976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8" o:spid="_x0000_s1026" type="#_x0000_t75" style="position:absolute;margin-left:94.6pt;margin-top:18.2pt;width:20.5pt;height:6.5pt;z-index:25667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">
                <v:imagedata r:id="rId3307" o:title=""/>
              </v:shape>
            </w:pict>
          </mc:Fallback>
        </mc:AlternateContent>
      </w:r>
      <w:r w:rsidR="005A6164" w:rsidRPr="00FE611A">
        <w:rPr>
          <w:b/>
          <w:color w:val="FF0000"/>
          <w:highlight w:val="yellow"/>
        </w:rPr>
        <w:t>Πρόταση</w:t>
      </w:r>
      <w:r w:rsidR="005A6164">
        <w:t xml:space="preserve">. Έστω </w:t>
      </w:r>
      <w:r w:rsidR="005A6164" w:rsidRPr="00914734">
        <w:rPr>
          <w:position w:val="-8"/>
        </w:rPr>
        <w:object w:dxaOrig="980" w:dyaOrig="380">
          <v:shape id="_x0000_i1097" type="#_x0000_t75" style="width:49pt;height:19.1pt" o:ole="">
            <v:imagedata r:id="rId3308" o:title=""/>
          </v:shape>
          <o:OLEObject Type="Embed" ProgID="Equation.DSMT4" ShapeID="_x0000_i1097" DrawAspect="Content" ObjectID="_1672747096" r:id="rId3309"/>
        </w:object>
      </w:r>
      <w:r w:rsidR="005A6164" w:rsidRPr="00914734">
        <w:t xml:space="preserve"> </w:t>
      </w:r>
      <w:r w:rsidR="005A6164">
        <w:t xml:space="preserve">ένας </w:t>
      </w:r>
      <w:r w:rsidR="005A6164" w:rsidRPr="00FE611A">
        <w:t xml:space="preserve">υπόχωρος και </w:t>
      </w:r>
      <w:r w:rsidR="005A6164" w:rsidRPr="00FE611A">
        <w:rPr>
          <w:position w:val="-14"/>
        </w:rPr>
        <w:object w:dxaOrig="1400" w:dyaOrig="420">
          <v:shape id="_x0000_i1098" type="#_x0000_t75" style="width:70.3pt;height:20.8pt" o:ole="">
            <v:imagedata r:id="rId3310" o:title=""/>
          </v:shape>
          <o:OLEObject Type="Embed" ProgID="Equation.DSMT4" ShapeID="_x0000_i1098" DrawAspect="Content" ObjectID="_1672747097" r:id="rId3311"/>
        </w:object>
      </w:r>
      <w:r w:rsidR="005A6164" w:rsidRPr="00FE611A">
        <w:t xml:space="preserve"> μια βάση του </w:t>
      </w:r>
      <w:r w:rsidR="005A6164">
        <w:t xml:space="preserve">και </w:t>
      </w:r>
      <w:r w:rsidR="005A6164" w:rsidRPr="00914734">
        <w:rPr>
          <w:position w:val="-8"/>
        </w:rPr>
        <w:object w:dxaOrig="920" w:dyaOrig="380">
          <v:shape id="_x0000_i1099" type="#_x0000_t75" style="width:46pt;height:19.1pt" o:ole="">
            <v:imagedata r:id="rId3312" o:title=""/>
          </v:shape>
          <o:OLEObject Type="Embed" ProgID="Equation.DSMT4" ShapeID="_x0000_i1099" DrawAspect="Content" ObjectID="_1672747098" r:id="rId3313"/>
        </w:object>
      </w:r>
      <w:r w:rsidR="005A6164" w:rsidRPr="00FE611A">
        <w:t xml:space="preserve"> </w:t>
      </w:r>
      <w:r w:rsidR="005A6164">
        <w:t xml:space="preserve">ένας άλλος </w:t>
      </w:r>
      <w:r w:rsidR="005A6164" w:rsidRPr="00FE611A">
        <w:t xml:space="preserve">υπόχωρος και </w:t>
      </w:r>
      <w:r w:rsidR="005A6164" w:rsidRPr="00FE611A">
        <w:rPr>
          <w:position w:val="-14"/>
        </w:rPr>
        <w:object w:dxaOrig="1260" w:dyaOrig="420">
          <v:shape id="_x0000_i1100" type="#_x0000_t75" style="width:62.85pt;height:20.8pt" o:ole="">
            <v:imagedata r:id="rId3314" o:title=""/>
          </v:shape>
          <o:OLEObject Type="Embed" ProgID="Equation.DSMT4" ShapeID="_x0000_i1100" DrawAspect="Content" ObjectID="_1672747099" r:id="rId3315"/>
        </w:object>
      </w:r>
      <w:r w:rsidR="005A6164">
        <w:t xml:space="preserve"> μια βάση του</w:t>
      </w:r>
      <w:r w:rsidR="005A6164" w:rsidRPr="00FE611A">
        <w:t xml:space="preserve">. </w:t>
      </w:r>
    </w:p>
    <w:p w:rsidR="000176D2" w:rsidRPr="00DD0D9D" w:rsidRDefault="005A6164" w:rsidP="005A6164">
      <w:r>
        <w:t xml:space="preserve">Ορίζουμε ένα καινούργιο υπόχωρο </w:t>
      </w:r>
      <w:r w:rsidRPr="00FE611A">
        <w:rPr>
          <w:position w:val="-14"/>
        </w:rPr>
        <w:object w:dxaOrig="3580" w:dyaOrig="420">
          <v:shape id="_x0000_i1101" type="#_x0000_t75" style="width:178.65pt;height:20.8pt" o:ole="">
            <v:imagedata r:id="rId3316" o:title=""/>
          </v:shape>
          <o:OLEObject Type="Embed" ProgID="Equation.DSMT4" ShapeID="_x0000_i1101" DrawAspect="Content" ObjectID="_1672747100" r:id="rId3317"/>
        </w:object>
      </w:r>
      <w:r w:rsidRPr="00FE611A">
        <w:t>.</w:t>
      </w:r>
    </w:p>
    <w:p w:rsidR="005A6164" w:rsidRPr="000176D2" w:rsidRDefault="005639EA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8416" behindDoc="0" locked="0" layoutInCell="1" allowOverlap="1">
                <wp:simplePos x="0" y="0"/>
                <wp:positionH relativeFrom="column">
                  <wp:posOffset>3423596</wp:posOffset>
                </wp:positionH>
                <wp:positionV relativeFrom="paragraph">
                  <wp:posOffset>126838</wp:posOffset>
                </wp:positionV>
                <wp:extent cx="360" cy="360"/>
                <wp:effectExtent l="0" t="0" r="0" b="0"/>
                <wp:wrapNone/>
                <wp:docPr id="6743" name="Ink 6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3" o:spid="_x0000_s1026" type="#_x0000_t75" style="position:absolute;margin-left:268.55pt;margin-top:9pt;width:2.05pt;height:2.05pt;z-index:25682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kQ4K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35yPx5x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">
                <v:imagedata r:id="rId3319" o:title=""/>
              </v:shape>
            </w:pict>
          </mc:Fallback>
        </mc:AlternateContent>
      </w:r>
      <w:r w:rsidR="005A6164">
        <w:t xml:space="preserve">Τότε ισχύει πως αν </w:t>
      </w:r>
      <w:r w:rsidR="005A6164" w:rsidRPr="00FE611A">
        <w:rPr>
          <w:position w:val="-6"/>
        </w:rPr>
        <w:object w:dxaOrig="820" w:dyaOrig="300">
          <v:shape id="_x0000_i1102" type="#_x0000_t75" style="width:41.2pt;height:15.2pt" o:ole="">
            <v:imagedata r:id="rId3320" o:title=""/>
          </v:shape>
          <o:OLEObject Type="Embed" ProgID="Equation.DSMT4" ShapeID="_x0000_i1102" DrawAspect="Content" ObjectID="_1672747101" r:id="rId3321"/>
        </w:object>
      </w:r>
      <w:r w:rsidR="005A6164" w:rsidRPr="00FE611A">
        <w:t xml:space="preserve"> </w:t>
      </w:r>
      <w:r w:rsidR="005A6164">
        <w:t xml:space="preserve">θα έχουμε </w:t>
      </w:r>
      <w:r w:rsidR="005A6164" w:rsidRPr="004B14CF">
        <w:rPr>
          <w:position w:val="-12"/>
        </w:rPr>
        <w:object w:dxaOrig="1860" w:dyaOrig="380">
          <v:shape id="_x0000_i1103" type="#_x0000_t75" style="width:92.8pt;height:19.1pt" o:ole="">
            <v:imagedata r:id="rId3322" o:title=""/>
          </v:shape>
          <o:OLEObject Type="Embed" ProgID="Equation.DSMT4" ShapeID="_x0000_i1103" DrawAspect="Content" ObjectID="_1672747102" r:id="rId3323"/>
        </w:object>
      </w:r>
      <w:r w:rsidR="005A6164" w:rsidRPr="00FE611A">
        <w:t xml:space="preserve">, </w:t>
      </w:r>
      <w:r w:rsidR="005A6164" w:rsidRPr="004B14CF">
        <w:rPr>
          <w:position w:val="-4"/>
        </w:rPr>
        <w:object w:dxaOrig="999" w:dyaOrig="340">
          <v:shape id="_x0000_i1104" type="#_x0000_t75" style="width:49.9pt;height:16.9pt" o:ole="">
            <v:imagedata r:id="rId3324" o:title=""/>
          </v:shape>
          <o:OLEObject Type="Embed" ProgID="Equation.DSMT4" ShapeID="_x0000_i1104" DrawAspect="Content" ObjectID="_1672747103" r:id="rId3325"/>
        </w:object>
      </w:r>
      <w:r w:rsidR="005A6164" w:rsidRPr="00FE611A">
        <w:t>.</w:t>
      </w:r>
    </w:p>
    <w:p w:rsidR="005639EA" w:rsidRDefault="005639EA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6368" behindDoc="0" locked="0" layoutInCell="1" allowOverlap="1">
                <wp:simplePos x="0" y="0"/>
                <wp:positionH relativeFrom="column">
                  <wp:posOffset>4629236</wp:posOffset>
                </wp:positionH>
                <wp:positionV relativeFrom="paragraph">
                  <wp:posOffset>1908904</wp:posOffset>
                </wp:positionV>
                <wp:extent cx="74520" cy="241920"/>
                <wp:effectExtent l="38100" t="38100" r="40005" b="44450"/>
                <wp:wrapNone/>
                <wp:docPr id="6741" name="Ink 6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6">
                      <w14:nvContentPartPr>
                        <w14:cNvContentPartPr/>
                      </w14:nvContentPartPr>
                      <w14:xfrm>
                        <a:off x="0" y="0"/>
                        <a:ext cx="7452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1" o:spid="_x0000_s1026" type="#_x0000_t75" style="position:absolute;margin-left:363.7pt;margin-top:149.6pt;width:7.5pt;height:20.65pt;z-index:25682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">
                <v:imagedata r:id="rId33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5344" behindDoc="0" locked="0" layoutInCell="1" allowOverlap="1">
                <wp:simplePos x="0" y="0"/>
                <wp:positionH relativeFrom="column">
                  <wp:posOffset>4440596</wp:posOffset>
                </wp:positionH>
                <wp:positionV relativeFrom="paragraph">
                  <wp:posOffset>2098624</wp:posOffset>
                </wp:positionV>
                <wp:extent cx="122040" cy="115920"/>
                <wp:effectExtent l="38100" t="38100" r="49530" b="36830"/>
                <wp:wrapNone/>
                <wp:docPr id="6740" name="Ink 6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28">
                      <w14:nvContentPartPr>
                        <w14:cNvContentPartPr/>
                      </w14:nvContentPartPr>
                      <w14:xfrm>
                        <a:off x="0" y="0"/>
                        <a:ext cx="12204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0" o:spid="_x0000_s1026" type="#_x0000_t75" style="position:absolute;margin-left:348.85pt;margin-top:164.4pt;width:11.3pt;height:10.85pt;z-index:25682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">
                <v:imagedata r:id="rId33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4320" behindDoc="0" locked="0" layoutInCell="1" allowOverlap="1">
                <wp:simplePos x="0" y="0"/>
                <wp:positionH relativeFrom="column">
                  <wp:posOffset>4646876</wp:posOffset>
                </wp:positionH>
                <wp:positionV relativeFrom="paragraph">
                  <wp:posOffset>1927624</wp:posOffset>
                </wp:positionV>
                <wp:extent cx="2520" cy="2880"/>
                <wp:effectExtent l="38100" t="19050" r="36195" b="35560"/>
                <wp:wrapNone/>
                <wp:docPr id="6739" name="Ink 6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0">
                      <w14:nvContentPartPr>
                        <w14:cNvContentPartPr/>
                      </w14:nvContentPartPr>
                      <w14:xfrm>
                        <a:off x="0" y="0"/>
                        <a:ext cx="25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9" o:spid="_x0000_s1026" type="#_x0000_t75" style="position:absolute;margin-left:365.2pt;margin-top:151.1pt;width:1.85pt;height:1.5pt;z-index:25682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">
                <v:imagedata r:id="rId33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3296" behindDoc="0" locked="0" layoutInCell="1" allowOverlap="1">
                <wp:simplePos x="0" y="0"/>
                <wp:positionH relativeFrom="column">
                  <wp:posOffset>4330436</wp:posOffset>
                </wp:positionH>
                <wp:positionV relativeFrom="paragraph">
                  <wp:posOffset>1911784</wp:posOffset>
                </wp:positionV>
                <wp:extent cx="172440" cy="223200"/>
                <wp:effectExtent l="38100" t="38100" r="37465" b="43815"/>
                <wp:wrapNone/>
                <wp:docPr id="6738" name="Ink 6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2">
                      <w14:nvContentPartPr>
                        <w14:cNvContentPartPr/>
                      </w14:nvContentPartPr>
                      <w14:xfrm>
                        <a:off x="0" y="0"/>
                        <a:ext cx="172440" cy="22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8" o:spid="_x0000_s1026" type="#_x0000_t75" style="position:absolute;margin-left:340.2pt;margin-top:149.75pt;width:15.3pt;height:19.2pt;z-index:25682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">
                <v:imagedata r:id="rId33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2272" behindDoc="0" locked="0" layoutInCell="1" allowOverlap="1">
                <wp:simplePos x="0" y="0"/>
                <wp:positionH relativeFrom="column">
                  <wp:posOffset>4085636</wp:posOffset>
                </wp:positionH>
                <wp:positionV relativeFrom="paragraph">
                  <wp:posOffset>2053264</wp:posOffset>
                </wp:positionV>
                <wp:extent cx="208440" cy="26280"/>
                <wp:effectExtent l="38100" t="38100" r="39370" b="31115"/>
                <wp:wrapNone/>
                <wp:docPr id="6737" name="Ink 6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4">
                      <w14:nvContentPartPr>
                        <w14:cNvContentPartPr/>
                      </w14:nvContentPartPr>
                      <w14:xfrm>
                        <a:off x="0" y="0"/>
                        <a:ext cx="2084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7" o:spid="_x0000_s1026" type="#_x0000_t75" style="position:absolute;margin-left:321.05pt;margin-top:161pt;width:17.7pt;height:3.45pt;z-index:25682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">
                <v:imagedata r:id="rId33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1248" behindDoc="0" locked="0" layoutInCell="1" allowOverlap="1">
                <wp:simplePos x="0" y="0"/>
                <wp:positionH relativeFrom="column">
                  <wp:posOffset>4171316</wp:posOffset>
                </wp:positionH>
                <wp:positionV relativeFrom="paragraph">
                  <wp:posOffset>1960384</wp:posOffset>
                </wp:positionV>
                <wp:extent cx="22680" cy="164520"/>
                <wp:effectExtent l="38100" t="38100" r="34925" b="45085"/>
                <wp:wrapNone/>
                <wp:docPr id="6736" name="Ink 6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6">
                      <w14:nvContentPartPr>
                        <w14:cNvContentPartPr/>
                      </w14:nvContentPartPr>
                      <w14:xfrm>
                        <a:off x="0" y="0"/>
                        <a:ext cx="22680" cy="16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6" o:spid="_x0000_s1026" type="#_x0000_t75" style="position:absolute;margin-left:327.75pt;margin-top:153.6pt;width:3.2pt;height:14.4pt;z-index:25682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">
                <v:imagedata r:id="rId33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0224" behindDoc="0" locked="0" layoutInCell="1" allowOverlap="1">
                <wp:simplePos x="0" y="0"/>
                <wp:positionH relativeFrom="column">
                  <wp:posOffset>3857396</wp:posOffset>
                </wp:positionH>
                <wp:positionV relativeFrom="paragraph">
                  <wp:posOffset>2002144</wp:posOffset>
                </wp:positionV>
                <wp:extent cx="128880" cy="112320"/>
                <wp:effectExtent l="38100" t="38100" r="43180" b="40640"/>
                <wp:wrapNone/>
                <wp:docPr id="6735" name="Ink 6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38">
                      <w14:nvContentPartPr>
                        <w14:cNvContentPartPr/>
                      </w14:nvContentPartPr>
                      <w14:xfrm>
                        <a:off x="0" y="0"/>
                        <a:ext cx="1288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5" o:spid="_x0000_s1026" type="#_x0000_t75" style="position:absolute;margin-left:303.1pt;margin-top:156.9pt;width:11.6pt;height:10.4pt;z-index:25682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">
                <v:imagedata r:id="rId33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9200" behindDoc="0" locked="0" layoutInCell="1" allowOverlap="1">
                <wp:simplePos x="0" y="0"/>
                <wp:positionH relativeFrom="column">
                  <wp:posOffset>3633116</wp:posOffset>
                </wp:positionH>
                <wp:positionV relativeFrom="paragraph">
                  <wp:posOffset>2120944</wp:posOffset>
                </wp:positionV>
                <wp:extent cx="70920" cy="162720"/>
                <wp:effectExtent l="38100" t="38100" r="43815" b="46990"/>
                <wp:wrapNone/>
                <wp:docPr id="6734" name="Ink 6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0">
                      <w14:nvContentPartPr>
                        <w14:cNvContentPartPr/>
                      </w14:nvContentPartPr>
                      <w14:xfrm>
                        <a:off x="0" y="0"/>
                        <a:ext cx="709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4" o:spid="_x0000_s1026" type="#_x0000_t75" style="position:absolute;margin-left:285.35pt;margin-top:166.3pt;width:7.2pt;height:14.4pt;z-index:25681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">
                <v:imagedata r:id="rId33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8176" behindDoc="0" locked="0" layoutInCell="1" allowOverlap="1">
                <wp:simplePos x="0" y="0"/>
                <wp:positionH relativeFrom="column">
                  <wp:posOffset>3478316</wp:posOffset>
                </wp:positionH>
                <wp:positionV relativeFrom="paragraph">
                  <wp:posOffset>1859224</wp:posOffset>
                </wp:positionV>
                <wp:extent cx="210240" cy="316440"/>
                <wp:effectExtent l="38100" t="38100" r="18415" b="45720"/>
                <wp:wrapNone/>
                <wp:docPr id="6733" name="Ink 6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2">
                      <w14:nvContentPartPr>
                        <w14:cNvContentPartPr/>
                      </w14:nvContentPartPr>
                      <w14:xfrm>
                        <a:off x="0" y="0"/>
                        <a:ext cx="210240" cy="31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3" o:spid="_x0000_s1026" type="#_x0000_t75" style="position:absolute;margin-left:273.15pt;margin-top:145.6pt;width:18.2pt;height:26.6pt;z-index:25681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">
                <v:imagedata r:id="rId33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7152" behindDoc="0" locked="0" layoutInCell="1" allowOverlap="1">
                <wp:simplePos x="0" y="0"/>
                <wp:positionH relativeFrom="column">
                  <wp:posOffset>3270956</wp:posOffset>
                </wp:positionH>
                <wp:positionV relativeFrom="paragraph">
                  <wp:posOffset>2052904</wp:posOffset>
                </wp:positionV>
                <wp:extent cx="152640" cy="42120"/>
                <wp:effectExtent l="38100" t="38100" r="38100" b="34290"/>
                <wp:wrapNone/>
                <wp:docPr id="6732" name="Ink 6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4">
                      <w14:nvContentPartPr>
                        <w14:cNvContentPartPr/>
                      </w14:nvContentPartPr>
                      <w14:xfrm>
                        <a:off x="0" y="0"/>
                        <a:ext cx="15264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2" o:spid="_x0000_s1026" type="#_x0000_t75" style="position:absolute;margin-left:257pt;margin-top:160.9pt;width:13.3pt;height:4.7pt;z-index:25681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">
                <v:imagedata r:id="rId33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6128" behindDoc="0" locked="0" layoutInCell="1" allowOverlap="1">
                <wp:simplePos x="0" y="0"/>
                <wp:positionH relativeFrom="column">
                  <wp:posOffset>3255116</wp:posOffset>
                </wp:positionH>
                <wp:positionV relativeFrom="paragraph">
                  <wp:posOffset>1996024</wp:posOffset>
                </wp:positionV>
                <wp:extent cx="168480" cy="24480"/>
                <wp:effectExtent l="38100" t="38100" r="41275" b="52070"/>
                <wp:wrapNone/>
                <wp:docPr id="6731" name="Ink 6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6">
                      <w14:nvContentPartPr>
                        <w14:cNvContentPartPr/>
                      </w14:nvContentPartPr>
                      <w14:xfrm>
                        <a:off x="0" y="0"/>
                        <a:ext cx="1684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1" o:spid="_x0000_s1026" type="#_x0000_t75" style="position:absolute;margin-left:255.6pt;margin-top:156.2pt;width:15pt;height:3.7pt;z-index:25681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">
                <v:imagedata r:id="rId33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5104" behindDoc="0" locked="0" layoutInCell="1" allowOverlap="1">
                <wp:simplePos x="0" y="0"/>
                <wp:positionH relativeFrom="column">
                  <wp:posOffset>3273836</wp:posOffset>
                </wp:positionH>
                <wp:positionV relativeFrom="paragraph">
                  <wp:posOffset>2010064</wp:posOffset>
                </wp:positionV>
                <wp:extent cx="21600" cy="7920"/>
                <wp:effectExtent l="38100" t="38100" r="35560" b="49530"/>
                <wp:wrapNone/>
                <wp:docPr id="6730" name="Ink 6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48">
                      <w14:nvContentPartPr>
                        <w14:cNvContentPartPr/>
                      </w14:nvContentPartPr>
                      <w14:xfrm>
                        <a:off x="0" y="0"/>
                        <a:ext cx="216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30" o:spid="_x0000_s1026" type="#_x0000_t75" style="position:absolute;margin-left:256.9pt;margin-top:157.45pt;width:3.15pt;height:2.25pt;z-index:25681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">
                <v:imagedata r:id="rId33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4080" behindDoc="0" locked="0" layoutInCell="1" allowOverlap="1">
                <wp:simplePos x="0" y="0"/>
                <wp:positionH relativeFrom="column">
                  <wp:posOffset>1065956</wp:posOffset>
                </wp:positionH>
                <wp:positionV relativeFrom="paragraph">
                  <wp:posOffset>3367624</wp:posOffset>
                </wp:positionV>
                <wp:extent cx="60480" cy="104760"/>
                <wp:effectExtent l="38100" t="38100" r="34925" b="48260"/>
                <wp:wrapNone/>
                <wp:docPr id="6729" name="Ink 6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0">
                      <w14:nvContentPartPr>
                        <w14:cNvContentPartPr/>
                      </w14:nvContentPartPr>
                      <w14:xfrm>
                        <a:off x="0" y="0"/>
                        <a:ext cx="6048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9" o:spid="_x0000_s1026" type="#_x0000_t75" style="position:absolute;margin-left:83.2pt;margin-top:264.25pt;width:6.4pt;height:10.05pt;z-index:25681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">
                <v:imagedata r:id="rId33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3056" behindDoc="0" locked="0" layoutInCell="1" allowOverlap="1">
                <wp:simplePos x="0" y="0"/>
                <wp:positionH relativeFrom="column">
                  <wp:posOffset>939236</wp:posOffset>
                </wp:positionH>
                <wp:positionV relativeFrom="paragraph">
                  <wp:posOffset>3481384</wp:posOffset>
                </wp:positionV>
                <wp:extent cx="85680" cy="174600"/>
                <wp:effectExtent l="19050" t="38100" r="48260" b="35560"/>
                <wp:wrapNone/>
                <wp:docPr id="6728" name="Ink 6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2">
                      <w14:nvContentPartPr>
                        <w14:cNvContentPartPr/>
                      </w14:nvContentPartPr>
                      <w14:xfrm>
                        <a:off x="0" y="0"/>
                        <a:ext cx="8568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8" o:spid="_x0000_s1026" type="#_x0000_t75" style="position:absolute;margin-left:73.1pt;margin-top:273.2pt;width:8.55pt;height:15.55pt;z-index:25681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">
                <v:imagedata r:id="rId33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2032" behindDoc="0" locked="0" layoutInCell="1" allowOverlap="1">
                <wp:simplePos x="0" y="0"/>
                <wp:positionH relativeFrom="column">
                  <wp:posOffset>833396</wp:posOffset>
                </wp:positionH>
                <wp:positionV relativeFrom="paragraph">
                  <wp:posOffset>3377704</wp:posOffset>
                </wp:positionV>
                <wp:extent cx="92520" cy="408240"/>
                <wp:effectExtent l="38100" t="38100" r="41275" b="49530"/>
                <wp:wrapNone/>
                <wp:docPr id="6727" name="Ink 6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4">
                      <w14:nvContentPartPr>
                        <w14:cNvContentPartPr/>
                      </w14:nvContentPartPr>
                      <w14:xfrm>
                        <a:off x="0" y="0"/>
                        <a:ext cx="92520" cy="40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7" o:spid="_x0000_s1026" type="#_x0000_t75" style="position:absolute;margin-left:64.65pt;margin-top:265pt;width:9.2pt;height:34pt;z-index:25681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">
                <v:imagedata r:id="rId33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11008" behindDoc="0" locked="0" layoutInCell="1" allowOverlap="1">
                <wp:simplePos x="0" y="0"/>
                <wp:positionH relativeFrom="column">
                  <wp:posOffset>1029956</wp:posOffset>
                </wp:positionH>
                <wp:positionV relativeFrom="paragraph">
                  <wp:posOffset>2489224</wp:posOffset>
                </wp:positionV>
                <wp:extent cx="422640" cy="651960"/>
                <wp:effectExtent l="38100" t="38100" r="34925" b="34290"/>
                <wp:wrapNone/>
                <wp:docPr id="6726" name="Ink 6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6">
                      <w14:nvContentPartPr>
                        <w14:cNvContentPartPr/>
                      </w14:nvContentPartPr>
                      <w14:xfrm>
                        <a:off x="0" y="0"/>
                        <a:ext cx="422640" cy="65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6" o:spid="_x0000_s1026" type="#_x0000_t75" style="position:absolute;margin-left:80.3pt;margin-top:195.3pt;width:34.7pt;height:53.05pt;z-index:25681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">
                <v:imagedata r:id="rId33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9984" behindDoc="0" locked="0" layoutInCell="1" allowOverlap="1">
                <wp:simplePos x="0" y="0"/>
                <wp:positionH relativeFrom="column">
                  <wp:posOffset>1466276</wp:posOffset>
                </wp:positionH>
                <wp:positionV relativeFrom="paragraph">
                  <wp:posOffset>2239024</wp:posOffset>
                </wp:positionV>
                <wp:extent cx="216000" cy="255960"/>
                <wp:effectExtent l="38100" t="38100" r="31750" b="48895"/>
                <wp:wrapNone/>
                <wp:docPr id="6725" name="Ink 6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58">
                      <w14:nvContentPartPr>
                        <w14:cNvContentPartPr/>
                      </w14:nvContentPartPr>
                      <w14:xfrm>
                        <a:off x="0" y="0"/>
                        <a:ext cx="216000" cy="25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5" o:spid="_x0000_s1026" type="#_x0000_t75" style="position:absolute;margin-left:114.65pt;margin-top:175.5pt;width:18.65pt;height:21.85pt;z-index:25680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">
                <v:imagedata r:id="rId33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8960" behindDoc="0" locked="0" layoutInCell="1" allowOverlap="1">
                <wp:simplePos x="0" y="0"/>
                <wp:positionH relativeFrom="column">
                  <wp:posOffset>3262676</wp:posOffset>
                </wp:positionH>
                <wp:positionV relativeFrom="paragraph">
                  <wp:posOffset>2118064</wp:posOffset>
                </wp:positionV>
                <wp:extent cx="191880" cy="20160"/>
                <wp:effectExtent l="38100" t="38100" r="36830" b="37465"/>
                <wp:wrapNone/>
                <wp:docPr id="6724" name="Ink 6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0">
                      <w14:nvContentPartPr>
                        <w14:cNvContentPartPr/>
                      </w14:nvContentPartPr>
                      <w14:xfrm>
                        <a:off x="0" y="0"/>
                        <a:ext cx="191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4" o:spid="_x0000_s1026" type="#_x0000_t75" style="position:absolute;margin-left:256.2pt;margin-top:165.95pt;width:16.55pt;height:3.2pt;z-index:25680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">
                <v:imagedata r:id="rId33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7936" behindDoc="0" locked="0" layoutInCell="1" allowOverlap="1">
                <wp:simplePos x="0" y="0"/>
                <wp:positionH relativeFrom="column">
                  <wp:posOffset>3236396</wp:posOffset>
                </wp:positionH>
                <wp:positionV relativeFrom="paragraph">
                  <wp:posOffset>2021944</wp:posOffset>
                </wp:positionV>
                <wp:extent cx="259560" cy="38520"/>
                <wp:effectExtent l="38100" t="38100" r="45720" b="38100"/>
                <wp:wrapNone/>
                <wp:docPr id="6723" name="Ink 6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2">
                      <w14:nvContentPartPr>
                        <w14:cNvContentPartPr/>
                      </w14:nvContentPartPr>
                      <w14:xfrm>
                        <a:off x="0" y="0"/>
                        <a:ext cx="25956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3" o:spid="_x0000_s1026" type="#_x0000_t75" style="position:absolute;margin-left:254.15pt;margin-top:158.35pt;width:22pt;height:4.55pt;z-index:25680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">
                <v:imagedata r:id="rId33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6912" behindDoc="0" locked="0" layoutInCell="1" allowOverlap="1">
                <wp:simplePos x="0" y="0"/>
                <wp:positionH relativeFrom="column">
                  <wp:posOffset>2881436</wp:posOffset>
                </wp:positionH>
                <wp:positionV relativeFrom="paragraph">
                  <wp:posOffset>6219618</wp:posOffset>
                </wp:positionV>
                <wp:extent cx="38520" cy="51120"/>
                <wp:effectExtent l="38100" t="38100" r="38100" b="44450"/>
                <wp:wrapNone/>
                <wp:docPr id="6722" name="Ink 6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4">
                      <w14:nvContentPartPr>
                        <w14:cNvContentPartPr/>
                      </w14:nvContentPartPr>
                      <w14:xfrm>
                        <a:off x="0" y="0"/>
                        <a:ext cx="385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2" o:spid="_x0000_s1026" type="#_x0000_t75" style="position:absolute;margin-left:226.2pt;margin-top:488.9pt;width:4.65pt;height:5.65pt;z-index:25680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">
                <v:imagedata r:id="rId33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5888" behindDoc="0" locked="0" layoutInCell="1" allowOverlap="1">
                <wp:simplePos x="0" y="0"/>
                <wp:positionH relativeFrom="column">
                  <wp:posOffset>2774516</wp:posOffset>
                </wp:positionH>
                <wp:positionV relativeFrom="paragraph">
                  <wp:posOffset>6280458</wp:posOffset>
                </wp:positionV>
                <wp:extent cx="40320" cy="121320"/>
                <wp:effectExtent l="38100" t="38100" r="36195" b="50165"/>
                <wp:wrapNone/>
                <wp:docPr id="6721" name="Ink 6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6">
                      <w14:nvContentPartPr>
                        <w14:cNvContentPartPr/>
                      </w14:nvContentPartPr>
                      <w14:xfrm>
                        <a:off x="0" y="0"/>
                        <a:ext cx="4032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1" o:spid="_x0000_s1026" type="#_x0000_t75" style="position:absolute;margin-left:217.7pt;margin-top:493.55pt;width:4.9pt;height:11.35pt;z-index:25680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">
                <v:imagedata r:id="rId33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4864" behindDoc="0" locked="0" layoutInCell="1" allowOverlap="1">
                <wp:simplePos x="0" y="0"/>
                <wp:positionH relativeFrom="column">
                  <wp:posOffset>2652476</wp:posOffset>
                </wp:positionH>
                <wp:positionV relativeFrom="paragraph">
                  <wp:posOffset>6206298</wp:posOffset>
                </wp:positionV>
                <wp:extent cx="54000" cy="252720"/>
                <wp:effectExtent l="19050" t="38100" r="41275" b="52705"/>
                <wp:wrapNone/>
                <wp:docPr id="6720" name="Ink 6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68">
                      <w14:nvContentPartPr>
                        <w14:cNvContentPartPr/>
                      </w14:nvContentPartPr>
                      <w14:xfrm>
                        <a:off x="0" y="0"/>
                        <a:ext cx="54000" cy="25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20" o:spid="_x0000_s1026" type="#_x0000_t75" style="position:absolute;margin-left:208pt;margin-top:487.75pt;width:5.95pt;height:21.75pt;z-index:25680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">
                <v:imagedata r:id="rId33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3840" behindDoc="0" locked="0" layoutInCell="1" allowOverlap="1">
                <wp:simplePos x="0" y="0"/>
                <wp:positionH relativeFrom="column">
                  <wp:posOffset>2417036</wp:posOffset>
                </wp:positionH>
                <wp:positionV relativeFrom="paragraph">
                  <wp:posOffset>6186138</wp:posOffset>
                </wp:positionV>
                <wp:extent cx="170640" cy="262440"/>
                <wp:effectExtent l="38100" t="38100" r="39370" b="42545"/>
                <wp:wrapNone/>
                <wp:docPr id="6719" name="Ink 6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0">
                      <w14:nvContentPartPr>
                        <w14:cNvContentPartPr/>
                      </w14:nvContentPartPr>
                      <w14:xfrm>
                        <a:off x="0" y="0"/>
                        <a:ext cx="170640" cy="26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9" o:spid="_x0000_s1026" type="#_x0000_t75" style="position:absolute;margin-left:189.35pt;margin-top:486.35pt;width:15.2pt;height:22.25pt;z-index:25680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">
                <v:imagedata r:id="rId33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2816" behindDoc="0" locked="0" layoutInCell="1" allowOverlap="1">
                <wp:simplePos x="0" y="0"/>
                <wp:positionH relativeFrom="column">
                  <wp:posOffset>2811596</wp:posOffset>
                </wp:positionH>
                <wp:positionV relativeFrom="paragraph">
                  <wp:posOffset>5442018</wp:posOffset>
                </wp:positionV>
                <wp:extent cx="497880" cy="675360"/>
                <wp:effectExtent l="38100" t="38100" r="35560" b="48895"/>
                <wp:wrapNone/>
                <wp:docPr id="6718" name="Ink 6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2">
                      <w14:nvContentPartPr>
                        <w14:cNvContentPartPr/>
                      </w14:nvContentPartPr>
                      <w14:xfrm>
                        <a:off x="0" y="0"/>
                        <a:ext cx="497880" cy="67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8" o:spid="_x0000_s1026" type="#_x0000_t75" style="position:absolute;margin-left:220.6pt;margin-top:427.65pt;width:40.5pt;height:55pt;z-index:25680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">
                <v:imagedata r:id="rId33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1792" behindDoc="0" locked="0" layoutInCell="1" allowOverlap="1">
                <wp:simplePos x="0" y="0"/>
                <wp:positionH relativeFrom="column">
                  <wp:posOffset>3233876</wp:posOffset>
                </wp:positionH>
                <wp:positionV relativeFrom="paragraph">
                  <wp:posOffset>5339058</wp:posOffset>
                </wp:positionV>
                <wp:extent cx="120600" cy="211680"/>
                <wp:effectExtent l="38100" t="38100" r="51435" b="36195"/>
                <wp:wrapNone/>
                <wp:docPr id="6717" name="Ink 6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4">
                      <w14:nvContentPartPr>
                        <w14:cNvContentPartPr/>
                      </w14:nvContentPartPr>
                      <w14:xfrm>
                        <a:off x="0" y="0"/>
                        <a:ext cx="1206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7" o:spid="_x0000_s1026" type="#_x0000_t75" style="position:absolute;margin-left:253.9pt;margin-top:419.7pt;width:11.3pt;height:18.4pt;z-index:25680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">
                <v:imagedata r:id="rId33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00768" behindDoc="0" locked="0" layoutInCell="1" allowOverlap="1">
                <wp:simplePos x="0" y="0"/>
                <wp:positionH relativeFrom="column">
                  <wp:posOffset>3199316</wp:posOffset>
                </wp:positionH>
                <wp:positionV relativeFrom="paragraph">
                  <wp:posOffset>5341218</wp:posOffset>
                </wp:positionV>
                <wp:extent cx="151560" cy="200160"/>
                <wp:effectExtent l="38100" t="38100" r="39370" b="47625"/>
                <wp:wrapNone/>
                <wp:docPr id="6716" name="Ink 6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6">
                      <w14:nvContentPartPr>
                        <w14:cNvContentPartPr/>
                      </w14:nvContentPartPr>
                      <w14:xfrm>
                        <a:off x="0" y="0"/>
                        <a:ext cx="151560" cy="20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6" o:spid="_x0000_s1026" type="#_x0000_t75" style="position:absolute;margin-left:250.9pt;margin-top:419.75pt;width:14.05pt;height:17.55pt;z-index:25680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">
                <v:imagedata r:id="rId33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9744" behindDoc="0" locked="0" layoutInCell="1" allowOverlap="1">
                <wp:simplePos x="0" y="0"/>
                <wp:positionH relativeFrom="column">
                  <wp:posOffset>3736436</wp:posOffset>
                </wp:positionH>
                <wp:positionV relativeFrom="paragraph">
                  <wp:posOffset>6321498</wp:posOffset>
                </wp:positionV>
                <wp:extent cx="223920" cy="155160"/>
                <wp:effectExtent l="38100" t="38100" r="5080" b="54610"/>
                <wp:wrapNone/>
                <wp:docPr id="6715" name="Ink 6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78">
                      <w14:nvContentPartPr>
                        <w14:cNvContentPartPr/>
                      </w14:nvContentPartPr>
                      <w14:xfrm>
                        <a:off x="0" y="0"/>
                        <a:ext cx="223920" cy="1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5" o:spid="_x0000_s1026" type="#_x0000_t75" style="position:absolute;margin-left:293.45pt;margin-top:496.85pt;width:19.55pt;height:14pt;z-index:25679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">
                <v:imagedata r:id="rId33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8720" behindDoc="0" locked="0" layoutInCell="1" allowOverlap="1">
                <wp:simplePos x="0" y="0"/>
                <wp:positionH relativeFrom="column">
                  <wp:posOffset>3921836</wp:posOffset>
                </wp:positionH>
                <wp:positionV relativeFrom="paragraph">
                  <wp:posOffset>6066618</wp:posOffset>
                </wp:positionV>
                <wp:extent cx="120960" cy="252000"/>
                <wp:effectExtent l="38100" t="38100" r="31750" b="34290"/>
                <wp:wrapNone/>
                <wp:docPr id="6714" name="Ink 6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0">
                      <w14:nvContentPartPr>
                        <w14:cNvContentPartPr/>
                      </w14:nvContentPartPr>
                      <w14:xfrm>
                        <a:off x="0" y="0"/>
                        <a:ext cx="120960" cy="25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4" o:spid="_x0000_s1026" type="#_x0000_t75" style="position:absolute;margin-left:308pt;margin-top:476.95pt;width:11.15pt;height:21.55pt;z-index:25679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">
                <v:imagedata r:id="rId33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7696" behindDoc="0" locked="0" layoutInCell="1" allowOverlap="1">
                <wp:simplePos x="0" y="0"/>
                <wp:positionH relativeFrom="column">
                  <wp:posOffset>3597116</wp:posOffset>
                </wp:positionH>
                <wp:positionV relativeFrom="paragraph">
                  <wp:posOffset>6041418</wp:posOffset>
                </wp:positionV>
                <wp:extent cx="179280" cy="401400"/>
                <wp:effectExtent l="38100" t="38100" r="30480" b="55880"/>
                <wp:wrapNone/>
                <wp:docPr id="6713" name="Ink 6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2">
                      <w14:nvContentPartPr>
                        <w14:cNvContentPartPr/>
                      </w14:nvContentPartPr>
                      <w14:xfrm>
                        <a:off x="0" y="0"/>
                        <a:ext cx="179280" cy="40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3" o:spid="_x0000_s1026" type="#_x0000_t75" style="position:absolute;margin-left:282.45pt;margin-top:474.8pt;width:15.85pt;height:33.5pt;z-index:25679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">
                <v:imagedata r:id="rId33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6672" behindDoc="0" locked="0" layoutInCell="1" allowOverlap="1">
                <wp:simplePos x="0" y="0"/>
                <wp:positionH relativeFrom="column">
                  <wp:posOffset>3783236</wp:posOffset>
                </wp:positionH>
                <wp:positionV relativeFrom="paragraph">
                  <wp:posOffset>5327898</wp:posOffset>
                </wp:positionV>
                <wp:extent cx="157680" cy="201600"/>
                <wp:effectExtent l="38100" t="38100" r="52070" b="46355"/>
                <wp:wrapNone/>
                <wp:docPr id="6712" name="Ink 6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4">
                      <w14:nvContentPartPr>
                        <w14:cNvContentPartPr/>
                      </w14:nvContentPartPr>
                      <w14:xfrm>
                        <a:off x="0" y="0"/>
                        <a:ext cx="15768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2" o:spid="_x0000_s1026" type="#_x0000_t75" style="position:absolute;margin-left:297.1pt;margin-top:418.6pt;width:14.1pt;height:17.55pt;z-index:25679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">
                <v:imagedata r:id="rId33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5648" behindDoc="0" locked="0" layoutInCell="1" allowOverlap="1">
                <wp:simplePos x="0" y="0"/>
                <wp:positionH relativeFrom="column">
                  <wp:posOffset>3484796</wp:posOffset>
                </wp:positionH>
                <wp:positionV relativeFrom="paragraph">
                  <wp:posOffset>5326818</wp:posOffset>
                </wp:positionV>
                <wp:extent cx="466560" cy="1005480"/>
                <wp:effectExtent l="38100" t="38100" r="48260" b="42545"/>
                <wp:wrapNone/>
                <wp:docPr id="6711" name="Ink 6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6">
                      <w14:nvContentPartPr>
                        <w14:cNvContentPartPr/>
                      </w14:nvContentPartPr>
                      <w14:xfrm>
                        <a:off x="0" y="0"/>
                        <a:ext cx="466560" cy="10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1" o:spid="_x0000_s1026" type="#_x0000_t75" style="position:absolute;margin-left:273.45pt;margin-top:418.65pt;width:38.45pt;height:80.95pt;z-index:25679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">
                <v:imagedata r:id="rId33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4624" behindDoc="0" locked="0" layoutInCell="1" allowOverlap="1">
                <wp:simplePos x="0" y="0"/>
                <wp:positionH relativeFrom="column">
                  <wp:posOffset>4972676</wp:posOffset>
                </wp:positionH>
                <wp:positionV relativeFrom="paragraph">
                  <wp:posOffset>4993818</wp:posOffset>
                </wp:positionV>
                <wp:extent cx="120240" cy="123840"/>
                <wp:effectExtent l="38100" t="38100" r="51435" b="47625"/>
                <wp:wrapNone/>
                <wp:docPr id="6710" name="Ink 6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88">
                      <w14:nvContentPartPr>
                        <w14:cNvContentPartPr/>
                      </w14:nvContentPartPr>
                      <w14:xfrm>
                        <a:off x="0" y="0"/>
                        <a:ext cx="12024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10" o:spid="_x0000_s1026" type="#_x0000_t75" style="position:absolute;margin-left:390.75pt;margin-top:392.2pt;width:11.25pt;height:11.6pt;z-index:25679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">
                <v:imagedata r:id="rId33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3600" behindDoc="0" locked="0" layoutInCell="1" allowOverlap="1">
                <wp:simplePos x="0" y="0"/>
                <wp:positionH relativeFrom="column">
                  <wp:posOffset>5810396</wp:posOffset>
                </wp:positionH>
                <wp:positionV relativeFrom="paragraph">
                  <wp:posOffset>4760898</wp:posOffset>
                </wp:positionV>
                <wp:extent cx="122400" cy="178920"/>
                <wp:effectExtent l="38100" t="38100" r="30480" b="50165"/>
                <wp:wrapNone/>
                <wp:docPr id="6709" name="Ink 6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0">
                      <w14:nvContentPartPr>
                        <w14:cNvContentPartPr/>
                      </w14:nvContentPartPr>
                      <w14:xfrm>
                        <a:off x="0" y="0"/>
                        <a:ext cx="12240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9" o:spid="_x0000_s1026" type="#_x0000_t75" style="position:absolute;margin-left:456.65pt;margin-top:374.1pt;width:11.45pt;height:15.75pt;z-index:25679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">
                <v:imagedata r:id="rId33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2576" behindDoc="0" locked="0" layoutInCell="1" allowOverlap="1">
                <wp:simplePos x="0" y="0"/>
                <wp:positionH relativeFrom="column">
                  <wp:posOffset>5943236</wp:posOffset>
                </wp:positionH>
                <wp:positionV relativeFrom="paragraph">
                  <wp:posOffset>4525098</wp:posOffset>
                </wp:positionV>
                <wp:extent cx="144000" cy="307440"/>
                <wp:effectExtent l="38100" t="38100" r="8890" b="35560"/>
                <wp:wrapNone/>
                <wp:docPr id="6708" name="Ink 6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2">
                      <w14:nvContentPartPr>
                        <w14:cNvContentPartPr/>
                      </w14:nvContentPartPr>
                      <w14:xfrm>
                        <a:off x="0" y="0"/>
                        <a:ext cx="144000" cy="30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8" o:spid="_x0000_s1026" type="#_x0000_t75" style="position:absolute;margin-left:467.2pt;margin-top:355.55pt;width:13.05pt;height:25.75pt;z-index:25679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">
                <v:imagedata r:id="rId33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1552" behindDoc="0" locked="0" layoutInCell="1" allowOverlap="1">
                <wp:simplePos x="0" y="0"/>
                <wp:positionH relativeFrom="column">
                  <wp:posOffset>5774396</wp:posOffset>
                </wp:positionH>
                <wp:positionV relativeFrom="paragraph">
                  <wp:posOffset>4499178</wp:posOffset>
                </wp:positionV>
                <wp:extent cx="149400" cy="343800"/>
                <wp:effectExtent l="38100" t="38100" r="22225" b="37465"/>
                <wp:wrapNone/>
                <wp:docPr id="6707" name="Ink 6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4">
                      <w14:nvContentPartPr>
                        <w14:cNvContentPartPr/>
                      </w14:nvContentPartPr>
                      <w14:xfrm>
                        <a:off x="0" y="0"/>
                        <a:ext cx="149400" cy="34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7" o:spid="_x0000_s1026" type="#_x0000_t75" style="position:absolute;margin-left:453.85pt;margin-top:353.45pt;width:13.45pt;height:28.75pt;z-index:25679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">
                <v:imagedata r:id="rId33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90528" behindDoc="0" locked="0" layoutInCell="1" allowOverlap="1">
                <wp:simplePos x="0" y="0"/>
                <wp:positionH relativeFrom="column">
                  <wp:posOffset>5619956</wp:posOffset>
                </wp:positionH>
                <wp:positionV relativeFrom="paragraph">
                  <wp:posOffset>4668738</wp:posOffset>
                </wp:positionV>
                <wp:extent cx="86400" cy="20160"/>
                <wp:effectExtent l="38100" t="38100" r="46990" b="37465"/>
                <wp:wrapNone/>
                <wp:docPr id="6706" name="Ink 6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6">
                      <w14:nvContentPartPr>
                        <w14:cNvContentPartPr/>
                      </w14:nvContentPartPr>
                      <w14:xfrm>
                        <a:off x="0" y="0"/>
                        <a:ext cx="864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6" o:spid="_x0000_s1026" type="#_x0000_t75" style="position:absolute;margin-left:441.75pt;margin-top:366.85pt;width:8.3pt;height:3.2pt;z-index:25679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">
                <v:imagedata r:id="rId33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9504" behindDoc="0" locked="0" layoutInCell="1" allowOverlap="1">
                <wp:simplePos x="0" y="0"/>
                <wp:positionH relativeFrom="column">
                  <wp:posOffset>5644076</wp:posOffset>
                </wp:positionH>
                <wp:positionV relativeFrom="paragraph">
                  <wp:posOffset>4616178</wp:posOffset>
                </wp:positionV>
                <wp:extent cx="11520" cy="133200"/>
                <wp:effectExtent l="38100" t="38100" r="26670" b="38735"/>
                <wp:wrapNone/>
                <wp:docPr id="6705" name="Ink 6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398">
                      <w14:nvContentPartPr>
                        <w14:cNvContentPartPr/>
                      </w14:nvContentPartPr>
                      <w14:xfrm>
                        <a:off x="0" y="0"/>
                        <a:ext cx="1152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5" o:spid="_x0000_s1026" type="#_x0000_t75" style="position:absolute;margin-left:443.7pt;margin-top:362.75pt;width:2.25pt;height:12.05pt;z-index:25678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">
                <v:imagedata r:id="rId33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8480" behindDoc="0" locked="0" layoutInCell="1" allowOverlap="1">
                <wp:simplePos x="0" y="0"/>
                <wp:positionH relativeFrom="column">
                  <wp:posOffset>5236196</wp:posOffset>
                </wp:positionH>
                <wp:positionV relativeFrom="paragraph">
                  <wp:posOffset>4697538</wp:posOffset>
                </wp:positionV>
                <wp:extent cx="142920" cy="243360"/>
                <wp:effectExtent l="38100" t="38100" r="28575" b="42545"/>
                <wp:wrapNone/>
                <wp:docPr id="6704" name="Ink 6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0">
                      <w14:nvContentPartPr>
                        <w14:cNvContentPartPr/>
                      </w14:nvContentPartPr>
                      <w14:xfrm>
                        <a:off x="0" y="0"/>
                        <a:ext cx="142920" cy="24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4" o:spid="_x0000_s1026" type="#_x0000_t75" style="position:absolute;margin-left:411.55pt;margin-top:369.1pt;width:13pt;height:20.9pt;z-index:25678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">
                <v:imagedata r:id="rId34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7456" behindDoc="0" locked="0" layoutInCell="1" allowOverlap="1">
                <wp:simplePos x="0" y="0"/>
                <wp:positionH relativeFrom="column">
                  <wp:posOffset>5400716</wp:posOffset>
                </wp:positionH>
                <wp:positionV relativeFrom="paragraph">
                  <wp:posOffset>4501338</wp:posOffset>
                </wp:positionV>
                <wp:extent cx="135000" cy="255600"/>
                <wp:effectExtent l="38100" t="38100" r="17780" b="49530"/>
                <wp:wrapNone/>
                <wp:docPr id="6703" name="Ink 6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2">
                      <w14:nvContentPartPr>
                        <w14:cNvContentPartPr/>
                      </w14:nvContentPartPr>
                      <w14:xfrm>
                        <a:off x="0" y="0"/>
                        <a:ext cx="135000" cy="25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3" o:spid="_x0000_s1026" type="#_x0000_t75" style="position:absolute;margin-left:424.5pt;margin-top:353.7pt;width:12.3pt;height:21.75pt;z-index:25678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">
                <v:imagedata r:id="rId34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6432" behindDoc="0" locked="0" layoutInCell="1" allowOverlap="1">
                <wp:simplePos x="0" y="0"/>
                <wp:positionH relativeFrom="column">
                  <wp:posOffset>5187596</wp:posOffset>
                </wp:positionH>
                <wp:positionV relativeFrom="paragraph">
                  <wp:posOffset>4457058</wp:posOffset>
                </wp:positionV>
                <wp:extent cx="159480" cy="367920"/>
                <wp:effectExtent l="38100" t="38100" r="12065" b="51435"/>
                <wp:wrapNone/>
                <wp:docPr id="6702" name="Ink 6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4">
                      <w14:nvContentPartPr>
                        <w14:cNvContentPartPr/>
                      </w14:nvContentPartPr>
                      <w14:xfrm>
                        <a:off x="0" y="0"/>
                        <a:ext cx="159480" cy="36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2" o:spid="_x0000_s1026" type="#_x0000_t75" style="position:absolute;margin-left:407.65pt;margin-top:350.15pt;width:14.25pt;height:30.65pt;z-index:25678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">
                <v:imagedata r:id="rId34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5408" behindDoc="0" locked="0" layoutInCell="1" allowOverlap="1">
                <wp:simplePos x="0" y="0"/>
                <wp:positionH relativeFrom="column">
                  <wp:posOffset>4956116</wp:posOffset>
                </wp:positionH>
                <wp:positionV relativeFrom="paragraph">
                  <wp:posOffset>4964298</wp:posOffset>
                </wp:positionV>
                <wp:extent cx="166680" cy="106200"/>
                <wp:effectExtent l="38100" t="38100" r="43180" b="46355"/>
                <wp:wrapNone/>
                <wp:docPr id="6701" name="Ink 6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6">
                      <w14:nvContentPartPr>
                        <w14:cNvContentPartPr/>
                      </w14:nvContentPartPr>
                      <w14:xfrm>
                        <a:off x="0" y="0"/>
                        <a:ext cx="1666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1" o:spid="_x0000_s1026" type="#_x0000_t75" style="position:absolute;margin-left:389.3pt;margin-top:389.95pt;width:15pt;height:10.2pt;z-index:25678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">
                <v:imagedata r:id="rId34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4384" behindDoc="0" locked="0" layoutInCell="1" allowOverlap="1">
                <wp:simplePos x="0" y="0"/>
                <wp:positionH relativeFrom="column">
                  <wp:posOffset>4879076</wp:posOffset>
                </wp:positionH>
                <wp:positionV relativeFrom="paragraph">
                  <wp:posOffset>5059338</wp:posOffset>
                </wp:positionV>
                <wp:extent cx="156600" cy="117000"/>
                <wp:effectExtent l="38100" t="38100" r="34290" b="35560"/>
                <wp:wrapNone/>
                <wp:docPr id="6700" name="Ink 6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08">
                      <w14:nvContentPartPr>
                        <w14:cNvContentPartPr/>
                      </w14:nvContentPartPr>
                      <w14:xfrm>
                        <a:off x="0" y="0"/>
                        <a:ext cx="1566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00" o:spid="_x0000_s1026" type="#_x0000_t75" style="position:absolute;margin-left:383.45pt;margin-top:397.6pt;width:13.9pt;height:10.85pt;z-index:25678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">
                <v:imagedata r:id="rId34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3360" behindDoc="0" locked="0" layoutInCell="1" allowOverlap="1">
                <wp:simplePos x="0" y="0"/>
                <wp:positionH relativeFrom="column">
                  <wp:posOffset>4822196</wp:posOffset>
                </wp:positionH>
                <wp:positionV relativeFrom="paragraph">
                  <wp:posOffset>4919298</wp:posOffset>
                </wp:positionV>
                <wp:extent cx="178920" cy="155520"/>
                <wp:effectExtent l="38100" t="38100" r="12065" b="35560"/>
                <wp:wrapNone/>
                <wp:docPr id="6699" name="Ink 6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0">
                      <w14:nvContentPartPr>
                        <w14:cNvContentPartPr/>
                      </w14:nvContentPartPr>
                      <w14:xfrm>
                        <a:off x="0" y="0"/>
                        <a:ext cx="1789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9" o:spid="_x0000_s1026" type="#_x0000_t75" style="position:absolute;margin-left:378.9pt;margin-top:386.65pt;width:15.8pt;height:13.75pt;z-index:25678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">
                <v:imagedata r:id="rId34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2336" behindDoc="0" locked="0" layoutInCell="1" allowOverlap="1">
                <wp:simplePos x="0" y="0"/>
                <wp:positionH relativeFrom="column">
                  <wp:posOffset>4221716</wp:posOffset>
                </wp:positionH>
                <wp:positionV relativeFrom="paragraph">
                  <wp:posOffset>5001378</wp:posOffset>
                </wp:positionV>
                <wp:extent cx="794160" cy="592200"/>
                <wp:effectExtent l="38100" t="38100" r="25400" b="36830"/>
                <wp:wrapNone/>
                <wp:docPr id="6698" name="Ink 6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2">
                      <w14:nvContentPartPr>
                        <w14:cNvContentPartPr/>
                      </w14:nvContentPartPr>
                      <w14:xfrm>
                        <a:off x="0" y="0"/>
                        <a:ext cx="794160" cy="59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8" o:spid="_x0000_s1026" type="#_x0000_t75" style="position:absolute;margin-left:331.55pt;margin-top:393.35pt;width:63.9pt;height:47.95pt;z-index:25678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">
                <v:imagedata r:id="rId34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1312" behindDoc="0" locked="0" layoutInCell="1" allowOverlap="1">
                <wp:simplePos x="0" y="0"/>
                <wp:positionH relativeFrom="column">
                  <wp:posOffset>5010476</wp:posOffset>
                </wp:positionH>
                <wp:positionV relativeFrom="paragraph">
                  <wp:posOffset>4988778</wp:posOffset>
                </wp:positionV>
                <wp:extent cx="0" cy="2160"/>
                <wp:effectExtent l="0" t="0" r="0" b="0"/>
                <wp:wrapNone/>
                <wp:docPr id="6697" name="Ink 6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4">
                      <w14:nvContentPartPr>
                        <w14:cNvContentPartPr/>
                      </w14:nvContentPartPr>
                      <w14:xfrm>
                        <a:off x="0" y="0"/>
                        <a:ext cx="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7" o:spid="_x0000_s1026" type="#_x0000_t75" style="position:absolute;margin-left:394.55pt;margin-top:392.4pt;width:0;height:1pt;z-index:25678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">
                <v:imagedata r:id="rId34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80288" behindDoc="0" locked="0" layoutInCell="1" allowOverlap="1">
                <wp:simplePos x="0" y="0"/>
                <wp:positionH relativeFrom="column">
                  <wp:posOffset>3942716</wp:posOffset>
                </wp:positionH>
                <wp:positionV relativeFrom="paragraph">
                  <wp:posOffset>4837218</wp:posOffset>
                </wp:positionV>
                <wp:extent cx="1077120" cy="144000"/>
                <wp:effectExtent l="38100" t="38100" r="46990" b="46990"/>
                <wp:wrapNone/>
                <wp:docPr id="6696" name="Ink 6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6">
                      <w14:nvContentPartPr>
                        <w14:cNvContentPartPr/>
                      </w14:nvContentPartPr>
                      <w14:xfrm>
                        <a:off x="0" y="0"/>
                        <a:ext cx="107712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6" o:spid="_x0000_s1026" type="#_x0000_t75" style="position:absolute;margin-left:309.65pt;margin-top:380.1pt;width:86.55pt;height:12.9pt;z-index:25678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">
                <v:imagedata r:id="rId34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9264" behindDoc="0" locked="0" layoutInCell="1" allowOverlap="1">
                <wp:simplePos x="0" y="0"/>
                <wp:positionH relativeFrom="column">
                  <wp:posOffset>3906716</wp:posOffset>
                </wp:positionH>
                <wp:positionV relativeFrom="paragraph">
                  <wp:posOffset>4869618</wp:posOffset>
                </wp:positionV>
                <wp:extent cx="1108080" cy="115200"/>
                <wp:effectExtent l="38100" t="38100" r="34925" b="37465"/>
                <wp:wrapNone/>
                <wp:docPr id="6695" name="Ink 6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18">
                      <w14:nvContentPartPr>
                        <w14:cNvContentPartPr/>
                      </w14:nvContentPartPr>
                      <w14:xfrm>
                        <a:off x="0" y="0"/>
                        <a:ext cx="110808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5" o:spid="_x0000_s1026" type="#_x0000_t75" style="position:absolute;margin-left:306.9pt;margin-top:382.85pt;width:88.8pt;height:10.5pt;z-index:25677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">
                <v:imagedata r:id="rId34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8240" behindDoc="0" locked="0" layoutInCell="1" allowOverlap="1">
                <wp:simplePos x="0" y="0"/>
                <wp:positionH relativeFrom="column">
                  <wp:posOffset>4074116</wp:posOffset>
                </wp:positionH>
                <wp:positionV relativeFrom="paragraph">
                  <wp:posOffset>5505018</wp:posOffset>
                </wp:positionV>
                <wp:extent cx="213120" cy="191880"/>
                <wp:effectExtent l="38100" t="38100" r="0" b="55880"/>
                <wp:wrapNone/>
                <wp:docPr id="6694" name="Ink 6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0">
                      <w14:nvContentPartPr>
                        <w14:cNvContentPartPr/>
                      </w14:nvContentPartPr>
                      <w14:xfrm>
                        <a:off x="0" y="0"/>
                        <a:ext cx="213120" cy="19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4" o:spid="_x0000_s1026" type="#_x0000_t75" style="position:absolute;margin-left:319.8pt;margin-top:432.65pt;width:18.75pt;height:16.95pt;z-index:25677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">
                <v:imagedata r:id="rId34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7216" behindDoc="0" locked="0" layoutInCell="1" allowOverlap="1">
                <wp:simplePos x="0" y="0"/>
                <wp:positionH relativeFrom="column">
                  <wp:posOffset>2800796</wp:posOffset>
                </wp:positionH>
                <wp:positionV relativeFrom="paragraph">
                  <wp:posOffset>5576298</wp:posOffset>
                </wp:positionV>
                <wp:extent cx="1193400" cy="32760"/>
                <wp:effectExtent l="38100" t="38100" r="45085" b="43815"/>
                <wp:wrapNone/>
                <wp:docPr id="6693" name="Ink 6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2">
                      <w14:nvContentPartPr>
                        <w14:cNvContentPartPr/>
                      </w14:nvContentPartPr>
                      <w14:xfrm>
                        <a:off x="0" y="0"/>
                        <a:ext cx="119340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3" o:spid="_x0000_s1026" type="#_x0000_t75" style="position:absolute;margin-left:219.75pt;margin-top:438.3pt;width:95.55pt;height:4.1pt;z-index:25677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">
                <v:imagedata r:id="rId34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6192" behindDoc="0" locked="0" layoutInCell="1" allowOverlap="1">
                <wp:simplePos x="0" y="0"/>
                <wp:positionH relativeFrom="column">
                  <wp:posOffset>2670116</wp:posOffset>
                </wp:positionH>
                <wp:positionV relativeFrom="paragraph">
                  <wp:posOffset>5559378</wp:posOffset>
                </wp:positionV>
                <wp:extent cx="1458360" cy="39600"/>
                <wp:effectExtent l="38100" t="38100" r="46990" b="36830"/>
                <wp:wrapNone/>
                <wp:docPr id="6692" name="Ink 6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4">
                      <w14:nvContentPartPr>
                        <w14:cNvContentPartPr/>
                      </w14:nvContentPartPr>
                      <w14:xfrm>
                        <a:off x="0" y="0"/>
                        <a:ext cx="14583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2" o:spid="_x0000_s1026" type="#_x0000_t75" style="position:absolute;margin-left:209.55pt;margin-top:436.95pt;width:116.5pt;height:4.45pt;z-index:25677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">
                <v:imagedata r:id="rId34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5168" behindDoc="0" locked="0" layoutInCell="1" allowOverlap="1">
                <wp:simplePos x="0" y="0"/>
                <wp:positionH relativeFrom="column">
                  <wp:posOffset>2760476</wp:posOffset>
                </wp:positionH>
                <wp:positionV relativeFrom="paragraph">
                  <wp:posOffset>5560458</wp:posOffset>
                </wp:positionV>
                <wp:extent cx="1415520" cy="82080"/>
                <wp:effectExtent l="38100" t="38100" r="32385" b="32385"/>
                <wp:wrapNone/>
                <wp:docPr id="6691" name="Ink 6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6">
                      <w14:nvContentPartPr>
                        <w14:cNvContentPartPr/>
                      </w14:nvContentPartPr>
                      <w14:xfrm>
                        <a:off x="0" y="0"/>
                        <a:ext cx="14155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1" o:spid="_x0000_s1026" type="#_x0000_t75" style="position:absolute;margin-left:216.6pt;margin-top:437.1pt;width:113pt;height:7.95pt;z-index:25677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">
                <v:imagedata r:id="rId34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4144" behindDoc="0" locked="0" layoutInCell="1" allowOverlap="1">
                <wp:simplePos x="0" y="0"/>
                <wp:positionH relativeFrom="column">
                  <wp:posOffset>2679116</wp:posOffset>
                </wp:positionH>
                <wp:positionV relativeFrom="paragraph">
                  <wp:posOffset>5305578</wp:posOffset>
                </wp:positionV>
                <wp:extent cx="549720" cy="352800"/>
                <wp:effectExtent l="38100" t="38100" r="3175" b="28575"/>
                <wp:wrapNone/>
                <wp:docPr id="6690" name="Ink 6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28">
                      <w14:nvContentPartPr>
                        <w14:cNvContentPartPr/>
                      </w14:nvContentPartPr>
                      <w14:xfrm>
                        <a:off x="0" y="0"/>
                        <a:ext cx="549720" cy="35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90" o:spid="_x0000_s1026" type="#_x0000_t75" style="position:absolute;margin-left:210.05pt;margin-top:417.3pt;width:45pt;height:29.1pt;z-index:25677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">
                <v:imagedata r:id="rId34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3120" behindDoc="0" locked="0" layoutInCell="1" allowOverlap="1">
                <wp:simplePos x="0" y="0"/>
                <wp:positionH relativeFrom="column">
                  <wp:posOffset>3505676</wp:posOffset>
                </wp:positionH>
                <wp:positionV relativeFrom="paragraph">
                  <wp:posOffset>4919298</wp:posOffset>
                </wp:positionV>
                <wp:extent cx="286920" cy="208800"/>
                <wp:effectExtent l="0" t="38100" r="37465" b="58420"/>
                <wp:wrapNone/>
                <wp:docPr id="6689" name="Ink 6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0">
                      <w14:nvContentPartPr>
                        <w14:cNvContentPartPr/>
                      </w14:nvContentPartPr>
                      <w14:xfrm>
                        <a:off x="0" y="0"/>
                        <a:ext cx="2869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9" o:spid="_x0000_s1026" type="#_x0000_t75" style="position:absolute;margin-left:275.25pt;margin-top:386.4pt;width:24.45pt;height:18.5pt;z-index:25677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">
                <v:imagedata r:id="rId34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2096" behindDoc="0" locked="0" layoutInCell="1" allowOverlap="1">
                <wp:simplePos x="0" y="0"/>
                <wp:positionH relativeFrom="column">
                  <wp:posOffset>3083036</wp:posOffset>
                </wp:positionH>
                <wp:positionV relativeFrom="paragraph">
                  <wp:posOffset>4962498</wp:posOffset>
                </wp:positionV>
                <wp:extent cx="656640" cy="401760"/>
                <wp:effectExtent l="38100" t="38100" r="29210" b="36830"/>
                <wp:wrapNone/>
                <wp:docPr id="6688" name="Ink 6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2">
                      <w14:nvContentPartPr>
                        <w14:cNvContentPartPr/>
                      </w14:nvContentPartPr>
                      <w14:xfrm>
                        <a:off x="0" y="0"/>
                        <a:ext cx="65664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8" o:spid="_x0000_s1026" type="#_x0000_t75" style="position:absolute;margin-left:242.4pt;margin-top:389.8pt;width:53pt;height:33.5pt;z-index:25677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">
                <v:imagedata r:id="rId34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1072" behindDoc="0" locked="0" layoutInCell="1" allowOverlap="1">
                <wp:simplePos x="0" y="0"/>
                <wp:positionH relativeFrom="column">
                  <wp:posOffset>4151516</wp:posOffset>
                </wp:positionH>
                <wp:positionV relativeFrom="paragraph">
                  <wp:posOffset>5523018</wp:posOffset>
                </wp:positionV>
                <wp:extent cx="131760" cy="114840"/>
                <wp:effectExtent l="38100" t="38100" r="40005" b="38100"/>
                <wp:wrapNone/>
                <wp:docPr id="6687" name="Ink 6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4">
                      <w14:nvContentPartPr>
                        <w14:cNvContentPartPr/>
                      </w14:nvContentPartPr>
                      <w14:xfrm>
                        <a:off x="0" y="0"/>
                        <a:ext cx="131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7" o:spid="_x0000_s1026" type="#_x0000_t75" style="position:absolute;margin-left:326pt;margin-top:434.2pt;width:11.95pt;height:10.7pt;z-index:25677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">
                <v:imagedata r:id="rId34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70048" behindDoc="0" locked="0" layoutInCell="1" allowOverlap="1">
                <wp:simplePos x="0" y="0"/>
                <wp:positionH relativeFrom="column">
                  <wp:posOffset>4126676</wp:posOffset>
                </wp:positionH>
                <wp:positionV relativeFrom="paragraph">
                  <wp:posOffset>3940098</wp:posOffset>
                </wp:positionV>
                <wp:extent cx="139320" cy="1684080"/>
                <wp:effectExtent l="38100" t="38100" r="32385" b="30480"/>
                <wp:wrapNone/>
                <wp:docPr id="6686" name="Ink 6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6">
                      <w14:nvContentPartPr>
                        <w14:cNvContentPartPr/>
                      </w14:nvContentPartPr>
                      <w14:xfrm>
                        <a:off x="0" y="0"/>
                        <a:ext cx="139320" cy="168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6" o:spid="_x0000_s1026" type="#_x0000_t75" style="position:absolute;margin-left:324.45pt;margin-top:309.7pt;width:12.25pt;height:134pt;z-index:25677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">
                <v:imagedata r:id="rId34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9024" behindDoc="0" locked="0" layoutInCell="1" allowOverlap="1">
                <wp:simplePos x="0" y="0"/>
                <wp:positionH relativeFrom="column">
                  <wp:posOffset>3774236</wp:posOffset>
                </wp:positionH>
                <wp:positionV relativeFrom="paragraph">
                  <wp:posOffset>4824258</wp:posOffset>
                </wp:positionV>
                <wp:extent cx="84600" cy="93600"/>
                <wp:effectExtent l="38100" t="38100" r="48895" b="40005"/>
                <wp:wrapNone/>
                <wp:docPr id="6685" name="Ink 6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38">
                      <w14:nvContentPartPr>
                        <w14:cNvContentPartPr/>
                      </w14:nvContentPartPr>
                      <w14:xfrm>
                        <a:off x="0" y="0"/>
                        <a:ext cx="8460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5" o:spid="_x0000_s1026" type="#_x0000_t75" style="position:absolute;margin-left:296.3pt;margin-top:378.95pt;width:8.45pt;height:9.15pt;z-index:25676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">
                <v:imagedata r:id="rId34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8000" behindDoc="0" locked="0" layoutInCell="1" allowOverlap="1">
                <wp:simplePos x="0" y="0"/>
                <wp:positionH relativeFrom="column">
                  <wp:posOffset>3798716</wp:posOffset>
                </wp:positionH>
                <wp:positionV relativeFrom="paragraph">
                  <wp:posOffset>4792938</wp:posOffset>
                </wp:positionV>
                <wp:extent cx="23760" cy="9000"/>
                <wp:effectExtent l="19050" t="19050" r="33655" b="29210"/>
                <wp:wrapNone/>
                <wp:docPr id="6684" name="Ink 6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0">
                      <w14:nvContentPartPr>
                        <w14:cNvContentPartPr/>
                      </w14:nvContentPartPr>
                      <w14:xfrm>
                        <a:off x="0" y="0"/>
                        <a:ext cx="237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4" o:spid="_x0000_s1026" type="#_x0000_t75" style="position:absolute;margin-left:298.65pt;margin-top:377.05pt;width:2.6pt;height:1.45pt;z-index:25676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">
                <v:imagedata r:id="rId34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6976" behindDoc="0" locked="0" layoutInCell="1" allowOverlap="1">
                <wp:simplePos x="0" y="0"/>
                <wp:positionH relativeFrom="column">
                  <wp:posOffset>3834356</wp:posOffset>
                </wp:positionH>
                <wp:positionV relativeFrom="paragraph">
                  <wp:posOffset>4001658</wp:posOffset>
                </wp:positionV>
                <wp:extent cx="236160" cy="849960"/>
                <wp:effectExtent l="38100" t="38100" r="31115" b="45720"/>
                <wp:wrapNone/>
                <wp:docPr id="6683" name="Ink 66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2">
                      <w14:nvContentPartPr>
                        <w14:cNvContentPartPr/>
                      </w14:nvContentPartPr>
                      <w14:xfrm>
                        <a:off x="0" y="0"/>
                        <a:ext cx="236160" cy="84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3" o:spid="_x0000_s1026" type="#_x0000_t75" style="position:absolute;margin-left:301.1pt;margin-top:314.5pt;width:20pt;height:68.55pt;z-index:25676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">
                <v:imagedata r:id="rId34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5952" behindDoc="0" locked="0" layoutInCell="1" allowOverlap="1">
                <wp:simplePos x="0" y="0"/>
                <wp:positionH relativeFrom="column">
                  <wp:posOffset>3794036</wp:posOffset>
                </wp:positionH>
                <wp:positionV relativeFrom="paragraph">
                  <wp:posOffset>3942978</wp:posOffset>
                </wp:positionV>
                <wp:extent cx="303840" cy="813240"/>
                <wp:effectExtent l="38100" t="38100" r="39370" b="25400"/>
                <wp:wrapNone/>
                <wp:docPr id="6682" name="Ink 6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4">
                      <w14:nvContentPartPr>
                        <w14:cNvContentPartPr/>
                      </w14:nvContentPartPr>
                      <w14:xfrm>
                        <a:off x="0" y="0"/>
                        <a:ext cx="303840" cy="81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2" o:spid="_x0000_s1026" type="#_x0000_t75" style="position:absolute;margin-left:297.95pt;margin-top:310.1pt;width:25.1pt;height:65.3pt;z-index:25676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">
                <v:imagedata r:id="rId34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4928" behindDoc="0" locked="0" layoutInCell="1" allowOverlap="1">
                <wp:simplePos x="0" y="0"/>
                <wp:positionH relativeFrom="column">
                  <wp:posOffset>3957836</wp:posOffset>
                </wp:positionH>
                <wp:positionV relativeFrom="paragraph">
                  <wp:posOffset>4814178</wp:posOffset>
                </wp:positionV>
                <wp:extent cx="360" cy="360"/>
                <wp:effectExtent l="0" t="0" r="0" b="0"/>
                <wp:wrapNone/>
                <wp:docPr id="6681" name="Ink 6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1" o:spid="_x0000_s1026" type="#_x0000_t75" style="position:absolute;margin-left:310.65pt;margin-top:378.05pt;width:2.05pt;height:2.05pt;z-index:25676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">
                <v:imagedata r:id="rId33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3904" behindDoc="0" locked="0" layoutInCell="1" allowOverlap="1">
                <wp:simplePos x="0" y="0"/>
                <wp:positionH relativeFrom="column">
                  <wp:posOffset>4169876</wp:posOffset>
                </wp:positionH>
                <wp:positionV relativeFrom="paragraph">
                  <wp:posOffset>3703578</wp:posOffset>
                </wp:positionV>
                <wp:extent cx="19800" cy="1440"/>
                <wp:effectExtent l="38100" t="38100" r="37465" b="36830"/>
                <wp:wrapNone/>
                <wp:docPr id="6680" name="Ink 6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7">
                      <w14:nvContentPartPr>
                        <w14:cNvContentPartPr/>
                      </w14:nvContentPartPr>
                      <w14:xfrm>
                        <a:off x="0" y="0"/>
                        <a:ext cx="1980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80" o:spid="_x0000_s1026" type="#_x0000_t75" style="position:absolute;margin-left:327.75pt;margin-top:290.85pt;width:2.9pt;height:1.6pt;z-index:25676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">
                <v:imagedata r:id="rId34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2880" behindDoc="0" locked="0" layoutInCell="1" allowOverlap="1">
                <wp:simplePos x="0" y="0"/>
                <wp:positionH relativeFrom="column">
                  <wp:posOffset>4047116</wp:posOffset>
                </wp:positionH>
                <wp:positionV relativeFrom="paragraph">
                  <wp:posOffset>3428178</wp:posOffset>
                </wp:positionV>
                <wp:extent cx="122760" cy="254520"/>
                <wp:effectExtent l="38100" t="38100" r="48895" b="31750"/>
                <wp:wrapNone/>
                <wp:docPr id="6679" name="Ink 6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49">
                      <w14:nvContentPartPr>
                        <w14:cNvContentPartPr/>
                      </w14:nvContentPartPr>
                      <w14:xfrm>
                        <a:off x="0" y="0"/>
                        <a:ext cx="1227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9" o:spid="_x0000_s1026" type="#_x0000_t75" style="position:absolute;margin-left:317.9pt;margin-top:269.2pt;width:11.25pt;height:21.7pt;z-index:25676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">
                <v:imagedata r:id="rId34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1856" behindDoc="0" locked="0" layoutInCell="1" allowOverlap="1">
                <wp:simplePos x="0" y="0"/>
                <wp:positionH relativeFrom="column">
                  <wp:posOffset>5880956</wp:posOffset>
                </wp:positionH>
                <wp:positionV relativeFrom="paragraph">
                  <wp:posOffset>5271018</wp:posOffset>
                </wp:positionV>
                <wp:extent cx="360" cy="360"/>
                <wp:effectExtent l="0" t="0" r="0" b="0"/>
                <wp:wrapNone/>
                <wp:docPr id="6678" name="Ink 6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8" o:spid="_x0000_s1026" type="#_x0000_t75" style="position:absolute;margin-left:462.05pt;margin-top:414.05pt;width:2.05pt;height:2.05pt;z-index:25676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">
                <v:imagedata r:id="rId33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60832" behindDoc="0" locked="0" layoutInCell="1" allowOverlap="1">
                <wp:simplePos x="0" y="0"/>
                <wp:positionH relativeFrom="column">
                  <wp:posOffset>3954956</wp:posOffset>
                </wp:positionH>
                <wp:positionV relativeFrom="paragraph">
                  <wp:posOffset>3895458</wp:posOffset>
                </wp:positionV>
                <wp:extent cx="177120" cy="1405080"/>
                <wp:effectExtent l="38100" t="38100" r="52070" b="43180"/>
                <wp:wrapNone/>
                <wp:docPr id="6677" name="Ink 6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2">
                      <w14:nvContentPartPr>
                        <w14:cNvContentPartPr/>
                      </w14:nvContentPartPr>
                      <w14:xfrm>
                        <a:off x="0" y="0"/>
                        <a:ext cx="177120" cy="140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7" o:spid="_x0000_s1026" type="#_x0000_t75" style="position:absolute;margin-left:310.4pt;margin-top:305.9pt;width:15.85pt;height:112.45pt;z-index:25676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">
                <v:imagedata r:id="rId34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9808" behindDoc="0" locked="0" layoutInCell="1" allowOverlap="1">
                <wp:simplePos x="0" y="0"/>
                <wp:positionH relativeFrom="column">
                  <wp:posOffset>1799276</wp:posOffset>
                </wp:positionH>
                <wp:positionV relativeFrom="paragraph">
                  <wp:posOffset>3780258</wp:posOffset>
                </wp:positionV>
                <wp:extent cx="311040" cy="111600"/>
                <wp:effectExtent l="38100" t="38100" r="51435" b="41275"/>
                <wp:wrapNone/>
                <wp:docPr id="6676" name="Ink 6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4">
                      <w14:nvContentPartPr>
                        <w14:cNvContentPartPr/>
                      </w14:nvContentPartPr>
                      <w14:xfrm>
                        <a:off x="0" y="0"/>
                        <a:ext cx="31104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6" o:spid="_x0000_s1026" type="#_x0000_t75" style="position:absolute;margin-left:140.7pt;margin-top:296.65pt;width:26.55pt;height:10.85pt;z-index:25675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">
                <v:imagedata r:id="rId34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8784" behindDoc="0" locked="0" layoutInCell="1" allowOverlap="1">
                <wp:simplePos x="0" y="0"/>
                <wp:positionH relativeFrom="column">
                  <wp:posOffset>1856156</wp:posOffset>
                </wp:positionH>
                <wp:positionV relativeFrom="paragraph">
                  <wp:posOffset>6527778</wp:posOffset>
                </wp:positionV>
                <wp:extent cx="4228920" cy="271800"/>
                <wp:effectExtent l="38100" t="38100" r="19685" b="33020"/>
                <wp:wrapNone/>
                <wp:docPr id="6675" name="Ink 6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6">
                      <w14:nvContentPartPr>
                        <w14:cNvContentPartPr/>
                      </w14:nvContentPartPr>
                      <w14:xfrm>
                        <a:off x="0" y="0"/>
                        <a:ext cx="42289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5" o:spid="_x0000_s1026" type="#_x0000_t75" style="position:absolute;margin-left:145.5pt;margin-top:513.05pt;width:334.6pt;height:23.05pt;z-index:25675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">
                <v:imagedata r:id="rId345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7760" behindDoc="0" locked="0" layoutInCell="1" allowOverlap="1">
                <wp:simplePos x="0" y="0"/>
                <wp:positionH relativeFrom="column">
                  <wp:posOffset>1514156</wp:posOffset>
                </wp:positionH>
                <wp:positionV relativeFrom="paragraph">
                  <wp:posOffset>5666298</wp:posOffset>
                </wp:positionV>
                <wp:extent cx="4035600" cy="528840"/>
                <wp:effectExtent l="38100" t="38100" r="0" b="24130"/>
                <wp:wrapNone/>
                <wp:docPr id="6674" name="Ink 6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58">
                      <w14:nvContentPartPr>
                        <w14:cNvContentPartPr/>
                      </w14:nvContentPartPr>
                      <w14:xfrm>
                        <a:off x="0" y="0"/>
                        <a:ext cx="4035600" cy="52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4" o:spid="_x0000_s1026" type="#_x0000_t75" style="position:absolute;margin-left:118.75pt;margin-top:445.35pt;width:319pt;height:42.95pt;z-index:25675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">
                <v:imagedata r:id="rId34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6736" behindDoc="0" locked="0" layoutInCell="1" allowOverlap="1">
                <wp:simplePos x="0" y="0"/>
                <wp:positionH relativeFrom="column">
                  <wp:posOffset>1190156</wp:posOffset>
                </wp:positionH>
                <wp:positionV relativeFrom="paragraph">
                  <wp:posOffset>5010018</wp:posOffset>
                </wp:positionV>
                <wp:extent cx="4239720" cy="744840"/>
                <wp:effectExtent l="38100" t="38100" r="27940" b="36830"/>
                <wp:wrapNone/>
                <wp:docPr id="6673" name="Ink 6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0">
                      <w14:nvContentPartPr>
                        <w14:cNvContentPartPr/>
                      </w14:nvContentPartPr>
                      <w14:xfrm>
                        <a:off x="0" y="0"/>
                        <a:ext cx="4239720" cy="74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3" o:spid="_x0000_s1026" type="#_x0000_t75" style="position:absolute;margin-left:93.35pt;margin-top:393.75pt;width:335pt;height:59.85pt;z-index:25675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">
                <v:imagedata r:id="rId34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5712" behindDoc="0" locked="0" layoutInCell="1" allowOverlap="1">
                <wp:simplePos x="0" y="0"/>
                <wp:positionH relativeFrom="column">
                  <wp:posOffset>2498036</wp:posOffset>
                </wp:positionH>
                <wp:positionV relativeFrom="paragraph">
                  <wp:posOffset>5519058</wp:posOffset>
                </wp:positionV>
                <wp:extent cx="360" cy="360"/>
                <wp:effectExtent l="0" t="0" r="0" b="0"/>
                <wp:wrapNone/>
                <wp:docPr id="6672" name="Ink 6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2" o:spid="_x0000_s1026" type="#_x0000_t75" style="position:absolute;margin-left:195.7pt;margin-top:433.55pt;width:2.05pt;height:2.05pt;z-index:25675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">
                <v:imagedata r:id="rId34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4688" behindDoc="0" locked="0" layoutInCell="1" allowOverlap="1">
                <wp:simplePos x="0" y="0"/>
                <wp:positionH relativeFrom="column">
                  <wp:posOffset>2138036</wp:posOffset>
                </wp:positionH>
                <wp:positionV relativeFrom="paragraph">
                  <wp:posOffset>4524738</wp:posOffset>
                </wp:positionV>
                <wp:extent cx="2392920" cy="345240"/>
                <wp:effectExtent l="38100" t="38100" r="26670" b="36195"/>
                <wp:wrapNone/>
                <wp:docPr id="6671" name="Ink 6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4">
                      <w14:nvContentPartPr>
                        <w14:cNvContentPartPr/>
                      </w14:nvContentPartPr>
                      <w14:xfrm>
                        <a:off x="0" y="0"/>
                        <a:ext cx="239292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1" o:spid="_x0000_s1026" type="#_x0000_t75" style="position:absolute;margin-left:167.85pt;margin-top:355.55pt;width:189.65pt;height:28.5pt;z-index:25675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">
                <v:imagedata r:id="rId34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3664" behindDoc="0" locked="0" layoutInCell="1" allowOverlap="1">
                <wp:simplePos x="0" y="0"/>
                <wp:positionH relativeFrom="column">
                  <wp:posOffset>1041476</wp:posOffset>
                </wp:positionH>
                <wp:positionV relativeFrom="paragraph">
                  <wp:posOffset>4954938</wp:posOffset>
                </wp:positionV>
                <wp:extent cx="353160" cy="168840"/>
                <wp:effectExtent l="38100" t="19050" r="27940" b="22225"/>
                <wp:wrapNone/>
                <wp:docPr id="6670" name="Ink 6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6">
                      <w14:nvContentPartPr>
                        <w14:cNvContentPartPr/>
                      </w14:nvContentPartPr>
                      <w14:xfrm>
                        <a:off x="0" y="0"/>
                        <a:ext cx="35316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70" o:spid="_x0000_s1026" type="#_x0000_t75" style="position:absolute;margin-left:81.35pt;margin-top:389.65pt;width:28.95pt;height:14.4pt;z-index:25675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">
                <v:imagedata r:id="rId34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2640" behindDoc="0" locked="0" layoutInCell="1" allowOverlap="1">
                <wp:simplePos x="0" y="0"/>
                <wp:positionH relativeFrom="column">
                  <wp:posOffset>906116</wp:posOffset>
                </wp:positionH>
                <wp:positionV relativeFrom="paragraph">
                  <wp:posOffset>4291818</wp:posOffset>
                </wp:positionV>
                <wp:extent cx="2815200" cy="647640"/>
                <wp:effectExtent l="38100" t="38100" r="42545" b="38735"/>
                <wp:wrapNone/>
                <wp:docPr id="6669" name="Ink 6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68">
                      <w14:nvContentPartPr>
                        <w14:cNvContentPartPr/>
                      </w14:nvContentPartPr>
                      <w14:xfrm>
                        <a:off x="0" y="0"/>
                        <a:ext cx="2815200" cy="64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9" o:spid="_x0000_s1026" type="#_x0000_t75" style="position:absolute;margin-left:70.75pt;margin-top:337.25pt;width:223pt;height:52.4pt;z-index:25675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">
                <v:imagedata r:id="rId34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1616" behindDoc="0" locked="0" layoutInCell="1" allowOverlap="1">
                <wp:simplePos x="0" y="0"/>
                <wp:positionH relativeFrom="column">
                  <wp:posOffset>4916156</wp:posOffset>
                </wp:positionH>
                <wp:positionV relativeFrom="paragraph">
                  <wp:posOffset>3855498</wp:posOffset>
                </wp:positionV>
                <wp:extent cx="360" cy="360"/>
                <wp:effectExtent l="0" t="0" r="0" b="0"/>
                <wp:wrapNone/>
                <wp:docPr id="6668" name="Ink 6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8" o:spid="_x0000_s1026" type="#_x0000_t75" style="position:absolute;margin-left:386.1pt;margin-top:302.6pt;width:2.05pt;height:2.05pt;z-index:25675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50592" behindDoc="0" locked="0" layoutInCell="1" allowOverlap="1">
                <wp:simplePos x="0" y="0"/>
                <wp:positionH relativeFrom="column">
                  <wp:posOffset>4739756</wp:posOffset>
                </wp:positionH>
                <wp:positionV relativeFrom="paragraph">
                  <wp:posOffset>3866658</wp:posOffset>
                </wp:positionV>
                <wp:extent cx="223560" cy="297720"/>
                <wp:effectExtent l="38100" t="38100" r="43180" b="45720"/>
                <wp:wrapNone/>
                <wp:docPr id="6667" name="Ink 6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1">
                      <w14:nvContentPartPr>
                        <w14:cNvContentPartPr/>
                      </w14:nvContentPartPr>
                      <w14:xfrm>
                        <a:off x="0" y="0"/>
                        <a:ext cx="223560" cy="29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7" o:spid="_x0000_s1026" type="#_x0000_t75" style="position:absolute;margin-left:372.35pt;margin-top:303.65pt;width:19.3pt;height:25.1pt;z-index:25675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">
                <v:imagedata r:id="rId34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9568" behindDoc="0" locked="0" layoutInCell="1" allowOverlap="1">
                <wp:simplePos x="0" y="0"/>
                <wp:positionH relativeFrom="column">
                  <wp:posOffset>5614196</wp:posOffset>
                </wp:positionH>
                <wp:positionV relativeFrom="paragraph">
                  <wp:posOffset>5524098</wp:posOffset>
                </wp:positionV>
                <wp:extent cx="270000" cy="342000"/>
                <wp:effectExtent l="38100" t="38100" r="15875" b="58420"/>
                <wp:wrapNone/>
                <wp:docPr id="6666" name="Ink 6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3">
                      <w14:nvContentPartPr>
                        <w14:cNvContentPartPr/>
                      </w14:nvContentPartPr>
                      <w14:xfrm>
                        <a:off x="0" y="0"/>
                        <a:ext cx="270000" cy="34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6" o:spid="_x0000_s1026" type="#_x0000_t75" style="position:absolute;margin-left:441.5pt;margin-top:434.05pt;width:22.8pt;height:28.95pt;z-index:25674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">
                <v:imagedata r:id="rId34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8544" behindDoc="0" locked="0" layoutInCell="1" allowOverlap="1">
                <wp:simplePos x="0" y="0"/>
                <wp:positionH relativeFrom="column">
                  <wp:posOffset>7472516</wp:posOffset>
                </wp:positionH>
                <wp:positionV relativeFrom="paragraph">
                  <wp:posOffset>6942138</wp:posOffset>
                </wp:positionV>
                <wp:extent cx="360" cy="360"/>
                <wp:effectExtent l="0" t="0" r="0" b="0"/>
                <wp:wrapNone/>
                <wp:docPr id="6665" name="Ink 6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5" o:spid="_x0000_s1026" type="#_x0000_t75" style="position:absolute;margin-left:587.4pt;margin-top:545.65pt;width:2.05pt;height:2.05pt;z-index:25674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">
                <v:imagedata r:id="rId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7520" behindDoc="0" locked="0" layoutInCell="1" allowOverlap="1">
                <wp:simplePos x="0" y="0"/>
                <wp:positionH relativeFrom="column">
                  <wp:posOffset>861116</wp:posOffset>
                </wp:positionH>
                <wp:positionV relativeFrom="paragraph">
                  <wp:posOffset>5507178</wp:posOffset>
                </wp:positionV>
                <wp:extent cx="5092920" cy="329760"/>
                <wp:effectExtent l="38100" t="38100" r="50800" b="51435"/>
                <wp:wrapNone/>
                <wp:docPr id="6664" name="Ink 6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6">
                      <w14:nvContentPartPr>
                        <w14:cNvContentPartPr/>
                      </w14:nvContentPartPr>
                      <w14:xfrm>
                        <a:off x="0" y="0"/>
                        <a:ext cx="509292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4" o:spid="_x0000_s1026" type="#_x0000_t75" style="position:absolute;margin-left:67pt;margin-top:432.75pt;width:402.85pt;height:27.7pt;z-index:25674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">
                <v:imagedata r:id="rId34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6496" behindDoc="0" locked="0" layoutInCell="1" allowOverlap="1">
                <wp:simplePos x="0" y="0"/>
                <wp:positionH relativeFrom="column">
                  <wp:posOffset>427676</wp:posOffset>
                </wp:positionH>
                <wp:positionV relativeFrom="paragraph">
                  <wp:posOffset>5908938</wp:posOffset>
                </wp:positionV>
                <wp:extent cx="14760" cy="18360"/>
                <wp:effectExtent l="19050" t="19050" r="23495" b="20320"/>
                <wp:wrapNone/>
                <wp:docPr id="6663" name="Ink 6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78">
                      <w14:nvContentPartPr>
                        <w14:cNvContentPartPr/>
                      </w14:nvContentPartPr>
                      <w14:xfrm>
                        <a:off x="0" y="0"/>
                        <a:ext cx="1476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3" o:spid="_x0000_s1026" type="#_x0000_t75" style="position:absolute;margin-left:33.25pt;margin-top:464.65pt;width:2.2pt;height:2.55pt;z-index:25674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">
                <v:imagedata r:id="rId34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5472" behindDoc="0" locked="0" layoutInCell="1" allowOverlap="1">
                <wp:simplePos x="0" y="0"/>
                <wp:positionH relativeFrom="column">
                  <wp:posOffset>1412636</wp:posOffset>
                </wp:positionH>
                <wp:positionV relativeFrom="paragraph">
                  <wp:posOffset>4282818</wp:posOffset>
                </wp:positionV>
                <wp:extent cx="360" cy="360"/>
                <wp:effectExtent l="0" t="0" r="0" b="0"/>
                <wp:wrapNone/>
                <wp:docPr id="6662" name="Ink 6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2" o:spid="_x0000_s1026" type="#_x0000_t75" style="position:absolute;margin-left:110.25pt;margin-top:336.25pt;width:2.05pt;height:2.05pt;z-index:25674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4448" behindDoc="0" locked="0" layoutInCell="1" allowOverlap="1">
                <wp:simplePos x="0" y="0"/>
                <wp:positionH relativeFrom="column">
                  <wp:posOffset>941036</wp:posOffset>
                </wp:positionH>
                <wp:positionV relativeFrom="paragraph">
                  <wp:posOffset>4300098</wp:posOffset>
                </wp:positionV>
                <wp:extent cx="3951720" cy="2283480"/>
                <wp:effectExtent l="38100" t="38100" r="48895" b="40640"/>
                <wp:wrapNone/>
                <wp:docPr id="6661" name="Ink 6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1">
                      <w14:nvContentPartPr>
                        <w14:cNvContentPartPr/>
                      </w14:nvContentPartPr>
                      <w14:xfrm>
                        <a:off x="0" y="0"/>
                        <a:ext cx="3951720" cy="228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1" o:spid="_x0000_s1026" type="#_x0000_t75" style="position:absolute;margin-left:73.3pt;margin-top:337.65pt;width:312.85pt;height:181.55pt;z-index:25674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">
                <v:imagedata r:id="rId34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3424" behindDoc="0" locked="0" layoutInCell="1" allowOverlap="1">
                <wp:simplePos x="0" y="0"/>
                <wp:positionH relativeFrom="column">
                  <wp:posOffset>2729516</wp:posOffset>
                </wp:positionH>
                <wp:positionV relativeFrom="paragraph">
                  <wp:posOffset>2106110</wp:posOffset>
                </wp:positionV>
                <wp:extent cx="3600" cy="46440"/>
                <wp:effectExtent l="38100" t="38100" r="53975" b="48895"/>
                <wp:wrapNone/>
                <wp:docPr id="6660" name="Ink 6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3">
                      <w14:nvContentPartPr>
                        <w14:cNvContentPartPr/>
                      </w14:nvContentPartPr>
                      <w14:xfrm>
                        <a:off x="0" y="0"/>
                        <a:ext cx="36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60" o:spid="_x0000_s1026" type="#_x0000_t75" style="position:absolute;margin-left:214pt;margin-top:165.15pt;width:2.35pt;height:5.35pt;z-index:25674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">
                <v:imagedata r:id="rId34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2400" behindDoc="0" locked="0" layoutInCell="1" allowOverlap="1">
                <wp:simplePos x="0" y="0"/>
                <wp:positionH relativeFrom="column">
                  <wp:posOffset>2427836</wp:posOffset>
                </wp:positionH>
                <wp:positionV relativeFrom="paragraph">
                  <wp:posOffset>1900190</wp:posOffset>
                </wp:positionV>
                <wp:extent cx="171000" cy="199440"/>
                <wp:effectExtent l="57150" t="38100" r="635" b="48260"/>
                <wp:wrapNone/>
                <wp:docPr id="6659" name="Ink 6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5">
                      <w14:nvContentPartPr>
                        <w14:cNvContentPartPr/>
                      </w14:nvContentPartPr>
                      <w14:xfrm>
                        <a:off x="0" y="0"/>
                        <a:ext cx="171000" cy="19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9" o:spid="_x0000_s1026" type="#_x0000_t75" style="position:absolute;margin-left:190.1pt;margin-top:148.65pt;width:15.5pt;height:17.65pt;z-index:25674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">
                <v:imagedata r:id="rId34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1376" behindDoc="0" locked="0" layoutInCell="1" allowOverlap="1">
                <wp:simplePos x="0" y="0"/>
                <wp:positionH relativeFrom="column">
                  <wp:posOffset>1982156</wp:posOffset>
                </wp:positionH>
                <wp:positionV relativeFrom="paragraph">
                  <wp:posOffset>1651430</wp:posOffset>
                </wp:positionV>
                <wp:extent cx="580320" cy="390600"/>
                <wp:effectExtent l="38100" t="38100" r="48895" b="47625"/>
                <wp:wrapNone/>
                <wp:docPr id="6658" name="Ink 6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7">
                      <w14:nvContentPartPr>
                        <w14:cNvContentPartPr/>
                      </w14:nvContentPartPr>
                      <w14:xfrm>
                        <a:off x="0" y="0"/>
                        <a:ext cx="580320" cy="39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8" o:spid="_x0000_s1026" type="#_x0000_t75" style="position:absolute;margin-left:155.3pt;margin-top:129.3pt;width:47.5pt;height:32.45pt;z-index:25674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">
                <v:imagedata r:id="rId34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40352" behindDoc="0" locked="0" layoutInCell="1" allowOverlap="1">
                <wp:simplePos x="0" y="0"/>
                <wp:positionH relativeFrom="column">
                  <wp:posOffset>2459156</wp:posOffset>
                </wp:positionH>
                <wp:positionV relativeFrom="paragraph">
                  <wp:posOffset>2123030</wp:posOffset>
                </wp:positionV>
                <wp:extent cx="193320" cy="197280"/>
                <wp:effectExtent l="38100" t="38100" r="54610" b="50800"/>
                <wp:wrapNone/>
                <wp:docPr id="6657" name="Ink 6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89">
                      <w14:nvContentPartPr>
                        <w14:cNvContentPartPr/>
                      </w14:nvContentPartPr>
                      <w14:xfrm>
                        <a:off x="0" y="0"/>
                        <a:ext cx="193320" cy="19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7" o:spid="_x0000_s1026" type="#_x0000_t75" style="position:absolute;margin-left:192.85pt;margin-top:166.2pt;width:17pt;height:17.35pt;z-index:25674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">
                <v:imagedata r:id="rId34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9328" behindDoc="0" locked="0" layoutInCell="1" allowOverlap="1">
                <wp:simplePos x="0" y="0"/>
                <wp:positionH relativeFrom="column">
                  <wp:posOffset>2202116</wp:posOffset>
                </wp:positionH>
                <wp:positionV relativeFrom="paragraph">
                  <wp:posOffset>2094590</wp:posOffset>
                </wp:positionV>
                <wp:extent cx="412200" cy="669960"/>
                <wp:effectExtent l="38100" t="38100" r="26035" b="34925"/>
                <wp:wrapNone/>
                <wp:docPr id="6656" name="Ink 6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1">
                      <w14:nvContentPartPr>
                        <w14:cNvContentPartPr/>
                      </w14:nvContentPartPr>
                      <w14:xfrm>
                        <a:off x="0" y="0"/>
                        <a:ext cx="412200" cy="66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6" o:spid="_x0000_s1026" type="#_x0000_t75" style="position:absolute;margin-left:172.6pt;margin-top:164.35pt;width:33.8pt;height:54.15pt;z-index:25673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">
                <v:imagedata r:id="rId34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8304" behindDoc="0" locked="0" layoutInCell="1" allowOverlap="1">
                <wp:simplePos x="0" y="0"/>
                <wp:positionH relativeFrom="column">
                  <wp:posOffset>1779476</wp:posOffset>
                </wp:positionH>
                <wp:positionV relativeFrom="paragraph">
                  <wp:posOffset>1657910</wp:posOffset>
                </wp:positionV>
                <wp:extent cx="263520" cy="208800"/>
                <wp:effectExtent l="38100" t="38100" r="41910" b="39370"/>
                <wp:wrapNone/>
                <wp:docPr id="6655" name="Ink 6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3">
                      <w14:nvContentPartPr>
                        <w14:cNvContentPartPr/>
                      </w14:nvContentPartPr>
                      <w14:xfrm>
                        <a:off x="0" y="0"/>
                        <a:ext cx="2635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5" o:spid="_x0000_s1026" type="#_x0000_t75" style="position:absolute;margin-left:139.25pt;margin-top:129.7pt;width:22.55pt;height:18.3pt;z-index:25673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">
                <v:imagedata r:id="rId34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7280" behindDoc="0" locked="0" layoutInCell="1" allowOverlap="1">
                <wp:simplePos x="0" y="0"/>
                <wp:positionH relativeFrom="column">
                  <wp:posOffset>1714676</wp:posOffset>
                </wp:positionH>
                <wp:positionV relativeFrom="paragraph">
                  <wp:posOffset>1641710</wp:posOffset>
                </wp:positionV>
                <wp:extent cx="271440" cy="229320"/>
                <wp:effectExtent l="38100" t="38100" r="52705" b="56515"/>
                <wp:wrapNone/>
                <wp:docPr id="6654" name="Ink 6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5">
                      <w14:nvContentPartPr>
                        <w14:cNvContentPartPr/>
                      </w14:nvContentPartPr>
                      <w14:xfrm>
                        <a:off x="0" y="0"/>
                        <a:ext cx="271440" cy="22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4" o:spid="_x0000_s1026" type="#_x0000_t75" style="position:absolute;margin-left:134.2pt;margin-top:128.3pt;width:23.1pt;height:20pt;z-index:25673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">
                <v:imagedata r:id="rId34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6256" behindDoc="0" locked="0" layoutInCell="1" allowOverlap="1">
                <wp:simplePos x="0" y="0"/>
                <wp:positionH relativeFrom="column">
                  <wp:posOffset>1962356</wp:posOffset>
                </wp:positionH>
                <wp:positionV relativeFrom="paragraph">
                  <wp:posOffset>1612550</wp:posOffset>
                </wp:positionV>
                <wp:extent cx="636480" cy="411480"/>
                <wp:effectExtent l="19050" t="19050" r="30480" b="26670"/>
                <wp:wrapNone/>
                <wp:docPr id="6653" name="Ink 6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7">
                      <w14:nvContentPartPr>
                        <w14:cNvContentPartPr/>
                      </w14:nvContentPartPr>
                      <w14:xfrm>
                        <a:off x="0" y="0"/>
                        <a:ext cx="636480" cy="41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3" o:spid="_x0000_s1026" type="#_x0000_t75" style="position:absolute;margin-left:154.15pt;margin-top:126.6pt;width:51.2pt;height:33.5pt;z-index:25673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">
                <v:imagedata r:id="rId34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5232" behindDoc="0" locked="0" layoutInCell="1" allowOverlap="1">
                <wp:simplePos x="0" y="0"/>
                <wp:positionH relativeFrom="column">
                  <wp:posOffset>1476716</wp:posOffset>
                </wp:positionH>
                <wp:positionV relativeFrom="paragraph">
                  <wp:posOffset>2220590</wp:posOffset>
                </wp:positionV>
                <wp:extent cx="189000" cy="322560"/>
                <wp:effectExtent l="38100" t="38100" r="20955" b="40005"/>
                <wp:wrapNone/>
                <wp:docPr id="6652" name="Ink 6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499">
                      <w14:nvContentPartPr>
                        <w14:cNvContentPartPr/>
                      </w14:nvContentPartPr>
                      <w14:xfrm>
                        <a:off x="0" y="0"/>
                        <a:ext cx="18900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2" o:spid="_x0000_s1026" type="#_x0000_t75" style="position:absolute;margin-left:115.45pt;margin-top:174.05pt;width:16.7pt;height:27.2pt;z-index:25673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">
                <v:imagedata r:id="rId35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4208" behindDoc="0" locked="0" layoutInCell="1" allowOverlap="1">
                <wp:simplePos x="0" y="0"/>
                <wp:positionH relativeFrom="column">
                  <wp:posOffset>1523156</wp:posOffset>
                </wp:positionH>
                <wp:positionV relativeFrom="paragraph">
                  <wp:posOffset>2362790</wp:posOffset>
                </wp:positionV>
                <wp:extent cx="360" cy="360"/>
                <wp:effectExtent l="0" t="0" r="0" b="0"/>
                <wp:wrapNone/>
                <wp:docPr id="6651" name="Ink 6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1" o:spid="_x0000_s1026" type="#_x0000_t75" style="position:absolute;margin-left:118.95pt;margin-top:185.05pt;width:2.05pt;height:2.05pt;z-index:25673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">
                <v:imagedata r:id="rId33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3184" behindDoc="0" locked="0" layoutInCell="1" allowOverlap="1">
                <wp:simplePos x="0" y="0"/>
                <wp:positionH relativeFrom="column">
                  <wp:posOffset>1522076</wp:posOffset>
                </wp:positionH>
                <wp:positionV relativeFrom="paragraph">
                  <wp:posOffset>2334710</wp:posOffset>
                </wp:positionV>
                <wp:extent cx="64800" cy="77400"/>
                <wp:effectExtent l="57150" t="38100" r="49530" b="37465"/>
                <wp:wrapNone/>
                <wp:docPr id="6650" name="Ink 6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2">
                      <w14:nvContentPartPr>
                        <w14:cNvContentPartPr/>
                      </w14:nvContentPartPr>
                      <w14:xfrm>
                        <a:off x="0" y="0"/>
                        <a:ext cx="64800" cy="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50" o:spid="_x0000_s1026" type="#_x0000_t75" style="position:absolute;margin-left:118.75pt;margin-top:182.9pt;width:7.1pt;height:7.9pt;z-index:25673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">
                <v:imagedata r:id="rId35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2160" behindDoc="0" locked="0" layoutInCell="1" allowOverlap="1">
                <wp:simplePos x="0" y="0"/>
                <wp:positionH relativeFrom="column">
                  <wp:posOffset>1438556</wp:posOffset>
                </wp:positionH>
                <wp:positionV relativeFrom="paragraph">
                  <wp:posOffset>2197190</wp:posOffset>
                </wp:positionV>
                <wp:extent cx="317880" cy="326520"/>
                <wp:effectExtent l="38100" t="38100" r="6350" b="54610"/>
                <wp:wrapNone/>
                <wp:docPr id="6649" name="Ink 6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4">
                      <w14:nvContentPartPr>
                        <w14:cNvContentPartPr/>
                      </w14:nvContentPartPr>
                      <w14:xfrm>
                        <a:off x="0" y="0"/>
                        <a:ext cx="317880" cy="32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9" o:spid="_x0000_s1026" type="#_x0000_t75" style="position:absolute;margin-left:112.35pt;margin-top:172.05pt;width:27pt;height:27.6pt;z-index:25673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">
                <v:imagedata r:id="rId35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1136" behindDoc="0" locked="0" layoutInCell="1" allowOverlap="1">
                <wp:simplePos x="0" y="0"/>
                <wp:positionH relativeFrom="column">
                  <wp:posOffset>1984316</wp:posOffset>
                </wp:positionH>
                <wp:positionV relativeFrom="paragraph">
                  <wp:posOffset>2853110</wp:posOffset>
                </wp:positionV>
                <wp:extent cx="238680" cy="102600"/>
                <wp:effectExtent l="38100" t="38100" r="47625" b="50165"/>
                <wp:wrapNone/>
                <wp:docPr id="6648" name="Ink 6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6">
                      <w14:nvContentPartPr>
                        <w14:cNvContentPartPr/>
                      </w14:nvContentPartPr>
                      <w14:xfrm>
                        <a:off x="0" y="0"/>
                        <a:ext cx="23868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8" o:spid="_x0000_s1026" type="#_x0000_t75" style="position:absolute;margin-left:155.3pt;margin-top:223.75pt;width:20.65pt;height:9.95pt;z-index:25673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">
                <v:imagedata r:id="rId35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30112" behindDoc="0" locked="0" layoutInCell="1" allowOverlap="1">
                <wp:simplePos x="0" y="0"/>
                <wp:positionH relativeFrom="column">
                  <wp:posOffset>2111396</wp:posOffset>
                </wp:positionH>
                <wp:positionV relativeFrom="paragraph">
                  <wp:posOffset>2709470</wp:posOffset>
                </wp:positionV>
                <wp:extent cx="98280" cy="173880"/>
                <wp:effectExtent l="38100" t="38100" r="54610" b="55245"/>
                <wp:wrapNone/>
                <wp:docPr id="6647" name="Ink 6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08">
                      <w14:nvContentPartPr>
                        <w14:cNvContentPartPr/>
                      </w14:nvContentPartPr>
                      <w14:xfrm>
                        <a:off x="0" y="0"/>
                        <a:ext cx="9828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7" o:spid="_x0000_s1026" type="#_x0000_t75" style="position:absolute;margin-left:165.3pt;margin-top:212.4pt;width:9.75pt;height:15.7pt;z-index:25673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">
                <v:imagedata r:id="rId35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9088" behindDoc="0" locked="0" layoutInCell="1" allowOverlap="1">
                <wp:simplePos x="0" y="0"/>
                <wp:positionH relativeFrom="column">
                  <wp:posOffset>1771556</wp:posOffset>
                </wp:positionH>
                <wp:positionV relativeFrom="paragraph">
                  <wp:posOffset>1571870</wp:posOffset>
                </wp:positionV>
                <wp:extent cx="247320" cy="217080"/>
                <wp:effectExtent l="38100" t="38100" r="38735" b="50165"/>
                <wp:wrapNone/>
                <wp:docPr id="6646" name="Ink 6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0">
                      <w14:nvContentPartPr>
                        <w14:cNvContentPartPr/>
                      </w14:nvContentPartPr>
                      <w14:xfrm>
                        <a:off x="0" y="0"/>
                        <a:ext cx="247320" cy="21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6" o:spid="_x0000_s1026" type="#_x0000_t75" style="position:absolute;margin-left:138.55pt;margin-top:123pt;width:21.35pt;height:18.8pt;z-index:25672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">
                <v:imagedata r:id="rId35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8064" behindDoc="0" locked="0" layoutInCell="1" allowOverlap="1">
                <wp:simplePos x="0" y="0"/>
                <wp:positionH relativeFrom="column">
                  <wp:posOffset>1944716</wp:posOffset>
                </wp:positionH>
                <wp:positionV relativeFrom="paragraph">
                  <wp:posOffset>1570790</wp:posOffset>
                </wp:positionV>
                <wp:extent cx="12600" cy="9720"/>
                <wp:effectExtent l="19050" t="19050" r="26035" b="28575"/>
                <wp:wrapNone/>
                <wp:docPr id="6645" name="Ink 6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2">
                      <w14:nvContentPartPr>
                        <w14:cNvContentPartPr/>
                      </w14:nvContentPartPr>
                      <w14:xfrm>
                        <a:off x="0" y="0"/>
                        <a:ext cx="126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5" o:spid="_x0000_s1026" type="#_x0000_t75" style="position:absolute;margin-left:152.6pt;margin-top:123.25pt;width:2.05pt;height:1.85pt;z-index:25672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">
                <v:imagedata r:id="rId35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7040" behindDoc="0" locked="0" layoutInCell="1" allowOverlap="1">
                <wp:simplePos x="0" y="0"/>
                <wp:positionH relativeFrom="column">
                  <wp:posOffset>2247476</wp:posOffset>
                </wp:positionH>
                <wp:positionV relativeFrom="paragraph">
                  <wp:posOffset>2776070</wp:posOffset>
                </wp:positionV>
                <wp:extent cx="31680" cy="45720"/>
                <wp:effectExtent l="38100" t="38100" r="45085" b="30480"/>
                <wp:wrapNone/>
                <wp:docPr id="6644" name="Ink 6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4">
                      <w14:nvContentPartPr>
                        <w14:cNvContentPartPr/>
                      </w14:nvContentPartPr>
                      <w14:xfrm>
                        <a:off x="0" y="0"/>
                        <a:ext cx="3168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4" o:spid="_x0000_s1026" type="#_x0000_t75" style="position:absolute;margin-left:176.1pt;margin-top:218.1pt;width:4.2pt;height:4.95pt;z-index:25672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">
                <v:imagedata r:id="rId35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6016" behindDoc="0" locked="0" layoutInCell="1" allowOverlap="1">
                <wp:simplePos x="0" y="0"/>
                <wp:positionH relativeFrom="column">
                  <wp:posOffset>2207876</wp:posOffset>
                </wp:positionH>
                <wp:positionV relativeFrom="paragraph">
                  <wp:posOffset>2670590</wp:posOffset>
                </wp:positionV>
                <wp:extent cx="162720" cy="244080"/>
                <wp:effectExtent l="38100" t="38100" r="46990" b="41910"/>
                <wp:wrapNone/>
                <wp:docPr id="6643" name="Ink 6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6">
                      <w14:nvContentPartPr>
                        <w14:cNvContentPartPr/>
                      </w14:nvContentPartPr>
                      <w14:xfrm>
                        <a:off x="0" y="0"/>
                        <a:ext cx="162720" cy="24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3" o:spid="_x0000_s1026" type="#_x0000_t75" style="position:absolute;margin-left:173.05pt;margin-top:209.75pt;width:14.45pt;height:20.6pt;z-index:25672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">
                <v:imagedata r:id="rId35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4992" behindDoc="0" locked="0" layoutInCell="1" allowOverlap="1">
                <wp:simplePos x="0" y="0"/>
                <wp:positionH relativeFrom="column">
                  <wp:posOffset>2181956</wp:posOffset>
                </wp:positionH>
                <wp:positionV relativeFrom="paragraph">
                  <wp:posOffset>2755550</wp:posOffset>
                </wp:positionV>
                <wp:extent cx="37440" cy="115200"/>
                <wp:effectExtent l="19050" t="38100" r="39370" b="37465"/>
                <wp:wrapNone/>
                <wp:docPr id="6642" name="Ink 6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18">
                      <w14:nvContentPartPr>
                        <w14:cNvContentPartPr/>
                      </w14:nvContentPartPr>
                      <w14:xfrm>
                        <a:off x="0" y="0"/>
                        <a:ext cx="3744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2" o:spid="_x0000_s1026" type="#_x0000_t75" style="position:absolute;margin-left:171.05pt;margin-top:216.25pt;width:4.45pt;height:10.5pt;z-index:25672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">
                <v:imagedata r:id="rId35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3968" behindDoc="0" locked="0" layoutInCell="1" allowOverlap="1">
                <wp:simplePos x="0" y="0"/>
                <wp:positionH relativeFrom="column">
                  <wp:posOffset>2200316</wp:posOffset>
                </wp:positionH>
                <wp:positionV relativeFrom="paragraph">
                  <wp:posOffset>280190</wp:posOffset>
                </wp:positionV>
                <wp:extent cx="401040" cy="2510280"/>
                <wp:effectExtent l="19050" t="38100" r="37465" b="42545"/>
                <wp:wrapNone/>
                <wp:docPr id="6641" name="Ink 6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0">
                      <w14:nvContentPartPr>
                        <w14:cNvContentPartPr/>
                      </w14:nvContentPartPr>
                      <w14:xfrm>
                        <a:off x="0" y="0"/>
                        <a:ext cx="401040" cy="251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1" o:spid="_x0000_s1026" type="#_x0000_t75" style="position:absolute;margin-left:172.5pt;margin-top:21.3pt;width:33.15pt;height:199.1pt;z-index:25672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">
                <v:imagedata r:id="rId35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2944" behindDoc="0" locked="0" layoutInCell="1" allowOverlap="1">
                <wp:simplePos x="0" y="0"/>
                <wp:positionH relativeFrom="column">
                  <wp:posOffset>2137316</wp:posOffset>
                </wp:positionH>
                <wp:positionV relativeFrom="paragraph">
                  <wp:posOffset>1426430</wp:posOffset>
                </wp:positionV>
                <wp:extent cx="10800" cy="1080"/>
                <wp:effectExtent l="38100" t="38100" r="27305" b="37465"/>
                <wp:wrapNone/>
                <wp:docPr id="6640" name="Ink 6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2">
                      <w14:nvContentPartPr>
                        <w14:cNvContentPartPr/>
                      </w14:nvContentPartPr>
                      <w14:xfrm>
                        <a:off x="0" y="0"/>
                        <a:ext cx="1080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40" o:spid="_x0000_s1026" type="#_x0000_t75" style="position:absolute;margin-left:167.6pt;margin-top:111.3pt;width:2.05pt;height:2.2pt;z-index:25672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">
                <v:imagedata r:id="rId35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1920" behindDoc="0" locked="0" layoutInCell="1" allowOverlap="1">
                <wp:simplePos x="0" y="0"/>
                <wp:positionH relativeFrom="column">
                  <wp:posOffset>2171156</wp:posOffset>
                </wp:positionH>
                <wp:positionV relativeFrom="paragraph">
                  <wp:posOffset>1335710</wp:posOffset>
                </wp:positionV>
                <wp:extent cx="29520" cy="91800"/>
                <wp:effectExtent l="38100" t="19050" r="27940" b="22860"/>
                <wp:wrapNone/>
                <wp:docPr id="6639" name="Ink 6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4">
                      <w14:nvContentPartPr>
                        <w14:cNvContentPartPr/>
                      </w14:nvContentPartPr>
                      <w14:xfrm>
                        <a:off x="0" y="0"/>
                        <a:ext cx="295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9" o:spid="_x0000_s1026" type="#_x0000_t75" style="position:absolute;margin-left:170.4pt;margin-top:104.6pt;width:3.5pt;height:8.35pt;z-index:25672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">
                <v:imagedata r:id="rId35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20896" behindDoc="0" locked="0" layoutInCell="1" allowOverlap="1">
                <wp:simplePos x="0" y="0"/>
                <wp:positionH relativeFrom="column">
                  <wp:posOffset>2038316</wp:posOffset>
                </wp:positionH>
                <wp:positionV relativeFrom="paragraph">
                  <wp:posOffset>1302230</wp:posOffset>
                </wp:positionV>
                <wp:extent cx="187560" cy="79920"/>
                <wp:effectExtent l="38100" t="38100" r="41275" b="34925"/>
                <wp:wrapNone/>
                <wp:docPr id="6638" name="Ink 6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6">
                      <w14:nvContentPartPr>
                        <w14:cNvContentPartPr/>
                      </w14:nvContentPartPr>
                      <w14:xfrm>
                        <a:off x="0" y="0"/>
                        <a:ext cx="1875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8" o:spid="_x0000_s1026" type="#_x0000_t75" style="position:absolute;margin-left:159.8pt;margin-top:101.75pt;width:16.25pt;height:7.8pt;z-index:25672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">
                <v:imagedata r:id="rId352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9872" behindDoc="0" locked="0" layoutInCell="1" allowOverlap="1">
                <wp:simplePos x="0" y="0"/>
                <wp:positionH relativeFrom="column">
                  <wp:posOffset>2034716</wp:posOffset>
                </wp:positionH>
                <wp:positionV relativeFrom="paragraph">
                  <wp:posOffset>1404110</wp:posOffset>
                </wp:positionV>
                <wp:extent cx="11160" cy="1440"/>
                <wp:effectExtent l="19050" t="38100" r="27305" b="36830"/>
                <wp:wrapNone/>
                <wp:docPr id="6637" name="Ink 6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28">
                      <w14:nvContentPartPr>
                        <w14:cNvContentPartPr/>
                      </w14:nvContentPartPr>
                      <w14:xfrm>
                        <a:off x="0" y="0"/>
                        <a:ext cx="111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7" o:spid="_x0000_s1026" type="#_x0000_t75" style="position:absolute;margin-left:159.75pt;margin-top:109.95pt;width:1.95pt;height:1.3pt;z-index:25671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">
                <v:imagedata r:id="rId352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8848" behindDoc="0" locked="0" layoutInCell="1" allowOverlap="1">
                <wp:simplePos x="0" y="0"/>
                <wp:positionH relativeFrom="column">
                  <wp:posOffset>1973516</wp:posOffset>
                </wp:positionH>
                <wp:positionV relativeFrom="paragraph">
                  <wp:posOffset>1504910</wp:posOffset>
                </wp:positionV>
                <wp:extent cx="88560" cy="89640"/>
                <wp:effectExtent l="38100" t="38100" r="45085" b="43815"/>
                <wp:wrapNone/>
                <wp:docPr id="6636" name="Ink 6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0">
                      <w14:nvContentPartPr>
                        <w14:cNvContentPartPr/>
                      </w14:nvContentPartPr>
                      <w14:xfrm>
                        <a:off x="0" y="0"/>
                        <a:ext cx="8856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6" o:spid="_x0000_s1026" type="#_x0000_t75" style="position:absolute;margin-left:154.6pt;margin-top:117.7pt;width:8.6pt;height:8.65pt;z-index:25671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">
                <v:imagedata r:id="rId353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7824" behindDoc="0" locked="0" layoutInCell="1" allowOverlap="1">
                <wp:simplePos x="0" y="0"/>
                <wp:positionH relativeFrom="column">
                  <wp:posOffset>2027156</wp:posOffset>
                </wp:positionH>
                <wp:positionV relativeFrom="paragraph">
                  <wp:posOffset>291350</wp:posOffset>
                </wp:positionV>
                <wp:extent cx="527760" cy="1258560"/>
                <wp:effectExtent l="38100" t="38100" r="43815" b="37465"/>
                <wp:wrapNone/>
                <wp:docPr id="6635" name="Ink 6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2">
                      <w14:nvContentPartPr>
                        <w14:cNvContentPartPr/>
                      </w14:nvContentPartPr>
                      <w14:xfrm>
                        <a:off x="0" y="0"/>
                        <a:ext cx="527760" cy="125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5" o:spid="_x0000_s1026" type="#_x0000_t75" style="position:absolute;margin-left:158.8pt;margin-top:22.35pt;width:42.95pt;height:100.55pt;z-index:25671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">
                <v:imagedata r:id="rId35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6800" behindDoc="0" locked="0" layoutInCell="1" allowOverlap="1">
                <wp:simplePos x="0" y="0"/>
                <wp:positionH relativeFrom="column">
                  <wp:posOffset>2520356</wp:posOffset>
                </wp:positionH>
                <wp:positionV relativeFrom="paragraph">
                  <wp:posOffset>1890470</wp:posOffset>
                </wp:positionV>
                <wp:extent cx="13320" cy="11520"/>
                <wp:effectExtent l="38100" t="38100" r="44450" b="26670"/>
                <wp:wrapNone/>
                <wp:docPr id="6634" name="Ink 6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4">
                      <w14:nvContentPartPr>
                        <w14:cNvContentPartPr/>
                      </w14:nvContentPartPr>
                      <w14:xfrm>
                        <a:off x="0" y="0"/>
                        <a:ext cx="133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4" o:spid="_x0000_s1026" type="#_x0000_t75" style="position:absolute;margin-left:197.8pt;margin-top:148.05pt;width:2.55pt;height:2.3pt;z-index:25671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">
                <v:imagedata r:id="rId35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5776" behindDoc="0" locked="0" layoutInCell="1" allowOverlap="1">
                <wp:simplePos x="0" y="0"/>
                <wp:positionH relativeFrom="column">
                  <wp:posOffset>2458796</wp:posOffset>
                </wp:positionH>
                <wp:positionV relativeFrom="paragraph">
                  <wp:posOffset>1806230</wp:posOffset>
                </wp:positionV>
                <wp:extent cx="173880" cy="127080"/>
                <wp:effectExtent l="38100" t="38100" r="36195" b="44450"/>
                <wp:wrapNone/>
                <wp:docPr id="6633" name="Ink 6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6">
                      <w14:nvContentPartPr>
                        <w14:cNvContentPartPr/>
                      </w14:nvContentPartPr>
                      <w14:xfrm>
                        <a:off x="0" y="0"/>
                        <a:ext cx="17388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3" o:spid="_x0000_s1026" type="#_x0000_t75" style="position:absolute;margin-left:192.7pt;margin-top:141.3pt;width:15.4pt;height:11.85pt;z-index:25671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">
                <v:imagedata r:id="rId35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4752" behindDoc="0" locked="0" layoutInCell="1" allowOverlap="1">
                <wp:simplePos x="0" y="0"/>
                <wp:positionH relativeFrom="column">
                  <wp:posOffset>2681996</wp:posOffset>
                </wp:positionH>
                <wp:positionV relativeFrom="paragraph">
                  <wp:posOffset>1943030</wp:posOffset>
                </wp:positionV>
                <wp:extent cx="18360" cy="6120"/>
                <wp:effectExtent l="38100" t="38100" r="20320" b="32385"/>
                <wp:wrapNone/>
                <wp:docPr id="6632" name="Ink 6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38">
                      <w14:nvContentPartPr>
                        <w14:cNvContentPartPr/>
                      </w14:nvContentPartPr>
                      <w14:xfrm>
                        <a:off x="0" y="0"/>
                        <a:ext cx="18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2" o:spid="_x0000_s1026" type="#_x0000_t75" style="position:absolute;margin-left:210.5pt;margin-top:152.25pt;width:2.7pt;height:2.1pt;z-index:25671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">
                <v:imagedata r:id="rId35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3728" behindDoc="0" locked="0" layoutInCell="1" allowOverlap="1">
                <wp:simplePos x="0" y="0"/>
                <wp:positionH relativeFrom="column">
                  <wp:posOffset>2631236</wp:posOffset>
                </wp:positionH>
                <wp:positionV relativeFrom="paragraph">
                  <wp:posOffset>1800110</wp:posOffset>
                </wp:positionV>
                <wp:extent cx="188640" cy="131040"/>
                <wp:effectExtent l="38100" t="38100" r="40005" b="40640"/>
                <wp:wrapNone/>
                <wp:docPr id="6631" name="Ink 6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0">
                      <w14:nvContentPartPr>
                        <w14:cNvContentPartPr/>
                      </w14:nvContentPartPr>
                      <w14:xfrm>
                        <a:off x="0" y="0"/>
                        <a:ext cx="18864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1" o:spid="_x0000_s1026" type="#_x0000_t75" style="position:absolute;margin-left:206.45pt;margin-top:140.9pt;width:16.5pt;height:12.05pt;z-index:25671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">
                <v:imagedata r:id="rId35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2704" behindDoc="0" locked="0" layoutInCell="1" allowOverlap="1">
                <wp:simplePos x="0" y="0"/>
                <wp:positionH relativeFrom="column">
                  <wp:posOffset>4020836</wp:posOffset>
                </wp:positionH>
                <wp:positionV relativeFrom="paragraph">
                  <wp:posOffset>2340110</wp:posOffset>
                </wp:positionV>
                <wp:extent cx="16560" cy="46800"/>
                <wp:effectExtent l="38100" t="38100" r="59690" b="48895"/>
                <wp:wrapNone/>
                <wp:docPr id="6630" name="Ink 6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2">
                      <w14:nvContentPartPr>
                        <w14:cNvContentPartPr/>
                      </w14:nvContentPartPr>
                      <w14:xfrm>
                        <a:off x="0" y="0"/>
                        <a:ext cx="1656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30" o:spid="_x0000_s1026" type="#_x0000_t75" style="position:absolute;margin-left:315.6pt;margin-top:183.25pt;width:3.3pt;height:5.75pt;z-index:25671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">
                <v:imagedata r:id="rId354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1680" behindDoc="0" locked="0" layoutInCell="1" allowOverlap="1">
                <wp:simplePos x="0" y="0"/>
                <wp:positionH relativeFrom="column">
                  <wp:posOffset>2857676</wp:posOffset>
                </wp:positionH>
                <wp:positionV relativeFrom="paragraph">
                  <wp:posOffset>2125190</wp:posOffset>
                </wp:positionV>
                <wp:extent cx="224640" cy="106560"/>
                <wp:effectExtent l="38100" t="38100" r="23495" b="46355"/>
                <wp:wrapNone/>
                <wp:docPr id="6629" name="Ink 6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4">
                      <w14:nvContentPartPr>
                        <w14:cNvContentPartPr/>
                      </w14:nvContentPartPr>
                      <w14:xfrm>
                        <a:off x="0" y="0"/>
                        <a:ext cx="22464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9" o:spid="_x0000_s1026" type="#_x0000_t75" style="position:absolute;margin-left:224.25pt;margin-top:166.55pt;width:19.25pt;height:10.15pt;z-index:25671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">
                <v:imagedata r:id="rId354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10656" behindDoc="0" locked="0" layoutInCell="1" allowOverlap="1">
                <wp:simplePos x="0" y="0"/>
                <wp:positionH relativeFrom="column">
                  <wp:posOffset>3078716</wp:posOffset>
                </wp:positionH>
                <wp:positionV relativeFrom="paragraph">
                  <wp:posOffset>1881470</wp:posOffset>
                </wp:positionV>
                <wp:extent cx="95040" cy="230760"/>
                <wp:effectExtent l="38100" t="38100" r="635" b="36195"/>
                <wp:wrapNone/>
                <wp:docPr id="6628" name="Ink 6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6">
                      <w14:nvContentPartPr>
                        <w14:cNvContentPartPr/>
                      </w14:nvContentPartPr>
                      <w14:xfrm>
                        <a:off x="0" y="0"/>
                        <a:ext cx="9504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8" o:spid="_x0000_s1026" type="#_x0000_t75" style="position:absolute;margin-left:241.55pt;margin-top:147.45pt;width:9.2pt;height:19.7pt;z-index:25671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">
                <v:imagedata r:id="rId354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9632" behindDoc="0" locked="0" layoutInCell="1" allowOverlap="1">
                <wp:simplePos x="0" y="0"/>
                <wp:positionH relativeFrom="column">
                  <wp:posOffset>2797196</wp:posOffset>
                </wp:positionH>
                <wp:positionV relativeFrom="paragraph">
                  <wp:posOffset>1907390</wp:posOffset>
                </wp:positionV>
                <wp:extent cx="146520" cy="299520"/>
                <wp:effectExtent l="38100" t="38100" r="44450" b="43815"/>
                <wp:wrapNone/>
                <wp:docPr id="6627" name="Ink 6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48">
                      <w14:nvContentPartPr>
                        <w14:cNvContentPartPr/>
                      </w14:nvContentPartPr>
                      <w14:xfrm>
                        <a:off x="0" y="0"/>
                        <a:ext cx="146520" cy="29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7" o:spid="_x0000_s1026" type="#_x0000_t75" style="position:absolute;margin-left:219.5pt;margin-top:149.35pt;width:13.25pt;height:25.4pt;z-index:25670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">
                <v:imagedata r:id="rId354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8608" behindDoc="0" locked="0" layoutInCell="1" allowOverlap="1">
                <wp:simplePos x="0" y="0"/>
                <wp:positionH relativeFrom="column">
                  <wp:posOffset>2560676</wp:posOffset>
                </wp:positionH>
                <wp:positionV relativeFrom="paragraph">
                  <wp:posOffset>283070</wp:posOffset>
                </wp:positionV>
                <wp:extent cx="105120" cy="1828440"/>
                <wp:effectExtent l="19050" t="38100" r="47625" b="57785"/>
                <wp:wrapNone/>
                <wp:docPr id="6626" name="Ink 6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0">
                      <w14:nvContentPartPr>
                        <w14:cNvContentPartPr/>
                      </w14:nvContentPartPr>
                      <w14:xfrm>
                        <a:off x="0" y="0"/>
                        <a:ext cx="105120" cy="18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6" o:spid="_x0000_s1026" type="#_x0000_t75" style="position:absolute;margin-left:200.85pt;margin-top:21.3pt;width:10.1pt;height:145.9pt;z-index:25670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">
                <v:imagedata r:id="rId355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7584" behindDoc="0" locked="0" layoutInCell="1" allowOverlap="1">
                <wp:simplePos x="0" y="0"/>
                <wp:positionH relativeFrom="column">
                  <wp:posOffset>2065676</wp:posOffset>
                </wp:positionH>
                <wp:positionV relativeFrom="paragraph">
                  <wp:posOffset>-20410</wp:posOffset>
                </wp:positionV>
                <wp:extent cx="180000" cy="348480"/>
                <wp:effectExtent l="38100" t="38100" r="10795" b="33020"/>
                <wp:wrapNone/>
                <wp:docPr id="6625" name="Ink 6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2">
                      <w14:nvContentPartPr>
                        <w14:cNvContentPartPr/>
                      </w14:nvContentPartPr>
                      <w14:xfrm>
                        <a:off x="0" y="0"/>
                        <a:ext cx="180000" cy="34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5" o:spid="_x0000_s1026" type="#_x0000_t75" style="position:absolute;margin-left:162.05pt;margin-top:-2.4pt;width:15.6pt;height:29.15pt;z-index:25670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">
                <v:imagedata r:id="rId355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6560" behindDoc="0" locked="0" layoutInCell="1" allowOverlap="1">
                <wp:simplePos x="0" y="0"/>
                <wp:positionH relativeFrom="column">
                  <wp:posOffset>2554916</wp:posOffset>
                </wp:positionH>
                <wp:positionV relativeFrom="paragraph">
                  <wp:posOffset>193070</wp:posOffset>
                </wp:positionV>
                <wp:extent cx="77760" cy="79200"/>
                <wp:effectExtent l="38100" t="38100" r="36830" b="35560"/>
                <wp:wrapNone/>
                <wp:docPr id="6624" name="Ink 6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4">
                      <w14:nvContentPartPr>
                        <w14:cNvContentPartPr/>
                      </w14:nvContentPartPr>
                      <w14:xfrm>
                        <a:off x="0" y="0"/>
                        <a:ext cx="7776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4" o:spid="_x0000_s1026" type="#_x0000_t75" style="position:absolute;margin-left:200.3pt;margin-top:14.5pt;width:7.75pt;height:7.8pt;z-index:25670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">
                <v:imagedata r:id="rId355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5536" behindDoc="0" locked="0" layoutInCell="1" allowOverlap="1">
                <wp:simplePos x="0" y="0"/>
                <wp:positionH relativeFrom="column">
                  <wp:posOffset>2217236</wp:posOffset>
                </wp:positionH>
                <wp:positionV relativeFrom="paragraph">
                  <wp:posOffset>253190</wp:posOffset>
                </wp:positionV>
                <wp:extent cx="360" cy="360"/>
                <wp:effectExtent l="0" t="0" r="0" b="0"/>
                <wp:wrapNone/>
                <wp:docPr id="6623" name="Ink 66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3" o:spid="_x0000_s1026" type="#_x0000_t75" style="position:absolute;margin-left:173.6pt;margin-top:18.95pt;width:2.05pt;height:2.05pt;z-index:25670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">
                <v:imagedata r:id="rId33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3488" behindDoc="0" locked="0" layoutInCell="1" allowOverlap="1">
                <wp:simplePos x="0" y="0"/>
                <wp:positionH relativeFrom="column">
                  <wp:posOffset>4181756</wp:posOffset>
                </wp:positionH>
                <wp:positionV relativeFrom="paragraph">
                  <wp:posOffset>1010955</wp:posOffset>
                </wp:positionV>
                <wp:extent cx="482760" cy="627480"/>
                <wp:effectExtent l="38100" t="38100" r="12700" b="39370"/>
                <wp:wrapNone/>
                <wp:docPr id="6621" name="Ink 66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7">
                      <w14:nvContentPartPr>
                        <w14:cNvContentPartPr/>
                      </w14:nvContentPartPr>
                      <w14:xfrm>
                        <a:off x="0" y="0"/>
                        <a:ext cx="482760" cy="62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1" o:spid="_x0000_s1026" type="#_x0000_t75" style="position:absolute;margin-left:328.5pt;margin-top:78.85pt;width:39.55pt;height:51pt;z-index:25670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">
                <v:imagedata r:id="rId35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2464" behindDoc="0" locked="0" layoutInCell="1" allowOverlap="1">
                <wp:simplePos x="0" y="0"/>
                <wp:positionH relativeFrom="column">
                  <wp:posOffset>617396</wp:posOffset>
                </wp:positionH>
                <wp:positionV relativeFrom="paragraph">
                  <wp:posOffset>2167635</wp:posOffset>
                </wp:positionV>
                <wp:extent cx="4058280" cy="2004840"/>
                <wp:effectExtent l="38100" t="38100" r="38100" b="33655"/>
                <wp:wrapNone/>
                <wp:docPr id="6620" name="Ink 6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59">
                      <w14:nvContentPartPr>
                        <w14:cNvContentPartPr/>
                      </w14:nvContentPartPr>
                      <w14:xfrm>
                        <a:off x="0" y="0"/>
                        <a:ext cx="4058280" cy="20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20" o:spid="_x0000_s1026" type="#_x0000_t75" style="position:absolute;margin-left:48pt;margin-top:170pt;width:320.9pt;height:159.15pt;z-index:25670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">
                <v:imagedata r:id="rId35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1440" behindDoc="0" locked="0" layoutInCell="1" allowOverlap="1">
                <wp:simplePos x="0" y="0"/>
                <wp:positionH relativeFrom="column">
                  <wp:posOffset>-239044</wp:posOffset>
                </wp:positionH>
                <wp:positionV relativeFrom="paragraph">
                  <wp:posOffset>1791075</wp:posOffset>
                </wp:positionV>
                <wp:extent cx="4127040" cy="1945080"/>
                <wp:effectExtent l="38100" t="38100" r="26035" b="36195"/>
                <wp:wrapNone/>
                <wp:docPr id="6619" name="Ink 6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1">
                      <w14:nvContentPartPr>
                        <w14:cNvContentPartPr/>
                      </w14:nvContentPartPr>
                      <w14:xfrm>
                        <a:off x="0" y="0"/>
                        <a:ext cx="4127040" cy="19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9" o:spid="_x0000_s1026" type="#_x0000_t75" style="position:absolute;margin-left:-19.35pt;margin-top:140.4pt;width:326.15pt;height:154.35pt;z-index:25670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">
                <v:imagedata r:id="rId35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700416" behindDoc="0" locked="0" layoutInCell="1" allowOverlap="1">
                <wp:simplePos x="0" y="0"/>
                <wp:positionH relativeFrom="column">
                  <wp:posOffset>-325444</wp:posOffset>
                </wp:positionH>
                <wp:positionV relativeFrom="paragraph">
                  <wp:posOffset>1200315</wp:posOffset>
                </wp:positionV>
                <wp:extent cx="3926880" cy="1783080"/>
                <wp:effectExtent l="38100" t="38100" r="35560" b="26670"/>
                <wp:wrapNone/>
                <wp:docPr id="6618" name="Ink 6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3">
                      <w14:nvContentPartPr>
                        <w14:cNvContentPartPr/>
                      </w14:nvContentPartPr>
                      <w14:xfrm>
                        <a:off x="0" y="0"/>
                        <a:ext cx="3926880" cy="178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8" o:spid="_x0000_s1026" type="#_x0000_t75" style="position:absolute;margin-left:-26.25pt;margin-top:93.85pt;width:310.5pt;height:141.6pt;z-index:25670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">
                <v:imagedata r:id="rId35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9392" behindDoc="0" locked="0" layoutInCell="1" allowOverlap="1">
                <wp:simplePos x="0" y="0"/>
                <wp:positionH relativeFrom="column">
                  <wp:posOffset>-518044</wp:posOffset>
                </wp:positionH>
                <wp:positionV relativeFrom="paragraph">
                  <wp:posOffset>757875</wp:posOffset>
                </wp:positionV>
                <wp:extent cx="2286000" cy="1675800"/>
                <wp:effectExtent l="38100" t="38100" r="38100" b="38735"/>
                <wp:wrapNone/>
                <wp:docPr id="6617" name="Ink 66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5">
                      <w14:nvContentPartPr>
                        <w14:cNvContentPartPr/>
                      </w14:nvContentPartPr>
                      <w14:xfrm>
                        <a:off x="0" y="0"/>
                        <a:ext cx="2286000" cy="167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7" o:spid="_x0000_s1026" type="#_x0000_t75" style="position:absolute;margin-left:-41.4pt;margin-top:59.05pt;width:181.35pt;height:133.25pt;z-index:25669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">
                <v:imagedata r:id="rId35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8368" behindDoc="0" locked="0" layoutInCell="1" allowOverlap="1">
                <wp:simplePos x="0" y="0"/>
                <wp:positionH relativeFrom="column">
                  <wp:posOffset>-598684</wp:posOffset>
                </wp:positionH>
                <wp:positionV relativeFrom="paragraph">
                  <wp:posOffset>2131275</wp:posOffset>
                </wp:positionV>
                <wp:extent cx="439560" cy="360720"/>
                <wp:effectExtent l="19050" t="19050" r="36830" b="20320"/>
                <wp:wrapNone/>
                <wp:docPr id="6616" name="Ink 6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7">
                      <w14:nvContentPartPr>
                        <w14:cNvContentPartPr/>
                      </w14:nvContentPartPr>
                      <w14:xfrm>
                        <a:off x="0" y="0"/>
                        <a:ext cx="439560" cy="36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6" o:spid="_x0000_s1026" type="#_x0000_t75" style="position:absolute;margin-left:-47.65pt;margin-top:167.2pt;width:35.7pt;height:29.5pt;z-index:25669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">
                <v:imagedata r:id="rId35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7344" behindDoc="0" locked="0" layoutInCell="1" allowOverlap="1">
                <wp:simplePos x="0" y="0"/>
                <wp:positionH relativeFrom="column">
                  <wp:posOffset>2096276</wp:posOffset>
                </wp:positionH>
                <wp:positionV relativeFrom="paragraph">
                  <wp:posOffset>3231795</wp:posOffset>
                </wp:positionV>
                <wp:extent cx="16560" cy="5760"/>
                <wp:effectExtent l="38100" t="38100" r="40640" b="51435"/>
                <wp:wrapNone/>
                <wp:docPr id="6615" name="Ink 66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69">
                      <w14:nvContentPartPr>
                        <w14:cNvContentPartPr/>
                      </w14:nvContentPartPr>
                      <w14:xfrm>
                        <a:off x="0" y="0"/>
                        <a:ext cx="165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5" o:spid="_x0000_s1026" type="#_x0000_t75" style="position:absolute;margin-left:164.45pt;margin-top:253.45pt;width:2.9pt;height:2.5pt;z-index:25669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">
                <v:imagedata r:id="rId357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6320" behindDoc="0" locked="0" layoutInCell="1" allowOverlap="1">
                <wp:simplePos x="0" y="0"/>
                <wp:positionH relativeFrom="column">
                  <wp:posOffset>1944716</wp:posOffset>
                </wp:positionH>
                <wp:positionV relativeFrom="paragraph">
                  <wp:posOffset>3136395</wp:posOffset>
                </wp:positionV>
                <wp:extent cx="136800" cy="124200"/>
                <wp:effectExtent l="57150" t="38100" r="53975" b="47625"/>
                <wp:wrapNone/>
                <wp:docPr id="6614" name="Ink 66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1">
                      <w14:nvContentPartPr>
                        <w14:cNvContentPartPr/>
                      </w14:nvContentPartPr>
                      <w14:xfrm>
                        <a:off x="0" y="0"/>
                        <a:ext cx="136800" cy="12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4" o:spid="_x0000_s1026" type="#_x0000_t75" style="position:absolute;margin-left:152.15pt;margin-top:246pt;width:12.7pt;height:11.8pt;z-index:25669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">
                <v:imagedata r:id="rId357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5296" behindDoc="0" locked="0" layoutInCell="1" allowOverlap="1">
                <wp:simplePos x="0" y="0"/>
                <wp:positionH relativeFrom="column">
                  <wp:posOffset>1824116</wp:posOffset>
                </wp:positionH>
                <wp:positionV relativeFrom="paragraph">
                  <wp:posOffset>3020475</wp:posOffset>
                </wp:positionV>
                <wp:extent cx="88560" cy="226440"/>
                <wp:effectExtent l="38100" t="38100" r="45085" b="59690"/>
                <wp:wrapNone/>
                <wp:docPr id="6613" name="Ink 66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3">
                      <w14:nvContentPartPr>
                        <w14:cNvContentPartPr/>
                      </w14:nvContentPartPr>
                      <w14:xfrm>
                        <a:off x="0" y="0"/>
                        <a:ext cx="88560" cy="22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3" o:spid="_x0000_s1026" type="#_x0000_t75" style="position:absolute;margin-left:142.95pt;margin-top:236.9pt;width:8.7pt;height:19.85pt;z-index:25669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">
                <v:imagedata r:id="rId35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4272" behindDoc="0" locked="0" layoutInCell="1" allowOverlap="1">
                <wp:simplePos x="0" y="0"/>
                <wp:positionH relativeFrom="column">
                  <wp:posOffset>1767596</wp:posOffset>
                </wp:positionH>
                <wp:positionV relativeFrom="paragraph">
                  <wp:posOffset>2630955</wp:posOffset>
                </wp:positionV>
                <wp:extent cx="324000" cy="232560"/>
                <wp:effectExtent l="57150" t="38100" r="0" b="53340"/>
                <wp:wrapNone/>
                <wp:docPr id="6612" name="Ink 6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5">
                      <w14:nvContentPartPr>
                        <w14:cNvContentPartPr/>
                      </w14:nvContentPartPr>
                      <w14:xfrm>
                        <a:off x="0" y="0"/>
                        <a:ext cx="32400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2" o:spid="_x0000_s1026" type="#_x0000_t75" style="position:absolute;margin-left:138.1pt;margin-top:206.15pt;width:27.65pt;height:20.4pt;z-index:25669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">
                <v:imagedata r:id="rId357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3248" behindDoc="0" locked="0" layoutInCell="1" allowOverlap="1">
                <wp:simplePos x="0" y="0"/>
                <wp:positionH relativeFrom="column">
                  <wp:posOffset>1291316</wp:posOffset>
                </wp:positionH>
                <wp:positionV relativeFrom="paragraph">
                  <wp:posOffset>2398035</wp:posOffset>
                </wp:positionV>
                <wp:extent cx="751320" cy="410400"/>
                <wp:effectExtent l="38100" t="38100" r="48895" b="46990"/>
                <wp:wrapNone/>
                <wp:docPr id="6611" name="Ink 66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7">
                      <w14:nvContentPartPr>
                        <w14:cNvContentPartPr/>
                      </w14:nvContentPartPr>
                      <w14:xfrm>
                        <a:off x="0" y="0"/>
                        <a:ext cx="751320" cy="41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1" o:spid="_x0000_s1026" type="#_x0000_t75" style="position:absolute;margin-left:100.9pt;margin-top:187.9pt;width:60.8pt;height:34.05pt;z-index:25669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">
                <v:imagedata r:id="rId357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92224" behindDoc="0" locked="0" layoutInCell="1" allowOverlap="1">
                <wp:simplePos x="0" y="0"/>
                <wp:positionH relativeFrom="column">
                  <wp:posOffset>-722164</wp:posOffset>
                </wp:positionH>
                <wp:positionV relativeFrom="paragraph">
                  <wp:posOffset>1158555</wp:posOffset>
                </wp:positionV>
                <wp:extent cx="4098960" cy="2575800"/>
                <wp:effectExtent l="38100" t="38100" r="34925" b="34290"/>
                <wp:wrapNone/>
                <wp:docPr id="6610" name="Ink 6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79">
                      <w14:nvContentPartPr>
                        <w14:cNvContentPartPr/>
                      </w14:nvContentPartPr>
                      <w14:xfrm>
                        <a:off x="0" y="0"/>
                        <a:ext cx="4098960" cy="257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10" o:spid="_x0000_s1026" type="#_x0000_t75" style="position:absolute;margin-left:-57.4pt;margin-top:90.55pt;width:324.15pt;height:204.3pt;z-index:25669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">
                <v:imagedata r:id="rId358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8128" behindDoc="0" locked="0" layoutInCell="1" allowOverlap="1">
                <wp:simplePos x="0" y="0"/>
                <wp:positionH relativeFrom="column">
                  <wp:posOffset>1646276</wp:posOffset>
                </wp:positionH>
                <wp:positionV relativeFrom="paragraph">
                  <wp:posOffset>1662950</wp:posOffset>
                </wp:positionV>
                <wp:extent cx="102240" cy="85680"/>
                <wp:effectExtent l="38100" t="38100" r="31115" b="48260"/>
                <wp:wrapNone/>
                <wp:docPr id="6606" name="Ink 6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1">
                      <w14:nvContentPartPr>
                        <w14:cNvContentPartPr/>
                      </w14:nvContentPartPr>
                      <w14:xfrm>
                        <a:off x="0" y="0"/>
                        <a:ext cx="1022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6" o:spid="_x0000_s1026" type="#_x0000_t75" style="position:absolute;margin-left:128.75pt;margin-top:130.1pt;width:9.8pt;height:8.55pt;z-index:25668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">
                <v:imagedata r:id="rId358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7104" behindDoc="0" locked="0" layoutInCell="1" allowOverlap="1">
                <wp:simplePos x="0" y="0"/>
                <wp:positionH relativeFrom="column">
                  <wp:posOffset>1448276</wp:posOffset>
                </wp:positionH>
                <wp:positionV relativeFrom="paragraph">
                  <wp:posOffset>1570430</wp:posOffset>
                </wp:positionV>
                <wp:extent cx="152280" cy="151200"/>
                <wp:effectExtent l="38100" t="38100" r="38735" b="58420"/>
                <wp:wrapNone/>
                <wp:docPr id="6605" name="Ink 6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3">
                      <w14:nvContentPartPr>
                        <w14:cNvContentPartPr/>
                      </w14:nvContentPartPr>
                      <w14:xfrm>
                        <a:off x="0" y="0"/>
                        <a:ext cx="1522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5" o:spid="_x0000_s1026" type="#_x0000_t75" style="position:absolute;margin-left:113.2pt;margin-top:122.7pt;width:13.85pt;height:13.85pt;z-index:25668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">
                <v:imagedata r:id="rId358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6080" behindDoc="0" locked="0" layoutInCell="1" allowOverlap="1">
                <wp:simplePos x="0" y="0"/>
                <wp:positionH relativeFrom="column">
                  <wp:posOffset>1213916</wp:posOffset>
                </wp:positionH>
                <wp:positionV relativeFrom="paragraph">
                  <wp:posOffset>1963910</wp:posOffset>
                </wp:positionV>
                <wp:extent cx="509400" cy="474120"/>
                <wp:effectExtent l="38100" t="38100" r="43180" b="40640"/>
                <wp:wrapNone/>
                <wp:docPr id="6604" name="Ink 6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5">
                      <w14:nvContentPartPr>
                        <w14:cNvContentPartPr/>
                      </w14:nvContentPartPr>
                      <w14:xfrm>
                        <a:off x="0" y="0"/>
                        <a:ext cx="50940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4" o:spid="_x0000_s1026" type="#_x0000_t75" style="position:absolute;margin-left:94.6pt;margin-top:153.85pt;width:41.9pt;height:39.25pt;z-index:25668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">
                <v:imagedata r:id="rId358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5056" behindDoc="0" locked="0" layoutInCell="1" allowOverlap="1">
                <wp:simplePos x="0" y="0"/>
                <wp:positionH relativeFrom="column">
                  <wp:posOffset>1455836</wp:posOffset>
                </wp:positionH>
                <wp:positionV relativeFrom="paragraph">
                  <wp:posOffset>1903790</wp:posOffset>
                </wp:positionV>
                <wp:extent cx="329400" cy="198720"/>
                <wp:effectExtent l="38100" t="38100" r="52070" b="49530"/>
                <wp:wrapNone/>
                <wp:docPr id="6603" name="Ink 6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7">
                      <w14:nvContentPartPr>
                        <w14:cNvContentPartPr/>
                      </w14:nvContentPartPr>
                      <w14:xfrm>
                        <a:off x="0" y="0"/>
                        <a:ext cx="329400" cy="19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3" o:spid="_x0000_s1026" type="#_x0000_t75" style="position:absolute;margin-left:113.75pt;margin-top:148.9pt;width:27.85pt;height:17.75pt;z-index:25668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">
                <v:imagedata r:id="rId358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4032" behindDoc="0" locked="0" layoutInCell="1" allowOverlap="1">
                <wp:simplePos x="0" y="0"/>
                <wp:positionH relativeFrom="column">
                  <wp:posOffset>186116</wp:posOffset>
                </wp:positionH>
                <wp:positionV relativeFrom="paragraph">
                  <wp:posOffset>245630</wp:posOffset>
                </wp:positionV>
                <wp:extent cx="3132720" cy="3128040"/>
                <wp:effectExtent l="38100" t="38100" r="48895" b="34290"/>
                <wp:wrapNone/>
                <wp:docPr id="6602" name="Ink 6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89">
                      <w14:nvContentPartPr>
                        <w14:cNvContentPartPr/>
                      </w14:nvContentPartPr>
                      <w14:xfrm>
                        <a:off x="0" y="0"/>
                        <a:ext cx="3132720" cy="312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2" o:spid="_x0000_s1026" type="#_x0000_t75" style="position:absolute;margin-left:13.9pt;margin-top:18.4pt;width:248.4pt;height:247.95pt;z-index:25668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">
                <v:imagedata r:id="rId359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83008" behindDoc="0" locked="0" layoutInCell="1" allowOverlap="1">
                <wp:simplePos x="0" y="0"/>
                <wp:positionH relativeFrom="column">
                  <wp:posOffset>104396</wp:posOffset>
                </wp:positionH>
                <wp:positionV relativeFrom="paragraph">
                  <wp:posOffset>3297350</wp:posOffset>
                </wp:positionV>
                <wp:extent cx="36360" cy="60840"/>
                <wp:effectExtent l="38100" t="38100" r="40005" b="34925"/>
                <wp:wrapNone/>
                <wp:docPr id="6601" name="Ink 6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1">
                      <w14:nvContentPartPr>
                        <w14:cNvContentPartPr/>
                      </w14:nvContentPartPr>
                      <w14:xfrm>
                        <a:off x="0" y="0"/>
                        <a:ext cx="36360" cy="6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601" o:spid="_x0000_s1026" type="#_x0000_t75" style="position:absolute;margin-left:7.45pt;margin-top:259.1pt;width:4.15pt;height:6.05pt;z-index:25668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">
                <v:imagedata r:id="rId359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8912" behindDoc="0" locked="0" layoutInCell="1" allowOverlap="1">
                <wp:simplePos x="0" y="0"/>
                <wp:positionH relativeFrom="column">
                  <wp:posOffset>1529636</wp:posOffset>
                </wp:positionH>
                <wp:positionV relativeFrom="paragraph">
                  <wp:posOffset>1859653</wp:posOffset>
                </wp:positionV>
                <wp:extent cx="251280" cy="179280"/>
                <wp:effectExtent l="38100" t="38100" r="53975" b="49530"/>
                <wp:wrapNone/>
                <wp:docPr id="6597" name="Ink 6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3">
                      <w14:nvContentPartPr>
                        <w14:cNvContentPartPr/>
                      </w14:nvContentPartPr>
                      <w14:xfrm>
                        <a:off x="0" y="0"/>
                        <a:ext cx="25128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7" o:spid="_x0000_s1026" type="#_x0000_t75" style="position:absolute;margin-left:119.55pt;margin-top:145.45pt;width:21.75pt;height:16.1pt;z-index:25667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">
                <v:imagedata r:id="rId359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7888" behindDoc="0" locked="0" layoutInCell="1" allowOverlap="1">
                <wp:simplePos x="0" y="0"/>
                <wp:positionH relativeFrom="column">
                  <wp:posOffset>1205636</wp:posOffset>
                </wp:positionH>
                <wp:positionV relativeFrom="paragraph">
                  <wp:posOffset>1897813</wp:posOffset>
                </wp:positionV>
                <wp:extent cx="555840" cy="545760"/>
                <wp:effectExtent l="38100" t="38100" r="53975" b="45085"/>
                <wp:wrapNone/>
                <wp:docPr id="6596" name="Ink 6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5">
                      <w14:nvContentPartPr>
                        <w14:cNvContentPartPr/>
                      </w14:nvContentPartPr>
                      <w14:xfrm>
                        <a:off x="0" y="0"/>
                        <a:ext cx="555840" cy="54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6" o:spid="_x0000_s1026" type="#_x0000_t75" style="position:absolute;margin-left:93.95pt;margin-top:148.55pt;width:45.65pt;height:44.55pt;z-index:25667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">
                <v:imagedata r:id="rId35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6864" behindDoc="0" locked="0" layoutInCell="1" allowOverlap="1">
                <wp:simplePos x="0" y="0"/>
                <wp:positionH relativeFrom="column">
                  <wp:posOffset>4165916</wp:posOffset>
                </wp:positionH>
                <wp:positionV relativeFrom="paragraph">
                  <wp:posOffset>994647</wp:posOffset>
                </wp:positionV>
                <wp:extent cx="535680" cy="669240"/>
                <wp:effectExtent l="38100" t="38100" r="17145" b="36195"/>
                <wp:wrapNone/>
                <wp:docPr id="6595" name="Ink 6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7">
                      <w14:nvContentPartPr>
                        <w14:cNvContentPartPr/>
                      </w14:nvContentPartPr>
                      <w14:xfrm>
                        <a:off x="0" y="0"/>
                        <a:ext cx="535680" cy="66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5" o:spid="_x0000_s1026" type="#_x0000_t75" style="position:absolute;margin-left:327.45pt;margin-top:77.6pt;width:43.65pt;height:54.2pt;z-index:25667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">
                <v:imagedata r:id="rId35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5840" behindDoc="0" locked="0" layoutInCell="1" allowOverlap="1">
                <wp:simplePos x="0" y="0"/>
                <wp:positionH relativeFrom="column">
                  <wp:posOffset>299876</wp:posOffset>
                </wp:positionH>
                <wp:positionV relativeFrom="paragraph">
                  <wp:posOffset>1220727</wp:posOffset>
                </wp:positionV>
                <wp:extent cx="3382920" cy="1423440"/>
                <wp:effectExtent l="19050" t="19050" r="27305" b="24765"/>
                <wp:wrapNone/>
                <wp:docPr id="6594" name="Ink 6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599">
                      <w14:nvContentPartPr>
                        <w14:cNvContentPartPr/>
                      </w14:nvContentPartPr>
                      <w14:xfrm>
                        <a:off x="0" y="0"/>
                        <a:ext cx="3382920" cy="142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4" o:spid="_x0000_s1026" type="#_x0000_t75" style="position:absolute;margin-left:23.15pt;margin-top:95.4pt;width:267.5pt;height:113.25pt;z-index:25667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">
                <v:imagedata r:id="rId36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4816" behindDoc="0" locked="0" layoutInCell="1" allowOverlap="1">
                <wp:simplePos x="0" y="0"/>
                <wp:positionH relativeFrom="column">
                  <wp:posOffset>2000156</wp:posOffset>
                </wp:positionH>
                <wp:positionV relativeFrom="paragraph">
                  <wp:posOffset>2158887</wp:posOffset>
                </wp:positionV>
                <wp:extent cx="2658240" cy="1239480"/>
                <wp:effectExtent l="38100" t="38100" r="27940" b="37465"/>
                <wp:wrapNone/>
                <wp:docPr id="6593" name="Ink 6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1">
                      <w14:nvContentPartPr>
                        <w14:cNvContentPartPr/>
                      </w14:nvContentPartPr>
                      <w14:xfrm>
                        <a:off x="0" y="0"/>
                        <a:ext cx="2658240" cy="123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3" o:spid="_x0000_s1026" type="#_x0000_t75" style="position:absolute;margin-left:157.05pt;margin-top:169.3pt;width:210.45pt;height:98.8pt;z-index:25667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">
                <v:imagedata r:id="rId36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3792" behindDoc="0" locked="0" layoutInCell="1" allowOverlap="1">
                <wp:simplePos x="0" y="0"/>
                <wp:positionH relativeFrom="column">
                  <wp:posOffset>711356</wp:posOffset>
                </wp:positionH>
                <wp:positionV relativeFrom="paragraph">
                  <wp:posOffset>1869807</wp:posOffset>
                </wp:positionV>
                <wp:extent cx="2704680" cy="1610640"/>
                <wp:effectExtent l="38100" t="38100" r="38735" b="27940"/>
                <wp:wrapNone/>
                <wp:docPr id="6592" name="Ink 6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3">
                      <w14:nvContentPartPr>
                        <w14:cNvContentPartPr/>
                      </w14:nvContentPartPr>
                      <w14:xfrm>
                        <a:off x="0" y="0"/>
                        <a:ext cx="2704680" cy="161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2" o:spid="_x0000_s1026" type="#_x0000_t75" style="position:absolute;margin-left:55.4pt;margin-top:146.65pt;width:214.2pt;height:128.05pt;z-index:25667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">
                <v:imagedata r:id="rId36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2768" behindDoc="0" locked="0" layoutInCell="1" allowOverlap="1">
                <wp:simplePos x="0" y="0"/>
                <wp:positionH relativeFrom="column">
                  <wp:posOffset>115196</wp:posOffset>
                </wp:positionH>
                <wp:positionV relativeFrom="paragraph">
                  <wp:posOffset>2113887</wp:posOffset>
                </wp:positionV>
                <wp:extent cx="1223280" cy="843480"/>
                <wp:effectExtent l="19050" t="19050" r="34290" b="33020"/>
                <wp:wrapNone/>
                <wp:docPr id="6591" name="Ink 6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5">
                      <w14:nvContentPartPr>
                        <w14:cNvContentPartPr/>
                      </w14:nvContentPartPr>
                      <w14:xfrm>
                        <a:off x="0" y="0"/>
                        <a:ext cx="1223280" cy="84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1" o:spid="_x0000_s1026" type="#_x0000_t75" style="position:absolute;margin-left:8.5pt;margin-top:165.95pt;width:97.35pt;height:67.45pt;z-index:25667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">
                <v:imagedata r:id="rId36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1744" behindDoc="0" locked="0" layoutInCell="1" allowOverlap="1">
                <wp:simplePos x="0" y="0"/>
                <wp:positionH relativeFrom="column">
                  <wp:posOffset>1374476</wp:posOffset>
                </wp:positionH>
                <wp:positionV relativeFrom="paragraph">
                  <wp:posOffset>1409727</wp:posOffset>
                </wp:positionV>
                <wp:extent cx="360" cy="360"/>
                <wp:effectExtent l="0" t="0" r="0" b="0"/>
                <wp:wrapNone/>
                <wp:docPr id="6590" name="Ink 6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90" o:spid="_x0000_s1026" type="#_x0000_t75" style="position:absolute;margin-left:107.25pt;margin-top:110pt;width:2.05pt;height:2.05pt;z-index:25667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nCqiAAQAAMAMAAA4AAABkcnMvZTJvRG9jLnhtbJxSy07DMBC8I/EP&#10;lu80SYGK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48ex2SNE5ZYkXTW5WTQcQGLSwTqRIfWX9hbjbZ1hSizbcYJfdd+O9PVNjBJxfv2&#10;HiTV26CHuf/3OKG3fRp74XM/byn1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">
                <v:imagedata r:id="rId8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70720" behindDoc="0" locked="0" layoutInCell="1" allowOverlap="1">
                <wp:simplePos x="0" y="0"/>
                <wp:positionH relativeFrom="column">
                  <wp:posOffset>-398884</wp:posOffset>
                </wp:positionH>
                <wp:positionV relativeFrom="paragraph">
                  <wp:posOffset>770007</wp:posOffset>
                </wp:positionV>
                <wp:extent cx="2253240" cy="1506600"/>
                <wp:effectExtent l="19050" t="19050" r="33020" b="36830"/>
                <wp:wrapNone/>
                <wp:docPr id="6589" name="Ink 6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08">
                      <w14:nvContentPartPr>
                        <w14:cNvContentPartPr/>
                      </w14:nvContentPartPr>
                      <w14:xfrm>
                        <a:off x="0" y="0"/>
                        <a:ext cx="2253240" cy="150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9" o:spid="_x0000_s1026" type="#_x0000_t75" style="position:absolute;margin-left:-31.95pt;margin-top:60.15pt;width:178.5pt;height:119.75pt;z-index:25667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">
                <v:imagedata r:id="rId36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9696" behindDoc="0" locked="0" layoutInCell="1" allowOverlap="1">
                <wp:simplePos x="0" y="0"/>
                <wp:positionH relativeFrom="column">
                  <wp:posOffset>717476</wp:posOffset>
                </wp:positionH>
                <wp:positionV relativeFrom="paragraph">
                  <wp:posOffset>709887</wp:posOffset>
                </wp:positionV>
                <wp:extent cx="618120" cy="279000"/>
                <wp:effectExtent l="19050" t="19050" r="29845" b="26035"/>
                <wp:wrapNone/>
                <wp:docPr id="6588" name="Ink 6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0">
                      <w14:nvContentPartPr>
                        <w14:cNvContentPartPr/>
                      </w14:nvContentPartPr>
                      <w14:xfrm>
                        <a:off x="0" y="0"/>
                        <a:ext cx="618120" cy="27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8" o:spid="_x0000_s1026" type="#_x0000_t75" style="position:absolute;margin-left:56.1pt;margin-top:55.45pt;width:49.5pt;height:22.8pt;z-index:25666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">
                <v:imagedata r:id="rId36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8672" behindDoc="0" locked="0" layoutInCell="1" allowOverlap="1">
                <wp:simplePos x="0" y="0"/>
                <wp:positionH relativeFrom="column">
                  <wp:posOffset>-289084</wp:posOffset>
                </wp:positionH>
                <wp:positionV relativeFrom="paragraph">
                  <wp:posOffset>1546887</wp:posOffset>
                </wp:positionV>
                <wp:extent cx="136080" cy="99720"/>
                <wp:effectExtent l="19050" t="19050" r="16510" b="33655"/>
                <wp:wrapNone/>
                <wp:docPr id="6587" name="Ink 6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2">
                      <w14:nvContentPartPr>
                        <w14:cNvContentPartPr/>
                      </w14:nvContentPartPr>
                      <w14:xfrm>
                        <a:off x="0" y="0"/>
                        <a:ext cx="1360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7" o:spid="_x0000_s1026" type="#_x0000_t75" style="position:absolute;margin-left:-23.1pt;margin-top:121.45pt;width:11.4pt;height:8.55pt;z-index:25666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">
                <v:imagedata r:id="rId36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7648" behindDoc="0" locked="0" layoutInCell="1" allowOverlap="1">
                <wp:simplePos x="0" y="0"/>
                <wp:positionH relativeFrom="column">
                  <wp:posOffset>2966756</wp:posOffset>
                </wp:positionH>
                <wp:positionV relativeFrom="paragraph">
                  <wp:posOffset>3119007</wp:posOffset>
                </wp:positionV>
                <wp:extent cx="278280" cy="531000"/>
                <wp:effectExtent l="38100" t="38100" r="45720" b="59690"/>
                <wp:wrapNone/>
                <wp:docPr id="6586" name="Ink 6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4">
                      <w14:nvContentPartPr>
                        <w14:cNvContentPartPr/>
                      </w14:nvContentPartPr>
                      <w14:xfrm>
                        <a:off x="0" y="0"/>
                        <a:ext cx="278280" cy="53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6" o:spid="_x0000_s1026" type="#_x0000_t75" style="position:absolute;margin-left:232.9pt;margin-top:244.6pt;width:23.55pt;height:43.85pt;z-index:25666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">
                <v:imagedata r:id="rId36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6624" behindDoc="0" locked="0" layoutInCell="1" allowOverlap="1">
                <wp:simplePos x="0" y="0"/>
                <wp:positionH relativeFrom="column">
                  <wp:posOffset>169196</wp:posOffset>
                </wp:positionH>
                <wp:positionV relativeFrom="paragraph">
                  <wp:posOffset>329007</wp:posOffset>
                </wp:positionV>
                <wp:extent cx="2954880" cy="3025440"/>
                <wp:effectExtent l="38100" t="38100" r="36195" b="41910"/>
                <wp:wrapNone/>
                <wp:docPr id="6585" name="Ink 6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6">
                      <w14:nvContentPartPr>
                        <w14:cNvContentPartPr/>
                      </w14:nvContentPartPr>
                      <w14:xfrm>
                        <a:off x="0" y="0"/>
                        <a:ext cx="2954880" cy="302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5" o:spid="_x0000_s1026" type="#_x0000_t75" style="position:absolute;margin-left:12.9pt;margin-top:25.05pt;width:233.9pt;height:239.55pt;z-index:25666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">
                <v:imagedata r:id="rId36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5600" behindDoc="0" locked="0" layoutInCell="1" allowOverlap="1">
                <wp:simplePos x="0" y="0"/>
                <wp:positionH relativeFrom="column">
                  <wp:posOffset>2965676</wp:posOffset>
                </wp:positionH>
                <wp:positionV relativeFrom="paragraph">
                  <wp:posOffset>568767</wp:posOffset>
                </wp:positionV>
                <wp:extent cx="289800" cy="368280"/>
                <wp:effectExtent l="38100" t="38100" r="34290" b="51435"/>
                <wp:wrapNone/>
                <wp:docPr id="6584" name="Ink 6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18">
                      <w14:nvContentPartPr>
                        <w14:cNvContentPartPr/>
                      </w14:nvContentPartPr>
                      <w14:xfrm>
                        <a:off x="0" y="0"/>
                        <a:ext cx="289800" cy="36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4" o:spid="_x0000_s1026" type="#_x0000_t75" style="position:absolute;margin-left:232.75pt;margin-top:43.85pt;width:24.5pt;height:30.9pt;z-index:25666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">
                <v:imagedata r:id="rId36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61504" behindDoc="0" locked="0" layoutInCell="1" allowOverlap="1">
                <wp:simplePos x="0" y="0"/>
                <wp:positionH relativeFrom="column">
                  <wp:posOffset>1607756</wp:posOffset>
                </wp:positionH>
                <wp:positionV relativeFrom="paragraph">
                  <wp:posOffset>749127</wp:posOffset>
                </wp:positionV>
                <wp:extent cx="360" cy="360"/>
                <wp:effectExtent l="0" t="0" r="0" b="0"/>
                <wp:wrapNone/>
                <wp:docPr id="6580" name="Ink 6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80" o:spid="_x0000_s1026" type="#_x0000_t75" style="position:absolute;margin-left:125.6pt;margin-top:58pt;width:2.05pt;height:2.05pt;z-index:25666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">
                <v:imagedata r:id="rId87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59456" behindDoc="0" locked="0" layoutInCell="1" allowOverlap="1">
                <wp:simplePos x="0" y="0"/>
                <wp:positionH relativeFrom="column">
                  <wp:posOffset>1536476</wp:posOffset>
                </wp:positionH>
                <wp:positionV relativeFrom="paragraph">
                  <wp:posOffset>2402967</wp:posOffset>
                </wp:positionV>
                <wp:extent cx="1800" cy="1800"/>
                <wp:effectExtent l="38100" t="38100" r="36830" b="36830"/>
                <wp:wrapNone/>
                <wp:docPr id="6578" name="Ink 6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1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8" o:spid="_x0000_s1026" type="#_x0000_t75" style="position:absolute;margin-left:120pt;margin-top:188.25pt;width:2.05pt;height:2.15pt;z-index:25665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">
                <v:imagedata r:id="rId36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58432" behindDoc="0" locked="0" layoutInCell="1" allowOverlap="1">
                <wp:simplePos x="0" y="0"/>
                <wp:positionH relativeFrom="column">
                  <wp:posOffset>1443236</wp:posOffset>
                </wp:positionH>
                <wp:positionV relativeFrom="paragraph">
                  <wp:posOffset>2229447</wp:posOffset>
                </wp:positionV>
                <wp:extent cx="257760" cy="313200"/>
                <wp:effectExtent l="38100" t="38100" r="28575" b="48895"/>
                <wp:wrapNone/>
                <wp:docPr id="6577" name="Ink 6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3">
                      <w14:nvContentPartPr>
                        <w14:cNvContentPartPr/>
                      </w14:nvContentPartPr>
                      <w14:xfrm>
                        <a:off x="0" y="0"/>
                        <a:ext cx="25776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7" o:spid="_x0000_s1026" type="#_x0000_t75" style="position:absolute;margin-left:112.85pt;margin-top:174.7pt;width:22pt;height:26.3pt;z-index:25665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">
                <v:imagedata r:id="rId36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54336" behindDoc="0" locked="0" layoutInCell="1" allowOverlap="1">
                <wp:simplePos x="0" y="0"/>
                <wp:positionH relativeFrom="column">
                  <wp:posOffset>-709924</wp:posOffset>
                </wp:positionH>
                <wp:positionV relativeFrom="paragraph">
                  <wp:posOffset>1152687</wp:posOffset>
                </wp:positionV>
                <wp:extent cx="3655440" cy="2168640"/>
                <wp:effectExtent l="38100" t="38100" r="40640" b="41275"/>
                <wp:wrapNone/>
                <wp:docPr id="6573" name="Ink 6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5">
                      <w14:nvContentPartPr>
                        <w14:cNvContentPartPr/>
                      </w14:nvContentPartPr>
                      <w14:xfrm>
                        <a:off x="0" y="0"/>
                        <a:ext cx="3655440" cy="21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73" o:spid="_x0000_s1026" type="#_x0000_t75" style="position:absolute;margin-left:-56.35pt;margin-top:90.3pt;width:289.2pt;height:172.1pt;z-index:25665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">
                <v:imagedata r:id="rId36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651264" behindDoc="0" locked="0" layoutInCell="1" allowOverlap="1">
                <wp:simplePos x="0" y="0"/>
                <wp:positionH relativeFrom="column">
                  <wp:posOffset>469796</wp:posOffset>
                </wp:positionH>
                <wp:positionV relativeFrom="paragraph">
                  <wp:posOffset>367527</wp:posOffset>
                </wp:positionV>
                <wp:extent cx="9360" cy="22320"/>
                <wp:effectExtent l="19050" t="19050" r="29210" b="34925"/>
                <wp:wrapNone/>
                <wp:docPr id="6567" name="Ink 6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7">
                      <w14:nvContentPartPr>
                        <w14:cNvContentPartPr/>
                      </w14:nvContentPartPr>
                      <w14:xfrm>
                        <a:off x="0" y="0"/>
                        <a:ext cx="93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567" o:spid="_x0000_s1026" type="#_x0000_t75" style="position:absolute;margin-left:36.4pt;margin-top:28.4pt;width:1.9pt;height:2.85pt;z-index:25665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">
                <v:imagedata r:id="rId3628" o:title=""/>
              </v:shape>
            </w:pict>
          </mc:Fallback>
        </mc:AlternateContent>
      </w:r>
      <w:r>
        <w:br w:type="page"/>
      </w:r>
    </w:p>
    <w:p w:rsidR="000176D2" w:rsidRPr="000176D2" w:rsidRDefault="00376D83" w:rsidP="005A6164"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6954368" behindDoc="0" locked="0" layoutInCell="1" allowOverlap="1">
                <wp:simplePos x="0" y="0"/>
                <wp:positionH relativeFrom="column">
                  <wp:posOffset>3454556</wp:posOffset>
                </wp:positionH>
                <wp:positionV relativeFrom="paragraph">
                  <wp:posOffset>-170393</wp:posOffset>
                </wp:positionV>
                <wp:extent cx="1116720" cy="259200"/>
                <wp:effectExtent l="0" t="133350" r="102870" b="160020"/>
                <wp:wrapNone/>
                <wp:docPr id="6870" name="Ink 6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29">
                      <w14:nvContentPartPr>
                        <w14:cNvContentPartPr/>
                      </w14:nvContentPartPr>
                      <w14:xfrm>
                        <a:off x="0" y="0"/>
                        <a:ext cx="11167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0" o:spid="_x0000_s1026" type="#_x0000_t75" style="position:absolute;margin-left:267.85pt;margin-top:-21.1pt;width:95.75pt;height:35.95pt;z-index:25695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">
                <v:imagedata r:id="rId36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53344" behindDoc="0" locked="0" layoutInCell="1" allowOverlap="1">
                <wp:simplePos x="0" y="0"/>
                <wp:positionH relativeFrom="column">
                  <wp:posOffset>3977996</wp:posOffset>
                </wp:positionH>
                <wp:positionV relativeFrom="paragraph">
                  <wp:posOffset>95647</wp:posOffset>
                </wp:positionV>
                <wp:extent cx="110160" cy="720"/>
                <wp:effectExtent l="57150" t="76200" r="80645" b="94615"/>
                <wp:wrapNone/>
                <wp:docPr id="6869" name="Ink 6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1">
                      <w14:nvContentPartPr>
                        <w14:cNvContentPartPr/>
                      </w14:nvContentPartPr>
                      <w14:xfrm>
                        <a:off x="0" y="0"/>
                        <a:ext cx="1101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9" o:spid="_x0000_s1026" type="#_x0000_t75" style="position:absolute;margin-left:311.6pt;margin-top:4pt;width:12.15pt;height:7.15pt;z-index:25695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">
                <v:imagedata r:id="rId36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52320" behindDoc="0" locked="0" layoutInCell="1" allowOverlap="1">
                <wp:simplePos x="0" y="0"/>
                <wp:positionH relativeFrom="column">
                  <wp:posOffset>3388316</wp:posOffset>
                </wp:positionH>
                <wp:positionV relativeFrom="paragraph">
                  <wp:posOffset>-135113</wp:posOffset>
                </wp:positionV>
                <wp:extent cx="1061640" cy="239040"/>
                <wp:effectExtent l="95250" t="114300" r="100965" b="161290"/>
                <wp:wrapNone/>
                <wp:docPr id="6868" name="Ink 6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3">
                      <w14:nvContentPartPr>
                        <w14:cNvContentPartPr/>
                      </w14:nvContentPartPr>
                      <w14:xfrm>
                        <a:off x="0" y="0"/>
                        <a:ext cx="106164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8" o:spid="_x0000_s1026" type="#_x0000_t75" style="position:absolute;margin-left:262.85pt;margin-top:-17.05pt;width:91.4pt;height:32.7pt;z-index:25695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">
                <v:imagedata r:id="rId36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42080" behindDoc="0" locked="0" layoutInCell="1" allowOverlap="1">
                <wp:simplePos x="0" y="0"/>
                <wp:positionH relativeFrom="column">
                  <wp:posOffset>4335836</wp:posOffset>
                </wp:positionH>
                <wp:positionV relativeFrom="paragraph">
                  <wp:posOffset>-133313</wp:posOffset>
                </wp:positionV>
                <wp:extent cx="279720" cy="271800"/>
                <wp:effectExtent l="38100" t="38100" r="44450" b="52070"/>
                <wp:wrapNone/>
                <wp:docPr id="6858" name="Ink 6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5">
                      <w14:nvContentPartPr>
                        <w14:cNvContentPartPr/>
                      </w14:nvContentPartPr>
                      <w14:xfrm>
                        <a:off x="0" y="0"/>
                        <a:ext cx="279720" cy="27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8" o:spid="_x0000_s1026" type="#_x0000_t75" style="position:absolute;margin-left:340.7pt;margin-top:-11.35pt;width:23.6pt;height:23.05pt;z-index:25694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">
                <v:imagedata r:id="rId36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41056" behindDoc="0" locked="0" layoutInCell="1" allowOverlap="1">
                <wp:simplePos x="0" y="0"/>
                <wp:positionH relativeFrom="column">
                  <wp:posOffset>4132436</wp:posOffset>
                </wp:positionH>
                <wp:positionV relativeFrom="paragraph">
                  <wp:posOffset>34087</wp:posOffset>
                </wp:positionV>
                <wp:extent cx="136080" cy="17640"/>
                <wp:effectExtent l="38100" t="38100" r="35560" b="40005"/>
                <wp:wrapNone/>
                <wp:docPr id="6857" name="Ink 6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7">
                      <w14:nvContentPartPr>
                        <w14:cNvContentPartPr/>
                      </w14:nvContentPartPr>
                      <w14:xfrm>
                        <a:off x="0" y="0"/>
                        <a:ext cx="136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7" o:spid="_x0000_s1026" type="#_x0000_t75" style="position:absolute;margin-left:324.7pt;margin-top:2pt;width:12.1pt;height:2.95pt;z-index:25694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">
                <v:imagedata r:id="rId363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40032" behindDoc="0" locked="0" layoutInCell="1" allowOverlap="1">
                <wp:simplePos x="0" y="0"/>
                <wp:positionH relativeFrom="column">
                  <wp:posOffset>4106156</wp:posOffset>
                </wp:positionH>
                <wp:positionV relativeFrom="paragraph">
                  <wp:posOffset>-52313</wp:posOffset>
                </wp:positionV>
                <wp:extent cx="162360" cy="19080"/>
                <wp:effectExtent l="38100" t="38100" r="28575" b="38100"/>
                <wp:wrapNone/>
                <wp:docPr id="6856" name="Ink 6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39">
                      <w14:nvContentPartPr>
                        <w14:cNvContentPartPr/>
                      </w14:nvContentPartPr>
                      <w14:xfrm>
                        <a:off x="0" y="0"/>
                        <a:ext cx="1623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6" o:spid="_x0000_s1026" type="#_x0000_t75" style="position:absolute;margin-left:322.55pt;margin-top:-4.85pt;width:14.3pt;height:3.05pt;z-index:25694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">
                <v:imagedata r:id="rId36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9008" behindDoc="0" locked="0" layoutInCell="1" allowOverlap="1">
                <wp:simplePos x="0" y="0"/>
                <wp:positionH relativeFrom="column">
                  <wp:posOffset>3745436</wp:posOffset>
                </wp:positionH>
                <wp:positionV relativeFrom="paragraph">
                  <wp:posOffset>-160313</wp:posOffset>
                </wp:positionV>
                <wp:extent cx="248040" cy="268920"/>
                <wp:effectExtent l="38100" t="38100" r="19050" b="36195"/>
                <wp:wrapNone/>
                <wp:docPr id="6855" name="Ink 6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1">
                      <w14:nvContentPartPr>
                        <w14:cNvContentPartPr/>
                      </w14:nvContentPartPr>
                      <w14:xfrm>
                        <a:off x="0" y="0"/>
                        <a:ext cx="248040" cy="26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5" o:spid="_x0000_s1026" type="#_x0000_t75" style="position:absolute;margin-left:294pt;margin-top:-13.4pt;width:21.3pt;height:22.75pt;z-index:25693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">
                <v:imagedata r:id="rId36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7984" behindDoc="0" locked="0" layoutInCell="1" allowOverlap="1">
                <wp:simplePos x="0" y="0"/>
                <wp:positionH relativeFrom="column">
                  <wp:posOffset>3602156</wp:posOffset>
                </wp:positionH>
                <wp:positionV relativeFrom="paragraph">
                  <wp:posOffset>-253913</wp:posOffset>
                </wp:positionV>
                <wp:extent cx="159840" cy="25920"/>
                <wp:effectExtent l="38100" t="38100" r="31115" b="31750"/>
                <wp:wrapNone/>
                <wp:docPr id="6854" name="Ink 6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3">
                      <w14:nvContentPartPr>
                        <w14:cNvContentPartPr/>
                      </w14:nvContentPartPr>
                      <w14:xfrm>
                        <a:off x="0" y="0"/>
                        <a:ext cx="159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4" o:spid="_x0000_s1026" type="#_x0000_t75" style="position:absolute;margin-left:283.15pt;margin-top:-20.55pt;width:13.85pt;height:3.4pt;z-index:25693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">
                <v:imagedata r:id="rId36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6960" behindDoc="0" locked="0" layoutInCell="1" allowOverlap="1">
                <wp:simplePos x="0" y="0"/>
                <wp:positionH relativeFrom="column">
                  <wp:posOffset>3683516</wp:posOffset>
                </wp:positionH>
                <wp:positionV relativeFrom="paragraph">
                  <wp:posOffset>-228353</wp:posOffset>
                </wp:positionV>
                <wp:extent cx="14040" cy="58680"/>
                <wp:effectExtent l="38100" t="38100" r="43180" b="36830"/>
                <wp:wrapNone/>
                <wp:docPr id="6853" name="Ink 6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5">
                      <w14:nvContentPartPr>
                        <w14:cNvContentPartPr/>
                      </w14:nvContentPartPr>
                      <w14:xfrm>
                        <a:off x="0" y="0"/>
                        <a:ext cx="1404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3" o:spid="_x0000_s1026" type="#_x0000_t75" style="position:absolute;margin-left:289.35pt;margin-top:-18.65pt;width:2.5pt;height:6pt;z-index:25693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">
                <v:imagedata r:id="rId36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5936" behindDoc="0" locked="0" layoutInCell="1" allowOverlap="1">
                <wp:simplePos x="0" y="0"/>
                <wp:positionH relativeFrom="column">
                  <wp:posOffset>3425396</wp:posOffset>
                </wp:positionH>
                <wp:positionV relativeFrom="paragraph">
                  <wp:posOffset>-158513</wp:posOffset>
                </wp:positionV>
                <wp:extent cx="222840" cy="253800"/>
                <wp:effectExtent l="38100" t="38100" r="44450" b="51435"/>
                <wp:wrapNone/>
                <wp:docPr id="6852" name="Ink 6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7">
                      <w14:nvContentPartPr>
                        <w14:cNvContentPartPr/>
                      </w14:nvContentPartPr>
                      <w14:xfrm>
                        <a:off x="0" y="0"/>
                        <a:ext cx="22284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2" o:spid="_x0000_s1026" type="#_x0000_t75" style="position:absolute;margin-left:269.05pt;margin-top:-13.45pt;width:19pt;height:21.9pt;z-index:25693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">
                <v:imagedata r:id="rId36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3888" behindDoc="0" locked="0" layoutInCell="1" allowOverlap="1">
                <wp:simplePos x="0" y="0"/>
                <wp:positionH relativeFrom="column">
                  <wp:posOffset>2894756</wp:posOffset>
                </wp:positionH>
                <wp:positionV relativeFrom="paragraph">
                  <wp:posOffset>48127</wp:posOffset>
                </wp:positionV>
                <wp:extent cx="111600" cy="164880"/>
                <wp:effectExtent l="38100" t="38100" r="3175" b="45085"/>
                <wp:wrapNone/>
                <wp:docPr id="6850" name="Ink 6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49">
                      <w14:nvContentPartPr>
                        <w14:cNvContentPartPr/>
                      </w14:nvContentPartPr>
                      <w14:xfrm>
                        <a:off x="0" y="0"/>
                        <a:ext cx="11160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0" o:spid="_x0000_s1026" type="#_x0000_t75" style="position:absolute;margin-left:227.1pt;margin-top:2.95pt;width:10.55pt;height:14.8pt;z-index:25693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">
                <v:imagedata r:id="rId36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2864" behindDoc="0" locked="0" layoutInCell="1" allowOverlap="1">
                <wp:simplePos x="0" y="0"/>
                <wp:positionH relativeFrom="column">
                  <wp:posOffset>2778476</wp:posOffset>
                </wp:positionH>
                <wp:positionV relativeFrom="paragraph">
                  <wp:posOffset>117607</wp:posOffset>
                </wp:positionV>
                <wp:extent cx="171360" cy="41040"/>
                <wp:effectExtent l="38100" t="38100" r="38735" b="35560"/>
                <wp:wrapNone/>
                <wp:docPr id="6849" name="Ink 6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1">
                      <w14:nvContentPartPr>
                        <w14:cNvContentPartPr/>
                      </w14:nvContentPartPr>
                      <w14:xfrm>
                        <a:off x="0" y="0"/>
                        <a:ext cx="171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9" o:spid="_x0000_s1026" type="#_x0000_t75" style="position:absolute;margin-left:218.15pt;margin-top:8.4pt;width:14.95pt;height:4.8pt;z-index:25693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">
                <v:imagedata r:id="rId36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1840" behindDoc="0" locked="0" layoutInCell="1" allowOverlap="1">
                <wp:simplePos x="0" y="0"/>
                <wp:positionH relativeFrom="column">
                  <wp:posOffset>2758676</wp:posOffset>
                </wp:positionH>
                <wp:positionV relativeFrom="paragraph">
                  <wp:posOffset>84127</wp:posOffset>
                </wp:positionV>
                <wp:extent cx="170280" cy="13680"/>
                <wp:effectExtent l="38100" t="38100" r="39370" b="43815"/>
                <wp:wrapNone/>
                <wp:docPr id="6848" name="Ink 6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3">
                      <w14:nvContentPartPr>
                        <w14:cNvContentPartPr/>
                      </w14:nvContentPartPr>
                      <w14:xfrm>
                        <a:off x="0" y="0"/>
                        <a:ext cx="1702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8" o:spid="_x0000_s1026" type="#_x0000_t75" style="position:absolute;margin-left:216.45pt;margin-top:5.9pt;width:14.85pt;height:2.65pt;z-index:25693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">
                <v:imagedata r:id="rId36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0816" behindDoc="0" locked="0" layoutInCell="1" allowOverlap="1">
                <wp:simplePos x="0" y="0"/>
                <wp:positionH relativeFrom="column">
                  <wp:posOffset>2440436</wp:posOffset>
                </wp:positionH>
                <wp:positionV relativeFrom="paragraph">
                  <wp:posOffset>123367</wp:posOffset>
                </wp:positionV>
                <wp:extent cx="11160" cy="22320"/>
                <wp:effectExtent l="38100" t="38100" r="27305" b="34925"/>
                <wp:wrapNone/>
                <wp:docPr id="6847" name="Ink 6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5">
                      <w14:nvContentPartPr>
                        <w14:cNvContentPartPr/>
                      </w14:nvContentPartPr>
                      <w14:xfrm>
                        <a:off x="0" y="0"/>
                        <a:ext cx="1116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7" o:spid="_x0000_s1026" type="#_x0000_t75" style="position:absolute;margin-left:191.55pt;margin-top:8.95pt;width:2.35pt;height:3.1pt;z-index:25693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">
                <v:imagedata r:id="rId36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9792" behindDoc="0" locked="0" layoutInCell="1" allowOverlap="1">
                <wp:simplePos x="0" y="0"/>
                <wp:positionH relativeFrom="column">
                  <wp:posOffset>2408036</wp:posOffset>
                </wp:positionH>
                <wp:positionV relativeFrom="paragraph">
                  <wp:posOffset>164047</wp:posOffset>
                </wp:positionV>
                <wp:extent cx="51480" cy="141120"/>
                <wp:effectExtent l="19050" t="38100" r="43815" b="30480"/>
                <wp:wrapNone/>
                <wp:docPr id="6846" name="Ink 6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7">
                      <w14:nvContentPartPr>
                        <w14:cNvContentPartPr/>
                      </w14:nvContentPartPr>
                      <w14:xfrm>
                        <a:off x="0" y="0"/>
                        <a:ext cx="5148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6" o:spid="_x0000_s1026" type="#_x0000_t75" style="position:absolute;margin-left:188.6pt;margin-top:12.4pt;width:5.8pt;height:12.6pt;z-index:25692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">
                <v:imagedata r:id="rId365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8768" behindDoc="0" locked="0" layoutInCell="1" allowOverlap="1">
                <wp:simplePos x="0" y="0"/>
                <wp:positionH relativeFrom="column">
                  <wp:posOffset>2335676</wp:posOffset>
                </wp:positionH>
                <wp:positionV relativeFrom="paragraph">
                  <wp:posOffset>-41513</wp:posOffset>
                </wp:positionV>
                <wp:extent cx="93960" cy="230760"/>
                <wp:effectExtent l="38100" t="38100" r="40005" b="36195"/>
                <wp:wrapNone/>
                <wp:docPr id="6845" name="Ink 6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59">
                      <w14:nvContentPartPr>
                        <w14:cNvContentPartPr/>
                      </w14:nvContentPartPr>
                      <w14:xfrm>
                        <a:off x="0" y="0"/>
                        <a:ext cx="93960" cy="23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5" o:spid="_x0000_s1026" type="#_x0000_t75" style="position:absolute;margin-left:183.35pt;margin-top:-4.1pt;width:8.85pt;height:19.85pt;z-index:25692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">
                <v:imagedata r:id="rId366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7744" behindDoc="0" locked="0" layoutInCell="1" allowOverlap="1">
                <wp:simplePos x="0" y="0"/>
                <wp:positionH relativeFrom="column">
                  <wp:posOffset>2028596</wp:posOffset>
                </wp:positionH>
                <wp:positionV relativeFrom="paragraph">
                  <wp:posOffset>164047</wp:posOffset>
                </wp:positionV>
                <wp:extent cx="179640" cy="30600"/>
                <wp:effectExtent l="38100" t="38100" r="30480" b="45720"/>
                <wp:wrapNone/>
                <wp:docPr id="6844" name="Ink 6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1">
                      <w14:nvContentPartPr>
                        <w14:cNvContentPartPr/>
                      </w14:nvContentPartPr>
                      <w14:xfrm>
                        <a:off x="0" y="0"/>
                        <a:ext cx="1796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4" o:spid="_x0000_s1026" type="#_x0000_t75" style="position:absolute;margin-left:159pt;margin-top:12.05pt;width:15.75pt;height:3.95pt;z-index:25692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">
                <v:imagedata r:id="rId366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6720" behindDoc="0" locked="0" layoutInCell="1" allowOverlap="1">
                <wp:simplePos x="0" y="0"/>
                <wp:positionH relativeFrom="column">
                  <wp:posOffset>2068556</wp:posOffset>
                </wp:positionH>
                <wp:positionV relativeFrom="paragraph">
                  <wp:posOffset>-4073</wp:posOffset>
                </wp:positionV>
                <wp:extent cx="43920" cy="151560"/>
                <wp:effectExtent l="38100" t="38100" r="32385" b="39370"/>
                <wp:wrapNone/>
                <wp:docPr id="6843" name="Ink 6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3">
                      <w14:nvContentPartPr>
                        <w14:cNvContentPartPr/>
                      </w14:nvContentPartPr>
                      <w14:xfrm>
                        <a:off x="0" y="0"/>
                        <a:ext cx="439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3" o:spid="_x0000_s1026" type="#_x0000_t75" style="position:absolute;margin-left:162.3pt;margin-top:-1.2pt;width:4.95pt;height:13.75pt;z-index:25692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">
                <v:imagedata r:id="rId366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5696" behindDoc="0" locked="0" layoutInCell="1" allowOverlap="1">
                <wp:simplePos x="0" y="0"/>
                <wp:positionH relativeFrom="column">
                  <wp:posOffset>1879196</wp:posOffset>
                </wp:positionH>
                <wp:positionV relativeFrom="paragraph">
                  <wp:posOffset>75487</wp:posOffset>
                </wp:positionV>
                <wp:extent cx="720" cy="1440"/>
                <wp:effectExtent l="38100" t="38100" r="37465" b="36830"/>
                <wp:wrapNone/>
                <wp:docPr id="6842" name="Ink 6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5">
                      <w14:nvContentPartPr>
                        <w14:cNvContentPartPr/>
                      </w14:nvContentPartPr>
                      <w14:xfrm>
                        <a:off x="0" y="0"/>
                        <a:ext cx="7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2" o:spid="_x0000_s1026" type="#_x0000_t75" style="position:absolute;margin-left:147.25pt;margin-top:5.25pt;width:1.45pt;height:1.55pt;z-index:25692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">
                <v:imagedata r:id="rId36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4672" behindDoc="0" locked="0" layoutInCell="1" allowOverlap="1">
                <wp:simplePos x="0" y="0"/>
                <wp:positionH relativeFrom="column">
                  <wp:posOffset>1830596</wp:posOffset>
                </wp:positionH>
                <wp:positionV relativeFrom="paragraph">
                  <wp:posOffset>156847</wp:posOffset>
                </wp:positionV>
                <wp:extent cx="61200" cy="45000"/>
                <wp:effectExtent l="38100" t="38100" r="34290" b="31750"/>
                <wp:wrapNone/>
                <wp:docPr id="6841" name="Ink 6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7">
                      <w14:nvContentPartPr>
                        <w14:cNvContentPartPr/>
                      </w14:nvContentPartPr>
                      <w14:xfrm>
                        <a:off x="0" y="0"/>
                        <a:ext cx="6120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1" o:spid="_x0000_s1026" type="#_x0000_t75" style="position:absolute;margin-left:143.55pt;margin-top:11.55pt;width:6.15pt;height:5.2pt;z-index:25692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">
                <v:imagedata r:id="rId366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3648" behindDoc="0" locked="0" layoutInCell="1" allowOverlap="1">
                <wp:simplePos x="0" y="0"/>
                <wp:positionH relativeFrom="column">
                  <wp:posOffset>1641596</wp:posOffset>
                </wp:positionH>
                <wp:positionV relativeFrom="paragraph">
                  <wp:posOffset>-34673</wp:posOffset>
                </wp:positionV>
                <wp:extent cx="146880" cy="201240"/>
                <wp:effectExtent l="38100" t="38100" r="43815" b="46990"/>
                <wp:wrapNone/>
                <wp:docPr id="6840" name="Ink 6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69">
                      <w14:nvContentPartPr>
                        <w14:cNvContentPartPr/>
                      </w14:nvContentPartPr>
                      <w14:xfrm>
                        <a:off x="0" y="0"/>
                        <a:ext cx="14688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40" o:spid="_x0000_s1026" type="#_x0000_t75" style="position:absolute;margin-left:128.5pt;margin-top:-3.6pt;width:13.05pt;height:17.6pt;z-index:25692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">
                <v:imagedata r:id="rId3670" o:title=""/>
              </v:shape>
            </w:pict>
          </mc:Fallback>
        </mc:AlternateContent>
      </w:r>
    </w:p>
    <w:p w:rsidR="005A6164" w:rsidRDefault="00376D8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6544" behindDoc="0" locked="0" layoutInCell="1" allowOverlap="1">
                <wp:simplePos x="0" y="0"/>
                <wp:positionH relativeFrom="column">
                  <wp:posOffset>12236</wp:posOffset>
                </wp:positionH>
                <wp:positionV relativeFrom="paragraph">
                  <wp:posOffset>626935</wp:posOffset>
                </wp:positionV>
                <wp:extent cx="763560" cy="29880"/>
                <wp:effectExtent l="38100" t="38100" r="36830" b="46355"/>
                <wp:wrapNone/>
                <wp:docPr id="6792" name="Ink 6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1">
                      <w14:nvContentPartPr>
                        <w14:cNvContentPartPr/>
                      </w14:nvContentPartPr>
                      <w14:xfrm>
                        <a:off x="0" y="0"/>
                        <a:ext cx="7635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2" o:spid="_x0000_s1026" type="#_x0000_t75" style="position:absolute;margin-left:.2pt;margin-top:48.5pt;width:61.7pt;height:3.95pt;z-index:25687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">
                <v:imagedata r:id="rId367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1424" behindDoc="0" locked="0" layoutInCell="1" allowOverlap="1">
                <wp:simplePos x="0" y="0"/>
                <wp:positionH relativeFrom="column">
                  <wp:posOffset>1871276</wp:posOffset>
                </wp:positionH>
                <wp:positionV relativeFrom="paragraph">
                  <wp:posOffset>404238</wp:posOffset>
                </wp:positionV>
                <wp:extent cx="616320" cy="75600"/>
                <wp:effectExtent l="19050" t="133350" r="107950" b="172085"/>
                <wp:wrapNone/>
                <wp:docPr id="6785" name="Ink 6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3">
                      <w14:nvContentPartPr>
                        <w14:cNvContentPartPr/>
                      </w14:nvContentPartPr>
                      <w14:xfrm>
                        <a:off x="0" y="0"/>
                        <a:ext cx="61632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5" o:spid="_x0000_s1026" type="#_x0000_t75" style="position:absolute;margin-left:143.75pt;margin-top:23.35pt;width:56.4pt;height:23.45pt;z-index:25687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">
                <v:imagedata r:id="rId367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0400" behindDoc="0" locked="0" layoutInCell="1" allowOverlap="1">
                <wp:simplePos x="0" y="0"/>
                <wp:positionH relativeFrom="column">
                  <wp:posOffset>4225316</wp:posOffset>
                </wp:positionH>
                <wp:positionV relativeFrom="paragraph">
                  <wp:posOffset>212718</wp:posOffset>
                </wp:positionV>
                <wp:extent cx="624960" cy="56880"/>
                <wp:effectExtent l="76200" t="114300" r="118110" b="172085"/>
                <wp:wrapNone/>
                <wp:docPr id="6784" name="Ink 6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5">
                      <w14:nvContentPartPr>
                        <w14:cNvContentPartPr/>
                      </w14:nvContentPartPr>
                      <w14:xfrm>
                        <a:off x="0" y="0"/>
                        <a:ext cx="62496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4" o:spid="_x0000_s1026" type="#_x0000_t75" style="position:absolute;margin-left:329.15pt;margin-top:10pt;width:57.1pt;height:20.05pt;z-index:25687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">
                <v:imagedata r:id="rId367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9376" behindDoc="0" locked="0" layoutInCell="1" allowOverlap="1">
                <wp:simplePos x="0" y="0"/>
                <wp:positionH relativeFrom="column">
                  <wp:posOffset>973076</wp:posOffset>
                </wp:positionH>
                <wp:positionV relativeFrom="paragraph">
                  <wp:posOffset>438438</wp:posOffset>
                </wp:positionV>
                <wp:extent cx="606240" cy="75600"/>
                <wp:effectExtent l="76200" t="133350" r="99060" b="172085"/>
                <wp:wrapNone/>
                <wp:docPr id="6783" name="Ink 6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7">
                      <w14:nvContentPartPr>
                        <w14:cNvContentPartPr/>
                      </w14:nvContentPartPr>
                      <w14:xfrm>
                        <a:off x="0" y="0"/>
                        <a:ext cx="606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3" o:spid="_x0000_s1026" type="#_x0000_t75" style="position:absolute;margin-left:72.75pt;margin-top:26.9pt;width:56.35pt;height:22.35pt;z-index:25686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">
                <v:imagedata r:id="rId367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8352" behindDoc="0" locked="0" layoutInCell="1" allowOverlap="1">
                <wp:simplePos x="0" y="0"/>
                <wp:positionH relativeFrom="column">
                  <wp:posOffset>2879996</wp:posOffset>
                </wp:positionH>
                <wp:positionV relativeFrom="paragraph">
                  <wp:posOffset>191118</wp:posOffset>
                </wp:positionV>
                <wp:extent cx="657000" cy="46800"/>
                <wp:effectExtent l="95250" t="152400" r="105410" b="163195"/>
                <wp:wrapNone/>
                <wp:docPr id="6782" name="Ink 6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79">
                      <w14:nvContentPartPr>
                        <w14:cNvContentPartPr/>
                      </w14:nvContentPartPr>
                      <w14:xfrm>
                        <a:off x="0" y="0"/>
                        <a:ext cx="657000" cy="4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2" o:spid="_x0000_s1026" type="#_x0000_t75" style="position:absolute;margin-left:222.6pt;margin-top:6.05pt;width:60.4pt;height:21.05pt;z-index:25686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">
                <v:imagedata r:id="rId368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6848" behindDoc="0" locked="0" layoutInCell="1" allowOverlap="1">
                <wp:simplePos x="0" y="0"/>
                <wp:positionH relativeFrom="column">
                  <wp:posOffset>5175716</wp:posOffset>
                </wp:positionH>
                <wp:positionV relativeFrom="paragraph">
                  <wp:posOffset>410718</wp:posOffset>
                </wp:positionV>
                <wp:extent cx="132840" cy="18720"/>
                <wp:effectExtent l="38100" t="38100" r="38735" b="38735"/>
                <wp:wrapNone/>
                <wp:docPr id="6761" name="Ink 6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1">
                      <w14:nvContentPartPr>
                        <w14:cNvContentPartPr/>
                      </w14:nvContentPartPr>
                      <w14:xfrm>
                        <a:off x="0" y="0"/>
                        <a:ext cx="132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1" o:spid="_x0000_s1026" type="#_x0000_t75" style="position:absolute;margin-left:406.85pt;margin-top:31.6pt;width:11.85pt;height:3.05pt;z-index:25684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">
                <v:imagedata r:id="rId368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5824" behindDoc="0" locked="0" layoutInCell="1" allowOverlap="1">
                <wp:simplePos x="0" y="0"/>
                <wp:positionH relativeFrom="column">
                  <wp:posOffset>5235116</wp:posOffset>
                </wp:positionH>
                <wp:positionV relativeFrom="paragraph">
                  <wp:posOffset>404238</wp:posOffset>
                </wp:positionV>
                <wp:extent cx="10800" cy="87480"/>
                <wp:effectExtent l="38100" t="38100" r="46355" b="46355"/>
                <wp:wrapNone/>
                <wp:docPr id="6760" name="Ink 6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3">
                      <w14:nvContentPartPr>
                        <w14:cNvContentPartPr/>
                      </w14:nvContentPartPr>
                      <w14:xfrm>
                        <a:off x="0" y="0"/>
                        <a:ext cx="108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0" o:spid="_x0000_s1026" type="#_x0000_t75" style="position:absolute;margin-left:411.4pt;margin-top:31pt;width:2.5pt;height:8.5pt;z-index:25684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">
                <v:imagedata r:id="rId368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4800" behindDoc="0" locked="0" layoutInCell="1" allowOverlap="1">
                <wp:simplePos x="0" y="0"/>
                <wp:positionH relativeFrom="column">
                  <wp:posOffset>4964036</wp:posOffset>
                </wp:positionH>
                <wp:positionV relativeFrom="paragraph">
                  <wp:posOffset>531318</wp:posOffset>
                </wp:positionV>
                <wp:extent cx="181440" cy="238680"/>
                <wp:effectExtent l="38100" t="38100" r="47625" b="47625"/>
                <wp:wrapNone/>
                <wp:docPr id="6759" name="Ink 6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5">
                      <w14:nvContentPartPr>
                        <w14:cNvContentPartPr/>
                      </w14:nvContentPartPr>
                      <w14:xfrm>
                        <a:off x="0" y="0"/>
                        <a:ext cx="18144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9" o:spid="_x0000_s1026" type="#_x0000_t75" style="position:absolute;margin-left:390.05pt;margin-top:40.95pt;width:16.05pt;height:20.6pt;z-index:25684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">
                <v:imagedata r:id="rId368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3776" behindDoc="0" locked="0" layoutInCell="1" allowOverlap="1">
                <wp:simplePos x="0" y="0"/>
                <wp:positionH relativeFrom="column">
                  <wp:posOffset>4848116</wp:posOffset>
                </wp:positionH>
                <wp:positionV relativeFrom="paragraph">
                  <wp:posOffset>468318</wp:posOffset>
                </wp:positionV>
                <wp:extent cx="15840" cy="88560"/>
                <wp:effectExtent l="38100" t="38100" r="41910" b="45085"/>
                <wp:wrapNone/>
                <wp:docPr id="6758" name="Ink 6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7">
                      <w14:nvContentPartPr>
                        <w14:cNvContentPartPr/>
                      </w14:nvContentPartPr>
                      <w14:xfrm>
                        <a:off x="0" y="0"/>
                        <a:ext cx="1584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8" o:spid="_x0000_s1026" type="#_x0000_t75" style="position:absolute;margin-left:381.3pt;margin-top:36.35pt;width:2.65pt;height:8.4pt;z-index:25684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">
                <v:imagedata r:id="rId368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2752" behindDoc="0" locked="0" layoutInCell="1" allowOverlap="1">
                <wp:simplePos x="0" y="0"/>
                <wp:positionH relativeFrom="column">
                  <wp:posOffset>4756676</wp:posOffset>
                </wp:positionH>
                <wp:positionV relativeFrom="paragraph">
                  <wp:posOffset>492798</wp:posOffset>
                </wp:positionV>
                <wp:extent cx="83160" cy="11160"/>
                <wp:effectExtent l="38100" t="38100" r="31750" b="27305"/>
                <wp:wrapNone/>
                <wp:docPr id="6757" name="Ink 6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89">
                      <w14:nvContentPartPr>
                        <w14:cNvContentPartPr/>
                      </w14:nvContentPartPr>
                      <w14:xfrm>
                        <a:off x="0" y="0"/>
                        <a:ext cx="831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7" o:spid="_x0000_s1026" type="#_x0000_t75" style="position:absolute;margin-left:373.8pt;margin-top:38pt;width:8.05pt;height:2.3pt;z-index:25684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">
                <v:imagedata r:id="rId369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1728" behindDoc="0" locked="0" layoutInCell="1" allowOverlap="1">
                <wp:simplePos x="0" y="0"/>
                <wp:positionH relativeFrom="column">
                  <wp:posOffset>4690436</wp:posOffset>
                </wp:positionH>
                <wp:positionV relativeFrom="paragraph">
                  <wp:posOffset>510078</wp:posOffset>
                </wp:positionV>
                <wp:extent cx="128880" cy="274320"/>
                <wp:effectExtent l="38100" t="38100" r="24130" b="30480"/>
                <wp:wrapNone/>
                <wp:docPr id="6756" name="Ink 6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1">
                      <w14:nvContentPartPr>
                        <w14:cNvContentPartPr/>
                      </w14:nvContentPartPr>
                      <w14:xfrm>
                        <a:off x="0" y="0"/>
                        <a:ext cx="1288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6" o:spid="_x0000_s1026" type="#_x0000_t75" style="position:absolute;margin-left:368.65pt;margin-top:39.45pt;width:11.75pt;height:23.05pt;z-index:25684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">
                <v:imagedata r:id="rId369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0704" behindDoc="0" locked="0" layoutInCell="1" allowOverlap="1">
                <wp:simplePos x="0" y="0"/>
                <wp:positionH relativeFrom="column">
                  <wp:posOffset>4334756</wp:posOffset>
                </wp:positionH>
                <wp:positionV relativeFrom="paragraph">
                  <wp:posOffset>488838</wp:posOffset>
                </wp:positionV>
                <wp:extent cx="86040" cy="378720"/>
                <wp:effectExtent l="38100" t="38100" r="28575" b="21590"/>
                <wp:wrapNone/>
                <wp:docPr id="6755" name="Ink 6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3">
                      <w14:nvContentPartPr>
                        <w14:cNvContentPartPr/>
                      </w14:nvContentPartPr>
                      <w14:xfrm>
                        <a:off x="0" y="0"/>
                        <a:ext cx="86040" cy="37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5" o:spid="_x0000_s1026" type="#_x0000_t75" style="position:absolute;margin-left:340.55pt;margin-top:38pt;width:8.05pt;height:31pt;z-index:25684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">
                <v:imagedata r:id="rId369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9680" behindDoc="0" locked="0" layoutInCell="1" allowOverlap="1">
                <wp:simplePos x="0" y="0"/>
                <wp:positionH relativeFrom="column">
                  <wp:posOffset>4625996</wp:posOffset>
                </wp:positionH>
                <wp:positionV relativeFrom="paragraph">
                  <wp:posOffset>582798</wp:posOffset>
                </wp:positionV>
                <wp:extent cx="133560" cy="25200"/>
                <wp:effectExtent l="38100" t="38100" r="38100" b="32385"/>
                <wp:wrapNone/>
                <wp:docPr id="6754" name="Ink 6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5">
                      <w14:nvContentPartPr>
                        <w14:cNvContentPartPr/>
                      </w14:nvContentPartPr>
                      <w14:xfrm>
                        <a:off x="0" y="0"/>
                        <a:ext cx="13356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4" o:spid="_x0000_s1026" type="#_x0000_t75" style="position:absolute;margin-left:363.55pt;margin-top:45pt;width:12.1pt;height:3.35pt;z-index:25683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">
                <v:imagedata r:id="rId369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8656" behindDoc="0" locked="0" layoutInCell="1" allowOverlap="1">
                <wp:simplePos x="0" y="0"/>
                <wp:positionH relativeFrom="column">
                  <wp:posOffset>4631396</wp:posOffset>
                </wp:positionH>
                <wp:positionV relativeFrom="paragraph">
                  <wp:posOffset>566238</wp:posOffset>
                </wp:positionV>
                <wp:extent cx="14040" cy="212760"/>
                <wp:effectExtent l="38100" t="38100" r="43180" b="34925"/>
                <wp:wrapNone/>
                <wp:docPr id="6753" name="Ink 6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7">
                      <w14:nvContentPartPr>
                        <w14:cNvContentPartPr/>
                      </w14:nvContentPartPr>
                      <w14:xfrm>
                        <a:off x="0" y="0"/>
                        <a:ext cx="1404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3" o:spid="_x0000_s1026" type="#_x0000_t75" style="position:absolute;margin-left:364pt;margin-top:44.1pt;width:2.55pt;height:18pt;z-index:25683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">
                <v:imagedata r:id="rId369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7632" behindDoc="0" locked="0" layoutInCell="1" allowOverlap="1">
                <wp:simplePos x="0" y="0"/>
                <wp:positionH relativeFrom="column">
                  <wp:posOffset>4490636</wp:posOffset>
                </wp:positionH>
                <wp:positionV relativeFrom="paragraph">
                  <wp:posOffset>489558</wp:posOffset>
                </wp:positionV>
                <wp:extent cx="109080" cy="19800"/>
                <wp:effectExtent l="38100" t="38100" r="43815" b="37465"/>
                <wp:wrapNone/>
                <wp:docPr id="6752" name="Ink 6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699">
                      <w14:nvContentPartPr>
                        <w14:cNvContentPartPr/>
                      </w14:nvContentPartPr>
                      <w14:xfrm>
                        <a:off x="0" y="0"/>
                        <a:ext cx="10908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2" o:spid="_x0000_s1026" type="#_x0000_t75" style="position:absolute;margin-left:352.85pt;margin-top:37.8pt;width:10.1pt;height:3pt;z-index:25683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">
                <v:imagedata r:id="rId370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6608" behindDoc="0" locked="0" layoutInCell="1" allowOverlap="1">
                <wp:simplePos x="0" y="0"/>
                <wp:positionH relativeFrom="column">
                  <wp:posOffset>4557596</wp:posOffset>
                </wp:positionH>
                <wp:positionV relativeFrom="paragraph">
                  <wp:posOffset>509358</wp:posOffset>
                </wp:positionV>
                <wp:extent cx="7200" cy="63360"/>
                <wp:effectExtent l="38100" t="38100" r="31115" b="32385"/>
                <wp:wrapNone/>
                <wp:docPr id="6751" name="Ink 6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1">
                      <w14:nvContentPartPr>
                        <w14:cNvContentPartPr/>
                      </w14:nvContentPartPr>
                      <w14:xfrm>
                        <a:off x="0" y="0"/>
                        <a:ext cx="72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1" o:spid="_x0000_s1026" type="#_x0000_t75" style="position:absolute;margin-left:358.05pt;margin-top:39.4pt;width:2.05pt;height:6.45pt;z-index:25683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">
                <v:imagedata r:id="rId370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3536" behindDoc="0" locked="0" layoutInCell="1" allowOverlap="1">
                <wp:simplePos x="0" y="0"/>
                <wp:positionH relativeFrom="column">
                  <wp:posOffset>4001756</wp:posOffset>
                </wp:positionH>
                <wp:positionV relativeFrom="paragraph">
                  <wp:posOffset>516198</wp:posOffset>
                </wp:positionV>
                <wp:extent cx="187560" cy="288360"/>
                <wp:effectExtent l="19050" t="38100" r="3175" b="54610"/>
                <wp:wrapNone/>
                <wp:docPr id="6748" name="Ink 6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3">
                      <w14:nvContentPartPr>
                        <w14:cNvContentPartPr/>
                      </w14:nvContentPartPr>
                      <w14:xfrm>
                        <a:off x="0" y="0"/>
                        <a:ext cx="187560" cy="28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8" o:spid="_x0000_s1026" type="#_x0000_t75" style="position:absolute;margin-left:314.35pt;margin-top:39.75pt;width:16.45pt;height:24.5pt;z-index:25683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">
                <v:imagedata r:id="rId370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9440" behindDoc="0" locked="0" layoutInCell="1" allowOverlap="1">
                <wp:simplePos x="0" y="0"/>
                <wp:positionH relativeFrom="column">
                  <wp:posOffset>3330716</wp:posOffset>
                </wp:positionH>
                <wp:positionV relativeFrom="paragraph">
                  <wp:posOffset>534918</wp:posOffset>
                </wp:positionV>
                <wp:extent cx="156240" cy="191160"/>
                <wp:effectExtent l="38100" t="38100" r="15240" b="56515"/>
                <wp:wrapNone/>
                <wp:docPr id="6744" name="Ink 6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05">
                      <w14:nvContentPartPr>
                        <w14:cNvContentPartPr/>
                      </w14:nvContentPartPr>
                      <w14:xfrm>
                        <a:off x="0" y="0"/>
                        <a:ext cx="15624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4" o:spid="_x0000_s1026" type="#_x0000_t75" style="position:absolute;margin-left:261.3pt;margin-top:41.2pt;width:14.15pt;height:16.95pt;z-index:25682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">
                <v:imagedata r:id="rId3706" o:title=""/>
              </v:shape>
            </w:pict>
          </mc:Fallback>
        </mc:AlternateContent>
      </w:r>
      <w:r w:rsidR="005A6164" w:rsidRPr="00FE611A">
        <w:rPr>
          <w:highlight w:val="yellow"/>
        </w:rPr>
        <w:t>Απόδειξη</w:t>
      </w:r>
      <w:r w:rsidR="005A6164">
        <w:t xml:space="preserve">. Ορίζω τους πίνακες </w:t>
      </w:r>
      <w:r w:rsidR="005A6164" w:rsidRPr="00FE611A">
        <w:rPr>
          <w:position w:val="-14"/>
        </w:rPr>
        <w:object w:dxaOrig="1900" w:dyaOrig="420">
          <v:shape id="_x0000_i1105" type="#_x0000_t75" style="width:95pt;height:20.8pt" o:ole="">
            <v:imagedata r:id="rId3707" o:title=""/>
          </v:shape>
          <o:OLEObject Type="Embed" ProgID="Equation.DSMT4" ShapeID="_x0000_i1105" DrawAspect="Content" ObjectID="_1672747104" r:id="rId3708"/>
        </w:object>
      </w:r>
      <w:r w:rsidR="005A6164" w:rsidRPr="00FE611A">
        <w:t xml:space="preserve">, </w:t>
      </w:r>
      <w:r w:rsidR="005A6164" w:rsidRPr="00FE611A">
        <w:rPr>
          <w:position w:val="-14"/>
        </w:rPr>
        <w:object w:dxaOrig="1760" w:dyaOrig="420">
          <v:shape id="_x0000_i1106" type="#_x0000_t75" style="width:87.55pt;height:20.8pt" o:ole="">
            <v:imagedata r:id="rId3709" o:title=""/>
          </v:shape>
          <o:OLEObject Type="Embed" ProgID="Equation.DSMT4" ShapeID="_x0000_i1106" DrawAspect="Content" ObjectID="_1672747105" r:id="rId3710"/>
        </w:object>
      </w:r>
      <w:r w:rsidR="005A6164" w:rsidRPr="00FE611A">
        <w:t xml:space="preserve"> </w:t>
      </w:r>
      <w:r w:rsidR="005A6164">
        <w:t xml:space="preserve">και </w:t>
      </w:r>
      <w:r w:rsidR="005A6164" w:rsidRPr="00FE611A">
        <w:rPr>
          <w:position w:val="-14"/>
        </w:rPr>
        <w:object w:dxaOrig="4060" w:dyaOrig="420">
          <v:shape id="_x0000_i1107" type="#_x0000_t75" style="width:203pt;height:20.8pt" o:ole="">
            <v:imagedata r:id="rId3711" o:title=""/>
          </v:shape>
          <o:OLEObject Type="Embed" ProgID="Equation.DSMT4" ShapeID="_x0000_i1107" DrawAspect="Content" ObjectID="_1672747106" r:id="rId3712"/>
        </w:object>
      </w:r>
      <w:r w:rsidR="005A6164">
        <w:t>.</w:t>
      </w:r>
    </w:p>
    <w:p w:rsidR="005A6164" w:rsidRDefault="00376D8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4000" behindDoc="0" locked="0" layoutInCell="1" allowOverlap="1">
                <wp:simplePos x="0" y="0"/>
                <wp:positionH relativeFrom="column">
                  <wp:posOffset>3898796</wp:posOffset>
                </wp:positionH>
                <wp:positionV relativeFrom="paragraph">
                  <wp:posOffset>189175</wp:posOffset>
                </wp:positionV>
                <wp:extent cx="1116720" cy="79200"/>
                <wp:effectExtent l="38100" t="38100" r="26670" b="35560"/>
                <wp:wrapNone/>
                <wp:docPr id="6938" name="Ink 6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3">
                      <w14:nvContentPartPr>
                        <w14:cNvContentPartPr/>
                      </w14:nvContentPartPr>
                      <w14:xfrm>
                        <a:off x="0" y="0"/>
                        <a:ext cx="11167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8" o:spid="_x0000_s1026" type="#_x0000_t75" style="position:absolute;margin-left:306.5pt;margin-top:14.15pt;width:89.25pt;height:7.75pt;z-index:25702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">
                <v:imagedata r:id="rId37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34912" behindDoc="0" locked="0" layoutInCell="1" allowOverlap="1">
                <wp:simplePos x="0" y="0"/>
                <wp:positionH relativeFrom="column">
                  <wp:posOffset>5068076</wp:posOffset>
                </wp:positionH>
                <wp:positionV relativeFrom="paragraph">
                  <wp:posOffset>257467</wp:posOffset>
                </wp:positionV>
                <wp:extent cx="360" cy="360"/>
                <wp:effectExtent l="0" t="0" r="0" b="0"/>
                <wp:wrapNone/>
                <wp:docPr id="6851" name="Ink 6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1" o:spid="_x0000_s1026" type="#_x0000_t75" style="position:absolute;margin-left:398.05pt;margin-top:19.25pt;width:2.05pt;height:2.05pt;z-index:25693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/uA2BAQAAMAMAAA4AAABkcnMvZTJvRG9jLnhtbJxSy07DMBC8I/EP&#10;lu80SYGq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4/Gjwl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">
                <v:imagedata r:id="rId1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5520" behindDoc="0" locked="0" layoutInCell="1" allowOverlap="1">
                <wp:simplePos x="0" y="0"/>
                <wp:positionH relativeFrom="column">
                  <wp:posOffset>1702436</wp:posOffset>
                </wp:positionH>
                <wp:positionV relativeFrom="paragraph">
                  <wp:posOffset>312798</wp:posOffset>
                </wp:positionV>
                <wp:extent cx="82080" cy="30600"/>
                <wp:effectExtent l="38100" t="38100" r="32385" b="45720"/>
                <wp:wrapNone/>
                <wp:docPr id="6789" name="Ink 6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6">
                      <w14:nvContentPartPr>
                        <w14:cNvContentPartPr/>
                      </w14:nvContentPartPr>
                      <w14:xfrm>
                        <a:off x="0" y="0"/>
                        <a:ext cx="820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9" o:spid="_x0000_s1026" type="#_x0000_t75" style="position:absolute;margin-left:133.25pt;margin-top:23.85pt;width:7.95pt;height:4pt;z-index:25687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">
                <v:imagedata r:id="rId3717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4496" behindDoc="0" locked="0" layoutInCell="1" allowOverlap="1">
                <wp:simplePos x="0" y="0"/>
                <wp:positionH relativeFrom="column">
                  <wp:posOffset>566996</wp:posOffset>
                </wp:positionH>
                <wp:positionV relativeFrom="paragraph">
                  <wp:posOffset>317118</wp:posOffset>
                </wp:positionV>
                <wp:extent cx="100440" cy="39960"/>
                <wp:effectExtent l="19050" t="38100" r="33020" b="36830"/>
                <wp:wrapNone/>
                <wp:docPr id="6788" name="Ink 6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18">
                      <w14:nvContentPartPr>
                        <w14:cNvContentPartPr/>
                      </w14:nvContentPartPr>
                      <w14:xfrm>
                        <a:off x="0" y="0"/>
                        <a:ext cx="10044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8" o:spid="_x0000_s1026" type="#_x0000_t75" style="position:absolute;margin-left:43.85pt;margin-top:24.45pt;width:9.45pt;height:4.5pt;z-index:25687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">
                <v:imagedata r:id="rId3719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3472" behindDoc="0" locked="0" layoutInCell="1" allowOverlap="1">
                <wp:simplePos x="0" y="0"/>
                <wp:positionH relativeFrom="column">
                  <wp:posOffset>559076</wp:posOffset>
                </wp:positionH>
                <wp:positionV relativeFrom="paragraph">
                  <wp:posOffset>411078</wp:posOffset>
                </wp:positionV>
                <wp:extent cx="360" cy="360"/>
                <wp:effectExtent l="0" t="0" r="0" b="0"/>
                <wp:wrapNone/>
                <wp:docPr id="6787" name="Ink 6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7" o:spid="_x0000_s1026" type="#_x0000_t75" style="position:absolute;margin-left:43pt;margin-top:31.35pt;width:2.05pt;height:2.05pt;z-index:25687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">
                <v:imagedata r:id="rId4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72448" behindDoc="0" locked="0" layoutInCell="1" allowOverlap="1">
                <wp:simplePos x="0" y="0"/>
                <wp:positionH relativeFrom="column">
                  <wp:posOffset>408956</wp:posOffset>
                </wp:positionH>
                <wp:positionV relativeFrom="paragraph">
                  <wp:posOffset>393078</wp:posOffset>
                </wp:positionV>
                <wp:extent cx="144360" cy="27000"/>
                <wp:effectExtent l="38100" t="38100" r="46355" b="30480"/>
                <wp:wrapNone/>
                <wp:docPr id="6786" name="Ink 6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1">
                      <w14:nvContentPartPr>
                        <w14:cNvContentPartPr/>
                      </w14:nvContentPartPr>
                      <w14:xfrm>
                        <a:off x="0" y="0"/>
                        <a:ext cx="14436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6" o:spid="_x0000_s1026" type="#_x0000_t75" style="position:absolute;margin-left:31.45pt;margin-top:30.2pt;width:12.85pt;height:3.5pt;z-index:25687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">
                <v:imagedata r:id="rId372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6304" behindDoc="0" locked="0" layoutInCell="1" allowOverlap="1">
                <wp:simplePos x="0" y="0"/>
                <wp:positionH relativeFrom="column">
                  <wp:posOffset>3050276</wp:posOffset>
                </wp:positionH>
                <wp:positionV relativeFrom="paragraph">
                  <wp:posOffset>-276882</wp:posOffset>
                </wp:positionV>
                <wp:extent cx="1391760" cy="1043280"/>
                <wp:effectExtent l="38100" t="38100" r="37465" b="43180"/>
                <wp:wrapNone/>
                <wp:docPr id="6780" name="Ink 6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3">
                      <w14:nvContentPartPr>
                        <w14:cNvContentPartPr/>
                      </w14:nvContentPartPr>
                      <w14:xfrm>
                        <a:off x="0" y="0"/>
                        <a:ext cx="1391760" cy="10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80" o:spid="_x0000_s1026" type="#_x0000_t75" style="position:absolute;margin-left:239.35pt;margin-top:-22.7pt;width:111.35pt;height:83.9pt;z-index:25686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">
                <v:imagedata r:id="rId372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5280" behindDoc="0" locked="0" layoutInCell="1" allowOverlap="1">
                <wp:simplePos x="0" y="0"/>
                <wp:positionH relativeFrom="column">
                  <wp:posOffset>5361836</wp:posOffset>
                </wp:positionH>
                <wp:positionV relativeFrom="paragraph">
                  <wp:posOffset>340518</wp:posOffset>
                </wp:positionV>
                <wp:extent cx="7200" cy="15480"/>
                <wp:effectExtent l="38100" t="38100" r="31115" b="41910"/>
                <wp:wrapNone/>
                <wp:docPr id="6779" name="Ink 6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5">
                      <w14:nvContentPartPr>
                        <w14:cNvContentPartPr/>
                      </w14:nvContentPartPr>
                      <w14:xfrm>
                        <a:off x="0" y="0"/>
                        <a:ext cx="7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9" o:spid="_x0000_s1026" type="#_x0000_t75" style="position:absolute;margin-left:421.45pt;margin-top:26.15pt;width:2pt;height:2.65pt;z-index:25686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">
                <v:imagedata r:id="rId372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4256" behindDoc="0" locked="0" layoutInCell="1" allowOverlap="1">
                <wp:simplePos x="0" y="0"/>
                <wp:positionH relativeFrom="column">
                  <wp:posOffset>5161316</wp:posOffset>
                </wp:positionH>
                <wp:positionV relativeFrom="paragraph">
                  <wp:posOffset>205158</wp:posOffset>
                </wp:positionV>
                <wp:extent cx="154440" cy="12600"/>
                <wp:effectExtent l="38100" t="38100" r="36195" b="45085"/>
                <wp:wrapNone/>
                <wp:docPr id="6778" name="Ink 6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7">
                      <w14:nvContentPartPr>
                        <w14:cNvContentPartPr/>
                      </w14:nvContentPartPr>
                      <w14:xfrm>
                        <a:off x="0" y="0"/>
                        <a:ext cx="154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8" o:spid="_x0000_s1026" type="#_x0000_t75" style="position:absolute;margin-left:405.65pt;margin-top:15.35pt;width:13.65pt;height:2.7pt;z-index:25686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">
                <v:imagedata r:id="rId372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3232" behindDoc="0" locked="0" layoutInCell="1" allowOverlap="1">
                <wp:simplePos x="0" y="0"/>
                <wp:positionH relativeFrom="column">
                  <wp:posOffset>5219636</wp:posOffset>
                </wp:positionH>
                <wp:positionV relativeFrom="paragraph">
                  <wp:posOffset>214878</wp:posOffset>
                </wp:positionV>
                <wp:extent cx="9720" cy="88560"/>
                <wp:effectExtent l="38100" t="38100" r="47625" b="26035"/>
                <wp:wrapNone/>
                <wp:docPr id="6777" name="Ink 6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29">
                      <w14:nvContentPartPr>
                        <w14:cNvContentPartPr/>
                      </w14:nvContentPartPr>
                      <w14:xfrm>
                        <a:off x="0" y="0"/>
                        <a:ext cx="972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7" o:spid="_x0000_s1026" type="#_x0000_t75" style="position:absolute;margin-left:410.2pt;margin-top:16.25pt;width:2.3pt;height:8.35pt;z-index:25686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">
                <v:imagedata r:id="rId373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2208" behindDoc="0" locked="0" layoutInCell="1" allowOverlap="1">
                <wp:simplePos x="0" y="0"/>
                <wp:positionH relativeFrom="column">
                  <wp:posOffset>5053676</wp:posOffset>
                </wp:positionH>
                <wp:positionV relativeFrom="paragraph">
                  <wp:posOffset>268878</wp:posOffset>
                </wp:positionV>
                <wp:extent cx="160560" cy="286200"/>
                <wp:effectExtent l="38100" t="38100" r="11430" b="38100"/>
                <wp:wrapNone/>
                <wp:docPr id="6776" name="Ink 6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1">
                      <w14:nvContentPartPr>
                        <w14:cNvContentPartPr/>
                      </w14:nvContentPartPr>
                      <w14:xfrm>
                        <a:off x="0" y="0"/>
                        <a:ext cx="160560" cy="28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6" o:spid="_x0000_s1026" type="#_x0000_t75" style="position:absolute;margin-left:397.15pt;margin-top:20.3pt;width:14.35pt;height:24.3pt;z-index:25686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">
                <v:imagedata r:id="rId373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1184" behindDoc="0" locked="0" layoutInCell="1" allowOverlap="1">
                <wp:simplePos x="0" y="0"/>
                <wp:positionH relativeFrom="column">
                  <wp:posOffset>4897796</wp:posOffset>
                </wp:positionH>
                <wp:positionV relativeFrom="paragraph">
                  <wp:posOffset>194718</wp:posOffset>
                </wp:positionV>
                <wp:extent cx="3600" cy="61920"/>
                <wp:effectExtent l="38100" t="38100" r="34925" b="33655"/>
                <wp:wrapNone/>
                <wp:docPr id="6775" name="Ink 6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3">
                      <w14:nvContentPartPr>
                        <w14:cNvContentPartPr/>
                      </w14:nvContentPartPr>
                      <w14:xfrm>
                        <a:off x="0" y="0"/>
                        <a:ext cx="360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5" o:spid="_x0000_s1026" type="#_x0000_t75" style="position:absolute;margin-left:384.9pt;margin-top:14.7pt;width:1.9pt;height:6.25pt;z-index:25686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">
                <v:imagedata r:id="rId373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60160" behindDoc="0" locked="0" layoutInCell="1" allowOverlap="1">
                <wp:simplePos x="0" y="0"/>
                <wp:positionH relativeFrom="column">
                  <wp:posOffset>4797356</wp:posOffset>
                </wp:positionH>
                <wp:positionV relativeFrom="paragraph">
                  <wp:posOffset>232158</wp:posOffset>
                </wp:positionV>
                <wp:extent cx="91080" cy="18720"/>
                <wp:effectExtent l="38100" t="38100" r="42545" b="38735"/>
                <wp:wrapNone/>
                <wp:docPr id="6774" name="Ink 6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5">
                      <w14:nvContentPartPr>
                        <w14:cNvContentPartPr/>
                      </w14:nvContentPartPr>
                      <w14:xfrm>
                        <a:off x="0" y="0"/>
                        <a:ext cx="91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4" o:spid="_x0000_s1026" type="#_x0000_t75" style="position:absolute;margin-left:377.1pt;margin-top:17.6pt;width:8.55pt;height:2.9pt;z-index:25686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">
                <v:imagedata r:id="rId373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8112" behindDoc="0" locked="0" layoutInCell="1" allowOverlap="1">
                <wp:simplePos x="0" y="0"/>
                <wp:positionH relativeFrom="column">
                  <wp:posOffset>4369676</wp:posOffset>
                </wp:positionH>
                <wp:positionV relativeFrom="paragraph">
                  <wp:posOffset>205878</wp:posOffset>
                </wp:positionV>
                <wp:extent cx="106920" cy="414000"/>
                <wp:effectExtent l="38100" t="38100" r="45720" b="43815"/>
                <wp:wrapNone/>
                <wp:docPr id="6772" name="Ink 6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7">
                      <w14:nvContentPartPr>
                        <w14:cNvContentPartPr/>
                      </w14:nvContentPartPr>
                      <w14:xfrm>
                        <a:off x="0" y="0"/>
                        <a:ext cx="106920" cy="41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2" o:spid="_x0000_s1026" type="#_x0000_t75" style="position:absolute;margin-left:343.2pt;margin-top:15.45pt;width:10.05pt;height:34.2pt;z-index:25685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">
                <v:imagedata r:id="rId373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7088" behindDoc="0" locked="0" layoutInCell="1" allowOverlap="1">
                <wp:simplePos x="0" y="0"/>
                <wp:positionH relativeFrom="column">
                  <wp:posOffset>4688636</wp:posOffset>
                </wp:positionH>
                <wp:positionV relativeFrom="paragraph">
                  <wp:posOffset>287958</wp:posOffset>
                </wp:positionV>
                <wp:extent cx="150120" cy="241560"/>
                <wp:effectExtent l="38100" t="38100" r="40640" b="44450"/>
                <wp:wrapNone/>
                <wp:docPr id="6771" name="Ink 6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39">
                      <w14:nvContentPartPr>
                        <w14:cNvContentPartPr/>
                      </w14:nvContentPartPr>
                      <w14:xfrm>
                        <a:off x="0" y="0"/>
                        <a:ext cx="1501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1" o:spid="_x0000_s1026" type="#_x0000_t75" style="position:absolute;margin-left:368.55pt;margin-top:21.9pt;width:13.25pt;height:20.5pt;z-index:25685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">
                <v:imagedata r:id="rId374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6064" behindDoc="0" locked="0" layoutInCell="1" allowOverlap="1">
                <wp:simplePos x="0" y="0"/>
                <wp:positionH relativeFrom="column">
                  <wp:posOffset>4548236</wp:posOffset>
                </wp:positionH>
                <wp:positionV relativeFrom="paragraph">
                  <wp:posOffset>265278</wp:posOffset>
                </wp:positionV>
                <wp:extent cx="84600" cy="3600"/>
                <wp:effectExtent l="38100" t="38100" r="29845" b="34925"/>
                <wp:wrapNone/>
                <wp:docPr id="6770" name="Ink 6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1">
                      <w14:nvContentPartPr>
                        <w14:cNvContentPartPr/>
                      </w14:nvContentPartPr>
                      <w14:xfrm>
                        <a:off x="0" y="0"/>
                        <a:ext cx="84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0" o:spid="_x0000_s1026" type="#_x0000_t75" style="position:absolute;margin-left:357.4pt;margin-top:20.1pt;width:8.15pt;height:2pt;z-index:25685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">
                <v:imagedata r:id="rId374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5040" behindDoc="0" locked="0" layoutInCell="1" allowOverlap="1">
                <wp:simplePos x="0" y="0"/>
                <wp:positionH relativeFrom="column">
                  <wp:posOffset>4595756</wp:posOffset>
                </wp:positionH>
                <wp:positionV relativeFrom="paragraph">
                  <wp:posOffset>261318</wp:posOffset>
                </wp:positionV>
                <wp:extent cx="3600" cy="100080"/>
                <wp:effectExtent l="38100" t="38100" r="34925" b="33655"/>
                <wp:wrapNone/>
                <wp:docPr id="6769" name="Ink 6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3">
                      <w14:nvContentPartPr>
                        <w14:cNvContentPartPr/>
                      </w14:nvContentPartPr>
                      <w14:xfrm>
                        <a:off x="0" y="0"/>
                        <a:ext cx="36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9" o:spid="_x0000_s1026" type="#_x0000_t75" style="position:absolute;margin-left:361.05pt;margin-top:20pt;width:1.9pt;height:9.25pt;z-index:25685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">
                <v:imagedata r:id="rId374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4016" behindDoc="0" locked="0" layoutInCell="1" allowOverlap="1">
                <wp:simplePos x="0" y="0"/>
                <wp:positionH relativeFrom="column">
                  <wp:posOffset>4458236</wp:posOffset>
                </wp:positionH>
                <wp:positionV relativeFrom="paragraph">
                  <wp:posOffset>276798</wp:posOffset>
                </wp:positionV>
                <wp:extent cx="141840" cy="230400"/>
                <wp:effectExtent l="38100" t="38100" r="10795" b="36830"/>
                <wp:wrapNone/>
                <wp:docPr id="6768" name="Ink 6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5">
                      <w14:nvContentPartPr>
                        <w14:cNvContentPartPr/>
                      </w14:nvContentPartPr>
                      <w14:xfrm>
                        <a:off x="0" y="0"/>
                        <a:ext cx="141840" cy="23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8" o:spid="_x0000_s1026" type="#_x0000_t75" style="position:absolute;margin-left:350.15pt;margin-top:20.9pt;width:12.95pt;height:20pt;z-index:25685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">
                <v:imagedata r:id="rId374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2992" behindDoc="0" locked="0" layoutInCell="1" allowOverlap="1">
                <wp:simplePos x="0" y="0"/>
                <wp:positionH relativeFrom="column">
                  <wp:posOffset>4030556</wp:posOffset>
                </wp:positionH>
                <wp:positionV relativeFrom="paragraph">
                  <wp:posOffset>268158</wp:posOffset>
                </wp:positionV>
                <wp:extent cx="155520" cy="259200"/>
                <wp:effectExtent l="38100" t="38100" r="54610" b="45720"/>
                <wp:wrapNone/>
                <wp:docPr id="6767" name="Ink 6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7">
                      <w14:nvContentPartPr>
                        <w14:cNvContentPartPr/>
                      </w14:nvContentPartPr>
                      <w14:xfrm>
                        <a:off x="0" y="0"/>
                        <a:ext cx="15552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7" o:spid="_x0000_s1026" type="#_x0000_t75" style="position:absolute;margin-left:316.45pt;margin-top:20.2pt;width:14.1pt;height:22.2pt;z-index:25685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">
                <v:imagedata r:id="rId374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8896" behindDoc="0" locked="0" layoutInCell="1" allowOverlap="1">
                <wp:simplePos x="0" y="0"/>
                <wp:positionH relativeFrom="column">
                  <wp:posOffset>3344036</wp:posOffset>
                </wp:positionH>
                <wp:positionV relativeFrom="paragraph">
                  <wp:posOffset>310998</wp:posOffset>
                </wp:positionV>
                <wp:extent cx="161280" cy="138600"/>
                <wp:effectExtent l="38100" t="38100" r="29845" b="33020"/>
                <wp:wrapNone/>
                <wp:docPr id="6763" name="Ink 6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49">
                      <w14:nvContentPartPr>
                        <w14:cNvContentPartPr/>
                      </w14:nvContentPartPr>
                      <w14:xfrm>
                        <a:off x="0" y="0"/>
                        <a:ext cx="161280" cy="13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3" o:spid="_x0000_s1026" type="#_x0000_t75" style="position:absolute;margin-left:262.65pt;margin-top:23.7pt;width:14.2pt;height:12.55pt;z-index:25684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">
                <v:imagedata r:id="rId375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5584" behindDoc="0" locked="0" layoutInCell="1" allowOverlap="1">
                <wp:simplePos x="0" y="0"/>
                <wp:positionH relativeFrom="column">
                  <wp:posOffset>4410356</wp:posOffset>
                </wp:positionH>
                <wp:positionV relativeFrom="paragraph">
                  <wp:posOffset>-106962</wp:posOffset>
                </wp:positionV>
                <wp:extent cx="135000" cy="211680"/>
                <wp:effectExtent l="38100" t="38100" r="55880" b="55245"/>
                <wp:wrapNone/>
                <wp:docPr id="6750" name="Ink 6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1">
                      <w14:nvContentPartPr>
                        <w14:cNvContentPartPr/>
                      </w14:nvContentPartPr>
                      <w14:xfrm>
                        <a:off x="0" y="0"/>
                        <a:ext cx="1350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50" o:spid="_x0000_s1026" type="#_x0000_t75" style="position:absolute;margin-left:346.45pt;margin-top:-9.5pt;width:12.6pt;height:18.6pt;z-index:25683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">
                <v:imagedata r:id="rId3752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4560" behindDoc="0" locked="0" layoutInCell="1" allowOverlap="1">
                <wp:simplePos x="0" y="0"/>
                <wp:positionH relativeFrom="column">
                  <wp:posOffset>4160156</wp:posOffset>
                </wp:positionH>
                <wp:positionV relativeFrom="paragraph">
                  <wp:posOffset>33078</wp:posOffset>
                </wp:positionV>
                <wp:extent cx="3600" cy="720"/>
                <wp:effectExtent l="38100" t="38100" r="34925" b="37465"/>
                <wp:wrapNone/>
                <wp:docPr id="6749" name="Ink 6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3">
                      <w14:nvContentPartPr>
                        <w14:cNvContentPartPr/>
                      </w14:nvContentPartPr>
                      <w14:xfrm>
                        <a:off x="0" y="0"/>
                        <a:ext cx="360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9" o:spid="_x0000_s1026" type="#_x0000_t75" style="position:absolute;margin-left:326.6pt;margin-top:1.75pt;width:2.1pt;height:1.8pt;z-index:25683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">
                <v:imagedata r:id="rId3754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2512" behindDoc="0" locked="0" layoutInCell="1" allowOverlap="1">
                <wp:simplePos x="0" y="0"/>
                <wp:positionH relativeFrom="column">
                  <wp:posOffset>3751196</wp:posOffset>
                </wp:positionH>
                <wp:positionV relativeFrom="paragraph">
                  <wp:posOffset>48558</wp:posOffset>
                </wp:positionV>
                <wp:extent cx="110160" cy="19080"/>
                <wp:effectExtent l="38100" t="38100" r="42545" b="38100"/>
                <wp:wrapNone/>
                <wp:docPr id="6747" name="Ink 6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5">
                      <w14:nvContentPartPr>
                        <w14:cNvContentPartPr/>
                      </w14:nvContentPartPr>
                      <w14:xfrm>
                        <a:off x="0" y="0"/>
                        <a:ext cx="1101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7" o:spid="_x0000_s1026" type="#_x0000_t75" style="position:absolute;margin-left:294.5pt;margin-top:2.85pt;width:10.45pt;height:3.25pt;z-index:25683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">
                <v:imagedata r:id="rId3756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1488" behindDoc="0" locked="0" layoutInCell="1" allowOverlap="1">
                <wp:simplePos x="0" y="0"/>
                <wp:positionH relativeFrom="column">
                  <wp:posOffset>3768476</wp:posOffset>
                </wp:positionH>
                <wp:positionV relativeFrom="paragraph">
                  <wp:posOffset>-5802</wp:posOffset>
                </wp:positionV>
                <wp:extent cx="102240" cy="16920"/>
                <wp:effectExtent l="38100" t="38100" r="50165" b="40640"/>
                <wp:wrapNone/>
                <wp:docPr id="6746" name="Ink 6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7">
                      <w14:nvContentPartPr>
                        <w14:cNvContentPartPr/>
                      </w14:nvContentPartPr>
                      <w14:xfrm>
                        <a:off x="0" y="0"/>
                        <a:ext cx="10224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6" o:spid="_x0000_s1026" type="#_x0000_t75" style="position:absolute;margin-left:295.85pt;margin-top:-1.3pt;width:9.7pt;height:3pt;z-index:25683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">
                <v:imagedata r:id="rId3758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30464" behindDoc="0" locked="0" layoutInCell="1" allowOverlap="1">
                <wp:simplePos x="0" y="0"/>
                <wp:positionH relativeFrom="column">
                  <wp:posOffset>3475076</wp:posOffset>
                </wp:positionH>
                <wp:positionV relativeFrom="paragraph">
                  <wp:posOffset>105078</wp:posOffset>
                </wp:positionV>
                <wp:extent cx="149400" cy="177480"/>
                <wp:effectExtent l="38100" t="38100" r="41275" b="51435"/>
                <wp:wrapNone/>
                <wp:docPr id="6745" name="Ink 6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59">
                      <w14:nvContentPartPr>
                        <w14:cNvContentPartPr/>
                      </w14:nvContentPartPr>
                      <w14:xfrm>
                        <a:off x="0" y="0"/>
                        <a:ext cx="14940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5" o:spid="_x0000_s1026" type="#_x0000_t75" style="position:absolute;margin-left:273.1pt;margin-top:7.3pt;width:13.35pt;height:15.85pt;z-index:25683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">
                <v:imagedata r:id="rId3760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27392" behindDoc="0" locked="0" layoutInCell="1" allowOverlap="1">
                <wp:simplePos x="0" y="0"/>
                <wp:positionH relativeFrom="column">
                  <wp:posOffset>3422876</wp:posOffset>
                </wp:positionH>
                <wp:positionV relativeFrom="paragraph">
                  <wp:posOffset>-141882</wp:posOffset>
                </wp:positionV>
                <wp:extent cx="29880" cy="343440"/>
                <wp:effectExtent l="38100" t="38100" r="27305" b="38100"/>
                <wp:wrapNone/>
                <wp:docPr id="6742" name="Ink 6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1">
                      <w14:nvContentPartPr>
                        <w14:cNvContentPartPr/>
                      </w14:nvContentPartPr>
                      <w14:xfrm>
                        <a:off x="0" y="0"/>
                        <a:ext cx="29880" cy="34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42" o:spid="_x0000_s1026" type="#_x0000_t75" style="position:absolute;margin-left:268.65pt;margin-top:-12.05pt;width:3.7pt;height:28.95pt;z-index:25682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">
                <v:imagedata r:id="rId3762" o:title=""/>
              </v:shape>
            </w:pict>
          </mc:Fallback>
        </mc:AlternateContent>
      </w:r>
      <w:r w:rsidR="005A6164">
        <w:t xml:space="preserve">Τότε </w:t>
      </w:r>
      <w:r w:rsidR="005A6164" w:rsidRPr="004B14CF">
        <w:rPr>
          <w:position w:val="-12"/>
        </w:rPr>
        <w:object w:dxaOrig="2240" w:dyaOrig="420">
          <v:shape id="_x0000_i1108" type="#_x0000_t75" style="width:111.9pt;height:20.8pt" o:ole="">
            <v:imagedata r:id="rId3763" o:title=""/>
          </v:shape>
          <o:OLEObject Type="Embed" ProgID="Equation.DSMT4" ShapeID="_x0000_i1108" DrawAspect="Content" ObjectID="_1672747107" r:id="rId3764"/>
        </w:object>
      </w:r>
      <w:r w:rsidR="005A6164">
        <w:t>.</w:t>
      </w:r>
    </w:p>
    <w:p w:rsidR="005A6164" w:rsidRDefault="00376D8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5024" behindDoc="0" locked="0" layoutInCell="1" allowOverlap="1">
                <wp:simplePos x="0" y="0"/>
                <wp:positionH relativeFrom="column">
                  <wp:posOffset>4123076</wp:posOffset>
                </wp:positionH>
                <wp:positionV relativeFrom="paragraph">
                  <wp:posOffset>236995</wp:posOffset>
                </wp:positionV>
                <wp:extent cx="1166400" cy="63360"/>
                <wp:effectExtent l="19050" t="19050" r="34290" b="32385"/>
                <wp:wrapNone/>
                <wp:docPr id="6939" name="Ink 6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5">
                      <w14:nvContentPartPr>
                        <w14:cNvContentPartPr/>
                      </w14:nvContentPartPr>
                      <w14:xfrm>
                        <a:off x="0" y="0"/>
                        <a:ext cx="116640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9" o:spid="_x0000_s1026" type="#_x0000_t75" style="position:absolute;margin-left:324.15pt;margin-top:18.15pt;width:92.75pt;height:6.1pt;z-index:25702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">
                <v:imagedata r:id="rId376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922624" behindDoc="0" locked="0" layoutInCell="1" allowOverlap="1">
                <wp:simplePos x="0" y="0"/>
                <wp:positionH relativeFrom="column">
                  <wp:posOffset>3463556</wp:posOffset>
                </wp:positionH>
                <wp:positionV relativeFrom="paragraph">
                  <wp:posOffset>126367</wp:posOffset>
                </wp:positionV>
                <wp:extent cx="360" cy="360"/>
                <wp:effectExtent l="0" t="0" r="0" b="0"/>
                <wp:wrapNone/>
                <wp:docPr id="6839" name="Ink 6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9" o:spid="_x0000_s1026" type="#_x0000_t75" style="position:absolute;margin-left:271.7pt;margin-top:8.95pt;width:2.05pt;height:2.05pt;z-index:25692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98048" behindDoc="0" locked="0" layoutInCell="1" allowOverlap="1">
                <wp:simplePos x="0" y="0"/>
                <wp:positionH relativeFrom="column">
                  <wp:posOffset>5516276</wp:posOffset>
                </wp:positionH>
                <wp:positionV relativeFrom="paragraph">
                  <wp:posOffset>302875</wp:posOffset>
                </wp:positionV>
                <wp:extent cx="189000" cy="203760"/>
                <wp:effectExtent l="38100" t="38100" r="1905" b="44450"/>
                <wp:wrapNone/>
                <wp:docPr id="6813" name="Ink 6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68">
                      <w14:nvContentPartPr>
                        <w14:cNvContentPartPr/>
                      </w14:nvContentPartPr>
                      <w14:xfrm>
                        <a:off x="0" y="0"/>
                        <a:ext cx="18900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3" o:spid="_x0000_s1026" type="#_x0000_t75" style="position:absolute;margin-left:433.35pt;margin-top:23.05pt;width:16.75pt;height:17.9pt;z-index:25689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">
                <v:imagedata r:id="rId37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97024" behindDoc="0" locked="0" layoutInCell="1" allowOverlap="1">
                <wp:simplePos x="0" y="0"/>
                <wp:positionH relativeFrom="column">
                  <wp:posOffset>5152676</wp:posOffset>
                </wp:positionH>
                <wp:positionV relativeFrom="paragraph">
                  <wp:posOffset>320875</wp:posOffset>
                </wp:positionV>
                <wp:extent cx="165960" cy="158760"/>
                <wp:effectExtent l="38100" t="38100" r="43815" b="31750"/>
                <wp:wrapNone/>
                <wp:docPr id="6812" name="Ink 6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0">
                      <w14:nvContentPartPr>
                        <w14:cNvContentPartPr/>
                      </w14:nvContentPartPr>
                      <w14:xfrm>
                        <a:off x="0" y="0"/>
                        <a:ext cx="16596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2" o:spid="_x0000_s1026" type="#_x0000_t75" style="position:absolute;margin-left:404.95pt;margin-top:24.5pt;width:14.55pt;height:13.95pt;z-index:25689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">
                <v:imagedata r:id="rId3771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9136" behindDoc="0" locked="0" layoutInCell="1" allowOverlap="1">
                <wp:simplePos x="0" y="0"/>
                <wp:positionH relativeFrom="column">
                  <wp:posOffset>4764596</wp:posOffset>
                </wp:positionH>
                <wp:positionV relativeFrom="paragraph">
                  <wp:posOffset>-154902</wp:posOffset>
                </wp:positionV>
                <wp:extent cx="127800" cy="331200"/>
                <wp:effectExtent l="38100" t="38100" r="43815" b="31115"/>
                <wp:wrapNone/>
                <wp:docPr id="6773" name="Ink 6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2">
                      <w14:nvContentPartPr>
                        <w14:cNvContentPartPr/>
                      </w14:nvContentPartPr>
                      <w14:xfrm>
                        <a:off x="0" y="0"/>
                        <a:ext cx="12780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73" o:spid="_x0000_s1026" type="#_x0000_t75" style="position:absolute;margin-left:374.6pt;margin-top:-12.9pt;width:11.45pt;height:27.55pt;z-index:25685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">
                <v:imagedata r:id="rId3773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1968" behindDoc="0" locked="0" layoutInCell="1" allowOverlap="1">
                <wp:simplePos x="0" y="0"/>
                <wp:positionH relativeFrom="column">
                  <wp:posOffset>3771716</wp:posOffset>
                </wp:positionH>
                <wp:positionV relativeFrom="paragraph">
                  <wp:posOffset>66498</wp:posOffset>
                </wp:positionV>
                <wp:extent cx="130680" cy="18360"/>
                <wp:effectExtent l="38100" t="38100" r="41275" b="39370"/>
                <wp:wrapNone/>
                <wp:docPr id="6766" name="Ink 6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4">
                      <w14:nvContentPartPr>
                        <w14:cNvContentPartPr/>
                      </w14:nvContentPartPr>
                      <w14:xfrm>
                        <a:off x="0" y="0"/>
                        <a:ext cx="130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6" o:spid="_x0000_s1026" type="#_x0000_t75" style="position:absolute;margin-left:296.3pt;margin-top:4.45pt;width:11.75pt;height:3.05pt;z-index:25685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">
                <v:imagedata r:id="rId3775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50944" behindDoc="0" locked="0" layoutInCell="1" allowOverlap="1">
                <wp:simplePos x="0" y="0"/>
                <wp:positionH relativeFrom="column">
                  <wp:posOffset>3760916</wp:posOffset>
                </wp:positionH>
                <wp:positionV relativeFrom="paragraph">
                  <wp:posOffset>8178</wp:posOffset>
                </wp:positionV>
                <wp:extent cx="124920" cy="10080"/>
                <wp:effectExtent l="38100" t="38100" r="46990" b="47625"/>
                <wp:wrapNone/>
                <wp:docPr id="6765" name="Ink 6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6">
                      <w14:nvContentPartPr>
                        <w14:cNvContentPartPr/>
                      </w14:nvContentPartPr>
                      <w14:xfrm>
                        <a:off x="0" y="0"/>
                        <a:ext cx="124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5" o:spid="_x0000_s1026" type="#_x0000_t75" style="position:absolute;margin-left:295.35pt;margin-top:-.2pt;width:11.55pt;height:2.6pt;z-index:25685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">
                <v:imagedata r:id="rId3777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9920" behindDoc="0" locked="0" layoutInCell="1" allowOverlap="1">
                <wp:simplePos x="0" y="0"/>
                <wp:positionH relativeFrom="column">
                  <wp:posOffset>3485156</wp:posOffset>
                </wp:positionH>
                <wp:positionV relativeFrom="paragraph">
                  <wp:posOffset>60018</wp:posOffset>
                </wp:positionV>
                <wp:extent cx="75600" cy="128520"/>
                <wp:effectExtent l="38100" t="38100" r="38735" b="43180"/>
                <wp:wrapNone/>
                <wp:docPr id="6764" name="Ink 6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78">
                      <w14:nvContentPartPr>
                        <w14:cNvContentPartPr/>
                      </w14:nvContentPartPr>
                      <w14:xfrm>
                        <a:off x="0" y="0"/>
                        <a:ext cx="75600" cy="12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4" o:spid="_x0000_s1026" type="#_x0000_t75" style="position:absolute;margin-left:273.65pt;margin-top:4pt;width:7.6pt;height:11.75pt;z-index:25684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">
                <v:imagedata r:id="rId3779" o:title=""/>
              </v:shape>
            </w:pict>
          </mc:Fallback>
        </mc:AlternateContent>
      </w:r>
      <w:r w:rsidR="005639EA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6847872" behindDoc="0" locked="0" layoutInCell="1" allowOverlap="1">
                <wp:simplePos x="0" y="0"/>
                <wp:positionH relativeFrom="column">
                  <wp:posOffset>3385796</wp:posOffset>
                </wp:positionH>
                <wp:positionV relativeFrom="paragraph">
                  <wp:posOffset>-49422</wp:posOffset>
                </wp:positionV>
                <wp:extent cx="21240" cy="211680"/>
                <wp:effectExtent l="38100" t="38100" r="36195" b="36195"/>
                <wp:wrapNone/>
                <wp:docPr id="6762" name="Ink 6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0">
                      <w14:nvContentPartPr>
                        <w14:cNvContentPartPr/>
                      </w14:nvContentPartPr>
                      <w14:xfrm>
                        <a:off x="0" y="0"/>
                        <a:ext cx="2124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62" o:spid="_x0000_s1026" type="#_x0000_t75" style="position:absolute;margin-left:265.95pt;margin-top:-4.7pt;width:3.2pt;height:18.3pt;z-index:25684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">
                <v:imagedata r:id="rId3781" o:title=""/>
              </v:shape>
            </w:pict>
          </mc:Fallback>
        </mc:AlternateContent>
      </w:r>
      <w:r w:rsidR="005A6164">
        <w:t>Έχουμε:</w:t>
      </w:r>
    </w:p>
    <w:p w:rsidR="005A6164" w:rsidRPr="00FE611A" w:rsidRDefault="00376D83" w:rsidP="005A6164">
      <w:pPr>
        <w:ind w:firstLine="720"/>
      </w:pP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76896" behindDoc="0" locked="0" layoutInCell="1" allowOverlap="1">
                <wp:simplePos x="0" y="0"/>
                <wp:positionH relativeFrom="column">
                  <wp:posOffset>1597316</wp:posOffset>
                </wp:positionH>
                <wp:positionV relativeFrom="paragraph">
                  <wp:posOffset>456752</wp:posOffset>
                </wp:positionV>
                <wp:extent cx="45720" cy="33120"/>
                <wp:effectExtent l="114300" t="171450" r="125730" b="195580"/>
                <wp:wrapNone/>
                <wp:docPr id="6892" name="Ink 6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2">
                      <w14:nvContentPartPr>
                        <w14:cNvContentPartPr/>
                      </w14:nvContentPartPr>
                      <w14:xfrm>
                        <a:off x="0" y="0"/>
                        <a:ext cx="4572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2" o:spid="_x0000_s1026" type="#_x0000_t75" style="position:absolute;margin-left:120.1pt;margin-top:24.6pt;width:14.95pt;height:25.3pt;z-index:25697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">
                <v:imagedata r:id="rId378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51296" behindDoc="0" locked="0" layoutInCell="1" allowOverlap="1">
                <wp:simplePos x="0" y="0"/>
                <wp:positionH relativeFrom="column">
                  <wp:posOffset>3208676</wp:posOffset>
                </wp:positionH>
                <wp:positionV relativeFrom="paragraph">
                  <wp:posOffset>423307</wp:posOffset>
                </wp:positionV>
                <wp:extent cx="135360" cy="70200"/>
                <wp:effectExtent l="95250" t="152400" r="112395" b="177800"/>
                <wp:wrapNone/>
                <wp:docPr id="6867" name="Ink 6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4">
                      <w14:nvContentPartPr>
                        <w14:cNvContentPartPr/>
                      </w14:nvContentPartPr>
                      <w14:xfrm>
                        <a:off x="0" y="0"/>
                        <a:ext cx="13536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7" o:spid="_x0000_s1026" type="#_x0000_t75" style="position:absolute;margin-left:247.75pt;margin-top:23.2pt;width:20.65pt;height:25.4pt;z-index:25695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">
                <v:imagedata r:id="rId378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50272" behindDoc="0" locked="0" layoutInCell="1" allowOverlap="1">
                <wp:simplePos x="0" y="0"/>
                <wp:positionH relativeFrom="column">
                  <wp:posOffset>3713396</wp:posOffset>
                </wp:positionH>
                <wp:positionV relativeFrom="paragraph">
                  <wp:posOffset>173467</wp:posOffset>
                </wp:positionV>
                <wp:extent cx="111600" cy="38880"/>
                <wp:effectExtent l="95250" t="152400" r="117475" b="170815"/>
                <wp:wrapNone/>
                <wp:docPr id="6866" name="Ink 6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6">
                      <w14:nvContentPartPr>
                        <w14:cNvContentPartPr/>
                      </w14:nvContentPartPr>
                      <w14:xfrm>
                        <a:off x="0" y="0"/>
                        <a:ext cx="11160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6" o:spid="_x0000_s1026" type="#_x0000_t75" style="position:absolute;margin-left:287.7pt;margin-top:4.35pt;width:18.2pt;height:21.7pt;z-index:25695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">
                <v:imagedata r:id="rId378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9248" behindDoc="0" locked="0" layoutInCell="1" allowOverlap="1">
                <wp:simplePos x="0" y="0"/>
                <wp:positionH relativeFrom="column">
                  <wp:posOffset>2067836</wp:posOffset>
                </wp:positionH>
                <wp:positionV relativeFrom="paragraph">
                  <wp:posOffset>478027</wp:posOffset>
                </wp:positionV>
                <wp:extent cx="194040" cy="28440"/>
                <wp:effectExtent l="95250" t="152400" r="111125" b="181610"/>
                <wp:wrapNone/>
                <wp:docPr id="6865" name="Ink 6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88">
                      <w14:nvContentPartPr>
                        <w14:cNvContentPartPr/>
                      </w14:nvContentPartPr>
                      <w14:xfrm>
                        <a:off x="0" y="0"/>
                        <a:ext cx="1940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5" o:spid="_x0000_s1026" type="#_x0000_t75" style="position:absolute;margin-left:158pt;margin-top:27.25pt;width:25.15pt;height:22.9pt;z-index:25694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">
                <v:imagedata r:id="rId378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8224" behindDoc="0" locked="0" layoutInCell="1" allowOverlap="1">
                <wp:simplePos x="0" y="0"/>
                <wp:positionH relativeFrom="column">
                  <wp:posOffset>2140196</wp:posOffset>
                </wp:positionH>
                <wp:positionV relativeFrom="paragraph">
                  <wp:posOffset>487387</wp:posOffset>
                </wp:positionV>
                <wp:extent cx="360" cy="360"/>
                <wp:effectExtent l="0" t="0" r="0" b="0"/>
                <wp:wrapNone/>
                <wp:docPr id="6864" name="Ink 6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4" o:spid="_x0000_s1026" type="#_x0000_t75" style="position:absolute;margin-left:162.85pt;margin-top:27.05pt;width:11.4pt;height:22.75pt;z-index:25694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">
                <v:imagedata r:id="rId181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7200" behindDoc="0" locked="0" layoutInCell="1" allowOverlap="1">
                <wp:simplePos x="0" y="0"/>
                <wp:positionH relativeFrom="column">
                  <wp:posOffset>2522516</wp:posOffset>
                </wp:positionH>
                <wp:positionV relativeFrom="paragraph">
                  <wp:posOffset>190747</wp:posOffset>
                </wp:positionV>
                <wp:extent cx="290880" cy="37440"/>
                <wp:effectExtent l="76200" t="152400" r="109220" b="153670"/>
                <wp:wrapNone/>
                <wp:docPr id="6863" name="Ink 6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1">
                      <w14:nvContentPartPr>
                        <w14:cNvContentPartPr/>
                      </w14:nvContentPartPr>
                      <w14:xfrm>
                        <a:off x="0" y="0"/>
                        <a:ext cx="2908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3" o:spid="_x0000_s1026" type="#_x0000_t75" style="position:absolute;margin-left:195.05pt;margin-top:6.05pt;width:31.1pt;height:19.7pt;z-index:25694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">
                <v:imagedata r:id="rId3792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5152" behindDoc="0" locked="0" layoutInCell="1" allowOverlap="1">
                <wp:simplePos x="0" y="0"/>
                <wp:positionH relativeFrom="column">
                  <wp:posOffset>5666396</wp:posOffset>
                </wp:positionH>
                <wp:positionV relativeFrom="paragraph">
                  <wp:posOffset>380467</wp:posOffset>
                </wp:positionV>
                <wp:extent cx="156960" cy="45360"/>
                <wp:effectExtent l="76200" t="133350" r="109855" b="164465"/>
                <wp:wrapNone/>
                <wp:docPr id="6861" name="Ink 6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3">
                      <w14:nvContentPartPr>
                        <w14:cNvContentPartPr/>
                      </w14:nvContentPartPr>
                      <w14:xfrm>
                        <a:off x="0" y="0"/>
                        <a:ext cx="15696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1" o:spid="_x0000_s1026" type="#_x0000_t75" style="position:absolute;margin-left:442.25pt;margin-top:22.05pt;width:20.8pt;height:20.45pt;z-index:25694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">
                <v:imagedata r:id="rId3794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4128" behindDoc="0" locked="0" layoutInCell="1" allowOverlap="1">
                <wp:simplePos x="0" y="0"/>
                <wp:positionH relativeFrom="column">
                  <wp:posOffset>5748116</wp:posOffset>
                </wp:positionH>
                <wp:positionV relativeFrom="paragraph">
                  <wp:posOffset>404587</wp:posOffset>
                </wp:positionV>
                <wp:extent cx="360" cy="360"/>
                <wp:effectExtent l="0" t="0" r="0" b="0"/>
                <wp:wrapNone/>
                <wp:docPr id="6860" name="Ink 6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0" o:spid="_x0000_s1026" type="#_x0000_t75" style="position:absolute;margin-left:446.95pt;margin-top:20.5pt;width:11.4pt;height:22.75pt;z-index:25694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">
                <v:imagedata r:id="rId181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43104" behindDoc="0" locked="0" layoutInCell="1" allowOverlap="1">
                <wp:simplePos x="0" y="0"/>
                <wp:positionH relativeFrom="column">
                  <wp:posOffset>5202356</wp:posOffset>
                </wp:positionH>
                <wp:positionV relativeFrom="paragraph">
                  <wp:posOffset>7147</wp:posOffset>
                </wp:positionV>
                <wp:extent cx="360" cy="360"/>
                <wp:effectExtent l="0" t="0" r="0" b="0"/>
                <wp:wrapNone/>
                <wp:docPr id="6859" name="Ink 6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59" o:spid="_x0000_s1026" type="#_x0000_t75" style="position:absolute;margin-left:408.65pt;margin-top:-.45pt;width:2.05pt;height:2.05pt;z-index:25694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/81yBAQAAMAMAAA4AAABkcnMvZTJvRG9jLnhtbJxSy07DMBC8I/EP&#10;lu80SYGK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4+eHsecOWGJFUlnXU4GHRewuESgTnRo/YW91WhbV4gy22acjN+13850tQ1MUvG+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">
                <v:imagedata r:id="rId1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21600" behindDoc="0" locked="0" layoutInCell="1" allowOverlap="1">
                <wp:simplePos x="0" y="0"/>
                <wp:positionH relativeFrom="column">
                  <wp:posOffset>2060996</wp:posOffset>
                </wp:positionH>
                <wp:positionV relativeFrom="paragraph">
                  <wp:posOffset>626455</wp:posOffset>
                </wp:positionV>
                <wp:extent cx="737640" cy="34560"/>
                <wp:effectExtent l="38100" t="38100" r="43815" b="41910"/>
                <wp:wrapNone/>
                <wp:docPr id="6838" name="Ink 6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7">
                      <w14:nvContentPartPr>
                        <w14:cNvContentPartPr/>
                      </w14:nvContentPartPr>
                      <w14:xfrm>
                        <a:off x="0" y="0"/>
                        <a:ext cx="73764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8" o:spid="_x0000_s1026" type="#_x0000_t75" style="position:absolute;margin-left:161.4pt;margin-top:48.45pt;width:59.9pt;height:4.55pt;z-index:25692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">
                <v:imagedata r:id="rId3798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8528" behindDoc="0" locked="0" layoutInCell="1" allowOverlap="1">
                <wp:simplePos x="0" y="0"/>
                <wp:positionH relativeFrom="column">
                  <wp:posOffset>5693756</wp:posOffset>
                </wp:positionH>
                <wp:positionV relativeFrom="paragraph">
                  <wp:posOffset>634735</wp:posOffset>
                </wp:positionV>
                <wp:extent cx="102240" cy="7200"/>
                <wp:effectExtent l="38100" t="38100" r="31115" b="31115"/>
                <wp:wrapNone/>
                <wp:docPr id="6835" name="Ink 6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799">
                      <w14:nvContentPartPr>
                        <w14:cNvContentPartPr/>
                      </w14:nvContentPartPr>
                      <w14:xfrm>
                        <a:off x="0" y="0"/>
                        <a:ext cx="1022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5" o:spid="_x0000_s1026" type="#_x0000_t75" style="position:absolute;margin-left:447.7pt;margin-top:49.4pt;width:9.2pt;height:1.85pt;z-index:25691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">
                <v:imagedata r:id="rId380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7504" behindDoc="0" locked="0" layoutInCell="1" allowOverlap="1">
                <wp:simplePos x="0" y="0"/>
                <wp:positionH relativeFrom="column">
                  <wp:posOffset>5732636</wp:posOffset>
                </wp:positionH>
                <wp:positionV relativeFrom="paragraph">
                  <wp:posOffset>637615</wp:posOffset>
                </wp:positionV>
                <wp:extent cx="17640" cy="52200"/>
                <wp:effectExtent l="38100" t="38100" r="40005" b="43180"/>
                <wp:wrapNone/>
                <wp:docPr id="6834" name="Ink 6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1">
                      <w14:nvContentPartPr>
                        <w14:cNvContentPartPr/>
                      </w14:nvContentPartPr>
                      <w14:xfrm>
                        <a:off x="0" y="0"/>
                        <a:ext cx="17640" cy="5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4" o:spid="_x0000_s1026" type="#_x0000_t75" style="position:absolute;margin-left:450.65pt;margin-top:49.45pt;width:2.9pt;height:5.6pt;z-index:25691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">
                <v:imagedata r:id="rId3802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4432" behindDoc="0" locked="0" layoutInCell="1" allowOverlap="1">
                <wp:simplePos x="0" y="0"/>
                <wp:positionH relativeFrom="column">
                  <wp:posOffset>5276876</wp:posOffset>
                </wp:positionH>
                <wp:positionV relativeFrom="paragraph">
                  <wp:posOffset>618535</wp:posOffset>
                </wp:positionV>
                <wp:extent cx="100440" cy="7200"/>
                <wp:effectExtent l="38100" t="38100" r="33020" b="31115"/>
                <wp:wrapNone/>
                <wp:docPr id="6831" name="Ink 6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3">
                      <w14:nvContentPartPr>
                        <w14:cNvContentPartPr/>
                      </w14:nvContentPartPr>
                      <w14:xfrm>
                        <a:off x="0" y="0"/>
                        <a:ext cx="1004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1" o:spid="_x0000_s1026" type="#_x0000_t75" style="position:absolute;margin-left:414.8pt;margin-top:47.95pt;width:9.15pt;height:1.85pt;z-index:25691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">
                <v:imagedata r:id="rId3804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3408" behindDoc="0" locked="0" layoutInCell="1" allowOverlap="1">
                <wp:simplePos x="0" y="0"/>
                <wp:positionH relativeFrom="column">
                  <wp:posOffset>5307836</wp:posOffset>
                </wp:positionH>
                <wp:positionV relativeFrom="paragraph">
                  <wp:posOffset>634735</wp:posOffset>
                </wp:positionV>
                <wp:extent cx="21600" cy="40680"/>
                <wp:effectExtent l="38100" t="38100" r="35560" b="35560"/>
                <wp:wrapNone/>
                <wp:docPr id="6830" name="Ink 6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5">
                      <w14:nvContentPartPr>
                        <w14:cNvContentPartPr/>
                      </w14:nvContentPartPr>
                      <w14:xfrm>
                        <a:off x="0" y="0"/>
                        <a:ext cx="21600" cy="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0" o:spid="_x0000_s1026" type="#_x0000_t75" style="position:absolute;margin-left:417.2pt;margin-top:49.25pt;width:3.15pt;height:4.65pt;z-index:25691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">
                <v:imagedata r:id="rId3806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1360" behindDoc="0" locked="0" layoutInCell="1" allowOverlap="1">
                <wp:simplePos x="0" y="0"/>
                <wp:positionH relativeFrom="column">
                  <wp:posOffset>5724356</wp:posOffset>
                </wp:positionH>
                <wp:positionV relativeFrom="paragraph">
                  <wp:posOffset>335575</wp:posOffset>
                </wp:positionV>
                <wp:extent cx="106560" cy="174960"/>
                <wp:effectExtent l="38100" t="38100" r="27305" b="34925"/>
                <wp:wrapNone/>
                <wp:docPr id="6828" name="Ink 6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7">
                      <w14:nvContentPartPr>
                        <w14:cNvContentPartPr/>
                      </w14:nvContentPartPr>
                      <w14:xfrm>
                        <a:off x="0" y="0"/>
                        <a:ext cx="1065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8" o:spid="_x0000_s1026" type="#_x0000_t75" style="position:absolute;margin-left:449.85pt;margin-top:25.6pt;width:10.2pt;height:15.5pt;z-index:25691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">
                <v:imagedata r:id="rId3808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10336" behindDoc="0" locked="0" layoutInCell="1" allowOverlap="1">
                <wp:simplePos x="0" y="0"/>
                <wp:positionH relativeFrom="column">
                  <wp:posOffset>5681516</wp:posOffset>
                </wp:positionH>
                <wp:positionV relativeFrom="paragraph">
                  <wp:posOffset>295975</wp:posOffset>
                </wp:positionV>
                <wp:extent cx="91800" cy="27360"/>
                <wp:effectExtent l="19050" t="19050" r="22860" b="29845"/>
                <wp:wrapNone/>
                <wp:docPr id="6827" name="Ink 6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09">
                      <w14:nvContentPartPr>
                        <w14:cNvContentPartPr/>
                      </w14:nvContentPartPr>
                      <w14:xfrm>
                        <a:off x="0" y="0"/>
                        <a:ext cx="9180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7" o:spid="_x0000_s1026" type="#_x0000_t75" style="position:absolute;margin-left:446.8pt;margin-top:22.65pt;width:8.35pt;height:3.25pt;z-index:25691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">
                <v:imagedata r:id="rId381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9312" behindDoc="0" locked="0" layoutInCell="1" allowOverlap="1">
                <wp:simplePos x="0" y="0"/>
                <wp:positionH relativeFrom="column">
                  <wp:posOffset>5721476</wp:posOffset>
                </wp:positionH>
                <wp:positionV relativeFrom="paragraph">
                  <wp:posOffset>271855</wp:posOffset>
                </wp:positionV>
                <wp:extent cx="21600" cy="81720"/>
                <wp:effectExtent l="38100" t="38100" r="35560" b="33020"/>
                <wp:wrapNone/>
                <wp:docPr id="6826" name="Ink 6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1">
                      <w14:nvContentPartPr>
                        <w14:cNvContentPartPr/>
                      </w14:nvContentPartPr>
                      <w14:xfrm>
                        <a:off x="0" y="0"/>
                        <a:ext cx="216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6" o:spid="_x0000_s1026" type="#_x0000_t75" style="position:absolute;margin-left:449.8pt;margin-top:20.75pt;width:3pt;height:7.85pt;z-index:25690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">
                <v:imagedata r:id="rId3812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8288" behindDoc="0" locked="0" layoutInCell="1" allowOverlap="1">
                <wp:simplePos x="0" y="0"/>
                <wp:positionH relativeFrom="column">
                  <wp:posOffset>5630036</wp:posOffset>
                </wp:positionH>
                <wp:positionV relativeFrom="paragraph">
                  <wp:posOffset>334135</wp:posOffset>
                </wp:positionV>
                <wp:extent cx="61920" cy="137880"/>
                <wp:effectExtent l="38100" t="38100" r="33655" b="33655"/>
                <wp:wrapNone/>
                <wp:docPr id="6825" name="Ink 6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3">
                      <w14:nvContentPartPr>
                        <w14:cNvContentPartPr/>
                      </w14:nvContentPartPr>
                      <w14:xfrm>
                        <a:off x="0" y="0"/>
                        <a:ext cx="6192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5" o:spid="_x0000_s1026" type="#_x0000_t75" style="position:absolute;margin-left:442.5pt;margin-top:25.55pt;width:6.5pt;height:12.4pt;z-index:25690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">
                <v:imagedata r:id="rId3814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7264" behindDoc="0" locked="0" layoutInCell="1" allowOverlap="1">
                <wp:simplePos x="0" y="0"/>
                <wp:positionH relativeFrom="column">
                  <wp:posOffset>5644076</wp:posOffset>
                </wp:positionH>
                <wp:positionV relativeFrom="paragraph">
                  <wp:posOffset>390655</wp:posOffset>
                </wp:positionV>
                <wp:extent cx="9360" cy="11520"/>
                <wp:effectExtent l="38100" t="38100" r="29210" b="26670"/>
                <wp:wrapNone/>
                <wp:docPr id="6824" name="Ink 6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5">
                      <w14:nvContentPartPr>
                        <w14:cNvContentPartPr/>
                      </w14:nvContentPartPr>
                      <w14:xfrm>
                        <a:off x="0" y="0"/>
                        <a:ext cx="93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4" o:spid="_x0000_s1026" type="#_x0000_t75" style="position:absolute;margin-left:443.8pt;margin-top:30.2pt;width:2.1pt;height:2.2pt;z-index:25690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">
                <v:imagedata r:id="rId3816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6240" behindDoc="0" locked="0" layoutInCell="1" allowOverlap="1">
                <wp:simplePos x="0" y="0"/>
                <wp:positionH relativeFrom="column">
                  <wp:posOffset>5352476</wp:posOffset>
                </wp:positionH>
                <wp:positionV relativeFrom="paragraph">
                  <wp:posOffset>313255</wp:posOffset>
                </wp:positionV>
                <wp:extent cx="122040" cy="181440"/>
                <wp:effectExtent l="38100" t="38100" r="11430" b="47625"/>
                <wp:wrapNone/>
                <wp:docPr id="6823" name="Ink 6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7">
                      <w14:nvContentPartPr>
                        <w14:cNvContentPartPr/>
                      </w14:nvContentPartPr>
                      <w14:xfrm>
                        <a:off x="0" y="0"/>
                        <a:ext cx="12204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3" o:spid="_x0000_s1026" type="#_x0000_t75" style="position:absolute;margin-left:420.6pt;margin-top:23.95pt;width:11.3pt;height:15.85pt;z-index:25690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">
                <v:imagedata r:id="rId3818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5216" behindDoc="0" locked="0" layoutInCell="1" allowOverlap="1">
                <wp:simplePos x="0" y="0"/>
                <wp:positionH relativeFrom="column">
                  <wp:posOffset>5268596</wp:posOffset>
                </wp:positionH>
                <wp:positionV relativeFrom="paragraph">
                  <wp:posOffset>255295</wp:posOffset>
                </wp:positionV>
                <wp:extent cx="70200" cy="7560"/>
                <wp:effectExtent l="38100" t="38100" r="44450" b="31115"/>
                <wp:wrapNone/>
                <wp:docPr id="6822" name="Ink 6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19">
                      <w14:nvContentPartPr>
                        <w14:cNvContentPartPr/>
                      </w14:nvContentPartPr>
                      <w14:xfrm>
                        <a:off x="0" y="0"/>
                        <a:ext cx="702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2" o:spid="_x0000_s1026" type="#_x0000_t75" style="position:absolute;margin-left:414.15pt;margin-top:19.4pt;width:7pt;height:2.15pt;z-index:25690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">
                <v:imagedata r:id="rId382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4192" behindDoc="0" locked="0" layoutInCell="1" allowOverlap="1">
                <wp:simplePos x="0" y="0"/>
                <wp:positionH relativeFrom="column">
                  <wp:posOffset>5297756</wp:posOffset>
                </wp:positionH>
                <wp:positionV relativeFrom="paragraph">
                  <wp:posOffset>270415</wp:posOffset>
                </wp:positionV>
                <wp:extent cx="8640" cy="56520"/>
                <wp:effectExtent l="38100" t="38100" r="29845" b="38735"/>
                <wp:wrapNone/>
                <wp:docPr id="6821" name="Ink 6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1">
                      <w14:nvContentPartPr>
                        <w14:cNvContentPartPr/>
                      </w14:nvContentPartPr>
                      <w14:xfrm>
                        <a:off x="0" y="0"/>
                        <a:ext cx="86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1" o:spid="_x0000_s1026" type="#_x0000_t75" style="position:absolute;margin-left:416.35pt;margin-top:20.6pt;width:2.25pt;height:5.9pt;z-index:25690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">
                <v:imagedata r:id="rId3822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3168" behindDoc="0" locked="0" layoutInCell="1" allowOverlap="1">
                <wp:simplePos x="0" y="0"/>
                <wp:positionH relativeFrom="column">
                  <wp:posOffset>5307476</wp:posOffset>
                </wp:positionH>
                <wp:positionV relativeFrom="paragraph">
                  <wp:posOffset>316495</wp:posOffset>
                </wp:positionV>
                <wp:extent cx="360" cy="360"/>
                <wp:effectExtent l="0" t="0" r="0" b="0"/>
                <wp:wrapNone/>
                <wp:docPr id="6820" name="Ink 6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0" o:spid="_x0000_s1026" type="#_x0000_t75" style="position:absolute;margin-left:416.9pt;margin-top:23.9pt;width:2.05pt;height:2.05pt;z-index:25690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">
                <v:imagedata r:id="rId1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2144" behindDoc="0" locked="0" layoutInCell="1" allowOverlap="1">
                <wp:simplePos x="0" y="0"/>
                <wp:positionH relativeFrom="column">
                  <wp:posOffset>5225756</wp:posOffset>
                </wp:positionH>
                <wp:positionV relativeFrom="paragraph">
                  <wp:posOffset>330175</wp:posOffset>
                </wp:positionV>
                <wp:extent cx="98280" cy="175320"/>
                <wp:effectExtent l="38100" t="38100" r="35560" b="53340"/>
                <wp:wrapNone/>
                <wp:docPr id="6819" name="Ink 6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4">
                      <w14:nvContentPartPr>
                        <w14:cNvContentPartPr/>
                      </w14:nvContentPartPr>
                      <w14:xfrm>
                        <a:off x="0" y="0"/>
                        <a:ext cx="9828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9" o:spid="_x0000_s1026" type="#_x0000_t75" style="position:absolute;margin-left:410.55pt;margin-top:25.1pt;width:9.55pt;height:15.6pt;z-index:25690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">
                <v:imagedata r:id="rId382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1120" behindDoc="0" locked="0" layoutInCell="1" allowOverlap="1">
                <wp:simplePos x="0" y="0"/>
                <wp:positionH relativeFrom="column">
                  <wp:posOffset>5252396</wp:posOffset>
                </wp:positionH>
                <wp:positionV relativeFrom="paragraph">
                  <wp:posOffset>406135</wp:posOffset>
                </wp:positionV>
                <wp:extent cx="14400" cy="10440"/>
                <wp:effectExtent l="38100" t="38100" r="24130" b="46990"/>
                <wp:wrapNone/>
                <wp:docPr id="6818" name="Ink 6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6">
                      <w14:nvContentPartPr>
                        <w14:cNvContentPartPr/>
                      </w14:nvContentPartPr>
                      <w14:xfrm>
                        <a:off x="0" y="0"/>
                        <a:ext cx="14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8" o:spid="_x0000_s1026" type="#_x0000_t75" style="position:absolute;margin-left:413pt;margin-top:31.25pt;width:2.45pt;height:2.4pt;z-index:25690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">
                <v:imagedata r:id="rId382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00096" behindDoc="0" locked="0" layoutInCell="1" allowOverlap="1">
                <wp:simplePos x="0" y="0"/>
                <wp:positionH relativeFrom="column">
                  <wp:posOffset>5057276</wp:posOffset>
                </wp:positionH>
                <wp:positionV relativeFrom="paragraph">
                  <wp:posOffset>215335</wp:posOffset>
                </wp:positionV>
                <wp:extent cx="826560" cy="709200"/>
                <wp:effectExtent l="38100" t="38100" r="31115" b="34290"/>
                <wp:wrapNone/>
                <wp:docPr id="6815" name="Ink 6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28">
                      <w14:nvContentPartPr>
                        <w14:cNvContentPartPr/>
                      </w14:nvContentPartPr>
                      <w14:xfrm>
                        <a:off x="0" y="0"/>
                        <a:ext cx="826560" cy="70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5" o:spid="_x0000_s1026" type="#_x0000_t75" style="position:absolute;margin-left:397.45pt;margin-top:16.2pt;width:66.7pt;height:57.55pt;z-index:25690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">
                <v:imagedata r:id="rId382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99072" behindDoc="0" locked="0" layoutInCell="1" allowOverlap="1">
                <wp:simplePos x="0" y="0"/>
                <wp:positionH relativeFrom="column">
                  <wp:posOffset>5114516</wp:posOffset>
                </wp:positionH>
                <wp:positionV relativeFrom="paragraph">
                  <wp:posOffset>231175</wp:posOffset>
                </wp:positionV>
                <wp:extent cx="736920" cy="676800"/>
                <wp:effectExtent l="38100" t="38100" r="44450" b="47625"/>
                <wp:wrapNone/>
                <wp:docPr id="6814" name="Ink 6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0">
                      <w14:nvContentPartPr>
                        <w14:cNvContentPartPr/>
                      </w14:nvContentPartPr>
                      <w14:xfrm>
                        <a:off x="0" y="0"/>
                        <a:ext cx="736920" cy="67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4" o:spid="_x0000_s1026" type="#_x0000_t75" style="position:absolute;margin-left:401.95pt;margin-top:17.45pt;width:59.6pt;height:54.95pt;z-index:25689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">
                <v:imagedata r:id="rId383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96000" behindDoc="0" locked="0" layoutInCell="1" allowOverlap="1">
                <wp:simplePos x="0" y="0"/>
                <wp:positionH relativeFrom="column">
                  <wp:posOffset>4885916</wp:posOffset>
                </wp:positionH>
                <wp:positionV relativeFrom="paragraph">
                  <wp:posOffset>575335</wp:posOffset>
                </wp:positionV>
                <wp:extent cx="110520" cy="19440"/>
                <wp:effectExtent l="38100" t="38100" r="41910" b="38100"/>
                <wp:wrapNone/>
                <wp:docPr id="6811" name="Ink 6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2">
                      <w14:nvContentPartPr>
                        <w14:cNvContentPartPr/>
                      </w14:nvContentPartPr>
                      <w14:xfrm>
                        <a:off x="0" y="0"/>
                        <a:ext cx="110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1" o:spid="_x0000_s1026" type="#_x0000_t75" style="position:absolute;margin-left:384pt;margin-top:44.45pt;width:10.25pt;height:3.25pt;z-index:25689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">
                <v:imagedata r:id="rId383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94976" behindDoc="0" locked="0" layoutInCell="1" allowOverlap="1">
                <wp:simplePos x="0" y="0"/>
                <wp:positionH relativeFrom="column">
                  <wp:posOffset>4896356</wp:posOffset>
                </wp:positionH>
                <wp:positionV relativeFrom="paragraph">
                  <wp:posOffset>594775</wp:posOffset>
                </wp:positionV>
                <wp:extent cx="18360" cy="78120"/>
                <wp:effectExtent l="38100" t="38100" r="39370" b="36195"/>
                <wp:wrapNone/>
                <wp:docPr id="6810" name="Ink 6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4">
                      <w14:nvContentPartPr>
                        <w14:cNvContentPartPr/>
                      </w14:nvContentPartPr>
                      <w14:xfrm>
                        <a:off x="0" y="0"/>
                        <a:ext cx="183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10" o:spid="_x0000_s1026" type="#_x0000_t75" style="position:absolute;margin-left:384.85pt;margin-top:46.15pt;width:2.85pt;height:7.55pt;z-index:25689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">
                <v:imagedata r:id="rId383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91904" behindDoc="0" locked="0" layoutInCell="1" allowOverlap="1">
                <wp:simplePos x="0" y="0"/>
                <wp:positionH relativeFrom="column">
                  <wp:posOffset>4870796</wp:posOffset>
                </wp:positionH>
                <wp:positionV relativeFrom="paragraph">
                  <wp:posOffset>144775</wp:posOffset>
                </wp:positionV>
                <wp:extent cx="115920" cy="28080"/>
                <wp:effectExtent l="38100" t="38100" r="36830" b="29210"/>
                <wp:wrapNone/>
                <wp:docPr id="6807" name="Ink 6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6">
                      <w14:nvContentPartPr>
                        <w14:cNvContentPartPr/>
                      </w14:nvContentPartPr>
                      <w14:xfrm>
                        <a:off x="0" y="0"/>
                        <a:ext cx="11592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7" o:spid="_x0000_s1026" type="#_x0000_t75" style="position:absolute;margin-left:382.9pt;margin-top:10.65pt;width:10.55pt;height:3.7pt;z-index:25689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">
                <v:imagedata r:id="rId383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90880" behindDoc="0" locked="0" layoutInCell="1" allowOverlap="1">
                <wp:simplePos x="0" y="0"/>
                <wp:positionH relativeFrom="column">
                  <wp:posOffset>4907516</wp:posOffset>
                </wp:positionH>
                <wp:positionV relativeFrom="paragraph">
                  <wp:posOffset>174295</wp:posOffset>
                </wp:positionV>
                <wp:extent cx="11160" cy="76320"/>
                <wp:effectExtent l="38100" t="38100" r="27305" b="38100"/>
                <wp:wrapNone/>
                <wp:docPr id="6806" name="Ink 6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38">
                      <w14:nvContentPartPr>
                        <w14:cNvContentPartPr/>
                      </w14:nvContentPartPr>
                      <w14:xfrm>
                        <a:off x="0" y="0"/>
                        <a:ext cx="1116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6" o:spid="_x0000_s1026" type="#_x0000_t75" style="position:absolute;margin-left:385.75pt;margin-top:13pt;width:2.35pt;height:7.45pt;z-index:25689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">
                <v:imagedata r:id="rId383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9856" behindDoc="0" locked="0" layoutInCell="1" allowOverlap="1">
                <wp:simplePos x="0" y="0"/>
                <wp:positionH relativeFrom="column">
                  <wp:posOffset>4749116</wp:posOffset>
                </wp:positionH>
                <wp:positionV relativeFrom="paragraph">
                  <wp:posOffset>282655</wp:posOffset>
                </wp:positionV>
                <wp:extent cx="148680" cy="204840"/>
                <wp:effectExtent l="38100" t="38100" r="41910" b="43180"/>
                <wp:wrapNone/>
                <wp:docPr id="6805" name="Ink 6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0">
                      <w14:nvContentPartPr>
                        <w14:cNvContentPartPr/>
                      </w14:nvContentPartPr>
                      <w14:xfrm>
                        <a:off x="0" y="0"/>
                        <a:ext cx="14868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5" o:spid="_x0000_s1026" type="#_x0000_t75" style="position:absolute;margin-left:373.15pt;margin-top:21.45pt;width:13.4pt;height:17.75pt;z-index:25688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">
                <v:imagedata r:id="rId384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8832" behindDoc="0" locked="0" layoutInCell="1" allowOverlap="1">
                <wp:simplePos x="0" y="0"/>
                <wp:positionH relativeFrom="column">
                  <wp:posOffset>1533956</wp:posOffset>
                </wp:positionH>
                <wp:positionV relativeFrom="paragraph">
                  <wp:posOffset>529615</wp:posOffset>
                </wp:positionV>
                <wp:extent cx="127800" cy="43920"/>
                <wp:effectExtent l="38100" t="38100" r="43815" b="32385"/>
                <wp:wrapNone/>
                <wp:docPr id="6804" name="Ink 6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2">
                      <w14:nvContentPartPr>
                        <w14:cNvContentPartPr/>
                      </w14:nvContentPartPr>
                      <w14:xfrm>
                        <a:off x="0" y="0"/>
                        <a:ext cx="1278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4" o:spid="_x0000_s1026" type="#_x0000_t75" style="position:absolute;margin-left:120.1pt;margin-top:40.9pt;width:11.55pt;height:5pt;z-index:25688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">
                <v:imagedata r:id="rId384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7808" behindDoc="0" locked="0" layoutInCell="1" allowOverlap="1">
                <wp:simplePos x="0" y="0"/>
                <wp:positionH relativeFrom="column">
                  <wp:posOffset>1546916</wp:posOffset>
                </wp:positionH>
                <wp:positionV relativeFrom="paragraph">
                  <wp:posOffset>614215</wp:posOffset>
                </wp:positionV>
                <wp:extent cx="73440" cy="31320"/>
                <wp:effectExtent l="38100" t="38100" r="22225" b="26035"/>
                <wp:wrapNone/>
                <wp:docPr id="6803" name="Ink 6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4">
                      <w14:nvContentPartPr>
                        <w14:cNvContentPartPr/>
                      </w14:nvContentPartPr>
                      <w14:xfrm>
                        <a:off x="0" y="0"/>
                        <a:ext cx="7344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3" o:spid="_x0000_s1026" type="#_x0000_t75" style="position:absolute;margin-left:121.15pt;margin-top:47.75pt;width:7.05pt;height:3.75pt;z-index:25688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">
                <v:imagedata r:id="rId384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6784" behindDoc="0" locked="0" layoutInCell="1" allowOverlap="1">
                <wp:simplePos x="0" y="0"/>
                <wp:positionH relativeFrom="column">
                  <wp:posOffset>1526396</wp:posOffset>
                </wp:positionH>
                <wp:positionV relativeFrom="paragraph">
                  <wp:posOffset>535735</wp:posOffset>
                </wp:positionV>
                <wp:extent cx="104760" cy="189360"/>
                <wp:effectExtent l="38100" t="38100" r="29210" b="39370"/>
                <wp:wrapNone/>
                <wp:docPr id="6802" name="Ink 6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6">
                      <w14:nvContentPartPr>
                        <w14:cNvContentPartPr/>
                      </w14:nvContentPartPr>
                      <w14:xfrm>
                        <a:off x="0" y="0"/>
                        <a:ext cx="104760" cy="18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2" o:spid="_x0000_s1026" type="#_x0000_t75" style="position:absolute;margin-left:119.45pt;margin-top:41.6pt;width:9.75pt;height:16.3pt;z-index:25688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">
                <v:imagedata r:id="rId384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5760" behindDoc="0" locked="0" layoutInCell="1" allowOverlap="1">
                <wp:simplePos x="0" y="0"/>
                <wp:positionH relativeFrom="column">
                  <wp:posOffset>1198796</wp:posOffset>
                </wp:positionH>
                <wp:positionV relativeFrom="paragraph">
                  <wp:posOffset>600535</wp:posOffset>
                </wp:positionV>
                <wp:extent cx="118080" cy="17280"/>
                <wp:effectExtent l="38100" t="38100" r="34925" b="40005"/>
                <wp:wrapNone/>
                <wp:docPr id="6801" name="Ink 6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48">
                      <w14:nvContentPartPr>
                        <w14:cNvContentPartPr/>
                      </w14:nvContentPartPr>
                      <w14:xfrm>
                        <a:off x="0" y="0"/>
                        <a:ext cx="11808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1" o:spid="_x0000_s1026" type="#_x0000_t75" style="position:absolute;margin-left:93.85pt;margin-top:46.6pt;width:10.6pt;height:2.8pt;z-index:25688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">
                <v:imagedata r:id="rId384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4736" behindDoc="0" locked="0" layoutInCell="1" allowOverlap="1">
                <wp:simplePos x="0" y="0"/>
                <wp:positionH relativeFrom="column">
                  <wp:posOffset>1233356</wp:posOffset>
                </wp:positionH>
                <wp:positionV relativeFrom="paragraph">
                  <wp:posOffset>612775</wp:posOffset>
                </wp:positionV>
                <wp:extent cx="21960" cy="61200"/>
                <wp:effectExtent l="38100" t="38100" r="35560" b="34290"/>
                <wp:wrapNone/>
                <wp:docPr id="6800" name="Ink 6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0">
                      <w14:nvContentPartPr>
                        <w14:cNvContentPartPr/>
                      </w14:nvContentPartPr>
                      <w14:xfrm>
                        <a:off x="0" y="0"/>
                        <a:ext cx="21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0" o:spid="_x0000_s1026" type="#_x0000_t75" style="position:absolute;margin-left:96.45pt;margin-top:47.7pt;width:3.15pt;height:6.05pt;z-index:25688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">
                <v:imagedata r:id="rId385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3712" behindDoc="0" locked="0" layoutInCell="1" allowOverlap="1">
                <wp:simplePos x="0" y="0"/>
                <wp:positionH relativeFrom="column">
                  <wp:posOffset>1209236</wp:posOffset>
                </wp:positionH>
                <wp:positionV relativeFrom="paragraph">
                  <wp:posOffset>625015</wp:posOffset>
                </wp:positionV>
                <wp:extent cx="360" cy="360"/>
                <wp:effectExtent l="0" t="0" r="0" b="0"/>
                <wp:wrapNone/>
                <wp:docPr id="6799" name="Ink 6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9" o:spid="_x0000_s1026" type="#_x0000_t75" style="position:absolute;margin-left:94.2pt;margin-top:48.2pt;width:2.05pt;height:2.05pt;z-index:25688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DI7SBAQAAMAMAAA4AAABkcnMvZTJvRG9jLnhtbJxSy07DMBC8I/EP&#10;lu80SUGF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48ex2POnLDEiqSzLieDjgtYXCJQJzq0/sLearStK0SZbTNOxu/ab2e62gYmqXjf&#10;3oOkehv0MPf/Hif0tk9jL3zu5y2l3qHn3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">
                <v:imagedata r:id="rId4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82688" behindDoc="0" locked="0" layoutInCell="1" allowOverlap="1">
                <wp:simplePos x="0" y="0"/>
                <wp:positionH relativeFrom="column">
                  <wp:posOffset>1060556</wp:posOffset>
                </wp:positionH>
                <wp:positionV relativeFrom="paragraph">
                  <wp:posOffset>654535</wp:posOffset>
                </wp:positionV>
                <wp:extent cx="128880" cy="56880"/>
                <wp:effectExtent l="38100" t="38100" r="43180" b="38735"/>
                <wp:wrapNone/>
                <wp:docPr id="6798" name="Ink 6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3">
                      <w14:nvContentPartPr>
                        <w14:cNvContentPartPr/>
                      </w14:nvContentPartPr>
                      <w14:xfrm>
                        <a:off x="0" y="0"/>
                        <a:ext cx="12888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8" o:spid="_x0000_s1026" type="#_x0000_t75" style="position:absolute;margin-left:82.8pt;margin-top:50.8pt;width:11.65pt;height:5.8pt;z-index:25688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">
                <v:imagedata r:id="rId3854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78592" behindDoc="0" locked="0" layoutInCell="1" allowOverlap="1">
                <wp:simplePos x="0" y="0"/>
                <wp:positionH relativeFrom="column">
                  <wp:posOffset>989276</wp:posOffset>
                </wp:positionH>
                <wp:positionV relativeFrom="paragraph">
                  <wp:posOffset>649135</wp:posOffset>
                </wp:positionV>
                <wp:extent cx="352440" cy="35280"/>
                <wp:effectExtent l="38100" t="38100" r="47625" b="41275"/>
                <wp:wrapNone/>
                <wp:docPr id="6794" name="Ink 6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5">
                      <w14:nvContentPartPr>
                        <w14:cNvContentPartPr/>
                      </w14:nvContentPartPr>
                      <w14:xfrm>
                        <a:off x="0" y="0"/>
                        <a:ext cx="3524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4" o:spid="_x0000_s1026" type="#_x0000_t75" style="position:absolute;margin-left:77.15pt;margin-top:50.3pt;width:29.3pt;height:4.1pt;z-index:25687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">
                <v:imagedata r:id="rId3856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877568" behindDoc="0" locked="0" layoutInCell="1" allowOverlap="1">
                <wp:simplePos x="0" y="0"/>
                <wp:positionH relativeFrom="column">
                  <wp:posOffset>488876</wp:posOffset>
                </wp:positionH>
                <wp:positionV relativeFrom="paragraph">
                  <wp:posOffset>456895</wp:posOffset>
                </wp:positionV>
                <wp:extent cx="167040" cy="38880"/>
                <wp:effectExtent l="38100" t="38100" r="42545" b="37465"/>
                <wp:wrapNone/>
                <wp:docPr id="6793" name="Ink 6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57">
                      <w14:nvContentPartPr>
                        <w14:cNvContentPartPr/>
                      </w14:nvContentPartPr>
                      <w14:xfrm>
                        <a:off x="0" y="0"/>
                        <a:ext cx="16704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3" o:spid="_x0000_s1026" type="#_x0000_t75" style="position:absolute;margin-left:37.7pt;margin-top:35.2pt;width:14.7pt;height:4.65pt;z-index:25687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">
                <v:imagedata r:id="rId3858" o:title=""/>
              </v:shape>
            </w:pict>
          </mc:Fallback>
        </mc:AlternateContent>
      </w:r>
      <w:r w:rsidR="005A6164" w:rsidRPr="00FE5FD7">
        <w:rPr>
          <w:position w:val="-36"/>
        </w:rPr>
        <w:object w:dxaOrig="5580" w:dyaOrig="859">
          <v:shape id="_x0000_i1109" type="#_x0000_t75" style="width:279pt;height:43.35pt" o:ole="">
            <v:imagedata r:id="rId3859" o:title=""/>
          </v:shape>
          <o:OLEObject Type="Embed" ProgID="Equation.DSMT4" ShapeID="_x0000_i1109" DrawAspect="Content" ObjectID="_1672747108" r:id="rId3860"/>
        </w:object>
      </w:r>
    </w:p>
    <w:p w:rsidR="005A6164" w:rsidRDefault="00376D83" w:rsidP="005A6164">
      <w:pPr>
        <w:ind w:firstLine="720"/>
      </w:pP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0992" behindDoc="0" locked="0" layoutInCell="1" allowOverlap="1">
                <wp:simplePos x="0" y="0"/>
                <wp:positionH relativeFrom="column">
                  <wp:posOffset>3725996</wp:posOffset>
                </wp:positionH>
                <wp:positionV relativeFrom="paragraph">
                  <wp:posOffset>472112</wp:posOffset>
                </wp:positionV>
                <wp:extent cx="86760" cy="165240"/>
                <wp:effectExtent l="38100" t="38100" r="46990" b="44450"/>
                <wp:wrapNone/>
                <wp:docPr id="6896" name="Ink 6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1">
                      <w14:nvContentPartPr>
                        <w14:cNvContentPartPr/>
                      </w14:nvContentPartPr>
                      <w14:xfrm>
                        <a:off x="0" y="0"/>
                        <a:ext cx="867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6" o:spid="_x0000_s1026" type="#_x0000_t75" style="position:absolute;margin-left:292.6pt;margin-top:36.4pt;width:8.4pt;height:14.5pt;z-index:25698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">
                <v:imagedata r:id="rId3862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9968" behindDoc="0" locked="0" layoutInCell="1" allowOverlap="1">
                <wp:simplePos x="0" y="0"/>
                <wp:positionH relativeFrom="column">
                  <wp:posOffset>3636356</wp:posOffset>
                </wp:positionH>
                <wp:positionV relativeFrom="paragraph">
                  <wp:posOffset>527192</wp:posOffset>
                </wp:positionV>
                <wp:extent cx="65520" cy="16200"/>
                <wp:effectExtent l="38100" t="38100" r="29845" b="22225"/>
                <wp:wrapNone/>
                <wp:docPr id="6895" name="Ink 6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3">
                      <w14:nvContentPartPr>
                        <w14:cNvContentPartPr/>
                      </w14:nvContentPartPr>
                      <w14:xfrm>
                        <a:off x="0" y="0"/>
                        <a:ext cx="655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5" o:spid="_x0000_s1026" type="#_x0000_t75" style="position:absolute;margin-left:285.65pt;margin-top:41pt;width:6.6pt;height:2.55pt;z-index:25697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">
                <v:imagedata r:id="rId3864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8944" behindDoc="0" locked="0" layoutInCell="1" allowOverlap="1">
                <wp:simplePos x="0" y="0"/>
                <wp:positionH relativeFrom="column">
                  <wp:posOffset>3015716</wp:posOffset>
                </wp:positionH>
                <wp:positionV relativeFrom="paragraph">
                  <wp:posOffset>85112</wp:posOffset>
                </wp:positionV>
                <wp:extent cx="105840" cy="170280"/>
                <wp:effectExtent l="38100" t="38100" r="46990" b="39370"/>
                <wp:wrapNone/>
                <wp:docPr id="6894" name="Ink 6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5">
                      <w14:nvContentPartPr>
                        <w14:cNvContentPartPr/>
                      </w14:nvContentPartPr>
                      <w14:xfrm>
                        <a:off x="0" y="0"/>
                        <a:ext cx="105840" cy="17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4" o:spid="_x0000_s1026" type="#_x0000_t75" style="position:absolute;margin-left:236.55pt;margin-top:5.9pt;width:10.05pt;height:15pt;z-index:25697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">
                <v:imagedata r:id="rId3866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7920" behindDoc="0" locked="0" layoutInCell="1" allowOverlap="1">
                <wp:simplePos x="0" y="0"/>
                <wp:positionH relativeFrom="column">
                  <wp:posOffset>2946236</wp:posOffset>
                </wp:positionH>
                <wp:positionV relativeFrom="paragraph">
                  <wp:posOffset>147392</wp:posOffset>
                </wp:positionV>
                <wp:extent cx="85680" cy="37440"/>
                <wp:effectExtent l="38100" t="38100" r="48260" b="39370"/>
                <wp:wrapNone/>
                <wp:docPr id="6893" name="Ink 6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7">
                      <w14:nvContentPartPr>
                        <w14:cNvContentPartPr/>
                      </w14:nvContentPartPr>
                      <w14:xfrm>
                        <a:off x="0" y="0"/>
                        <a:ext cx="856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3" o:spid="_x0000_s1026" type="#_x0000_t75" style="position:absolute;margin-left:231.35pt;margin-top:10.6pt;width:8.35pt;height:4.5pt;z-index:25697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">
                <v:imagedata r:id="rId3868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5872" behindDoc="0" locked="0" layoutInCell="1" allowOverlap="1">
                <wp:simplePos x="0" y="0"/>
                <wp:positionH relativeFrom="column">
                  <wp:posOffset>2658236</wp:posOffset>
                </wp:positionH>
                <wp:positionV relativeFrom="paragraph">
                  <wp:posOffset>600632</wp:posOffset>
                </wp:positionV>
                <wp:extent cx="197280" cy="70920"/>
                <wp:effectExtent l="76200" t="152400" r="127000" b="196215"/>
                <wp:wrapNone/>
                <wp:docPr id="6891" name="Ink 6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69">
                      <w14:nvContentPartPr>
                        <w14:cNvContentPartPr/>
                      </w14:nvContentPartPr>
                      <w14:xfrm>
                        <a:off x="0" y="0"/>
                        <a:ext cx="19728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1" o:spid="_x0000_s1026" type="#_x0000_t75" style="position:absolute;margin-left:204.1pt;margin-top:37.7pt;width:25.85pt;height:25.7pt;z-index:25697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">
                <v:imagedata r:id="rId387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4848" behindDoc="0" locked="0" layoutInCell="1" allowOverlap="1">
                <wp:simplePos x="0" y="0"/>
                <wp:positionH relativeFrom="column">
                  <wp:posOffset>3409556</wp:posOffset>
                </wp:positionH>
                <wp:positionV relativeFrom="paragraph">
                  <wp:posOffset>223712</wp:posOffset>
                </wp:positionV>
                <wp:extent cx="203400" cy="60120"/>
                <wp:effectExtent l="95250" t="152400" r="120650" b="168910"/>
                <wp:wrapNone/>
                <wp:docPr id="6890" name="Ink 6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1">
                      <w14:nvContentPartPr>
                        <w14:cNvContentPartPr/>
                      </w14:nvContentPartPr>
                      <w14:xfrm>
                        <a:off x="0" y="0"/>
                        <a:ext cx="203400" cy="6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0" o:spid="_x0000_s1026" type="#_x0000_t75" style="position:absolute;margin-left:263.85pt;margin-top:8.6pt;width:25.1pt;height:23pt;z-index:25697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">
                <v:imagedata r:id="rId3872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3824" behindDoc="0" locked="0" layoutInCell="1" allowOverlap="1">
                <wp:simplePos x="0" y="0"/>
                <wp:positionH relativeFrom="column">
                  <wp:posOffset>3574436</wp:posOffset>
                </wp:positionH>
                <wp:positionV relativeFrom="paragraph">
                  <wp:posOffset>254312</wp:posOffset>
                </wp:positionV>
                <wp:extent cx="7920" cy="0"/>
                <wp:effectExtent l="0" t="0" r="0" b="0"/>
                <wp:wrapNone/>
                <wp:docPr id="6889" name="Ink 6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3">
                      <w14:nvContentPartPr>
                        <w14:cNvContentPartPr/>
                      </w14:nvContentPartPr>
                      <w14:xfrm>
                        <a:off x="0" y="0"/>
                        <a:ext cx="7920" cy="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9" o:spid="_x0000_s1026" type="#_x0000_t75" style="position:absolute;margin-left:278.1pt;margin-top:20pt;width:7.05pt;height:0;z-index:25697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">
                <v:imagedata r:id="rId3874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9728" behindDoc="0" locked="0" layoutInCell="1" allowOverlap="1">
                <wp:simplePos x="0" y="0"/>
                <wp:positionH relativeFrom="column">
                  <wp:posOffset>1395356</wp:posOffset>
                </wp:positionH>
                <wp:positionV relativeFrom="paragraph">
                  <wp:posOffset>567763</wp:posOffset>
                </wp:positionV>
                <wp:extent cx="123120" cy="59400"/>
                <wp:effectExtent l="57150" t="152400" r="106045" b="169545"/>
                <wp:wrapNone/>
                <wp:docPr id="6885" name="Ink 6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5">
                      <w14:nvContentPartPr>
                        <w14:cNvContentPartPr/>
                      </w14:nvContentPartPr>
                      <w14:xfrm>
                        <a:off x="0" y="0"/>
                        <a:ext cx="1231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5" o:spid="_x0000_s1026" type="#_x0000_t75" style="position:absolute;margin-left:105.55pt;margin-top:35.95pt;width:18.4pt;height:22.9pt;z-index:25696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">
                <v:imagedata r:id="rId3876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8704" behindDoc="0" locked="0" layoutInCell="1" allowOverlap="1">
                <wp:simplePos x="0" y="0"/>
                <wp:positionH relativeFrom="column">
                  <wp:posOffset>1666436</wp:posOffset>
                </wp:positionH>
                <wp:positionV relativeFrom="paragraph">
                  <wp:posOffset>529963</wp:posOffset>
                </wp:positionV>
                <wp:extent cx="360" cy="360"/>
                <wp:effectExtent l="0" t="0" r="0" b="0"/>
                <wp:wrapNone/>
                <wp:docPr id="6884" name="Ink 6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4" o:spid="_x0000_s1026" type="#_x0000_t75" style="position:absolute;margin-left:125.55pt;margin-top:30.4pt;width:11.4pt;height:22.75pt;z-index:25696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">
                <v:imagedata r:id="rId181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7680" behindDoc="0" locked="0" layoutInCell="1" allowOverlap="1">
                <wp:simplePos x="0" y="0"/>
                <wp:positionH relativeFrom="column">
                  <wp:posOffset>1816556</wp:posOffset>
                </wp:positionH>
                <wp:positionV relativeFrom="paragraph">
                  <wp:posOffset>280123</wp:posOffset>
                </wp:positionV>
                <wp:extent cx="124920" cy="53640"/>
                <wp:effectExtent l="76200" t="133350" r="104140" b="156210"/>
                <wp:wrapNone/>
                <wp:docPr id="6883" name="Ink 6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78">
                      <w14:nvContentPartPr>
                        <w14:cNvContentPartPr/>
                      </w14:nvContentPartPr>
                      <w14:xfrm>
                        <a:off x="0" y="0"/>
                        <a:ext cx="12492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3" o:spid="_x0000_s1026" type="#_x0000_t75" style="position:absolute;margin-left:139.2pt;margin-top:13.85pt;width:17.85pt;height:20.5pt;z-index:25696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">
                <v:imagedata r:id="rId387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6656" behindDoc="0" locked="0" layoutInCell="1" allowOverlap="1">
                <wp:simplePos x="0" y="0"/>
                <wp:positionH relativeFrom="column">
                  <wp:posOffset>1847516</wp:posOffset>
                </wp:positionH>
                <wp:positionV relativeFrom="paragraph">
                  <wp:posOffset>345643</wp:posOffset>
                </wp:positionV>
                <wp:extent cx="8280" cy="5400"/>
                <wp:effectExtent l="76200" t="114300" r="86995" b="128270"/>
                <wp:wrapNone/>
                <wp:docPr id="6882" name="Ink 6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0">
                      <w14:nvContentPartPr>
                        <w14:cNvContentPartPr/>
                      </w14:nvContentPartPr>
                      <w14:xfrm>
                        <a:off x="0" y="0"/>
                        <a:ext cx="82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2" o:spid="_x0000_s1026" type="#_x0000_t75" style="position:absolute;margin-left:142.35pt;margin-top:21.05pt;width:6.5pt;height:12.4pt;z-index:25696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">
                <v:imagedata r:id="rId388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5632" behindDoc="0" locked="0" layoutInCell="1" allowOverlap="1">
                <wp:simplePos x="0" y="0"/>
                <wp:positionH relativeFrom="column">
                  <wp:posOffset>1614956</wp:posOffset>
                </wp:positionH>
                <wp:positionV relativeFrom="paragraph">
                  <wp:posOffset>365803</wp:posOffset>
                </wp:positionV>
                <wp:extent cx="31680" cy="37800"/>
                <wp:effectExtent l="19050" t="19050" r="26035" b="19685"/>
                <wp:wrapNone/>
                <wp:docPr id="6881" name="Ink 6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2">
                      <w14:nvContentPartPr>
                        <w14:cNvContentPartPr/>
                      </w14:nvContentPartPr>
                      <w14:xfrm>
                        <a:off x="0" y="0"/>
                        <a:ext cx="316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1" o:spid="_x0000_s1026" type="#_x0000_t75" style="position:absolute;margin-left:126.8pt;margin-top:28.45pt;width:3.55pt;height:4pt;z-index:25696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">
                <v:imagedata r:id="rId388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4608" behindDoc="0" locked="0" layoutInCell="1" allowOverlap="1">
                <wp:simplePos x="0" y="0"/>
                <wp:positionH relativeFrom="column">
                  <wp:posOffset>1540796</wp:posOffset>
                </wp:positionH>
                <wp:positionV relativeFrom="paragraph">
                  <wp:posOffset>365443</wp:posOffset>
                </wp:positionV>
                <wp:extent cx="5400" cy="13680"/>
                <wp:effectExtent l="19050" t="19050" r="33020" b="24765"/>
                <wp:wrapNone/>
                <wp:docPr id="6880" name="Ink 6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4">
                      <w14:nvContentPartPr>
                        <w14:cNvContentPartPr/>
                      </w14:nvContentPartPr>
                      <w14:xfrm>
                        <a:off x="0" y="0"/>
                        <a:ext cx="540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0" o:spid="_x0000_s1026" type="#_x0000_t75" style="position:absolute;margin-left:120.75pt;margin-top:28.3pt;width:1.55pt;height:2.15pt;z-index:25696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">
                <v:imagedata r:id="rId388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3584" behindDoc="0" locked="0" layoutInCell="1" allowOverlap="1">
                <wp:simplePos x="0" y="0"/>
                <wp:positionH relativeFrom="column">
                  <wp:posOffset>1624316</wp:posOffset>
                </wp:positionH>
                <wp:positionV relativeFrom="paragraph">
                  <wp:posOffset>404323</wp:posOffset>
                </wp:positionV>
                <wp:extent cx="1800" cy="1800"/>
                <wp:effectExtent l="38100" t="38100" r="36830" b="36830"/>
                <wp:wrapNone/>
                <wp:docPr id="6879" name="Ink 6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6">
                      <w14:nvContentPartPr>
                        <w14:cNvContentPartPr/>
                      </w14:nvContentPartPr>
                      <w14:xfrm>
                        <a:off x="0" y="0"/>
                        <a:ext cx="180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9" o:spid="_x0000_s1026" type="#_x0000_t75" style="position:absolute;margin-left:127pt;margin-top:31pt;width:1.95pt;height:1.95pt;z-index:25696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">
                <v:imagedata r:id="rId388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2560" behindDoc="0" locked="0" layoutInCell="1" allowOverlap="1">
                <wp:simplePos x="0" y="0"/>
                <wp:positionH relativeFrom="column">
                  <wp:posOffset>1532156</wp:posOffset>
                </wp:positionH>
                <wp:positionV relativeFrom="paragraph">
                  <wp:posOffset>360043</wp:posOffset>
                </wp:positionV>
                <wp:extent cx="30600" cy="10800"/>
                <wp:effectExtent l="38100" t="38100" r="26670" b="27305"/>
                <wp:wrapNone/>
                <wp:docPr id="6878" name="Ink 6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88">
                      <w14:nvContentPartPr>
                        <w14:cNvContentPartPr/>
                      </w14:nvContentPartPr>
                      <w14:xfrm>
                        <a:off x="0" y="0"/>
                        <a:ext cx="306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8" o:spid="_x0000_s1026" type="#_x0000_t75" style="position:absolute;margin-left:120.1pt;margin-top:27.75pt;width:3.55pt;height:2.1pt;z-index:25696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">
                <v:imagedata r:id="rId388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1536" behindDoc="0" locked="0" layoutInCell="1" allowOverlap="1">
                <wp:simplePos x="0" y="0"/>
                <wp:positionH relativeFrom="column">
                  <wp:posOffset>1425596</wp:posOffset>
                </wp:positionH>
                <wp:positionV relativeFrom="paragraph">
                  <wp:posOffset>298483</wp:posOffset>
                </wp:positionV>
                <wp:extent cx="9000" cy="3240"/>
                <wp:effectExtent l="38100" t="38100" r="29210" b="34925"/>
                <wp:wrapNone/>
                <wp:docPr id="6877" name="Ink 6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0">
                      <w14:nvContentPartPr>
                        <w14:cNvContentPartPr/>
                      </w14:nvContentPartPr>
                      <w14:xfrm>
                        <a:off x="0" y="0"/>
                        <a:ext cx="90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7" o:spid="_x0000_s1026" type="#_x0000_t75" style="position:absolute;margin-left:111.75pt;margin-top:22.65pt;width:2pt;height:1.8pt;z-index:25696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">
                <v:imagedata r:id="rId389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60512" behindDoc="0" locked="0" layoutInCell="1" allowOverlap="1">
                <wp:simplePos x="0" y="0"/>
                <wp:positionH relativeFrom="column">
                  <wp:posOffset>1248116</wp:posOffset>
                </wp:positionH>
                <wp:positionV relativeFrom="paragraph">
                  <wp:posOffset>249883</wp:posOffset>
                </wp:positionV>
                <wp:extent cx="40320" cy="9000"/>
                <wp:effectExtent l="38100" t="38100" r="36195" b="29210"/>
                <wp:wrapNone/>
                <wp:docPr id="6876" name="Ink 6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2">
                      <w14:nvContentPartPr>
                        <w14:cNvContentPartPr/>
                      </w14:nvContentPartPr>
                      <w14:xfrm>
                        <a:off x="0" y="0"/>
                        <a:ext cx="403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6" o:spid="_x0000_s1026" type="#_x0000_t75" style="position:absolute;margin-left:97.75pt;margin-top:19.15pt;width:4.4pt;height:2pt;z-index:25696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">
                <v:imagedata r:id="rId389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59488" behindDoc="0" locked="0" layoutInCell="1" allowOverlap="1">
                <wp:simplePos x="0" y="0"/>
                <wp:positionH relativeFrom="column">
                  <wp:posOffset>1749956</wp:posOffset>
                </wp:positionH>
                <wp:positionV relativeFrom="paragraph">
                  <wp:posOffset>457243</wp:posOffset>
                </wp:positionV>
                <wp:extent cx="388800" cy="231840"/>
                <wp:effectExtent l="19050" t="38100" r="30480" b="34925"/>
                <wp:wrapNone/>
                <wp:docPr id="6875" name="Ink 6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4">
                      <w14:nvContentPartPr>
                        <w14:cNvContentPartPr/>
                      </w14:nvContentPartPr>
                      <w14:xfrm>
                        <a:off x="0" y="0"/>
                        <a:ext cx="38880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5" o:spid="_x0000_s1026" type="#_x0000_t75" style="position:absolute;margin-left:137.1pt;margin-top:35.25pt;width:32.1pt;height:19.9pt;z-index:25695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">
                <v:imagedata r:id="rId389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58464" behindDoc="0" locked="0" layoutInCell="1" allowOverlap="1">
                <wp:simplePos x="0" y="0"/>
                <wp:positionH relativeFrom="column">
                  <wp:posOffset>1649516</wp:posOffset>
                </wp:positionH>
                <wp:positionV relativeFrom="paragraph">
                  <wp:posOffset>463723</wp:posOffset>
                </wp:positionV>
                <wp:extent cx="518040" cy="247320"/>
                <wp:effectExtent l="38100" t="38100" r="15875" b="38735"/>
                <wp:wrapNone/>
                <wp:docPr id="6874" name="Ink 6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6">
                      <w14:nvContentPartPr>
                        <w14:cNvContentPartPr/>
                      </w14:nvContentPartPr>
                      <w14:xfrm>
                        <a:off x="0" y="0"/>
                        <a:ext cx="518040" cy="24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4" o:spid="_x0000_s1026" type="#_x0000_t75" style="position:absolute;margin-left:129.45pt;margin-top:35.9pt;width:42.1pt;height:20.9pt;z-index:25695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">
                <v:imagedata r:id="rId389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57440" behindDoc="0" locked="0" layoutInCell="1" allowOverlap="1">
                <wp:simplePos x="0" y="0"/>
                <wp:positionH relativeFrom="column">
                  <wp:posOffset>1163516</wp:posOffset>
                </wp:positionH>
                <wp:positionV relativeFrom="paragraph">
                  <wp:posOffset>220003</wp:posOffset>
                </wp:positionV>
                <wp:extent cx="514080" cy="270000"/>
                <wp:effectExtent l="38100" t="38100" r="38735" b="34925"/>
                <wp:wrapNone/>
                <wp:docPr id="6873" name="Ink 6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898">
                      <w14:nvContentPartPr>
                        <w14:cNvContentPartPr/>
                      </w14:nvContentPartPr>
                      <w14:xfrm>
                        <a:off x="0" y="0"/>
                        <a:ext cx="514080" cy="27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3" o:spid="_x0000_s1026" type="#_x0000_t75" style="position:absolute;margin-left:90.7pt;margin-top:16.6pt;width:42.3pt;height:22.75pt;z-index:25695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">
                <v:imagedata r:id="rId389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56416" behindDoc="0" locked="0" layoutInCell="1" allowOverlap="1">
                <wp:simplePos x="0" y="0"/>
                <wp:positionH relativeFrom="column">
                  <wp:posOffset>1636196</wp:posOffset>
                </wp:positionH>
                <wp:positionV relativeFrom="paragraph">
                  <wp:posOffset>245563</wp:posOffset>
                </wp:positionV>
                <wp:extent cx="56160" cy="470880"/>
                <wp:effectExtent l="38100" t="38100" r="39370" b="43815"/>
                <wp:wrapNone/>
                <wp:docPr id="6872" name="Ink 6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0">
                      <w14:nvContentPartPr>
                        <w14:cNvContentPartPr/>
                      </w14:nvContentPartPr>
                      <w14:xfrm>
                        <a:off x="0" y="0"/>
                        <a:ext cx="56160" cy="47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2" o:spid="_x0000_s1026" type="#_x0000_t75" style="position:absolute;margin-left:128.15pt;margin-top:18.6pt;width:5.9pt;height:38.7pt;z-index:25695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">
                <v:imagedata r:id="rId390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55392" behindDoc="0" locked="0" layoutInCell="1" allowOverlap="1">
                <wp:simplePos x="0" y="0"/>
                <wp:positionH relativeFrom="column">
                  <wp:posOffset>1220756</wp:posOffset>
                </wp:positionH>
                <wp:positionV relativeFrom="paragraph">
                  <wp:posOffset>448243</wp:posOffset>
                </wp:positionV>
                <wp:extent cx="897840" cy="56880"/>
                <wp:effectExtent l="38100" t="38100" r="36195" b="38735"/>
                <wp:wrapNone/>
                <wp:docPr id="6871" name="Ink 6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2">
                      <w14:nvContentPartPr>
                        <w14:cNvContentPartPr/>
                      </w14:nvContentPartPr>
                      <w14:xfrm>
                        <a:off x="0" y="0"/>
                        <a:ext cx="8978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71" o:spid="_x0000_s1026" type="#_x0000_t75" style="position:absolute;margin-left:95.4pt;margin-top:34.55pt;width:72.2pt;height:6pt;z-index:25695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">
                <v:imagedata r:id="rId390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46176" behindDoc="0" locked="0" layoutInCell="1" allowOverlap="1">
                <wp:simplePos x="0" y="0"/>
                <wp:positionH relativeFrom="column">
                  <wp:posOffset>5250236</wp:posOffset>
                </wp:positionH>
                <wp:positionV relativeFrom="paragraph">
                  <wp:posOffset>-13853</wp:posOffset>
                </wp:positionV>
                <wp:extent cx="186120" cy="59760"/>
                <wp:effectExtent l="0" t="152400" r="118745" b="187960"/>
                <wp:wrapNone/>
                <wp:docPr id="6862" name="Ink 6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4">
                      <w14:nvContentPartPr>
                        <w14:cNvContentPartPr/>
                      </w14:nvContentPartPr>
                      <w14:xfrm>
                        <a:off x="0" y="0"/>
                        <a:ext cx="18612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62" o:spid="_x0000_s1026" type="#_x0000_t75" style="position:absolute;margin-left:409pt;margin-top:-9.85pt;width:24.5pt;height:23.25pt;z-index:25694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">
                <v:imagedata r:id="rId390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19552" behindDoc="0" locked="0" layoutInCell="1" allowOverlap="1">
                <wp:simplePos x="0" y="0"/>
                <wp:positionH relativeFrom="column">
                  <wp:posOffset>5756756</wp:posOffset>
                </wp:positionH>
                <wp:positionV relativeFrom="paragraph">
                  <wp:posOffset>-24185</wp:posOffset>
                </wp:positionV>
                <wp:extent cx="118440" cy="154440"/>
                <wp:effectExtent l="38100" t="38100" r="34290" b="36195"/>
                <wp:wrapNone/>
                <wp:docPr id="6836" name="Ink 6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6">
                      <w14:nvContentPartPr>
                        <w14:cNvContentPartPr/>
                      </w14:nvContentPartPr>
                      <w14:xfrm>
                        <a:off x="0" y="0"/>
                        <a:ext cx="11844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6" o:spid="_x0000_s1026" type="#_x0000_t75" style="position:absolute;margin-left:452.3pt;margin-top:-2.7pt;width:11.2pt;height:13.95pt;z-index:25691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">
                <v:imagedata r:id="rId390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16480" behindDoc="0" locked="0" layoutInCell="1" allowOverlap="1">
                <wp:simplePos x="0" y="0"/>
                <wp:positionH relativeFrom="column">
                  <wp:posOffset>5631116</wp:posOffset>
                </wp:positionH>
                <wp:positionV relativeFrom="paragraph">
                  <wp:posOffset>-36065</wp:posOffset>
                </wp:positionV>
                <wp:extent cx="110520" cy="159480"/>
                <wp:effectExtent l="38100" t="38100" r="22860" b="50165"/>
                <wp:wrapNone/>
                <wp:docPr id="6833" name="Ink 6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08">
                      <w14:nvContentPartPr>
                        <w14:cNvContentPartPr/>
                      </w14:nvContentPartPr>
                      <w14:xfrm>
                        <a:off x="0" y="0"/>
                        <a:ext cx="110520" cy="15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3" o:spid="_x0000_s1026" type="#_x0000_t75" style="position:absolute;margin-left:442.6pt;margin-top:-3.75pt;width:10.35pt;height:14.3pt;z-index:25691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">
                <v:imagedata r:id="rId390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15456" behindDoc="0" locked="0" layoutInCell="1" allowOverlap="1">
                <wp:simplePos x="0" y="0"/>
                <wp:positionH relativeFrom="column">
                  <wp:posOffset>5360036</wp:posOffset>
                </wp:positionH>
                <wp:positionV relativeFrom="paragraph">
                  <wp:posOffset>-27065</wp:posOffset>
                </wp:positionV>
                <wp:extent cx="121320" cy="130680"/>
                <wp:effectExtent l="38100" t="38100" r="50165" b="41275"/>
                <wp:wrapNone/>
                <wp:docPr id="6832" name="Ink 6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0">
                      <w14:nvContentPartPr>
                        <w14:cNvContentPartPr/>
                      </w14:nvContentPartPr>
                      <w14:xfrm>
                        <a:off x="0" y="0"/>
                        <a:ext cx="12132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2" o:spid="_x0000_s1026" type="#_x0000_t75" style="position:absolute;margin-left:421.25pt;margin-top:-3.1pt;width:11.2pt;height:12.1pt;z-index:25691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">
                <v:imagedata r:id="rId391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12384" behindDoc="0" locked="0" layoutInCell="1" allowOverlap="1">
                <wp:simplePos x="0" y="0"/>
                <wp:positionH relativeFrom="column">
                  <wp:posOffset>5244476</wp:posOffset>
                </wp:positionH>
                <wp:positionV relativeFrom="paragraph">
                  <wp:posOffset>-41825</wp:posOffset>
                </wp:positionV>
                <wp:extent cx="112320" cy="171720"/>
                <wp:effectExtent l="38100" t="38100" r="21590" b="38100"/>
                <wp:wrapNone/>
                <wp:docPr id="6829" name="Ink 6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2">
                      <w14:nvContentPartPr>
                        <w14:cNvContentPartPr/>
                      </w14:nvContentPartPr>
                      <w14:xfrm>
                        <a:off x="0" y="0"/>
                        <a:ext cx="11232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29" o:spid="_x0000_s1026" type="#_x0000_t75" style="position:absolute;margin-left:412.05pt;margin-top:-4.2pt;width:10.65pt;height:15.35pt;z-index:25691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">
                <v:imagedata r:id="rId391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893952" behindDoc="0" locked="0" layoutInCell="1" allowOverlap="1">
                <wp:simplePos x="0" y="0"/>
                <wp:positionH relativeFrom="column">
                  <wp:posOffset>4693316</wp:posOffset>
                </wp:positionH>
                <wp:positionV relativeFrom="paragraph">
                  <wp:posOffset>-82505</wp:posOffset>
                </wp:positionV>
                <wp:extent cx="221400" cy="233280"/>
                <wp:effectExtent l="38100" t="38100" r="26670" b="33655"/>
                <wp:wrapNone/>
                <wp:docPr id="6809" name="Ink 6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4">
                      <w14:nvContentPartPr>
                        <w14:cNvContentPartPr/>
                      </w14:nvContentPartPr>
                      <w14:xfrm>
                        <a:off x="0" y="0"/>
                        <a:ext cx="221400" cy="23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9" o:spid="_x0000_s1026" type="#_x0000_t75" style="position:absolute;margin-left:368.65pt;margin-top:-7.35pt;width:19.25pt;height:20pt;z-index:25689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">
                <v:imagedata r:id="rId391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892928" behindDoc="0" locked="0" layoutInCell="1" allowOverlap="1">
                <wp:simplePos x="0" y="0"/>
                <wp:positionH relativeFrom="column">
                  <wp:posOffset>4751996</wp:posOffset>
                </wp:positionH>
                <wp:positionV relativeFrom="paragraph">
                  <wp:posOffset>-84665</wp:posOffset>
                </wp:positionV>
                <wp:extent cx="149040" cy="225000"/>
                <wp:effectExtent l="38100" t="38100" r="41910" b="41910"/>
                <wp:wrapNone/>
                <wp:docPr id="6808" name="Ink 6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6">
                      <w14:nvContentPartPr>
                        <w14:cNvContentPartPr/>
                      </w14:nvContentPartPr>
                      <w14:xfrm>
                        <a:off x="0" y="0"/>
                        <a:ext cx="14904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08" o:spid="_x0000_s1026" type="#_x0000_t75" style="position:absolute;margin-left:373.35pt;margin-top:-7.5pt;width:13.4pt;height:19.35pt;z-index:25689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">
                <v:imagedata r:id="rId391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881664" behindDoc="0" locked="0" layoutInCell="1" allowOverlap="1">
                <wp:simplePos x="0" y="0"/>
                <wp:positionH relativeFrom="column">
                  <wp:posOffset>1079636</wp:posOffset>
                </wp:positionH>
                <wp:positionV relativeFrom="paragraph">
                  <wp:posOffset>11455</wp:posOffset>
                </wp:positionV>
                <wp:extent cx="97200" cy="57960"/>
                <wp:effectExtent l="38100" t="38100" r="36195" b="37465"/>
                <wp:wrapNone/>
                <wp:docPr id="6797" name="Ink 6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18">
                      <w14:nvContentPartPr>
                        <w14:cNvContentPartPr/>
                      </w14:nvContentPartPr>
                      <w14:xfrm>
                        <a:off x="0" y="0"/>
                        <a:ext cx="9720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7" o:spid="_x0000_s1026" type="#_x0000_t75" style="position:absolute;margin-left:84.3pt;margin-top:.1pt;width:9.15pt;height:6pt;z-index:25688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">
                <v:imagedata r:id="rId391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880640" behindDoc="0" locked="0" layoutInCell="1" allowOverlap="1">
                <wp:simplePos x="0" y="0"/>
                <wp:positionH relativeFrom="column">
                  <wp:posOffset>1083596</wp:posOffset>
                </wp:positionH>
                <wp:positionV relativeFrom="paragraph">
                  <wp:posOffset>-25985</wp:posOffset>
                </wp:positionV>
                <wp:extent cx="133200" cy="155880"/>
                <wp:effectExtent l="38100" t="38100" r="635" b="34925"/>
                <wp:wrapNone/>
                <wp:docPr id="6796" name="Ink 6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0">
                      <w14:nvContentPartPr>
                        <w14:cNvContentPartPr/>
                      </w14:nvContentPartPr>
                      <w14:xfrm>
                        <a:off x="0" y="0"/>
                        <a:ext cx="133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6" o:spid="_x0000_s1026" type="#_x0000_t75" style="position:absolute;margin-left:84.5pt;margin-top:-2.85pt;width:12.1pt;height:13.85pt;z-index:25688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">
                <v:imagedata r:id="rId3921" o:title=""/>
              </v:shape>
            </w:pict>
          </mc:Fallback>
        </mc:AlternateContent>
      </w:r>
      <w:r w:rsidR="005A6164" w:rsidRPr="00FE5FD7">
        <w:rPr>
          <w:position w:val="-54"/>
        </w:rPr>
        <w:object w:dxaOrig="5420" w:dyaOrig="1219">
          <v:shape id="_x0000_i1110" type="#_x0000_t75" style="width:271pt;height:60.7pt" o:ole="">
            <v:imagedata r:id="rId3922" o:title=""/>
          </v:shape>
          <o:OLEObject Type="Embed" ProgID="Equation.DSMT4" ShapeID="_x0000_i1110" DrawAspect="Content" ObjectID="_1672747109" r:id="rId3923"/>
        </w:object>
      </w:r>
    </w:p>
    <w:p w:rsidR="005A6164" w:rsidRDefault="00376D83" w:rsidP="005A6164">
      <w:pPr>
        <w:ind w:firstLine="720"/>
      </w:pP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22976" behindDoc="0" locked="0" layoutInCell="1" allowOverlap="1">
                <wp:simplePos x="0" y="0"/>
                <wp:positionH relativeFrom="column">
                  <wp:posOffset>5707436</wp:posOffset>
                </wp:positionH>
                <wp:positionV relativeFrom="paragraph">
                  <wp:posOffset>1020</wp:posOffset>
                </wp:positionV>
                <wp:extent cx="78840" cy="7200"/>
                <wp:effectExtent l="38100" t="38100" r="54610" b="50165"/>
                <wp:wrapNone/>
                <wp:docPr id="6937" name="Ink 6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4">
                      <w14:nvContentPartPr>
                        <w14:cNvContentPartPr/>
                      </w14:nvContentPartPr>
                      <w14:xfrm>
                        <a:off x="0" y="0"/>
                        <a:ext cx="7884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7" o:spid="_x0000_s1026" type="#_x0000_t75" style="position:absolute;margin-left:448.4pt;margin-top:-.9pt;width:8.2pt;height:2.55pt;z-index:25702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">
                <v:imagedata r:id="rId392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6592" behindDoc="0" locked="0" layoutInCell="1" allowOverlap="1">
                <wp:simplePos x="0" y="0"/>
                <wp:positionH relativeFrom="column">
                  <wp:posOffset>4356716</wp:posOffset>
                </wp:positionH>
                <wp:positionV relativeFrom="paragraph">
                  <wp:posOffset>644162</wp:posOffset>
                </wp:positionV>
                <wp:extent cx="477720" cy="46080"/>
                <wp:effectExtent l="38100" t="38100" r="36830" b="30480"/>
                <wp:wrapNone/>
                <wp:docPr id="6921" name="Ink 6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6">
                      <w14:nvContentPartPr>
                        <w14:cNvContentPartPr/>
                      </w14:nvContentPartPr>
                      <w14:xfrm>
                        <a:off x="0" y="0"/>
                        <a:ext cx="47772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1" o:spid="_x0000_s1026" type="#_x0000_t75" style="position:absolute;margin-left:342.35pt;margin-top:49.95pt;width:39.05pt;height:5pt;z-index:25700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">
                <v:imagedata r:id="rId392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5568" behindDoc="0" locked="0" layoutInCell="1" allowOverlap="1">
                <wp:simplePos x="0" y="0"/>
                <wp:positionH relativeFrom="column">
                  <wp:posOffset>3065396</wp:posOffset>
                </wp:positionH>
                <wp:positionV relativeFrom="paragraph">
                  <wp:posOffset>786722</wp:posOffset>
                </wp:positionV>
                <wp:extent cx="28800" cy="67680"/>
                <wp:effectExtent l="38100" t="38100" r="28575" b="27940"/>
                <wp:wrapNone/>
                <wp:docPr id="6920" name="Ink 6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28">
                      <w14:nvContentPartPr>
                        <w14:cNvContentPartPr/>
                      </w14:nvContentPartPr>
                      <w14:xfrm>
                        <a:off x="0" y="0"/>
                        <a:ext cx="2880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0" o:spid="_x0000_s1026" type="#_x0000_t75" style="position:absolute;margin-left:240.8pt;margin-top:61.3pt;width:3.45pt;height:6.65pt;z-index:25700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">
                <v:imagedata r:id="rId392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4544" behindDoc="0" locked="0" layoutInCell="1" allowOverlap="1">
                <wp:simplePos x="0" y="0"/>
                <wp:positionH relativeFrom="column">
                  <wp:posOffset>2987636</wp:posOffset>
                </wp:positionH>
                <wp:positionV relativeFrom="paragraph">
                  <wp:posOffset>794282</wp:posOffset>
                </wp:positionV>
                <wp:extent cx="64080" cy="13680"/>
                <wp:effectExtent l="38100" t="19050" r="31750" b="24765"/>
                <wp:wrapNone/>
                <wp:docPr id="6919" name="Ink 6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0">
                      <w14:nvContentPartPr>
                        <w14:cNvContentPartPr/>
                      </w14:nvContentPartPr>
                      <w14:xfrm>
                        <a:off x="0" y="0"/>
                        <a:ext cx="640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9" o:spid="_x0000_s1026" type="#_x0000_t75" style="position:absolute;margin-left:234.6pt;margin-top:62.05pt;width:6.25pt;height:2.2pt;z-index:25700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">
                <v:imagedata r:id="rId393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3520" behindDoc="0" locked="0" layoutInCell="1" allowOverlap="1">
                <wp:simplePos x="0" y="0"/>
                <wp:positionH relativeFrom="column">
                  <wp:posOffset>2956316</wp:posOffset>
                </wp:positionH>
                <wp:positionV relativeFrom="paragraph">
                  <wp:posOffset>795002</wp:posOffset>
                </wp:positionV>
                <wp:extent cx="54720" cy="167760"/>
                <wp:effectExtent l="38100" t="38100" r="21590" b="22860"/>
                <wp:wrapNone/>
                <wp:docPr id="6918" name="Ink 6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2">
                      <w14:nvContentPartPr>
                        <w14:cNvContentPartPr/>
                      </w14:nvContentPartPr>
                      <w14:xfrm>
                        <a:off x="0" y="0"/>
                        <a:ext cx="547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8" o:spid="_x0000_s1026" type="#_x0000_t75" style="position:absolute;margin-left:232.35pt;margin-top:62.15pt;width:5.5pt;height:14.35pt;z-index:25700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">
                <v:imagedata r:id="rId393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1472" behindDoc="0" locked="0" layoutInCell="1" allowOverlap="1">
                <wp:simplePos x="0" y="0"/>
                <wp:positionH relativeFrom="column">
                  <wp:posOffset>2840396</wp:posOffset>
                </wp:positionH>
                <wp:positionV relativeFrom="paragraph">
                  <wp:posOffset>840722</wp:posOffset>
                </wp:positionV>
                <wp:extent cx="113760" cy="146520"/>
                <wp:effectExtent l="38100" t="38100" r="635" b="25400"/>
                <wp:wrapNone/>
                <wp:docPr id="6916" name="Ink 6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4">
                      <w14:nvContentPartPr>
                        <w14:cNvContentPartPr/>
                      </w14:nvContentPartPr>
                      <w14:xfrm>
                        <a:off x="0" y="0"/>
                        <a:ext cx="11376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6" o:spid="_x0000_s1026" type="#_x0000_t75" style="position:absolute;margin-left:223.05pt;margin-top:65.55pt;width:10.3pt;height:12.85pt;z-index:25700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">
                <v:imagedata r:id="rId393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7000448" behindDoc="0" locked="0" layoutInCell="1" allowOverlap="1">
                <wp:simplePos x="0" y="0"/>
                <wp:positionH relativeFrom="column">
                  <wp:posOffset>2752556</wp:posOffset>
                </wp:positionH>
                <wp:positionV relativeFrom="paragraph">
                  <wp:posOffset>838922</wp:posOffset>
                </wp:positionV>
                <wp:extent cx="55440" cy="3600"/>
                <wp:effectExtent l="19050" t="19050" r="20955" b="15875"/>
                <wp:wrapNone/>
                <wp:docPr id="6915" name="Ink 6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6">
                      <w14:nvContentPartPr>
                        <w14:cNvContentPartPr/>
                      </w14:nvContentPartPr>
                      <w14:xfrm>
                        <a:off x="0" y="0"/>
                        <a:ext cx="55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5" o:spid="_x0000_s1026" type="#_x0000_t75" style="position:absolute;margin-left:216.25pt;margin-top:65.4pt;width:5.3pt;height:1.55pt;z-index:25700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">
                <v:imagedata r:id="rId3937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9424" behindDoc="0" locked="0" layoutInCell="1" allowOverlap="1">
                <wp:simplePos x="0" y="0"/>
                <wp:positionH relativeFrom="column">
                  <wp:posOffset>2786756</wp:posOffset>
                </wp:positionH>
                <wp:positionV relativeFrom="paragraph">
                  <wp:posOffset>843602</wp:posOffset>
                </wp:positionV>
                <wp:extent cx="18360" cy="63360"/>
                <wp:effectExtent l="19050" t="19050" r="20320" b="32385"/>
                <wp:wrapNone/>
                <wp:docPr id="6914" name="Ink 6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38">
                      <w14:nvContentPartPr>
                        <w14:cNvContentPartPr/>
                      </w14:nvContentPartPr>
                      <w14:xfrm>
                        <a:off x="0" y="0"/>
                        <a:ext cx="18360" cy="63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4" o:spid="_x0000_s1026" type="#_x0000_t75" style="position:absolute;margin-left:219.05pt;margin-top:66pt;width:2.55pt;height:6pt;z-index:25699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">
                <v:imagedata r:id="rId3939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8400" behindDoc="0" locked="0" layoutInCell="1" allowOverlap="1">
                <wp:simplePos x="0" y="0"/>
                <wp:positionH relativeFrom="column">
                  <wp:posOffset>2703236</wp:posOffset>
                </wp:positionH>
                <wp:positionV relativeFrom="paragraph">
                  <wp:posOffset>850082</wp:posOffset>
                </wp:positionV>
                <wp:extent cx="82080" cy="119520"/>
                <wp:effectExtent l="38100" t="38100" r="13335" b="33020"/>
                <wp:wrapNone/>
                <wp:docPr id="6913" name="Ink 6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0">
                      <w14:nvContentPartPr>
                        <w14:cNvContentPartPr/>
                      </w14:nvContentPartPr>
                      <w14:xfrm>
                        <a:off x="0" y="0"/>
                        <a:ext cx="8208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3" o:spid="_x0000_s1026" type="#_x0000_t75" style="position:absolute;margin-left:212.1pt;margin-top:66.2pt;width:8pt;height:10.9pt;z-index:25699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">
                <v:imagedata r:id="rId3941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7376" behindDoc="0" locked="0" layoutInCell="1" allowOverlap="1">
                <wp:simplePos x="0" y="0"/>
                <wp:positionH relativeFrom="column">
                  <wp:posOffset>2545196</wp:posOffset>
                </wp:positionH>
                <wp:positionV relativeFrom="paragraph">
                  <wp:posOffset>840002</wp:posOffset>
                </wp:positionV>
                <wp:extent cx="101880" cy="147960"/>
                <wp:effectExtent l="38100" t="38100" r="31750" b="42545"/>
                <wp:wrapNone/>
                <wp:docPr id="6912" name="Ink 6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2">
                      <w14:nvContentPartPr>
                        <w14:cNvContentPartPr/>
                      </w14:nvContentPartPr>
                      <w14:xfrm>
                        <a:off x="0" y="0"/>
                        <a:ext cx="10188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2" o:spid="_x0000_s1026" type="#_x0000_t75" style="position:absolute;margin-left:199.65pt;margin-top:65.35pt;width:9.55pt;height:13.25pt;z-index:25699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">
                <v:imagedata r:id="rId3943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6352" behindDoc="0" locked="0" layoutInCell="1" allowOverlap="1">
                <wp:simplePos x="0" y="0"/>
                <wp:positionH relativeFrom="column">
                  <wp:posOffset>1783076</wp:posOffset>
                </wp:positionH>
                <wp:positionV relativeFrom="paragraph">
                  <wp:posOffset>670082</wp:posOffset>
                </wp:positionV>
                <wp:extent cx="837000" cy="347400"/>
                <wp:effectExtent l="38100" t="38100" r="39370" b="33655"/>
                <wp:wrapNone/>
                <wp:docPr id="6911" name="Ink 6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4">
                      <w14:nvContentPartPr>
                        <w14:cNvContentPartPr/>
                      </w14:nvContentPartPr>
                      <w14:xfrm>
                        <a:off x="0" y="0"/>
                        <a:ext cx="837000" cy="34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1" o:spid="_x0000_s1026" type="#_x0000_t75" style="position:absolute;margin-left:139.7pt;margin-top:52pt;width:67.4pt;height:28.75pt;z-index:25699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">
                <v:imagedata r:id="rId3945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4304" behindDoc="0" locked="0" layoutInCell="1" allowOverlap="1">
                <wp:simplePos x="0" y="0"/>
                <wp:positionH relativeFrom="column">
                  <wp:posOffset>2156396</wp:posOffset>
                </wp:positionH>
                <wp:positionV relativeFrom="paragraph">
                  <wp:posOffset>761522</wp:posOffset>
                </wp:positionV>
                <wp:extent cx="360" cy="360"/>
                <wp:effectExtent l="0" t="0" r="0" b="0"/>
                <wp:wrapNone/>
                <wp:docPr id="6909" name="Ink 6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9" o:spid="_x0000_s1026" type="#_x0000_t75" style="position:absolute;margin-left:168.8pt;margin-top:58.95pt;width:2.05pt;height:2.05pt;z-index:25699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">
                <v:imagedata r:id="rId4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93280" behindDoc="0" locked="0" layoutInCell="1" allowOverlap="1">
                <wp:simplePos x="0" y="0"/>
                <wp:positionH relativeFrom="column">
                  <wp:posOffset>1481036</wp:posOffset>
                </wp:positionH>
                <wp:positionV relativeFrom="paragraph">
                  <wp:posOffset>273722</wp:posOffset>
                </wp:positionV>
                <wp:extent cx="1341000" cy="736200"/>
                <wp:effectExtent l="38100" t="38100" r="31115" b="26035"/>
                <wp:wrapNone/>
                <wp:docPr id="6908" name="Ink 6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7">
                      <w14:nvContentPartPr>
                        <w14:cNvContentPartPr/>
                      </w14:nvContentPartPr>
                      <w14:xfrm>
                        <a:off x="0" y="0"/>
                        <a:ext cx="1341000" cy="73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8" o:spid="_x0000_s1026" type="#_x0000_t75" style="position:absolute;margin-left:116pt;margin-top:20.8pt;width:106.95pt;height:59.25pt;z-index:25699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">
                <v:imagedata r:id="rId3948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9184" behindDoc="0" locked="0" layoutInCell="1" allowOverlap="1">
                <wp:simplePos x="0" y="0"/>
                <wp:positionH relativeFrom="column">
                  <wp:posOffset>3483716</wp:posOffset>
                </wp:positionH>
                <wp:positionV relativeFrom="paragraph">
                  <wp:posOffset>573242</wp:posOffset>
                </wp:positionV>
                <wp:extent cx="517680" cy="28440"/>
                <wp:effectExtent l="38100" t="38100" r="34925" b="29210"/>
                <wp:wrapNone/>
                <wp:docPr id="6904" name="Ink 6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49">
                      <w14:nvContentPartPr>
                        <w14:cNvContentPartPr/>
                      </w14:nvContentPartPr>
                      <w14:xfrm>
                        <a:off x="0" y="0"/>
                        <a:ext cx="51768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4" o:spid="_x0000_s1026" type="#_x0000_t75" style="position:absolute;margin-left:273.6pt;margin-top:44.35pt;width:42.25pt;height:3.8pt;z-index:25698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">
                <v:imagedata r:id="rId395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8160" behindDoc="0" locked="0" layoutInCell="1" allowOverlap="1">
                <wp:simplePos x="0" y="0"/>
                <wp:positionH relativeFrom="column">
                  <wp:posOffset>2116076</wp:posOffset>
                </wp:positionH>
                <wp:positionV relativeFrom="paragraph">
                  <wp:posOffset>711842</wp:posOffset>
                </wp:positionV>
                <wp:extent cx="13680" cy="5040"/>
                <wp:effectExtent l="19050" t="19050" r="24765" b="33655"/>
                <wp:wrapNone/>
                <wp:docPr id="6903" name="Ink 6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1">
                      <w14:nvContentPartPr>
                        <w14:cNvContentPartPr/>
                      </w14:nvContentPartPr>
                      <w14:xfrm>
                        <a:off x="0" y="0"/>
                        <a:ext cx="136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3" o:spid="_x0000_s1026" type="#_x0000_t75" style="position:absolute;margin-left:166.2pt;margin-top:55.5pt;width:2pt;height:1.45pt;z-index:25698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">
                <v:imagedata r:id="rId3952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7136" behindDoc="0" locked="0" layoutInCell="1" allowOverlap="1">
                <wp:simplePos x="0" y="0"/>
                <wp:positionH relativeFrom="column">
                  <wp:posOffset>2054516</wp:posOffset>
                </wp:positionH>
                <wp:positionV relativeFrom="paragraph">
                  <wp:posOffset>692402</wp:posOffset>
                </wp:positionV>
                <wp:extent cx="22320" cy="12240"/>
                <wp:effectExtent l="19050" t="19050" r="15875" b="26035"/>
                <wp:wrapNone/>
                <wp:docPr id="6902" name="Ink 6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3">
                      <w14:nvContentPartPr>
                        <w14:cNvContentPartPr/>
                      </w14:nvContentPartPr>
                      <w14:xfrm>
                        <a:off x="0" y="0"/>
                        <a:ext cx="223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2" o:spid="_x0000_s1026" type="#_x0000_t75" style="position:absolute;margin-left:161.45pt;margin-top:54.15pt;width:2.4pt;height:1.6pt;z-index:25698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">
                <v:imagedata r:id="rId3954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6112" behindDoc="0" locked="0" layoutInCell="1" allowOverlap="1">
                <wp:simplePos x="0" y="0"/>
                <wp:positionH relativeFrom="column">
                  <wp:posOffset>1744556</wp:posOffset>
                </wp:positionH>
                <wp:positionV relativeFrom="paragraph">
                  <wp:posOffset>651722</wp:posOffset>
                </wp:positionV>
                <wp:extent cx="354960" cy="294120"/>
                <wp:effectExtent l="19050" t="38100" r="26670" b="29845"/>
                <wp:wrapNone/>
                <wp:docPr id="6901" name="Ink 6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5">
                      <w14:nvContentPartPr>
                        <w14:cNvContentPartPr/>
                      </w14:nvContentPartPr>
                      <w14:xfrm>
                        <a:off x="0" y="0"/>
                        <a:ext cx="354960" cy="29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1" o:spid="_x0000_s1026" type="#_x0000_t75" style="position:absolute;margin-left:136.95pt;margin-top:50.5pt;width:29.1pt;height:24.4pt;z-index:25698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">
                <v:imagedata r:id="rId3956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85088" behindDoc="0" locked="0" layoutInCell="1" allowOverlap="1">
                <wp:simplePos x="0" y="0"/>
                <wp:positionH relativeFrom="column">
                  <wp:posOffset>1477796</wp:posOffset>
                </wp:positionH>
                <wp:positionV relativeFrom="paragraph">
                  <wp:posOffset>292082</wp:posOffset>
                </wp:positionV>
                <wp:extent cx="591120" cy="632160"/>
                <wp:effectExtent l="38100" t="38100" r="38100" b="34925"/>
                <wp:wrapNone/>
                <wp:docPr id="6900" name="Ink 6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7">
                      <w14:nvContentPartPr>
                        <w14:cNvContentPartPr/>
                      </w14:nvContentPartPr>
                      <w14:xfrm>
                        <a:off x="0" y="0"/>
                        <a:ext cx="591120" cy="63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0" o:spid="_x0000_s1026" type="#_x0000_t75" style="position:absolute;margin-left:115.75pt;margin-top:22.25pt;width:48pt;height:51.05pt;z-index:25698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">
                <v:imagedata r:id="rId3958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2800" behindDoc="0" locked="0" layoutInCell="1" allowOverlap="1">
                <wp:simplePos x="0" y="0"/>
                <wp:positionH relativeFrom="column">
                  <wp:posOffset>5298116</wp:posOffset>
                </wp:positionH>
                <wp:positionV relativeFrom="paragraph">
                  <wp:posOffset>643477</wp:posOffset>
                </wp:positionV>
                <wp:extent cx="80280" cy="82440"/>
                <wp:effectExtent l="114300" t="171450" r="129540" b="203835"/>
                <wp:wrapNone/>
                <wp:docPr id="6888" name="Ink 6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59">
                      <w14:nvContentPartPr>
                        <w14:cNvContentPartPr/>
                      </w14:nvContentPartPr>
                      <w14:xfrm>
                        <a:off x="0" y="0"/>
                        <a:ext cx="802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8" o:spid="_x0000_s1026" type="#_x0000_t75" style="position:absolute;margin-left:411.45pt;margin-top:39.25pt;width:17.7pt;height:29.3pt;z-index:25697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">
                <v:imagedata r:id="rId396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71776" behindDoc="0" locked="0" layoutInCell="1" allowOverlap="1">
                <wp:simplePos x="0" y="0"/>
                <wp:positionH relativeFrom="column">
                  <wp:posOffset>5283716</wp:posOffset>
                </wp:positionH>
                <wp:positionV relativeFrom="paragraph">
                  <wp:posOffset>625837</wp:posOffset>
                </wp:positionV>
                <wp:extent cx="77400" cy="49680"/>
                <wp:effectExtent l="114300" t="171450" r="132715" b="198120"/>
                <wp:wrapNone/>
                <wp:docPr id="6887" name="Ink 6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1">
                      <w14:nvContentPartPr>
                        <w14:cNvContentPartPr/>
                      </w14:nvContentPartPr>
                      <w14:xfrm>
                        <a:off x="0" y="0"/>
                        <a:ext cx="7740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7" o:spid="_x0000_s1026" type="#_x0000_t75" style="position:absolute;margin-left:410.35pt;margin-top:37.95pt;width:17.6pt;height:26.6pt;z-index:25697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">
                <v:imagedata r:id="rId3962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920576" behindDoc="0" locked="0" layoutInCell="1" allowOverlap="1">
                <wp:simplePos x="0" y="0"/>
                <wp:positionH relativeFrom="column">
                  <wp:posOffset>3890516</wp:posOffset>
                </wp:positionH>
                <wp:positionV relativeFrom="paragraph">
                  <wp:posOffset>402780</wp:posOffset>
                </wp:positionV>
                <wp:extent cx="360" cy="360"/>
                <wp:effectExtent l="0" t="0" r="0" b="0"/>
                <wp:wrapNone/>
                <wp:docPr id="6837" name="Ink 6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37" o:spid="_x0000_s1026" type="#_x0000_t75" style="position:absolute;margin-left:305.35pt;margin-top:30.7pt;width:2.05pt;height:2.05pt;z-index:25692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">
                <v:imagedata r:id="rId10" o:title=""/>
              </v:shape>
            </w:pict>
          </mc:Fallback>
        </mc:AlternateContent>
      </w:r>
      <w:r>
        <w:rPr>
          <w:position w:val="-54"/>
          <w:lang w:val="en-US" w:eastAsia="en-US"/>
        </w:rPr>
        <mc:AlternateContent>
          <mc:Choice Requires="wpi">
            <w:drawing>
              <wp:anchor distT="0" distB="0" distL="114300" distR="114300" simplePos="0" relativeHeight="256879616" behindDoc="0" locked="0" layoutInCell="1" allowOverlap="1">
                <wp:simplePos x="0" y="0"/>
                <wp:positionH relativeFrom="column">
                  <wp:posOffset>3019676</wp:posOffset>
                </wp:positionH>
                <wp:positionV relativeFrom="paragraph">
                  <wp:posOffset>411420</wp:posOffset>
                </wp:positionV>
                <wp:extent cx="360" cy="360"/>
                <wp:effectExtent l="0" t="0" r="0" b="0"/>
                <wp:wrapNone/>
                <wp:docPr id="6795" name="Ink 6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795" o:spid="_x0000_s1026" type="#_x0000_t75" style="position:absolute;margin-left:236.75pt;margin-top:31.4pt;width:2.05pt;height:2.05pt;z-index:25687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">
                <v:imagedata r:id="rId40" o:title=""/>
              </v:shape>
            </w:pict>
          </mc:Fallback>
        </mc:AlternateContent>
      </w:r>
      <w:r w:rsidR="005A6164" w:rsidRPr="00FE5FD7">
        <w:rPr>
          <w:position w:val="-54"/>
        </w:rPr>
        <w:object w:dxaOrig="7380" w:dyaOrig="1219">
          <v:shape id="_x0000_i1111" type="#_x0000_t75" style="width:369pt;height:60.7pt" o:ole="">
            <v:imagedata r:id="rId3965" o:title=""/>
          </v:shape>
          <o:OLEObject Type="Embed" ProgID="Equation.DSMT4" ShapeID="_x0000_i1111" DrawAspect="Content" ObjectID="_1672747110" r:id="rId3966"/>
        </w:object>
      </w:r>
    </w:p>
    <w:p w:rsidR="005A6164" w:rsidRDefault="00376D83" w:rsidP="005A6164">
      <w:pPr>
        <w:ind w:firstLine="720"/>
      </w:pP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21952" behindDoc="0" locked="0" layoutInCell="1" allowOverlap="1">
                <wp:simplePos x="0" y="0"/>
                <wp:positionH relativeFrom="column">
                  <wp:posOffset>5445716</wp:posOffset>
                </wp:positionH>
                <wp:positionV relativeFrom="paragraph">
                  <wp:posOffset>828402</wp:posOffset>
                </wp:positionV>
                <wp:extent cx="84240" cy="107280"/>
                <wp:effectExtent l="38100" t="38100" r="49530" b="45720"/>
                <wp:wrapNone/>
                <wp:docPr id="6936" name="Ink 6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7">
                      <w14:nvContentPartPr>
                        <w14:cNvContentPartPr/>
                      </w14:nvContentPartPr>
                      <w14:xfrm>
                        <a:off x="0" y="0"/>
                        <a:ext cx="8424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6" o:spid="_x0000_s1026" type="#_x0000_t75" style="position:absolute;margin-left:428.15pt;margin-top:64.15pt;width:8.4pt;height:10.35pt;z-index:25702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">
                <v:imagedata r:id="rId3968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20928" behindDoc="0" locked="0" layoutInCell="1" allowOverlap="1">
                <wp:simplePos x="0" y="0"/>
                <wp:positionH relativeFrom="column">
                  <wp:posOffset>5342396</wp:posOffset>
                </wp:positionH>
                <wp:positionV relativeFrom="paragraph">
                  <wp:posOffset>671082</wp:posOffset>
                </wp:positionV>
                <wp:extent cx="210600" cy="203400"/>
                <wp:effectExtent l="38100" t="38100" r="18415" b="44450"/>
                <wp:wrapNone/>
                <wp:docPr id="6935" name="Ink 6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69">
                      <w14:nvContentPartPr>
                        <w14:cNvContentPartPr/>
                      </w14:nvContentPartPr>
                      <w14:xfrm>
                        <a:off x="0" y="0"/>
                        <a:ext cx="2106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5" o:spid="_x0000_s1026" type="#_x0000_t75" style="position:absolute;margin-left:419.95pt;margin-top:52.1pt;width:18.1pt;height:17.45pt;z-index:25702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">
                <v:imagedata r:id="rId397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9904" behindDoc="0" locked="0" layoutInCell="1" allowOverlap="1">
                <wp:simplePos x="0" y="0"/>
                <wp:positionH relativeFrom="column">
                  <wp:posOffset>4932716</wp:posOffset>
                </wp:positionH>
                <wp:positionV relativeFrom="paragraph">
                  <wp:posOffset>438522</wp:posOffset>
                </wp:positionV>
                <wp:extent cx="804240" cy="225360"/>
                <wp:effectExtent l="38100" t="38100" r="34290" b="41910"/>
                <wp:wrapNone/>
                <wp:docPr id="6934" name="Ink 6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1">
                      <w14:nvContentPartPr>
                        <w14:cNvContentPartPr/>
                      </w14:nvContentPartPr>
                      <w14:xfrm>
                        <a:off x="0" y="0"/>
                        <a:ext cx="80424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4" o:spid="_x0000_s1026" type="#_x0000_t75" style="position:absolute;margin-left:387.8pt;margin-top:33.8pt;width:64.7pt;height:19.2pt;z-index:25701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">
                <v:imagedata r:id="rId3972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8880" behindDoc="0" locked="0" layoutInCell="1" allowOverlap="1">
                <wp:simplePos x="0" y="0"/>
                <wp:positionH relativeFrom="column">
                  <wp:posOffset>4311356</wp:posOffset>
                </wp:positionH>
                <wp:positionV relativeFrom="paragraph">
                  <wp:posOffset>822282</wp:posOffset>
                </wp:positionV>
                <wp:extent cx="93240" cy="110520"/>
                <wp:effectExtent l="38100" t="38100" r="40640" b="41910"/>
                <wp:wrapNone/>
                <wp:docPr id="6933" name="Ink 6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3">
                      <w14:nvContentPartPr>
                        <w14:cNvContentPartPr/>
                      </w14:nvContentPartPr>
                      <w14:xfrm>
                        <a:off x="0" y="0"/>
                        <a:ext cx="9324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3" o:spid="_x0000_s1026" type="#_x0000_t75" style="position:absolute;margin-left:339pt;margin-top:64pt;width:8.65pt;height:10.15pt;z-index:25701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">
                <v:imagedata r:id="rId3974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7856" behindDoc="0" locked="0" layoutInCell="1" allowOverlap="1">
                <wp:simplePos x="0" y="0"/>
                <wp:positionH relativeFrom="column">
                  <wp:posOffset>4239356</wp:posOffset>
                </wp:positionH>
                <wp:positionV relativeFrom="paragraph">
                  <wp:posOffset>686562</wp:posOffset>
                </wp:positionV>
                <wp:extent cx="136800" cy="81720"/>
                <wp:effectExtent l="38100" t="38100" r="34925" b="33020"/>
                <wp:wrapNone/>
                <wp:docPr id="6932" name="Ink 6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5">
                      <w14:nvContentPartPr>
                        <w14:cNvContentPartPr/>
                      </w14:nvContentPartPr>
                      <w14:xfrm>
                        <a:off x="0" y="0"/>
                        <a:ext cx="1368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2" o:spid="_x0000_s1026" type="#_x0000_t75" style="position:absolute;margin-left:333.2pt;margin-top:53.35pt;width:12.15pt;height:7.95pt;z-index:25701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">
                <v:imagedata r:id="rId3976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6832" behindDoc="0" locked="0" layoutInCell="1" allowOverlap="1">
                <wp:simplePos x="0" y="0"/>
                <wp:positionH relativeFrom="column">
                  <wp:posOffset>4234676</wp:posOffset>
                </wp:positionH>
                <wp:positionV relativeFrom="paragraph">
                  <wp:posOffset>704562</wp:posOffset>
                </wp:positionV>
                <wp:extent cx="41400" cy="160200"/>
                <wp:effectExtent l="19050" t="38100" r="34925" b="30480"/>
                <wp:wrapNone/>
                <wp:docPr id="6931" name="Ink 6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7">
                      <w14:nvContentPartPr>
                        <w14:cNvContentPartPr/>
                      </w14:nvContentPartPr>
                      <w14:xfrm>
                        <a:off x="0" y="0"/>
                        <a:ext cx="4140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1" o:spid="_x0000_s1026" type="#_x0000_t75" style="position:absolute;margin-left:333.1pt;margin-top:54.75pt;width:4.35pt;height:14.1pt;z-index:25701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">
                <v:imagedata r:id="rId3978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5808" behindDoc="0" locked="0" layoutInCell="1" allowOverlap="1">
                <wp:simplePos x="0" y="0"/>
                <wp:positionH relativeFrom="column">
                  <wp:posOffset>4216676</wp:posOffset>
                </wp:positionH>
                <wp:positionV relativeFrom="paragraph">
                  <wp:posOffset>894642</wp:posOffset>
                </wp:positionV>
                <wp:extent cx="360" cy="360"/>
                <wp:effectExtent l="0" t="0" r="0" b="0"/>
                <wp:wrapNone/>
                <wp:docPr id="6930" name="Ink 6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7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30" o:spid="_x0000_s1026" type="#_x0000_t75" style="position:absolute;margin-left:331pt;margin-top:69.45pt;width:2.05pt;height:2.05pt;z-index:25701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B8dOA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yHZM1TlhiRdJZl5NBpwWsrxGoEx1bf2E3Gm3rClFmTcoJfd9+O9NVE5ik4ri9&#10;B0n1NuhhHv49Tehtn8Ze+dzPW0q9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">
                <v:imagedata r:id="rId40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4784" behindDoc="0" locked="0" layoutInCell="1" allowOverlap="1">
                <wp:simplePos x="0" y="0"/>
                <wp:positionH relativeFrom="column">
                  <wp:posOffset>3831116</wp:posOffset>
                </wp:positionH>
                <wp:positionV relativeFrom="paragraph">
                  <wp:posOffset>500442</wp:posOffset>
                </wp:positionV>
                <wp:extent cx="753840" cy="201240"/>
                <wp:effectExtent l="38100" t="38100" r="46355" b="27940"/>
                <wp:wrapNone/>
                <wp:docPr id="6929" name="Ink 6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0">
                      <w14:nvContentPartPr>
                        <w14:cNvContentPartPr/>
                      </w14:nvContentPartPr>
                      <w14:xfrm>
                        <a:off x="0" y="0"/>
                        <a:ext cx="753840" cy="20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9" o:spid="_x0000_s1026" type="#_x0000_t75" style="position:absolute;margin-left:300.95pt;margin-top:38.65pt;width:60.85pt;height:17.35pt;z-index:25701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">
                <v:imagedata r:id="rId398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2736" behindDoc="0" locked="0" layoutInCell="1" allowOverlap="1">
                <wp:simplePos x="0" y="0"/>
                <wp:positionH relativeFrom="column">
                  <wp:posOffset>5230436</wp:posOffset>
                </wp:positionH>
                <wp:positionV relativeFrom="paragraph">
                  <wp:posOffset>546162</wp:posOffset>
                </wp:positionV>
                <wp:extent cx="412200" cy="17280"/>
                <wp:effectExtent l="19050" t="19050" r="26035" b="20955"/>
                <wp:wrapNone/>
                <wp:docPr id="6927" name="Ink 6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2">
                      <w14:nvContentPartPr>
                        <w14:cNvContentPartPr/>
                      </w14:nvContentPartPr>
                      <w14:xfrm>
                        <a:off x="0" y="0"/>
                        <a:ext cx="41220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7" o:spid="_x0000_s1026" type="#_x0000_t75" style="position:absolute;margin-left:411.55pt;margin-top:42.45pt;width:33.4pt;height:2.25pt;z-index:25701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">
                <v:imagedata r:id="rId398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1712" behindDoc="0" locked="0" layoutInCell="1" allowOverlap="1">
                <wp:simplePos x="0" y="0"/>
                <wp:positionH relativeFrom="column">
                  <wp:posOffset>2868836</wp:posOffset>
                </wp:positionH>
                <wp:positionV relativeFrom="paragraph">
                  <wp:posOffset>382002</wp:posOffset>
                </wp:positionV>
                <wp:extent cx="2520" cy="360"/>
                <wp:effectExtent l="0" t="0" r="0" b="0"/>
                <wp:wrapNone/>
                <wp:docPr id="6926" name="Ink 6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4">
                      <w14:nvContentPartPr>
                        <w14:cNvContentPartPr/>
                      </w14:nvContentPartPr>
                      <w14:xfrm>
                        <a:off x="0" y="0"/>
                        <a:ext cx="25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6" o:spid="_x0000_s1026" type="#_x0000_t75" style="position:absolute;margin-left:225.6pt;margin-top:29.8pt;width:.85pt;height:.7pt;z-index:25701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">
                <v:imagedata r:id="rId398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10688" behindDoc="0" locked="0" layoutInCell="1" allowOverlap="1">
                <wp:simplePos x="0" y="0"/>
                <wp:positionH relativeFrom="column">
                  <wp:posOffset>2278796</wp:posOffset>
                </wp:positionH>
                <wp:positionV relativeFrom="paragraph">
                  <wp:posOffset>418722</wp:posOffset>
                </wp:positionV>
                <wp:extent cx="20880" cy="4680"/>
                <wp:effectExtent l="38100" t="38100" r="36830" b="33655"/>
                <wp:wrapNone/>
                <wp:docPr id="6925" name="Ink 6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6">
                      <w14:nvContentPartPr>
                        <w14:cNvContentPartPr/>
                      </w14:nvContentPartPr>
                      <w14:xfrm>
                        <a:off x="0" y="0"/>
                        <a:ext cx="20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5" o:spid="_x0000_s1026" type="#_x0000_t75" style="position:absolute;margin-left:179pt;margin-top:32.15pt;width:2.85pt;height:1.65pt;z-index:25701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">
                <v:imagedata r:id="rId398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07616" behindDoc="0" locked="0" layoutInCell="1" allowOverlap="1">
                <wp:simplePos x="0" y="0"/>
                <wp:positionH relativeFrom="column">
                  <wp:posOffset>1153076</wp:posOffset>
                </wp:positionH>
                <wp:positionV relativeFrom="paragraph">
                  <wp:posOffset>507282</wp:posOffset>
                </wp:positionV>
                <wp:extent cx="275040" cy="68400"/>
                <wp:effectExtent l="38100" t="38100" r="29845" b="46355"/>
                <wp:wrapNone/>
                <wp:docPr id="6922" name="Ink 6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88">
                      <w14:nvContentPartPr>
                        <w14:cNvContentPartPr/>
                      </w14:nvContentPartPr>
                      <w14:xfrm>
                        <a:off x="0" y="0"/>
                        <a:ext cx="27504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2" o:spid="_x0000_s1026" type="#_x0000_t75" style="position:absolute;margin-left:89.9pt;margin-top:39.1pt;width:23.35pt;height:7.15pt;z-index:25700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">
                <v:imagedata r:id="rId398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7002496" behindDoc="0" locked="0" layoutInCell="1" allowOverlap="1">
                <wp:simplePos x="0" y="0"/>
                <wp:positionH relativeFrom="column">
                  <wp:posOffset>2661476</wp:posOffset>
                </wp:positionH>
                <wp:positionV relativeFrom="paragraph">
                  <wp:posOffset>-39558</wp:posOffset>
                </wp:positionV>
                <wp:extent cx="9000" cy="136800"/>
                <wp:effectExtent l="19050" t="19050" r="29210" b="15875"/>
                <wp:wrapNone/>
                <wp:docPr id="6917" name="Ink 6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0">
                      <w14:nvContentPartPr>
                        <w14:cNvContentPartPr/>
                      </w14:nvContentPartPr>
                      <w14:xfrm>
                        <a:off x="0" y="0"/>
                        <a:ext cx="900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7" o:spid="_x0000_s1026" type="#_x0000_t75" style="position:absolute;margin-left:208.95pt;margin-top:-3.6pt;width:1.8pt;height:11.75pt;z-index:25700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">
                <v:imagedata r:id="rId399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95328" behindDoc="0" locked="0" layoutInCell="1" allowOverlap="1">
                <wp:simplePos x="0" y="0"/>
                <wp:positionH relativeFrom="column">
                  <wp:posOffset>1811876</wp:posOffset>
                </wp:positionH>
                <wp:positionV relativeFrom="paragraph">
                  <wp:posOffset>94002</wp:posOffset>
                </wp:positionV>
                <wp:extent cx="15480" cy="10440"/>
                <wp:effectExtent l="19050" t="19050" r="22860" b="27940"/>
                <wp:wrapNone/>
                <wp:docPr id="6910" name="Ink 6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2">
                      <w14:nvContentPartPr>
                        <w14:cNvContentPartPr/>
                      </w14:nvContentPartPr>
                      <w14:xfrm>
                        <a:off x="0" y="0"/>
                        <a:ext cx="1548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10" o:spid="_x0000_s1026" type="#_x0000_t75" style="position:absolute;margin-left:142.2pt;margin-top:6.95pt;width:2.1pt;height:1.7pt;z-index:25699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">
                <v:imagedata r:id="rId399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92256" behindDoc="0" locked="0" layoutInCell="1" allowOverlap="1">
                <wp:simplePos x="0" y="0"/>
                <wp:positionH relativeFrom="column">
                  <wp:posOffset>2676236</wp:posOffset>
                </wp:positionH>
                <wp:positionV relativeFrom="paragraph">
                  <wp:posOffset>57642</wp:posOffset>
                </wp:positionV>
                <wp:extent cx="3600" cy="14040"/>
                <wp:effectExtent l="19050" t="19050" r="15875" b="24130"/>
                <wp:wrapNone/>
                <wp:docPr id="6907" name="Ink 6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4">
                      <w14:nvContentPartPr>
                        <w14:cNvContentPartPr/>
                      </w14:nvContentPartPr>
                      <w14:xfrm>
                        <a:off x="0" y="0"/>
                        <a:ext cx="3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7" o:spid="_x0000_s1026" type="#_x0000_t75" style="position:absolute;margin-left:210.25pt;margin-top:4.1pt;width:1.35pt;height:2.05pt;z-index:25699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">
                <v:imagedata r:id="rId399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91232" behindDoc="0" locked="0" layoutInCell="1" allowOverlap="1">
                <wp:simplePos x="0" y="0"/>
                <wp:positionH relativeFrom="column">
                  <wp:posOffset>2672636</wp:posOffset>
                </wp:positionH>
                <wp:positionV relativeFrom="paragraph">
                  <wp:posOffset>48642</wp:posOffset>
                </wp:positionV>
                <wp:extent cx="360" cy="360"/>
                <wp:effectExtent l="0" t="0" r="0" b="0"/>
                <wp:wrapNone/>
                <wp:docPr id="6906" name="Ink 6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6" o:spid="_x0000_s1026" type="#_x0000_t75" style="position:absolute;margin-left:209.85pt;margin-top:3.25pt;width:1.25pt;height:1.25pt;z-index:25699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">
                <v:imagedata r:id="rId399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90208" behindDoc="0" locked="0" layoutInCell="1" allowOverlap="1">
                <wp:simplePos x="0" y="0"/>
                <wp:positionH relativeFrom="column">
                  <wp:posOffset>2675516</wp:posOffset>
                </wp:positionH>
                <wp:positionV relativeFrom="paragraph">
                  <wp:posOffset>41442</wp:posOffset>
                </wp:positionV>
                <wp:extent cx="16200" cy="10800"/>
                <wp:effectExtent l="38100" t="38100" r="22225" b="27305"/>
                <wp:wrapNone/>
                <wp:docPr id="6905" name="Ink 6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3998">
                      <w14:nvContentPartPr>
                        <w14:cNvContentPartPr/>
                      </w14:nvContentPartPr>
                      <w14:xfrm>
                        <a:off x="0" y="0"/>
                        <a:ext cx="1620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05" o:spid="_x0000_s1026" type="#_x0000_t75" style="position:absolute;margin-left:210.05pt;margin-top:2.7pt;width:2.5pt;height:2.05pt;z-index:25699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">
                <v:imagedata r:id="rId399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84064" behindDoc="0" locked="0" layoutInCell="1" allowOverlap="1">
                <wp:simplePos x="0" y="0"/>
                <wp:positionH relativeFrom="column">
                  <wp:posOffset>1627556</wp:posOffset>
                </wp:positionH>
                <wp:positionV relativeFrom="paragraph">
                  <wp:posOffset>-76998</wp:posOffset>
                </wp:positionV>
                <wp:extent cx="17640" cy="147960"/>
                <wp:effectExtent l="38100" t="38100" r="40005" b="42545"/>
                <wp:wrapNone/>
                <wp:docPr id="6899" name="Ink 6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0">
                      <w14:nvContentPartPr>
                        <w14:cNvContentPartPr/>
                      </w14:nvContentPartPr>
                      <w14:xfrm>
                        <a:off x="0" y="0"/>
                        <a:ext cx="17640" cy="14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9" o:spid="_x0000_s1026" type="#_x0000_t75" style="position:absolute;margin-left:127.45pt;margin-top:-6.75pt;width:2.85pt;height:13pt;z-index:25698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">
                <v:imagedata r:id="rId400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83040" behindDoc="0" locked="0" layoutInCell="1" allowOverlap="1">
                <wp:simplePos x="0" y="0"/>
                <wp:positionH relativeFrom="column">
                  <wp:posOffset>1682276</wp:posOffset>
                </wp:positionH>
                <wp:positionV relativeFrom="paragraph">
                  <wp:posOffset>-13278</wp:posOffset>
                </wp:positionV>
                <wp:extent cx="112680" cy="136440"/>
                <wp:effectExtent l="19050" t="38100" r="1905" b="35560"/>
                <wp:wrapNone/>
                <wp:docPr id="6898" name="Ink 6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2">
                      <w14:nvContentPartPr>
                        <w14:cNvContentPartPr/>
                      </w14:nvContentPartPr>
                      <w14:xfrm>
                        <a:off x="0" y="0"/>
                        <a:ext cx="1126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8" o:spid="_x0000_s1026" type="#_x0000_t75" style="position:absolute;margin-left:131.65pt;margin-top:-1.85pt;width:10.45pt;height:12.4pt;z-index:25698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">
                <v:imagedata r:id="rId400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82016" behindDoc="0" locked="0" layoutInCell="1" allowOverlap="1">
                <wp:simplePos x="0" y="0"/>
                <wp:positionH relativeFrom="column">
                  <wp:posOffset>1442876</wp:posOffset>
                </wp:positionH>
                <wp:positionV relativeFrom="paragraph">
                  <wp:posOffset>-21918</wp:posOffset>
                </wp:positionV>
                <wp:extent cx="91440" cy="134280"/>
                <wp:effectExtent l="38100" t="38100" r="41910" b="37465"/>
                <wp:wrapNone/>
                <wp:docPr id="6897" name="Ink 6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4">
                      <w14:nvContentPartPr>
                        <w14:cNvContentPartPr/>
                      </w14:nvContentPartPr>
                      <w14:xfrm>
                        <a:off x="0" y="0"/>
                        <a:ext cx="91440" cy="13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97" o:spid="_x0000_s1026" type="#_x0000_t75" style="position:absolute;margin-left:112.8pt;margin-top:-2.7pt;width:9.1pt;height:12.3pt;z-index:25698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">
                <v:imagedata r:id="rId400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6970752" behindDoc="0" locked="0" layoutInCell="1" allowOverlap="1">
                <wp:simplePos x="0" y="0"/>
                <wp:positionH relativeFrom="column">
                  <wp:posOffset>4828676</wp:posOffset>
                </wp:positionH>
                <wp:positionV relativeFrom="paragraph">
                  <wp:posOffset>156568</wp:posOffset>
                </wp:positionV>
                <wp:extent cx="695880" cy="268560"/>
                <wp:effectExtent l="114300" t="171450" r="123825" b="208280"/>
                <wp:wrapNone/>
                <wp:docPr id="6886" name="Ink 6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06">
                      <w14:nvContentPartPr>
                        <w14:cNvContentPartPr/>
                      </w14:nvContentPartPr>
                      <w14:xfrm>
                        <a:off x="0" y="0"/>
                        <a:ext cx="69588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886" o:spid="_x0000_s1026" type="#_x0000_t75" style="position:absolute;margin-left:374.5pt;margin-top:1pt;width:66.2pt;height:43.95pt;z-index:25697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">
                <v:imagedata r:id="rId4007" o:title=""/>
              </v:shape>
            </w:pict>
          </mc:Fallback>
        </mc:AlternateContent>
      </w:r>
      <w:r w:rsidR="005A6164" w:rsidRPr="00FE5FD7">
        <w:rPr>
          <w:position w:val="-36"/>
        </w:rPr>
        <w:object w:dxaOrig="8400" w:dyaOrig="859">
          <v:shape id="_x0000_i1112" type="#_x0000_t75" style="width:420pt;height:43.35pt" o:ole="">
            <v:imagedata r:id="rId4008" o:title=""/>
          </v:shape>
          <o:OLEObject Type="Embed" ProgID="Equation.DSMT4" ShapeID="_x0000_i1112" DrawAspect="Content" ObjectID="_1672747111" r:id="rId4009"/>
        </w:object>
      </w:r>
    </w:p>
    <w:p w:rsidR="005A6164" w:rsidRPr="00405386" w:rsidRDefault="00376D83" w:rsidP="005A6164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8096" behindDoc="0" locked="0" layoutInCell="1" allowOverlap="1">
                <wp:simplePos x="0" y="0"/>
                <wp:positionH relativeFrom="column">
                  <wp:posOffset>870116</wp:posOffset>
                </wp:positionH>
                <wp:positionV relativeFrom="paragraph">
                  <wp:posOffset>384679</wp:posOffset>
                </wp:positionV>
                <wp:extent cx="621360" cy="126720"/>
                <wp:effectExtent l="38100" t="38100" r="7620" b="26035"/>
                <wp:wrapNone/>
                <wp:docPr id="6942" name="Ink 6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0">
                      <w14:nvContentPartPr>
                        <w14:cNvContentPartPr/>
                      </w14:nvContentPartPr>
                      <w14:xfrm>
                        <a:off x="0" y="0"/>
                        <a:ext cx="62136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2" o:spid="_x0000_s1026" type="#_x0000_t75" style="position:absolute;margin-left:67.9pt;margin-top:29.7pt;width:50.35pt;height:11.35pt;z-index:25702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">
                <v:imagedata r:id="rId40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7072" behindDoc="0" locked="0" layoutInCell="1" allowOverlap="1">
                <wp:simplePos x="0" y="0"/>
                <wp:positionH relativeFrom="column">
                  <wp:posOffset>834836</wp:posOffset>
                </wp:positionH>
                <wp:positionV relativeFrom="paragraph">
                  <wp:posOffset>376399</wp:posOffset>
                </wp:positionV>
                <wp:extent cx="680760" cy="112680"/>
                <wp:effectExtent l="38100" t="38100" r="43180" b="40005"/>
                <wp:wrapNone/>
                <wp:docPr id="6941" name="Ink 6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2">
                      <w14:nvContentPartPr>
                        <w14:cNvContentPartPr/>
                      </w14:nvContentPartPr>
                      <w14:xfrm>
                        <a:off x="0" y="0"/>
                        <a:ext cx="6807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1" o:spid="_x0000_s1026" type="#_x0000_t75" style="position:absolute;margin-left:65.05pt;margin-top:28.85pt;width:55.1pt;height:10.45pt;z-index:25702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">
                <v:imagedata r:id="rId40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6048" behindDoc="0" locked="0" layoutInCell="1" allowOverlap="1">
                <wp:simplePos x="0" y="0"/>
                <wp:positionH relativeFrom="column">
                  <wp:posOffset>354596</wp:posOffset>
                </wp:positionH>
                <wp:positionV relativeFrom="paragraph">
                  <wp:posOffset>437239</wp:posOffset>
                </wp:positionV>
                <wp:extent cx="321480" cy="36720"/>
                <wp:effectExtent l="38100" t="38100" r="40640" b="40005"/>
                <wp:wrapNone/>
                <wp:docPr id="6940" name="Ink 6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4">
                      <w14:nvContentPartPr>
                        <w14:cNvContentPartPr/>
                      </w14:nvContentPartPr>
                      <w14:xfrm>
                        <a:off x="0" y="0"/>
                        <a:ext cx="32148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0" o:spid="_x0000_s1026" type="#_x0000_t75" style="position:absolute;margin-left:27.25pt;margin-top:33.7pt;width:26.65pt;height:4.35pt;z-index:25702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">
                <v:imagedata r:id="rId4015" o:title=""/>
              </v:shape>
            </w:pict>
          </mc:Fallback>
        </mc:AlternateContent>
      </w:r>
      <w:r w:rsidR="005A6164">
        <w:t xml:space="preserve">Άρα </w:t>
      </w:r>
      <w:r w:rsidR="005A6164" w:rsidRPr="00FE5FD7">
        <w:rPr>
          <w:position w:val="-18"/>
        </w:rPr>
        <w:object w:dxaOrig="7220" w:dyaOrig="560">
          <v:shape id="_x0000_i1113" type="#_x0000_t75" style="width:361.35pt;height:28.2pt" o:ole="">
            <v:imagedata r:id="rId4016" o:title=""/>
          </v:shape>
          <o:OLEObject Type="Embed" ProgID="Equation.DSMT4" ShapeID="_x0000_i1113" DrawAspect="Content" ObjectID="_1672747112" r:id="rId4017"/>
        </w:object>
      </w:r>
    </w:p>
    <w:p w:rsidR="006968EF" w:rsidRDefault="00376D83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13760" behindDoc="0" locked="0" layoutInCell="1" allowOverlap="1">
                <wp:simplePos x="0" y="0"/>
                <wp:positionH relativeFrom="column">
                  <wp:posOffset>6142676</wp:posOffset>
                </wp:positionH>
                <wp:positionV relativeFrom="paragraph">
                  <wp:posOffset>551717</wp:posOffset>
                </wp:positionV>
                <wp:extent cx="360" cy="360"/>
                <wp:effectExtent l="0" t="0" r="0" b="0"/>
                <wp:wrapNone/>
                <wp:docPr id="6928" name="Ink 6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8" o:spid="_x0000_s1026" type="#_x0000_t75" style="position:absolute;margin-left:482.7pt;margin-top:42.45pt;width:2.05pt;height:2.05pt;z-index:25701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">
                <v:imagedata r:id="rId40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09664" behindDoc="0" locked="0" layoutInCell="1" allowOverlap="1">
                <wp:simplePos x="0" y="0"/>
                <wp:positionH relativeFrom="column">
                  <wp:posOffset>4843796</wp:posOffset>
                </wp:positionH>
                <wp:positionV relativeFrom="paragraph">
                  <wp:posOffset>658637</wp:posOffset>
                </wp:positionV>
                <wp:extent cx="360" cy="360"/>
                <wp:effectExtent l="0" t="0" r="0" b="0"/>
                <wp:wrapNone/>
                <wp:docPr id="6924" name="Ink 6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1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4" o:spid="_x0000_s1026" type="#_x0000_t75" style="position:absolute;margin-left:380.4pt;margin-top:50.85pt;width:2.05pt;height:2.05pt;z-index:25700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qAWqBAQAAMAMAAA4AAABkcnMvZTJvRG9jLnhtbJxSy27CMBC8V+o/&#10;WL6XhBS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5GsMZXggnJh&#10;LTCc9tc1bhlhS1pB8wo5OSTqAPyISAv635AD6QXI2hKfgyuoShHoJHxhKs8ZpibPOC7z4YW/2z5f&#10;FKzxomu1XSNr348nyYgzJyyxIumsy8mg0wJW1wjUiY6tv7B3Gm3rClFmu4yT8fv225mudoFJKj62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">
                <v:imagedata r:id="rId40" o:title=""/>
              </v:shape>
            </w:pict>
          </mc:Fallback>
        </mc:AlternateContent>
      </w:r>
      <w:r>
        <w:rPr>
          <w:b/>
          <w:bCs/>
          <w:i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08640" behindDoc="0" locked="0" layoutInCell="1" allowOverlap="1">
                <wp:simplePos x="0" y="0"/>
                <wp:positionH relativeFrom="column">
                  <wp:posOffset>5859716</wp:posOffset>
                </wp:positionH>
                <wp:positionV relativeFrom="paragraph">
                  <wp:posOffset>720917</wp:posOffset>
                </wp:positionV>
                <wp:extent cx="360" cy="360"/>
                <wp:effectExtent l="0" t="0" r="0" b="0"/>
                <wp:wrapNone/>
                <wp:docPr id="6923" name="Ink 6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23" o:spid="_x0000_s1026" type="#_x0000_t75" style="position:absolute;margin-left:460.4pt;margin-top:55.75pt;width:2.05pt;height:2.05pt;z-index:25700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">
                <v:imagedata r:id="rId40" o:title=""/>
              </v:shape>
            </w:pict>
          </mc:Fallback>
        </mc:AlternateContent>
      </w:r>
      <w:r w:rsidR="006968EF">
        <w:rPr>
          <w:b/>
          <w:bCs/>
          <w:i/>
          <w:szCs w:val="28"/>
          <w:highlight w:val="lightGray"/>
        </w:rPr>
        <w:br w:type="page"/>
      </w:r>
    </w:p>
    <w:p w:rsidR="006968EF" w:rsidRPr="00561852" w:rsidRDefault="009903F3" w:rsidP="006968EF">
      <w:pPr>
        <w:pStyle w:val="Heading3"/>
      </w:pPr>
      <w:r>
        <w:rPr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7443840" behindDoc="0" locked="0" layoutInCell="1" allowOverlap="1">
                <wp:simplePos x="0" y="0"/>
                <wp:positionH relativeFrom="column">
                  <wp:posOffset>4561916</wp:posOffset>
                </wp:positionH>
                <wp:positionV relativeFrom="paragraph">
                  <wp:posOffset>4090835</wp:posOffset>
                </wp:positionV>
                <wp:extent cx="90000" cy="126000"/>
                <wp:effectExtent l="38100" t="38100" r="43815" b="45720"/>
                <wp:wrapNone/>
                <wp:docPr id="7840" name="Ink 7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1">
                      <w14:nvContentPartPr>
                        <w14:cNvContentPartPr/>
                      </w14:nvContentPartPr>
                      <w14:xfrm>
                        <a:off x="0" y="0"/>
                        <a:ext cx="90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0" o:spid="_x0000_s1026" type="#_x0000_t75" style="position:absolute;margin-left:358.35pt;margin-top:321.3pt;width:8.75pt;height:11.45pt;z-index:25744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">
                <v:imagedata r:id="rId40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442816" behindDoc="0" locked="0" layoutInCell="1" allowOverlap="1">
                <wp:simplePos x="0" y="0"/>
                <wp:positionH relativeFrom="column">
                  <wp:posOffset>4322156</wp:posOffset>
                </wp:positionH>
                <wp:positionV relativeFrom="paragraph">
                  <wp:posOffset>4171835</wp:posOffset>
                </wp:positionV>
                <wp:extent cx="53280" cy="3960"/>
                <wp:effectExtent l="19050" t="19050" r="23495" b="34290"/>
                <wp:wrapNone/>
                <wp:docPr id="7839" name="Ink 7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3">
                      <w14:nvContentPartPr>
                        <w14:cNvContentPartPr/>
                      </w14:nvContentPartPr>
                      <w14:xfrm>
                        <a:off x="0" y="0"/>
                        <a:ext cx="532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9" o:spid="_x0000_s1026" type="#_x0000_t75" style="position:absolute;margin-left:339.85pt;margin-top:328pt;width:5.25pt;height:1.4pt;z-index:25744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">
                <v:imagedata r:id="rId40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441792" behindDoc="0" locked="0" layoutInCell="1" allowOverlap="1">
                <wp:simplePos x="0" y="0"/>
                <wp:positionH relativeFrom="column">
                  <wp:posOffset>4192196</wp:posOffset>
                </wp:positionH>
                <wp:positionV relativeFrom="paragraph">
                  <wp:posOffset>4155635</wp:posOffset>
                </wp:positionV>
                <wp:extent cx="65520" cy="5400"/>
                <wp:effectExtent l="19050" t="19050" r="29845" b="33020"/>
                <wp:wrapNone/>
                <wp:docPr id="7838" name="Ink 7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5">
                      <w14:nvContentPartPr>
                        <w14:cNvContentPartPr/>
                      </w14:nvContentPartPr>
                      <w14:xfrm>
                        <a:off x="0" y="0"/>
                        <a:ext cx="6552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8" o:spid="_x0000_s1026" type="#_x0000_t75" style="position:absolute;margin-left:329.7pt;margin-top:326.75pt;width:6pt;height:1.45pt;z-index:25744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">
                <v:imagedata r:id="rId40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440768" behindDoc="0" locked="0" layoutInCell="1" allowOverlap="1">
                <wp:simplePos x="0" y="0"/>
                <wp:positionH relativeFrom="column">
                  <wp:posOffset>4024796</wp:posOffset>
                </wp:positionH>
                <wp:positionV relativeFrom="paragraph">
                  <wp:posOffset>4142675</wp:posOffset>
                </wp:positionV>
                <wp:extent cx="48600" cy="9360"/>
                <wp:effectExtent l="38100" t="38100" r="27940" b="29210"/>
                <wp:wrapNone/>
                <wp:docPr id="7837" name="Ink 7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7">
                      <w14:nvContentPartPr>
                        <w14:cNvContentPartPr/>
                      </w14:nvContentPartPr>
                      <w14:xfrm>
                        <a:off x="0" y="0"/>
                        <a:ext cx="48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7" o:spid="_x0000_s1026" type="#_x0000_t75" style="position:absolute;margin-left:316.35pt;margin-top:325.55pt;width:5.05pt;height:2.25pt;z-index:25744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">
                <v:imagedata r:id="rId40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439744" behindDoc="0" locked="0" layoutInCell="1" allowOverlap="1">
                <wp:simplePos x="0" y="0"/>
                <wp:positionH relativeFrom="column">
                  <wp:posOffset>3859196</wp:posOffset>
                </wp:positionH>
                <wp:positionV relativeFrom="paragraph">
                  <wp:posOffset>4161755</wp:posOffset>
                </wp:positionV>
                <wp:extent cx="13320" cy="14040"/>
                <wp:effectExtent l="19050" t="19050" r="25400" b="24130"/>
                <wp:wrapNone/>
                <wp:docPr id="7836" name="Ink 7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29">
                      <w14:nvContentPartPr>
                        <w14:cNvContentPartPr/>
                      </w14:nvContentPartPr>
                      <w14:xfrm>
                        <a:off x="0" y="0"/>
                        <a:ext cx="1332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6" o:spid="_x0000_s1026" type="#_x0000_t75" style="position:absolute;margin-left:303.5pt;margin-top:327.4pt;width:2.05pt;height:2pt;z-index:25743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">
                <v:imagedata r:id="rId4030" o:title=""/>
              </v:shape>
            </w:pict>
          </mc:Fallback>
        </mc:AlternateContent>
      </w:r>
      <w:r w:rsidR="00EC200F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319936" behindDoc="0" locked="0" layoutInCell="1" allowOverlap="1">
                <wp:simplePos x="0" y="0"/>
                <wp:positionH relativeFrom="column">
                  <wp:posOffset>2021036</wp:posOffset>
                </wp:positionH>
                <wp:positionV relativeFrom="paragraph">
                  <wp:posOffset>2604699</wp:posOffset>
                </wp:positionV>
                <wp:extent cx="171360" cy="30960"/>
                <wp:effectExtent l="95250" t="152400" r="114935" b="160020"/>
                <wp:wrapNone/>
                <wp:docPr id="7719" name="Ink 7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1">
                      <w14:nvContentPartPr>
                        <w14:cNvContentPartPr/>
                      </w14:nvContentPartPr>
                      <w14:xfrm>
                        <a:off x="0" y="0"/>
                        <a:ext cx="17136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9" o:spid="_x0000_s1026" type="#_x0000_t75" style="position:absolute;margin-left:154.95pt;margin-top:196.2pt;width:22.1pt;height:19.8pt;z-index:25731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">
                <v:imagedata r:id="rId4032" o:title=""/>
              </v:shape>
            </w:pict>
          </mc:Fallback>
        </mc:AlternateContent>
      </w:r>
      <w:r w:rsidR="00C030C9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42432" behindDoc="0" locked="0" layoutInCell="1" allowOverlap="1">
                <wp:simplePos x="0" y="0"/>
                <wp:positionH relativeFrom="column">
                  <wp:posOffset>4706636</wp:posOffset>
                </wp:positionH>
                <wp:positionV relativeFrom="paragraph">
                  <wp:posOffset>520815</wp:posOffset>
                </wp:positionV>
                <wp:extent cx="39600" cy="19440"/>
                <wp:effectExtent l="38100" t="38100" r="36830" b="38100"/>
                <wp:wrapNone/>
                <wp:docPr id="7447" name="Ink 7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3">
                      <w14:nvContentPartPr>
                        <w14:cNvContentPartPr/>
                      </w14:nvContentPartPr>
                      <w14:xfrm>
                        <a:off x="0" y="0"/>
                        <a:ext cx="3960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7" o:spid="_x0000_s1026" type="#_x0000_t75" style="position:absolute;margin-left:369.85pt;margin-top:40.4pt;width:4.45pt;height:2.95pt;z-index:25704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">
                <v:imagedata r:id="rId4034" o:title=""/>
              </v:shape>
            </w:pict>
          </mc:Fallback>
        </mc:AlternateContent>
      </w:r>
      <w:r w:rsidR="00C030C9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40384" behindDoc="0" locked="0" layoutInCell="1" allowOverlap="1">
                <wp:simplePos x="0" y="0"/>
                <wp:positionH relativeFrom="column">
                  <wp:posOffset>4723556</wp:posOffset>
                </wp:positionH>
                <wp:positionV relativeFrom="paragraph">
                  <wp:posOffset>-25305</wp:posOffset>
                </wp:positionV>
                <wp:extent cx="360" cy="360"/>
                <wp:effectExtent l="0" t="0" r="0" b="0"/>
                <wp:wrapNone/>
                <wp:docPr id="7445" name="Ink 7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5" o:spid="_x0000_s1026" type="#_x0000_t75" style="position:absolute;margin-left:370.95pt;margin-top:-3pt;width:2.05pt;height:2.05pt;z-index:25704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9a1a6BAQAAMAMAAA4AAABkcnMvZTJvRG9jLnhtbJxSTU/CQBC9m/gf&#10;NnuXFkT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45ljYkEF5QL&#10;K4HhsL++cckIW9IKmhfIySFRB+B7RFrQ/4bsSM9B1pb47FxBVYpAJ+ELU3nOMDF5ynGRD4/83ebp&#10;qGCFR13LzQpZ9/5+PL7jzAlLrEg663My6LCA5TkCdaJ96y/sVqPtXCHKrE05Gb/tvr3pqg1MUvG2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">
                <v:imagedata r:id="rId40" o:title=""/>
              </v:shape>
            </w:pict>
          </mc:Fallback>
        </mc:AlternateContent>
      </w:r>
      <w:r w:rsidR="00C030C9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9360" behindDoc="0" locked="0" layoutInCell="1" allowOverlap="1">
                <wp:simplePos x="0" y="0"/>
                <wp:positionH relativeFrom="column">
                  <wp:posOffset>4716356</wp:posOffset>
                </wp:positionH>
                <wp:positionV relativeFrom="paragraph">
                  <wp:posOffset>-46905</wp:posOffset>
                </wp:positionV>
                <wp:extent cx="16200" cy="46440"/>
                <wp:effectExtent l="38100" t="38100" r="41275" b="48895"/>
                <wp:wrapNone/>
                <wp:docPr id="7444" name="Ink 7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6">
                      <w14:nvContentPartPr>
                        <w14:cNvContentPartPr/>
                      </w14:nvContentPartPr>
                      <w14:xfrm>
                        <a:off x="0" y="0"/>
                        <a:ext cx="1620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4" o:spid="_x0000_s1026" type="#_x0000_t75" style="position:absolute;margin-left:370.6pt;margin-top:-4.5pt;width:2.65pt;height:5.2pt;z-index:25703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">
                <v:imagedata r:id="rId4037" o:title=""/>
              </v:shape>
            </w:pict>
          </mc:Fallback>
        </mc:AlternateContent>
      </w:r>
      <w:r w:rsidR="00C030C9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8336" behindDoc="0" locked="0" layoutInCell="1" allowOverlap="1">
                <wp:simplePos x="0" y="0"/>
                <wp:positionH relativeFrom="column">
                  <wp:posOffset>4680716</wp:posOffset>
                </wp:positionH>
                <wp:positionV relativeFrom="paragraph">
                  <wp:posOffset>79815</wp:posOffset>
                </wp:positionV>
                <wp:extent cx="64800" cy="253800"/>
                <wp:effectExtent l="38100" t="38100" r="30480" b="51435"/>
                <wp:wrapNone/>
                <wp:docPr id="7443" name="Ink 7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38">
                      <w14:nvContentPartPr>
                        <w14:cNvContentPartPr/>
                      </w14:nvContentPartPr>
                      <w14:xfrm>
                        <a:off x="0" y="0"/>
                        <a:ext cx="64800" cy="25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3" o:spid="_x0000_s1026" type="#_x0000_t75" style="position:absolute;margin-left:367.7pt;margin-top:5.5pt;width:6.95pt;height:21.75pt;z-index:25703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">
                <v:imagedata r:id="rId4039" o:title=""/>
              </v:shape>
            </w:pict>
          </mc:Fallback>
        </mc:AlternateContent>
      </w:r>
      <w:r w:rsidR="00C030C9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7312" behindDoc="0" locked="0" layoutInCell="1" allowOverlap="1">
                <wp:simplePos x="0" y="0"/>
                <wp:positionH relativeFrom="column">
                  <wp:posOffset>5771156</wp:posOffset>
                </wp:positionH>
                <wp:positionV relativeFrom="paragraph">
                  <wp:posOffset>249375</wp:posOffset>
                </wp:positionV>
                <wp:extent cx="86040" cy="128160"/>
                <wp:effectExtent l="38100" t="38100" r="47625" b="43815"/>
                <wp:wrapNone/>
                <wp:docPr id="7442" name="Ink 7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0">
                      <w14:nvContentPartPr>
                        <w14:cNvContentPartPr/>
                      </w14:nvContentPartPr>
                      <w14:xfrm>
                        <a:off x="0" y="0"/>
                        <a:ext cx="8604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2" o:spid="_x0000_s1026" type="#_x0000_t75" style="position:absolute;margin-left:453.55pt;margin-top:18.8pt;width:8.45pt;height:11.85pt;z-index:25703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">
                <v:imagedata r:id="rId4041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6288" behindDoc="0" locked="0" layoutInCell="1" allowOverlap="1">
                <wp:simplePos x="0" y="0"/>
                <wp:positionH relativeFrom="column">
                  <wp:posOffset>5655236</wp:posOffset>
                </wp:positionH>
                <wp:positionV relativeFrom="paragraph">
                  <wp:posOffset>51028</wp:posOffset>
                </wp:positionV>
                <wp:extent cx="86760" cy="234720"/>
                <wp:effectExtent l="38100" t="38100" r="8890" b="32385"/>
                <wp:wrapNone/>
                <wp:docPr id="6950" name="Ink 6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2">
                      <w14:nvContentPartPr>
                        <w14:cNvContentPartPr/>
                      </w14:nvContentPartPr>
                      <w14:xfrm>
                        <a:off x="0" y="0"/>
                        <a:ext cx="86760" cy="23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50" o:spid="_x0000_s1026" type="#_x0000_t75" style="position:absolute;margin-left:444.45pt;margin-top:3.25pt;width:8.6pt;height:20.2pt;z-index:25703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">
                <v:imagedata r:id="rId4043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5264" behindDoc="0" locked="0" layoutInCell="1" allowOverlap="1">
                <wp:simplePos x="0" y="0"/>
                <wp:positionH relativeFrom="column">
                  <wp:posOffset>5536436</wp:posOffset>
                </wp:positionH>
                <wp:positionV relativeFrom="paragraph">
                  <wp:posOffset>305548</wp:posOffset>
                </wp:positionV>
                <wp:extent cx="41760" cy="75600"/>
                <wp:effectExtent l="38100" t="38100" r="34925" b="38735"/>
                <wp:wrapNone/>
                <wp:docPr id="6949" name="Ink 6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4">
                      <w14:nvContentPartPr>
                        <w14:cNvContentPartPr/>
                      </w14:nvContentPartPr>
                      <w14:xfrm>
                        <a:off x="0" y="0"/>
                        <a:ext cx="4176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9" o:spid="_x0000_s1026" type="#_x0000_t75" style="position:absolute;margin-left:435.15pt;margin-top:23.4pt;width:4.8pt;height:7.4pt;z-index:25703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">
                <v:imagedata r:id="rId4045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4240" behindDoc="0" locked="0" layoutInCell="1" allowOverlap="1">
                <wp:simplePos x="0" y="0"/>
                <wp:positionH relativeFrom="column">
                  <wp:posOffset>5386316</wp:posOffset>
                </wp:positionH>
                <wp:positionV relativeFrom="paragraph">
                  <wp:posOffset>252628</wp:posOffset>
                </wp:positionV>
                <wp:extent cx="38520" cy="108720"/>
                <wp:effectExtent l="19050" t="38100" r="38100" b="43815"/>
                <wp:wrapNone/>
                <wp:docPr id="6948" name="Ink 6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6">
                      <w14:nvContentPartPr>
                        <w14:cNvContentPartPr/>
                      </w14:nvContentPartPr>
                      <w14:xfrm>
                        <a:off x="0" y="0"/>
                        <a:ext cx="385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8" o:spid="_x0000_s1026" type="#_x0000_t75" style="position:absolute;margin-left:423.35pt;margin-top:19pt;width:4.85pt;height:10.35pt;z-index:25703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">
                <v:imagedata r:id="rId4047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3216" behindDoc="0" locked="0" layoutInCell="1" allowOverlap="1">
                <wp:simplePos x="0" y="0"/>
                <wp:positionH relativeFrom="column">
                  <wp:posOffset>5255636</wp:posOffset>
                </wp:positionH>
                <wp:positionV relativeFrom="paragraph">
                  <wp:posOffset>107188</wp:posOffset>
                </wp:positionV>
                <wp:extent cx="97560" cy="164880"/>
                <wp:effectExtent l="38100" t="38100" r="36195" b="45085"/>
                <wp:wrapNone/>
                <wp:docPr id="6947" name="Ink 6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48">
                      <w14:nvContentPartPr>
                        <w14:cNvContentPartPr/>
                      </w14:nvContentPartPr>
                      <w14:xfrm>
                        <a:off x="0" y="0"/>
                        <a:ext cx="975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7" o:spid="_x0000_s1026" type="#_x0000_t75" style="position:absolute;margin-left:413pt;margin-top:7.55pt;width:9.35pt;height:14.75pt;z-index:25703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">
                <v:imagedata r:id="rId4049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2192" behindDoc="0" locked="0" layoutInCell="1" allowOverlap="1">
                <wp:simplePos x="0" y="0"/>
                <wp:positionH relativeFrom="column">
                  <wp:posOffset>4884476</wp:posOffset>
                </wp:positionH>
                <wp:positionV relativeFrom="paragraph">
                  <wp:posOffset>118348</wp:posOffset>
                </wp:positionV>
                <wp:extent cx="61560" cy="204840"/>
                <wp:effectExtent l="38100" t="38100" r="34290" b="43180"/>
                <wp:wrapNone/>
                <wp:docPr id="6946" name="Ink 6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0">
                      <w14:nvContentPartPr>
                        <w14:cNvContentPartPr/>
                      </w14:nvContentPartPr>
                      <w14:xfrm>
                        <a:off x="0" y="0"/>
                        <a:ext cx="61560" cy="20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6" o:spid="_x0000_s1026" type="#_x0000_t75" style="position:absolute;margin-left:384.1pt;margin-top:8.4pt;width:6.2pt;height:17.95pt;z-index:25703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">
                <v:imagedata r:id="rId4051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1168" behindDoc="0" locked="0" layoutInCell="1" allowOverlap="1">
                <wp:simplePos x="0" y="0"/>
                <wp:positionH relativeFrom="column">
                  <wp:posOffset>4796636</wp:posOffset>
                </wp:positionH>
                <wp:positionV relativeFrom="paragraph">
                  <wp:posOffset>257668</wp:posOffset>
                </wp:positionV>
                <wp:extent cx="68040" cy="22680"/>
                <wp:effectExtent l="38100" t="38100" r="27305" b="34925"/>
                <wp:wrapNone/>
                <wp:docPr id="6945" name="Ink 6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2">
                      <w14:nvContentPartPr>
                        <w14:cNvContentPartPr/>
                      </w14:nvContentPartPr>
                      <w14:xfrm>
                        <a:off x="0" y="0"/>
                        <a:ext cx="680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5" o:spid="_x0000_s1026" type="#_x0000_t75" style="position:absolute;margin-left:377.15pt;margin-top:19.7pt;width:6.65pt;height:3.15pt;z-index:25703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">
                <v:imagedata r:id="rId4053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30144" behindDoc="0" locked="0" layoutInCell="1" allowOverlap="1">
                <wp:simplePos x="0" y="0"/>
                <wp:positionH relativeFrom="column">
                  <wp:posOffset>4763876</wp:posOffset>
                </wp:positionH>
                <wp:positionV relativeFrom="paragraph">
                  <wp:posOffset>200428</wp:posOffset>
                </wp:positionV>
                <wp:extent cx="100080" cy="11520"/>
                <wp:effectExtent l="38100" t="38100" r="33655" b="26670"/>
                <wp:wrapNone/>
                <wp:docPr id="6944" name="Ink 6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4">
                      <w14:nvContentPartPr>
                        <w14:cNvContentPartPr/>
                      </w14:nvContentPartPr>
                      <w14:xfrm>
                        <a:off x="0" y="0"/>
                        <a:ext cx="1000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4" o:spid="_x0000_s1026" type="#_x0000_t75" style="position:absolute;margin-left:374.45pt;margin-top:15.05pt;width:9.3pt;height:2.3pt;z-index:25703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">
                <v:imagedata r:id="rId4055" o:title=""/>
              </v:shape>
            </w:pict>
          </mc:Fallback>
        </mc:AlternateContent>
      </w:r>
      <w:r w:rsidR="00376D83"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029120" behindDoc="0" locked="0" layoutInCell="1" allowOverlap="1">
                <wp:simplePos x="0" y="0"/>
                <wp:positionH relativeFrom="column">
                  <wp:posOffset>4615556</wp:posOffset>
                </wp:positionH>
                <wp:positionV relativeFrom="paragraph">
                  <wp:posOffset>138508</wp:posOffset>
                </wp:positionV>
                <wp:extent cx="114840" cy="133200"/>
                <wp:effectExtent l="38100" t="38100" r="38100" b="38735"/>
                <wp:wrapNone/>
                <wp:docPr id="6943" name="Ink 6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6">
                      <w14:nvContentPartPr>
                        <w14:cNvContentPartPr/>
                      </w14:nvContentPartPr>
                      <w14:xfrm>
                        <a:off x="0" y="0"/>
                        <a:ext cx="11484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6943" o:spid="_x0000_s1026" type="#_x0000_t75" style="position:absolute;margin-left:362.6pt;margin-top:10.05pt;width:10.7pt;height:12.15pt;z-index:25702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">
                <v:imagedata r:id="rId4057" o:title=""/>
              </v:shape>
            </w:pict>
          </mc:Fallback>
        </mc:AlternateContent>
      </w:r>
      <w:r w:rsidR="006968EF" w:rsidRPr="00561852">
        <w:rPr>
          <w:highlight w:val="yellow"/>
        </w:rPr>
        <w:t>Ευθεία ελαχίστων τετραγώνων</w:t>
      </w:r>
    </w:p>
    <w:p w:rsidR="006968EF" w:rsidRPr="00561852" w:rsidRDefault="00C030C9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0624" behindDoc="0" locked="0" layoutInCell="1" allowOverlap="1">
                <wp:simplePos x="0" y="0"/>
                <wp:positionH relativeFrom="column">
                  <wp:posOffset>5810756</wp:posOffset>
                </wp:positionH>
                <wp:positionV relativeFrom="paragraph">
                  <wp:posOffset>118155</wp:posOffset>
                </wp:positionV>
                <wp:extent cx="86400" cy="104400"/>
                <wp:effectExtent l="38100" t="38100" r="27940" b="48260"/>
                <wp:wrapNone/>
                <wp:docPr id="7455" name="Ink 7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58">
                      <w14:nvContentPartPr>
                        <w14:cNvContentPartPr/>
                      </w14:nvContentPartPr>
                      <w14:xfrm>
                        <a:off x="0" y="0"/>
                        <a:ext cx="8640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5" o:spid="_x0000_s1026" type="#_x0000_t75" style="position:absolute;margin-left:457.05pt;margin-top:8.4pt;width:8.1pt;height:9.85pt;z-index:25705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">
                <v:imagedata r:id="rId40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9600" behindDoc="0" locked="0" layoutInCell="1" allowOverlap="1">
                <wp:simplePos x="0" y="0"/>
                <wp:positionH relativeFrom="column">
                  <wp:posOffset>5710316</wp:posOffset>
                </wp:positionH>
                <wp:positionV relativeFrom="paragraph">
                  <wp:posOffset>-32685</wp:posOffset>
                </wp:positionV>
                <wp:extent cx="93960" cy="206640"/>
                <wp:effectExtent l="38100" t="38100" r="20955" b="41275"/>
                <wp:wrapNone/>
                <wp:docPr id="7454" name="Ink 7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0">
                      <w14:nvContentPartPr>
                        <w14:cNvContentPartPr/>
                      </w14:nvContentPartPr>
                      <w14:xfrm>
                        <a:off x="0" y="0"/>
                        <a:ext cx="93960" cy="20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4" o:spid="_x0000_s1026" type="#_x0000_t75" style="position:absolute;margin-left:448.85pt;margin-top:-3.15pt;width:9.15pt;height:17.65pt;z-index:25704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">
                <v:imagedata r:id="rId406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8576" behindDoc="0" locked="0" layoutInCell="1" allowOverlap="1">
                <wp:simplePos x="0" y="0"/>
                <wp:positionH relativeFrom="column">
                  <wp:posOffset>5630396</wp:posOffset>
                </wp:positionH>
                <wp:positionV relativeFrom="paragraph">
                  <wp:posOffset>141555</wp:posOffset>
                </wp:positionV>
                <wp:extent cx="11880" cy="55080"/>
                <wp:effectExtent l="19050" t="19050" r="26670" b="21590"/>
                <wp:wrapNone/>
                <wp:docPr id="7453" name="Ink 7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2">
                      <w14:nvContentPartPr>
                        <w14:cNvContentPartPr/>
                      </w14:nvContentPartPr>
                      <w14:xfrm>
                        <a:off x="0" y="0"/>
                        <a:ext cx="1188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3" o:spid="_x0000_s1026" type="#_x0000_t75" style="position:absolute;margin-left:442.8pt;margin-top:10.65pt;width:2.15pt;height:5.5pt;z-index:25704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">
                <v:imagedata r:id="rId406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7552" behindDoc="0" locked="0" layoutInCell="1" allowOverlap="1">
                <wp:simplePos x="0" y="0"/>
                <wp:positionH relativeFrom="column">
                  <wp:posOffset>5465156</wp:posOffset>
                </wp:positionH>
                <wp:positionV relativeFrom="paragraph">
                  <wp:posOffset>86475</wp:posOffset>
                </wp:positionV>
                <wp:extent cx="129960" cy="71280"/>
                <wp:effectExtent l="38100" t="38100" r="22860" b="43180"/>
                <wp:wrapNone/>
                <wp:docPr id="7452" name="Ink 7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4">
                      <w14:nvContentPartPr>
                        <w14:cNvContentPartPr/>
                      </w14:nvContentPartPr>
                      <w14:xfrm>
                        <a:off x="0" y="0"/>
                        <a:ext cx="1299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2" o:spid="_x0000_s1026" type="#_x0000_t75" style="position:absolute;margin-left:429.85pt;margin-top:6pt;width:11.45pt;height:7.1pt;z-index:25704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">
                <v:imagedata r:id="rId406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6528" behindDoc="0" locked="0" layoutInCell="1" allowOverlap="1">
                <wp:simplePos x="0" y="0"/>
                <wp:positionH relativeFrom="column">
                  <wp:posOffset>5345636</wp:posOffset>
                </wp:positionH>
                <wp:positionV relativeFrom="paragraph">
                  <wp:posOffset>-28005</wp:posOffset>
                </wp:positionV>
                <wp:extent cx="94680" cy="176400"/>
                <wp:effectExtent l="38100" t="38100" r="38735" b="33655"/>
                <wp:wrapNone/>
                <wp:docPr id="7451" name="Ink 7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6">
                      <w14:nvContentPartPr>
                        <w14:cNvContentPartPr/>
                      </w14:nvContentPartPr>
                      <w14:xfrm>
                        <a:off x="0" y="0"/>
                        <a:ext cx="946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1" o:spid="_x0000_s1026" type="#_x0000_t75" style="position:absolute;margin-left:420.2pt;margin-top:-3.05pt;width:8.85pt;height:15.45pt;z-index:25704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">
                <v:imagedata r:id="rId406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5504" behindDoc="0" locked="0" layoutInCell="1" allowOverlap="1">
                <wp:simplePos x="0" y="0"/>
                <wp:positionH relativeFrom="column">
                  <wp:posOffset>4940276</wp:posOffset>
                </wp:positionH>
                <wp:positionV relativeFrom="paragraph">
                  <wp:posOffset>11955</wp:posOffset>
                </wp:positionV>
                <wp:extent cx="110880" cy="155520"/>
                <wp:effectExtent l="38100" t="38100" r="41910" b="35560"/>
                <wp:wrapNone/>
                <wp:docPr id="7450" name="Ink 7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68">
                      <w14:nvContentPartPr>
                        <w14:cNvContentPartPr/>
                      </w14:nvContentPartPr>
                      <w14:xfrm>
                        <a:off x="0" y="0"/>
                        <a:ext cx="11088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0" o:spid="_x0000_s1026" type="#_x0000_t75" style="position:absolute;margin-left:388.2pt;margin-top:.15pt;width:10.35pt;height:13.85pt;z-index:25704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">
                <v:imagedata r:id="rId406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4480" behindDoc="0" locked="0" layoutInCell="1" allowOverlap="1">
                <wp:simplePos x="0" y="0"/>
                <wp:positionH relativeFrom="column">
                  <wp:posOffset>4830836</wp:posOffset>
                </wp:positionH>
                <wp:positionV relativeFrom="paragraph">
                  <wp:posOffset>118515</wp:posOffset>
                </wp:positionV>
                <wp:extent cx="77400" cy="27720"/>
                <wp:effectExtent l="38100" t="38100" r="37465" b="29845"/>
                <wp:wrapNone/>
                <wp:docPr id="7449" name="Ink 7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0">
                      <w14:nvContentPartPr>
                        <w14:cNvContentPartPr/>
                      </w14:nvContentPartPr>
                      <w14:xfrm>
                        <a:off x="0" y="0"/>
                        <a:ext cx="7740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9" o:spid="_x0000_s1026" type="#_x0000_t75" style="position:absolute;margin-left:379.85pt;margin-top:8.7pt;width:7.35pt;height:3.55pt;z-index:25704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">
                <v:imagedata r:id="rId40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3456" behindDoc="0" locked="0" layoutInCell="1" allowOverlap="1">
                <wp:simplePos x="0" y="0"/>
                <wp:positionH relativeFrom="column">
                  <wp:posOffset>4800236</wp:posOffset>
                </wp:positionH>
                <wp:positionV relativeFrom="paragraph">
                  <wp:posOffset>72075</wp:posOffset>
                </wp:positionV>
                <wp:extent cx="89640" cy="28800"/>
                <wp:effectExtent l="38100" t="38100" r="24765" b="28575"/>
                <wp:wrapNone/>
                <wp:docPr id="7448" name="Ink 7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2">
                      <w14:nvContentPartPr>
                        <w14:cNvContentPartPr/>
                      </w14:nvContentPartPr>
                      <w14:xfrm>
                        <a:off x="0" y="0"/>
                        <a:ext cx="896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8" o:spid="_x0000_s1026" type="#_x0000_t75" style="position:absolute;margin-left:377.4pt;margin-top:5pt;width:8.3pt;height:3.65pt;z-index:25704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">
                <v:imagedata r:id="rId407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41408" behindDoc="0" locked="0" layoutInCell="1" allowOverlap="1">
                <wp:simplePos x="0" y="0"/>
                <wp:positionH relativeFrom="column">
                  <wp:posOffset>4624916</wp:posOffset>
                </wp:positionH>
                <wp:positionV relativeFrom="paragraph">
                  <wp:posOffset>43995</wp:posOffset>
                </wp:positionV>
                <wp:extent cx="98280" cy="125640"/>
                <wp:effectExtent l="38100" t="38100" r="35560" b="46355"/>
                <wp:wrapNone/>
                <wp:docPr id="7446" name="Ink 7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74">
                      <w14:nvContentPartPr>
                        <w14:cNvContentPartPr/>
                      </w14:nvContentPartPr>
                      <w14:xfrm>
                        <a:off x="0" y="0"/>
                        <a:ext cx="9828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46" o:spid="_x0000_s1026" type="#_x0000_t75" style="position:absolute;margin-left:363.4pt;margin-top:2.65pt;width:9.2pt;height:11.5pt;z-index:25704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">
                <v:imagedata r:id="rId4075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Έστω έχω </w:t>
      </w:r>
      <w:r w:rsidR="006968EF" w:rsidRPr="00561852">
        <w:rPr>
          <w:position w:val="-6"/>
        </w:rPr>
        <w:object w:dxaOrig="220" w:dyaOrig="240">
          <v:shape id="_x0000_i1114" type="#_x0000_t75" style="width:10.85pt;height:12.15pt" o:ole="">
            <v:imagedata r:id="rId4076" o:title=""/>
          </v:shape>
          <o:OLEObject Type="Embed" ProgID="Equation.DSMT4" ShapeID="_x0000_i1114" DrawAspect="Content" ObjectID="_1672747113" r:id="rId4077"/>
        </w:object>
      </w:r>
      <w:r w:rsidR="006968EF" w:rsidRPr="00561852">
        <w:rPr>
          <w:szCs w:val="28"/>
        </w:rPr>
        <w:t xml:space="preserve"> μετρήσεις </w:t>
      </w:r>
      <w:r w:rsidR="006968EF" w:rsidRPr="00561852">
        <w:rPr>
          <w:position w:val="-12"/>
        </w:rPr>
        <w:object w:dxaOrig="540" w:dyaOrig="380">
          <v:shape id="_x0000_i1115" type="#_x0000_t75" style="width:26.9pt;height:19.1pt" o:ole="">
            <v:imagedata r:id="rId4078" o:title=""/>
          </v:shape>
          <o:OLEObject Type="Embed" ProgID="Equation.DSMT4" ShapeID="_x0000_i1115" DrawAspect="Content" ObjectID="_1672747114" r:id="rId4079"/>
        </w:object>
      </w:r>
      <w:r w:rsidR="006968EF" w:rsidRPr="00561852">
        <w:rPr>
          <w:szCs w:val="28"/>
        </w:rPr>
        <w:t xml:space="preserve"> π.χ. </w:t>
      </w:r>
      <w:r w:rsidR="006968EF" w:rsidRPr="00561852">
        <w:rPr>
          <w:position w:val="-12"/>
        </w:rPr>
        <w:object w:dxaOrig="240" w:dyaOrig="380">
          <v:shape id="_x0000_i1116" type="#_x0000_t75" style="width:12.15pt;height:19.1pt" o:ole="">
            <v:imagedata r:id="rId4080" o:title=""/>
          </v:shape>
          <o:OLEObject Type="Embed" ProgID="Equation.DSMT4" ShapeID="_x0000_i1116" DrawAspect="Content" ObjectID="_1672747115" r:id="rId4081"/>
        </w:object>
      </w:r>
      <w:r w:rsidR="006968EF" w:rsidRPr="00561852">
        <w:rPr>
          <w:szCs w:val="28"/>
        </w:rPr>
        <w:t xml:space="preserve"> πίεση και </w:t>
      </w:r>
      <w:r w:rsidR="006968EF" w:rsidRPr="00561852">
        <w:rPr>
          <w:position w:val="-12"/>
        </w:rPr>
        <w:object w:dxaOrig="260" w:dyaOrig="380">
          <v:shape id="_x0000_i1117" type="#_x0000_t75" style="width:13pt;height:19.1pt" o:ole="">
            <v:imagedata r:id="rId4082" o:title=""/>
          </v:shape>
          <o:OLEObject Type="Embed" ProgID="Equation.DSMT4" ShapeID="_x0000_i1117" DrawAspect="Content" ObjectID="_1672747116" r:id="rId4083"/>
        </w:object>
      </w:r>
      <w:r w:rsidR="006968EF" w:rsidRPr="00561852">
        <w:rPr>
          <w:szCs w:val="28"/>
        </w:rPr>
        <w:t xml:space="preserve"> θερμοκρασία.</w:t>
      </w:r>
    </w:p>
    <w:p w:rsidR="006968EF" w:rsidRPr="00561852" w:rsidRDefault="00C030C9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4960" behindDoc="0" locked="0" layoutInCell="1" allowOverlap="1">
                <wp:simplePos x="0" y="0"/>
                <wp:positionH relativeFrom="column">
                  <wp:posOffset>6067436</wp:posOffset>
                </wp:positionH>
                <wp:positionV relativeFrom="paragraph">
                  <wp:posOffset>876135</wp:posOffset>
                </wp:positionV>
                <wp:extent cx="30960" cy="42840"/>
                <wp:effectExtent l="38100" t="38100" r="26670" b="33655"/>
                <wp:wrapNone/>
                <wp:docPr id="7469" name="Ink 7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4">
                      <w14:nvContentPartPr>
                        <w14:cNvContentPartPr/>
                      </w14:nvContentPartPr>
                      <w14:xfrm>
                        <a:off x="0" y="0"/>
                        <a:ext cx="3096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9" o:spid="_x0000_s1026" type="#_x0000_t75" style="position:absolute;margin-left:477.25pt;margin-top:68.35pt;width:3.8pt;height:4.85pt;z-index:25706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">
                <v:imagedata r:id="rId408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3936" behindDoc="0" locked="0" layoutInCell="1" allowOverlap="1">
                <wp:simplePos x="0" y="0"/>
                <wp:positionH relativeFrom="column">
                  <wp:posOffset>5920556</wp:posOffset>
                </wp:positionH>
                <wp:positionV relativeFrom="paragraph">
                  <wp:posOffset>783975</wp:posOffset>
                </wp:positionV>
                <wp:extent cx="131400" cy="101880"/>
                <wp:effectExtent l="38100" t="38100" r="21590" b="31750"/>
                <wp:wrapNone/>
                <wp:docPr id="7468" name="Ink 7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6">
                      <w14:nvContentPartPr>
                        <w14:cNvContentPartPr/>
                      </w14:nvContentPartPr>
                      <w14:xfrm>
                        <a:off x="0" y="0"/>
                        <a:ext cx="13140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8" o:spid="_x0000_s1026" type="#_x0000_t75" style="position:absolute;margin-left:465.8pt;margin-top:60.95pt;width:11.55pt;height:9.6pt;z-index:25706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">
                <v:imagedata r:id="rId408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2912" behindDoc="0" locked="0" layoutInCell="1" allowOverlap="1">
                <wp:simplePos x="0" y="0"/>
                <wp:positionH relativeFrom="column">
                  <wp:posOffset>5804636</wp:posOffset>
                </wp:positionH>
                <wp:positionV relativeFrom="paragraph">
                  <wp:posOffset>541335</wp:posOffset>
                </wp:positionV>
                <wp:extent cx="146160" cy="263160"/>
                <wp:effectExtent l="38100" t="38100" r="44450" b="41910"/>
                <wp:wrapNone/>
                <wp:docPr id="7467" name="Ink 7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88">
                      <w14:nvContentPartPr>
                        <w14:cNvContentPartPr/>
                      </w14:nvContentPartPr>
                      <w14:xfrm>
                        <a:off x="0" y="0"/>
                        <a:ext cx="146160" cy="26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7" o:spid="_x0000_s1026" type="#_x0000_t75" style="position:absolute;margin-left:456.3pt;margin-top:41.85pt;width:13.1pt;height:22.35pt;z-index:25706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">
                <v:imagedata r:id="rId408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1888" behindDoc="0" locked="0" layoutInCell="1" allowOverlap="1">
                <wp:simplePos x="0" y="0"/>
                <wp:positionH relativeFrom="column">
                  <wp:posOffset>5745236</wp:posOffset>
                </wp:positionH>
                <wp:positionV relativeFrom="paragraph">
                  <wp:posOffset>811335</wp:posOffset>
                </wp:positionV>
                <wp:extent cx="2520" cy="88920"/>
                <wp:effectExtent l="38100" t="38100" r="36195" b="25400"/>
                <wp:wrapNone/>
                <wp:docPr id="7466" name="Ink 7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0">
                      <w14:nvContentPartPr>
                        <w14:cNvContentPartPr/>
                      </w14:nvContentPartPr>
                      <w14:xfrm>
                        <a:off x="0" y="0"/>
                        <a:ext cx="25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6" o:spid="_x0000_s1026" type="#_x0000_t75" style="position:absolute;margin-left:451.5pt;margin-top:63.35pt;width:1.95pt;height:8.2pt;z-index:25706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">
                <v:imagedata r:id="rId409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0864" behindDoc="0" locked="0" layoutInCell="1" allowOverlap="1">
                <wp:simplePos x="0" y="0"/>
                <wp:positionH relativeFrom="column">
                  <wp:posOffset>5563076</wp:posOffset>
                </wp:positionH>
                <wp:positionV relativeFrom="paragraph">
                  <wp:posOffset>774975</wp:posOffset>
                </wp:positionV>
                <wp:extent cx="96840" cy="107640"/>
                <wp:effectExtent l="38100" t="38100" r="36830" b="45085"/>
                <wp:wrapNone/>
                <wp:docPr id="7465" name="Ink 7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2">
                      <w14:nvContentPartPr>
                        <w14:cNvContentPartPr/>
                      </w14:nvContentPartPr>
                      <w14:xfrm>
                        <a:off x="0" y="0"/>
                        <a:ext cx="9684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5" o:spid="_x0000_s1026" type="#_x0000_t75" style="position:absolute;margin-left:437.35pt;margin-top:60.15pt;width:9.1pt;height:10.15pt;z-index:25706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">
                <v:imagedata r:id="rId409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9840" behindDoc="0" locked="0" layoutInCell="1" allowOverlap="1">
                <wp:simplePos x="0" y="0"/>
                <wp:positionH relativeFrom="column">
                  <wp:posOffset>5436356</wp:posOffset>
                </wp:positionH>
                <wp:positionV relativeFrom="paragraph">
                  <wp:posOffset>641415</wp:posOffset>
                </wp:positionV>
                <wp:extent cx="104040" cy="168840"/>
                <wp:effectExtent l="38100" t="38100" r="48895" b="41275"/>
                <wp:wrapNone/>
                <wp:docPr id="7464" name="Ink 7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4">
                      <w14:nvContentPartPr>
                        <w14:cNvContentPartPr/>
                      </w14:nvContentPartPr>
                      <w14:xfrm>
                        <a:off x="0" y="0"/>
                        <a:ext cx="10404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4" o:spid="_x0000_s1026" type="#_x0000_t75" style="position:absolute;margin-left:427.2pt;margin-top:49.65pt;width:9.95pt;height:15.05pt;z-index:25705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">
                <v:imagedata r:id="rId409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8816" behindDoc="0" locked="0" layoutInCell="1" allowOverlap="1">
                <wp:simplePos x="0" y="0"/>
                <wp:positionH relativeFrom="column">
                  <wp:posOffset>5009036</wp:posOffset>
                </wp:positionH>
                <wp:positionV relativeFrom="paragraph">
                  <wp:posOffset>756975</wp:posOffset>
                </wp:positionV>
                <wp:extent cx="154800" cy="123480"/>
                <wp:effectExtent l="38100" t="38100" r="36195" b="48260"/>
                <wp:wrapNone/>
                <wp:docPr id="7463" name="Ink 7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6">
                      <w14:nvContentPartPr>
                        <w14:cNvContentPartPr/>
                      </w14:nvContentPartPr>
                      <w14:xfrm>
                        <a:off x="0" y="0"/>
                        <a:ext cx="1548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3" o:spid="_x0000_s1026" type="#_x0000_t75" style="position:absolute;margin-left:393.7pt;margin-top:58.75pt;width:13.75pt;height:11.55pt;z-index:25705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">
                <v:imagedata r:id="rId409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7792" behindDoc="0" locked="0" layoutInCell="1" allowOverlap="1">
                <wp:simplePos x="0" y="0"/>
                <wp:positionH relativeFrom="column">
                  <wp:posOffset>4902836</wp:posOffset>
                </wp:positionH>
                <wp:positionV relativeFrom="paragraph">
                  <wp:posOffset>858495</wp:posOffset>
                </wp:positionV>
                <wp:extent cx="63360" cy="29160"/>
                <wp:effectExtent l="38100" t="38100" r="32385" b="28575"/>
                <wp:wrapNone/>
                <wp:docPr id="7462" name="Ink 7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098">
                      <w14:nvContentPartPr>
                        <w14:cNvContentPartPr/>
                      </w14:nvContentPartPr>
                      <w14:xfrm>
                        <a:off x="0" y="0"/>
                        <a:ext cx="6336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2" o:spid="_x0000_s1026" type="#_x0000_t75" style="position:absolute;margin-left:385.55pt;margin-top:66.95pt;width:6.2pt;height:3.65pt;z-index:25705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">
                <v:imagedata r:id="rId409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6768" behindDoc="0" locked="0" layoutInCell="1" allowOverlap="1">
                <wp:simplePos x="0" y="0"/>
                <wp:positionH relativeFrom="column">
                  <wp:posOffset>4888436</wp:posOffset>
                </wp:positionH>
                <wp:positionV relativeFrom="paragraph">
                  <wp:posOffset>799455</wp:posOffset>
                </wp:positionV>
                <wp:extent cx="79920" cy="18720"/>
                <wp:effectExtent l="38100" t="38100" r="34925" b="38735"/>
                <wp:wrapNone/>
                <wp:docPr id="7461" name="Ink 7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0">
                      <w14:nvContentPartPr>
                        <w14:cNvContentPartPr/>
                      </w14:nvContentPartPr>
                      <w14:xfrm>
                        <a:off x="0" y="0"/>
                        <a:ext cx="79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1" o:spid="_x0000_s1026" type="#_x0000_t75" style="position:absolute;margin-left:384.3pt;margin-top:62.2pt;width:7.7pt;height:3pt;z-index:25705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">
                <v:imagedata r:id="rId410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5744" behindDoc="0" locked="0" layoutInCell="1" allowOverlap="1">
                <wp:simplePos x="0" y="0"/>
                <wp:positionH relativeFrom="column">
                  <wp:posOffset>4767476</wp:posOffset>
                </wp:positionH>
                <wp:positionV relativeFrom="paragraph">
                  <wp:posOffset>707655</wp:posOffset>
                </wp:positionV>
                <wp:extent cx="73800" cy="11520"/>
                <wp:effectExtent l="38100" t="38100" r="40640" b="26670"/>
                <wp:wrapNone/>
                <wp:docPr id="7460" name="Ink 7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2">
                      <w14:nvContentPartPr>
                        <w14:cNvContentPartPr/>
                      </w14:nvContentPartPr>
                      <w14:xfrm>
                        <a:off x="0" y="0"/>
                        <a:ext cx="738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60" o:spid="_x0000_s1026" type="#_x0000_t75" style="position:absolute;margin-left:374.6pt;margin-top:55.1pt;width:7.25pt;height:2.3pt;z-index:25705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">
                <v:imagedata r:id="rId41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4720" behindDoc="0" locked="0" layoutInCell="1" allowOverlap="1">
                <wp:simplePos x="0" y="0"/>
                <wp:positionH relativeFrom="column">
                  <wp:posOffset>4763516</wp:posOffset>
                </wp:positionH>
                <wp:positionV relativeFrom="paragraph">
                  <wp:posOffset>796215</wp:posOffset>
                </wp:positionV>
                <wp:extent cx="61920" cy="136800"/>
                <wp:effectExtent l="38100" t="38100" r="33655" b="34925"/>
                <wp:wrapNone/>
                <wp:docPr id="7459" name="Ink 7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4">
                      <w14:nvContentPartPr>
                        <w14:cNvContentPartPr/>
                      </w14:nvContentPartPr>
                      <w14:xfrm>
                        <a:off x="0" y="0"/>
                        <a:ext cx="61920" cy="13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9" o:spid="_x0000_s1026" type="#_x0000_t75" style="position:absolute;margin-left:374.3pt;margin-top:61.85pt;width:6.5pt;height:12.45pt;z-index:25705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">
                <v:imagedata r:id="rId41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3696" behindDoc="0" locked="0" layoutInCell="1" allowOverlap="1">
                <wp:simplePos x="0" y="0"/>
                <wp:positionH relativeFrom="column">
                  <wp:posOffset>4895276</wp:posOffset>
                </wp:positionH>
                <wp:positionV relativeFrom="paragraph">
                  <wp:posOffset>186375</wp:posOffset>
                </wp:positionV>
                <wp:extent cx="25200" cy="24120"/>
                <wp:effectExtent l="19050" t="19050" r="32385" b="33655"/>
                <wp:wrapNone/>
                <wp:docPr id="7458" name="Ink 7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6">
                      <w14:nvContentPartPr>
                        <w14:cNvContentPartPr/>
                      </w14:nvContentPartPr>
                      <w14:xfrm>
                        <a:off x="0" y="0"/>
                        <a:ext cx="2520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8" o:spid="_x0000_s1026" type="#_x0000_t75" style="position:absolute;margin-left:385pt;margin-top:14.15pt;width:3.05pt;height:3.1pt;z-index:25705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">
                <v:imagedata r:id="rId41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2672" behindDoc="0" locked="0" layoutInCell="1" allowOverlap="1">
                <wp:simplePos x="0" y="0"/>
                <wp:positionH relativeFrom="column">
                  <wp:posOffset>4875116</wp:posOffset>
                </wp:positionH>
                <wp:positionV relativeFrom="paragraph">
                  <wp:posOffset>173775</wp:posOffset>
                </wp:positionV>
                <wp:extent cx="4320" cy="22320"/>
                <wp:effectExtent l="19050" t="19050" r="34290" b="15875"/>
                <wp:wrapNone/>
                <wp:docPr id="7457" name="Ink 7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08">
                      <w14:nvContentPartPr>
                        <w14:cNvContentPartPr/>
                      </w14:nvContentPartPr>
                      <w14:xfrm>
                        <a:off x="0" y="0"/>
                        <a:ext cx="432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7" o:spid="_x0000_s1026" type="#_x0000_t75" style="position:absolute;margin-left:383.35pt;margin-top:13.3pt;width:1.4pt;height:2.6pt;z-index:25705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">
                <v:imagedata r:id="rId41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51648" behindDoc="0" locked="0" layoutInCell="1" allowOverlap="1">
                <wp:simplePos x="0" y="0"/>
                <wp:positionH relativeFrom="column">
                  <wp:posOffset>4806356</wp:posOffset>
                </wp:positionH>
                <wp:positionV relativeFrom="paragraph">
                  <wp:posOffset>36975</wp:posOffset>
                </wp:positionV>
                <wp:extent cx="10080" cy="14400"/>
                <wp:effectExtent l="38100" t="38100" r="28575" b="24130"/>
                <wp:wrapNone/>
                <wp:docPr id="7456" name="Ink 7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0">
                      <w14:nvContentPartPr>
                        <w14:cNvContentPartPr/>
                      </w14:nvContentPartPr>
                      <w14:xfrm>
                        <a:off x="0" y="0"/>
                        <a:ext cx="10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56" o:spid="_x0000_s1026" type="#_x0000_t75" style="position:absolute;margin-left:377.7pt;margin-top:2.25pt;width:2.3pt;height:2.5pt;z-index:25705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">
                <v:imagedata r:id="rId4111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Οι μετρήσεις αυτές σε διάγραμμα διασποράς βρίσκονται κοντά σε ευθεία (άγνωστη) και </w:t>
      </w:r>
      <w:r w:rsidR="006968EF" w:rsidRPr="00561852">
        <w:rPr>
          <w:b/>
          <w:color w:val="FF0000"/>
          <w:szCs w:val="28"/>
          <w:highlight w:val="yellow"/>
        </w:rPr>
        <w:t xml:space="preserve">υποψιάζομαι ότι οι δύο ποσότητες συνδέονται με μια </w:t>
      </w:r>
      <w:r w:rsidR="006968EF" w:rsidRPr="00561852">
        <w:rPr>
          <w:b/>
          <w:color w:val="FF0000"/>
          <w:szCs w:val="28"/>
          <w:highlight w:val="yellow"/>
          <w:u w:val="single"/>
        </w:rPr>
        <w:t>γραμμική σχέση</w:t>
      </w:r>
      <w:r w:rsidR="006968EF" w:rsidRPr="00561852">
        <w:rPr>
          <w:b/>
          <w:color w:val="FF0000"/>
          <w:szCs w:val="28"/>
          <w:highlight w:val="yellow"/>
        </w:rPr>
        <w:t xml:space="preserve"> την οποία </w:t>
      </w:r>
      <w:r w:rsidR="006968EF" w:rsidRPr="00561852">
        <w:rPr>
          <w:b/>
          <w:color w:val="FF0000"/>
          <w:szCs w:val="28"/>
          <w:highlight w:val="yellow"/>
          <w:u w:val="single"/>
        </w:rPr>
        <w:t>θέλω να εκτιμήσω</w:t>
      </w:r>
      <w:r w:rsidR="006968EF" w:rsidRPr="00561852">
        <w:rPr>
          <w:b/>
          <w:color w:val="FF0000"/>
          <w:szCs w:val="28"/>
          <w:highlight w:val="yellow"/>
        </w:rPr>
        <w:t>.</w: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3344" behindDoc="0" locked="0" layoutInCell="1" allowOverlap="1">
                <wp:simplePos x="0" y="0"/>
                <wp:positionH relativeFrom="column">
                  <wp:posOffset>1115636</wp:posOffset>
                </wp:positionH>
                <wp:positionV relativeFrom="paragraph">
                  <wp:posOffset>115229</wp:posOffset>
                </wp:positionV>
                <wp:extent cx="360" cy="360"/>
                <wp:effectExtent l="0" t="0" r="0" b="0"/>
                <wp:wrapNone/>
                <wp:docPr id="8151" name="Ink 8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1" o:spid="_x0000_s1026" type="#_x0000_t75" style="position:absolute;margin-left:82.2pt;margin-top:-2.3pt;width:11.4pt;height:22.75pt;z-index:25759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">
                <v:imagedata r:id="rId4113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9328" behindDoc="0" locked="0" layoutInCell="1" allowOverlap="1" wp14:anchorId="0A314DA1" wp14:editId="207BD762">
                <wp:simplePos x="0" y="0"/>
                <wp:positionH relativeFrom="column">
                  <wp:posOffset>1184910</wp:posOffset>
                </wp:positionH>
                <wp:positionV relativeFrom="paragraph">
                  <wp:posOffset>123825</wp:posOffset>
                </wp:positionV>
                <wp:extent cx="323215" cy="472440"/>
                <wp:effectExtent l="3810" t="0" r="0" b="3810"/>
                <wp:wrapNone/>
                <wp:docPr id="982" name="Text Box 1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2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bookmarkStart w:id="1" w:name="MTBlankEqn"/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561852">
                              <w:rPr>
                                <w:position w:val="-12"/>
                              </w:rPr>
                              <w:object w:dxaOrig="240" w:dyaOrig="380">
                                <v:shape id="_x0000_i1207" type="#_x0000_t75" style="width:12.15pt;height:19.1pt" o:ole="">
                                  <v:imagedata r:id="rId4114" o:title=""/>
                                </v:shape>
                                <o:OLEObject Type="Embed" ProgID="Equation.DSMT4" ShapeID="_x0000_i1207" DrawAspect="Content" ObjectID="_1672747206" r:id="rId4115"/>
                              </w:object>
                            </w:r>
                            <w:bookmarkEnd w:id="1"/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51" o:spid="_x0000_s1026" type="#_x0000_t202" style="position:absolute;left:0;text-align:left;margin-left:93.3pt;margin-top:9.75pt;width:25.45pt;height:37.2pt;z-index:256099328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" stroked="f">
                <v:textbox style="mso-fit-shape-to-text:t">
                  <w:txbxContent>
                    <w:bookmarkStart w:id="3" w:name="MTBlankEqn"/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561852">
                        <w:rPr>
                          <w:position w:val="-12"/>
                        </w:rPr>
                        <w:object w:dxaOrig="240" w:dyaOrig="380">
                          <v:shape id="_x0000_i1207" type="#_x0000_t75" style="width:12.15pt;height:19.1pt" o:ole="">
                            <v:imagedata r:id="rId4116" o:title=""/>
                          </v:shape>
                          <o:OLEObject Type="Embed" ProgID="Equation.DSMT4" ShapeID="_x0000_i1207" DrawAspect="Content" ObjectID="_1672481245" r:id="rId4117"/>
                        </w:object>
                      </w:r>
                      <w:bookmarkEnd w:id="3"/>
                    </w:p>
                  </w:txbxContent>
                </v:textbox>
              </v:shape>
            </w:pict>
          </mc:Fallback>
        </mc:AlternateConten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9248" behindDoc="0" locked="0" layoutInCell="1" allowOverlap="1">
                <wp:simplePos x="0" y="0"/>
                <wp:positionH relativeFrom="column">
                  <wp:posOffset>2842196</wp:posOffset>
                </wp:positionH>
                <wp:positionV relativeFrom="paragraph">
                  <wp:posOffset>313637</wp:posOffset>
                </wp:positionV>
                <wp:extent cx="48960" cy="32040"/>
                <wp:effectExtent l="38100" t="38100" r="46355" b="25400"/>
                <wp:wrapNone/>
                <wp:docPr id="8147" name="Ink 8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18">
                      <w14:nvContentPartPr>
                        <w14:cNvContentPartPr/>
                      </w14:nvContentPartPr>
                      <w14:xfrm>
                        <a:off x="0" y="0"/>
                        <a:ext cx="4896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7" o:spid="_x0000_s1026" type="#_x0000_t75" style="position:absolute;margin-left:222.9pt;margin-top:23.8pt;width:5.55pt;height:3.75pt;z-index:25758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">
                <v:imagedata r:id="rId41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4128" behindDoc="0" locked="0" layoutInCell="1" allowOverlap="1">
                <wp:simplePos x="0" y="0"/>
                <wp:positionH relativeFrom="column">
                  <wp:posOffset>2630156</wp:posOffset>
                </wp:positionH>
                <wp:positionV relativeFrom="paragraph">
                  <wp:posOffset>272237</wp:posOffset>
                </wp:positionV>
                <wp:extent cx="85680" cy="70560"/>
                <wp:effectExtent l="38100" t="38100" r="48260" b="43815"/>
                <wp:wrapNone/>
                <wp:docPr id="8142" name="Ink 8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0">
                      <w14:nvContentPartPr>
                        <w14:cNvContentPartPr/>
                      </w14:nvContentPartPr>
                      <w14:xfrm>
                        <a:off x="0" y="0"/>
                        <a:ext cx="85680" cy="7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2" o:spid="_x0000_s1026" type="#_x0000_t75" style="position:absolute;margin-left:206.15pt;margin-top:20.5pt;width:8.7pt;height:7.45pt;z-index:25758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">
                <v:imagedata r:id="rId412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7488" behindDoc="0" locked="0" layoutInCell="1" allowOverlap="1">
                <wp:simplePos x="0" y="0"/>
                <wp:positionH relativeFrom="column">
                  <wp:posOffset>2678756</wp:posOffset>
                </wp:positionH>
                <wp:positionV relativeFrom="paragraph">
                  <wp:posOffset>346649</wp:posOffset>
                </wp:positionV>
                <wp:extent cx="14760" cy="33120"/>
                <wp:effectExtent l="38100" t="38100" r="42545" b="43180"/>
                <wp:wrapNone/>
                <wp:docPr id="7491" name="Ink 7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2">
                      <w14:nvContentPartPr>
                        <w14:cNvContentPartPr/>
                      </w14:nvContentPartPr>
                      <w14:xfrm>
                        <a:off x="0" y="0"/>
                        <a:ext cx="147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1" o:spid="_x0000_s1026" type="#_x0000_t75" style="position:absolute;margin-left:210.35pt;margin-top:26.55pt;width:2.5pt;height:4.05pt;z-index:25708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">
                <v:imagedata r:id="rId412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5440" behindDoc="0" locked="0" layoutInCell="1" allowOverlap="1">
                <wp:simplePos x="0" y="0"/>
                <wp:positionH relativeFrom="column">
                  <wp:posOffset>1327316</wp:posOffset>
                </wp:positionH>
                <wp:positionV relativeFrom="paragraph">
                  <wp:posOffset>194729</wp:posOffset>
                </wp:positionV>
                <wp:extent cx="110880" cy="229680"/>
                <wp:effectExtent l="38100" t="38100" r="3810" b="37465"/>
                <wp:wrapNone/>
                <wp:docPr id="7489" name="Ink 7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4">
                      <w14:nvContentPartPr>
                        <w14:cNvContentPartPr/>
                      </w14:nvContentPartPr>
                      <w14:xfrm>
                        <a:off x="0" y="0"/>
                        <a:ext cx="110880" cy="22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9" o:spid="_x0000_s1026" type="#_x0000_t75" style="position:absolute;margin-left:103.7pt;margin-top:14.7pt;width:10.35pt;height:19.6pt;z-index:25708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">
                <v:imagedata r:id="rId412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3392" behindDoc="0" locked="0" layoutInCell="1" allowOverlap="1">
                <wp:simplePos x="0" y="0"/>
                <wp:positionH relativeFrom="column">
                  <wp:posOffset>2095916</wp:posOffset>
                </wp:positionH>
                <wp:positionV relativeFrom="paragraph">
                  <wp:posOffset>255569</wp:posOffset>
                </wp:positionV>
                <wp:extent cx="360" cy="360"/>
                <wp:effectExtent l="0" t="0" r="0" b="0"/>
                <wp:wrapNone/>
                <wp:docPr id="7487" name="Ink 7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7" o:spid="_x0000_s1026" type="#_x0000_t75" style="position:absolute;margin-left:164.05pt;margin-top:19.1pt;width:2.05pt;height:2.05pt;z-index:25708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">
                <v:imagedata r:id="rId4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2368" behindDoc="0" locked="0" layoutInCell="1" allowOverlap="1">
                <wp:simplePos x="0" y="0"/>
                <wp:positionH relativeFrom="column">
                  <wp:posOffset>1948676</wp:posOffset>
                </wp:positionH>
                <wp:positionV relativeFrom="paragraph">
                  <wp:posOffset>243689</wp:posOffset>
                </wp:positionV>
                <wp:extent cx="635400" cy="56160"/>
                <wp:effectExtent l="19050" t="38100" r="31750" b="39370"/>
                <wp:wrapNone/>
                <wp:docPr id="7486" name="Ink 7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7">
                      <w14:nvContentPartPr>
                        <w14:cNvContentPartPr/>
                      </w14:nvContentPartPr>
                      <w14:xfrm>
                        <a:off x="0" y="0"/>
                        <a:ext cx="63540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6" o:spid="_x0000_s1026" type="#_x0000_t75" style="position:absolute;margin-left:153pt;margin-top:18.6pt;width:51.15pt;height:5.65pt;z-index:25708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">
                <v:imagedata r:id="rId412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1344" behindDoc="0" locked="0" layoutInCell="1" allowOverlap="1">
                <wp:simplePos x="0" y="0"/>
                <wp:positionH relativeFrom="column">
                  <wp:posOffset>1652036</wp:posOffset>
                </wp:positionH>
                <wp:positionV relativeFrom="paragraph">
                  <wp:posOffset>252329</wp:posOffset>
                </wp:positionV>
                <wp:extent cx="162000" cy="25560"/>
                <wp:effectExtent l="19050" t="38100" r="28575" b="31750"/>
                <wp:wrapNone/>
                <wp:docPr id="7485" name="Ink 7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29">
                      <w14:nvContentPartPr>
                        <w14:cNvContentPartPr/>
                      </w14:nvContentPartPr>
                      <w14:xfrm>
                        <a:off x="0" y="0"/>
                        <a:ext cx="1620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5" o:spid="_x0000_s1026" type="#_x0000_t75" style="position:absolute;margin-left:129.65pt;margin-top:19.25pt;width:13.8pt;height:3.3pt;z-index:25708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">
                <v:imagedata r:id="rId413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8032" behindDoc="0" locked="0" layoutInCell="1" allowOverlap="1">
                <wp:simplePos x="0" y="0"/>
                <wp:positionH relativeFrom="column">
                  <wp:posOffset>2652116</wp:posOffset>
                </wp:positionH>
                <wp:positionV relativeFrom="paragraph">
                  <wp:posOffset>269609</wp:posOffset>
                </wp:positionV>
                <wp:extent cx="54360" cy="69480"/>
                <wp:effectExtent l="38100" t="38100" r="41275" b="45085"/>
                <wp:wrapNone/>
                <wp:docPr id="7472" name="Ink 7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1">
                      <w14:nvContentPartPr>
                        <w14:cNvContentPartPr/>
                      </w14:nvContentPartPr>
                      <w14:xfrm>
                        <a:off x="0" y="0"/>
                        <a:ext cx="54360" cy="6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2" o:spid="_x0000_s1026" type="#_x0000_t75" style="position:absolute;margin-left:208pt;margin-top:20.35pt;width:6pt;height:7.2pt;z-index:25706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">
                <v:imagedata r:id="rId4132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7280" behindDoc="0" locked="0" layoutInCell="1" allowOverlap="1" wp14:anchorId="4A027F6D" wp14:editId="5CDF549C">
                <wp:simplePos x="0" y="0"/>
                <wp:positionH relativeFrom="column">
                  <wp:posOffset>1658389</wp:posOffset>
                </wp:positionH>
                <wp:positionV relativeFrom="paragraph">
                  <wp:posOffset>356755</wp:posOffset>
                </wp:positionV>
                <wp:extent cx="1385455" cy="2028305"/>
                <wp:effectExtent l="0" t="0" r="24765" b="29210"/>
                <wp:wrapNone/>
                <wp:docPr id="983" name="AutoShape 1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385455" cy="20283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9" o:spid="_x0000_s1026" type="#_x0000_t32" style="position:absolute;margin-left:130.6pt;margin-top:28.1pt;width:109.1pt;height:159.7pt;flip:y;z-index:2560972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"/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                     .   .          </w: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3040" behindDoc="0" locked="0" layoutInCell="1" allowOverlap="1">
                <wp:simplePos x="0" y="0"/>
                <wp:positionH relativeFrom="column">
                  <wp:posOffset>2915636</wp:posOffset>
                </wp:positionH>
                <wp:positionV relativeFrom="paragraph">
                  <wp:posOffset>70794</wp:posOffset>
                </wp:positionV>
                <wp:extent cx="57600" cy="313920"/>
                <wp:effectExtent l="38100" t="38100" r="38100" b="48260"/>
                <wp:wrapNone/>
                <wp:docPr id="8181" name="Ink 8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3">
                      <w14:nvContentPartPr>
                        <w14:cNvContentPartPr/>
                      </w14:nvContentPartPr>
                      <w14:xfrm>
                        <a:off x="0" y="0"/>
                        <a:ext cx="57600" cy="31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1" o:spid="_x0000_s1026" type="#_x0000_t75" style="position:absolute;margin-left:228.7pt;margin-top:4.75pt;width:6.15pt;height:26.4pt;z-index:25762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">
                <v:imagedata r:id="rId413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2016" behindDoc="0" locked="0" layoutInCell="1" allowOverlap="1">
                <wp:simplePos x="0" y="0"/>
                <wp:positionH relativeFrom="column">
                  <wp:posOffset>2832116</wp:posOffset>
                </wp:positionH>
                <wp:positionV relativeFrom="paragraph">
                  <wp:posOffset>-50166</wp:posOffset>
                </wp:positionV>
                <wp:extent cx="38520" cy="307080"/>
                <wp:effectExtent l="19050" t="38100" r="38100" b="36195"/>
                <wp:wrapNone/>
                <wp:docPr id="8180" name="Ink 8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5">
                      <w14:nvContentPartPr>
                        <w14:cNvContentPartPr/>
                      </w14:nvContentPartPr>
                      <w14:xfrm>
                        <a:off x="0" y="0"/>
                        <a:ext cx="38520" cy="30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0" o:spid="_x0000_s1026" type="#_x0000_t75" style="position:absolute;margin-left:222.15pt;margin-top:-4.7pt;width:4.75pt;height:25.75pt;z-index:25762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">
                <v:imagedata r:id="rId413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2800" behindDoc="0" locked="0" layoutInCell="1" allowOverlap="1">
                <wp:simplePos x="0" y="0"/>
                <wp:positionH relativeFrom="column">
                  <wp:posOffset>2545196</wp:posOffset>
                </wp:positionH>
                <wp:positionV relativeFrom="paragraph">
                  <wp:posOffset>-57943</wp:posOffset>
                </wp:positionV>
                <wp:extent cx="163440" cy="565560"/>
                <wp:effectExtent l="38100" t="38100" r="8255" b="44450"/>
                <wp:wrapNone/>
                <wp:docPr id="8170" name="Ink 8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7">
                      <w14:nvContentPartPr>
                        <w14:cNvContentPartPr/>
                      </w14:nvContentPartPr>
                      <w14:xfrm>
                        <a:off x="0" y="0"/>
                        <a:ext cx="163440" cy="56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0" o:spid="_x0000_s1026" type="#_x0000_t75" style="position:absolute;margin-left:199.55pt;margin-top:-5.35pt;width:14.45pt;height:46.2pt;z-index:25761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">
                <v:imagedata r:id="rId413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1776" behindDoc="0" locked="0" layoutInCell="1" allowOverlap="1">
                <wp:simplePos x="0" y="0"/>
                <wp:positionH relativeFrom="column">
                  <wp:posOffset>2540156</wp:posOffset>
                </wp:positionH>
                <wp:positionV relativeFrom="paragraph">
                  <wp:posOffset>-66943</wp:posOffset>
                </wp:positionV>
                <wp:extent cx="168120" cy="580680"/>
                <wp:effectExtent l="38100" t="38100" r="41910" b="48260"/>
                <wp:wrapNone/>
                <wp:docPr id="8169" name="Ink 8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39">
                      <w14:nvContentPartPr>
                        <w14:cNvContentPartPr/>
                      </w14:nvContentPartPr>
                      <w14:xfrm>
                        <a:off x="0" y="0"/>
                        <a:ext cx="168120" cy="58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9" o:spid="_x0000_s1026" type="#_x0000_t75" style="position:absolute;margin-left:199.05pt;margin-top:-6pt;width:14.75pt;height:47.35pt;z-index:25761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">
                <v:imagedata r:id="rId414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0752" behindDoc="0" locked="0" layoutInCell="1" allowOverlap="1">
                <wp:simplePos x="0" y="0"/>
                <wp:positionH relativeFrom="column">
                  <wp:posOffset>2683076</wp:posOffset>
                </wp:positionH>
                <wp:positionV relativeFrom="paragraph">
                  <wp:posOffset>-401743</wp:posOffset>
                </wp:positionV>
                <wp:extent cx="31320" cy="931680"/>
                <wp:effectExtent l="38100" t="19050" r="26035" b="20955"/>
                <wp:wrapNone/>
                <wp:docPr id="8168" name="Ink 8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1">
                      <w14:nvContentPartPr>
                        <w14:cNvContentPartPr/>
                      </w14:nvContentPartPr>
                      <w14:xfrm>
                        <a:off x="0" y="0"/>
                        <a:ext cx="31320" cy="9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8" o:spid="_x0000_s1026" type="#_x0000_t75" style="position:absolute;margin-left:210.6pt;margin-top:-32.35pt;width:3.7pt;height:74.4pt;z-index:25761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">
                <v:imagedata r:id="rId414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5392" behindDoc="0" locked="0" layoutInCell="1" allowOverlap="1">
                <wp:simplePos x="0" y="0"/>
                <wp:positionH relativeFrom="column">
                  <wp:posOffset>5067356</wp:posOffset>
                </wp:positionH>
                <wp:positionV relativeFrom="paragraph">
                  <wp:posOffset>101789</wp:posOffset>
                </wp:positionV>
                <wp:extent cx="161280" cy="213120"/>
                <wp:effectExtent l="76200" t="133350" r="106045" b="168275"/>
                <wp:wrapNone/>
                <wp:docPr id="8153" name="Ink 8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3">
                      <w14:nvContentPartPr>
                        <w14:cNvContentPartPr/>
                      </w14:nvContentPartPr>
                      <w14:xfrm>
                        <a:off x="0" y="0"/>
                        <a:ext cx="161280" cy="21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3" o:spid="_x0000_s1026" type="#_x0000_t75" style="position:absolute;margin-left:395.15pt;margin-top:-.6pt;width:20.8pt;height:33.75pt;z-index:25759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">
                <v:imagedata r:id="rId414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1296" behindDoc="0" locked="0" layoutInCell="1" allowOverlap="1">
                <wp:simplePos x="0" y="0"/>
                <wp:positionH relativeFrom="column">
                  <wp:posOffset>4490996</wp:posOffset>
                </wp:positionH>
                <wp:positionV relativeFrom="paragraph">
                  <wp:posOffset>104669</wp:posOffset>
                </wp:positionV>
                <wp:extent cx="174960" cy="283320"/>
                <wp:effectExtent l="95250" t="133350" r="111125" b="173990"/>
                <wp:wrapNone/>
                <wp:docPr id="8149" name="Ink 8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5">
                      <w14:nvContentPartPr>
                        <w14:cNvContentPartPr/>
                      </w14:nvContentPartPr>
                      <w14:xfrm>
                        <a:off x="0" y="0"/>
                        <a:ext cx="174960" cy="28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9" o:spid="_x0000_s1026" type="#_x0000_t75" style="position:absolute;margin-left:349.4pt;margin-top:-.1pt;width:22.25pt;height:39.3pt;z-index:25759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">
                <v:imagedata r:id="rId414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8224" behindDoc="0" locked="0" layoutInCell="1" allowOverlap="1">
                <wp:simplePos x="0" y="0"/>
                <wp:positionH relativeFrom="column">
                  <wp:posOffset>2945156</wp:posOffset>
                </wp:positionH>
                <wp:positionV relativeFrom="paragraph">
                  <wp:posOffset>289097</wp:posOffset>
                </wp:positionV>
                <wp:extent cx="35640" cy="33840"/>
                <wp:effectExtent l="38100" t="38100" r="40640" b="42545"/>
                <wp:wrapNone/>
                <wp:docPr id="8146" name="Ink 8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7">
                      <w14:nvContentPartPr>
                        <w14:cNvContentPartPr/>
                      </w14:nvContentPartPr>
                      <w14:xfrm>
                        <a:off x="0" y="0"/>
                        <a:ext cx="3564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6" o:spid="_x0000_s1026" type="#_x0000_t75" style="position:absolute;margin-left:231.05pt;margin-top:21.9pt;width:4.3pt;height:4.35pt;z-index:25758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">
                <v:imagedata r:id="rId414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8912" behindDoc="0" locked="0" layoutInCell="1" allowOverlap="1">
                <wp:simplePos x="0" y="0"/>
                <wp:positionH relativeFrom="column">
                  <wp:posOffset>2665436</wp:posOffset>
                </wp:positionH>
                <wp:positionV relativeFrom="paragraph">
                  <wp:posOffset>5886</wp:posOffset>
                </wp:positionV>
                <wp:extent cx="754560" cy="705600"/>
                <wp:effectExtent l="38100" t="38100" r="26670" b="37465"/>
                <wp:wrapNone/>
                <wp:docPr id="7718" name="Ink 7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49">
                      <w14:nvContentPartPr>
                        <w14:cNvContentPartPr/>
                      </w14:nvContentPartPr>
                      <w14:xfrm>
                        <a:off x="0" y="0"/>
                        <a:ext cx="754560" cy="70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8" o:spid="_x0000_s1026" type="#_x0000_t75" style="position:absolute;margin-left:209.45pt;margin-top:-.3pt;width:60.65pt;height:56.8pt;z-index:25731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">
                <v:imagedata r:id="rId415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3024" behindDoc="0" locked="0" layoutInCell="1" allowOverlap="1">
                <wp:simplePos x="0" y="0"/>
                <wp:positionH relativeFrom="column">
                  <wp:posOffset>2625116</wp:posOffset>
                </wp:positionH>
                <wp:positionV relativeFrom="paragraph">
                  <wp:posOffset>-11754</wp:posOffset>
                </wp:positionV>
                <wp:extent cx="107640" cy="507960"/>
                <wp:effectExtent l="38100" t="38100" r="45085" b="45085"/>
                <wp:wrapNone/>
                <wp:docPr id="7556" name="Ink 7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1">
                      <w14:nvContentPartPr>
                        <w14:cNvContentPartPr/>
                      </w14:nvContentPartPr>
                      <w14:xfrm>
                        <a:off x="0" y="0"/>
                        <a:ext cx="107640" cy="50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6" o:spid="_x0000_s1026" type="#_x0000_t75" style="position:absolute;margin-left:205.8pt;margin-top:-1.45pt;width:10.3pt;height:41.45pt;z-index:25715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">
                <v:imagedata r:id="rId415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2000" behindDoc="0" locked="0" layoutInCell="1" allowOverlap="1">
                <wp:simplePos x="0" y="0"/>
                <wp:positionH relativeFrom="column">
                  <wp:posOffset>1556276</wp:posOffset>
                </wp:positionH>
                <wp:positionV relativeFrom="paragraph">
                  <wp:posOffset>190566</wp:posOffset>
                </wp:positionV>
                <wp:extent cx="360" cy="360"/>
                <wp:effectExtent l="0" t="0" r="0" b="0"/>
                <wp:wrapNone/>
                <wp:docPr id="7555" name="Ink 7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5" o:spid="_x0000_s1026" type="#_x0000_t75" style="position:absolute;margin-left:121.55pt;margin-top:14pt;width:2.05pt;height:2.05pt;z-index:25715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oKuyBAQAAMAMAAA4AAABkcnMvZTJvRG9jLnhtbJxSTU/CQBC9m/gf&#10;NnuXFhT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97JGhMJLigX&#10;VgLDYX9945IRtqQVNC+Qk0OiDsD3iLSg/w3ZkZ6DrC3x2bmCqhSBTsIXpvKcYWLylOMiHx75u83T&#10;UcEKj7qWmxWy7v39eDzmzAlLrEg663My6LCA5TkCdaJ96y/sVqPtXCHKrE05Gb/tvr3pqg1MUvG2&#10;uwdJ9S44wdz9e5hwsn0ae+bzad5ROjn07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">
                <v:imagedata r:id="rId4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9232" behindDoc="0" locked="0" layoutInCell="1" allowOverlap="1">
                <wp:simplePos x="0" y="0"/>
                <wp:positionH relativeFrom="column">
                  <wp:posOffset>2400476</wp:posOffset>
                </wp:positionH>
                <wp:positionV relativeFrom="paragraph">
                  <wp:posOffset>268469</wp:posOffset>
                </wp:positionV>
                <wp:extent cx="17640" cy="92880"/>
                <wp:effectExtent l="38100" t="38100" r="40005" b="40640"/>
                <wp:wrapNone/>
                <wp:docPr id="7523" name="Ink 7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4">
                      <w14:nvContentPartPr>
                        <w14:cNvContentPartPr/>
                      </w14:nvContentPartPr>
                      <w14:xfrm>
                        <a:off x="0" y="0"/>
                        <a:ext cx="176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3" o:spid="_x0000_s1026" type="#_x0000_t75" style="position:absolute;margin-left:188.15pt;margin-top:20.3pt;width:3.2pt;height:9.05pt;z-index:25711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">
                <v:imagedata r:id="rId415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8208" behindDoc="0" locked="0" layoutInCell="1" allowOverlap="1">
                <wp:simplePos x="0" y="0"/>
                <wp:positionH relativeFrom="column">
                  <wp:posOffset>2266196</wp:posOffset>
                </wp:positionH>
                <wp:positionV relativeFrom="paragraph">
                  <wp:posOffset>207989</wp:posOffset>
                </wp:positionV>
                <wp:extent cx="119880" cy="116640"/>
                <wp:effectExtent l="38100" t="38100" r="33020" b="36195"/>
                <wp:wrapNone/>
                <wp:docPr id="7522" name="Ink 7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6">
                      <w14:nvContentPartPr>
                        <w14:cNvContentPartPr/>
                      </w14:nvContentPartPr>
                      <w14:xfrm>
                        <a:off x="0" y="0"/>
                        <a:ext cx="11988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2" o:spid="_x0000_s1026" type="#_x0000_t75" style="position:absolute;margin-left:177.6pt;margin-top:15.6pt;width:10.95pt;height:10.9pt;z-index:25711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">
                <v:imagedata r:id="rId415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7184" behindDoc="0" locked="0" layoutInCell="1" allowOverlap="1">
                <wp:simplePos x="0" y="0"/>
                <wp:positionH relativeFrom="column">
                  <wp:posOffset>2285636</wp:posOffset>
                </wp:positionH>
                <wp:positionV relativeFrom="paragraph">
                  <wp:posOffset>120869</wp:posOffset>
                </wp:positionV>
                <wp:extent cx="97200" cy="91800"/>
                <wp:effectExtent l="38100" t="38100" r="36195" b="41910"/>
                <wp:wrapNone/>
                <wp:docPr id="7521" name="Ink 7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58">
                      <w14:nvContentPartPr>
                        <w14:cNvContentPartPr/>
                      </w14:nvContentPartPr>
                      <w14:xfrm>
                        <a:off x="0" y="0"/>
                        <a:ext cx="972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1" o:spid="_x0000_s1026" type="#_x0000_t75" style="position:absolute;margin-left:179.15pt;margin-top:8.7pt;width:9.25pt;height:9pt;z-index:25711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">
                <v:imagedata r:id="rId415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5136" behindDoc="0" locked="0" layoutInCell="1" allowOverlap="1">
                <wp:simplePos x="0" y="0"/>
                <wp:positionH relativeFrom="column">
                  <wp:posOffset>5309996</wp:posOffset>
                </wp:positionH>
                <wp:positionV relativeFrom="paragraph">
                  <wp:posOffset>81629</wp:posOffset>
                </wp:positionV>
                <wp:extent cx="225720" cy="180720"/>
                <wp:effectExtent l="38100" t="38100" r="22225" b="48260"/>
                <wp:wrapNone/>
                <wp:docPr id="7519" name="Ink 7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0">
                      <w14:nvContentPartPr>
                        <w14:cNvContentPartPr/>
                      </w14:nvContentPartPr>
                      <w14:xfrm>
                        <a:off x="0" y="0"/>
                        <a:ext cx="22572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9" o:spid="_x0000_s1026" type="#_x0000_t75" style="position:absolute;margin-left:417.4pt;margin-top:5.65pt;width:19.3pt;height:15.8pt;z-index:25711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">
                <v:imagedata r:id="rId416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4112" behindDoc="0" locked="0" layoutInCell="1" allowOverlap="1">
                <wp:simplePos x="0" y="0"/>
                <wp:positionH relativeFrom="column">
                  <wp:posOffset>5164556</wp:posOffset>
                </wp:positionH>
                <wp:positionV relativeFrom="paragraph">
                  <wp:posOffset>256589</wp:posOffset>
                </wp:positionV>
                <wp:extent cx="115200" cy="153000"/>
                <wp:effectExtent l="38100" t="38100" r="37465" b="38100"/>
                <wp:wrapNone/>
                <wp:docPr id="7518" name="Ink 7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2">
                      <w14:nvContentPartPr>
                        <w14:cNvContentPartPr/>
                      </w14:nvContentPartPr>
                      <w14:xfrm>
                        <a:off x="0" y="0"/>
                        <a:ext cx="11520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8" o:spid="_x0000_s1026" type="#_x0000_t75" style="position:absolute;margin-left:405.9pt;margin-top:19.45pt;width:10.6pt;height:13.6pt;z-index:25711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">
                <v:imagedata r:id="rId416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3088" behindDoc="0" locked="0" layoutInCell="1" allowOverlap="1">
                <wp:simplePos x="0" y="0"/>
                <wp:positionH relativeFrom="column">
                  <wp:posOffset>5052596</wp:posOffset>
                </wp:positionH>
                <wp:positionV relativeFrom="paragraph">
                  <wp:posOffset>39509</wp:posOffset>
                </wp:positionV>
                <wp:extent cx="139320" cy="246240"/>
                <wp:effectExtent l="38100" t="38100" r="32385" b="40005"/>
                <wp:wrapNone/>
                <wp:docPr id="7517" name="Ink 7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4">
                      <w14:nvContentPartPr>
                        <w14:cNvContentPartPr/>
                      </w14:nvContentPartPr>
                      <w14:xfrm>
                        <a:off x="0" y="0"/>
                        <a:ext cx="139320" cy="246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7" o:spid="_x0000_s1026" type="#_x0000_t75" style="position:absolute;margin-left:397.1pt;margin-top:2.5pt;width:12.35pt;height:20.75pt;z-index:25711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">
                <v:imagedata r:id="rId416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2064" behindDoc="0" locked="0" layoutInCell="1" allowOverlap="1">
                <wp:simplePos x="0" y="0"/>
                <wp:positionH relativeFrom="column">
                  <wp:posOffset>5070956</wp:posOffset>
                </wp:positionH>
                <wp:positionV relativeFrom="paragraph">
                  <wp:posOffset>49949</wp:posOffset>
                </wp:positionV>
                <wp:extent cx="110520" cy="214920"/>
                <wp:effectExtent l="38100" t="38100" r="41910" b="33020"/>
                <wp:wrapNone/>
                <wp:docPr id="7516" name="Ink 7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6">
                      <w14:nvContentPartPr>
                        <w14:cNvContentPartPr/>
                      </w14:nvContentPartPr>
                      <w14:xfrm>
                        <a:off x="0" y="0"/>
                        <a:ext cx="110520" cy="21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6" o:spid="_x0000_s1026" type="#_x0000_t75" style="position:absolute;margin-left:398.65pt;margin-top:3.25pt;width:10.1pt;height:18.35pt;z-index:25711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">
                <v:imagedata r:id="rId416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1040" behindDoc="0" locked="0" layoutInCell="1" allowOverlap="1">
                <wp:simplePos x="0" y="0"/>
                <wp:positionH relativeFrom="column">
                  <wp:posOffset>4799516</wp:posOffset>
                </wp:positionH>
                <wp:positionV relativeFrom="paragraph">
                  <wp:posOffset>171989</wp:posOffset>
                </wp:positionV>
                <wp:extent cx="165960" cy="20520"/>
                <wp:effectExtent l="38100" t="38100" r="43815" b="36830"/>
                <wp:wrapNone/>
                <wp:docPr id="7515" name="Ink 7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68">
                      <w14:nvContentPartPr>
                        <w14:cNvContentPartPr/>
                      </w14:nvContentPartPr>
                      <w14:xfrm>
                        <a:off x="0" y="0"/>
                        <a:ext cx="1659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5" o:spid="_x0000_s1026" type="#_x0000_t75" style="position:absolute;margin-left:377.2pt;margin-top:12.85pt;width:14.5pt;height:3.05pt;z-index:25711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">
                <v:imagedata r:id="rId416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0016" behindDoc="0" locked="0" layoutInCell="1" allowOverlap="1">
                <wp:simplePos x="0" y="0"/>
                <wp:positionH relativeFrom="column">
                  <wp:posOffset>4865036</wp:posOffset>
                </wp:positionH>
                <wp:positionV relativeFrom="paragraph">
                  <wp:posOffset>84509</wp:posOffset>
                </wp:positionV>
                <wp:extent cx="13320" cy="185400"/>
                <wp:effectExtent l="38100" t="38100" r="44450" b="24765"/>
                <wp:wrapNone/>
                <wp:docPr id="7514" name="Ink 7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0">
                      <w14:nvContentPartPr>
                        <w14:cNvContentPartPr/>
                      </w14:nvContentPartPr>
                      <w14:xfrm>
                        <a:off x="0" y="0"/>
                        <a:ext cx="13320" cy="18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4" o:spid="_x0000_s1026" type="#_x0000_t75" style="position:absolute;margin-left:382.3pt;margin-top:6.05pt;width:2.6pt;height:15.95pt;z-index:25711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">
                <v:imagedata r:id="rId417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8992" behindDoc="0" locked="0" layoutInCell="1" allowOverlap="1">
                <wp:simplePos x="0" y="0"/>
                <wp:positionH relativeFrom="column">
                  <wp:posOffset>4646516</wp:posOffset>
                </wp:positionH>
                <wp:positionV relativeFrom="paragraph">
                  <wp:posOffset>232469</wp:posOffset>
                </wp:positionV>
                <wp:extent cx="118440" cy="174600"/>
                <wp:effectExtent l="38100" t="38100" r="15240" b="35560"/>
                <wp:wrapNone/>
                <wp:docPr id="7513" name="Ink 7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2">
                      <w14:nvContentPartPr>
                        <w14:cNvContentPartPr/>
                      </w14:nvContentPartPr>
                      <w14:xfrm>
                        <a:off x="0" y="0"/>
                        <a:ext cx="118440" cy="17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3" o:spid="_x0000_s1026" type="#_x0000_t75" style="position:absolute;margin-left:364.95pt;margin-top:17.5pt;width:11.1pt;height:15.45pt;z-index:25710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">
                <v:imagedata r:id="rId417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7968" behindDoc="0" locked="0" layoutInCell="1" allowOverlap="1">
                <wp:simplePos x="0" y="0"/>
                <wp:positionH relativeFrom="column">
                  <wp:posOffset>4516556</wp:posOffset>
                </wp:positionH>
                <wp:positionV relativeFrom="paragraph">
                  <wp:posOffset>112589</wp:posOffset>
                </wp:positionV>
                <wp:extent cx="84960" cy="199800"/>
                <wp:effectExtent l="38100" t="38100" r="29845" b="29210"/>
                <wp:wrapNone/>
                <wp:docPr id="7512" name="Ink 7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4">
                      <w14:nvContentPartPr>
                        <w14:cNvContentPartPr/>
                      </w14:nvContentPartPr>
                      <w14:xfrm>
                        <a:off x="0" y="0"/>
                        <a:ext cx="8496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2" o:spid="_x0000_s1026" type="#_x0000_t75" style="position:absolute;margin-left:354.9pt;margin-top:8.1pt;width:8.2pt;height:17.25pt;z-index:25710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">
                <v:imagedata r:id="rId417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6944" behindDoc="0" locked="0" layoutInCell="1" allowOverlap="1">
                <wp:simplePos x="0" y="0"/>
                <wp:positionH relativeFrom="column">
                  <wp:posOffset>4539956</wp:posOffset>
                </wp:positionH>
                <wp:positionV relativeFrom="paragraph">
                  <wp:posOffset>76949</wp:posOffset>
                </wp:positionV>
                <wp:extent cx="118440" cy="210600"/>
                <wp:effectExtent l="38100" t="38100" r="53340" b="37465"/>
                <wp:wrapNone/>
                <wp:docPr id="7511" name="Ink 7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6">
                      <w14:nvContentPartPr>
                        <w14:cNvContentPartPr/>
                      </w14:nvContentPartPr>
                      <w14:xfrm>
                        <a:off x="0" y="0"/>
                        <a:ext cx="1184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11" o:spid="_x0000_s1026" type="#_x0000_t75" style="position:absolute;margin-left:356.65pt;margin-top:5.25pt;width:11.1pt;height:18.3pt;z-index:25710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">
                <v:imagedata r:id="rId417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5920" behindDoc="0" locked="0" layoutInCell="1" allowOverlap="1">
                <wp:simplePos x="0" y="0"/>
                <wp:positionH relativeFrom="column">
                  <wp:posOffset>4235396</wp:posOffset>
                </wp:positionH>
                <wp:positionV relativeFrom="paragraph">
                  <wp:posOffset>269189</wp:posOffset>
                </wp:positionV>
                <wp:extent cx="127800" cy="52920"/>
                <wp:effectExtent l="38100" t="38100" r="24765" b="42545"/>
                <wp:wrapNone/>
                <wp:docPr id="7509" name="Ink 7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78">
                      <w14:nvContentPartPr>
                        <w14:cNvContentPartPr/>
                      </w14:nvContentPartPr>
                      <w14:xfrm>
                        <a:off x="0" y="0"/>
                        <a:ext cx="12780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9" o:spid="_x0000_s1026" type="#_x0000_t75" style="position:absolute;margin-left:332.9pt;margin-top:20.5pt;width:11.4pt;height:5.55pt;z-index:25710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">
                <v:imagedata r:id="rId417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4896" behindDoc="0" locked="0" layoutInCell="1" allowOverlap="1">
                <wp:simplePos x="0" y="0"/>
                <wp:positionH relativeFrom="column">
                  <wp:posOffset>4206236</wp:posOffset>
                </wp:positionH>
                <wp:positionV relativeFrom="paragraph">
                  <wp:posOffset>218429</wp:posOffset>
                </wp:positionV>
                <wp:extent cx="149040" cy="36360"/>
                <wp:effectExtent l="38100" t="38100" r="41910" b="40005"/>
                <wp:wrapNone/>
                <wp:docPr id="7508" name="Ink 7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0">
                      <w14:nvContentPartPr>
                        <w14:cNvContentPartPr/>
                      </w14:nvContentPartPr>
                      <w14:xfrm>
                        <a:off x="0" y="0"/>
                        <a:ext cx="1490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8" o:spid="_x0000_s1026" type="#_x0000_t75" style="position:absolute;margin-left:330.55pt;margin-top:16.45pt;width:13.2pt;height:4.2pt;z-index:25710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">
                <v:imagedata r:id="rId418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3872" behindDoc="0" locked="0" layoutInCell="1" allowOverlap="1">
                <wp:simplePos x="0" y="0"/>
                <wp:positionH relativeFrom="column">
                  <wp:posOffset>4049636</wp:posOffset>
                </wp:positionH>
                <wp:positionV relativeFrom="paragraph">
                  <wp:posOffset>-6571</wp:posOffset>
                </wp:positionV>
                <wp:extent cx="168840" cy="404280"/>
                <wp:effectExtent l="38100" t="38100" r="41275" b="34290"/>
                <wp:wrapNone/>
                <wp:docPr id="7507" name="Ink 7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2">
                      <w14:nvContentPartPr>
                        <w14:cNvContentPartPr/>
                      </w14:nvContentPartPr>
                      <w14:xfrm>
                        <a:off x="0" y="0"/>
                        <a:ext cx="168840" cy="40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7" o:spid="_x0000_s1026" type="#_x0000_t75" style="position:absolute;margin-left:318.05pt;margin-top:-1.2pt;width:14.95pt;height:33.4pt;z-index:25710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">
                <v:imagedata r:id="rId418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2848" behindDoc="0" locked="0" layoutInCell="1" allowOverlap="1">
                <wp:simplePos x="0" y="0"/>
                <wp:positionH relativeFrom="column">
                  <wp:posOffset>2955596</wp:posOffset>
                </wp:positionH>
                <wp:positionV relativeFrom="paragraph">
                  <wp:posOffset>28709</wp:posOffset>
                </wp:positionV>
                <wp:extent cx="714600" cy="141120"/>
                <wp:effectExtent l="38100" t="38100" r="28575" b="30480"/>
                <wp:wrapNone/>
                <wp:docPr id="7506" name="Ink 7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4">
                      <w14:nvContentPartPr>
                        <w14:cNvContentPartPr/>
                      </w14:nvContentPartPr>
                      <w14:xfrm>
                        <a:off x="0" y="0"/>
                        <a:ext cx="71460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6" o:spid="_x0000_s1026" type="#_x0000_t75" style="position:absolute;margin-left:232pt;margin-top:1.5pt;width:57.7pt;height:12.6pt;z-index:25710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">
                <v:imagedata r:id="rId418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9776" behindDoc="0" locked="0" layoutInCell="1" allowOverlap="1">
                <wp:simplePos x="0" y="0"/>
                <wp:positionH relativeFrom="column">
                  <wp:posOffset>2554196</wp:posOffset>
                </wp:positionH>
                <wp:positionV relativeFrom="paragraph">
                  <wp:posOffset>-61868</wp:posOffset>
                </wp:positionV>
                <wp:extent cx="165240" cy="532080"/>
                <wp:effectExtent l="38100" t="38100" r="6350" b="40005"/>
                <wp:wrapNone/>
                <wp:docPr id="7503" name="Ink 7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6">
                      <w14:nvContentPartPr>
                        <w14:cNvContentPartPr/>
                      </w14:nvContentPartPr>
                      <w14:xfrm>
                        <a:off x="0" y="0"/>
                        <a:ext cx="165240" cy="53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3" o:spid="_x0000_s1026" type="#_x0000_t75" style="position:absolute;margin-left:200.3pt;margin-top:-5.6pt;width:14.65pt;height:43.55pt;z-index:25709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">
                <v:imagedata r:id="rId418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8752" behindDoc="0" locked="0" layoutInCell="1" allowOverlap="1">
                <wp:simplePos x="0" y="0"/>
                <wp:positionH relativeFrom="column">
                  <wp:posOffset>3080156</wp:posOffset>
                </wp:positionH>
                <wp:positionV relativeFrom="paragraph">
                  <wp:posOffset>180269</wp:posOffset>
                </wp:positionV>
                <wp:extent cx="5040" cy="1080"/>
                <wp:effectExtent l="38100" t="38100" r="33655" b="37465"/>
                <wp:wrapNone/>
                <wp:docPr id="7502" name="Ink 7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88">
                      <w14:nvContentPartPr>
                        <w14:cNvContentPartPr/>
                      </w14:nvContentPartPr>
                      <w14:xfrm>
                        <a:off x="0" y="0"/>
                        <a:ext cx="504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2" o:spid="_x0000_s1026" type="#_x0000_t75" style="position:absolute;margin-left:241.55pt;margin-top:12.95pt;width:2.25pt;height:2.65pt;z-index:25709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">
                <v:imagedata r:id="rId418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7728" behindDoc="0" locked="0" layoutInCell="1" allowOverlap="1">
                <wp:simplePos x="0" y="0"/>
                <wp:positionH relativeFrom="column">
                  <wp:posOffset>2568596</wp:posOffset>
                </wp:positionH>
                <wp:positionV relativeFrom="paragraph">
                  <wp:posOffset>337949</wp:posOffset>
                </wp:positionV>
                <wp:extent cx="7200" cy="36360"/>
                <wp:effectExtent l="38100" t="38100" r="50165" b="40005"/>
                <wp:wrapNone/>
                <wp:docPr id="7501" name="Ink 7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0">
                      <w14:nvContentPartPr>
                        <w14:cNvContentPartPr/>
                      </w14:nvContentPartPr>
                      <w14:xfrm>
                        <a:off x="0" y="0"/>
                        <a:ext cx="720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1" o:spid="_x0000_s1026" type="#_x0000_t75" style="position:absolute;margin-left:201.45pt;margin-top:25.85pt;width:2.2pt;height:4.4pt;z-index:25709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">
                <v:imagedata r:id="rId419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9536" behindDoc="0" locked="0" layoutInCell="1" allowOverlap="1">
                <wp:simplePos x="0" y="0"/>
                <wp:positionH relativeFrom="column">
                  <wp:posOffset>2923196</wp:posOffset>
                </wp:positionH>
                <wp:positionV relativeFrom="paragraph">
                  <wp:posOffset>263429</wp:posOffset>
                </wp:positionV>
                <wp:extent cx="61920" cy="42480"/>
                <wp:effectExtent l="38100" t="38100" r="52705" b="34290"/>
                <wp:wrapNone/>
                <wp:docPr id="7493" name="Ink 7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2">
                      <w14:nvContentPartPr>
                        <w14:cNvContentPartPr/>
                      </w14:nvContentPartPr>
                      <w14:xfrm>
                        <a:off x="0" y="0"/>
                        <a:ext cx="6192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3" o:spid="_x0000_s1026" type="#_x0000_t75" style="position:absolute;margin-left:229.3pt;margin-top:19.85pt;width:6.7pt;height:5.1pt;z-index:25708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">
                <v:imagedata r:id="rId419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6464" behindDoc="0" locked="0" layoutInCell="1" allowOverlap="1">
                <wp:simplePos x="0" y="0"/>
                <wp:positionH relativeFrom="column">
                  <wp:posOffset>1439276</wp:posOffset>
                </wp:positionH>
                <wp:positionV relativeFrom="paragraph">
                  <wp:posOffset>-47611</wp:posOffset>
                </wp:positionV>
                <wp:extent cx="74880" cy="141480"/>
                <wp:effectExtent l="38100" t="38100" r="40005" b="49530"/>
                <wp:wrapNone/>
                <wp:docPr id="7490" name="Ink 7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4">
                      <w14:nvContentPartPr>
                        <w14:cNvContentPartPr/>
                      </w14:nvContentPartPr>
                      <w14:xfrm>
                        <a:off x="0" y="0"/>
                        <a:ext cx="74880" cy="14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0" o:spid="_x0000_s1026" type="#_x0000_t75" style="position:absolute;margin-left:112.5pt;margin-top:-4.5pt;width:7.65pt;height:12.8pt;z-index:25708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">
                <v:imagedata r:id="rId419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4416" behindDoc="0" locked="0" layoutInCell="1" allowOverlap="1">
                <wp:simplePos x="0" y="0"/>
                <wp:positionH relativeFrom="column">
                  <wp:posOffset>1614236</wp:posOffset>
                </wp:positionH>
                <wp:positionV relativeFrom="paragraph">
                  <wp:posOffset>-276931</wp:posOffset>
                </wp:positionV>
                <wp:extent cx="42120" cy="756360"/>
                <wp:effectExtent l="38100" t="38100" r="34290" b="24765"/>
                <wp:wrapNone/>
                <wp:docPr id="7488" name="Ink 7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6">
                      <w14:nvContentPartPr>
                        <w14:cNvContentPartPr/>
                      </w14:nvContentPartPr>
                      <w14:xfrm>
                        <a:off x="0" y="0"/>
                        <a:ext cx="42120" cy="75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8" o:spid="_x0000_s1026" type="#_x0000_t75" style="position:absolute;margin-left:126.45pt;margin-top:-22.4pt;width:4.7pt;height:60.8pt;z-index:25708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">
                <v:imagedata r:id="rId419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0080" behindDoc="0" locked="0" layoutInCell="1" allowOverlap="1">
                <wp:simplePos x="0" y="0"/>
                <wp:positionH relativeFrom="column">
                  <wp:posOffset>2692796</wp:posOffset>
                </wp:positionH>
                <wp:positionV relativeFrom="paragraph">
                  <wp:posOffset>254429</wp:posOffset>
                </wp:positionV>
                <wp:extent cx="2880" cy="20160"/>
                <wp:effectExtent l="38100" t="19050" r="35560" b="18415"/>
                <wp:wrapNone/>
                <wp:docPr id="7474" name="Ink 7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198">
                      <w14:nvContentPartPr>
                        <w14:cNvContentPartPr/>
                      </w14:nvContentPartPr>
                      <w14:xfrm>
                        <a:off x="0" y="0"/>
                        <a:ext cx="2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4" o:spid="_x0000_s1026" type="#_x0000_t75" style="position:absolute;margin-left:211.35pt;margin-top:19.65pt;width:1.65pt;height:2.7pt;z-index:25707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">
                <v:imagedata r:id="rId419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9056" behindDoc="0" locked="0" layoutInCell="1" allowOverlap="1">
                <wp:simplePos x="0" y="0"/>
                <wp:positionH relativeFrom="column">
                  <wp:posOffset>2689196</wp:posOffset>
                </wp:positionH>
                <wp:positionV relativeFrom="paragraph">
                  <wp:posOffset>33749</wp:posOffset>
                </wp:positionV>
                <wp:extent cx="15840" cy="57600"/>
                <wp:effectExtent l="38100" t="19050" r="41910" b="19050"/>
                <wp:wrapNone/>
                <wp:docPr id="7473" name="Ink 7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0">
                      <w14:nvContentPartPr>
                        <w14:cNvContentPartPr/>
                      </w14:nvContentPartPr>
                      <w14:xfrm>
                        <a:off x="0" y="0"/>
                        <a:ext cx="158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3" o:spid="_x0000_s1026" type="#_x0000_t75" style="position:absolute;margin-left:210.9pt;margin-top:2.2pt;width:2.7pt;height:5.7pt;z-index:25706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">
                <v:imagedata r:id="rId4201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                      .   .</w:t>
      </w:r>
    </w:p>
    <w:p w:rsidR="006968EF" w:rsidRPr="00561852" w:rsidRDefault="00B33B8E" w:rsidP="006968EF">
      <w:pPr>
        <w:rPr>
          <w:b/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0992" behindDoc="0" locked="0" layoutInCell="1" allowOverlap="1">
                <wp:simplePos x="0" y="0"/>
                <wp:positionH relativeFrom="column">
                  <wp:posOffset>2366996</wp:posOffset>
                </wp:positionH>
                <wp:positionV relativeFrom="paragraph">
                  <wp:posOffset>300774</wp:posOffset>
                </wp:positionV>
                <wp:extent cx="17280" cy="220320"/>
                <wp:effectExtent l="38100" t="38100" r="40005" b="27940"/>
                <wp:wrapNone/>
                <wp:docPr id="8179" name="Ink 8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2">
                      <w14:nvContentPartPr>
                        <w14:cNvContentPartPr/>
                      </w14:nvContentPartPr>
                      <w14:xfrm>
                        <a:off x="0" y="0"/>
                        <a:ext cx="17280" cy="22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9" o:spid="_x0000_s1026" type="#_x0000_t75" style="position:absolute;margin-left:185.6pt;margin-top:23.35pt;width:2.75pt;height:18.55pt;z-index:25762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">
                <v:imagedata r:id="rId42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7680" behindDoc="0" locked="0" layoutInCell="1" allowOverlap="1">
                <wp:simplePos x="0" y="0"/>
                <wp:positionH relativeFrom="column">
                  <wp:posOffset>2680916</wp:posOffset>
                </wp:positionH>
                <wp:positionV relativeFrom="paragraph">
                  <wp:posOffset>42077</wp:posOffset>
                </wp:positionV>
                <wp:extent cx="18000" cy="21240"/>
                <wp:effectExtent l="19050" t="19050" r="20320" b="17145"/>
                <wp:wrapNone/>
                <wp:docPr id="8165" name="Ink 8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4">
                      <w14:nvContentPartPr>
                        <w14:cNvContentPartPr/>
                      </w14:nvContentPartPr>
                      <w14:xfrm>
                        <a:off x="0" y="0"/>
                        <a:ext cx="180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5" o:spid="_x0000_s1026" type="#_x0000_t75" style="position:absolute;margin-left:210.55pt;margin-top:2.75pt;width:2.45pt;height:2.7pt;z-index:25760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">
                <v:imagedata r:id="rId42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4608" behindDoc="0" locked="0" layoutInCell="1" allowOverlap="1">
                <wp:simplePos x="0" y="0"/>
                <wp:positionH relativeFrom="column">
                  <wp:posOffset>2659676</wp:posOffset>
                </wp:positionH>
                <wp:positionV relativeFrom="paragraph">
                  <wp:posOffset>14357</wp:posOffset>
                </wp:positionV>
                <wp:extent cx="77040" cy="82800"/>
                <wp:effectExtent l="38100" t="38100" r="37465" b="31750"/>
                <wp:wrapNone/>
                <wp:docPr id="8162" name="Ink 8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6">
                      <w14:nvContentPartPr>
                        <w14:cNvContentPartPr/>
                      </w14:nvContentPartPr>
                      <w14:xfrm>
                        <a:off x="0" y="0"/>
                        <a:ext cx="770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2" o:spid="_x0000_s1026" type="#_x0000_t75" style="position:absolute;margin-left:208.5pt;margin-top:.7pt;width:7.8pt;height:7.85pt;z-index:25760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">
                <v:imagedata r:id="rId42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0272" behindDoc="0" locked="0" layoutInCell="1" allowOverlap="1">
                <wp:simplePos x="0" y="0"/>
                <wp:positionH relativeFrom="column">
                  <wp:posOffset>4514396</wp:posOffset>
                </wp:positionH>
                <wp:positionV relativeFrom="paragraph">
                  <wp:posOffset>30449</wp:posOffset>
                </wp:positionV>
                <wp:extent cx="25560" cy="6480"/>
                <wp:effectExtent l="19050" t="38100" r="31750" b="31750"/>
                <wp:wrapNone/>
                <wp:docPr id="8148" name="Ink 8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08">
                      <w14:nvContentPartPr>
                        <w14:cNvContentPartPr/>
                      </w14:nvContentPartPr>
                      <w14:xfrm>
                        <a:off x="0" y="0"/>
                        <a:ext cx="255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8" o:spid="_x0000_s1026" type="#_x0000_t75" style="position:absolute;margin-left:354.75pt;margin-top:1.65pt;width:3.1pt;height:1.8pt;z-index:25759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">
                <v:imagedata r:id="rId42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6176" behindDoc="0" locked="0" layoutInCell="1" allowOverlap="1">
                <wp:simplePos x="0" y="0"/>
                <wp:positionH relativeFrom="column">
                  <wp:posOffset>2335676</wp:posOffset>
                </wp:positionH>
                <wp:positionV relativeFrom="paragraph">
                  <wp:posOffset>264917</wp:posOffset>
                </wp:positionV>
                <wp:extent cx="66960" cy="65880"/>
                <wp:effectExtent l="38100" t="38100" r="47625" b="48895"/>
                <wp:wrapNone/>
                <wp:docPr id="8144" name="Ink 8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0">
                      <w14:nvContentPartPr>
                        <w14:cNvContentPartPr/>
                      </w14:nvContentPartPr>
                      <w14:xfrm>
                        <a:off x="0" y="0"/>
                        <a:ext cx="6696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4" o:spid="_x0000_s1026" type="#_x0000_t75" style="position:absolute;margin-left:183.05pt;margin-top:19.95pt;width:7pt;height:7pt;z-index:25758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">
                <v:imagedata r:id="rId42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5152" behindDoc="0" locked="0" layoutInCell="1" allowOverlap="1">
                <wp:simplePos x="0" y="0"/>
                <wp:positionH relativeFrom="column">
                  <wp:posOffset>2756876</wp:posOffset>
                </wp:positionH>
                <wp:positionV relativeFrom="paragraph">
                  <wp:posOffset>266717</wp:posOffset>
                </wp:positionV>
                <wp:extent cx="37800" cy="42480"/>
                <wp:effectExtent l="38100" t="38100" r="38735" b="34290"/>
                <wp:wrapNone/>
                <wp:docPr id="8143" name="Ink 8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2">
                      <w14:nvContentPartPr>
                        <w14:cNvContentPartPr/>
                      </w14:nvContentPartPr>
                      <w14:xfrm>
                        <a:off x="0" y="0"/>
                        <a:ext cx="378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3" o:spid="_x0000_s1026" type="#_x0000_t75" style="position:absolute;margin-left:216.3pt;margin-top:20.15pt;width:4.65pt;height:5.05pt;z-index:25758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">
                <v:imagedata r:id="rId4213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77984" behindDoc="0" locked="0" layoutInCell="1" allowOverlap="1">
                <wp:simplePos x="0" y="0"/>
                <wp:positionH relativeFrom="column">
                  <wp:posOffset>-996124</wp:posOffset>
                </wp:positionH>
                <wp:positionV relativeFrom="paragraph">
                  <wp:posOffset>358166</wp:posOffset>
                </wp:positionV>
                <wp:extent cx="45000" cy="98640"/>
                <wp:effectExtent l="38100" t="38100" r="31750" b="34925"/>
                <wp:wrapNone/>
                <wp:docPr id="7972" name="Ink 7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4">
                      <w14:nvContentPartPr>
                        <w14:cNvContentPartPr/>
                      </w14:nvContentPartPr>
                      <w14:xfrm>
                        <a:off x="0" y="0"/>
                        <a:ext cx="4500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2" o:spid="_x0000_s1026" type="#_x0000_t75" style="position:absolute;margin-left:-79.3pt;margin-top:27.3pt;width:5.05pt;height:9.35pt;z-index:25757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">
                <v:imagedata r:id="rId421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4816" behindDoc="0" locked="0" layoutInCell="1" allowOverlap="1">
                <wp:simplePos x="0" y="0"/>
                <wp:positionH relativeFrom="column">
                  <wp:posOffset>1741316</wp:posOffset>
                </wp:positionH>
                <wp:positionV relativeFrom="paragraph">
                  <wp:posOffset>-2814</wp:posOffset>
                </wp:positionV>
                <wp:extent cx="48960" cy="144720"/>
                <wp:effectExtent l="114300" t="171450" r="122555" b="198755"/>
                <wp:wrapNone/>
                <wp:docPr id="7714" name="Ink 7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6">
                      <w14:nvContentPartPr>
                        <w14:cNvContentPartPr/>
                      </w14:nvContentPartPr>
                      <w14:xfrm>
                        <a:off x="0" y="0"/>
                        <a:ext cx="48960" cy="14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4" o:spid="_x0000_s1026" type="#_x0000_t75" style="position:absolute;margin-left:131.45pt;margin-top:-11.6pt;width:15.2pt;height:34.25pt;z-index:25731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">
                <v:imagedata r:id="rId421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1696" behindDoc="0" locked="0" layoutInCell="1" allowOverlap="1">
                <wp:simplePos x="0" y="0"/>
                <wp:positionH relativeFrom="column">
                  <wp:posOffset>4519796</wp:posOffset>
                </wp:positionH>
                <wp:positionV relativeFrom="paragraph">
                  <wp:posOffset>403483</wp:posOffset>
                </wp:positionV>
                <wp:extent cx="360" cy="360"/>
                <wp:effectExtent l="0" t="0" r="0" b="0"/>
                <wp:wrapNone/>
                <wp:docPr id="7584" name="Ink 7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4" o:spid="_x0000_s1026" type="#_x0000_t75" style="position:absolute;margin-left:354.9pt;margin-top:30.75pt;width:2.05pt;height:2.05pt;z-index:25718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">
                <v:imagedata r:id="rId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5680" behindDoc="0" locked="0" layoutInCell="1" allowOverlap="1">
                <wp:simplePos x="0" y="0"/>
                <wp:positionH relativeFrom="column">
                  <wp:posOffset>2364116</wp:posOffset>
                </wp:positionH>
                <wp:positionV relativeFrom="paragraph">
                  <wp:posOffset>274889</wp:posOffset>
                </wp:positionV>
                <wp:extent cx="21960" cy="19080"/>
                <wp:effectExtent l="38100" t="38100" r="35560" b="38100"/>
                <wp:wrapNone/>
                <wp:docPr id="7499" name="Ink 7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19">
                      <w14:nvContentPartPr>
                        <w14:cNvContentPartPr/>
                      </w14:nvContentPartPr>
                      <w14:xfrm>
                        <a:off x="0" y="0"/>
                        <a:ext cx="2196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9" o:spid="_x0000_s1026" type="#_x0000_t75" style="position:absolute;margin-left:185.25pt;margin-top:20.8pt;width:3.5pt;height:3.15pt;z-index:25709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">
                <v:imagedata r:id="rId422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8512" behindDoc="0" locked="0" layoutInCell="1" allowOverlap="1">
                <wp:simplePos x="0" y="0"/>
                <wp:positionH relativeFrom="column">
                  <wp:posOffset>2754716</wp:posOffset>
                </wp:positionH>
                <wp:positionV relativeFrom="paragraph">
                  <wp:posOffset>278489</wp:posOffset>
                </wp:positionV>
                <wp:extent cx="25920" cy="12960"/>
                <wp:effectExtent l="38100" t="38100" r="50800" b="44450"/>
                <wp:wrapNone/>
                <wp:docPr id="7492" name="Ink 7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1">
                      <w14:nvContentPartPr>
                        <w14:cNvContentPartPr/>
                      </w14:nvContentPartPr>
                      <w14:xfrm>
                        <a:off x="0" y="0"/>
                        <a:ext cx="259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2" o:spid="_x0000_s1026" type="#_x0000_t75" style="position:absolute;margin-left:216.1pt;margin-top:21.15pt;width:3.8pt;height:2.75pt;z-index:25708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">
                <v:imagedata r:id="rId422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2128" behindDoc="0" locked="0" layoutInCell="1" allowOverlap="1">
                <wp:simplePos x="0" y="0"/>
                <wp:positionH relativeFrom="column">
                  <wp:posOffset>2686316</wp:posOffset>
                </wp:positionH>
                <wp:positionV relativeFrom="paragraph">
                  <wp:posOffset>193889</wp:posOffset>
                </wp:positionV>
                <wp:extent cx="7200" cy="105120"/>
                <wp:effectExtent l="38100" t="38100" r="31115" b="28575"/>
                <wp:wrapNone/>
                <wp:docPr id="7476" name="Ink 7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3">
                      <w14:nvContentPartPr>
                        <w14:cNvContentPartPr/>
                      </w14:nvContentPartPr>
                      <w14:xfrm>
                        <a:off x="0" y="0"/>
                        <a:ext cx="72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6" o:spid="_x0000_s1026" type="#_x0000_t75" style="position:absolute;margin-left:210.85pt;margin-top:14.75pt;width:1.9pt;height:9.45pt;z-index:25707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">
                <v:imagedata r:id="rId422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1104" behindDoc="0" locked="0" layoutInCell="1" allowOverlap="1">
                <wp:simplePos x="0" y="0"/>
                <wp:positionH relativeFrom="column">
                  <wp:posOffset>2685956</wp:posOffset>
                </wp:positionH>
                <wp:positionV relativeFrom="paragraph">
                  <wp:posOffset>-18151</wp:posOffset>
                </wp:positionV>
                <wp:extent cx="7920" cy="86040"/>
                <wp:effectExtent l="38100" t="19050" r="30480" b="28575"/>
                <wp:wrapNone/>
                <wp:docPr id="7475" name="Ink 7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5">
                      <w14:nvContentPartPr>
                        <w14:cNvContentPartPr/>
                      </w14:nvContentPartPr>
                      <w14:xfrm>
                        <a:off x="0" y="0"/>
                        <a:ext cx="7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5" o:spid="_x0000_s1026" type="#_x0000_t75" style="position:absolute;margin-left:210.8pt;margin-top:-1.95pt;width:2.05pt;height:7.8pt;z-index:25707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">
                <v:imagedata r:id="rId422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7008" behindDoc="0" locked="0" layoutInCell="1" allowOverlap="1">
                <wp:simplePos x="0" y="0"/>
                <wp:positionH relativeFrom="column">
                  <wp:posOffset>2783876</wp:posOffset>
                </wp:positionH>
                <wp:positionV relativeFrom="paragraph">
                  <wp:posOffset>288929</wp:posOffset>
                </wp:positionV>
                <wp:extent cx="6840" cy="10080"/>
                <wp:effectExtent l="19050" t="19050" r="31750" b="28575"/>
                <wp:wrapNone/>
                <wp:docPr id="7471" name="Ink 7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7">
                      <w14:nvContentPartPr>
                        <w14:cNvContentPartPr/>
                      </w14:nvContentPartPr>
                      <w14:xfrm>
                        <a:off x="0" y="0"/>
                        <a:ext cx="6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1" o:spid="_x0000_s1026" type="#_x0000_t75" style="position:absolute;margin-left:218.9pt;margin-top:22.45pt;width:1.3pt;height:1.45pt;z-index:25706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">
                <v:imagedata r:id="rId4228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5232" behindDoc="0" locked="0" layoutInCell="1" allowOverlap="1" wp14:anchorId="7EBDC09B" wp14:editId="5092F5A4">
                <wp:simplePos x="0" y="0"/>
                <wp:positionH relativeFrom="column">
                  <wp:posOffset>1655445</wp:posOffset>
                </wp:positionH>
                <wp:positionV relativeFrom="paragraph">
                  <wp:posOffset>18415</wp:posOffset>
                </wp:positionV>
                <wp:extent cx="15240" cy="2076450"/>
                <wp:effectExtent l="0" t="0" r="22860" b="19050"/>
                <wp:wrapNone/>
                <wp:docPr id="981" name="AutoShape 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240" cy="20764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7" o:spid="_x0000_s1026" type="#_x0000_t32" style="position:absolute;margin-left:130.35pt;margin-top:1.45pt;width:1.2pt;height:163.5pt;z-index:2560952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9K77JgIAAEM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"/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                 </w:t>
      </w:r>
      <w:r w:rsidR="006968EF" w:rsidRPr="00561852">
        <w:rPr>
          <w:b/>
          <w:szCs w:val="28"/>
        </w:rPr>
        <w:t>.     .</w:t>
      </w:r>
    </w:p>
    <w:p w:rsidR="006968EF" w:rsidRPr="00561852" w:rsidRDefault="00B33B8E" w:rsidP="006968EF">
      <w:pPr>
        <w:rPr>
          <w:b/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4064" behindDoc="0" locked="0" layoutInCell="1" allowOverlap="1">
                <wp:simplePos x="0" y="0"/>
                <wp:positionH relativeFrom="column">
                  <wp:posOffset>2479676</wp:posOffset>
                </wp:positionH>
                <wp:positionV relativeFrom="paragraph">
                  <wp:posOffset>-123366</wp:posOffset>
                </wp:positionV>
                <wp:extent cx="46800" cy="331920"/>
                <wp:effectExtent l="38100" t="38100" r="48895" b="49530"/>
                <wp:wrapNone/>
                <wp:docPr id="8182" name="Ink 8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29">
                      <w14:nvContentPartPr>
                        <w14:cNvContentPartPr/>
                      </w14:nvContentPartPr>
                      <w14:xfrm>
                        <a:off x="0" y="0"/>
                        <a:ext cx="46800" cy="33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2" o:spid="_x0000_s1026" type="#_x0000_t75" style="position:absolute;margin-left:194.3pt;margin-top:-10.6pt;width:5.35pt;height:27.95pt;z-index:25762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">
                <v:imagedata r:id="rId423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8944" behindDoc="0" locked="0" layoutInCell="1" allowOverlap="1">
                <wp:simplePos x="0" y="0"/>
                <wp:positionH relativeFrom="column">
                  <wp:posOffset>2206436</wp:posOffset>
                </wp:positionH>
                <wp:positionV relativeFrom="paragraph">
                  <wp:posOffset>54834</wp:posOffset>
                </wp:positionV>
                <wp:extent cx="16920" cy="254880"/>
                <wp:effectExtent l="38100" t="38100" r="40640" b="50165"/>
                <wp:wrapNone/>
                <wp:docPr id="8177" name="Ink 8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1">
                      <w14:nvContentPartPr>
                        <w14:cNvContentPartPr/>
                      </w14:nvContentPartPr>
                      <w14:xfrm>
                        <a:off x="0" y="0"/>
                        <a:ext cx="16920" cy="25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7" o:spid="_x0000_s1026" type="#_x0000_t75" style="position:absolute;margin-left:172.9pt;margin-top:3.5pt;width:3.05pt;height:21.75pt;z-index:25761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">
                <v:imagedata r:id="rId423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7200" behindDoc="0" locked="0" layoutInCell="1" allowOverlap="1">
                <wp:simplePos x="0" y="0"/>
                <wp:positionH relativeFrom="column">
                  <wp:posOffset>2453396</wp:posOffset>
                </wp:positionH>
                <wp:positionV relativeFrom="paragraph">
                  <wp:posOffset>169097</wp:posOffset>
                </wp:positionV>
                <wp:extent cx="60840" cy="35280"/>
                <wp:effectExtent l="38100" t="38100" r="34925" b="41275"/>
                <wp:wrapNone/>
                <wp:docPr id="8145" name="Ink 8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3">
                      <w14:nvContentPartPr>
                        <w14:cNvContentPartPr/>
                      </w14:nvContentPartPr>
                      <w14:xfrm>
                        <a:off x="0" y="0"/>
                        <a:ext cx="60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5" o:spid="_x0000_s1026" type="#_x0000_t75" style="position:absolute;margin-left:192.3pt;margin-top:12.45pt;width:6.4pt;height:4.5pt;z-index:25758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">
                <v:imagedata r:id="rId423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3104" behindDoc="0" locked="0" layoutInCell="1" allowOverlap="1">
                <wp:simplePos x="0" y="0"/>
                <wp:positionH relativeFrom="column">
                  <wp:posOffset>2197076</wp:posOffset>
                </wp:positionH>
                <wp:positionV relativeFrom="paragraph">
                  <wp:posOffset>-5503</wp:posOffset>
                </wp:positionV>
                <wp:extent cx="44280" cy="51120"/>
                <wp:effectExtent l="38100" t="38100" r="51435" b="44450"/>
                <wp:wrapNone/>
                <wp:docPr id="8141" name="Ink 8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5">
                      <w14:nvContentPartPr>
                        <w14:cNvContentPartPr/>
                      </w14:nvContentPartPr>
                      <w14:xfrm>
                        <a:off x="0" y="0"/>
                        <a:ext cx="44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1" o:spid="_x0000_s1026" type="#_x0000_t75" style="position:absolute;margin-left:172.1pt;margin-top:-1.45pt;width:5.4pt;height:6pt;z-index:25758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">
                <v:imagedata r:id="rId423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2080" behindDoc="0" locked="0" layoutInCell="1" allowOverlap="1">
                <wp:simplePos x="0" y="0"/>
                <wp:positionH relativeFrom="column">
                  <wp:posOffset>2062076</wp:posOffset>
                </wp:positionH>
                <wp:positionV relativeFrom="paragraph">
                  <wp:posOffset>258017</wp:posOffset>
                </wp:positionV>
                <wp:extent cx="51840" cy="46440"/>
                <wp:effectExtent l="38100" t="38100" r="43815" b="48895"/>
                <wp:wrapNone/>
                <wp:docPr id="8140" name="Ink 8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7">
                      <w14:nvContentPartPr>
                        <w14:cNvContentPartPr/>
                      </w14:nvContentPartPr>
                      <w14:xfrm>
                        <a:off x="0" y="0"/>
                        <a:ext cx="5184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40" o:spid="_x0000_s1026" type="#_x0000_t75" style="position:absolute;margin-left:161.4pt;margin-top:19.35pt;width:6pt;height:5.55pt;z-index:25758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">
                <v:imagedata r:id="rId42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7888" behindDoc="0" locked="0" layoutInCell="1" allowOverlap="1">
                <wp:simplePos x="0" y="0"/>
                <wp:positionH relativeFrom="column">
                  <wp:posOffset>2251076</wp:posOffset>
                </wp:positionH>
                <wp:positionV relativeFrom="paragraph">
                  <wp:posOffset>-51474</wp:posOffset>
                </wp:positionV>
                <wp:extent cx="345960" cy="332280"/>
                <wp:effectExtent l="19050" t="19050" r="16510" b="29845"/>
                <wp:wrapNone/>
                <wp:docPr id="7717" name="Ink 7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39">
                      <w14:nvContentPartPr>
                        <w14:cNvContentPartPr/>
                      </w14:nvContentPartPr>
                      <w14:xfrm>
                        <a:off x="0" y="0"/>
                        <a:ext cx="345960" cy="3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7" o:spid="_x0000_s1026" type="#_x0000_t75" style="position:absolute;margin-left:176.9pt;margin-top:-4.45pt;width:28.05pt;height:26.9pt;z-index:25731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">
                <v:imagedata r:id="rId42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6864" behindDoc="0" locked="0" layoutInCell="1" allowOverlap="1">
                <wp:simplePos x="0" y="0"/>
                <wp:positionH relativeFrom="column">
                  <wp:posOffset>1948676</wp:posOffset>
                </wp:positionH>
                <wp:positionV relativeFrom="paragraph">
                  <wp:posOffset>295206</wp:posOffset>
                </wp:positionV>
                <wp:extent cx="289440" cy="224280"/>
                <wp:effectExtent l="19050" t="19050" r="15875" b="23495"/>
                <wp:wrapNone/>
                <wp:docPr id="7716" name="Ink 7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1">
                      <w14:nvContentPartPr>
                        <w14:cNvContentPartPr/>
                      </w14:nvContentPartPr>
                      <w14:xfrm>
                        <a:off x="0" y="0"/>
                        <a:ext cx="289440" cy="224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6" o:spid="_x0000_s1026" type="#_x0000_t75" style="position:absolute;margin-left:152.9pt;margin-top:22.9pt;width:23.8pt;height:18.55pt;z-index:25731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">
                <v:imagedata r:id="rId424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9648" behindDoc="0" locked="0" layoutInCell="1" allowOverlap="1">
                <wp:simplePos x="0" y="0"/>
                <wp:positionH relativeFrom="column">
                  <wp:posOffset>2301476</wp:posOffset>
                </wp:positionH>
                <wp:positionV relativeFrom="paragraph">
                  <wp:posOffset>172303</wp:posOffset>
                </wp:positionV>
                <wp:extent cx="42120" cy="389880"/>
                <wp:effectExtent l="38100" t="38100" r="34290" b="29845"/>
                <wp:wrapNone/>
                <wp:docPr id="7582" name="Ink 7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3">
                      <w14:nvContentPartPr>
                        <w14:cNvContentPartPr/>
                      </w14:nvContentPartPr>
                      <w14:xfrm>
                        <a:off x="0" y="0"/>
                        <a:ext cx="42120" cy="38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2" o:spid="_x0000_s1026" type="#_x0000_t75" style="position:absolute;margin-left:180.85pt;margin-top:13.1pt;width:4.45pt;height:32pt;z-index:25717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">
                <v:imagedata r:id="rId424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0976" behindDoc="0" locked="0" layoutInCell="1" allowOverlap="1">
                <wp:simplePos x="0" y="0"/>
                <wp:positionH relativeFrom="column">
                  <wp:posOffset>6000476</wp:posOffset>
                </wp:positionH>
                <wp:positionV relativeFrom="paragraph">
                  <wp:posOffset>360149</wp:posOffset>
                </wp:positionV>
                <wp:extent cx="1800" cy="3240"/>
                <wp:effectExtent l="38100" t="38100" r="36830" b="34925"/>
                <wp:wrapNone/>
                <wp:docPr id="7554" name="Ink 7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5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4" o:spid="_x0000_s1026" type="#_x0000_t75" style="position:absolute;margin-left:471.6pt;margin-top:27.75pt;width:2pt;height:1.6pt;z-index:25715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">
                <v:imagedata r:id="rId424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8928" behindDoc="0" locked="0" layoutInCell="1" allowOverlap="1">
                <wp:simplePos x="0" y="0"/>
                <wp:positionH relativeFrom="column">
                  <wp:posOffset>5801756</wp:posOffset>
                </wp:positionH>
                <wp:positionV relativeFrom="paragraph">
                  <wp:posOffset>191669</wp:posOffset>
                </wp:positionV>
                <wp:extent cx="125280" cy="267480"/>
                <wp:effectExtent l="38100" t="38100" r="46355" b="37465"/>
                <wp:wrapNone/>
                <wp:docPr id="7552" name="Ink 7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7">
                      <w14:nvContentPartPr>
                        <w14:cNvContentPartPr/>
                      </w14:nvContentPartPr>
                      <w14:xfrm>
                        <a:off x="0" y="0"/>
                        <a:ext cx="125280" cy="26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2" o:spid="_x0000_s1026" type="#_x0000_t75" style="position:absolute;margin-left:456.05pt;margin-top:14.3pt;width:11.6pt;height:22.8pt;z-index:25714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">
                <v:imagedata r:id="rId424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6880" behindDoc="0" locked="0" layoutInCell="1" allowOverlap="1">
                <wp:simplePos x="0" y="0"/>
                <wp:positionH relativeFrom="column">
                  <wp:posOffset>5591876</wp:posOffset>
                </wp:positionH>
                <wp:positionV relativeFrom="paragraph">
                  <wp:posOffset>207149</wp:posOffset>
                </wp:positionV>
                <wp:extent cx="141120" cy="245160"/>
                <wp:effectExtent l="38100" t="38100" r="30480" b="40640"/>
                <wp:wrapNone/>
                <wp:docPr id="7550" name="Ink 7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49">
                      <w14:nvContentPartPr>
                        <w14:cNvContentPartPr/>
                      </w14:nvContentPartPr>
                      <w14:xfrm>
                        <a:off x="0" y="0"/>
                        <a:ext cx="141120" cy="24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0" o:spid="_x0000_s1026" type="#_x0000_t75" style="position:absolute;margin-left:439.65pt;margin-top:15.6pt;width:12.35pt;height:20.65pt;z-index:25714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">
                <v:imagedata r:id="rId425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5856" behindDoc="0" locked="0" layoutInCell="1" allowOverlap="1">
                <wp:simplePos x="0" y="0"/>
                <wp:positionH relativeFrom="column">
                  <wp:posOffset>5581076</wp:posOffset>
                </wp:positionH>
                <wp:positionV relativeFrom="paragraph">
                  <wp:posOffset>234869</wp:posOffset>
                </wp:positionV>
                <wp:extent cx="106560" cy="151920"/>
                <wp:effectExtent l="38100" t="38100" r="27305" b="38735"/>
                <wp:wrapNone/>
                <wp:docPr id="7549" name="Ink 7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1">
                      <w14:nvContentPartPr>
                        <w14:cNvContentPartPr/>
                      </w14:nvContentPartPr>
                      <w14:xfrm>
                        <a:off x="0" y="0"/>
                        <a:ext cx="10656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9" o:spid="_x0000_s1026" type="#_x0000_t75" style="position:absolute;margin-left:438.9pt;margin-top:17.8pt;width:9.9pt;height:13.45pt;z-index:25714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">
                <v:imagedata r:id="rId425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4832" behindDoc="0" locked="0" layoutInCell="1" allowOverlap="1">
                <wp:simplePos x="0" y="0"/>
                <wp:positionH relativeFrom="column">
                  <wp:posOffset>5433116</wp:posOffset>
                </wp:positionH>
                <wp:positionV relativeFrom="paragraph">
                  <wp:posOffset>320909</wp:posOffset>
                </wp:positionV>
                <wp:extent cx="114840" cy="18360"/>
                <wp:effectExtent l="38100" t="38100" r="38100" b="39370"/>
                <wp:wrapNone/>
                <wp:docPr id="7548" name="Ink 7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3">
                      <w14:nvContentPartPr>
                        <w14:cNvContentPartPr/>
                      </w14:nvContentPartPr>
                      <w14:xfrm>
                        <a:off x="0" y="0"/>
                        <a:ext cx="11484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8" o:spid="_x0000_s1026" type="#_x0000_t75" style="position:absolute;margin-left:426.95pt;margin-top:24.45pt;width:10.85pt;height:3.25pt;z-index:25714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">
                <v:imagedata r:id="rId425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2784" behindDoc="0" locked="0" layoutInCell="1" allowOverlap="1">
                <wp:simplePos x="0" y="0"/>
                <wp:positionH relativeFrom="column">
                  <wp:posOffset>5199476</wp:posOffset>
                </wp:positionH>
                <wp:positionV relativeFrom="paragraph">
                  <wp:posOffset>207149</wp:posOffset>
                </wp:positionV>
                <wp:extent cx="131400" cy="226080"/>
                <wp:effectExtent l="38100" t="38100" r="40640" b="40640"/>
                <wp:wrapNone/>
                <wp:docPr id="7546" name="Ink 7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5">
                      <w14:nvContentPartPr>
                        <w14:cNvContentPartPr/>
                      </w14:nvContentPartPr>
                      <w14:xfrm>
                        <a:off x="0" y="0"/>
                        <a:ext cx="1314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6" o:spid="_x0000_s1026" type="#_x0000_t75" style="position:absolute;margin-left:408.65pt;margin-top:15.55pt;width:11.8pt;height:19.3pt;z-index:25714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">
                <v:imagedata r:id="rId425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1760" behindDoc="0" locked="0" layoutInCell="1" allowOverlap="1">
                <wp:simplePos x="0" y="0"/>
                <wp:positionH relativeFrom="column">
                  <wp:posOffset>5197676</wp:posOffset>
                </wp:positionH>
                <wp:positionV relativeFrom="paragraph">
                  <wp:posOffset>224789</wp:posOffset>
                </wp:positionV>
                <wp:extent cx="126000" cy="166680"/>
                <wp:effectExtent l="38100" t="38100" r="45720" b="43180"/>
                <wp:wrapNone/>
                <wp:docPr id="7545" name="Ink 7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7">
                      <w14:nvContentPartPr>
                        <w14:cNvContentPartPr/>
                      </w14:nvContentPartPr>
                      <w14:xfrm>
                        <a:off x="0" y="0"/>
                        <a:ext cx="126000" cy="16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5" o:spid="_x0000_s1026" type="#_x0000_t75" style="position:absolute;margin-left:408.45pt;margin-top:16.9pt;width:11.65pt;height:14.9pt;z-index:25714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">
                <v:imagedata r:id="rId425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8448" behindDoc="0" locked="0" layoutInCell="1" allowOverlap="1">
                <wp:simplePos x="0" y="0"/>
                <wp:positionH relativeFrom="column">
                  <wp:posOffset>4954316</wp:posOffset>
                </wp:positionH>
                <wp:positionV relativeFrom="paragraph">
                  <wp:posOffset>302189</wp:posOffset>
                </wp:positionV>
                <wp:extent cx="162360" cy="17640"/>
                <wp:effectExtent l="38100" t="38100" r="47625" b="40005"/>
                <wp:wrapNone/>
                <wp:docPr id="7532" name="Ink 7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59">
                      <w14:nvContentPartPr>
                        <w14:cNvContentPartPr/>
                      </w14:nvContentPartPr>
                      <w14:xfrm>
                        <a:off x="0" y="0"/>
                        <a:ext cx="1623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2" o:spid="_x0000_s1026" type="#_x0000_t75" style="position:absolute;margin-left:389.25pt;margin-top:22.85pt;width:14.6pt;height:3.35pt;z-index:25712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">
                <v:imagedata r:id="rId426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7424" behindDoc="0" locked="0" layoutInCell="1" allowOverlap="1">
                <wp:simplePos x="0" y="0"/>
                <wp:positionH relativeFrom="column">
                  <wp:posOffset>4899956</wp:posOffset>
                </wp:positionH>
                <wp:positionV relativeFrom="paragraph">
                  <wp:posOffset>381389</wp:posOffset>
                </wp:positionV>
                <wp:extent cx="24840" cy="10080"/>
                <wp:effectExtent l="38100" t="38100" r="32385" b="28575"/>
                <wp:wrapNone/>
                <wp:docPr id="7531" name="Ink 7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1">
                      <w14:nvContentPartPr>
                        <w14:cNvContentPartPr/>
                      </w14:nvContentPartPr>
                      <w14:xfrm>
                        <a:off x="0" y="0"/>
                        <a:ext cx="24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1" o:spid="_x0000_s1026" type="#_x0000_t75" style="position:absolute;margin-left:385.05pt;margin-top:29.3pt;width:3.3pt;height:2.2pt;z-index:25712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">
                <v:imagedata r:id="rId426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5376" behindDoc="0" locked="0" layoutInCell="1" allowOverlap="1">
                <wp:simplePos x="0" y="0"/>
                <wp:positionH relativeFrom="column">
                  <wp:posOffset>4676036</wp:posOffset>
                </wp:positionH>
                <wp:positionV relativeFrom="paragraph">
                  <wp:posOffset>127949</wp:posOffset>
                </wp:positionV>
                <wp:extent cx="155880" cy="360000"/>
                <wp:effectExtent l="38100" t="38100" r="34925" b="40640"/>
                <wp:wrapNone/>
                <wp:docPr id="7529" name="Ink 7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3">
                      <w14:nvContentPartPr>
                        <w14:cNvContentPartPr/>
                      </w14:nvContentPartPr>
                      <w14:xfrm>
                        <a:off x="0" y="0"/>
                        <a:ext cx="155880" cy="36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9" o:spid="_x0000_s1026" type="#_x0000_t75" style="position:absolute;margin-left:367.55pt;margin-top:9.25pt;width:13.8pt;height:30.1pt;z-index:25712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">
                <v:imagedata r:id="rId426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4352" behindDoc="0" locked="0" layoutInCell="1" allowOverlap="1">
                <wp:simplePos x="0" y="0"/>
                <wp:positionH relativeFrom="column">
                  <wp:posOffset>4532036</wp:posOffset>
                </wp:positionH>
                <wp:positionV relativeFrom="paragraph">
                  <wp:posOffset>346829</wp:posOffset>
                </wp:positionV>
                <wp:extent cx="97920" cy="18720"/>
                <wp:effectExtent l="38100" t="38100" r="35560" b="38735"/>
                <wp:wrapNone/>
                <wp:docPr id="7528" name="Ink 7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5">
                      <w14:nvContentPartPr>
                        <w14:cNvContentPartPr/>
                      </w14:nvContentPartPr>
                      <w14:xfrm>
                        <a:off x="0" y="0"/>
                        <a:ext cx="9792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8" o:spid="_x0000_s1026" type="#_x0000_t75" style="position:absolute;margin-left:356.1pt;margin-top:26.5pt;width:9.25pt;height:3.1pt;z-index:25712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">
                <v:imagedata r:id="rId426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3328" behindDoc="0" locked="0" layoutInCell="1" allowOverlap="1">
                <wp:simplePos x="0" y="0"/>
                <wp:positionH relativeFrom="column">
                  <wp:posOffset>4538516</wp:posOffset>
                </wp:positionH>
                <wp:positionV relativeFrom="paragraph">
                  <wp:posOffset>302189</wp:posOffset>
                </wp:positionV>
                <wp:extent cx="91800" cy="11880"/>
                <wp:effectExtent l="38100" t="38100" r="41910" b="45720"/>
                <wp:wrapNone/>
                <wp:docPr id="7527" name="Ink 7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7">
                      <w14:nvContentPartPr>
                        <w14:cNvContentPartPr/>
                      </w14:nvContentPartPr>
                      <w14:xfrm>
                        <a:off x="0" y="0"/>
                        <a:ext cx="9180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7" o:spid="_x0000_s1026" type="#_x0000_t75" style="position:absolute;margin-left:356.65pt;margin-top:23pt;width:8.7pt;height:2.5pt;z-index:25712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">
                <v:imagedata r:id="rId426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2304" behindDoc="0" locked="0" layoutInCell="1" allowOverlap="1">
                <wp:simplePos x="0" y="0"/>
                <wp:positionH relativeFrom="column">
                  <wp:posOffset>4385876</wp:posOffset>
                </wp:positionH>
                <wp:positionV relativeFrom="paragraph">
                  <wp:posOffset>318389</wp:posOffset>
                </wp:positionV>
                <wp:extent cx="7560" cy="2880"/>
                <wp:effectExtent l="38100" t="38100" r="31115" b="35560"/>
                <wp:wrapNone/>
                <wp:docPr id="7526" name="Ink 7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69">
                      <w14:nvContentPartPr>
                        <w14:cNvContentPartPr/>
                      </w14:nvContentPartPr>
                      <w14:xfrm>
                        <a:off x="0" y="0"/>
                        <a:ext cx="7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6" o:spid="_x0000_s1026" type="#_x0000_t75" style="position:absolute;margin-left:344.45pt;margin-top:24.1pt;width:2.2pt;height:1.95pt;z-index:25712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">
                <v:imagedata r:id="rId427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0256" behindDoc="0" locked="0" layoutInCell="1" allowOverlap="1">
                <wp:simplePos x="0" y="0"/>
                <wp:positionH relativeFrom="column">
                  <wp:posOffset>4156916</wp:posOffset>
                </wp:positionH>
                <wp:positionV relativeFrom="paragraph">
                  <wp:posOffset>169349</wp:posOffset>
                </wp:positionV>
                <wp:extent cx="160920" cy="285480"/>
                <wp:effectExtent l="38100" t="38100" r="48895" b="38735"/>
                <wp:wrapNone/>
                <wp:docPr id="7524" name="Ink 7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1">
                      <w14:nvContentPartPr>
                        <w14:cNvContentPartPr/>
                      </w14:nvContentPartPr>
                      <w14:xfrm>
                        <a:off x="0" y="0"/>
                        <a:ext cx="160920" cy="28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4" o:spid="_x0000_s1026" type="#_x0000_t75" style="position:absolute;margin-left:326.35pt;margin-top:12.45pt;width:14.35pt;height:24.35pt;z-index:25712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">
                <v:imagedata r:id="rId427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6704" behindDoc="0" locked="0" layoutInCell="1" allowOverlap="1">
                <wp:simplePos x="0" y="0"/>
                <wp:positionH relativeFrom="column">
                  <wp:posOffset>2581916</wp:posOffset>
                </wp:positionH>
                <wp:positionV relativeFrom="paragraph">
                  <wp:posOffset>86549</wp:posOffset>
                </wp:positionV>
                <wp:extent cx="23400" cy="21600"/>
                <wp:effectExtent l="38100" t="38100" r="34290" b="35560"/>
                <wp:wrapNone/>
                <wp:docPr id="7500" name="Ink 7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3">
                      <w14:nvContentPartPr>
                        <w14:cNvContentPartPr/>
                      </w14:nvContentPartPr>
                      <w14:xfrm>
                        <a:off x="0" y="0"/>
                        <a:ext cx="2340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0" o:spid="_x0000_s1026" type="#_x0000_t75" style="position:absolute;margin-left:202.55pt;margin-top:6pt;width:3.35pt;height:3.25pt;z-index:25709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">
                <v:imagedata r:id="rId427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4656" behindDoc="0" locked="0" layoutInCell="1" allowOverlap="1">
                <wp:simplePos x="0" y="0"/>
                <wp:positionH relativeFrom="column">
                  <wp:posOffset>2481476</wp:posOffset>
                </wp:positionH>
                <wp:positionV relativeFrom="paragraph">
                  <wp:posOffset>186629</wp:posOffset>
                </wp:positionV>
                <wp:extent cx="8640" cy="1440"/>
                <wp:effectExtent l="38100" t="38100" r="48895" b="55880"/>
                <wp:wrapNone/>
                <wp:docPr id="7498" name="Ink 7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5">
                      <w14:nvContentPartPr>
                        <w14:cNvContentPartPr/>
                      </w14:nvContentPartPr>
                      <w14:xfrm>
                        <a:off x="0" y="0"/>
                        <a:ext cx="864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8" o:spid="_x0000_s1026" type="#_x0000_t75" style="position:absolute;margin-left:194.55pt;margin-top:13.75pt;width:2.5pt;height:1.95pt;z-index:25709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">
                <v:imagedata r:id="rId427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0560" behindDoc="0" locked="0" layoutInCell="1" allowOverlap="1">
                <wp:simplePos x="0" y="0"/>
                <wp:positionH relativeFrom="column">
                  <wp:posOffset>2203916</wp:posOffset>
                </wp:positionH>
                <wp:positionV relativeFrom="paragraph">
                  <wp:posOffset>4109</wp:posOffset>
                </wp:positionV>
                <wp:extent cx="20520" cy="6480"/>
                <wp:effectExtent l="38100" t="38100" r="55880" b="50800"/>
                <wp:wrapNone/>
                <wp:docPr id="7494" name="Ink 7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7">
                      <w14:nvContentPartPr>
                        <w14:cNvContentPartPr/>
                      </w14:nvContentPartPr>
                      <w14:xfrm>
                        <a:off x="0" y="0"/>
                        <a:ext cx="2052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4" o:spid="_x0000_s1026" type="#_x0000_t75" style="position:absolute;margin-left:172.6pt;margin-top:-.65pt;width:3.6pt;height:2.5pt;z-index:25709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">
                <v:imagedata r:id="rId427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4176" behindDoc="0" locked="0" layoutInCell="1" allowOverlap="1">
                <wp:simplePos x="0" y="0"/>
                <wp:positionH relativeFrom="column">
                  <wp:posOffset>2674796</wp:posOffset>
                </wp:positionH>
                <wp:positionV relativeFrom="paragraph">
                  <wp:posOffset>364469</wp:posOffset>
                </wp:positionV>
                <wp:extent cx="8280" cy="90720"/>
                <wp:effectExtent l="38100" t="19050" r="29845" b="24130"/>
                <wp:wrapNone/>
                <wp:docPr id="7478" name="Ink 7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79">
                      <w14:nvContentPartPr>
                        <w14:cNvContentPartPr/>
                      </w14:nvContentPartPr>
                      <w14:xfrm>
                        <a:off x="0" y="0"/>
                        <a:ext cx="828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8" o:spid="_x0000_s1026" type="#_x0000_t75" style="position:absolute;margin-left:209.95pt;margin-top:28.2pt;width:1.8pt;height:8.2pt;z-index:25707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">
                <v:imagedata r:id="rId428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3152" behindDoc="0" locked="0" layoutInCell="1" allowOverlap="1">
                <wp:simplePos x="0" y="0"/>
                <wp:positionH relativeFrom="column">
                  <wp:posOffset>2662196</wp:posOffset>
                </wp:positionH>
                <wp:positionV relativeFrom="paragraph">
                  <wp:posOffset>97709</wp:posOffset>
                </wp:positionV>
                <wp:extent cx="4680" cy="55440"/>
                <wp:effectExtent l="19050" t="19050" r="33655" b="20955"/>
                <wp:wrapNone/>
                <wp:docPr id="7477" name="Ink 7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1">
                      <w14:nvContentPartPr>
                        <w14:cNvContentPartPr/>
                      </w14:nvContentPartPr>
                      <w14:xfrm>
                        <a:off x="0" y="0"/>
                        <a:ext cx="468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7" o:spid="_x0000_s1026" type="#_x0000_t75" style="position:absolute;margin-left:209.15pt;margin-top:7.25pt;width:1.2pt;height:5.15pt;z-index:25707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">
                <v:imagedata r:id="rId4282" o:title=""/>
              </v:shape>
            </w:pict>
          </mc:Fallback>
        </mc:AlternateContent>
      </w:r>
      <w:r w:rsidR="006968EF" w:rsidRPr="00561852">
        <w:rPr>
          <w:szCs w:val="28"/>
        </w:rPr>
        <w:tab/>
        <w:t xml:space="preserve">                                    </w:t>
      </w:r>
      <w:r w:rsidR="006968EF" w:rsidRPr="00561852">
        <w:rPr>
          <w:b/>
          <w:szCs w:val="28"/>
        </w:rPr>
        <w:t>.  .</w:t>
      </w:r>
    </w:p>
    <w:p w:rsidR="006968EF" w:rsidRPr="00561852" w:rsidRDefault="00B33B8E" w:rsidP="006968EF">
      <w:pPr>
        <w:rPr>
          <w:b/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9968" behindDoc="0" locked="0" layoutInCell="1" allowOverlap="1">
                <wp:simplePos x="0" y="0"/>
                <wp:positionH relativeFrom="column">
                  <wp:posOffset>2121836</wp:posOffset>
                </wp:positionH>
                <wp:positionV relativeFrom="paragraph">
                  <wp:posOffset>11214</wp:posOffset>
                </wp:positionV>
                <wp:extent cx="33120" cy="253440"/>
                <wp:effectExtent l="38100" t="38100" r="43180" b="32385"/>
                <wp:wrapNone/>
                <wp:docPr id="8178" name="Ink 8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3">
                      <w14:nvContentPartPr>
                        <w14:cNvContentPartPr/>
                      </w14:nvContentPartPr>
                      <w14:xfrm>
                        <a:off x="0" y="0"/>
                        <a:ext cx="33120" cy="25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8" o:spid="_x0000_s1026" type="#_x0000_t75" style="position:absolute;margin-left:166.2pt;margin-top:.15pt;width:4.3pt;height:21.6pt;z-index:25761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">
                <v:imagedata r:id="rId42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7920" behindDoc="0" locked="0" layoutInCell="1" allowOverlap="1">
                <wp:simplePos x="0" y="0"/>
                <wp:positionH relativeFrom="column">
                  <wp:posOffset>2070716</wp:posOffset>
                </wp:positionH>
                <wp:positionV relativeFrom="paragraph">
                  <wp:posOffset>-100746</wp:posOffset>
                </wp:positionV>
                <wp:extent cx="14400" cy="226080"/>
                <wp:effectExtent l="38100" t="38100" r="43180" b="40640"/>
                <wp:wrapNone/>
                <wp:docPr id="8176" name="Ink 8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5">
                      <w14:nvContentPartPr>
                        <w14:cNvContentPartPr/>
                      </w14:nvContentPartPr>
                      <w14:xfrm>
                        <a:off x="0" y="0"/>
                        <a:ext cx="14400" cy="22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6" o:spid="_x0000_s1026" type="#_x0000_t75" style="position:absolute;margin-left:162.25pt;margin-top:-8.8pt;width:2.55pt;height:19.55pt;z-index:25761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">
                <v:imagedata r:id="rId428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6896" behindDoc="0" locked="0" layoutInCell="1" allowOverlap="1">
                <wp:simplePos x="0" y="0"/>
                <wp:positionH relativeFrom="column">
                  <wp:posOffset>1965956</wp:posOffset>
                </wp:positionH>
                <wp:positionV relativeFrom="paragraph">
                  <wp:posOffset>236214</wp:posOffset>
                </wp:positionV>
                <wp:extent cx="20520" cy="208800"/>
                <wp:effectExtent l="38100" t="38100" r="36830" b="39370"/>
                <wp:wrapNone/>
                <wp:docPr id="8174" name="Ink 8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7">
                      <w14:nvContentPartPr>
                        <w14:cNvContentPartPr/>
                      </w14:nvContentPartPr>
                      <w14:xfrm>
                        <a:off x="0" y="0"/>
                        <a:ext cx="205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4" o:spid="_x0000_s1026" type="#_x0000_t75" style="position:absolute;margin-left:153.9pt;margin-top:17.7pt;width:3.45pt;height:18.25pt;z-index:25761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">
                <v:imagedata r:id="rId42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5872" behindDoc="0" locked="0" layoutInCell="1" allowOverlap="1">
                <wp:simplePos x="0" y="0"/>
                <wp:positionH relativeFrom="column">
                  <wp:posOffset>5797076</wp:posOffset>
                </wp:positionH>
                <wp:positionV relativeFrom="paragraph">
                  <wp:posOffset>184157</wp:posOffset>
                </wp:positionV>
                <wp:extent cx="127800" cy="53280"/>
                <wp:effectExtent l="19050" t="38100" r="24765" b="23495"/>
                <wp:wrapNone/>
                <wp:docPr id="8173" name="Ink 8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89">
                      <w14:nvContentPartPr>
                        <w14:cNvContentPartPr/>
                      </w14:nvContentPartPr>
                      <w14:xfrm>
                        <a:off x="0" y="0"/>
                        <a:ext cx="12780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3" o:spid="_x0000_s1026" type="#_x0000_t75" style="position:absolute;margin-left:456.1pt;margin-top:13.8pt;width:11.05pt;height:5.45pt;z-index:25761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">
                <v:imagedata r:id="rId429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4848" behindDoc="0" locked="0" layoutInCell="1" allowOverlap="1">
                <wp:simplePos x="0" y="0"/>
                <wp:positionH relativeFrom="column">
                  <wp:posOffset>5122436</wp:posOffset>
                </wp:positionH>
                <wp:positionV relativeFrom="paragraph">
                  <wp:posOffset>165797</wp:posOffset>
                </wp:positionV>
                <wp:extent cx="358920" cy="81360"/>
                <wp:effectExtent l="38100" t="38100" r="22225" b="33020"/>
                <wp:wrapNone/>
                <wp:docPr id="8172" name="Ink 8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1">
                      <w14:nvContentPartPr>
                        <w14:cNvContentPartPr/>
                      </w14:nvContentPartPr>
                      <w14:xfrm>
                        <a:off x="0" y="0"/>
                        <a:ext cx="35892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2" o:spid="_x0000_s1026" type="#_x0000_t75" style="position:absolute;margin-left:402.85pt;margin-top:12.45pt;width:29.4pt;height:7.7pt;z-index:25761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">
                <v:imagedata r:id="rId42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13824" behindDoc="0" locked="0" layoutInCell="1" allowOverlap="1">
                <wp:simplePos x="0" y="0"/>
                <wp:positionH relativeFrom="column">
                  <wp:posOffset>4719956</wp:posOffset>
                </wp:positionH>
                <wp:positionV relativeFrom="paragraph">
                  <wp:posOffset>189557</wp:posOffset>
                </wp:positionV>
                <wp:extent cx="156960" cy="25920"/>
                <wp:effectExtent l="38100" t="38100" r="33655" b="31750"/>
                <wp:wrapNone/>
                <wp:docPr id="8171" name="Ink 8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3">
                      <w14:nvContentPartPr>
                        <w14:cNvContentPartPr/>
                      </w14:nvContentPartPr>
                      <w14:xfrm>
                        <a:off x="0" y="0"/>
                        <a:ext cx="15696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71" o:spid="_x0000_s1026" type="#_x0000_t75" style="position:absolute;margin-left:370.9pt;margin-top:14.15pt;width:13.9pt;height:3.65pt;z-index:25761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">
                <v:imagedata r:id="rId42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8704" behindDoc="0" locked="0" layoutInCell="1" allowOverlap="1">
                <wp:simplePos x="0" y="0"/>
                <wp:positionH relativeFrom="column">
                  <wp:posOffset>2689556</wp:posOffset>
                </wp:positionH>
                <wp:positionV relativeFrom="paragraph">
                  <wp:posOffset>-864523</wp:posOffset>
                </wp:positionV>
                <wp:extent cx="38160" cy="2117160"/>
                <wp:effectExtent l="38100" t="38100" r="38100" b="35560"/>
                <wp:wrapNone/>
                <wp:docPr id="8166" name="Ink 8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5">
                      <w14:nvContentPartPr>
                        <w14:cNvContentPartPr/>
                      </w14:nvContentPartPr>
                      <w14:xfrm>
                        <a:off x="0" y="0"/>
                        <a:ext cx="38160" cy="21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6" o:spid="_x0000_s1026" type="#_x0000_t75" style="position:absolute;margin-left:211.35pt;margin-top:-68.65pt;width:4.15pt;height:168.05pt;z-index:25760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">
                <v:imagedata r:id="rId429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6656" behindDoc="0" locked="0" layoutInCell="1" allowOverlap="1">
                <wp:simplePos x="0" y="0"/>
                <wp:positionH relativeFrom="column">
                  <wp:posOffset>2696036</wp:posOffset>
                </wp:positionH>
                <wp:positionV relativeFrom="paragraph">
                  <wp:posOffset>-813043</wp:posOffset>
                </wp:positionV>
                <wp:extent cx="282600" cy="1971720"/>
                <wp:effectExtent l="38100" t="38100" r="41275" b="47625"/>
                <wp:wrapNone/>
                <wp:docPr id="8164" name="Ink 8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7">
                      <w14:nvContentPartPr>
                        <w14:cNvContentPartPr/>
                      </w14:nvContentPartPr>
                      <w14:xfrm>
                        <a:off x="0" y="0"/>
                        <a:ext cx="282600" cy="19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4" o:spid="_x0000_s1026" type="#_x0000_t75" style="position:absolute;margin-left:211.7pt;margin-top:-64.7pt;width:23.75pt;height:156.95pt;z-index:25760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">
                <v:imagedata r:id="rId429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3584" behindDoc="0" locked="0" layoutInCell="1" allowOverlap="1">
                <wp:simplePos x="0" y="0"/>
                <wp:positionH relativeFrom="column">
                  <wp:posOffset>552956</wp:posOffset>
                </wp:positionH>
                <wp:positionV relativeFrom="paragraph">
                  <wp:posOffset>375317</wp:posOffset>
                </wp:positionV>
                <wp:extent cx="10080" cy="16560"/>
                <wp:effectExtent l="38100" t="38100" r="28575" b="40640"/>
                <wp:wrapNone/>
                <wp:docPr id="8161" name="Ink 8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299">
                      <w14:nvContentPartPr>
                        <w14:cNvContentPartPr/>
                      </w14:nvContentPartPr>
                      <w14:xfrm>
                        <a:off x="0" y="0"/>
                        <a:ext cx="1008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1" o:spid="_x0000_s1026" type="#_x0000_t75" style="position:absolute;margin-left:42.85pt;margin-top:28.9pt;width:2.35pt;height:2.7pt;z-index:25760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">
                <v:imagedata r:id="rId43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2560" behindDoc="0" locked="0" layoutInCell="1" allowOverlap="1">
                <wp:simplePos x="0" y="0"/>
                <wp:positionH relativeFrom="column">
                  <wp:posOffset>415436</wp:posOffset>
                </wp:positionH>
                <wp:positionV relativeFrom="paragraph">
                  <wp:posOffset>273797</wp:posOffset>
                </wp:positionV>
                <wp:extent cx="115560" cy="108720"/>
                <wp:effectExtent l="38100" t="38100" r="37465" b="43815"/>
                <wp:wrapNone/>
                <wp:docPr id="8160" name="Ink 8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1">
                      <w14:nvContentPartPr>
                        <w14:cNvContentPartPr/>
                      </w14:nvContentPartPr>
                      <w14:xfrm>
                        <a:off x="0" y="0"/>
                        <a:ext cx="11556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0" o:spid="_x0000_s1026" type="#_x0000_t75" style="position:absolute;margin-left:31.75pt;margin-top:20.65pt;width:10.9pt;height:10.4pt;z-index:25760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">
                <v:imagedata r:id="rId43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1536" behindDoc="0" locked="0" layoutInCell="1" allowOverlap="1">
                <wp:simplePos x="0" y="0"/>
                <wp:positionH relativeFrom="column">
                  <wp:posOffset>227876</wp:posOffset>
                </wp:positionH>
                <wp:positionV relativeFrom="paragraph">
                  <wp:posOffset>-44443</wp:posOffset>
                </wp:positionV>
                <wp:extent cx="178200" cy="373320"/>
                <wp:effectExtent l="38100" t="38100" r="31750" b="46355"/>
                <wp:wrapNone/>
                <wp:docPr id="8159" name="Ink 8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3">
                      <w14:nvContentPartPr>
                        <w14:cNvContentPartPr/>
                      </w14:nvContentPartPr>
                      <w14:xfrm>
                        <a:off x="0" y="0"/>
                        <a:ext cx="17820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9" o:spid="_x0000_s1026" type="#_x0000_t75" style="position:absolute;margin-left:17.2pt;margin-top:-4.25pt;width:15.6pt;height:31.1pt;z-index:25760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">
                <v:imagedata r:id="rId430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0512" behindDoc="0" locked="0" layoutInCell="1" allowOverlap="1">
                <wp:simplePos x="0" y="0"/>
                <wp:positionH relativeFrom="column">
                  <wp:posOffset>878036</wp:posOffset>
                </wp:positionH>
                <wp:positionV relativeFrom="paragraph">
                  <wp:posOffset>-1323523</wp:posOffset>
                </wp:positionV>
                <wp:extent cx="547920" cy="2648520"/>
                <wp:effectExtent l="38100" t="38100" r="24130" b="38100"/>
                <wp:wrapNone/>
                <wp:docPr id="8158" name="Ink 8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5">
                      <w14:nvContentPartPr>
                        <w14:cNvContentPartPr/>
                      </w14:nvContentPartPr>
                      <w14:xfrm>
                        <a:off x="0" y="0"/>
                        <a:ext cx="547920" cy="264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8" o:spid="_x0000_s1026" type="#_x0000_t75" style="position:absolute;margin-left:68.3pt;margin-top:-105.05pt;width:44.8pt;height:210.3pt;z-index:25760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">
                <v:imagedata r:id="rId430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1056" behindDoc="0" locked="0" layoutInCell="1" allowOverlap="1">
                <wp:simplePos x="0" y="0"/>
                <wp:positionH relativeFrom="column">
                  <wp:posOffset>2188076</wp:posOffset>
                </wp:positionH>
                <wp:positionV relativeFrom="paragraph">
                  <wp:posOffset>265517</wp:posOffset>
                </wp:positionV>
                <wp:extent cx="38880" cy="66600"/>
                <wp:effectExtent l="38100" t="38100" r="37465" b="29210"/>
                <wp:wrapNone/>
                <wp:docPr id="8139" name="Ink 8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7">
                      <w14:nvContentPartPr>
                        <w14:cNvContentPartPr/>
                      </w14:nvContentPartPr>
                      <w14:xfrm>
                        <a:off x="0" y="0"/>
                        <a:ext cx="3888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9" o:spid="_x0000_s1026" type="#_x0000_t75" style="position:absolute;margin-left:171.4pt;margin-top:20.3pt;width:4.7pt;height:6.7pt;z-index:25758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">
                <v:imagedata r:id="rId430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80032" behindDoc="0" locked="0" layoutInCell="1" allowOverlap="1">
                <wp:simplePos x="0" y="0"/>
                <wp:positionH relativeFrom="column">
                  <wp:posOffset>2097716</wp:posOffset>
                </wp:positionH>
                <wp:positionV relativeFrom="paragraph">
                  <wp:posOffset>248957</wp:posOffset>
                </wp:positionV>
                <wp:extent cx="35280" cy="51120"/>
                <wp:effectExtent l="38100" t="38100" r="41275" b="44450"/>
                <wp:wrapNone/>
                <wp:docPr id="8138" name="Ink 8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09">
                      <w14:nvContentPartPr>
                        <w14:cNvContentPartPr/>
                      </w14:nvContentPartPr>
                      <w14:xfrm>
                        <a:off x="0" y="0"/>
                        <a:ext cx="3528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8" o:spid="_x0000_s1026" type="#_x0000_t75" style="position:absolute;margin-left:164.25pt;margin-top:18.7pt;width:4.65pt;height:5.75pt;z-index:25758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">
                <v:imagedata r:id="rId431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5840" behindDoc="0" locked="0" layoutInCell="1" allowOverlap="1">
                <wp:simplePos x="0" y="0"/>
                <wp:positionH relativeFrom="column">
                  <wp:posOffset>1543676</wp:posOffset>
                </wp:positionH>
                <wp:positionV relativeFrom="paragraph">
                  <wp:posOffset>169506</wp:posOffset>
                </wp:positionV>
                <wp:extent cx="332280" cy="293040"/>
                <wp:effectExtent l="19050" t="19050" r="29845" b="31115"/>
                <wp:wrapNone/>
                <wp:docPr id="7715" name="Ink 7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1">
                      <w14:nvContentPartPr>
                        <w14:cNvContentPartPr/>
                      </w14:nvContentPartPr>
                      <w14:xfrm>
                        <a:off x="0" y="0"/>
                        <a:ext cx="332280" cy="29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5" o:spid="_x0000_s1026" type="#_x0000_t75" style="position:absolute;margin-left:121.05pt;margin-top:12.85pt;width:27.2pt;height:24pt;z-index:25731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">
                <v:imagedata r:id="rId431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8624" behindDoc="0" locked="0" layoutInCell="1" allowOverlap="1">
                <wp:simplePos x="0" y="0"/>
                <wp:positionH relativeFrom="column">
                  <wp:posOffset>2278076</wp:posOffset>
                </wp:positionH>
                <wp:positionV relativeFrom="paragraph">
                  <wp:posOffset>100963</wp:posOffset>
                </wp:positionV>
                <wp:extent cx="43560" cy="56160"/>
                <wp:effectExtent l="38100" t="38100" r="33020" b="39370"/>
                <wp:wrapNone/>
                <wp:docPr id="7581" name="Ink 7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3">
                      <w14:nvContentPartPr>
                        <w14:cNvContentPartPr/>
                      </w14:nvContentPartPr>
                      <w14:xfrm>
                        <a:off x="0" y="0"/>
                        <a:ext cx="435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1" o:spid="_x0000_s1026" type="#_x0000_t75" style="position:absolute;margin-left:178.85pt;margin-top:7.15pt;width:4.8pt;height:6pt;z-index:25717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">
                <v:imagedata r:id="rId431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4048" behindDoc="0" locked="0" layoutInCell="1" allowOverlap="1">
                <wp:simplePos x="0" y="0"/>
                <wp:positionH relativeFrom="column">
                  <wp:posOffset>4130996</wp:posOffset>
                </wp:positionH>
                <wp:positionV relativeFrom="paragraph">
                  <wp:posOffset>77706</wp:posOffset>
                </wp:positionV>
                <wp:extent cx="313560" cy="78120"/>
                <wp:effectExtent l="38100" t="38100" r="48895" b="36195"/>
                <wp:wrapNone/>
                <wp:docPr id="7557" name="Ink 7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5">
                      <w14:nvContentPartPr>
                        <w14:cNvContentPartPr/>
                      </w14:nvContentPartPr>
                      <w14:xfrm>
                        <a:off x="0" y="0"/>
                        <a:ext cx="31356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7" o:spid="_x0000_s1026" type="#_x0000_t75" style="position:absolute;margin-left:324.4pt;margin-top:5.2pt;width:26.45pt;height:7.9pt;z-index:25715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">
                <v:imagedata r:id="rId431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9952" behindDoc="0" locked="0" layoutInCell="1" allowOverlap="1">
                <wp:simplePos x="0" y="0"/>
                <wp:positionH relativeFrom="column">
                  <wp:posOffset>5951876</wp:posOffset>
                </wp:positionH>
                <wp:positionV relativeFrom="paragraph">
                  <wp:posOffset>12329</wp:posOffset>
                </wp:positionV>
                <wp:extent cx="77760" cy="55800"/>
                <wp:effectExtent l="38100" t="38100" r="36830" b="40005"/>
                <wp:wrapNone/>
                <wp:docPr id="7553" name="Ink 7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7">
                      <w14:nvContentPartPr>
                        <w14:cNvContentPartPr/>
                      </w14:nvContentPartPr>
                      <w14:xfrm>
                        <a:off x="0" y="0"/>
                        <a:ext cx="7776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3" o:spid="_x0000_s1026" type="#_x0000_t75" style="position:absolute;margin-left:468.1pt;margin-top:0;width:7.5pt;height:6.35pt;z-index:25714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">
                <v:imagedata r:id="rId431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7904" behindDoc="0" locked="0" layoutInCell="1" allowOverlap="1">
                <wp:simplePos x="0" y="0"/>
                <wp:positionH relativeFrom="column">
                  <wp:posOffset>5666396</wp:posOffset>
                </wp:positionH>
                <wp:positionV relativeFrom="paragraph">
                  <wp:posOffset>-23311</wp:posOffset>
                </wp:positionV>
                <wp:extent cx="113040" cy="117720"/>
                <wp:effectExtent l="38100" t="38100" r="39370" b="34925"/>
                <wp:wrapNone/>
                <wp:docPr id="7551" name="Ink 7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19">
                      <w14:nvContentPartPr>
                        <w14:cNvContentPartPr/>
                      </w14:nvContentPartPr>
                      <w14:xfrm>
                        <a:off x="0" y="0"/>
                        <a:ext cx="11304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1" o:spid="_x0000_s1026" type="#_x0000_t75" style="position:absolute;margin-left:445.35pt;margin-top:-2.65pt;width:10.45pt;height:10.9pt;z-index:25714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">
                <v:imagedata r:id="rId432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3808" behindDoc="0" locked="0" layoutInCell="1" allowOverlap="1">
                <wp:simplePos x="0" y="0"/>
                <wp:positionH relativeFrom="column">
                  <wp:posOffset>5368316</wp:posOffset>
                </wp:positionH>
                <wp:positionV relativeFrom="paragraph">
                  <wp:posOffset>-51751</wp:posOffset>
                </wp:positionV>
                <wp:extent cx="19440" cy="139320"/>
                <wp:effectExtent l="38100" t="38100" r="38100" b="51435"/>
                <wp:wrapNone/>
                <wp:docPr id="7547" name="Ink 7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1">
                      <w14:nvContentPartPr>
                        <w14:cNvContentPartPr/>
                      </w14:nvContentPartPr>
                      <w14:xfrm>
                        <a:off x="0" y="0"/>
                        <a:ext cx="1944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7" o:spid="_x0000_s1026" type="#_x0000_t75" style="position:absolute;margin-left:422pt;margin-top:-4.9pt;width:3.2pt;height:12.7pt;z-index:25714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">
                <v:imagedata r:id="rId432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40736" behindDoc="0" locked="0" layoutInCell="1" allowOverlap="1">
                <wp:simplePos x="0" y="0"/>
                <wp:positionH relativeFrom="column">
                  <wp:posOffset>3665156</wp:posOffset>
                </wp:positionH>
                <wp:positionV relativeFrom="paragraph">
                  <wp:posOffset>-722071</wp:posOffset>
                </wp:positionV>
                <wp:extent cx="789480" cy="1441800"/>
                <wp:effectExtent l="38100" t="38100" r="29845" b="44450"/>
                <wp:wrapNone/>
                <wp:docPr id="7544" name="Ink 7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3">
                      <w14:nvContentPartPr>
                        <w14:cNvContentPartPr/>
                      </w14:nvContentPartPr>
                      <w14:xfrm>
                        <a:off x="0" y="0"/>
                        <a:ext cx="789480" cy="144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4" o:spid="_x0000_s1026" type="#_x0000_t75" style="position:absolute;margin-left:4in;margin-top:-57.45pt;width:63.6pt;height:115pt;z-index:25714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">
                <v:imagedata r:id="rId432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9712" behindDoc="0" locked="0" layoutInCell="1" allowOverlap="1">
                <wp:simplePos x="0" y="0"/>
                <wp:positionH relativeFrom="column">
                  <wp:posOffset>3689276</wp:posOffset>
                </wp:positionH>
                <wp:positionV relativeFrom="paragraph">
                  <wp:posOffset>26009</wp:posOffset>
                </wp:positionV>
                <wp:extent cx="73800" cy="169200"/>
                <wp:effectExtent l="38100" t="38100" r="40640" b="40640"/>
                <wp:wrapNone/>
                <wp:docPr id="7543" name="Ink 7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5">
                      <w14:nvContentPartPr>
                        <w14:cNvContentPartPr/>
                      </w14:nvContentPartPr>
                      <w14:xfrm>
                        <a:off x="0" y="0"/>
                        <a:ext cx="738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3" o:spid="_x0000_s1026" type="#_x0000_t75" style="position:absolute;margin-left:290pt;margin-top:1.3pt;width:7.05pt;height:14.85pt;z-index:257139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">
                <v:imagedata r:id="rId432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8688" behindDoc="0" locked="0" layoutInCell="1" allowOverlap="1">
                <wp:simplePos x="0" y="0"/>
                <wp:positionH relativeFrom="column">
                  <wp:posOffset>3592796</wp:posOffset>
                </wp:positionH>
                <wp:positionV relativeFrom="paragraph">
                  <wp:posOffset>-65431</wp:posOffset>
                </wp:positionV>
                <wp:extent cx="92160" cy="162360"/>
                <wp:effectExtent l="19050" t="38100" r="41275" b="47625"/>
                <wp:wrapNone/>
                <wp:docPr id="7542" name="Ink 7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7">
                      <w14:nvContentPartPr>
                        <w14:cNvContentPartPr/>
                      </w14:nvContentPartPr>
                      <w14:xfrm>
                        <a:off x="0" y="0"/>
                        <a:ext cx="92160" cy="16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2" o:spid="_x0000_s1026" type="#_x0000_t75" style="position:absolute;margin-left:282.1pt;margin-top:-5.95pt;width:8.85pt;height:14.35pt;z-index:25713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">
                <v:imagedata r:id="rId432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7664" behindDoc="0" locked="0" layoutInCell="1" allowOverlap="1">
                <wp:simplePos x="0" y="0"/>
                <wp:positionH relativeFrom="column">
                  <wp:posOffset>3478316</wp:posOffset>
                </wp:positionH>
                <wp:positionV relativeFrom="paragraph">
                  <wp:posOffset>85409</wp:posOffset>
                </wp:positionV>
                <wp:extent cx="89640" cy="122760"/>
                <wp:effectExtent l="38100" t="38100" r="43815" b="29845"/>
                <wp:wrapNone/>
                <wp:docPr id="7541" name="Ink 7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29">
                      <w14:nvContentPartPr>
                        <w14:cNvContentPartPr/>
                      </w14:nvContentPartPr>
                      <w14:xfrm>
                        <a:off x="0" y="0"/>
                        <a:ext cx="8964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1" o:spid="_x0000_s1026" type="#_x0000_t75" style="position:absolute;margin-left:273.1pt;margin-top:6pt;width:8.55pt;height:11.15pt;z-index:25713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">
                <v:imagedata r:id="rId433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6640" behindDoc="0" locked="0" layoutInCell="1" allowOverlap="1">
                <wp:simplePos x="0" y="0"/>
                <wp:positionH relativeFrom="column">
                  <wp:posOffset>3420716</wp:posOffset>
                </wp:positionH>
                <wp:positionV relativeFrom="paragraph">
                  <wp:posOffset>-82351</wp:posOffset>
                </wp:positionV>
                <wp:extent cx="98640" cy="195840"/>
                <wp:effectExtent l="38100" t="38100" r="34925" b="33020"/>
                <wp:wrapNone/>
                <wp:docPr id="7540" name="Ink 7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1">
                      <w14:nvContentPartPr>
                        <w14:cNvContentPartPr/>
                      </w14:nvContentPartPr>
                      <w14:xfrm>
                        <a:off x="0" y="0"/>
                        <a:ext cx="9864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40" o:spid="_x0000_s1026" type="#_x0000_t75" style="position:absolute;margin-left:268.6pt;margin-top:-7.2pt;width:9.25pt;height:16.9pt;z-index:25713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">
                <v:imagedata r:id="rId433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5616" behindDoc="0" locked="0" layoutInCell="1" allowOverlap="1">
                <wp:simplePos x="0" y="0"/>
                <wp:positionH relativeFrom="column">
                  <wp:posOffset>3427196</wp:posOffset>
                </wp:positionH>
                <wp:positionV relativeFrom="paragraph">
                  <wp:posOffset>-94231</wp:posOffset>
                </wp:positionV>
                <wp:extent cx="70560" cy="180360"/>
                <wp:effectExtent l="38100" t="38100" r="43815" b="48260"/>
                <wp:wrapNone/>
                <wp:docPr id="7539" name="Ink 7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3">
                      <w14:nvContentPartPr>
                        <w14:cNvContentPartPr/>
                      </w14:nvContentPartPr>
                      <w14:xfrm>
                        <a:off x="0" y="0"/>
                        <a:ext cx="70560" cy="18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9" o:spid="_x0000_s1026" type="#_x0000_t75" style="position:absolute;margin-left:269.05pt;margin-top:-8.15pt;width:7.2pt;height:15.75pt;z-index:25713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">
                <v:imagedata r:id="rId433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4592" behindDoc="0" locked="0" layoutInCell="1" allowOverlap="1">
                <wp:simplePos x="0" y="0"/>
                <wp:positionH relativeFrom="column">
                  <wp:posOffset>3264116</wp:posOffset>
                </wp:positionH>
                <wp:positionV relativeFrom="paragraph">
                  <wp:posOffset>-5671</wp:posOffset>
                </wp:positionV>
                <wp:extent cx="107280" cy="21600"/>
                <wp:effectExtent l="38100" t="38100" r="26670" b="35560"/>
                <wp:wrapNone/>
                <wp:docPr id="7538" name="Ink 7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5">
                      <w14:nvContentPartPr>
                        <w14:cNvContentPartPr/>
                      </w14:nvContentPartPr>
                      <w14:xfrm>
                        <a:off x="0" y="0"/>
                        <a:ext cx="1072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8" o:spid="_x0000_s1026" type="#_x0000_t75" style="position:absolute;margin-left:256.3pt;margin-top:-1.2pt;width:9.9pt;height:3pt;z-index:25713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">
                <v:imagedata r:id="rId433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3568" behindDoc="0" locked="0" layoutInCell="1" allowOverlap="1">
                <wp:simplePos x="0" y="0"/>
                <wp:positionH relativeFrom="column">
                  <wp:posOffset>3296516</wp:posOffset>
                </wp:positionH>
                <wp:positionV relativeFrom="paragraph">
                  <wp:posOffset>-71911</wp:posOffset>
                </wp:positionV>
                <wp:extent cx="9720" cy="129600"/>
                <wp:effectExtent l="38100" t="38100" r="28575" b="41910"/>
                <wp:wrapNone/>
                <wp:docPr id="7537" name="Ink 7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7">
                      <w14:nvContentPartPr>
                        <w14:cNvContentPartPr/>
                      </w14:nvContentPartPr>
                      <w14:xfrm>
                        <a:off x="0" y="0"/>
                        <a:ext cx="97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7" o:spid="_x0000_s1026" type="#_x0000_t75" style="position:absolute;margin-left:258.75pt;margin-top:-6.35pt;width:2.2pt;height:11.8pt;z-index:25713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">
                <v:imagedata r:id="rId433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2544" behindDoc="0" locked="0" layoutInCell="1" allowOverlap="1">
                <wp:simplePos x="0" y="0"/>
                <wp:positionH relativeFrom="column">
                  <wp:posOffset>3154676</wp:posOffset>
                </wp:positionH>
                <wp:positionV relativeFrom="paragraph">
                  <wp:posOffset>65249</wp:posOffset>
                </wp:positionV>
                <wp:extent cx="82800" cy="128160"/>
                <wp:effectExtent l="38100" t="38100" r="50800" b="43815"/>
                <wp:wrapNone/>
                <wp:docPr id="7536" name="Ink 7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39">
                      <w14:nvContentPartPr>
                        <w14:cNvContentPartPr/>
                      </w14:nvContentPartPr>
                      <w14:xfrm>
                        <a:off x="0" y="0"/>
                        <a:ext cx="82800" cy="12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6" o:spid="_x0000_s1026" type="#_x0000_t75" style="position:absolute;margin-left:247.55pt;margin-top:4.35pt;width:8.25pt;height:11.8pt;z-index:25713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">
                <v:imagedata r:id="rId434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1520" behindDoc="0" locked="0" layoutInCell="1" allowOverlap="1">
                <wp:simplePos x="0" y="0"/>
                <wp:positionH relativeFrom="column">
                  <wp:posOffset>3085916</wp:posOffset>
                </wp:positionH>
                <wp:positionV relativeFrom="paragraph">
                  <wp:posOffset>-67951</wp:posOffset>
                </wp:positionV>
                <wp:extent cx="83520" cy="183240"/>
                <wp:effectExtent l="38100" t="38100" r="31115" b="45720"/>
                <wp:wrapNone/>
                <wp:docPr id="7535" name="Ink 7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1">
                      <w14:nvContentPartPr>
                        <w14:cNvContentPartPr/>
                      </w14:nvContentPartPr>
                      <w14:xfrm>
                        <a:off x="0" y="0"/>
                        <a:ext cx="83520" cy="18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5" o:spid="_x0000_s1026" type="#_x0000_t75" style="position:absolute;margin-left:242.2pt;margin-top:-6.15pt;width:8.1pt;height:16.05pt;z-index:25713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">
                <v:imagedata r:id="rId434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30496" behindDoc="0" locked="0" layoutInCell="1" allowOverlap="1">
                <wp:simplePos x="0" y="0"/>
                <wp:positionH relativeFrom="column">
                  <wp:posOffset>3110396</wp:posOffset>
                </wp:positionH>
                <wp:positionV relativeFrom="paragraph">
                  <wp:posOffset>-102151</wp:posOffset>
                </wp:positionV>
                <wp:extent cx="70200" cy="209520"/>
                <wp:effectExtent l="38100" t="38100" r="44450" b="38735"/>
                <wp:wrapNone/>
                <wp:docPr id="7534" name="Ink 7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3">
                      <w14:nvContentPartPr>
                        <w14:cNvContentPartPr/>
                      </w14:nvContentPartPr>
                      <w14:xfrm>
                        <a:off x="0" y="0"/>
                        <a:ext cx="7020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4" o:spid="_x0000_s1026" type="#_x0000_t75" style="position:absolute;margin-left:244.05pt;margin-top:-8.9pt;width:7.4pt;height:18.3pt;z-index:25713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">
                <v:imagedata r:id="rId434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9472" behindDoc="0" locked="0" layoutInCell="1" allowOverlap="1">
                <wp:simplePos x="0" y="0"/>
                <wp:positionH relativeFrom="column">
                  <wp:posOffset>2798636</wp:posOffset>
                </wp:positionH>
                <wp:positionV relativeFrom="paragraph">
                  <wp:posOffset>-803431</wp:posOffset>
                </wp:positionV>
                <wp:extent cx="218520" cy="1967400"/>
                <wp:effectExtent l="38100" t="38100" r="29210" b="52070"/>
                <wp:wrapNone/>
                <wp:docPr id="7533" name="Ink 7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5">
                      <w14:nvContentPartPr>
                        <w14:cNvContentPartPr/>
                      </w14:nvContentPartPr>
                      <w14:xfrm>
                        <a:off x="0" y="0"/>
                        <a:ext cx="218520" cy="196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3" o:spid="_x0000_s1026" type="#_x0000_t75" style="position:absolute;margin-left:219.6pt;margin-top:-64pt;width:18.8pt;height:156.7pt;z-index:25712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">
                <v:imagedata r:id="rId434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6400" behindDoc="0" locked="0" layoutInCell="1" allowOverlap="1">
                <wp:simplePos x="0" y="0"/>
                <wp:positionH relativeFrom="column">
                  <wp:posOffset>4850636</wp:posOffset>
                </wp:positionH>
                <wp:positionV relativeFrom="paragraph">
                  <wp:posOffset>45809</wp:posOffset>
                </wp:positionV>
                <wp:extent cx="77040" cy="67320"/>
                <wp:effectExtent l="38100" t="38100" r="37465" b="46990"/>
                <wp:wrapNone/>
                <wp:docPr id="7530" name="Ink 7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7">
                      <w14:nvContentPartPr>
                        <w14:cNvContentPartPr/>
                      </w14:nvContentPartPr>
                      <w14:xfrm>
                        <a:off x="0" y="0"/>
                        <a:ext cx="770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30" o:spid="_x0000_s1026" type="#_x0000_t75" style="position:absolute;margin-left:381.45pt;margin-top:2.8pt;width:7.3pt;height:6.95pt;z-index:25712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">
                <v:imagedata r:id="rId434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21280" behindDoc="0" locked="0" layoutInCell="1" allowOverlap="1">
                <wp:simplePos x="0" y="0"/>
                <wp:positionH relativeFrom="column">
                  <wp:posOffset>4295156</wp:posOffset>
                </wp:positionH>
                <wp:positionV relativeFrom="paragraph">
                  <wp:posOffset>-14311</wp:posOffset>
                </wp:positionV>
                <wp:extent cx="73440" cy="76680"/>
                <wp:effectExtent l="38100" t="38100" r="41275" b="38100"/>
                <wp:wrapNone/>
                <wp:docPr id="7525" name="Ink 7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49">
                      <w14:nvContentPartPr>
                        <w14:cNvContentPartPr/>
                      </w14:nvContentPartPr>
                      <w14:xfrm>
                        <a:off x="0" y="0"/>
                        <a:ext cx="734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5" o:spid="_x0000_s1026" type="#_x0000_t75" style="position:absolute;margin-left:337.65pt;margin-top:-2.05pt;width:7.1pt;height:7.85pt;z-index:25712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">
                <v:imagedata r:id="rId435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3632" behindDoc="0" locked="0" layoutInCell="1" allowOverlap="1">
                <wp:simplePos x="0" y="0"/>
                <wp:positionH relativeFrom="column">
                  <wp:posOffset>1859036</wp:posOffset>
                </wp:positionH>
                <wp:positionV relativeFrom="paragraph">
                  <wp:posOffset>147329</wp:posOffset>
                </wp:positionV>
                <wp:extent cx="41040" cy="18000"/>
                <wp:effectExtent l="38100" t="38100" r="54610" b="39370"/>
                <wp:wrapNone/>
                <wp:docPr id="7497" name="Ink 7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1">
                      <w14:nvContentPartPr>
                        <w14:cNvContentPartPr/>
                      </w14:nvContentPartPr>
                      <w14:xfrm>
                        <a:off x="0" y="0"/>
                        <a:ext cx="410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7" o:spid="_x0000_s1026" type="#_x0000_t75" style="position:absolute;margin-left:145.35pt;margin-top:10.75pt;width:5.35pt;height:3.3pt;z-index:25709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">
                <v:imagedata r:id="rId435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1584" behindDoc="0" locked="0" layoutInCell="1" allowOverlap="1">
                <wp:simplePos x="0" y="0"/>
                <wp:positionH relativeFrom="column">
                  <wp:posOffset>2305796</wp:posOffset>
                </wp:positionH>
                <wp:positionV relativeFrom="paragraph">
                  <wp:posOffset>130769</wp:posOffset>
                </wp:positionV>
                <wp:extent cx="4320" cy="1800"/>
                <wp:effectExtent l="38100" t="38100" r="53340" b="55880"/>
                <wp:wrapNone/>
                <wp:docPr id="7495" name="Ink 7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3">
                      <w14:nvContentPartPr>
                        <w14:cNvContentPartPr/>
                      </w14:nvContentPartPr>
                      <w14:xfrm>
                        <a:off x="0" y="0"/>
                        <a:ext cx="43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5" o:spid="_x0000_s1026" type="#_x0000_t75" style="position:absolute;margin-left:180.45pt;margin-top:9.05pt;width:2.5pt;height:2.8pt;z-index:25709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">
                <v:imagedata r:id="rId435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5200" behindDoc="0" locked="0" layoutInCell="1" allowOverlap="1">
                <wp:simplePos x="0" y="0"/>
                <wp:positionH relativeFrom="column">
                  <wp:posOffset>2715476</wp:posOffset>
                </wp:positionH>
                <wp:positionV relativeFrom="paragraph">
                  <wp:posOffset>171449</wp:posOffset>
                </wp:positionV>
                <wp:extent cx="33120" cy="179640"/>
                <wp:effectExtent l="38100" t="38100" r="24130" b="30480"/>
                <wp:wrapNone/>
                <wp:docPr id="7479" name="Ink 7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55">
                      <w14:nvContentPartPr>
                        <w14:cNvContentPartPr/>
                      </w14:nvContentPartPr>
                      <w14:xfrm>
                        <a:off x="0" y="0"/>
                        <a:ext cx="3312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9" o:spid="_x0000_s1026" type="#_x0000_t75" style="position:absolute;margin-left:213.25pt;margin-top:13pt;width:3.9pt;height:15.4pt;z-index:25707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">
                <v:imagedata r:id="rId4356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2400" behindDoc="0" locked="0" layoutInCell="1" allowOverlap="1" wp14:anchorId="30E66DAB" wp14:editId="130A11D7">
                <wp:simplePos x="0" y="0"/>
                <wp:positionH relativeFrom="column">
                  <wp:posOffset>1900429</wp:posOffset>
                </wp:positionH>
                <wp:positionV relativeFrom="paragraph">
                  <wp:posOffset>351098</wp:posOffset>
                </wp:positionV>
                <wp:extent cx="348615" cy="556953"/>
                <wp:effectExtent l="0" t="0" r="6985" b="0"/>
                <wp:wrapNone/>
                <wp:docPr id="980" name="Text Box 1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48615" cy="55695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561852">
                              <w:rPr>
                                <w:position w:val="-12"/>
                              </w:rPr>
                              <w:object w:dxaOrig="300" w:dyaOrig="380">
                                <v:shape id="_x0000_i1208" type="#_x0000_t75" style="width:15.2pt;height:19.1pt" o:ole="">
                                  <v:imagedata r:id="rId4357" o:title=""/>
                                </v:shape>
                                <o:OLEObject Type="Embed" ProgID="Equation.DSMT4" ShapeID="_x0000_i1208" DrawAspect="Content" ObjectID="_1672747207" r:id="rId435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4" o:spid="_x0000_s1027" type="#_x0000_t202" style="position:absolute;left:0;text-align:left;margin-left:149.65pt;margin-top:27.65pt;width:27.45pt;height:43.85pt;z-index:256102400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" stroked="f">
                <v:textbox>
                  <w:txbxContent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561852">
                        <w:rPr>
                          <w:position w:val="-12"/>
                        </w:rPr>
                        <w:object w:dxaOrig="300" w:dyaOrig="380">
                          <v:shape id="_x0000_i1208" type="#_x0000_t75" style="width:15.2pt;height:19.1pt" o:ole="">
                            <v:imagedata r:id="rId4359" o:title=""/>
                          </v:shape>
                          <o:OLEObject Type="Embed" ProgID="Equation.DSMT4" ShapeID="_x0000_i1208" DrawAspect="Content" ObjectID="_1672481246" r:id="rId436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        </w:t>
      </w:r>
      <w:r w:rsidR="006968EF" w:rsidRPr="00561852">
        <w:rPr>
          <w:b/>
          <w:szCs w:val="28"/>
        </w:rPr>
        <w:t>. .</w:t>
      </w:r>
      <w:r w:rsidR="006968EF" w:rsidRPr="00561852">
        <w:rPr>
          <w:szCs w:val="28"/>
        </w:rPr>
        <w:tab/>
      </w:r>
      <w:r w:rsidR="006968EF" w:rsidRPr="00561852">
        <w:rPr>
          <w:b/>
          <w:szCs w:val="28"/>
        </w:rPr>
        <w:t>.</w: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6416" behindDoc="0" locked="0" layoutInCell="1" allowOverlap="1">
                <wp:simplePos x="0" y="0"/>
                <wp:positionH relativeFrom="column">
                  <wp:posOffset>2024276</wp:posOffset>
                </wp:positionH>
                <wp:positionV relativeFrom="paragraph">
                  <wp:posOffset>260309</wp:posOffset>
                </wp:positionV>
                <wp:extent cx="99000" cy="37080"/>
                <wp:effectExtent l="57150" t="133350" r="92075" b="172720"/>
                <wp:wrapNone/>
                <wp:docPr id="8154" name="Ink 8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1">
                      <w14:nvContentPartPr>
                        <w14:cNvContentPartPr/>
                      </w14:nvContentPartPr>
                      <w14:xfrm>
                        <a:off x="0" y="0"/>
                        <a:ext cx="9900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4" o:spid="_x0000_s1026" type="#_x0000_t75" style="position:absolute;margin-left:156.8pt;margin-top:12.4pt;width:14.8pt;height:19.6pt;z-index:25759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">
                <v:imagedata r:id="rId436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79008" behindDoc="0" locked="0" layoutInCell="1" allowOverlap="1">
                <wp:simplePos x="0" y="0"/>
                <wp:positionH relativeFrom="column">
                  <wp:posOffset>1963436</wp:posOffset>
                </wp:positionH>
                <wp:positionV relativeFrom="paragraph">
                  <wp:posOffset>-29383</wp:posOffset>
                </wp:positionV>
                <wp:extent cx="69120" cy="91440"/>
                <wp:effectExtent l="38100" t="38100" r="45720" b="41910"/>
                <wp:wrapNone/>
                <wp:docPr id="8137" name="Ink 8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3">
                      <w14:nvContentPartPr>
                        <w14:cNvContentPartPr/>
                      </w14:nvContentPartPr>
                      <w14:xfrm>
                        <a:off x="0" y="0"/>
                        <a:ext cx="6912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37" o:spid="_x0000_s1026" type="#_x0000_t75" style="position:absolute;margin-left:153.7pt;margin-top:-3.2pt;width:7.25pt;height:9pt;z-index:25757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">
                <v:imagedata r:id="rId436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6096" behindDoc="0" locked="0" layoutInCell="1" allowOverlap="1">
                <wp:simplePos x="0" y="0"/>
                <wp:positionH relativeFrom="column">
                  <wp:posOffset>4717796</wp:posOffset>
                </wp:positionH>
                <wp:positionV relativeFrom="paragraph">
                  <wp:posOffset>21846</wp:posOffset>
                </wp:positionV>
                <wp:extent cx="360" cy="360"/>
                <wp:effectExtent l="0" t="0" r="0" b="0"/>
                <wp:wrapNone/>
                <wp:docPr id="7559" name="Ink 7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59" o:spid="_x0000_s1026" type="#_x0000_t75" style="position:absolute;margin-left:370.5pt;margin-top:.7pt;width:2.05pt;height:2.05pt;z-index:25715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">
                <v:imagedata r:id="rId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16160" behindDoc="0" locked="0" layoutInCell="1" allowOverlap="1">
                <wp:simplePos x="0" y="0"/>
                <wp:positionH relativeFrom="column">
                  <wp:posOffset>1788116</wp:posOffset>
                </wp:positionH>
                <wp:positionV relativeFrom="paragraph">
                  <wp:posOffset>82469</wp:posOffset>
                </wp:positionV>
                <wp:extent cx="64800" cy="241200"/>
                <wp:effectExtent l="57150" t="38100" r="30480" b="45085"/>
                <wp:wrapNone/>
                <wp:docPr id="7520" name="Ink 7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6">
                      <w14:nvContentPartPr>
                        <w14:cNvContentPartPr/>
                      </w14:nvContentPartPr>
                      <w14:xfrm>
                        <a:off x="0" y="0"/>
                        <a:ext cx="6480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20" o:spid="_x0000_s1026" type="#_x0000_t75" style="position:absolute;margin-left:139.8pt;margin-top:5.6pt;width:7pt;height:20.9pt;z-index:25711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">
                <v:imagedata r:id="rId436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92608" behindDoc="0" locked="0" layoutInCell="1" allowOverlap="1">
                <wp:simplePos x="0" y="0"/>
                <wp:positionH relativeFrom="column">
                  <wp:posOffset>1973516</wp:posOffset>
                </wp:positionH>
                <wp:positionV relativeFrom="paragraph">
                  <wp:posOffset>389</wp:posOffset>
                </wp:positionV>
                <wp:extent cx="7560" cy="9000"/>
                <wp:effectExtent l="38100" t="38100" r="50165" b="48260"/>
                <wp:wrapNone/>
                <wp:docPr id="7496" name="Ink 7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68">
                      <w14:nvContentPartPr>
                        <w14:cNvContentPartPr/>
                      </w14:nvContentPartPr>
                      <w14:xfrm>
                        <a:off x="0" y="0"/>
                        <a:ext cx="756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96" o:spid="_x0000_s1026" type="#_x0000_t75" style="position:absolute;margin-left:154.25pt;margin-top:-.7pt;width:2.55pt;height:2.5pt;z-index:25709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">
                <v:imagedata r:id="rId436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6224" behindDoc="0" locked="0" layoutInCell="1" allowOverlap="1">
                <wp:simplePos x="0" y="0"/>
                <wp:positionH relativeFrom="column">
                  <wp:posOffset>2752556</wp:posOffset>
                </wp:positionH>
                <wp:positionV relativeFrom="paragraph">
                  <wp:posOffset>145469</wp:posOffset>
                </wp:positionV>
                <wp:extent cx="5040" cy="145080"/>
                <wp:effectExtent l="38100" t="19050" r="33655" b="26670"/>
                <wp:wrapNone/>
                <wp:docPr id="7480" name="Ink 7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0">
                      <w14:nvContentPartPr>
                        <w14:cNvContentPartPr/>
                      </w14:nvContentPartPr>
                      <w14:xfrm>
                        <a:off x="0" y="0"/>
                        <a:ext cx="5040" cy="14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0" o:spid="_x0000_s1026" type="#_x0000_t75" style="position:absolute;margin-left:216.1pt;margin-top:11pt;width:1.85pt;height:12.55pt;z-index:25707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">
                <v:imagedata r:id="rId437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65984" behindDoc="0" locked="0" layoutInCell="1" allowOverlap="1">
                <wp:simplePos x="0" y="0"/>
                <wp:positionH relativeFrom="column">
                  <wp:posOffset>4055756</wp:posOffset>
                </wp:positionH>
                <wp:positionV relativeFrom="paragraph">
                  <wp:posOffset>386309</wp:posOffset>
                </wp:positionV>
                <wp:extent cx="360" cy="360"/>
                <wp:effectExtent l="0" t="0" r="0" b="0"/>
                <wp:wrapNone/>
                <wp:docPr id="7470" name="Ink 7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7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70" o:spid="_x0000_s1026" type="#_x0000_t75" style="position:absolute;margin-left:318.35pt;margin-top:29.4pt;width:2.05pt;height:2.05pt;z-index:25706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">
                <v:imagedata r:id="rId40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3424" behindDoc="0" locked="0" layoutInCell="1" allowOverlap="1" wp14:anchorId="045B1AFC" wp14:editId="3626D9AA">
                <wp:simplePos x="0" y="0"/>
                <wp:positionH relativeFrom="column">
                  <wp:posOffset>1682750</wp:posOffset>
                </wp:positionH>
                <wp:positionV relativeFrom="paragraph">
                  <wp:posOffset>95250</wp:posOffset>
                </wp:positionV>
                <wp:extent cx="255270" cy="93980"/>
                <wp:effectExtent l="0" t="0" r="15875" b="34925"/>
                <wp:wrapNone/>
                <wp:docPr id="979" name="Arc 1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4403849">
                          <a:off x="0" y="0"/>
                          <a:ext cx="255270" cy="93980"/>
                        </a:xfrm>
                        <a:custGeom>
                          <a:avLst/>
                          <a:gdLst>
                            <a:gd name="G0" fmla="+- 0 0 0"/>
                            <a:gd name="G1" fmla="+- 21367 0 0"/>
                            <a:gd name="G2" fmla="+- 21600 0 0"/>
                            <a:gd name="T0" fmla="*/ 3162 w 21600"/>
                            <a:gd name="T1" fmla="*/ 0 h 21367"/>
                            <a:gd name="T2" fmla="*/ 21600 w 21600"/>
                            <a:gd name="T3" fmla="*/ 21367 h 21367"/>
                            <a:gd name="T4" fmla="*/ 0 w 21600"/>
                            <a:gd name="T5" fmla="*/ 21367 h 213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21367" fill="none" extrusionOk="0">
                              <a:moveTo>
                                <a:pt x="3162" y="-1"/>
                              </a:moveTo>
                              <a:cubicBezTo>
                                <a:pt x="13754" y="1567"/>
                                <a:pt x="21600" y="10658"/>
                                <a:pt x="21600" y="21367"/>
                              </a:cubicBezTo>
                            </a:path>
                            <a:path w="21600" h="21367" stroke="0" extrusionOk="0">
                              <a:moveTo>
                                <a:pt x="3162" y="-1"/>
                              </a:moveTo>
                              <a:cubicBezTo>
                                <a:pt x="13754" y="1567"/>
                                <a:pt x="21600" y="10658"/>
                                <a:pt x="21600" y="21367"/>
                              </a:cubicBezTo>
                              <a:lnTo>
                                <a:pt x="0" y="21367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rc 155" o:spid="_x0000_s1026" style="position:absolute;margin-left:132.5pt;margin-top:7.5pt;width:20.1pt;height:7.4pt;rotation:4810177fd;z-index:2561034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213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" path="m3162,-1nfc13754,1567,21600,10658,21600,21367em3162,-1nsc13754,1567,21600,10658,21600,21367l,21367,3162,-1xe" filled="f">
                <v:path arrowok="t" o:extrusionok="f" o:connecttype="custom" o:connectlocs="37369,0;255270,93980;0,93980" o:connectangles="0,0,0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0352" behindDoc="0" locked="0" layoutInCell="1" allowOverlap="1" wp14:anchorId="0B79175E" wp14:editId="3F822500">
                <wp:simplePos x="0" y="0"/>
                <wp:positionH relativeFrom="column">
                  <wp:posOffset>1230630</wp:posOffset>
                </wp:positionH>
                <wp:positionV relativeFrom="paragraph">
                  <wp:posOffset>283210</wp:posOffset>
                </wp:positionV>
                <wp:extent cx="335915" cy="472440"/>
                <wp:effectExtent l="0" t="0" r="0" b="3810"/>
                <wp:wrapNone/>
                <wp:docPr id="977" name="Text Box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561852">
                              <w:rPr>
                                <w:position w:val="-12"/>
                              </w:rPr>
                              <w:object w:dxaOrig="260" w:dyaOrig="380">
                                <v:shape id="_x0000_i1209" type="#_x0000_t75" style="width:13pt;height:19.1pt" o:ole="">
                                  <v:imagedata r:id="rId4373" o:title=""/>
                                </v:shape>
                                <o:OLEObject Type="Embed" ProgID="Equation.DSMT4" ShapeID="_x0000_i1209" DrawAspect="Content" ObjectID="_1672747208" r:id="rId437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2" o:spid="_x0000_s1028" type="#_x0000_t202" style="position:absolute;left:0;text-align:left;margin-left:96.9pt;margin-top:22.3pt;width:26.45pt;height:37.2pt;z-index:256100352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" stroked="f">
                <v:textbox style="mso-fit-shape-to-text:t">
                  <w:txbxContent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561852">
                        <w:rPr>
                          <w:position w:val="-12"/>
                        </w:rPr>
                        <w:object w:dxaOrig="260" w:dyaOrig="380">
                          <v:shape id="_x0000_i1209" type="#_x0000_t75" style="width:13pt;height:19.1pt" o:ole="">
                            <v:imagedata r:id="rId4375" o:title=""/>
                          </v:shape>
                          <o:OLEObject Type="Embed" ProgID="Equation.DSMT4" ShapeID="_x0000_i1209" DrawAspect="Content" ObjectID="_1672481247" r:id="rId437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1376" behindDoc="0" locked="0" layoutInCell="1" allowOverlap="1" wp14:anchorId="7ED23F26" wp14:editId="62CD7FF3">
                <wp:simplePos x="0" y="0"/>
                <wp:positionH relativeFrom="column">
                  <wp:posOffset>1575262</wp:posOffset>
                </wp:positionH>
                <wp:positionV relativeFrom="paragraph">
                  <wp:posOffset>339436</wp:posOffset>
                </wp:positionV>
                <wp:extent cx="81280" cy="498764"/>
                <wp:effectExtent l="0" t="0" r="13970" b="15875"/>
                <wp:wrapNone/>
                <wp:docPr id="978" name="AutoShape 1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81280" cy="498764"/>
                        </a:xfrm>
                        <a:prstGeom prst="leftBrace">
                          <a:avLst>
                            <a:gd name="adj1" fmla="val 41992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87" coordsize="21600,21600" o:spt="87" adj="1800,10800" path="m21600,qx10800@0l10800@2qy0@11,10800@3l10800@1qy21600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21600,0;0,10800;21600,21600" textboxrect="13963,@4,21600,@5"/>
                <v:handles>
                  <v:h position="center,#0" yrange="0,@8"/>
                  <v:h position="topLeft,#1" yrange="@9,@10"/>
                </v:handles>
              </v:shapetype>
              <v:shape id="AutoShape 153" o:spid="_x0000_s1026" type="#_x0000_t87" style="position:absolute;margin-left:124.05pt;margin-top:26.75pt;width:6.4pt;height:39.25pt;z-index:2561013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" adj="1478"/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8304" behindDoc="0" locked="0" layoutInCell="1" allowOverlap="1" wp14:anchorId="00B283BE" wp14:editId="5B74CA2B">
                <wp:simplePos x="0" y="0"/>
                <wp:positionH relativeFrom="column">
                  <wp:posOffset>3432810</wp:posOffset>
                </wp:positionH>
                <wp:positionV relativeFrom="paragraph">
                  <wp:posOffset>286385</wp:posOffset>
                </wp:positionV>
                <wp:extent cx="335915" cy="472440"/>
                <wp:effectExtent l="3810" t="635" r="3175" b="3175"/>
                <wp:wrapNone/>
                <wp:docPr id="976" name="Text Box 1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5915" cy="4724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561852">
                              <w:rPr>
                                <w:position w:val="-12"/>
                              </w:rPr>
                              <w:object w:dxaOrig="260" w:dyaOrig="380">
                                <v:shape id="_x0000_i1210" type="#_x0000_t75" style="width:13pt;height:19.1pt" o:ole="">
                                  <v:imagedata r:id="rId4377" o:title=""/>
                                </v:shape>
                                <o:OLEObject Type="Embed" ProgID="Equation.DSMT4" ShapeID="_x0000_i1210" DrawAspect="Content" ObjectID="_1672747209" r:id="rId437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50" o:spid="_x0000_s1029" type="#_x0000_t202" style="position:absolute;left:0;text-align:left;margin-left:270.3pt;margin-top:22.55pt;width:26.45pt;height:37.2pt;z-index:256098304;visibility:visible;mso-wrap-style:none;mso-width-percent:40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" stroked="f">
                <v:textbox style="mso-fit-shape-to-text:t">
                  <w:txbxContent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561852">
                        <w:rPr>
                          <w:position w:val="-12"/>
                        </w:rPr>
                        <w:object w:dxaOrig="260" w:dyaOrig="380">
                          <v:shape id="_x0000_i1210" type="#_x0000_t75" style="width:13pt;height:19.1pt" o:ole="">
                            <v:imagedata r:id="rId4379" o:title=""/>
                          </v:shape>
                          <o:OLEObject Type="Embed" ProgID="Equation.DSMT4" ShapeID="_x0000_i1210" DrawAspect="Content" ObjectID="_1672481248" r:id="rId438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</w:rPr>
        <w:tab/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9728" behindDoc="0" locked="0" layoutInCell="1" allowOverlap="1">
                <wp:simplePos x="0" y="0"/>
                <wp:positionH relativeFrom="column">
                  <wp:posOffset>2741396</wp:posOffset>
                </wp:positionH>
                <wp:positionV relativeFrom="paragraph">
                  <wp:posOffset>382397</wp:posOffset>
                </wp:positionV>
                <wp:extent cx="16560" cy="23040"/>
                <wp:effectExtent l="19050" t="19050" r="21590" b="34290"/>
                <wp:wrapNone/>
                <wp:docPr id="8167" name="Ink 8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1">
                      <w14:nvContentPartPr>
                        <w14:cNvContentPartPr/>
                      </w14:nvContentPartPr>
                      <w14:xfrm>
                        <a:off x="0" y="0"/>
                        <a:ext cx="165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7" o:spid="_x0000_s1026" type="#_x0000_t75" style="position:absolute;margin-left:215.35pt;margin-top:29.6pt;width:2.4pt;height:2.8pt;z-index:25760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">
                <v:imagedata r:id="rId43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05632" behindDoc="0" locked="0" layoutInCell="1" allowOverlap="1">
                <wp:simplePos x="0" y="0"/>
                <wp:positionH relativeFrom="column">
                  <wp:posOffset>1498676</wp:posOffset>
                </wp:positionH>
                <wp:positionV relativeFrom="paragraph">
                  <wp:posOffset>351797</wp:posOffset>
                </wp:positionV>
                <wp:extent cx="60480" cy="70200"/>
                <wp:effectExtent l="38100" t="38100" r="34925" b="44450"/>
                <wp:wrapNone/>
                <wp:docPr id="8163" name="Ink 8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3">
                      <w14:nvContentPartPr>
                        <w14:cNvContentPartPr/>
                      </w14:nvContentPartPr>
                      <w14:xfrm>
                        <a:off x="0" y="0"/>
                        <a:ext cx="60480" cy="7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63" o:spid="_x0000_s1026" type="#_x0000_t75" style="position:absolute;margin-left:117.25pt;margin-top:26.85pt;width:6.3pt;height:7.2pt;z-index:25760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">
                <v:imagedata r:id="rId43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2320" behindDoc="0" locked="0" layoutInCell="1" allowOverlap="1">
                <wp:simplePos x="0" y="0"/>
                <wp:positionH relativeFrom="column">
                  <wp:posOffset>1331996</wp:posOffset>
                </wp:positionH>
                <wp:positionV relativeFrom="paragraph">
                  <wp:posOffset>136409</wp:posOffset>
                </wp:positionV>
                <wp:extent cx="136440" cy="179640"/>
                <wp:effectExtent l="95250" t="152400" r="111760" b="163830"/>
                <wp:wrapNone/>
                <wp:docPr id="8150" name="Ink 8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5">
                      <w14:nvContentPartPr>
                        <w14:cNvContentPartPr/>
                      </w14:nvContentPartPr>
                      <w14:xfrm>
                        <a:off x="0" y="0"/>
                        <a:ext cx="136440" cy="17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0" o:spid="_x0000_s1026" type="#_x0000_t75" style="position:absolute;margin-left:100.35pt;margin-top:2pt;width:19.95pt;height:32.05pt;z-index:25759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">
                <v:imagedata r:id="rId438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1824" behindDoc="0" locked="0" layoutInCell="1" allowOverlap="1">
                <wp:simplePos x="0" y="0"/>
                <wp:positionH relativeFrom="column">
                  <wp:posOffset>1655276</wp:posOffset>
                </wp:positionH>
                <wp:positionV relativeFrom="paragraph">
                  <wp:posOffset>318929</wp:posOffset>
                </wp:positionV>
                <wp:extent cx="360" cy="360"/>
                <wp:effectExtent l="0" t="0" r="0" b="0"/>
                <wp:wrapNone/>
                <wp:docPr id="7505" name="Ink 7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5" o:spid="_x0000_s1026" type="#_x0000_t75" style="position:absolute;margin-left:129.35pt;margin-top:24.1pt;width:2.05pt;height:2.05pt;z-index:25710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">
                <v:imagedata r:id="rId4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00800" behindDoc="0" locked="0" layoutInCell="1" allowOverlap="1">
                <wp:simplePos x="0" y="0"/>
                <wp:positionH relativeFrom="column">
                  <wp:posOffset>1573196</wp:posOffset>
                </wp:positionH>
                <wp:positionV relativeFrom="paragraph">
                  <wp:posOffset>-46831</wp:posOffset>
                </wp:positionV>
                <wp:extent cx="74160" cy="431640"/>
                <wp:effectExtent l="19050" t="38100" r="40640" b="45085"/>
                <wp:wrapNone/>
                <wp:docPr id="7504" name="Ink 7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88">
                      <w14:nvContentPartPr>
                        <w14:cNvContentPartPr/>
                      </w14:nvContentPartPr>
                      <w14:xfrm>
                        <a:off x="0" y="0"/>
                        <a:ext cx="74160" cy="43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04" o:spid="_x0000_s1026" type="#_x0000_t75" style="position:absolute;margin-left:123pt;margin-top:-4.45pt;width:7.7pt;height:35.65pt;z-index:25710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">
                <v:imagedata r:id="rId438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8272" behindDoc="0" locked="0" layoutInCell="1" allowOverlap="1">
                <wp:simplePos x="0" y="0"/>
                <wp:positionH relativeFrom="column">
                  <wp:posOffset>2787836</wp:posOffset>
                </wp:positionH>
                <wp:positionV relativeFrom="paragraph">
                  <wp:posOffset>321089</wp:posOffset>
                </wp:positionV>
                <wp:extent cx="12960" cy="79920"/>
                <wp:effectExtent l="19050" t="19050" r="25400" b="15875"/>
                <wp:wrapNone/>
                <wp:docPr id="7482" name="Ink 7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0">
                      <w14:nvContentPartPr>
                        <w14:cNvContentPartPr/>
                      </w14:nvContentPartPr>
                      <w14:xfrm>
                        <a:off x="0" y="0"/>
                        <a:ext cx="129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2" o:spid="_x0000_s1026" type="#_x0000_t75" style="position:absolute;margin-left:219.05pt;margin-top:24.9pt;width:2.1pt;height:7.35pt;z-index:25707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">
                <v:imagedata r:id="rId439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7248" behindDoc="0" locked="0" layoutInCell="1" allowOverlap="1">
                <wp:simplePos x="0" y="0"/>
                <wp:positionH relativeFrom="column">
                  <wp:posOffset>2744276</wp:posOffset>
                </wp:positionH>
                <wp:positionV relativeFrom="paragraph">
                  <wp:posOffset>-9031</wp:posOffset>
                </wp:positionV>
                <wp:extent cx="8640" cy="95760"/>
                <wp:effectExtent l="19050" t="19050" r="29845" b="19050"/>
                <wp:wrapNone/>
                <wp:docPr id="7481" name="Ink 7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2">
                      <w14:nvContentPartPr>
                        <w14:cNvContentPartPr/>
                      </w14:nvContentPartPr>
                      <w14:xfrm>
                        <a:off x="0" y="0"/>
                        <a:ext cx="864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1" o:spid="_x0000_s1026" type="#_x0000_t75" style="position:absolute;margin-left:215.5pt;margin-top:-1.2pt;width:1.85pt;height:8.65pt;z-index:25707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">
                <v:imagedata r:id="rId4393" o:title=""/>
              </v:shape>
            </w:pict>
          </mc:Fallback>
        </mc:AlternateConten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9488" behindDoc="0" locked="0" layoutInCell="1" allowOverlap="1">
                <wp:simplePos x="0" y="0"/>
                <wp:positionH relativeFrom="column">
                  <wp:posOffset>2477516</wp:posOffset>
                </wp:positionH>
                <wp:positionV relativeFrom="paragraph">
                  <wp:posOffset>352817</wp:posOffset>
                </wp:positionV>
                <wp:extent cx="68400" cy="123480"/>
                <wp:effectExtent l="38100" t="38100" r="46355" b="48260"/>
                <wp:wrapNone/>
                <wp:docPr id="8157" name="Ink 8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4">
                      <w14:nvContentPartPr>
                        <w14:cNvContentPartPr/>
                      </w14:nvContentPartPr>
                      <w14:xfrm>
                        <a:off x="0" y="0"/>
                        <a:ext cx="684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7" o:spid="_x0000_s1026" type="#_x0000_t75" style="position:absolute;margin-left:194.15pt;margin-top:27pt;width:7.25pt;height:11.35pt;z-index:25759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">
                <v:imagedata r:id="rId439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8464" behindDoc="0" locked="0" layoutInCell="1" allowOverlap="1">
                <wp:simplePos x="0" y="0"/>
                <wp:positionH relativeFrom="column">
                  <wp:posOffset>2341076</wp:posOffset>
                </wp:positionH>
                <wp:positionV relativeFrom="paragraph">
                  <wp:posOffset>304217</wp:posOffset>
                </wp:positionV>
                <wp:extent cx="118440" cy="105840"/>
                <wp:effectExtent l="19050" t="38100" r="34290" b="46990"/>
                <wp:wrapNone/>
                <wp:docPr id="8156" name="Ink 8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6">
                      <w14:nvContentPartPr>
                        <w14:cNvContentPartPr/>
                      </w14:nvContentPartPr>
                      <w14:xfrm>
                        <a:off x="0" y="0"/>
                        <a:ext cx="11844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6" o:spid="_x0000_s1026" type="#_x0000_t75" style="position:absolute;margin-left:183.45pt;margin-top:23.1pt;width:11.05pt;height:10.1pt;z-index:25759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">
                <v:imagedata r:id="rId439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7440" behindDoc="0" locked="0" layoutInCell="1" allowOverlap="1">
                <wp:simplePos x="0" y="0"/>
                <wp:positionH relativeFrom="column">
                  <wp:posOffset>1703516</wp:posOffset>
                </wp:positionH>
                <wp:positionV relativeFrom="paragraph">
                  <wp:posOffset>12617</wp:posOffset>
                </wp:positionV>
                <wp:extent cx="1045800" cy="272160"/>
                <wp:effectExtent l="38100" t="38100" r="40640" b="52070"/>
                <wp:wrapNone/>
                <wp:docPr id="8155" name="Ink 8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398">
                      <w14:nvContentPartPr>
                        <w14:cNvContentPartPr/>
                      </w14:nvContentPartPr>
                      <w14:xfrm>
                        <a:off x="0" y="0"/>
                        <a:ext cx="104580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5" o:spid="_x0000_s1026" type="#_x0000_t75" style="position:absolute;margin-left:133.45pt;margin-top:.1pt;width:84pt;height:23.25pt;z-index:25759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">
                <v:imagedata r:id="rId439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94368" behindDoc="0" locked="0" layoutInCell="1" allowOverlap="1">
                <wp:simplePos x="0" y="0"/>
                <wp:positionH relativeFrom="column">
                  <wp:posOffset>1663916</wp:posOffset>
                </wp:positionH>
                <wp:positionV relativeFrom="paragraph">
                  <wp:posOffset>58949</wp:posOffset>
                </wp:positionV>
                <wp:extent cx="106920" cy="125280"/>
                <wp:effectExtent l="38100" t="38100" r="45720" b="46355"/>
                <wp:wrapNone/>
                <wp:docPr id="8152" name="Ink 8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0">
                      <w14:nvContentPartPr>
                        <w14:cNvContentPartPr/>
                      </w14:nvContentPartPr>
                      <w14:xfrm>
                        <a:off x="0" y="0"/>
                        <a:ext cx="10692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52" o:spid="_x0000_s1026" type="#_x0000_t75" style="position:absolute;margin-left:130.15pt;margin-top:3.75pt;width:10.15pt;height:11.6pt;z-index:25759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">
                <v:imagedata r:id="rId440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80320" behindDoc="0" locked="0" layoutInCell="1" allowOverlap="1">
                <wp:simplePos x="0" y="0"/>
                <wp:positionH relativeFrom="column">
                  <wp:posOffset>2845436</wp:posOffset>
                </wp:positionH>
                <wp:positionV relativeFrom="paragraph">
                  <wp:posOffset>81989</wp:posOffset>
                </wp:positionV>
                <wp:extent cx="118080" cy="122760"/>
                <wp:effectExtent l="38100" t="38100" r="34925" b="48895"/>
                <wp:wrapNone/>
                <wp:docPr id="7484" name="Ink 7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2">
                      <w14:nvContentPartPr>
                        <w14:cNvContentPartPr/>
                      </w14:nvContentPartPr>
                      <w14:xfrm>
                        <a:off x="0" y="0"/>
                        <a:ext cx="1180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4" o:spid="_x0000_s1026" type="#_x0000_t75" style="position:absolute;margin-left:223.15pt;margin-top:5.7pt;width:11.05pt;height:11.3pt;z-index:25708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">
                <v:imagedata r:id="rId440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079296" behindDoc="0" locked="0" layoutInCell="1" allowOverlap="1">
                <wp:simplePos x="0" y="0"/>
                <wp:positionH relativeFrom="column">
                  <wp:posOffset>2692436</wp:posOffset>
                </wp:positionH>
                <wp:positionV relativeFrom="paragraph">
                  <wp:posOffset>34109</wp:posOffset>
                </wp:positionV>
                <wp:extent cx="106200" cy="130320"/>
                <wp:effectExtent l="38100" t="38100" r="46355" b="41275"/>
                <wp:wrapNone/>
                <wp:docPr id="7483" name="Ink 7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4">
                      <w14:nvContentPartPr>
                        <w14:cNvContentPartPr/>
                      </w14:nvContentPartPr>
                      <w14:xfrm>
                        <a:off x="0" y="0"/>
                        <a:ext cx="10620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483" o:spid="_x0000_s1026" type="#_x0000_t75" style="position:absolute;margin-left:211.2pt;margin-top:1.9pt;width:9.9pt;height:11.85pt;z-index:25707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">
                <v:imagedata r:id="rId4405" o:title=""/>
              </v:shape>
            </w:pict>
          </mc:Fallback>
        </mc:AlternateContent>
      </w:r>
      <w:r w:rsidR="006968EF" w:rsidRPr="00561852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6256" behindDoc="0" locked="0" layoutInCell="1" allowOverlap="1" wp14:anchorId="2A7CABAA" wp14:editId="0BD2681C">
                <wp:simplePos x="0" y="0"/>
                <wp:positionH relativeFrom="column">
                  <wp:posOffset>1670685</wp:posOffset>
                </wp:positionH>
                <wp:positionV relativeFrom="paragraph">
                  <wp:posOffset>-1270</wp:posOffset>
                </wp:positionV>
                <wp:extent cx="1905000" cy="0"/>
                <wp:effectExtent l="13335" t="8255" r="5715" b="10795"/>
                <wp:wrapNone/>
                <wp:docPr id="975" name="AutoShape 1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9050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148" o:spid="_x0000_s1026" type="#_x0000_t32" style="position:absolute;margin-left:131.55pt;margin-top:-.1pt;width:150pt;height:0;z-index:2560962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gDjDIQIAAD8EAAAOAAAAZHJzL2Uyb0RvYy54bWysU02P2jAQvVfqf7B8hyQ0s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"/>
            </w:pict>
          </mc:Fallback>
        </mc:AlternateContent>
      </w:r>
    </w:p>
    <w:p w:rsidR="006968EF" w:rsidRPr="00561852" w:rsidRDefault="00C030C9" w:rsidP="006968EF">
      <w:pPr>
        <w:pBdr>
          <w:top w:val="single" w:sz="4" w:space="0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Cs w:val="28"/>
        </w:rPr>
      </w:pP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7182720" behindDoc="0" locked="0" layoutInCell="1" allowOverlap="1">
                <wp:simplePos x="0" y="0"/>
                <wp:positionH relativeFrom="column">
                  <wp:posOffset>4223516</wp:posOffset>
                </wp:positionH>
                <wp:positionV relativeFrom="paragraph">
                  <wp:posOffset>204763</wp:posOffset>
                </wp:positionV>
                <wp:extent cx="242640" cy="131760"/>
                <wp:effectExtent l="38100" t="38100" r="43180" b="59055"/>
                <wp:wrapNone/>
                <wp:docPr id="7585" name="Ink 7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06">
                      <w14:nvContentPartPr>
                        <w14:cNvContentPartPr/>
                      </w14:nvContentPartPr>
                      <w14:xfrm>
                        <a:off x="0" y="0"/>
                        <a:ext cx="24264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5" o:spid="_x0000_s1026" type="#_x0000_t75" style="position:absolute;margin-left:331.55pt;margin-top:15.1pt;width:21.1pt;height:12.35pt;z-index:25718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">
                <v:imagedata r:id="rId4407" o:title=""/>
              </v:shape>
            </w:pict>
          </mc:Fallback>
        </mc:AlternateContent>
      </w:r>
      <w:r w:rsidR="006968EF" w:rsidRPr="00561852">
        <w:rPr>
          <w:position w:val="-12"/>
          <w:highlight w:val="yellow"/>
        </w:rPr>
        <w:object w:dxaOrig="1900" w:dyaOrig="380">
          <v:shape id="_x0000_i1118" type="#_x0000_t75" style="width:95pt;height:19.1pt" o:ole="">
            <v:imagedata r:id="rId4408" o:title=""/>
          </v:shape>
          <o:OLEObject Type="Embed" ProgID="Equation.DSMT4" ShapeID="_x0000_i1118" DrawAspect="Content" ObjectID="_1672747117" r:id="rId4409"/>
        </w:object>
      </w:r>
    </w:p>
    <w:p w:rsidR="006968EF" w:rsidRPr="00561852" w:rsidRDefault="00C030C9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6272" behindDoc="0" locked="0" layoutInCell="1" allowOverlap="1">
                <wp:simplePos x="0" y="0"/>
                <wp:positionH relativeFrom="column">
                  <wp:posOffset>4500716</wp:posOffset>
                </wp:positionH>
                <wp:positionV relativeFrom="paragraph">
                  <wp:posOffset>194245</wp:posOffset>
                </wp:positionV>
                <wp:extent cx="5040" cy="15840"/>
                <wp:effectExtent l="38100" t="38100" r="33655" b="22860"/>
                <wp:wrapNone/>
                <wp:docPr id="7608" name="Ink 76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0">
                      <w14:nvContentPartPr>
                        <w14:cNvContentPartPr/>
                      </w14:nvContentPartPr>
                      <w14:xfrm>
                        <a:off x="0" y="0"/>
                        <a:ext cx="50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8" o:spid="_x0000_s1026" type="#_x0000_t75" style="position:absolute;margin-left:353.65pt;margin-top:14.6pt;width:1.85pt;height:2.55pt;z-index:25720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">
                <v:imagedata r:id="rId44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5248" behindDoc="0" locked="0" layoutInCell="1" allowOverlap="1">
                <wp:simplePos x="0" y="0"/>
                <wp:positionH relativeFrom="column">
                  <wp:posOffset>4477676</wp:posOffset>
                </wp:positionH>
                <wp:positionV relativeFrom="paragraph">
                  <wp:posOffset>266245</wp:posOffset>
                </wp:positionV>
                <wp:extent cx="25560" cy="33840"/>
                <wp:effectExtent l="38100" t="38100" r="31750" b="42545"/>
                <wp:wrapNone/>
                <wp:docPr id="7607" name="Ink 76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2">
                      <w14:nvContentPartPr>
                        <w14:cNvContentPartPr/>
                      </w14:nvContentPartPr>
                      <w14:xfrm>
                        <a:off x="0" y="0"/>
                        <a:ext cx="2556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7" o:spid="_x0000_s1026" type="#_x0000_t75" style="position:absolute;margin-left:351.9pt;margin-top:20.3pt;width:3.35pt;height:4pt;z-index:25720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">
                <v:imagedata r:id="rId44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4224" behindDoc="0" locked="0" layoutInCell="1" allowOverlap="1">
                <wp:simplePos x="0" y="0"/>
                <wp:positionH relativeFrom="column">
                  <wp:posOffset>4358156</wp:posOffset>
                </wp:positionH>
                <wp:positionV relativeFrom="paragraph">
                  <wp:posOffset>93805</wp:posOffset>
                </wp:positionV>
                <wp:extent cx="112680" cy="177840"/>
                <wp:effectExtent l="38100" t="38100" r="40005" b="31750"/>
                <wp:wrapNone/>
                <wp:docPr id="7606" name="Ink 76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4">
                      <w14:nvContentPartPr>
                        <w14:cNvContentPartPr/>
                      </w14:nvContentPartPr>
                      <w14:xfrm>
                        <a:off x="0" y="0"/>
                        <a:ext cx="11268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6" o:spid="_x0000_s1026" type="#_x0000_t75" style="position:absolute;margin-left:342.4pt;margin-top:6.65pt;width:10.2pt;height:15.35pt;z-index:25720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">
                <v:imagedata r:id="rId44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3200" behindDoc="0" locked="0" layoutInCell="1" allowOverlap="1">
                <wp:simplePos x="0" y="0"/>
                <wp:positionH relativeFrom="column">
                  <wp:posOffset>4264916</wp:posOffset>
                </wp:positionH>
                <wp:positionV relativeFrom="paragraph">
                  <wp:posOffset>211165</wp:posOffset>
                </wp:positionV>
                <wp:extent cx="45360" cy="86760"/>
                <wp:effectExtent l="38100" t="38100" r="31115" b="27940"/>
                <wp:wrapNone/>
                <wp:docPr id="7605" name="Ink 76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6">
                      <w14:nvContentPartPr>
                        <w14:cNvContentPartPr/>
                      </w14:nvContentPartPr>
                      <w14:xfrm>
                        <a:off x="0" y="0"/>
                        <a:ext cx="4536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5" o:spid="_x0000_s1026" type="#_x0000_t75" style="position:absolute;margin-left:335.15pt;margin-top:15.9pt;width:4.9pt;height:8.3pt;z-index:25720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">
                <v:imagedata r:id="rId44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2176" behindDoc="0" locked="0" layoutInCell="1" allowOverlap="1">
                <wp:simplePos x="0" y="0"/>
                <wp:positionH relativeFrom="column">
                  <wp:posOffset>4134596</wp:posOffset>
                </wp:positionH>
                <wp:positionV relativeFrom="paragraph">
                  <wp:posOffset>89845</wp:posOffset>
                </wp:positionV>
                <wp:extent cx="107280" cy="157320"/>
                <wp:effectExtent l="38100" t="38100" r="26670" b="33655"/>
                <wp:wrapNone/>
                <wp:docPr id="7604" name="Ink 76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18">
                      <w14:nvContentPartPr>
                        <w14:cNvContentPartPr/>
                      </w14:nvContentPartPr>
                      <w14:xfrm>
                        <a:off x="0" y="0"/>
                        <a:ext cx="10728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4" o:spid="_x0000_s1026" type="#_x0000_t75" style="position:absolute;margin-left:324.9pt;margin-top:6.55pt;width:9.65pt;height:13.6pt;z-index:25720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">
                <v:imagedata r:id="rId44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1152" behindDoc="0" locked="0" layoutInCell="1" allowOverlap="1">
                <wp:simplePos x="0" y="0"/>
                <wp:positionH relativeFrom="column">
                  <wp:posOffset>4185716</wp:posOffset>
                </wp:positionH>
                <wp:positionV relativeFrom="paragraph">
                  <wp:posOffset>74365</wp:posOffset>
                </wp:positionV>
                <wp:extent cx="53280" cy="136080"/>
                <wp:effectExtent l="38100" t="38100" r="42545" b="35560"/>
                <wp:wrapNone/>
                <wp:docPr id="7603" name="Ink 76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0">
                      <w14:nvContentPartPr>
                        <w14:cNvContentPartPr/>
                      </w14:nvContentPartPr>
                      <w14:xfrm>
                        <a:off x="0" y="0"/>
                        <a:ext cx="5328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3" o:spid="_x0000_s1026" type="#_x0000_t75" style="position:absolute;margin-left:328.95pt;margin-top:5.2pt;width:5.6pt;height:12.05pt;z-index:25720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">
                <v:imagedata r:id="rId44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0128" behindDoc="0" locked="0" layoutInCell="1" allowOverlap="1">
                <wp:simplePos x="0" y="0"/>
                <wp:positionH relativeFrom="column">
                  <wp:posOffset>4011116</wp:posOffset>
                </wp:positionH>
                <wp:positionV relativeFrom="paragraph">
                  <wp:posOffset>146005</wp:posOffset>
                </wp:positionV>
                <wp:extent cx="103320" cy="23400"/>
                <wp:effectExtent l="38100" t="38100" r="30480" b="34290"/>
                <wp:wrapNone/>
                <wp:docPr id="7602" name="Ink 76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2">
                      <w14:nvContentPartPr>
                        <w14:cNvContentPartPr/>
                      </w14:nvContentPartPr>
                      <w14:xfrm>
                        <a:off x="0" y="0"/>
                        <a:ext cx="1033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2" o:spid="_x0000_s1026" type="#_x0000_t75" style="position:absolute;margin-left:315.1pt;margin-top:10.75pt;width:9.65pt;height:3.2pt;z-index:25720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">
                <v:imagedata r:id="rId44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9104" behindDoc="0" locked="0" layoutInCell="1" allowOverlap="1">
                <wp:simplePos x="0" y="0"/>
                <wp:positionH relativeFrom="column">
                  <wp:posOffset>3948116</wp:posOffset>
                </wp:positionH>
                <wp:positionV relativeFrom="paragraph">
                  <wp:posOffset>167965</wp:posOffset>
                </wp:positionV>
                <wp:extent cx="3600" cy="111960"/>
                <wp:effectExtent l="38100" t="38100" r="34925" b="40640"/>
                <wp:wrapNone/>
                <wp:docPr id="7601" name="Ink 76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4">
                      <w14:nvContentPartPr>
                        <w14:cNvContentPartPr/>
                      </w14:nvContentPartPr>
                      <w14:xfrm>
                        <a:off x="0" y="0"/>
                        <a:ext cx="360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1" o:spid="_x0000_s1026" type="#_x0000_t75" style="position:absolute;margin-left:310.1pt;margin-top:12.5pt;width:1.95pt;height:10.3pt;z-index:25719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">
                <v:imagedata r:id="rId442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8080" behindDoc="0" locked="0" layoutInCell="1" allowOverlap="1">
                <wp:simplePos x="0" y="0"/>
                <wp:positionH relativeFrom="column">
                  <wp:posOffset>3803756</wp:posOffset>
                </wp:positionH>
                <wp:positionV relativeFrom="paragraph">
                  <wp:posOffset>89845</wp:posOffset>
                </wp:positionV>
                <wp:extent cx="81360" cy="143640"/>
                <wp:effectExtent l="38100" t="38100" r="33020" b="27940"/>
                <wp:wrapNone/>
                <wp:docPr id="7600" name="Ink 76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6">
                      <w14:nvContentPartPr>
                        <w14:cNvContentPartPr/>
                      </w14:nvContentPartPr>
                      <w14:xfrm>
                        <a:off x="0" y="0"/>
                        <a:ext cx="8136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0" o:spid="_x0000_s1026" type="#_x0000_t75" style="position:absolute;margin-left:298.75pt;margin-top:6.45pt;width:7.75pt;height:12.7pt;z-index:25719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">
                <v:imagedata r:id="rId442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7056" behindDoc="0" locked="0" layoutInCell="1" allowOverlap="1">
                <wp:simplePos x="0" y="0"/>
                <wp:positionH relativeFrom="column">
                  <wp:posOffset>3815636</wp:posOffset>
                </wp:positionH>
                <wp:positionV relativeFrom="paragraph">
                  <wp:posOffset>109285</wp:posOffset>
                </wp:positionV>
                <wp:extent cx="83880" cy="106200"/>
                <wp:effectExtent l="38100" t="38100" r="30480" b="46355"/>
                <wp:wrapNone/>
                <wp:docPr id="7599" name="Ink 75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28">
                      <w14:nvContentPartPr>
                        <w14:cNvContentPartPr/>
                      </w14:nvContentPartPr>
                      <w14:xfrm>
                        <a:off x="0" y="0"/>
                        <a:ext cx="8388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9" o:spid="_x0000_s1026" type="#_x0000_t75" style="position:absolute;margin-left:299.65pt;margin-top:7.8pt;width:8.15pt;height:9.9pt;z-index:25719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">
                <v:imagedata r:id="rId442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6032" behindDoc="0" locked="0" layoutInCell="1" allowOverlap="1">
                <wp:simplePos x="0" y="0"/>
                <wp:positionH relativeFrom="column">
                  <wp:posOffset>3659036</wp:posOffset>
                </wp:positionH>
                <wp:positionV relativeFrom="paragraph">
                  <wp:posOffset>171205</wp:posOffset>
                </wp:positionV>
                <wp:extent cx="87840" cy="1800"/>
                <wp:effectExtent l="38100" t="38100" r="45720" b="36830"/>
                <wp:wrapNone/>
                <wp:docPr id="7598" name="Ink 75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0">
                      <w14:nvContentPartPr>
                        <w14:cNvContentPartPr/>
                      </w14:nvContentPartPr>
                      <w14:xfrm>
                        <a:off x="0" y="0"/>
                        <a:ext cx="8784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8" o:spid="_x0000_s1026" type="#_x0000_t75" style="position:absolute;margin-left:287.4pt;margin-top:12.55pt;width:8.4pt;height:2.05pt;z-index:25719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">
                <v:imagedata r:id="rId443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5008" behindDoc="0" locked="0" layoutInCell="1" allowOverlap="1">
                <wp:simplePos x="0" y="0"/>
                <wp:positionH relativeFrom="column">
                  <wp:posOffset>3577676</wp:posOffset>
                </wp:positionH>
                <wp:positionV relativeFrom="paragraph">
                  <wp:posOffset>187765</wp:posOffset>
                </wp:positionV>
                <wp:extent cx="2520" cy="3960"/>
                <wp:effectExtent l="38100" t="38100" r="36195" b="34290"/>
                <wp:wrapNone/>
                <wp:docPr id="7597" name="Ink 75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2">
                      <w14:nvContentPartPr>
                        <w14:cNvContentPartPr/>
                      </w14:nvContentPartPr>
                      <w14:xfrm>
                        <a:off x="0" y="0"/>
                        <a:ext cx="252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7" o:spid="_x0000_s1026" type="#_x0000_t75" style="position:absolute;margin-left:280.7pt;margin-top:14.2pt;width:2.1pt;height:1.55pt;z-index:25719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">
                <v:imagedata r:id="rId443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3984" behindDoc="0" locked="0" layoutInCell="1" allowOverlap="1">
                <wp:simplePos x="0" y="0"/>
                <wp:positionH relativeFrom="column">
                  <wp:posOffset>3540236</wp:posOffset>
                </wp:positionH>
                <wp:positionV relativeFrom="paragraph">
                  <wp:posOffset>238525</wp:posOffset>
                </wp:positionV>
                <wp:extent cx="51480" cy="62640"/>
                <wp:effectExtent l="38100" t="38100" r="43815" b="33020"/>
                <wp:wrapNone/>
                <wp:docPr id="7596" name="Ink 75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4">
                      <w14:nvContentPartPr>
                        <w14:cNvContentPartPr/>
                      </w14:nvContentPartPr>
                      <w14:xfrm>
                        <a:off x="0" y="0"/>
                        <a:ext cx="514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6" o:spid="_x0000_s1026" type="#_x0000_t75" style="position:absolute;margin-left:278pt;margin-top:18.05pt;width:5.55pt;height:6.5pt;z-index:25719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">
                <v:imagedata r:id="rId443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2960" behindDoc="0" locked="0" layoutInCell="1" allowOverlap="1">
                <wp:simplePos x="0" y="0"/>
                <wp:positionH relativeFrom="column">
                  <wp:posOffset>3317756</wp:posOffset>
                </wp:positionH>
                <wp:positionV relativeFrom="paragraph">
                  <wp:posOffset>-4115</wp:posOffset>
                </wp:positionV>
                <wp:extent cx="168840" cy="260280"/>
                <wp:effectExtent l="38100" t="38100" r="22225" b="45085"/>
                <wp:wrapNone/>
                <wp:docPr id="7595" name="Ink 7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6">
                      <w14:nvContentPartPr>
                        <w14:cNvContentPartPr/>
                      </w14:nvContentPartPr>
                      <w14:xfrm>
                        <a:off x="0" y="0"/>
                        <a:ext cx="168840" cy="26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5" o:spid="_x0000_s1026" type="#_x0000_t75" style="position:absolute;margin-left:260.5pt;margin-top:-1.05pt;width:14.9pt;height:22.1pt;z-index:25719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">
                <v:imagedata r:id="rId443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1936" behindDoc="0" locked="0" layoutInCell="1" allowOverlap="1">
                <wp:simplePos x="0" y="0"/>
                <wp:positionH relativeFrom="column">
                  <wp:posOffset>2975036</wp:posOffset>
                </wp:positionH>
                <wp:positionV relativeFrom="paragraph">
                  <wp:posOffset>190285</wp:posOffset>
                </wp:positionV>
                <wp:extent cx="136440" cy="26280"/>
                <wp:effectExtent l="38100" t="38100" r="35560" b="31115"/>
                <wp:wrapNone/>
                <wp:docPr id="7594" name="Ink 75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38">
                      <w14:nvContentPartPr>
                        <w14:cNvContentPartPr/>
                      </w14:nvContentPartPr>
                      <w14:xfrm>
                        <a:off x="0" y="0"/>
                        <a:ext cx="13644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4" o:spid="_x0000_s1026" type="#_x0000_t75" style="position:absolute;margin-left:233.7pt;margin-top:14.45pt;width:11.95pt;height:3.25pt;z-index:25719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">
                <v:imagedata r:id="rId443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90912" behindDoc="0" locked="0" layoutInCell="1" allowOverlap="1">
                <wp:simplePos x="0" y="0"/>
                <wp:positionH relativeFrom="column">
                  <wp:posOffset>2985476</wp:posOffset>
                </wp:positionH>
                <wp:positionV relativeFrom="paragraph">
                  <wp:posOffset>137725</wp:posOffset>
                </wp:positionV>
                <wp:extent cx="97560" cy="2520"/>
                <wp:effectExtent l="38100" t="38100" r="36195" b="36195"/>
                <wp:wrapNone/>
                <wp:docPr id="7593" name="Ink 75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0">
                      <w14:nvContentPartPr>
                        <w14:cNvContentPartPr/>
                      </w14:nvContentPartPr>
                      <w14:xfrm>
                        <a:off x="0" y="0"/>
                        <a:ext cx="9756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3" o:spid="_x0000_s1026" type="#_x0000_t75" style="position:absolute;margin-left:234.35pt;margin-top:9.8pt;width:9.25pt;height:2.4pt;z-index:25719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">
                <v:imagedata r:id="rId444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9888" behindDoc="0" locked="0" layoutInCell="1" allowOverlap="1">
                <wp:simplePos x="0" y="0"/>
                <wp:positionH relativeFrom="column">
                  <wp:posOffset>2825996</wp:posOffset>
                </wp:positionH>
                <wp:positionV relativeFrom="paragraph">
                  <wp:posOffset>187045</wp:posOffset>
                </wp:positionV>
                <wp:extent cx="16200" cy="3600"/>
                <wp:effectExtent l="38100" t="38100" r="22225" b="34925"/>
                <wp:wrapNone/>
                <wp:docPr id="7592" name="Ink 75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2">
                      <w14:nvContentPartPr>
                        <w14:cNvContentPartPr/>
                      </w14:nvContentPartPr>
                      <w14:xfrm>
                        <a:off x="0" y="0"/>
                        <a:ext cx="162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2" o:spid="_x0000_s1026" type="#_x0000_t75" style="position:absolute;margin-left:221.8pt;margin-top:14.05pt;width:2.55pt;height:1.8pt;z-index:25718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">
                <v:imagedata r:id="rId444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8864" behindDoc="0" locked="0" layoutInCell="1" allowOverlap="1">
                <wp:simplePos x="0" y="0"/>
                <wp:positionH relativeFrom="column">
                  <wp:posOffset>2781356</wp:posOffset>
                </wp:positionH>
                <wp:positionV relativeFrom="paragraph">
                  <wp:posOffset>254725</wp:posOffset>
                </wp:positionV>
                <wp:extent cx="40320" cy="32040"/>
                <wp:effectExtent l="38100" t="38100" r="36195" b="44450"/>
                <wp:wrapNone/>
                <wp:docPr id="7591" name="Ink 75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4">
                      <w14:nvContentPartPr>
                        <w14:cNvContentPartPr/>
                      </w14:nvContentPartPr>
                      <w14:xfrm>
                        <a:off x="0" y="0"/>
                        <a:ext cx="40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1" o:spid="_x0000_s1026" type="#_x0000_t75" style="position:absolute;margin-left:218.3pt;margin-top:19.3pt;width:4.6pt;height:4.05pt;z-index:25718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">
                <v:imagedata r:id="rId444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7840" behindDoc="0" locked="0" layoutInCell="1" allowOverlap="1">
                <wp:simplePos x="0" y="0"/>
                <wp:positionH relativeFrom="column">
                  <wp:posOffset>2631236</wp:posOffset>
                </wp:positionH>
                <wp:positionV relativeFrom="paragraph">
                  <wp:posOffset>66805</wp:posOffset>
                </wp:positionV>
                <wp:extent cx="150840" cy="180720"/>
                <wp:effectExtent l="38100" t="38100" r="1905" b="48260"/>
                <wp:wrapNone/>
                <wp:docPr id="7590" name="Ink 75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6">
                      <w14:nvContentPartPr>
                        <w14:cNvContentPartPr/>
                      </w14:nvContentPartPr>
                      <w14:xfrm>
                        <a:off x="0" y="0"/>
                        <a:ext cx="15084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90" o:spid="_x0000_s1026" type="#_x0000_t75" style="position:absolute;margin-left:206.4pt;margin-top:4.4pt;width:13.6pt;height:15.95pt;z-index:25718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">
                <v:imagedata r:id="rId4447" o:title=""/>
              </v:shape>
            </w:pict>
          </mc:Fallback>
        </mc:AlternateConten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4544" behindDoc="0" locked="0" layoutInCell="1" allowOverlap="1">
                <wp:simplePos x="0" y="0"/>
                <wp:positionH relativeFrom="column">
                  <wp:posOffset>1667156</wp:posOffset>
                </wp:positionH>
                <wp:positionV relativeFrom="paragraph">
                  <wp:posOffset>592596</wp:posOffset>
                </wp:positionV>
                <wp:extent cx="1715760" cy="461880"/>
                <wp:effectExtent l="38100" t="38100" r="37465" b="33655"/>
                <wp:wrapNone/>
                <wp:docPr id="8202" name="Ink 8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48">
                      <w14:nvContentPartPr>
                        <w14:cNvContentPartPr/>
                      </w14:nvContentPartPr>
                      <w14:xfrm>
                        <a:off x="0" y="0"/>
                        <a:ext cx="1715760" cy="46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2" o:spid="_x0000_s1026" type="#_x0000_t75" style="position:absolute;margin-left:130.5pt;margin-top:45.9pt;width:136.7pt;height:37.95pt;z-index:25764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">
                <v:imagedata r:id="rId444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2496" behindDoc="0" locked="0" layoutInCell="1" allowOverlap="1">
                <wp:simplePos x="0" y="0"/>
                <wp:positionH relativeFrom="column">
                  <wp:posOffset>3016796</wp:posOffset>
                </wp:positionH>
                <wp:positionV relativeFrom="paragraph">
                  <wp:posOffset>786636</wp:posOffset>
                </wp:positionV>
                <wp:extent cx="107280" cy="274320"/>
                <wp:effectExtent l="38100" t="38100" r="26670" b="49530"/>
                <wp:wrapNone/>
                <wp:docPr id="8200" name="Ink 8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0">
                      <w14:nvContentPartPr>
                        <w14:cNvContentPartPr/>
                      </w14:nvContentPartPr>
                      <w14:xfrm>
                        <a:off x="0" y="0"/>
                        <a:ext cx="107280" cy="27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0" o:spid="_x0000_s1026" type="#_x0000_t75" style="position:absolute;margin-left:236.8pt;margin-top:61.25pt;width:10.15pt;height:23.2pt;z-index:25764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">
                <v:imagedata r:id="rId445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0448" behindDoc="0" locked="0" layoutInCell="1" allowOverlap="1">
                <wp:simplePos x="0" y="0"/>
                <wp:positionH relativeFrom="column">
                  <wp:posOffset>2943356</wp:posOffset>
                </wp:positionH>
                <wp:positionV relativeFrom="paragraph">
                  <wp:posOffset>852516</wp:posOffset>
                </wp:positionV>
                <wp:extent cx="45000" cy="132480"/>
                <wp:effectExtent l="38100" t="38100" r="31750" b="39370"/>
                <wp:wrapNone/>
                <wp:docPr id="8198" name="Ink 8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2">
                      <w14:nvContentPartPr>
                        <w14:cNvContentPartPr/>
                      </w14:nvContentPartPr>
                      <w14:xfrm>
                        <a:off x="0" y="0"/>
                        <a:ext cx="4500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8" o:spid="_x0000_s1026" type="#_x0000_t75" style="position:absolute;margin-left:231pt;margin-top:66.4pt;width:5.05pt;height:11.95pt;z-index:25764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">
                <v:imagedata r:id="rId445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9424" behindDoc="0" locked="0" layoutInCell="1" allowOverlap="1">
                <wp:simplePos x="0" y="0"/>
                <wp:positionH relativeFrom="column">
                  <wp:posOffset>2906996</wp:posOffset>
                </wp:positionH>
                <wp:positionV relativeFrom="paragraph">
                  <wp:posOffset>852876</wp:posOffset>
                </wp:positionV>
                <wp:extent cx="92880" cy="127440"/>
                <wp:effectExtent l="38100" t="38100" r="40640" b="44450"/>
                <wp:wrapNone/>
                <wp:docPr id="8197" name="Ink 8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4">
                      <w14:nvContentPartPr>
                        <w14:cNvContentPartPr/>
                      </w14:nvContentPartPr>
                      <w14:xfrm>
                        <a:off x="0" y="0"/>
                        <a:ext cx="9288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7" o:spid="_x0000_s1026" type="#_x0000_t75" style="position:absolute;margin-left:228.1pt;margin-top:66.4pt;width:8.95pt;height:11.65pt;z-index:25763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">
                <v:imagedata r:id="rId445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6352" behindDoc="0" locked="0" layoutInCell="1" allowOverlap="1">
                <wp:simplePos x="0" y="0"/>
                <wp:positionH relativeFrom="column">
                  <wp:posOffset>2693156</wp:posOffset>
                </wp:positionH>
                <wp:positionV relativeFrom="paragraph">
                  <wp:posOffset>862956</wp:posOffset>
                </wp:positionV>
                <wp:extent cx="81720" cy="97560"/>
                <wp:effectExtent l="38100" t="38100" r="33020" b="36195"/>
                <wp:wrapNone/>
                <wp:docPr id="8194" name="Ink 8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6">
                      <w14:nvContentPartPr>
                        <w14:cNvContentPartPr/>
                      </w14:nvContentPartPr>
                      <w14:xfrm>
                        <a:off x="0" y="0"/>
                        <a:ext cx="81720" cy="9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4" o:spid="_x0000_s1026" type="#_x0000_t75" style="position:absolute;margin-left:211.4pt;margin-top:67.2pt;width:7.75pt;height:9.15pt;z-index:25763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">
                <v:imagedata r:id="rId445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5328" behindDoc="0" locked="0" layoutInCell="1" allowOverlap="1">
                <wp:simplePos x="0" y="0"/>
                <wp:positionH relativeFrom="column">
                  <wp:posOffset>2692076</wp:posOffset>
                </wp:positionH>
                <wp:positionV relativeFrom="paragraph">
                  <wp:posOffset>873756</wp:posOffset>
                </wp:positionV>
                <wp:extent cx="73080" cy="82440"/>
                <wp:effectExtent l="38100" t="38100" r="41275" b="32385"/>
                <wp:wrapNone/>
                <wp:docPr id="8193" name="Ink 8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58">
                      <w14:nvContentPartPr>
                        <w14:cNvContentPartPr/>
                      </w14:nvContentPartPr>
                      <w14:xfrm>
                        <a:off x="0" y="0"/>
                        <a:ext cx="73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3" o:spid="_x0000_s1026" type="#_x0000_t75" style="position:absolute;margin-left:211.25pt;margin-top:68.1pt;width:7.25pt;height:7.95pt;z-index:25763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">
                <v:imagedata r:id="rId44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4304" behindDoc="0" locked="0" layoutInCell="1" allowOverlap="1">
                <wp:simplePos x="0" y="0"/>
                <wp:positionH relativeFrom="column">
                  <wp:posOffset>2627996</wp:posOffset>
                </wp:positionH>
                <wp:positionV relativeFrom="paragraph">
                  <wp:posOffset>843156</wp:posOffset>
                </wp:positionV>
                <wp:extent cx="58320" cy="162720"/>
                <wp:effectExtent l="38100" t="38100" r="37465" b="46990"/>
                <wp:wrapNone/>
                <wp:docPr id="8192" name="Ink 8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0">
                      <w14:nvContentPartPr>
                        <w14:cNvContentPartPr/>
                      </w14:nvContentPartPr>
                      <w14:xfrm>
                        <a:off x="0" y="0"/>
                        <a:ext cx="5832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2" o:spid="_x0000_s1026" type="#_x0000_t75" style="position:absolute;margin-left:206.05pt;margin-top:65.6pt;width:6.3pt;height:14.45pt;z-index:25763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">
                <v:imagedata r:id="rId446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7600" behindDoc="0" locked="0" layoutInCell="1" allowOverlap="1">
                <wp:simplePos x="0" y="0"/>
                <wp:positionH relativeFrom="column">
                  <wp:posOffset>3777836</wp:posOffset>
                </wp:positionH>
                <wp:positionV relativeFrom="paragraph">
                  <wp:posOffset>786060</wp:posOffset>
                </wp:positionV>
                <wp:extent cx="216360" cy="112680"/>
                <wp:effectExtent l="38100" t="38100" r="31750" b="40005"/>
                <wp:wrapNone/>
                <wp:docPr id="7580" name="Ink 7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2">
                      <w14:nvContentPartPr>
                        <w14:cNvContentPartPr/>
                      </w14:nvContentPartPr>
                      <w14:xfrm>
                        <a:off x="0" y="0"/>
                        <a:ext cx="21636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0" o:spid="_x0000_s1026" type="#_x0000_t75" style="position:absolute;margin-left:296.65pt;margin-top:61.1pt;width:18.8pt;height:10.45pt;z-index:25717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">
                <v:imagedata r:id="rId446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6576" behindDoc="0" locked="0" layoutInCell="1" allowOverlap="1">
                <wp:simplePos x="0" y="0"/>
                <wp:positionH relativeFrom="column">
                  <wp:posOffset>3732476</wp:posOffset>
                </wp:positionH>
                <wp:positionV relativeFrom="paragraph">
                  <wp:posOffset>800460</wp:posOffset>
                </wp:positionV>
                <wp:extent cx="2880" cy="82440"/>
                <wp:effectExtent l="38100" t="38100" r="35560" b="32385"/>
                <wp:wrapNone/>
                <wp:docPr id="7579" name="Ink 7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4">
                      <w14:nvContentPartPr>
                        <w14:cNvContentPartPr/>
                      </w14:nvContentPartPr>
                      <w14:xfrm>
                        <a:off x="0" y="0"/>
                        <a:ext cx="28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9" o:spid="_x0000_s1026" type="#_x0000_t75" style="position:absolute;margin-left:293.05pt;margin-top:62.35pt;width:2.05pt;height:7.95pt;z-index:25717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">
                <v:imagedata r:id="rId446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5552" behindDoc="0" locked="0" layoutInCell="1" allowOverlap="1">
                <wp:simplePos x="0" y="0"/>
                <wp:positionH relativeFrom="column">
                  <wp:posOffset>3596036</wp:posOffset>
                </wp:positionH>
                <wp:positionV relativeFrom="paragraph">
                  <wp:posOffset>779940</wp:posOffset>
                </wp:positionV>
                <wp:extent cx="82440" cy="114480"/>
                <wp:effectExtent l="38100" t="19050" r="32385" b="19050"/>
                <wp:wrapNone/>
                <wp:docPr id="7578" name="Ink 7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6">
                      <w14:nvContentPartPr>
                        <w14:cNvContentPartPr/>
                      </w14:nvContentPartPr>
                      <w14:xfrm>
                        <a:off x="0" y="0"/>
                        <a:ext cx="8244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8" o:spid="_x0000_s1026" type="#_x0000_t75" style="position:absolute;margin-left:282.55pt;margin-top:60.9pt;width:7.7pt;height:10.1pt;z-index:25717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">
                <v:imagedata r:id="rId446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4528" behindDoc="0" locked="0" layoutInCell="1" allowOverlap="1">
                <wp:simplePos x="0" y="0"/>
                <wp:positionH relativeFrom="column">
                  <wp:posOffset>3643916</wp:posOffset>
                </wp:positionH>
                <wp:positionV relativeFrom="paragraph">
                  <wp:posOffset>805140</wp:posOffset>
                </wp:positionV>
                <wp:extent cx="22680" cy="80280"/>
                <wp:effectExtent l="38100" t="38100" r="34925" b="34290"/>
                <wp:wrapNone/>
                <wp:docPr id="7577" name="Ink 7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68">
                      <w14:nvContentPartPr>
                        <w14:cNvContentPartPr/>
                      </w14:nvContentPartPr>
                      <w14:xfrm>
                        <a:off x="0" y="0"/>
                        <a:ext cx="2268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7" o:spid="_x0000_s1026" type="#_x0000_t75" style="position:absolute;margin-left:286.4pt;margin-top:62.9pt;width:3.1pt;height:7.55pt;z-index:25717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">
                <v:imagedata r:id="rId446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3504" behindDoc="0" locked="0" layoutInCell="1" allowOverlap="1">
                <wp:simplePos x="0" y="0"/>
                <wp:positionH relativeFrom="column">
                  <wp:posOffset>3544556</wp:posOffset>
                </wp:positionH>
                <wp:positionV relativeFrom="paragraph">
                  <wp:posOffset>711900</wp:posOffset>
                </wp:positionV>
                <wp:extent cx="8640" cy="23040"/>
                <wp:effectExtent l="38100" t="38100" r="29845" b="34290"/>
                <wp:wrapNone/>
                <wp:docPr id="7576" name="Ink 7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0">
                      <w14:nvContentPartPr>
                        <w14:cNvContentPartPr/>
                      </w14:nvContentPartPr>
                      <w14:xfrm>
                        <a:off x="0" y="0"/>
                        <a:ext cx="86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6" o:spid="_x0000_s1026" type="#_x0000_t75" style="position:absolute;margin-left:278.3pt;margin-top:55.3pt;width:2.15pt;height:3.3pt;z-index:25717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">
                <v:imagedata r:id="rId447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2480" behindDoc="0" locked="0" layoutInCell="1" allowOverlap="1">
                <wp:simplePos x="0" y="0"/>
                <wp:positionH relativeFrom="column">
                  <wp:posOffset>3475796</wp:posOffset>
                </wp:positionH>
                <wp:positionV relativeFrom="paragraph">
                  <wp:posOffset>798660</wp:posOffset>
                </wp:positionV>
                <wp:extent cx="111600" cy="92520"/>
                <wp:effectExtent l="38100" t="38100" r="41275" b="41275"/>
                <wp:wrapNone/>
                <wp:docPr id="7575" name="Ink 7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2">
                      <w14:nvContentPartPr>
                        <w14:cNvContentPartPr/>
                      </w14:nvContentPartPr>
                      <w14:xfrm>
                        <a:off x="0" y="0"/>
                        <a:ext cx="11160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5" o:spid="_x0000_s1026" type="#_x0000_t75" style="position:absolute;margin-left:272.9pt;margin-top:62.35pt;width:10.45pt;height:8.75pt;z-index:25717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">
                <v:imagedata r:id="rId447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1456" behindDoc="0" locked="0" layoutInCell="1" allowOverlap="1">
                <wp:simplePos x="0" y="0"/>
                <wp:positionH relativeFrom="column">
                  <wp:posOffset>3356996</wp:posOffset>
                </wp:positionH>
                <wp:positionV relativeFrom="paragraph">
                  <wp:posOffset>678420</wp:posOffset>
                </wp:positionV>
                <wp:extent cx="54000" cy="259200"/>
                <wp:effectExtent l="38100" t="38100" r="41275" b="45720"/>
                <wp:wrapNone/>
                <wp:docPr id="7574" name="Ink 7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4">
                      <w14:nvContentPartPr>
                        <w14:cNvContentPartPr/>
                      </w14:nvContentPartPr>
                      <w14:xfrm>
                        <a:off x="0" y="0"/>
                        <a:ext cx="54000" cy="25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4" o:spid="_x0000_s1026" type="#_x0000_t75" style="position:absolute;margin-left:263.55pt;margin-top:52.65pt;width:5.8pt;height:21.95pt;z-index:25717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">
                <v:imagedata r:id="rId447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70432" behindDoc="0" locked="0" layoutInCell="1" allowOverlap="1">
                <wp:simplePos x="0" y="0"/>
                <wp:positionH relativeFrom="column">
                  <wp:posOffset>3258356</wp:posOffset>
                </wp:positionH>
                <wp:positionV relativeFrom="paragraph">
                  <wp:posOffset>820620</wp:posOffset>
                </wp:positionV>
                <wp:extent cx="100080" cy="53640"/>
                <wp:effectExtent l="38100" t="38100" r="33655" b="22860"/>
                <wp:wrapNone/>
                <wp:docPr id="7573" name="Ink 7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6">
                      <w14:nvContentPartPr>
                        <w14:cNvContentPartPr/>
                      </w14:nvContentPartPr>
                      <w14:xfrm>
                        <a:off x="0" y="0"/>
                        <a:ext cx="10008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3" o:spid="_x0000_s1026" type="#_x0000_t75" style="position:absolute;margin-left:255.9pt;margin-top:63.9pt;width:9.3pt;height:5.5pt;z-index:25717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">
                <v:imagedata r:id="rId447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69408" behindDoc="0" locked="0" layoutInCell="1" allowOverlap="1">
                <wp:simplePos x="0" y="0"/>
                <wp:positionH relativeFrom="column">
                  <wp:posOffset>3248276</wp:posOffset>
                </wp:positionH>
                <wp:positionV relativeFrom="paragraph">
                  <wp:posOffset>791100</wp:posOffset>
                </wp:positionV>
                <wp:extent cx="69480" cy="117000"/>
                <wp:effectExtent l="38100" t="38100" r="45085" b="35560"/>
                <wp:wrapNone/>
                <wp:docPr id="7572" name="Ink 7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78">
                      <w14:nvContentPartPr>
                        <w14:cNvContentPartPr/>
                      </w14:nvContentPartPr>
                      <w14:xfrm>
                        <a:off x="0" y="0"/>
                        <a:ext cx="694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72" o:spid="_x0000_s1026" type="#_x0000_t75" style="position:absolute;margin-left:254.95pt;margin-top:61.5pt;width:6.9pt;height:10.8pt;z-index:25716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">
                <v:imagedata r:id="rId447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62240" behindDoc="0" locked="0" layoutInCell="1" allowOverlap="1">
                <wp:simplePos x="0" y="0"/>
                <wp:positionH relativeFrom="column">
                  <wp:posOffset>2577956</wp:posOffset>
                </wp:positionH>
                <wp:positionV relativeFrom="paragraph">
                  <wp:posOffset>640980</wp:posOffset>
                </wp:positionV>
                <wp:extent cx="99360" cy="133920"/>
                <wp:effectExtent l="38100" t="38100" r="34290" b="38100"/>
                <wp:wrapNone/>
                <wp:docPr id="7565" name="Ink 7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0">
                      <w14:nvContentPartPr>
                        <w14:cNvContentPartPr/>
                      </w14:nvContentPartPr>
                      <w14:xfrm>
                        <a:off x="0" y="0"/>
                        <a:ext cx="9936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5" o:spid="_x0000_s1026" type="#_x0000_t75" style="position:absolute;margin-left:202.2pt;margin-top:49.65pt;width:9.45pt;height:12.2pt;z-index:25716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">
                <v:imagedata r:id="rId448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61216" behindDoc="0" locked="0" layoutInCell="1" allowOverlap="1">
                <wp:simplePos x="0" y="0"/>
                <wp:positionH relativeFrom="column">
                  <wp:posOffset>2560316</wp:posOffset>
                </wp:positionH>
                <wp:positionV relativeFrom="paragraph">
                  <wp:posOffset>890460</wp:posOffset>
                </wp:positionV>
                <wp:extent cx="16200" cy="9000"/>
                <wp:effectExtent l="38100" t="38100" r="41275" b="29210"/>
                <wp:wrapNone/>
                <wp:docPr id="7564" name="Ink 7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2">
                      <w14:nvContentPartPr>
                        <w14:cNvContentPartPr/>
                      </w14:nvContentPartPr>
                      <w14:xfrm>
                        <a:off x="0" y="0"/>
                        <a:ext cx="162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4" o:spid="_x0000_s1026" type="#_x0000_t75" style="position:absolute;margin-left:200.85pt;margin-top:69.35pt;width:2.7pt;height:2.1pt;z-index:25716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">
                <v:imagedata r:id="rId448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9168" behindDoc="0" locked="0" layoutInCell="1" allowOverlap="1">
                <wp:simplePos x="0" y="0"/>
                <wp:positionH relativeFrom="column">
                  <wp:posOffset>2328836</wp:posOffset>
                </wp:positionH>
                <wp:positionV relativeFrom="paragraph">
                  <wp:posOffset>750780</wp:posOffset>
                </wp:positionV>
                <wp:extent cx="186840" cy="252360"/>
                <wp:effectExtent l="38100" t="38100" r="41910" b="33655"/>
                <wp:wrapNone/>
                <wp:docPr id="7562" name="Ink 75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4">
                      <w14:nvContentPartPr>
                        <w14:cNvContentPartPr/>
                      </w14:nvContentPartPr>
                      <w14:xfrm>
                        <a:off x="0" y="0"/>
                        <a:ext cx="186840" cy="25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2" o:spid="_x0000_s1026" type="#_x0000_t75" style="position:absolute;margin-left:182.5pt;margin-top:58.35pt;width:16.3pt;height:21.45pt;z-index:25715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">
                <v:imagedata r:id="rId448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8144" behindDoc="0" locked="0" layoutInCell="1" allowOverlap="1">
                <wp:simplePos x="0" y="0"/>
                <wp:positionH relativeFrom="column">
                  <wp:posOffset>2371316</wp:posOffset>
                </wp:positionH>
                <wp:positionV relativeFrom="paragraph">
                  <wp:posOffset>864540</wp:posOffset>
                </wp:positionV>
                <wp:extent cx="360" cy="360"/>
                <wp:effectExtent l="0" t="0" r="0" b="0"/>
                <wp:wrapNone/>
                <wp:docPr id="7561" name="Ink 75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1" o:spid="_x0000_s1026" type="#_x0000_t75" style="position:absolute;margin-left:185.7pt;margin-top:67.05pt;width:2.05pt;height:2.05pt;z-index:25715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">
                <v:imagedata r:id="rId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57120" behindDoc="0" locked="0" layoutInCell="1" allowOverlap="1">
                <wp:simplePos x="0" y="0"/>
                <wp:positionH relativeFrom="column">
                  <wp:posOffset>1945076</wp:posOffset>
                </wp:positionH>
                <wp:positionV relativeFrom="paragraph">
                  <wp:posOffset>713700</wp:posOffset>
                </wp:positionV>
                <wp:extent cx="301320" cy="297360"/>
                <wp:effectExtent l="38100" t="38100" r="41910" b="45720"/>
                <wp:wrapNone/>
                <wp:docPr id="7560" name="Ink 75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87">
                      <w14:nvContentPartPr>
                        <w14:cNvContentPartPr/>
                      </w14:nvContentPartPr>
                      <w14:xfrm>
                        <a:off x="0" y="0"/>
                        <a:ext cx="301320" cy="29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0" o:spid="_x0000_s1026" type="#_x0000_t75" style="position:absolute;margin-left:152.35pt;margin-top:55.4pt;width:25.4pt;height:25.05pt;z-index:25715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">
                <v:imagedata r:id="rId4488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Πώς; </w:t>
      </w:r>
      <w:r w:rsidR="006968EF" w:rsidRPr="00561852">
        <w:rPr>
          <w:szCs w:val="28"/>
          <w:u w:val="single"/>
        </w:rPr>
        <w:t>Ιδέα:</w:t>
      </w:r>
      <w:r w:rsidR="006968EF" w:rsidRPr="00561852">
        <w:rPr>
          <w:szCs w:val="28"/>
        </w:rPr>
        <w:t xml:space="preserve"> Βρες </w:t>
      </w:r>
      <w:r w:rsidR="006968EF" w:rsidRPr="00561852">
        <w:rPr>
          <w:b/>
          <w:color w:val="FF0000"/>
          <w:szCs w:val="28"/>
          <w:highlight w:val="yellow"/>
        </w:rPr>
        <w:t xml:space="preserve">εκείνη την ευθεία (εκείνα τα </w:t>
      </w:r>
      <w:r w:rsidR="006968EF" w:rsidRPr="00561852">
        <w:rPr>
          <w:b/>
          <w:color w:val="FF0000"/>
          <w:position w:val="-12"/>
          <w:highlight w:val="yellow"/>
        </w:rPr>
        <w:object w:dxaOrig="600" w:dyaOrig="380">
          <v:shape id="_x0000_i1119" type="#_x0000_t75" style="width:29.95pt;height:19.1pt" o:ole="">
            <v:imagedata r:id="rId4489" o:title=""/>
          </v:shape>
          <o:OLEObject Type="Embed" ProgID="Equation.DSMT4" ShapeID="_x0000_i1119" DrawAspect="Content" ObjectID="_1672747118" r:id="rId4490"/>
        </w:object>
      </w:r>
      <w:r w:rsidR="006968EF" w:rsidRPr="00561852">
        <w:rPr>
          <w:b/>
          <w:color w:val="FF0000"/>
          <w:szCs w:val="28"/>
          <w:highlight w:val="yellow"/>
        </w:rPr>
        <w:t>)</w:t>
      </w:r>
      <w:r w:rsidR="006968EF" w:rsidRPr="00561852">
        <w:rPr>
          <w:color w:val="FF0000"/>
          <w:szCs w:val="28"/>
        </w:rPr>
        <w:t xml:space="preserve"> </w:t>
      </w:r>
      <w:r w:rsidR="006968EF" w:rsidRPr="00561852">
        <w:rPr>
          <w:szCs w:val="28"/>
        </w:rPr>
        <w:t xml:space="preserve">που να είναι </w:t>
      </w:r>
      <w:r w:rsidR="006968EF" w:rsidRPr="00561852">
        <w:rPr>
          <w:b/>
          <w:color w:val="FF0000"/>
          <w:szCs w:val="28"/>
          <w:highlight w:val="yellow"/>
        </w:rPr>
        <w:t xml:space="preserve">«κοντά στα σημεία», δηλ. όλα τα </w:t>
      </w:r>
      <w:r w:rsidR="006968EF" w:rsidRPr="00561852">
        <w:rPr>
          <w:b/>
          <w:color w:val="FF0000"/>
          <w:position w:val="-12"/>
          <w:highlight w:val="yellow"/>
        </w:rPr>
        <w:object w:dxaOrig="1400" w:dyaOrig="380">
          <v:shape id="_x0000_i1120" type="#_x0000_t75" style="width:69.85pt;height:19.1pt" o:ole="">
            <v:imagedata r:id="rId4491" o:title=""/>
          </v:shape>
          <o:OLEObject Type="Embed" ProgID="Equation.DSMT4" ShapeID="_x0000_i1120" DrawAspect="Content" ObjectID="_1672747119" r:id="rId4492"/>
        </w:object>
      </w:r>
      <w:r w:rsidR="006968EF" w:rsidRPr="00561852">
        <w:rPr>
          <w:b/>
          <w:color w:val="FF0000"/>
          <w:szCs w:val="28"/>
          <w:highlight w:val="yellow"/>
        </w:rPr>
        <w:t xml:space="preserve"> μικρά</w:t>
      </w:r>
      <w:r w:rsidR="006968EF" w:rsidRPr="00561852">
        <w:rPr>
          <w:szCs w:val="28"/>
        </w:rPr>
        <w:t xml:space="preserve"> ή καλύτερα «ελάχιστ</w:t>
      </w:r>
      <w:r w:rsidR="006968EF">
        <w:rPr>
          <w:szCs w:val="28"/>
        </w:rPr>
        <w:t>α</w:t>
      </w:r>
      <w:r w:rsidR="006968EF" w:rsidRPr="00561852">
        <w:rPr>
          <w:szCs w:val="28"/>
        </w:rPr>
        <w:t>».</w:t>
      </w:r>
    </w:p>
    <w:p w:rsidR="006968EF" w:rsidRPr="00561852" w:rsidRDefault="00B33B8E" w:rsidP="006968E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jc w:val="center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3520" behindDoc="0" locked="0" layoutInCell="1" allowOverlap="1">
                <wp:simplePos x="0" y="0"/>
                <wp:positionH relativeFrom="column">
                  <wp:posOffset>3141356</wp:posOffset>
                </wp:positionH>
                <wp:positionV relativeFrom="paragraph">
                  <wp:posOffset>38256</wp:posOffset>
                </wp:positionV>
                <wp:extent cx="16560" cy="28080"/>
                <wp:effectExtent l="38100" t="38100" r="40640" b="29210"/>
                <wp:wrapNone/>
                <wp:docPr id="8201" name="Ink 8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3">
                      <w14:nvContentPartPr>
                        <w14:cNvContentPartPr/>
                      </w14:nvContentPartPr>
                      <w14:xfrm>
                        <a:off x="0" y="0"/>
                        <a:ext cx="16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1" o:spid="_x0000_s1026" type="#_x0000_t75" style="position:absolute;margin-left:246.45pt;margin-top:2.4pt;width:3pt;height:3.7pt;z-index:25764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">
                <v:imagedata r:id="rId44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1472" behindDoc="0" locked="0" layoutInCell="1" allowOverlap="1">
                <wp:simplePos x="0" y="0"/>
                <wp:positionH relativeFrom="column">
                  <wp:posOffset>2994116</wp:posOffset>
                </wp:positionH>
                <wp:positionV relativeFrom="paragraph">
                  <wp:posOffset>-24384</wp:posOffset>
                </wp:positionV>
                <wp:extent cx="83160" cy="78480"/>
                <wp:effectExtent l="19050" t="38100" r="31750" b="36195"/>
                <wp:wrapNone/>
                <wp:docPr id="8199" name="Ink 8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5">
                      <w14:nvContentPartPr>
                        <w14:cNvContentPartPr/>
                      </w14:nvContentPartPr>
                      <w14:xfrm>
                        <a:off x="0" y="0"/>
                        <a:ext cx="831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9" o:spid="_x0000_s1026" type="#_x0000_t75" style="position:absolute;margin-left:235.15pt;margin-top:-2.7pt;width:7.95pt;height:7.85pt;z-index:25764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">
                <v:imagedata r:id="rId449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8400" behindDoc="0" locked="0" layoutInCell="1" allowOverlap="1">
                <wp:simplePos x="0" y="0"/>
                <wp:positionH relativeFrom="column">
                  <wp:posOffset>2860556</wp:posOffset>
                </wp:positionH>
                <wp:positionV relativeFrom="paragraph">
                  <wp:posOffset>19896</wp:posOffset>
                </wp:positionV>
                <wp:extent cx="12600" cy="42840"/>
                <wp:effectExtent l="38100" t="38100" r="45085" b="33655"/>
                <wp:wrapNone/>
                <wp:docPr id="8196" name="Ink 8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7">
                      <w14:nvContentPartPr>
                        <w14:cNvContentPartPr/>
                      </w14:nvContentPartPr>
                      <w14:xfrm>
                        <a:off x="0" y="0"/>
                        <a:ext cx="1260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6" o:spid="_x0000_s1026" type="#_x0000_t75" style="position:absolute;margin-left:224.6pt;margin-top:.9pt;width:2.5pt;height:4.75pt;z-index:25763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">
                <v:imagedata r:id="rId449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7376" behindDoc="0" locked="0" layoutInCell="1" allowOverlap="1">
                <wp:simplePos x="0" y="0"/>
                <wp:positionH relativeFrom="column">
                  <wp:posOffset>2800796</wp:posOffset>
                </wp:positionH>
                <wp:positionV relativeFrom="paragraph">
                  <wp:posOffset>-34824</wp:posOffset>
                </wp:positionV>
                <wp:extent cx="5040" cy="80280"/>
                <wp:effectExtent l="38100" t="38100" r="33655" b="34290"/>
                <wp:wrapNone/>
                <wp:docPr id="8195" name="Ink 8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499">
                      <w14:nvContentPartPr>
                        <w14:cNvContentPartPr/>
                      </w14:nvContentPartPr>
                      <w14:xfrm>
                        <a:off x="0" y="0"/>
                        <a:ext cx="504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5" o:spid="_x0000_s1026" type="#_x0000_t75" style="position:absolute;margin-left:219.9pt;margin-top:-3.5pt;width:1.95pt;height:7.75pt;z-index:25763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">
                <v:imagedata r:id="rId45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3280" behindDoc="0" locked="0" layoutInCell="1" allowOverlap="1">
                <wp:simplePos x="0" y="0"/>
                <wp:positionH relativeFrom="column">
                  <wp:posOffset>3234956</wp:posOffset>
                </wp:positionH>
                <wp:positionV relativeFrom="paragraph">
                  <wp:posOffset>634776</wp:posOffset>
                </wp:positionV>
                <wp:extent cx="136800" cy="417240"/>
                <wp:effectExtent l="38100" t="38100" r="53975" b="40005"/>
                <wp:wrapNone/>
                <wp:docPr id="8191" name="Ink 8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1">
                      <w14:nvContentPartPr>
                        <w14:cNvContentPartPr/>
                      </w14:nvContentPartPr>
                      <w14:xfrm>
                        <a:off x="0" y="0"/>
                        <a:ext cx="136800" cy="41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1" o:spid="_x0000_s1026" type="#_x0000_t75" style="position:absolute;margin-left:253.9pt;margin-top:49.2pt;width:12.55pt;height:34.6pt;z-index:25763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">
                <v:imagedata r:id="rId45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2256" behindDoc="0" locked="0" layoutInCell="1" allowOverlap="1">
                <wp:simplePos x="0" y="0"/>
                <wp:positionH relativeFrom="column">
                  <wp:posOffset>3179516</wp:posOffset>
                </wp:positionH>
                <wp:positionV relativeFrom="paragraph">
                  <wp:posOffset>874536</wp:posOffset>
                </wp:positionV>
                <wp:extent cx="104400" cy="100080"/>
                <wp:effectExtent l="38100" t="38100" r="10160" b="52705"/>
                <wp:wrapNone/>
                <wp:docPr id="8190" name="Ink 8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3">
                      <w14:nvContentPartPr>
                        <w14:cNvContentPartPr/>
                      </w14:nvContentPartPr>
                      <w14:xfrm>
                        <a:off x="0" y="0"/>
                        <a:ext cx="10440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90" o:spid="_x0000_s1026" type="#_x0000_t75" style="position:absolute;margin-left:249.65pt;margin-top:67.95pt;width:9.65pt;height:9.7pt;z-index:25763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">
                <v:imagedata r:id="rId450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1232" behindDoc="0" locked="0" layoutInCell="1" allowOverlap="1">
                <wp:simplePos x="0" y="0"/>
                <wp:positionH relativeFrom="column">
                  <wp:posOffset>3079076</wp:posOffset>
                </wp:positionH>
                <wp:positionV relativeFrom="paragraph">
                  <wp:posOffset>783096</wp:posOffset>
                </wp:positionV>
                <wp:extent cx="45000" cy="117360"/>
                <wp:effectExtent l="38100" t="38100" r="31750" b="35560"/>
                <wp:wrapNone/>
                <wp:docPr id="8189" name="Ink 8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5">
                      <w14:nvContentPartPr>
                        <w14:cNvContentPartPr/>
                      </w14:nvContentPartPr>
                      <w14:xfrm>
                        <a:off x="0" y="0"/>
                        <a:ext cx="45000" cy="11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9" o:spid="_x0000_s1026" type="#_x0000_t75" style="position:absolute;margin-left:241.65pt;margin-top:61.05pt;width:5pt;height:10.65pt;z-index:25763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">
                <v:imagedata r:id="rId450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30208" behindDoc="0" locked="0" layoutInCell="1" allowOverlap="1">
                <wp:simplePos x="0" y="0"/>
                <wp:positionH relativeFrom="column">
                  <wp:posOffset>3048836</wp:posOffset>
                </wp:positionH>
                <wp:positionV relativeFrom="paragraph">
                  <wp:posOffset>775896</wp:posOffset>
                </wp:positionV>
                <wp:extent cx="105120" cy="135360"/>
                <wp:effectExtent l="38100" t="38100" r="47625" b="36195"/>
                <wp:wrapNone/>
                <wp:docPr id="8188" name="Ink 8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7">
                      <w14:nvContentPartPr>
                        <w14:cNvContentPartPr/>
                      </w14:nvContentPartPr>
                      <w14:xfrm>
                        <a:off x="0" y="0"/>
                        <a:ext cx="105120" cy="13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8" o:spid="_x0000_s1026" type="#_x0000_t75" style="position:absolute;margin-left:239.25pt;margin-top:60.3pt;width:10pt;height:12.3pt;z-index:25763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">
                <v:imagedata r:id="rId450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9184" behindDoc="0" locked="0" layoutInCell="1" allowOverlap="1">
                <wp:simplePos x="0" y="0"/>
                <wp:positionH relativeFrom="column">
                  <wp:posOffset>2985476</wp:posOffset>
                </wp:positionH>
                <wp:positionV relativeFrom="paragraph">
                  <wp:posOffset>928176</wp:posOffset>
                </wp:positionV>
                <wp:extent cx="29520" cy="62280"/>
                <wp:effectExtent l="38100" t="38100" r="46990" b="52070"/>
                <wp:wrapNone/>
                <wp:docPr id="8187" name="Ink 8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09">
                      <w14:nvContentPartPr>
                        <w14:cNvContentPartPr/>
                      </w14:nvContentPartPr>
                      <w14:xfrm>
                        <a:off x="0" y="0"/>
                        <a:ext cx="2952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7" o:spid="_x0000_s1026" type="#_x0000_t75" style="position:absolute;margin-left:234.5pt;margin-top:72.5pt;width:3.9pt;height:6.6pt;z-index:25762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">
                <v:imagedata r:id="rId451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8160" behindDoc="0" locked="0" layoutInCell="1" allowOverlap="1">
                <wp:simplePos x="0" y="0"/>
                <wp:positionH relativeFrom="column">
                  <wp:posOffset>2886836</wp:posOffset>
                </wp:positionH>
                <wp:positionV relativeFrom="paragraph">
                  <wp:posOffset>789576</wp:posOffset>
                </wp:positionV>
                <wp:extent cx="83160" cy="146160"/>
                <wp:effectExtent l="38100" t="38100" r="50800" b="44450"/>
                <wp:wrapNone/>
                <wp:docPr id="8186" name="Ink 8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1">
                      <w14:nvContentPartPr>
                        <w14:cNvContentPartPr/>
                      </w14:nvContentPartPr>
                      <w14:xfrm>
                        <a:off x="0" y="0"/>
                        <a:ext cx="8316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6" o:spid="_x0000_s1026" type="#_x0000_t75" style="position:absolute;margin-left:226.4pt;margin-top:61.4pt;width:8.3pt;height:13.15pt;z-index:25762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">
                <v:imagedata r:id="rId451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7136" behindDoc="0" locked="0" layoutInCell="1" allowOverlap="1">
                <wp:simplePos x="0" y="0"/>
                <wp:positionH relativeFrom="column">
                  <wp:posOffset>2726276</wp:posOffset>
                </wp:positionH>
                <wp:positionV relativeFrom="paragraph">
                  <wp:posOffset>749616</wp:posOffset>
                </wp:positionV>
                <wp:extent cx="109080" cy="154080"/>
                <wp:effectExtent l="38100" t="38100" r="24765" b="36830"/>
                <wp:wrapNone/>
                <wp:docPr id="8185" name="Ink 8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3">
                      <w14:nvContentPartPr>
                        <w14:cNvContentPartPr/>
                      </w14:nvContentPartPr>
                      <w14:xfrm>
                        <a:off x="0" y="0"/>
                        <a:ext cx="109080" cy="15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5" o:spid="_x0000_s1026" type="#_x0000_t75" style="position:absolute;margin-left:213.85pt;margin-top:58.5pt;width:9.9pt;height:13.45pt;z-index:25762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">
                <v:imagedata r:id="rId451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6112" behindDoc="0" locked="0" layoutInCell="1" allowOverlap="1">
                <wp:simplePos x="0" y="0"/>
                <wp:positionH relativeFrom="column">
                  <wp:posOffset>2726636</wp:posOffset>
                </wp:positionH>
                <wp:positionV relativeFrom="paragraph">
                  <wp:posOffset>787416</wp:posOffset>
                </wp:positionV>
                <wp:extent cx="115200" cy="97920"/>
                <wp:effectExtent l="38100" t="38100" r="37465" b="35560"/>
                <wp:wrapNone/>
                <wp:docPr id="8184" name="Ink 8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5">
                      <w14:nvContentPartPr>
                        <w14:cNvContentPartPr/>
                      </w14:nvContentPartPr>
                      <w14:xfrm>
                        <a:off x="0" y="0"/>
                        <a:ext cx="1152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4" o:spid="_x0000_s1026" type="#_x0000_t75" style="position:absolute;margin-left:213.95pt;margin-top:61.25pt;width:10.7pt;height:9.35pt;z-index:25762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">
                <v:imagedata r:id="rId451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25088" behindDoc="0" locked="0" layoutInCell="1" allowOverlap="1">
                <wp:simplePos x="0" y="0"/>
                <wp:positionH relativeFrom="column">
                  <wp:posOffset>2616836</wp:posOffset>
                </wp:positionH>
                <wp:positionV relativeFrom="paragraph">
                  <wp:posOffset>651336</wp:posOffset>
                </wp:positionV>
                <wp:extent cx="83160" cy="338040"/>
                <wp:effectExtent l="38100" t="38100" r="50800" b="43180"/>
                <wp:wrapNone/>
                <wp:docPr id="8183" name="Ink 8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7">
                      <w14:nvContentPartPr>
                        <w14:cNvContentPartPr/>
                      </w14:nvContentPartPr>
                      <w14:xfrm>
                        <a:off x="0" y="0"/>
                        <a:ext cx="83160" cy="33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183" o:spid="_x0000_s1026" type="#_x0000_t75" style="position:absolute;margin-left:205.1pt;margin-top:50.4pt;width:8.55pt;height:28.45pt;z-index:25762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">
                <v:imagedata r:id="rId451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6816" behindDoc="0" locked="0" layoutInCell="1" allowOverlap="1">
                <wp:simplePos x="0" y="0"/>
                <wp:positionH relativeFrom="column">
                  <wp:posOffset>2512076</wp:posOffset>
                </wp:positionH>
                <wp:positionV relativeFrom="paragraph">
                  <wp:posOffset>815245</wp:posOffset>
                </wp:positionV>
                <wp:extent cx="19440" cy="20880"/>
                <wp:effectExtent l="38100" t="38100" r="38100" b="36830"/>
                <wp:wrapNone/>
                <wp:docPr id="7589" name="Ink 75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19">
                      <w14:nvContentPartPr>
                        <w14:cNvContentPartPr/>
                      </w14:nvContentPartPr>
                      <w14:xfrm>
                        <a:off x="0" y="0"/>
                        <a:ext cx="194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9" o:spid="_x0000_s1026" type="#_x0000_t75" style="position:absolute;margin-left:197pt;margin-top:63.4pt;width:2.95pt;height:3.1pt;z-index:25718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">
                <v:imagedata r:id="rId452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5792" behindDoc="0" locked="0" layoutInCell="1" allowOverlap="1">
                <wp:simplePos x="0" y="0"/>
                <wp:positionH relativeFrom="column">
                  <wp:posOffset>2451596</wp:posOffset>
                </wp:positionH>
                <wp:positionV relativeFrom="paragraph">
                  <wp:posOffset>878965</wp:posOffset>
                </wp:positionV>
                <wp:extent cx="65880" cy="65520"/>
                <wp:effectExtent l="38100" t="38100" r="29845" b="29845"/>
                <wp:wrapNone/>
                <wp:docPr id="7588" name="Ink 75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1">
                      <w14:nvContentPartPr>
                        <w14:cNvContentPartPr/>
                      </w14:nvContentPartPr>
                      <w14:xfrm>
                        <a:off x="0" y="0"/>
                        <a:ext cx="658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8" o:spid="_x0000_s1026" type="#_x0000_t75" style="position:absolute;margin-left:192.45pt;margin-top:68.5pt;width:6.45pt;height:6.55pt;z-index:25718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">
                <v:imagedata r:id="rId452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4768" behindDoc="0" locked="0" layoutInCell="1" allowOverlap="1">
                <wp:simplePos x="0" y="0"/>
                <wp:positionH relativeFrom="column">
                  <wp:posOffset>2344676</wp:posOffset>
                </wp:positionH>
                <wp:positionV relativeFrom="paragraph">
                  <wp:posOffset>664405</wp:posOffset>
                </wp:positionV>
                <wp:extent cx="138600" cy="216000"/>
                <wp:effectExtent l="38100" t="38100" r="33020" b="50800"/>
                <wp:wrapNone/>
                <wp:docPr id="7587" name="Ink 7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3">
                      <w14:nvContentPartPr>
                        <w14:cNvContentPartPr/>
                      </w14:nvContentPartPr>
                      <w14:xfrm>
                        <a:off x="0" y="0"/>
                        <a:ext cx="138600" cy="21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7" o:spid="_x0000_s1026" type="#_x0000_t75" style="position:absolute;margin-left:183.7pt;margin-top:51.5pt;width:12.45pt;height:18.7pt;z-index:25718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">
                <v:imagedata r:id="rId452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83744" behindDoc="0" locked="0" layoutInCell="1" allowOverlap="1">
                <wp:simplePos x="0" y="0"/>
                <wp:positionH relativeFrom="column">
                  <wp:posOffset>2076116</wp:posOffset>
                </wp:positionH>
                <wp:positionV relativeFrom="paragraph">
                  <wp:posOffset>452725</wp:posOffset>
                </wp:positionV>
                <wp:extent cx="726120" cy="160560"/>
                <wp:effectExtent l="38100" t="38100" r="36195" b="49530"/>
                <wp:wrapNone/>
                <wp:docPr id="7586" name="Ink 7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5">
                      <w14:nvContentPartPr>
                        <w14:cNvContentPartPr/>
                      </w14:nvContentPartPr>
                      <w14:xfrm>
                        <a:off x="0" y="0"/>
                        <a:ext cx="726120" cy="16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86" o:spid="_x0000_s1026" type="#_x0000_t75" style="position:absolute;margin-left:162.9pt;margin-top:34.85pt;width:58.6pt;height:14.35pt;z-index:25718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">
                <v:imagedata r:id="rId452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160192" behindDoc="0" locked="0" layoutInCell="1" allowOverlap="1">
                <wp:simplePos x="0" y="0"/>
                <wp:positionH relativeFrom="column">
                  <wp:posOffset>2501996</wp:posOffset>
                </wp:positionH>
                <wp:positionV relativeFrom="paragraph">
                  <wp:posOffset>-9480</wp:posOffset>
                </wp:positionV>
                <wp:extent cx="78480" cy="68760"/>
                <wp:effectExtent l="19050" t="38100" r="36195" b="45720"/>
                <wp:wrapNone/>
                <wp:docPr id="7563" name="Ink 75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27">
                      <w14:nvContentPartPr>
                        <w14:cNvContentPartPr/>
                      </w14:nvContentPartPr>
                      <w14:xfrm>
                        <a:off x="0" y="0"/>
                        <a:ext cx="78480" cy="6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563" o:spid="_x0000_s1026" type="#_x0000_t75" style="position:absolute;margin-left:196.5pt;margin-top:-1.5pt;width:7.45pt;height:6.9pt;z-index:25716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">
                <v:imagedata r:id="rId4528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π.χ. </w:t>
      </w:r>
      <w:r w:rsidR="006968EF" w:rsidRPr="00561852">
        <w:rPr>
          <w:position w:val="-32"/>
          <w:highlight w:val="yellow"/>
        </w:rPr>
        <w:object w:dxaOrig="2060" w:dyaOrig="780">
          <v:shape id="_x0000_i1121" type="#_x0000_t75" style="width:102.8pt;height:39.05pt" o:ole="">
            <v:imagedata r:id="rId4529" o:title=""/>
          </v:shape>
          <o:OLEObject Type="Embed" ProgID="Equation.DSMT4" ShapeID="_x0000_i1121" DrawAspect="Content" ObjectID="_1672747120" r:id="rId4530"/>
        </w:object>
      </w:r>
      <w:r w:rsidR="006968EF" w:rsidRPr="00561852">
        <w:rPr>
          <w:szCs w:val="28"/>
        </w:rPr>
        <w:t xml:space="preserve"> </w:t>
      </w:r>
      <w:r w:rsidR="006968EF" w:rsidRPr="00561852">
        <w:rPr>
          <w:b/>
          <w:color w:val="FF0000"/>
          <w:szCs w:val="28"/>
          <w:highlight w:val="yellow"/>
        </w:rPr>
        <w:t>ελάχιστο</w:t>
      </w:r>
      <w:r w:rsidR="006968EF" w:rsidRPr="00561852">
        <w:rPr>
          <w:szCs w:val="28"/>
        </w:rPr>
        <w:t>.</w: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7683456" behindDoc="0" locked="0" layoutInCell="1" allowOverlap="1">
                <wp:simplePos x="0" y="0"/>
                <wp:positionH relativeFrom="column">
                  <wp:posOffset>1907276</wp:posOffset>
                </wp:positionH>
                <wp:positionV relativeFrom="paragraph">
                  <wp:posOffset>463740</wp:posOffset>
                </wp:positionV>
                <wp:extent cx="597600" cy="154800"/>
                <wp:effectExtent l="38100" t="38100" r="31115" b="36195"/>
                <wp:wrapNone/>
                <wp:docPr id="8240" name="Ink 8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1">
                      <w14:nvContentPartPr>
                        <w14:cNvContentPartPr/>
                      </w14:nvContentPartPr>
                      <w14:xfrm>
                        <a:off x="0" y="0"/>
                        <a:ext cx="59760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0" o:spid="_x0000_s1026" type="#_x0000_t75" style="position:absolute;margin-left:149.45pt;margin-top:35.75pt;width:48.6pt;height:13.65pt;z-index:25768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">
                <v:imagedata r:id="rId453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2432" behindDoc="0" locked="0" layoutInCell="1" allowOverlap="1">
                <wp:simplePos x="0" y="0"/>
                <wp:positionH relativeFrom="column">
                  <wp:posOffset>4240796</wp:posOffset>
                </wp:positionH>
                <wp:positionV relativeFrom="paragraph">
                  <wp:posOffset>1549140</wp:posOffset>
                </wp:positionV>
                <wp:extent cx="18360" cy="37080"/>
                <wp:effectExtent l="38100" t="38100" r="58420" b="58420"/>
                <wp:wrapNone/>
                <wp:docPr id="8239" name="Ink 8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3">
                      <w14:nvContentPartPr>
                        <w14:cNvContentPartPr/>
                      </w14:nvContentPartPr>
                      <w14:xfrm>
                        <a:off x="0" y="0"/>
                        <a:ext cx="1836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9" o:spid="_x0000_s1026" type="#_x0000_t75" style="position:absolute;margin-left:332.85pt;margin-top:121pt;width:3.55pt;height:4.9pt;z-index:25768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">
                <v:imagedata r:id="rId453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1408" behindDoc="0" locked="0" layoutInCell="1" allowOverlap="1">
                <wp:simplePos x="0" y="0"/>
                <wp:positionH relativeFrom="column">
                  <wp:posOffset>2559596</wp:posOffset>
                </wp:positionH>
                <wp:positionV relativeFrom="paragraph">
                  <wp:posOffset>745620</wp:posOffset>
                </wp:positionV>
                <wp:extent cx="90720" cy="29520"/>
                <wp:effectExtent l="38100" t="38100" r="43180" b="27940"/>
                <wp:wrapNone/>
                <wp:docPr id="8238" name="Ink 8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5">
                      <w14:nvContentPartPr>
                        <w14:cNvContentPartPr/>
                      </w14:nvContentPartPr>
                      <w14:xfrm>
                        <a:off x="0" y="0"/>
                        <a:ext cx="907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8" o:spid="_x0000_s1026" type="#_x0000_t75" style="position:absolute;margin-left:200.85pt;margin-top:57.95pt;width:8.6pt;height:3.55pt;z-index:25768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">
                <v:imagedata r:id="rId453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0384" behindDoc="0" locked="0" layoutInCell="1" allowOverlap="1">
                <wp:simplePos x="0" y="0"/>
                <wp:positionH relativeFrom="column">
                  <wp:posOffset>2529716</wp:posOffset>
                </wp:positionH>
                <wp:positionV relativeFrom="paragraph">
                  <wp:posOffset>1293180</wp:posOffset>
                </wp:positionV>
                <wp:extent cx="64080" cy="33120"/>
                <wp:effectExtent l="38100" t="38100" r="31750" b="43180"/>
                <wp:wrapNone/>
                <wp:docPr id="8237" name="Ink 8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7">
                      <w14:nvContentPartPr>
                        <w14:cNvContentPartPr/>
                      </w14:nvContentPartPr>
                      <w14:xfrm>
                        <a:off x="0" y="0"/>
                        <a:ext cx="640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7" o:spid="_x0000_s1026" type="#_x0000_t75" style="position:absolute;margin-left:198.45pt;margin-top:101.1pt;width:6.65pt;height:4.05pt;z-index:25768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">
                <v:imagedata r:id="rId453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9360" behindDoc="0" locked="0" layoutInCell="1" allowOverlap="1">
                <wp:simplePos x="0" y="0"/>
                <wp:positionH relativeFrom="column">
                  <wp:posOffset>3691436</wp:posOffset>
                </wp:positionH>
                <wp:positionV relativeFrom="paragraph">
                  <wp:posOffset>1681980</wp:posOffset>
                </wp:positionV>
                <wp:extent cx="164880" cy="15480"/>
                <wp:effectExtent l="38100" t="38100" r="45085" b="41910"/>
                <wp:wrapNone/>
                <wp:docPr id="8236" name="Ink 8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39">
                      <w14:nvContentPartPr>
                        <w14:cNvContentPartPr/>
                      </w14:nvContentPartPr>
                      <w14:xfrm>
                        <a:off x="0" y="0"/>
                        <a:ext cx="16488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6" o:spid="_x0000_s1026" type="#_x0000_t75" style="position:absolute;margin-left:289.85pt;margin-top:131.7pt;width:14.55pt;height:2.8pt;z-index:25767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">
                <v:imagedata r:id="rId454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8336" behindDoc="0" locked="0" layoutInCell="1" allowOverlap="1">
                <wp:simplePos x="0" y="0"/>
                <wp:positionH relativeFrom="column">
                  <wp:posOffset>4059716</wp:posOffset>
                </wp:positionH>
                <wp:positionV relativeFrom="paragraph">
                  <wp:posOffset>1360032</wp:posOffset>
                </wp:positionV>
                <wp:extent cx="262800" cy="57240"/>
                <wp:effectExtent l="38100" t="38100" r="42545" b="38100"/>
                <wp:wrapNone/>
                <wp:docPr id="8235" name="Ink 8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1">
                      <w14:nvContentPartPr>
                        <w14:cNvContentPartPr/>
                      </w14:nvContentPartPr>
                      <w14:xfrm>
                        <a:off x="0" y="0"/>
                        <a:ext cx="26280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5" o:spid="_x0000_s1026" type="#_x0000_t75" style="position:absolute;margin-left:318.85pt;margin-top:106.35pt;width:22.4pt;height:6.1pt;z-index:25767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">
                <v:imagedata r:id="rId454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7312" behindDoc="0" locked="0" layoutInCell="1" allowOverlap="1">
                <wp:simplePos x="0" y="0"/>
                <wp:positionH relativeFrom="column">
                  <wp:posOffset>1951556</wp:posOffset>
                </wp:positionH>
                <wp:positionV relativeFrom="paragraph">
                  <wp:posOffset>1433112</wp:posOffset>
                </wp:positionV>
                <wp:extent cx="32400" cy="45360"/>
                <wp:effectExtent l="38100" t="38100" r="43815" b="31115"/>
                <wp:wrapNone/>
                <wp:docPr id="8234" name="Ink 8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3">
                      <w14:nvContentPartPr>
                        <w14:cNvContentPartPr/>
                      </w14:nvContentPartPr>
                      <w14:xfrm>
                        <a:off x="0" y="0"/>
                        <a:ext cx="32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4" o:spid="_x0000_s1026" type="#_x0000_t75" style="position:absolute;margin-left:152.95pt;margin-top:112.1pt;width:4.05pt;height:5pt;z-index:25767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">
                <v:imagedata r:id="rId454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6288" behindDoc="0" locked="0" layoutInCell="1" allowOverlap="1">
                <wp:simplePos x="0" y="0"/>
                <wp:positionH relativeFrom="column">
                  <wp:posOffset>1621076</wp:posOffset>
                </wp:positionH>
                <wp:positionV relativeFrom="paragraph">
                  <wp:posOffset>1542192</wp:posOffset>
                </wp:positionV>
                <wp:extent cx="837720" cy="35640"/>
                <wp:effectExtent l="38100" t="38100" r="38735" b="21590"/>
                <wp:wrapNone/>
                <wp:docPr id="8233" name="Ink 8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5">
                      <w14:nvContentPartPr>
                        <w14:cNvContentPartPr/>
                      </w14:nvContentPartPr>
                      <w14:xfrm>
                        <a:off x="0" y="0"/>
                        <a:ext cx="83772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3" o:spid="_x0000_s1026" type="#_x0000_t75" style="position:absolute;margin-left:127pt;margin-top:120.75pt;width:67.4pt;height:3.95pt;z-index:25767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">
                <v:imagedata r:id="rId454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5264" behindDoc="0" locked="0" layoutInCell="1" allowOverlap="1">
                <wp:simplePos x="0" y="0"/>
                <wp:positionH relativeFrom="column">
                  <wp:posOffset>1594436</wp:posOffset>
                </wp:positionH>
                <wp:positionV relativeFrom="paragraph">
                  <wp:posOffset>1546152</wp:posOffset>
                </wp:positionV>
                <wp:extent cx="833400" cy="45360"/>
                <wp:effectExtent l="38100" t="38100" r="24130" b="31115"/>
                <wp:wrapNone/>
                <wp:docPr id="8232" name="Ink 8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7">
                      <w14:nvContentPartPr>
                        <w14:cNvContentPartPr/>
                      </w14:nvContentPartPr>
                      <w14:xfrm>
                        <a:off x="0" y="0"/>
                        <a:ext cx="83340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2" o:spid="_x0000_s1026" type="#_x0000_t75" style="position:absolute;margin-left:125.1pt;margin-top:121.05pt;width:66.85pt;height:4.95pt;z-index:25767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">
                <v:imagedata r:id="rId454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4240" behindDoc="0" locked="0" layoutInCell="1" allowOverlap="1">
                <wp:simplePos x="0" y="0"/>
                <wp:positionH relativeFrom="column">
                  <wp:posOffset>4317476</wp:posOffset>
                </wp:positionH>
                <wp:positionV relativeFrom="paragraph">
                  <wp:posOffset>-160968</wp:posOffset>
                </wp:positionV>
                <wp:extent cx="284040" cy="460800"/>
                <wp:effectExtent l="38100" t="38100" r="40005" b="34925"/>
                <wp:wrapNone/>
                <wp:docPr id="8231" name="Ink 8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49">
                      <w14:nvContentPartPr>
                        <w14:cNvContentPartPr/>
                      </w14:nvContentPartPr>
                      <w14:xfrm>
                        <a:off x="0" y="0"/>
                        <a:ext cx="284040" cy="46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1" o:spid="_x0000_s1026" type="#_x0000_t75" style="position:absolute;margin-left:339.25pt;margin-top:-13.5pt;width:23.85pt;height:37.9pt;z-index:25767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">
                <v:imagedata r:id="rId455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3216" behindDoc="0" locked="0" layoutInCell="1" allowOverlap="1">
                <wp:simplePos x="0" y="0"/>
                <wp:positionH relativeFrom="column">
                  <wp:posOffset>4705196</wp:posOffset>
                </wp:positionH>
                <wp:positionV relativeFrom="paragraph">
                  <wp:posOffset>192552</wp:posOffset>
                </wp:positionV>
                <wp:extent cx="195120" cy="37080"/>
                <wp:effectExtent l="38100" t="38100" r="33655" b="39370"/>
                <wp:wrapNone/>
                <wp:docPr id="8230" name="Ink 8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1">
                      <w14:nvContentPartPr>
                        <w14:cNvContentPartPr/>
                      </w14:nvContentPartPr>
                      <w14:xfrm>
                        <a:off x="0" y="0"/>
                        <a:ext cx="1951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30" o:spid="_x0000_s1026" type="#_x0000_t75" style="position:absolute;margin-left:370.05pt;margin-top:14.4pt;width:16.55pt;height:4.15pt;z-index:25767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">
                <v:imagedata r:id="rId455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2192" behindDoc="0" locked="0" layoutInCell="1" allowOverlap="1">
                <wp:simplePos x="0" y="0"/>
                <wp:positionH relativeFrom="column">
                  <wp:posOffset>4191836</wp:posOffset>
                </wp:positionH>
                <wp:positionV relativeFrom="paragraph">
                  <wp:posOffset>249072</wp:posOffset>
                </wp:positionV>
                <wp:extent cx="115920" cy="10080"/>
                <wp:effectExtent l="38100" t="38100" r="36830" b="28575"/>
                <wp:wrapNone/>
                <wp:docPr id="8229" name="Ink 8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3">
                      <w14:nvContentPartPr>
                        <w14:cNvContentPartPr/>
                      </w14:nvContentPartPr>
                      <w14:xfrm>
                        <a:off x="0" y="0"/>
                        <a:ext cx="115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9" o:spid="_x0000_s1026" type="#_x0000_t75" style="position:absolute;margin-left:329.4pt;margin-top:18.95pt;width:10.4pt;height:2.05pt;z-index:25767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">
                <v:imagedata r:id="rId455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0144" behindDoc="0" locked="0" layoutInCell="1" allowOverlap="1">
                <wp:simplePos x="0" y="0"/>
                <wp:positionH relativeFrom="column">
                  <wp:posOffset>179996</wp:posOffset>
                </wp:positionH>
                <wp:positionV relativeFrom="paragraph">
                  <wp:posOffset>852072</wp:posOffset>
                </wp:positionV>
                <wp:extent cx="987840" cy="315360"/>
                <wp:effectExtent l="38100" t="38100" r="41275" b="27940"/>
                <wp:wrapNone/>
                <wp:docPr id="8227" name="Ink 8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5">
                      <w14:nvContentPartPr>
                        <w14:cNvContentPartPr/>
                      </w14:nvContentPartPr>
                      <w14:xfrm>
                        <a:off x="0" y="0"/>
                        <a:ext cx="987840" cy="31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7" o:spid="_x0000_s1026" type="#_x0000_t75" style="position:absolute;margin-left:13.35pt;margin-top:66.3pt;width:79.35pt;height:26.15pt;z-index:25767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">
                <v:imagedata r:id="rId455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9120" behindDoc="0" locked="0" layoutInCell="1" allowOverlap="1">
                <wp:simplePos x="0" y="0"/>
                <wp:positionH relativeFrom="column">
                  <wp:posOffset>1558076</wp:posOffset>
                </wp:positionH>
                <wp:positionV relativeFrom="paragraph">
                  <wp:posOffset>622032</wp:posOffset>
                </wp:positionV>
                <wp:extent cx="1045440" cy="302760"/>
                <wp:effectExtent l="19050" t="38100" r="40640" b="40640"/>
                <wp:wrapNone/>
                <wp:docPr id="8226" name="Ink 8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7">
                      <w14:nvContentPartPr>
                        <w14:cNvContentPartPr/>
                      </w14:nvContentPartPr>
                      <w14:xfrm>
                        <a:off x="0" y="0"/>
                        <a:ext cx="1045440" cy="30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6" o:spid="_x0000_s1026" type="#_x0000_t75" style="position:absolute;margin-left:122pt;margin-top:48.25pt;width:83.55pt;height:25.25pt;z-index:25766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">
                <v:imagedata r:id="rId455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8096" behindDoc="0" locked="0" layoutInCell="1" allowOverlap="1">
                <wp:simplePos x="0" y="0"/>
                <wp:positionH relativeFrom="column">
                  <wp:posOffset>52916</wp:posOffset>
                </wp:positionH>
                <wp:positionV relativeFrom="paragraph">
                  <wp:posOffset>1352472</wp:posOffset>
                </wp:positionV>
                <wp:extent cx="1139760" cy="35280"/>
                <wp:effectExtent l="38100" t="38100" r="22860" b="41275"/>
                <wp:wrapNone/>
                <wp:docPr id="8225" name="Ink 8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59">
                      <w14:nvContentPartPr>
                        <w14:cNvContentPartPr/>
                      </w14:nvContentPartPr>
                      <w14:xfrm>
                        <a:off x="0" y="0"/>
                        <a:ext cx="113976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5" o:spid="_x0000_s1026" type="#_x0000_t75" style="position:absolute;margin-left:3.75pt;margin-top:105.75pt;width:91pt;height:4.25pt;z-index:25766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">
                <v:imagedata r:id="rId456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7072" behindDoc="0" locked="0" layoutInCell="1" allowOverlap="1">
                <wp:simplePos x="0" y="0"/>
                <wp:positionH relativeFrom="column">
                  <wp:posOffset>-29524</wp:posOffset>
                </wp:positionH>
                <wp:positionV relativeFrom="paragraph">
                  <wp:posOffset>1055472</wp:posOffset>
                </wp:positionV>
                <wp:extent cx="47880" cy="4680"/>
                <wp:effectExtent l="38100" t="38100" r="47625" b="52705"/>
                <wp:wrapNone/>
                <wp:docPr id="8224" name="Ink 8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1">
                      <w14:nvContentPartPr>
                        <w14:cNvContentPartPr/>
                      </w14:nvContentPartPr>
                      <w14:xfrm>
                        <a:off x="0" y="0"/>
                        <a:ext cx="4788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4" o:spid="_x0000_s1026" type="#_x0000_t75" style="position:absolute;margin-left:-2.95pt;margin-top:82.2pt;width:5.3pt;height:2.15pt;z-index:25766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">
                <v:imagedata r:id="rId456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6048" behindDoc="0" locked="0" layoutInCell="1" allowOverlap="1">
                <wp:simplePos x="0" y="0"/>
                <wp:positionH relativeFrom="column">
                  <wp:posOffset>-50044</wp:posOffset>
                </wp:positionH>
                <wp:positionV relativeFrom="paragraph">
                  <wp:posOffset>1007952</wp:posOffset>
                </wp:positionV>
                <wp:extent cx="82080" cy="17640"/>
                <wp:effectExtent l="38100" t="38100" r="51435" b="40005"/>
                <wp:wrapNone/>
                <wp:docPr id="8223" name="Ink 8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3">
                      <w14:nvContentPartPr>
                        <w14:cNvContentPartPr/>
                      </w14:nvContentPartPr>
                      <w14:xfrm>
                        <a:off x="0" y="0"/>
                        <a:ext cx="82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3" o:spid="_x0000_s1026" type="#_x0000_t75" style="position:absolute;margin-left:-4.8pt;margin-top:78.45pt;width:8.2pt;height:2.85pt;z-index:25766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">
                <v:imagedata r:id="rId456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5024" behindDoc="0" locked="0" layoutInCell="1" allowOverlap="1">
                <wp:simplePos x="0" y="0"/>
                <wp:positionH relativeFrom="column">
                  <wp:posOffset>-705964</wp:posOffset>
                </wp:positionH>
                <wp:positionV relativeFrom="paragraph">
                  <wp:posOffset>695832</wp:posOffset>
                </wp:positionV>
                <wp:extent cx="109800" cy="76680"/>
                <wp:effectExtent l="38100" t="38100" r="43180" b="38100"/>
                <wp:wrapNone/>
                <wp:docPr id="8222" name="Ink 8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5">
                      <w14:nvContentPartPr>
                        <w14:cNvContentPartPr/>
                      </w14:nvContentPartPr>
                      <w14:xfrm>
                        <a:off x="0" y="0"/>
                        <a:ext cx="10980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2" o:spid="_x0000_s1026" type="#_x0000_t75" style="position:absolute;margin-left:-56.45pt;margin-top:53.9pt;width:10.3pt;height:7.75pt;z-index:25766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">
                <v:imagedata r:id="rId456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4000" behindDoc="0" locked="0" layoutInCell="1" allowOverlap="1">
                <wp:simplePos x="0" y="0"/>
                <wp:positionH relativeFrom="column">
                  <wp:posOffset>-587524</wp:posOffset>
                </wp:positionH>
                <wp:positionV relativeFrom="paragraph">
                  <wp:posOffset>1254912</wp:posOffset>
                </wp:positionV>
                <wp:extent cx="8280" cy="72360"/>
                <wp:effectExtent l="38100" t="38100" r="29845" b="42545"/>
                <wp:wrapNone/>
                <wp:docPr id="8221" name="Ink 8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7">
                      <w14:nvContentPartPr>
                        <w14:cNvContentPartPr/>
                      </w14:nvContentPartPr>
                      <w14:xfrm>
                        <a:off x="0" y="0"/>
                        <a:ext cx="8280" cy="7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1" o:spid="_x0000_s1026" type="#_x0000_t75" style="position:absolute;margin-left:-46.85pt;margin-top:98.1pt;width:1.95pt;height:7.15pt;z-index:25766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">
                <v:imagedata r:id="rId456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2976" behindDoc="0" locked="0" layoutInCell="1" allowOverlap="1">
                <wp:simplePos x="0" y="0"/>
                <wp:positionH relativeFrom="column">
                  <wp:posOffset>-649444</wp:posOffset>
                </wp:positionH>
                <wp:positionV relativeFrom="paragraph">
                  <wp:posOffset>1269672</wp:posOffset>
                </wp:positionV>
                <wp:extent cx="50040" cy="29880"/>
                <wp:effectExtent l="19050" t="38100" r="26670" b="27305"/>
                <wp:wrapNone/>
                <wp:docPr id="8220" name="Ink 8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69">
                      <w14:nvContentPartPr>
                        <w14:cNvContentPartPr/>
                      </w14:nvContentPartPr>
                      <w14:xfrm>
                        <a:off x="0" y="0"/>
                        <a:ext cx="5004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0" o:spid="_x0000_s1026" type="#_x0000_t75" style="position:absolute;margin-left:-51.65pt;margin-top:99.4pt;width:5.1pt;height:3.5pt;z-index:25766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">
                <v:imagedata r:id="rId457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1952" behindDoc="0" locked="0" layoutInCell="1" allowOverlap="1">
                <wp:simplePos x="0" y="0"/>
                <wp:positionH relativeFrom="column">
                  <wp:posOffset>-666364</wp:posOffset>
                </wp:positionH>
                <wp:positionV relativeFrom="paragraph">
                  <wp:posOffset>1240512</wp:posOffset>
                </wp:positionV>
                <wp:extent cx="64800" cy="19800"/>
                <wp:effectExtent l="38100" t="38100" r="30480" b="37465"/>
                <wp:wrapNone/>
                <wp:docPr id="8219" name="Ink 8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1">
                      <w14:nvContentPartPr>
                        <w14:cNvContentPartPr/>
                      </w14:nvContentPartPr>
                      <w14:xfrm>
                        <a:off x="0" y="0"/>
                        <a:ext cx="648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9" o:spid="_x0000_s1026" type="#_x0000_t75" style="position:absolute;margin-left:-52.95pt;margin-top:97.2pt;width:6.3pt;height:2.7pt;z-index:25766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">
                <v:imagedata r:id="rId457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60928" behindDoc="0" locked="0" layoutInCell="1" allowOverlap="1">
                <wp:simplePos x="0" y="0"/>
                <wp:positionH relativeFrom="column">
                  <wp:posOffset>-757444</wp:posOffset>
                </wp:positionH>
                <wp:positionV relativeFrom="paragraph">
                  <wp:posOffset>1224672</wp:posOffset>
                </wp:positionV>
                <wp:extent cx="29520" cy="18000"/>
                <wp:effectExtent l="38100" t="38100" r="27940" b="39370"/>
                <wp:wrapNone/>
                <wp:docPr id="8218" name="Ink 8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3">
                      <w14:nvContentPartPr>
                        <w14:cNvContentPartPr/>
                      </w14:nvContentPartPr>
                      <w14:xfrm>
                        <a:off x="0" y="0"/>
                        <a:ext cx="2952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8" o:spid="_x0000_s1026" type="#_x0000_t75" style="position:absolute;margin-left:-60.35pt;margin-top:95.75pt;width:3.75pt;height:2.8pt;z-index:25766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">
                <v:imagedata r:id="rId45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9904" behindDoc="0" locked="0" layoutInCell="1" allowOverlap="1">
                <wp:simplePos x="0" y="0"/>
                <wp:positionH relativeFrom="column">
                  <wp:posOffset>-756364</wp:posOffset>
                </wp:positionH>
                <wp:positionV relativeFrom="paragraph">
                  <wp:posOffset>1277952</wp:posOffset>
                </wp:positionV>
                <wp:extent cx="43920" cy="45000"/>
                <wp:effectExtent l="38100" t="38100" r="32385" b="31750"/>
                <wp:wrapNone/>
                <wp:docPr id="8217" name="Ink 8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5">
                      <w14:nvContentPartPr>
                        <w14:cNvContentPartPr/>
                      </w14:nvContentPartPr>
                      <w14:xfrm>
                        <a:off x="0" y="0"/>
                        <a:ext cx="439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7" o:spid="_x0000_s1026" type="#_x0000_t75" style="position:absolute;margin-left:-60.35pt;margin-top:100pt;width:5pt;height:5.1pt;z-index:25765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">
                <v:imagedata r:id="rId457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8880" behindDoc="0" locked="0" layoutInCell="1" allowOverlap="1">
                <wp:simplePos x="0" y="0"/>
                <wp:positionH relativeFrom="column">
                  <wp:posOffset>-279724</wp:posOffset>
                </wp:positionH>
                <wp:positionV relativeFrom="paragraph">
                  <wp:posOffset>724272</wp:posOffset>
                </wp:positionV>
                <wp:extent cx="117000" cy="126000"/>
                <wp:effectExtent l="38100" t="38100" r="35560" b="45720"/>
                <wp:wrapNone/>
                <wp:docPr id="8216" name="Ink 8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7">
                      <w14:nvContentPartPr>
                        <w14:cNvContentPartPr/>
                      </w14:nvContentPartPr>
                      <w14:xfrm>
                        <a:off x="0" y="0"/>
                        <a:ext cx="11700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6" o:spid="_x0000_s1026" type="#_x0000_t75" style="position:absolute;margin-left:-22.95pt;margin-top:56.15pt;width:10.9pt;height:11.65pt;z-index:25765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">
                <v:imagedata r:id="rId457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7856" behindDoc="0" locked="0" layoutInCell="1" allowOverlap="1">
                <wp:simplePos x="0" y="0"/>
                <wp:positionH relativeFrom="column">
                  <wp:posOffset>-136804</wp:posOffset>
                </wp:positionH>
                <wp:positionV relativeFrom="paragraph">
                  <wp:posOffset>867192</wp:posOffset>
                </wp:positionV>
                <wp:extent cx="59400" cy="328320"/>
                <wp:effectExtent l="38100" t="38100" r="36195" b="33655"/>
                <wp:wrapNone/>
                <wp:docPr id="8215" name="Ink 8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79">
                      <w14:nvContentPartPr>
                        <w14:cNvContentPartPr/>
                      </w14:nvContentPartPr>
                      <w14:xfrm>
                        <a:off x="0" y="0"/>
                        <a:ext cx="5940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5" o:spid="_x0000_s1026" type="#_x0000_t75" style="position:absolute;margin-left:-11.45pt;margin-top:67.6pt;width:6.3pt;height:27.25pt;z-index:25765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">
                <v:imagedata r:id="rId458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6832" behindDoc="0" locked="0" layoutInCell="1" allowOverlap="1">
                <wp:simplePos x="0" y="0"/>
                <wp:positionH relativeFrom="column">
                  <wp:posOffset>-150484</wp:posOffset>
                </wp:positionH>
                <wp:positionV relativeFrom="paragraph">
                  <wp:posOffset>1059432</wp:posOffset>
                </wp:positionV>
                <wp:extent cx="38160" cy="61200"/>
                <wp:effectExtent l="38100" t="38100" r="38100" b="34290"/>
                <wp:wrapNone/>
                <wp:docPr id="8214" name="Ink 8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1">
                      <w14:nvContentPartPr>
                        <w14:cNvContentPartPr/>
                      </w14:nvContentPartPr>
                      <w14:xfrm>
                        <a:off x="0" y="0"/>
                        <a:ext cx="381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4" o:spid="_x0000_s1026" type="#_x0000_t75" style="position:absolute;margin-left:-12.65pt;margin-top:82.65pt;width:4.5pt;height:6.35pt;z-index:25765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">
                <v:imagedata r:id="rId45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5808" behindDoc="0" locked="0" layoutInCell="1" allowOverlap="1">
                <wp:simplePos x="0" y="0"/>
                <wp:positionH relativeFrom="column">
                  <wp:posOffset>-196204</wp:posOffset>
                </wp:positionH>
                <wp:positionV relativeFrom="paragraph">
                  <wp:posOffset>985992</wp:posOffset>
                </wp:positionV>
                <wp:extent cx="39240" cy="95400"/>
                <wp:effectExtent l="38100" t="38100" r="37465" b="38100"/>
                <wp:wrapNone/>
                <wp:docPr id="8213" name="Ink 8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3">
                      <w14:nvContentPartPr>
                        <w14:cNvContentPartPr/>
                      </w14:nvContentPartPr>
                      <w14:xfrm>
                        <a:off x="0" y="0"/>
                        <a:ext cx="3924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3" o:spid="_x0000_s1026" type="#_x0000_t75" style="position:absolute;margin-left:-16.15pt;margin-top:77.1pt;width:4.4pt;height:8.75pt;z-index:25765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">
                <v:imagedata r:id="rId45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4784" behindDoc="0" locked="0" layoutInCell="1" allowOverlap="1">
                <wp:simplePos x="0" y="0"/>
                <wp:positionH relativeFrom="column">
                  <wp:posOffset>-222124</wp:posOffset>
                </wp:positionH>
                <wp:positionV relativeFrom="paragraph">
                  <wp:posOffset>1005792</wp:posOffset>
                </wp:positionV>
                <wp:extent cx="60840" cy="69840"/>
                <wp:effectExtent l="38100" t="38100" r="34925" b="45085"/>
                <wp:wrapNone/>
                <wp:docPr id="8212" name="Ink 8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5">
                      <w14:nvContentPartPr>
                        <w14:cNvContentPartPr/>
                      </w14:nvContentPartPr>
                      <w14:xfrm>
                        <a:off x="0" y="0"/>
                        <a:ext cx="60840" cy="6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2" o:spid="_x0000_s1026" type="#_x0000_t75" style="position:absolute;margin-left:-18.05pt;margin-top:78.45pt;width:6.2pt;height:7.05pt;z-index:25765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">
                <v:imagedata r:id="rId458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3760" behindDoc="0" locked="0" layoutInCell="1" allowOverlap="1">
                <wp:simplePos x="0" y="0"/>
                <wp:positionH relativeFrom="column">
                  <wp:posOffset>-243724</wp:posOffset>
                </wp:positionH>
                <wp:positionV relativeFrom="paragraph">
                  <wp:posOffset>1079592</wp:posOffset>
                </wp:positionV>
                <wp:extent cx="18720" cy="74520"/>
                <wp:effectExtent l="38100" t="38100" r="38735" b="40005"/>
                <wp:wrapNone/>
                <wp:docPr id="8211" name="Ink 8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7">
                      <w14:nvContentPartPr>
                        <w14:cNvContentPartPr/>
                      </w14:nvContentPartPr>
                      <w14:xfrm>
                        <a:off x="0" y="0"/>
                        <a:ext cx="1872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1" o:spid="_x0000_s1026" type="#_x0000_t75" style="position:absolute;margin-left:-19.9pt;margin-top:84.3pt;width:3pt;height:7.25pt;z-index:25765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">
                <v:imagedata r:id="rId45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2736" behindDoc="0" locked="0" layoutInCell="1" allowOverlap="1">
                <wp:simplePos x="0" y="0"/>
                <wp:positionH relativeFrom="column">
                  <wp:posOffset>-286204</wp:posOffset>
                </wp:positionH>
                <wp:positionV relativeFrom="paragraph">
                  <wp:posOffset>1078152</wp:posOffset>
                </wp:positionV>
                <wp:extent cx="4320" cy="42840"/>
                <wp:effectExtent l="38100" t="38100" r="34290" b="33655"/>
                <wp:wrapNone/>
                <wp:docPr id="8210" name="Ink 8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89">
                      <w14:nvContentPartPr>
                        <w14:cNvContentPartPr/>
                      </w14:nvContentPartPr>
                      <w14:xfrm>
                        <a:off x="0" y="0"/>
                        <a:ext cx="4320" cy="4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10" o:spid="_x0000_s1026" type="#_x0000_t75" style="position:absolute;margin-left:-23.45pt;margin-top:84.2pt;width:2.1pt;height:4.75pt;z-index:25765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">
                <v:imagedata r:id="rId459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1712" behindDoc="0" locked="0" layoutInCell="1" allowOverlap="1">
                <wp:simplePos x="0" y="0"/>
                <wp:positionH relativeFrom="column">
                  <wp:posOffset>-344884</wp:posOffset>
                </wp:positionH>
                <wp:positionV relativeFrom="paragraph">
                  <wp:posOffset>1007592</wp:posOffset>
                </wp:positionV>
                <wp:extent cx="54000" cy="83160"/>
                <wp:effectExtent l="38100" t="38100" r="41275" b="31750"/>
                <wp:wrapNone/>
                <wp:docPr id="8209" name="Ink 8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1">
                      <w14:nvContentPartPr>
                        <w14:cNvContentPartPr/>
                      </w14:nvContentPartPr>
                      <w14:xfrm>
                        <a:off x="0" y="0"/>
                        <a:ext cx="5400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9" o:spid="_x0000_s1026" type="#_x0000_t75" style="position:absolute;margin-left:-27.85pt;margin-top:78.8pt;width:5.55pt;height:7.9pt;z-index:25765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">
                <v:imagedata r:id="rId45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50688" behindDoc="0" locked="0" layoutInCell="1" allowOverlap="1">
                <wp:simplePos x="0" y="0"/>
                <wp:positionH relativeFrom="column">
                  <wp:posOffset>-329044</wp:posOffset>
                </wp:positionH>
                <wp:positionV relativeFrom="paragraph">
                  <wp:posOffset>1022712</wp:posOffset>
                </wp:positionV>
                <wp:extent cx="25560" cy="56160"/>
                <wp:effectExtent l="38100" t="38100" r="31750" b="39370"/>
                <wp:wrapNone/>
                <wp:docPr id="8208" name="Ink 8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3">
                      <w14:nvContentPartPr>
                        <w14:cNvContentPartPr/>
                      </w14:nvContentPartPr>
                      <w14:xfrm>
                        <a:off x="0" y="0"/>
                        <a:ext cx="25560" cy="5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8" o:spid="_x0000_s1026" type="#_x0000_t75" style="position:absolute;margin-left:-26.4pt;margin-top:79.95pt;width:3.2pt;height:5.75pt;z-index:25765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">
                <v:imagedata r:id="rId45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9664" behindDoc="0" locked="0" layoutInCell="1" allowOverlap="1">
                <wp:simplePos x="0" y="0"/>
                <wp:positionH relativeFrom="column">
                  <wp:posOffset>-380884</wp:posOffset>
                </wp:positionH>
                <wp:positionV relativeFrom="paragraph">
                  <wp:posOffset>905712</wp:posOffset>
                </wp:positionV>
                <wp:extent cx="54000" cy="219240"/>
                <wp:effectExtent l="38100" t="38100" r="41275" b="28575"/>
                <wp:wrapNone/>
                <wp:docPr id="8207" name="Ink 8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5">
                      <w14:nvContentPartPr>
                        <w14:cNvContentPartPr/>
                      </w14:nvContentPartPr>
                      <w14:xfrm>
                        <a:off x="0" y="0"/>
                        <a:ext cx="5400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7" o:spid="_x0000_s1026" type="#_x0000_t75" style="position:absolute;margin-left:-30.8pt;margin-top:70.6pt;width:5.75pt;height:18.7pt;z-index:25764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">
                <v:imagedata r:id="rId459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8640" behindDoc="0" locked="0" layoutInCell="1" allowOverlap="1">
                <wp:simplePos x="0" y="0"/>
                <wp:positionH relativeFrom="column">
                  <wp:posOffset>-421924</wp:posOffset>
                </wp:positionH>
                <wp:positionV relativeFrom="paragraph">
                  <wp:posOffset>1029912</wp:posOffset>
                </wp:positionV>
                <wp:extent cx="13680" cy="2880"/>
                <wp:effectExtent l="38100" t="38100" r="24765" b="35560"/>
                <wp:wrapNone/>
                <wp:docPr id="8206" name="Ink 8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7">
                      <w14:nvContentPartPr>
                        <w14:cNvContentPartPr/>
                      </w14:nvContentPartPr>
                      <w14:xfrm>
                        <a:off x="0" y="0"/>
                        <a:ext cx="1368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6" o:spid="_x0000_s1026" type="#_x0000_t75" style="position:absolute;margin-left:-33.9pt;margin-top:80.5pt;width:2.35pt;height:1.6pt;z-index:25764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">
                <v:imagedata r:id="rId459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7616" behindDoc="0" locked="0" layoutInCell="1" allowOverlap="1">
                <wp:simplePos x="0" y="0"/>
                <wp:positionH relativeFrom="column">
                  <wp:posOffset>-461524</wp:posOffset>
                </wp:positionH>
                <wp:positionV relativeFrom="paragraph">
                  <wp:posOffset>1082472</wp:posOffset>
                </wp:positionV>
                <wp:extent cx="26280" cy="73440"/>
                <wp:effectExtent l="38100" t="38100" r="31115" b="41275"/>
                <wp:wrapNone/>
                <wp:docPr id="8205" name="Ink 8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599">
                      <w14:nvContentPartPr>
                        <w14:cNvContentPartPr/>
                      </w14:nvContentPartPr>
                      <w14:xfrm>
                        <a:off x="0" y="0"/>
                        <a:ext cx="262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5" o:spid="_x0000_s1026" type="#_x0000_t75" style="position:absolute;margin-left:-37.1pt;margin-top:84.5pt;width:3.5pt;height:7.3pt;z-index:25764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">
                <v:imagedata r:id="rId46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6592" behindDoc="0" locked="0" layoutInCell="1" allowOverlap="1">
                <wp:simplePos x="0" y="0"/>
                <wp:positionH relativeFrom="column">
                  <wp:posOffset>-580684</wp:posOffset>
                </wp:positionH>
                <wp:positionV relativeFrom="paragraph">
                  <wp:posOffset>922272</wp:posOffset>
                </wp:positionV>
                <wp:extent cx="141120" cy="187920"/>
                <wp:effectExtent l="38100" t="38100" r="30480" b="41275"/>
                <wp:wrapNone/>
                <wp:docPr id="8204" name="Ink 8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1">
                      <w14:nvContentPartPr>
                        <w14:cNvContentPartPr/>
                      </w14:nvContentPartPr>
                      <w14:xfrm>
                        <a:off x="0" y="0"/>
                        <a:ext cx="141120" cy="18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4" o:spid="_x0000_s1026" type="#_x0000_t75" style="position:absolute;margin-left:-46.5pt;margin-top:71.8pt;width:12.5pt;height:16.5pt;z-index:25764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">
                <v:imagedata r:id="rId46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45568" behindDoc="0" locked="0" layoutInCell="1" allowOverlap="1">
                <wp:simplePos x="0" y="0"/>
                <wp:positionH relativeFrom="column">
                  <wp:posOffset>-781924</wp:posOffset>
                </wp:positionH>
                <wp:positionV relativeFrom="paragraph">
                  <wp:posOffset>814992</wp:posOffset>
                </wp:positionV>
                <wp:extent cx="200520" cy="352080"/>
                <wp:effectExtent l="38100" t="38100" r="47625" b="48260"/>
                <wp:wrapNone/>
                <wp:docPr id="8203" name="Ink 8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3">
                      <w14:nvContentPartPr>
                        <w14:cNvContentPartPr/>
                      </w14:nvContentPartPr>
                      <w14:xfrm>
                        <a:off x="0" y="0"/>
                        <a:ext cx="200520" cy="35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03" o:spid="_x0000_s1026" type="#_x0000_t75" style="position:absolute;margin-left:-62.4pt;margin-top:63.35pt;width:17.5pt;height:29.4pt;z-index:25764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">
                <v:imagedata r:id="rId460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8672" behindDoc="0" locked="0" layoutInCell="1" allowOverlap="1">
                <wp:simplePos x="0" y="0"/>
                <wp:positionH relativeFrom="column">
                  <wp:posOffset>3854156</wp:posOffset>
                </wp:positionH>
                <wp:positionV relativeFrom="paragraph">
                  <wp:posOffset>-187283</wp:posOffset>
                </wp:positionV>
                <wp:extent cx="1397520" cy="519840"/>
                <wp:effectExtent l="76200" t="133350" r="107950" b="166370"/>
                <wp:wrapNone/>
                <wp:docPr id="7708" name="Ink 7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5">
                      <w14:nvContentPartPr>
                        <w14:cNvContentPartPr/>
                      </w14:nvContentPartPr>
                      <w14:xfrm>
                        <a:off x="0" y="0"/>
                        <a:ext cx="1397520" cy="51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8" o:spid="_x0000_s1026" type="#_x0000_t75" style="position:absolute;margin-left:299.75pt;margin-top:-22.4pt;width:117.8pt;height:57.1pt;z-index:25730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">
                <v:imagedata r:id="rId460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7648" behindDoc="0" locked="0" layoutInCell="1" allowOverlap="1">
                <wp:simplePos x="0" y="0"/>
                <wp:positionH relativeFrom="column">
                  <wp:posOffset>2926436</wp:posOffset>
                </wp:positionH>
                <wp:positionV relativeFrom="paragraph">
                  <wp:posOffset>672397</wp:posOffset>
                </wp:positionV>
                <wp:extent cx="1466280" cy="220680"/>
                <wp:effectExtent l="95250" t="133350" r="114935" b="160655"/>
                <wp:wrapNone/>
                <wp:docPr id="7707" name="Ink 7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7">
                      <w14:nvContentPartPr>
                        <w14:cNvContentPartPr/>
                      </w14:nvContentPartPr>
                      <w14:xfrm>
                        <a:off x="0" y="0"/>
                        <a:ext cx="1466280" cy="22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7" o:spid="_x0000_s1026" type="#_x0000_t75" style="position:absolute;margin-left:226.1pt;margin-top:44.65pt;width:123.8pt;height:33.85pt;z-index:25730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">
                <v:imagedata r:id="rId460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6624" behindDoc="0" locked="0" layoutInCell="1" allowOverlap="1">
                <wp:simplePos x="0" y="0"/>
                <wp:positionH relativeFrom="column">
                  <wp:posOffset>2973236</wp:posOffset>
                </wp:positionH>
                <wp:positionV relativeFrom="paragraph">
                  <wp:posOffset>683197</wp:posOffset>
                </wp:positionV>
                <wp:extent cx="108720" cy="221760"/>
                <wp:effectExtent l="57150" t="133350" r="62865" b="121285"/>
                <wp:wrapNone/>
                <wp:docPr id="7706" name="Ink 7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09">
                      <w14:nvContentPartPr>
                        <w14:cNvContentPartPr/>
                      </w14:nvContentPartPr>
                      <w14:xfrm>
                        <a:off x="0" y="0"/>
                        <a:ext cx="10872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6" o:spid="_x0000_s1026" type="#_x0000_t75" style="position:absolute;margin-left:230.8pt;margin-top:46.5pt;width:13.3pt;height:30.25pt;z-index:25730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">
                <v:imagedata r:id="rId461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5600" behindDoc="0" locked="0" layoutInCell="1" allowOverlap="1">
                <wp:simplePos x="0" y="0"/>
                <wp:positionH relativeFrom="column">
                  <wp:posOffset>3263756</wp:posOffset>
                </wp:positionH>
                <wp:positionV relativeFrom="paragraph">
                  <wp:posOffset>657637</wp:posOffset>
                </wp:positionV>
                <wp:extent cx="1140120" cy="742680"/>
                <wp:effectExtent l="0" t="133350" r="98425" b="153035"/>
                <wp:wrapNone/>
                <wp:docPr id="7705" name="Ink 7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1">
                      <w14:nvContentPartPr>
                        <w14:cNvContentPartPr/>
                      </w14:nvContentPartPr>
                      <w14:xfrm>
                        <a:off x="0" y="0"/>
                        <a:ext cx="1140120" cy="74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5" o:spid="_x0000_s1026" type="#_x0000_t75" style="position:absolute;margin-left:253.35pt;margin-top:43.55pt;width:97.25pt;height:74.15pt;z-index:25730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">
                <v:imagedata r:id="rId461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4576" behindDoc="0" locked="0" layoutInCell="1" allowOverlap="1">
                <wp:simplePos x="0" y="0"/>
                <wp:positionH relativeFrom="column">
                  <wp:posOffset>2932916</wp:posOffset>
                </wp:positionH>
                <wp:positionV relativeFrom="paragraph">
                  <wp:posOffset>963997</wp:posOffset>
                </wp:positionV>
                <wp:extent cx="1305720" cy="426600"/>
                <wp:effectExtent l="76200" t="76200" r="123190" b="164465"/>
                <wp:wrapNone/>
                <wp:docPr id="7704" name="Ink 7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3">
                      <w14:nvContentPartPr>
                        <w14:cNvContentPartPr/>
                      </w14:nvContentPartPr>
                      <w14:xfrm>
                        <a:off x="0" y="0"/>
                        <a:ext cx="130572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4" o:spid="_x0000_s1026" type="#_x0000_t75" style="position:absolute;margin-left:226.9pt;margin-top:72.4pt;width:110.65pt;height:44.95pt;z-index:25730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">
                <v:imagedata r:id="rId461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3552" behindDoc="0" locked="0" layoutInCell="1" allowOverlap="1">
                <wp:simplePos x="0" y="0"/>
                <wp:positionH relativeFrom="column">
                  <wp:posOffset>2927516</wp:posOffset>
                </wp:positionH>
                <wp:positionV relativeFrom="paragraph">
                  <wp:posOffset>927637</wp:posOffset>
                </wp:positionV>
                <wp:extent cx="1317600" cy="64440"/>
                <wp:effectExtent l="57150" t="95250" r="73660" b="107315"/>
                <wp:wrapNone/>
                <wp:docPr id="7703" name="Ink 7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5">
                      <w14:nvContentPartPr>
                        <w14:cNvContentPartPr/>
                      </w14:nvContentPartPr>
                      <w14:xfrm>
                        <a:off x="0" y="0"/>
                        <a:ext cx="131760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3" o:spid="_x0000_s1026" type="#_x0000_t75" style="position:absolute;margin-left:228.65pt;margin-top:67.7pt;width:108.3pt;height:15.15pt;z-index:25730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">
                <v:imagedata r:id="rId461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2528" behindDoc="0" locked="0" layoutInCell="1" allowOverlap="1">
                <wp:simplePos x="0" y="0"/>
                <wp:positionH relativeFrom="column">
                  <wp:posOffset>2915276</wp:posOffset>
                </wp:positionH>
                <wp:positionV relativeFrom="paragraph">
                  <wp:posOffset>977677</wp:posOffset>
                </wp:positionV>
                <wp:extent cx="9360" cy="9360"/>
                <wp:effectExtent l="57150" t="76200" r="86360" b="105410"/>
                <wp:wrapNone/>
                <wp:docPr id="7702" name="Ink 7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7">
                      <w14:nvContentPartPr>
                        <w14:cNvContentPartPr/>
                      </w14:nvContentPartPr>
                      <w14:xfrm>
                        <a:off x="0" y="0"/>
                        <a:ext cx="936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2" o:spid="_x0000_s1026" type="#_x0000_t75" style="position:absolute;margin-left:227.75pt;margin-top:73.35pt;width:4.4pt;height:8pt;z-index:25730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">
                <v:imagedata r:id="rId461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1504" behindDoc="0" locked="0" layoutInCell="1" allowOverlap="1">
                <wp:simplePos x="0" y="0"/>
                <wp:positionH relativeFrom="column">
                  <wp:posOffset>2942636</wp:posOffset>
                </wp:positionH>
                <wp:positionV relativeFrom="paragraph">
                  <wp:posOffset>661597</wp:posOffset>
                </wp:positionV>
                <wp:extent cx="1305000" cy="109800"/>
                <wp:effectExtent l="0" t="95250" r="123825" b="119380"/>
                <wp:wrapNone/>
                <wp:docPr id="7701" name="Ink 7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19">
                      <w14:nvContentPartPr>
                        <w14:cNvContentPartPr/>
                      </w14:nvContentPartPr>
                      <w14:xfrm>
                        <a:off x="0" y="0"/>
                        <a:ext cx="130500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1" o:spid="_x0000_s1026" type="#_x0000_t75" style="position:absolute;margin-left:229.3pt;margin-top:47.7pt;width:107.4pt;height:17.65pt;z-index:25730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">
                <v:imagedata r:id="rId462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0480" behindDoc="0" locked="0" layoutInCell="1" allowOverlap="1">
                <wp:simplePos x="0" y="0"/>
                <wp:positionH relativeFrom="column">
                  <wp:posOffset>7916</wp:posOffset>
                </wp:positionH>
                <wp:positionV relativeFrom="paragraph">
                  <wp:posOffset>879037</wp:posOffset>
                </wp:positionV>
                <wp:extent cx="1239480" cy="232560"/>
                <wp:effectExtent l="95250" t="133350" r="132715" b="167640"/>
                <wp:wrapNone/>
                <wp:docPr id="7700" name="Ink 7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1">
                      <w14:nvContentPartPr>
                        <w14:cNvContentPartPr/>
                      </w14:nvContentPartPr>
                      <w14:xfrm>
                        <a:off x="0" y="0"/>
                        <a:ext cx="1239480" cy="23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0" o:spid="_x0000_s1026" type="#_x0000_t75" style="position:absolute;margin-left:-3.85pt;margin-top:61.1pt;width:106.15pt;height:35.1pt;z-index:25730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">
                <v:imagedata r:id="rId462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9456" behindDoc="0" locked="0" layoutInCell="1" allowOverlap="1">
                <wp:simplePos x="0" y="0"/>
                <wp:positionH relativeFrom="column">
                  <wp:posOffset>218516</wp:posOffset>
                </wp:positionH>
                <wp:positionV relativeFrom="paragraph">
                  <wp:posOffset>1030957</wp:posOffset>
                </wp:positionV>
                <wp:extent cx="42120" cy="2160"/>
                <wp:effectExtent l="57150" t="76200" r="72390" b="112395"/>
                <wp:wrapNone/>
                <wp:docPr id="7699" name="Ink 7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3">
                      <w14:nvContentPartPr>
                        <w14:cNvContentPartPr/>
                      </w14:nvContentPartPr>
                      <w14:xfrm>
                        <a:off x="0" y="0"/>
                        <a:ext cx="421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9" o:spid="_x0000_s1026" type="#_x0000_t75" style="position:absolute;margin-left:15.6pt;margin-top:77.4pt;width:6.85pt;height:7.75pt;z-index:25729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">
                <v:imagedata r:id="rId462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8432" behindDoc="0" locked="0" layoutInCell="1" allowOverlap="1">
                <wp:simplePos x="0" y="0"/>
                <wp:positionH relativeFrom="column">
                  <wp:posOffset>492836</wp:posOffset>
                </wp:positionH>
                <wp:positionV relativeFrom="paragraph">
                  <wp:posOffset>1379077</wp:posOffset>
                </wp:positionV>
                <wp:extent cx="360" cy="360"/>
                <wp:effectExtent l="0" t="0" r="0" b="0"/>
                <wp:wrapNone/>
                <wp:docPr id="7698" name="Ink 7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8" o:spid="_x0000_s1026" type="#_x0000_t75" style="position:absolute;margin-left:33.15pt;margin-top:97.25pt;width:11.4pt;height:22.75pt;z-index:25729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">
                <v:imagedata r:id="rId18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5360" behindDoc="0" locked="0" layoutInCell="1" allowOverlap="1">
                <wp:simplePos x="0" y="0"/>
                <wp:positionH relativeFrom="column">
                  <wp:posOffset>1952276</wp:posOffset>
                </wp:positionH>
                <wp:positionV relativeFrom="paragraph">
                  <wp:posOffset>682837</wp:posOffset>
                </wp:positionV>
                <wp:extent cx="574200" cy="18720"/>
                <wp:effectExtent l="95250" t="152400" r="111760" b="172085"/>
                <wp:wrapNone/>
                <wp:docPr id="7695" name="Ink 7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6">
                      <w14:nvContentPartPr>
                        <w14:cNvContentPartPr/>
                      </w14:nvContentPartPr>
                      <w14:xfrm>
                        <a:off x="0" y="0"/>
                        <a:ext cx="5742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5" o:spid="_x0000_s1026" type="#_x0000_t75" style="position:absolute;margin-left:149.4pt;margin-top:44.15pt;width:54.3pt;height:19.9pt;z-index:25729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">
                <v:imagedata r:id="rId462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4336" behindDoc="0" locked="0" layoutInCell="1" allowOverlap="1">
                <wp:simplePos x="0" y="0"/>
                <wp:positionH relativeFrom="column">
                  <wp:posOffset>3638156</wp:posOffset>
                </wp:positionH>
                <wp:positionV relativeFrom="paragraph">
                  <wp:posOffset>2153077</wp:posOffset>
                </wp:positionV>
                <wp:extent cx="360" cy="360"/>
                <wp:effectExtent l="0" t="0" r="0" b="0"/>
                <wp:wrapNone/>
                <wp:docPr id="7694" name="Ink 7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4" o:spid="_x0000_s1026" type="#_x0000_t75" style="position:absolute;margin-left:280.8pt;margin-top:158.2pt;width:11.4pt;height:22.75pt;z-index:25729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">
                <v:imagedata r:id="rId18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3312" behindDoc="0" locked="0" layoutInCell="1" allowOverlap="1">
                <wp:simplePos x="0" y="0"/>
                <wp:positionH relativeFrom="column">
                  <wp:posOffset>3671996</wp:posOffset>
                </wp:positionH>
                <wp:positionV relativeFrom="paragraph">
                  <wp:posOffset>850237</wp:posOffset>
                </wp:positionV>
                <wp:extent cx="31320" cy="316800"/>
                <wp:effectExtent l="95250" t="152400" r="121285" b="179070"/>
                <wp:wrapNone/>
                <wp:docPr id="7693" name="Ink 76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29">
                      <w14:nvContentPartPr>
                        <w14:cNvContentPartPr/>
                      </w14:nvContentPartPr>
                      <w14:xfrm>
                        <a:off x="0" y="0"/>
                        <a:ext cx="31320" cy="316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3" o:spid="_x0000_s1026" type="#_x0000_t75" style="position:absolute;margin-left:284.4pt;margin-top:57.55pt;width:12pt;height:43.85pt;z-index:25729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">
                <v:imagedata r:id="rId463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2288" behindDoc="0" locked="0" layoutInCell="1" allowOverlap="1">
                <wp:simplePos x="0" y="0"/>
                <wp:positionH relativeFrom="column">
                  <wp:posOffset>3781436</wp:posOffset>
                </wp:positionH>
                <wp:positionV relativeFrom="paragraph">
                  <wp:posOffset>712717</wp:posOffset>
                </wp:positionV>
                <wp:extent cx="360" cy="360"/>
                <wp:effectExtent l="0" t="0" r="0" b="0"/>
                <wp:wrapNone/>
                <wp:docPr id="7692" name="Ink 76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2" o:spid="_x0000_s1026" type="#_x0000_t75" style="position:absolute;margin-left:292.1pt;margin-top:44.75pt;width:11.4pt;height:22.75pt;z-index:25729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">
                <v:imagedata r:id="rId18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1264" behindDoc="0" locked="0" layoutInCell="1" allowOverlap="1">
                <wp:simplePos x="0" y="0"/>
                <wp:positionH relativeFrom="column">
                  <wp:posOffset>3017516</wp:posOffset>
                </wp:positionH>
                <wp:positionV relativeFrom="paragraph">
                  <wp:posOffset>702997</wp:posOffset>
                </wp:positionV>
                <wp:extent cx="411120" cy="39240"/>
                <wp:effectExtent l="19050" t="133350" r="122555" b="170815"/>
                <wp:wrapNone/>
                <wp:docPr id="7691" name="Ink 76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2">
                      <w14:nvContentPartPr>
                        <w14:cNvContentPartPr/>
                      </w14:nvContentPartPr>
                      <w14:xfrm>
                        <a:off x="0" y="0"/>
                        <a:ext cx="41112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1" o:spid="_x0000_s1026" type="#_x0000_t75" style="position:absolute;margin-left:235.35pt;margin-top:47.5pt;width:39.45pt;height:20.6pt;z-index:25729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">
                <v:imagedata r:id="rId463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0240" behindDoc="0" locked="0" layoutInCell="1" allowOverlap="1">
                <wp:simplePos x="0" y="0"/>
                <wp:positionH relativeFrom="column">
                  <wp:posOffset>3579836</wp:posOffset>
                </wp:positionH>
                <wp:positionV relativeFrom="paragraph">
                  <wp:posOffset>1370077</wp:posOffset>
                </wp:positionV>
                <wp:extent cx="177120" cy="27360"/>
                <wp:effectExtent l="38100" t="38100" r="33020" b="29845"/>
                <wp:wrapNone/>
                <wp:docPr id="7690" name="Ink 76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4">
                      <w14:nvContentPartPr>
                        <w14:cNvContentPartPr/>
                      </w14:nvContentPartPr>
                      <w14:xfrm>
                        <a:off x="0" y="0"/>
                        <a:ext cx="177120" cy="2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0" o:spid="_x0000_s1026" type="#_x0000_t75" style="position:absolute;margin-left:281.15pt;margin-top:107.15pt;width:15.4pt;height:3.65pt;z-index:25729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">
                <v:imagedata r:id="rId463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9216" behindDoc="0" locked="0" layoutInCell="1" allowOverlap="1">
                <wp:simplePos x="0" y="0"/>
                <wp:positionH relativeFrom="column">
                  <wp:posOffset>1973516</wp:posOffset>
                </wp:positionH>
                <wp:positionV relativeFrom="paragraph">
                  <wp:posOffset>782557</wp:posOffset>
                </wp:positionV>
                <wp:extent cx="1440" cy="360"/>
                <wp:effectExtent l="0" t="0" r="0" b="0"/>
                <wp:wrapNone/>
                <wp:docPr id="7689" name="Ink 76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6">
                      <w14:nvContentPartPr>
                        <w14:cNvContentPartPr/>
                      </w14:nvContentPartPr>
                      <w14:xfrm>
                        <a:off x="0" y="0"/>
                        <a:ext cx="144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9" o:spid="_x0000_s1026" type="#_x0000_t75" style="position:absolute;margin-left:155.4pt;margin-top:61.6pt;width:.1pt;height:.05pt;z-index:25728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">
                <v:imagedata r:id="rId4637" o:title="" cropbottom="1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7168" behindDoc="0" locked="0" layoutInCell="1" allowOverlap="1">
                <wp:simplePos x="0" y="0"/>
                <wp:positionH relativeFrom="column">
                  <wp:posOffset>4059716</wp:posOffset>
                </wp:positionH>
                <wp:positionV relativeFrom="paragraph">
                  <wp:posOffset>1422997</wp:posOffset>
                </wp:positionV>
                <wp:extent cx="243000" cy="86400"/>
                <wp:effectExtent l="38100" t="38100" r="43180" b="27940"/>
                <wp:wrapNone/>
                <wp:docPr id="7687" name="Ink 76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38">
                      <w14:nvContentPartPr>
                        <w14:cNvContentPartPr/>
                      </w14:nvContentPartPr>
                      <w14:xfrm>
                        <a:off x="0" y="0"/>
                        <a:ext cx="243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7" o:spid="_x0000_s1026" type="#_x0000_t75" style="position:absolute;margin-left:318.9pt;margin-top:111.35pt;width:20.7pt;height:8.15pt;z-index:25728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">
                <v:imagedata r:id="rId463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6144" behindDoc="0" locked="0" layoutInCell="1" allowOverlap="1">
                <wp:simplePos x="0" y="0"/>
                <wp:positionH relativeFrom="column">
                  <wp:posOffset>2321276</wp:posOffset>
                </wp:positionH>
                <wp:positionV relativeFrom="paragraph">
                  <wp:posOffset>652957</wp:posOffset>
                </wp:positionV>
                <wp:extent cx="25200" cy="16200"/>
                <wp:effectExtent l="38100" t="19050" r="32385" b="22225"/>
                <wp:wrapNone/>
                <wp:docPr id="7686" name="Ink 76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0">
                      <w14:nvContentPartPr>
                        <w14:cNvContentPartPr/>
                      </w14:nvContentPartPr>
                      <w14:xfrm>
                        <a:off x="0" y="0"/>
                        <a:ext cx="252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6" o:spid="_x0000_s1026" type="#_x0000_t75" style="position:absolute;margin-left:181.95pt;margin-top:50.95pt;width:3.3pt;height:2.45pt;z-index:25728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">
                <v:imagedata r:id="rId464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5120" behindDoc="0" locked="0" layoutInCell="1" allowOverlap="1">
                <wp:simplePos x="0" y="0"/>
                <wp:positionH relativeFrom="column">
                  <wp:posOffset>1952276</wp:posOffset>
                </wp:positionH>
                <wp:positionV relativeFrom="paragraph">
                  <wp:posOffset>664117</wp:posOffset>
                </wp:positionV>
                <wp:extent cx="9000" cy="6840"/>
                <wp:effectExtent l="38100" t="38100" r="29210" b="31750"/>
                <wp:wrapNone/>
                <wp:docPr id="7685" name="Ink 76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2">
                      <w14:nvContentPartPr>
                        <w14:cNvContentPartPr/>
                      </w14:nvContentPartPr>
                      <w14:xfrm>
                        <a:off x="0" y="0"/>
                        <a:ext cx="90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5" o:spid="_x0000_s1026" type="#_x0000_t75" style="position:absolute;margin-left:152.9pt;margin-top:51.75pt;width:2.1pt;height:1.95pt;z-index:25728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">
                <v:imagedata r:id="rId464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4096" behindDoc="0" locked="0" layoutInCell="1" allowOverlap="1">
                <wp:simplePos x="0" y="0"/>
                <wp:positionH relativeFrom="column">
                  <wp:posOffset>4081676</wp:posOffset>
                </wp:positionH>
                <wp:positionV relativeFrom="paragraph">
                  <wp:posOffset>1390237</wp:posOffset>
                </wp:positionV>
                <wp:extent cx="311760" cy="448560"/>
                <wp:effectExtent l="38100" t="38100" r="50800" b="46990"/>
                <wp:wrapNone/>
                <wp:docPr id="7684" name="Ink 76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4">
                      <w14:nvContentPartPr>
                        <w14:cNvContentPartPr/>
                      </w14:nvContentPartPr>
                      <w14:xfrm>
                        <a:off x="0" y="447840"/>
                        <a:ext cx="108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4" o:spid="_x0000_s1026" type="#_x0000_t75" style="position:absolute;margin-left:321.4pt;margin-top:109.45pt;width:169093.25pt;height:169093.2pt;z-index:25728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">
                <v:imagedata r:id="rId4645" o:title="" croptop="-1407374884f" cropleft="-1407374884f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2048" behindDoc="0" locked="0" layoutInCell="1" allowOverlap="1">
                <wp:simplePos x="0" y="0"/>
                <wp:positionH relativeFrom="column">
                  <wp:posOffset>2911316</wp:posOffset>
                </wp:positionH>
                <wp:positionV relativeFrom="paragraph">
                  <wp:posOffset>1408597</wp:posOffset>
                </wp:positionV>
                <wp:extent cx="948240" cy="30600"/>
                <wp:effectExtent l="38100" t="38100" r="23495" b="26670"/>
                <wp:wrapNone/>
                <wp:docPr id="7682" name="Ink 76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6">
                      <w14:nvContentPartPr>
                        <w14:cNvContentPartPr/>
                      </w14:nvContentPartPr>
                      <w14:xfrm>
                        <a:off x="0" y="0"/>
                        <a:ext cx="9482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2" o:spid="_x0000_s1026" type="#_x0000_t75" style="position:absolute;margin-left:228.7pt;margin-top:110.2pt;width:75.9pt;height:3.75pt;z-index:25728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">
                <v:imagedata r:id="rId464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1024" behindDoc="0" locked="0" layoutInCell="1" allowOverlap="1">
                <wp:simplePos x="0" y="0"/>
                <wp:positionH relativeFrom="column">
                  <wp:posOffset>2953796</wp:posOffset>
                </wp:positionH>
                <wp:positionV relativeFrom="paragraph">
                  <wp:posOffset>1377997</wp:posOffset>
                </wp:positionV>
                <wp:extent cx="869400" cy="20880"/>
                <wp:effectExtent l="38100" t="38100" r="26035" b="36830"/>
                <wp:wrapNone/>
                <wp:docPr id="7681" name="Ink 76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48">
                      <w14:nvContentPartPr>
                        <w14:cNvContentPartPr/>
                      </w14:nvContentPartPr>
                      <w14:xfrm>
                        <a:off x="0" y="0"/>
                        <a:ext cx="8694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1" o:spid="_x0000_s1026" type="#_x0000_t75" style="position:absolute;margin-left:231.9pt;margin-top:107.8pt;width:69.8pt;height:3.05pt;z-index:25728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">
                <v:imagedata r:id="rId464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8976" behindDoc="0" locked="0" layoutInCell="1" allowOverlap="1">
                <wp:simplePos x="0" y="0"/>
                <wp:positionH relativeFrom="column">
                  <wp:posOffset>4191836</wp:posOffset>
                </wp:positionH>
                <wp:positionV relativeFrom="paragraph">
                  <wp:posOffset>720997</wp:posOffset>
                </wp:positionV>
                <wp:extent cx="1080" cy="360"/>
                <wp:effectExtent l="0" t="0" r="0" b="0"/>
                <wp:wrapNone/>
                <wp:docPr id="7679" name="Ink 7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0">
                      <w14:nvContentPartPr>
                        <w14:cNvContentPartPr/>
                      </w14:nvContentPartPr>
                      <w14:xfrm>
                        <a:off x="0" y="0"/>
                        <a:ext cx="108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9" o:spid="_x0000_s1026" type="#_x0000_t75" style="position:absolute;margin-left:329.3pt;margin-top:56pt;width:1.55pt;height:1.55pt;z-index:25727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">
                <v:imagedata r:id="rId465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7952" behindDoc="0" locked="0" layoutInCell="1" allowOverlap="1">
                <wp:simplePos x="0" y="0"/>
                <wp:positionH relativeFrom="column">
                  <wp:posOffset>3305876</wp:posOffset>
                </wp:positionH>
                <wp:positionV relativeFrom="paragraph">
                  <wp:posOffset>726037</wp:posOffset>
                </wp:positionV>
                <wp:extent cx="16920" cy="8280"/>
                <wp:effectExtent l="38100" t="38100" r="40640" b="29845"/>
                <wp:wrapNone/>
                <wp:docPr id="7678" name="Ink 7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2">
                      <w14:nvContentPartPr>
                        <w14:cNvContentPartPr/>
                      </w14:nvContentPartPr>
                      <w14:xfrm>
                        <a:off x="0" y="0"/>
                        <a:ext cx="1692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8" o:spid="_x0000_s1026" type="#_x0000_t75" style="position:absolute;margin-left:259.7pt;margin-top:56.6pt;width:2.65pt;height:1.9pt;z-index:25727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">
                <v:imagedata r:id="rId465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6928" behindDoc="0" locked="0" layoutInCell="1" allowOverlap="1">
                <wp:simplePos x="0" y="0"/>
                <wp:positionH relativeFrom="column">
                  <wp:posOffset>6383156</wp:posOffset>
                </wp:positionH>
                <wp:positionV relativeFrom="paragraph">
                  <wp:posOffset>638197</wp:posOffset>
                </wp:positionV>
                <wp:extent cx="3960" cy="29880"/>
                <wp:effectExtent l="38100" t="38100" r="34290" b="27305"/>
                <wp:wrapNone/>
                <wp:docPr id="7677" name="Ink 7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4">
                      <w14:nvContentPartPr>
                        <w14:cNvContentPartPr/>
                      </w14:nvContentPartPr>
                      <w14:xfrm>
                        <a:off x="0" y="0"/>
                        <a:ext cx="39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7" o:spid="_x0000_s1026" type="#_x0000_t75" style="position:absolute;margin-left:501.9pt;margin-top:49.7pt;width:1.65pt;height:3.55pt;z-index:25727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">
                <v:imagedata r:id="rId465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5904" behindDoc="0" locked="0" layoutInCell="1" allowOverlap="1">
                <wp:simplePos x="0" y="0"/>
                <wp:positionH relativeFrom="column">
                  <wp:posOffset>6111716</wp:posOffset>
                </wp:positionH>
                <wp:positionV relativeFrom="paragraph">
                  <wp:posOffset>718477</wp:posOffset>
                </wp:positionV>
                <wp:extent cx="299520" cy="111960"/>
                <wp:effectExtent l="38100" t="38100" r="24765" b="21590"/>
                <wp:wrapNone/>
                <wp:docPr id="7676" name="Ink 7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6">
                      <w14:nvContentPartPr>
                        <w14:cNvContentPartPr/>
                      </w14:nvContentPartPr>
                      <w14:xfrm>
                        <a:off x="0" y="0"/>
                        <a:ext cx="29952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6" o:spid="_x0000_s1026" type="#_x0000_t75" style="position:absolute;margin-left:480.75pt;margin-top:56.05pt;width:24.85pt;height:10.05pt;z-index:25727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">
                <v:imagedata r:id="rId465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4880" behindDoc="0" locked="0" layoutInCell="1" allowOverlap="1">
                <wp:simplePos x="0" y="0"/>
                <wp:positionH relativeFrom="column">
                  <wp:posOffset>6050876</wp:posOffset>
                </wp:positionH>
                <wp:positionV relativeFrom="paragraph">
                  <wp:posOffset>691477</wp:posOffset>
                </wp:positionV>
                <wp:extent cx="55440" cy="231840"/>
                <wp:effectExtent l="38100" t="38100" r="40005" b="34925"/>
                <wp:wrapNone/>
                <wp:docPr id="7675" name="Ink 7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58">
                      <w14:nvContentPartPr>
                        <w14:cNvContentPartPr/>
                      </w14:nvContentPartPr>
                      <w14:xfrm>
                        <a:off x="0" y="0"/>
                        <a:ext cx="55440" cy="23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5" o:spid="_x0000_s1026" type="#_x0000_t75" style="position:absolute;margin-left:475.9pt;margin-top:53.9pt;width:5.75pt;height:19.7pt;z-index:25727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">
                <v:imagedata r:id="rId465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3856" behindDoc="0" locked="0" layoutInCell="1" allowOverlap="1">
                <wp:simplePos x="0" y="0"/>
                <wp:positionH relativeFrom="column">
                  <wp:posOffset>5988596</wp:posOffset>
                </wp:positionH>
                <wp:positionV relativeFrom="paragraph">
                  <wp:posOffset>589957</wp:posOffset>
                </wp:positionV>
                <wp:extent cx="11520" cy="19440"/>
                <wp:effectExtent l="38100" t="38100" r="26670" b="38100"/>
                <wp:wrapNone/>
                <wp:docPr id="7674" name="Ink 7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0">
                      <w14:nvContentPartPr>
                        <w14:cNvContentPartPr/>
                      </w14:nvContentPartPr>
                      <w14:xfrm>
                        <a:off x="0" y="0"/>
                        <a:ext cx="115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4" o:spid="_x0000_s1026" type="#_x0000_t75" style="position:absolute;margin-left:470.85pt;margin-top:45.75pt;width:2.2pt;height:2.9pt;z-index:25727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">
                <v:imagedata r:id="rId466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2832" behindDoc="0" locked="0" layoutInCell="1" allowOverlap="1">
                <wp:simplePos x="0" y="0"/>
                <wp:positionH relativeFrom="column">
                  <wp:posOffset>5931716</wp:posOffset>
                </wp:positionH>
                <wp:positionV relativeFrom="paragraph">
                  <wp:posOffset>708037</wp:posOffset>
                </wp:positionV>
                <wp:extent cx="136800" cy="120240"/>
                <wp:effectExtent l="38100" t="38100" r="34925" b="32385"/>
                <wp:wrapNone/>
                <wp:docPr id="7673" name="Ink 76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2">
                      <w14:nvContentPartPr>
                        <w14:cNvContentPartPr/>
                      </w14:nvContentPartPr>
                      <w14:xfrm>
                        <a:off x="0" y="0"/>
                        <a:ext cx="13680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3" o:spid="_x0000_s1026" type="#_x0000_t75" style="position:absolute;margin-left:466.25pt;margin-top:55.2pt;width:12.2pt;height:10.7pt;z-index:25727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">
                <v:imagedata r:id="rId466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1808" behindDoc="0" locked="0" layoutInCell="1" allowOverlap="1">
                <wp:simplePos x="0" y="0"/>
                <wp:positionH relativeFrom="column">
                  <wp:posOffset>4443116</wp:posOffset>
                </wp:positionH>
                <wp:positionV relativeFrom="paragraph">
                  <wp:posOffset>218797</wp:posOffset>
                </wp:positionV>
                <wp:extent cx="1411560" cy="588600"/>
                <wp:effectExtent l="38100" t="38100" r="36830" b="40640"/>
                <wp:wrapNone/>
                <wp:docPr id="7672" name="Ink 76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4">
                      <w14:nvContentPartPr>
                        <w14:cNvContentPartPr/>
                      </w14:nvContentPartPr>
                      <w14:xfrm>
                        <a:off x="0" y="0"/>
                        <a:ext cx="1411560" cy="58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2" o:spid="_x0000_s1026" type="#_x0000_t75" style="position:absolute;margin-left:349.3pt;margin-top:16.5pt;width:112.55pt;height:48pt;z-index:25727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">
                <v:imagedata r:id="rId466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70784" behindDoc="0" locked="0" layoutInCell="1" allowOverlap="1">
                <wp:simplePos x="0" y="0"/>
                <wp:positionH relativeFrom="column">
                  <wp:posOffset>3791156</wp:posOffset>
                </wp:positionH>
                <wp:positionV relativeFrom="paragraph">
                  <wp:posOffset>-457283</wp:posOffset>
                </wp:positionV>
                <wp:extent cx="192240" cy="130680"/>
                <wp:effectExtent l="38100" t="38100" r="36830" b="41275"/>
                <wp:wrapNone/>
                <wp:docPr id="7671" name="Ink 76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6">
                      <w14:nvContentPartPr>
                        <w14:cNvContentPartPr/>
                      </w14:nvContentPartPr>
                      <w14:xfrm>
                        <a:off x="0" y="0"/>
                        <a:ext cx="19224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1" o:spid="_x0000_s1026" type="#_x0000_t75" style="position:absolute;margin-left:297.75pt;margin-top:-36.7pt;width:16.65pt;height:11.8pt;z-index:25727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">
                <v:imagedata r:id="rId466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9760" behindDoc="0" locked="0" layoutInCell="1" allowOverlap="1">
                <wp:simplePos x="0" y="0"/>
                <wp:positionH relativeFrom="column">
                  <wp:posOffset>3608276</wp:posOffset>
                </wp:positionH>
                <wp:positionV relativeFrom="paragraph">
                  <wp:posOffset>-422363</wp:posOffset>
                </wp:positionV>
                <wp:extent cx="131760" cy="137880"/>
                <wp:effectExtent l="38100" t="38100" r="40005" b="33655"/>
                <wp:wrapNone/>
                <wp:docPr id="7670" name="Ink 76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68">
                      <w14:nvContentPartPr>
                        <w14:cNvContentPartPr/>
                      </w14:nvContentPartPr>
                      <w14:xfrm>
                        <a:off x="0" y="0"/>
                        <a:ext cx="1317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70" o:spid="_x0000_s1026" type="#_x0000_t75" style="position:absolute;margin-left:283.4pt;margin-top:-33.85pt;width:11.85pt;height:12.2pt;z-index:25726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">
                <v:imagedata r:id="rId466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8736" behindDoc="0" locked="0" layoutInCell="1" allowOverlap="1">
                <wp:simplePos x="0" y="0"/>
                <wp:positionH relativeFrom="column">
                  <wp:posOffset>3306956</wp:posOffset>
                </wp:positionH>
                <wp:positionV relativeFrom="paragraph">
                  <wp:posOffset>-407963</wp:posOffset>
                </wp:positionV>
                <wp:extent cx="122760" cy="262080"/>
                <wp:effectExtent l="38100" t="38100" r="48895" b="43180"/>
                <wp:wrapNone/>
                <wp:docPr id="7669" name="Ink 76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0">
                      <w14:nvContentPartPr>
                        <w14:cNvContentPartPr/>
                      </w14:nvContentPartPr>
                      <w14:xfrm>
                        <a:off x="0" y="0"/>
                        <a:ext cx="122760" cy="26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9" o:spid="_x0000_s1026" type="#_x0000_t75" style="position:absolute;margin-left:259.8pt;margin-top:-32.75pt;width:11.25pt;height:22.1pt;z-index:25726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">
                <v:imagedata r:id="rId467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7712" behindDoc="0" locked="0" layoutInCell="1" allowOverlap="1">
                <wp:simplePos x="0" y="0"/>
                <wp:positionH relativeFrom="column">
                  <wp:posOffset>3417476</wp:posOffset>
                </wp:positionH>
                <wp:positionV relativeFrom="paragraph">
                  <wp:posOffset>-424163</wp:posOffset>
                </wp:positionV>
                <wp:extent cx="130320" cy="146160"/>
                <wp:effectExtent l="38100" t="38100" r="41275" b="44450"/>
                <wp:wrapNone/>
                <wp:docPr id="7668" name="Ink 7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2">
                      <w14:nvContentPartPr>
                        <w14:cNvContentPartPr/>
                      </w14:nvContentPartPr>
                      <w14:xfrm>
                        <a:off x="0" y="0"/>
                        <a:ext cx="130320" cy="14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8" o:spid="_x0000_s1026" type="#_x0000_t75" style="position:absolute;margin-left:268.4pt;margin-top:-34.1pt;width:11.55pt;height:12.95pt;z-index:25726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">
                <v:imagedata r:id="rId467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6688" behindDoc="0" locked="0" layoutInCell="1" allowOverlap="1">
                <wp:simplePos x="0" y="0"/>
                <wp:positionH relativeFrom="column">
                  <wp:posOffset>3697196</wp:posOffset>
                </wp:positionH>
                <wp:positionV relativeFrom="paragraph">
                  <wp:posOffset>-349283</wp:posOffset>
                </wp:positionV>
                <wp:extent cx="456120" cy="120600"/>
                <wp:effectExtent l="38100" t="19050" r="39370" b="32385"/>
                <wp:wrapNone/>
                <wp:docPr id="7667" name="Ink 7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4">
                      <w14:nvContentPartPr>
                        <w14:cNvContentPartPr/>
                      </w14:nvContentPartPr>
                      <w14:xfrm>
                        <a:off x="0" y="0"/>
                        <a:ext cx="45612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7" o:spid="_x0000_s1026" type="#_x0000_t75" style="position:absolute;margin-left:290.4pt;margin-top:-28.3pt;width:37.35pt;height:10.65pt;z-index:25726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">
                <v:imagedata r:id="rId467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5664" behindDoc="0" locked="0" layoutInCell="1" allowOverlap="1">
                <wp:simplePos x="0" y="0"/>
                <wp:positionH relativeFrom="column">
                  <wp:posOffset>6151316</wp:posOffset>
                </wp:positionH>
                <wp:positionV relativeFrom="paragraph">
                  <wp:posOffset>68677</wp:posOffset>
                </wp:positionV>
                <wp:extent cx="12960" cy="15840"/>
                <wp:effectExtent l="38100" t="38100" r="25400" b="22860"/>
                <wp:wrapNone/>
                <wp:docPr id="7666" name="Ink 7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6">
                      <w14:nvContentPartPr>
                        <w14:cNvContentPartPr/>
                      </w14:nvContentPartPr>
                      <w14:xfrm>
                        <a:off x="0" y="0"/>
                        <a:ext cx="1296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6" o:spid="_x0000_s1026" type="#_x0000_t75" style="position:absolute;margin-left:483.7pt;margin-top:4.8pt;width:2.25pt;height:2.55pt;z-index:25726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">
                <v:imagedata r:id="rId467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4640" behindDoc="0" locked="0" layoutInCell="1" allowOverlap="1">
                <wp:simplePos x="0" y="0"/>
                <wp:positionH relativeFrom="column">
                  <wp:posOffset>5968796</wp:posOffset>
                </wp:positionH>
                <wp:positionV relativeFrom="paragraph">
                  <wp:posOffset>241837</wp:posOffset>
                </wp:positionV>
                <wp:extent cx="183960" cy="117000"/>
                <wp:effectExtent l="38100" t="38100" r="45085" b="35560"/>
                <wp:wrapNone/>
                <wp:docPr id="7665" name="Ink 7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78">
                      <w14:nvContentPartPr>
                        <w14:cNvContentPartPr/>
                      </w14:nvContentPartPr>
                      <w14:xfrm>
                        <a:off x="0" y="0"/>
                        <a:ext cx="18396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5" o:spid="_x0000_s1026" type="#_x0000_t75" style="position:absolute;margin-left:469.25pt;margin-top:18.5pt;width:16.1pt;height:10.55pt;z-index:25726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">
                <v:imagedata r:id="rId467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3616" behindDoc="0" locked="0" layoutInCell="1" allowOverlap="1">
                <wp:simplePos x="0" y="0"/>
                <wp:positionH relativeFrom="column">
                  <wp:posOffset>5755676</wp:posOffset>
                </wp:positionH>
                <wp:positionV relativeFrom="paragraph">
                  <wp:posOffset>246157</wp:posOffset>
                </wp:positionV>
                <wp:extent cx="162720" cy="76680"/>
                <wp:effectExtent l="19050" t="38100" r="27940" b="38100"/>
                <wp:wrapNone/>
                <wp:docPr id="7664" name="Ink 7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0">
                      <w14:nvContentPartPr>
                        <w14:cNvContentPartPr/>
                      </w14:nvContentPartPr>
                      <w14:xfrm>
                        <a:off x="0" y="0"/>
                        <a:ext cx="16272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4" o:spid="_x0000_s1026" type="#_x0000_t75" style="position:absolute;margin-left:452.7pt;margin-top:18.6pt;width:13.85pt;height:7.65pt;z-index:25726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">
                <v:imagedata r:id="rId468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2592" behindDoc="0" locked="0" layoutInCell="1" allowOverlap="1">
                <wp:simplePos x="0" y="0"/>
                <wp:positionH relativeFrom="column">
                  <wp:posOffset>5608436</wp:posOffset>
                </wp:positionH>
                <wp:positionV relativeFrom="paragraph">
                  <wp:posOffset>187477</wp:posOffset>
                </wp:positionV>
                <wp:extent cx="132480" cy="126360"/>
                <wp:effectExtent l="38100" t="38100" r="39370" b="45720"/>
                <wp:wrapNone/>
                <wp:docPr id="7663" name="Ink 7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2">
                      <w14:nvContentPartPr>
                        <w14:cNvContentPartPr/>
                      </w14:nvContentPartPr>
                      <w14:xfrm>
                        <a:off x="0" y="0"/>
                        <a:ext cx="132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3" o:spid="_x0000_s1026" type="#_x0000_t75" style="position:absolute;margin-left:440.9pt;margin-top:13.9pt;width:12pt;height:11.7pt;z-index:25726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">
                <v:imagedata r:id="rId468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1568" behindDoc="0" locked="0" layoutInCell="1" allowOverlap="1">
                <wp:simplePos x="0" y="0"/>
                <wp:positionH relativeFrom="column">
                  <wp:posOffset>5407916</wp:posOffset>
                </wp:positionH>
                <wp:positionV relativeFrom="paragraph">
                  <wp:posOffset>142837</wp:posOffset>
                </wp:positionV>
                <wp:extent cx="148680" cy="342720"/>
                <wp:effectExtent l="38100" t="38100" r="41910" b="38735"/>
                <wp:wrapNone/>
                <wp:docPr id="7662" name="Ink 7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4">
                      <w14:nvContentPartPr>
                        <w14:cNvContentPartPr/>
                      </w14:nvContentPartPr>
                      <w14:xfrm>
                        <a:off x="0" y="0"/>
                        <a:ext cx="148680" cy="34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2" o:spid="_x0000_s1026" type="#_x0000_t75" style="position:absolute;margin-left:425pt;margin-top:10.5pt;width:13.35pt;height:28.6pt;z-index:25726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">
                <v:imagedata r:id="rId468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60544" behindDoc="0" locked="0" layoutInCell="1" allowOverlap="1">
                <wp:simplePos x="0" y="0"/>
                <wp:positionH relativeFrom="column">
                  <wp:posOffset>4959356</wp:posOffset>
                </wp:positionH>
                <wp:positionV relativeFrom="paragraph">
                  <wp:posOffset>214117</wp:posOffset>
                </wp:positionV>
                <wp:extent cx="286560" cy="93960"/>
                <wp:effectExtent l="38100" t="38100" r="37465" b="40005"/>
                <wp:wrapNone/>
                <wp:docPr id="7661" name="Ink 7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6">
                      <w14:nvContentPartPr>
                        <w14:cNvContentPartPr/>
                      </w14:nvContentPartPr>
                      <w14:xfrm>
                        <a:off x="0" y="0"/>
                        <a:ext cx="2865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1" o:spid="_x0000_s1026" type="#_x0000_t75" style="position:absolute;margin-left:389.8pt;margin-top:16.15pt;width:24.1pt;height:9pt;z-index:25726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">
                <v:imagedata r:id="rId468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9520" behindDoc="0" locked="0" layoutInCell="1" allowOverlap="1">
                <wp:simplePos x="0" y="0"/>
                <wp:positionH relativeFrom="column">
                  <wp:posOffset>4730756</wp:posOffset>
                </wp:positionH>
                <wp:positionV relativeFrom="paragraph">
                  <wp:posOffset>-302123</wp:posOffset>
                </wp:positionV>
                <wp:extent cx="327960" cy="612000"/>
                <wp:effectExtent l="38100" t="38100" r="34290" b="36195"/>
                <wp:wrapNone/>
                <wp:docPr id="7660" name="Ink 7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88">
                      <w14:nvContentPartPr>
                        <w14:cNvContentPartPr/>
                      </w14:nvContentPartPr>
                      <w14:xfrm>
                        <a:off x="0" y="0"/>
                        <a:ext cx="327960" cy="61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60" o:spid="_x0000_s1026" type="#_x0000_t75" style="position:absolute;margin-left:371.8pt;margin-top:-24.5pt;width:27.25pt;height:49.65pt;z-index:25725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">
                <v:imagedata r:id="rId468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8496" behindDoc="0" locked="0" layoutInCell="1" allowOverlap="1">
                <wp:simplePos x="0" y="0"/>
                <wp:positionH relativeFrom="column">
                  <wp:posOffset>4924076</wp:posOffset>
                </wp:positionH>
                <wp:positionV relativeFrom="paragraph">
                  <wp:posOffset>-264323</wp:posOffset>
                </wp:positionV>
                <wp:extent cx="11880" cy="13680"/>
                <wp:effectExtent l="19050" t="19050" r="26670" b="24765"/>
                <wp:wrapNone/>
                <wp:docPr id="7659" name="Ink 7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0">
                      <w14:nvContentPartPr>
                        <w14:cNvContentPartPr/>
                      </w14:nvContentPartPr>
                      <w14:xfrm>
                        <a:off x="0" y="0"/>
                        <a:ext cx="1188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9" o:spid="_x0000_s1026" type="#_x0000_t75" style="position:absolute;margin-left:387.3pt;margin-top:-21.2pt;width:1.75pt;height:1.9pt;z-index:25725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">
                <v:imagedata r:id="rId469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7472" behindDoc="0" locked="0" layoutInCell="1" allowOverlap="1">
                <wp:simplePos x="0" y="0"/>
                <wp:positionH relativeFrom="column">
                  <wp:posOffset>4282196</wp:posOffset>
                </wp:positionH>
                <wp:positionV relativeFrom="paragraph">
                  <wp:posOffset>308797</wp:posOffset>
                </wp:positionV>
                <wp:extent cx="360360" cy="6120"/>
                <wp:effectExtent l="19050" t="19050" r="20955" b="32385"/>
                <wp:wrapNone/>
                <wp:docPr id="7658" name="Ink 7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2">
                      <w14:nvContentPartPr>
                        <w14:cNvContentPartPr/>
                      </w14:nvContentPartPr>
                      <w14:xfrm>
                        <a:off x="0" y="0"/>
                        <a:ext cx="3603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8" o:spid="_x0000_s1026" type="#_x0000_t75" style="position:absolute;margin-left:336.85pt;margin-top:23.85pt;width:29.1pt;height:1.35pt;z-index:25725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">
                <v:imagedata r:id="rId469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6448" behindDoc="0" locked="0" layoutInCell="1" allowOverlap="1">
                <wp:simplePos x="0" y="0"/>
                <wp:positionH relativeFrom="column">
                  <wp:posOffset>3999236</wp:posOffset>
                </wp:positionH>
                <wp:positionV relativeFrom="paragraph">
                  <wp:posOffset>301237</wp:posOffset>
                </wp:positionV>
                <wp:extent cx="1099080" cy="26640"/>
                <wp:effectExtent l="38100" t="38100" r="25400" b="31115"/>
                <wp:wrapNone/>
                <wp:docPr id="7657" name="Ink 7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4">
                      <w14:nvContentPartPr>
                        <w14:cNvContentPartPr/>
                      </w14:nvContentPartPr>
                      <w14:xfrm>
                        <a:off x="0" y="0"/>
                        <a:ext cx="109908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7" o:spid="_x0000_s1026" type="#_x0000_t75" style="position:absolute;margin-left:314.25pt;margin-top:23.05pt;width:87.9pt;height:3.3pt;z-index:25725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">
                <v:imagedata r:id="rId469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5424" behindDoc="0" locked="0" layoutInCell="1" allowOverlap="1">
                <wp:simplePos x="0" y="0"/>
                <wp:positionH relativeFrom="column">
                  <wp:posOffset>2420996</wp:posOffset>
                </wp:positionH>
                <wp:positionV relativeFrom="paragraph">
                  <wp:posOffset>1577437</wp:posOffset>
                </wp:positionV>
                <wp:extent cx="360" cy="360"/>
                <wp:effectExtent l="0" t="0" r="0" b="0"/>
                <wp:wrapNone/>
                <wp:docPr id="7656" name="Ink 7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6" o:spid="_x0000_s1026" type="#_x0000_t75" style="position:absolute;margin-left:189.65pt;margin-top:123.2pt;width:2.05pt;height:2.05pt;z-index:25725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">
                <v:imagedata r:id="rId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3376" behindDoc="0" locked="0" layoutInCell="1" allowOverlap="1">
                <wp:simplePos x="0" y="0"/>
                <wp:positionH relativeFrom="column">
                  <wp:posOffset>1569956</wp:posOffset>
                </wp:positionH>
                <wp:positionV relativeFrom="paragraph">
                  <wp:posOffset>1556197</wp:posOffset>
                </wp:positionV>
                <wp:extent cx="922320" cy="32040"/>
                <wp:effectExtent l="38100" t="38100" r="30480" b="25400"/>
                <wp:wrapNone/>
                <wp:docPr id="7654" name="Ink 7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7">
                      <w14:nvContentPartPr>
                        <w14:cNvContentPartPr/>
                      </w14:nvContentPartPr>
                      <w14:xfrm>
                        <a:off x="0" y="0"/>
                        <a:ext cx="9223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4" o:spid="_x0000_s1026" type="#_x0000_t75" style="position:absolute;margin-left:123.05pt;margin-top:122pt;width:73.85pt;height:3.75pt;z-index:25725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">
                <v:imagedata r:id="rId469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2352" behindDoc="0" locked="0" layoutInCell="1" allowOverlap="1">
                <wp:simplePos x="0" y="0"/>
                <wp:positionH relativeFrom="column">
                  <wp:posOffset>5232236</wp:posOffset>
                </wp:positionH>
                <wp:positionV relativeFrom="paragraph">
                  <wp:posOffset>-290963</wp:posOffset>
                </wp:positionV>
                <wp:extent cx="163800" cy="136440"/>
                <wp:effectExtent l="19050" t="38100" r="8255" b="35560"/>
                <wp:wrapNone/>
                <wp:docPr id="7653" name="Ink 7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699">
                      <w14:nvContentPartPr>
                        <w14:cNvContentPartPr/>
                      </w14:nvContentPartPr>
                      <w14:xfrm>
                        <a:off x="0" y="0"/>
                        <a:ext cx="16380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3" o:spid="_x0000_s1026" type="#_x0000_t75" style="position:absolute;margin-left:411.45pt;margin-top:-23.65pt;width:14.25pt;height:12.35pt;z-index:25725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">
                <v:imagedata r:id="rId470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1328" behindDoc="0" locked="0" layoutInCell="1" allowOverlap="1">
                <wp:simplePos x="0" y="0"/>
                <wp:positionH relativeFrom="column">
                  <wp:posOffset>5141876</wp:posOffset>
                </wp:positionH>
                <wp:positionV relativeFrom="paragraph">
                  <wp:posOffset>-184763</wp:posOffset>
                </wp:positionV>
                <wp:extent cx="15480" cy="374040"/>
                <wp:effectExtent l="38100" t="38100" r="41910" b="26035"/>
                <wp:wrapNone/>
                <wp:docPr id="7652" name="Ink 7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1">
                      <w14:nvContentPartPr>
                        <w14:cNvContentPartPr/>
                      </w14:nvContentPartPr>
                      <w14:xfrm>
                        <a:off x="0" y="0"/>
                        <a:ext cx="15480" cy="37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2" o:spid="_x0000_s1026" type="#_x0000_t75" style="position:absolute;margin-left:404.1pt;margin-top:-15.1pt;width:2.65pt;height:30.8pt;z-index:25725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">
                <v:imagedata r:id="rId470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50304" behindDoc="0" locked="0" layoutInCell="1" allowOverlap="1">
                <wp:simplePos x="0" y="0"/>
                <wp:positionH relativeFrom="column">
                  <wp:posOffset>5106236</wp:posOffset>
                </wp:positionH>
                <wp:positionV relativeFrom="paragraph">
                  <wp:posOffset>-184763</wp:posOffset>
                </wp:positionV>
                <wp:extent cx="21600" cy="373320"/>
                <wp:effectExtent l="38100" t="38100" r="35560" b="27305"/>
                <wp:wrapNone/>
                <wp:docPr id="7651" name="Ink 7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3">
                      <w14:nvContentPartPr>
                        <w14:cNvContentPartPr/>
                      </w14:nvContentPartPr>
                      <w14:xfrm>
                        <a:off x="0" y="0"/>
                        <a:ext cx="21600" cy="37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1" o:spid="_x0000_s1026" type="#_x0000_t75" style="position:absolute;margin-left:401.3pt;margin-top:-15.1pt;width:3.1pt;height:30.7pt;z-index:25725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">
                <v:imagedata r:id="rId470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9280" behindDoc="0" locked="0" layoutInCell="1" allowOverlap="1">
                <wp:simplePos x="0" y="0"/>
                <wp:positionH relativeFrom="column">
                  <wp:posOffset>3997436</wp:posOffset>
                </wp:positionH>
                <wp:positionV relativeFrom="paragraph">
                  <wp:posOffset>-195203</wp:posOffset>
                </wp:positionV>
                <wp:extent cx="22320" cy="441720"/>
                <wp:effectExtent l="38100" t="38100" r="34925" b="34925"/>
                <wp:wrapNone/>
                <wp:docPr id="7650" name="Ink 7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5">
                      <w14:nvContentPartPr>
                        <w14:cNvContentPartPr/>
                      </w14:nvContentPartPr>
                      <w14:xfrm>
                        <a:off x="0" y="0"/>
                        <a:ext cx="22320" cy="44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50" o:spid="_x0000_s1026" type="#_x0000_t75" style="position:absolute;margin-left:314.2pt;margin-top:-15.9pt;width:3pt;height:36.1pt;z-index:25724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">
                <v:imagedata r:id="rId470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8256" behindDoc="0" locked="0" layoutInCell="1" allowOverlap="1">
                <wp:simplePos x="0" y="0"/>
                <wp:positionH relativeFrom="column">
                  <wp:posOffset>3927956</wp:posOffset>
                </wp:positionH>
                <wp:positionV relativeFrom="paragraph">
                  <wp:posOffset>-196643</wp:posOffset>
                </wp:positionV>
                <wp:extent cx="33840" cy="405360"/>
                <wp:effectExtent l="38100" t="38100" r="23495" b="33020"/>
                <wp:wrapNone/>
                <wp:docPr id="7649" name="Ink 7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7">
                      <w14:nvContentPartPr>
                        <w14:cNvContentPartPr/>
                      </w14:nvContentPartPr>
                      <w14:xfrm>
                        <a:off x="0" y="0"/>
                        <a:ext cx="33840" cy="40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9" o:spid="_x0000_s1026" type="#_x0000_t75" style="position:absolute;margin-left:308.8pt;margin-top:-16.1pt;width:3.85pt;height:33.25pt;z-index:25724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">
                <v:imagedata r:id="rId470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7232" behindDoc="0" locked="0" layoutInCell="1" allowOverlap="1">
                <wp:simplePos x="0" y="0"/>
                <wp:positionH relativeFrom="column">
                  <wp:posOffset>4815356</wp:posOffset>
                </wp:positionH>
                <wp:positionV relativeFrom="paragraph">
                  <wp:posOffset>-178283</wp:posOffset>
                </wp:positionV>
                <wp:extent cx="161640" cy="326880"/>
                <wp:effectExtent l="38100" t="38100" r="48260" b="35560"/>
                <wp:wrapNone/>
                <wp:docPr id="7648" name="Ink 7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09">
                      <w14:nvContentPartPr>
                        <w14:cNvContentPartPr/>
                      </w14:nvContentPartPr>
                      <w14:xfrm>
                        <a:off x="0" y="0"/>
                        <a:ext cx="161640" cy="32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8" o:spid="_x0000_s1026" type="#_x0000_t75" style="position:absolute;margin-left:378.4pt;margin-top:-14.75pt;width:14.3pt;height:27.3pt;z-index:25724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">
                <v:imagedata r:id="rId47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6208" behindDoc="0" locked="0" layoutInCell="1" allowOverlap="1">
                <wp:simplePos x="0" y="0"/>
                <wp:positionH relativeFrom="column">
                  <wp:posOffset>4633916</wp:posOffset>
                </wp:positionH>
                <wp:positionV relativeFrom="paragraph">
                  <wp:posOffset>83077</wp:posOffset>
                </wp:positionV>
                <wp:extent cx="103680" cy="15840"/>
                <wp:effectExtent l="38100" t="38100" r="29845" b="22860"/>
                <wp:wrapNone/>
                <wp:docPr id="7647" name="Ink 7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1">
                      <w14:nvContentPartPr>
                        <w14:cNvContentPartPr/>
                      </w14:nvContentPartPr>
                      <w14:xfrm>
                        <a:off x="0" y="0"/>
                        <a:ext cx="10368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7" o:spid="_x0000_s1026" type="#_x0000_t75" style="position:absolute;margin-left:364.35pt;margin-top:5.9pt;width:9.35pt;height:2.55pt;z-index:25724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">
                <v:imagedata r:id="rId471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5184" behindDoc="0" locked="0" layoutInCell="1" allowOverlap="1">
                <wp:simplePos x="0" y="0"/>
                <wp:positionH relativeFrom="column">
                  <wp:posOffset>4375436</wp:posOffset>
                </wp:positionH>
                <wp:positionV relativeFrom="paragraph">
                  <wp:posOffset>82717</wp:posOffset>
                </wp:positionV>
                <wp:extent cx="360" cy="720"/>
                <wp:effectExtent l="0" t="0" r="0" b="0"/>
                <wp:wrapNone/>
                <wp:docPr id="7646" name="Ink 7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3">
                      <w14:nvContentPartPr>
                        <w14:cNvContentPartPr/>
                      </w14:nvContentPartPr>
                      <w14:xfrm>
                        <a:off x="0" y="0"/>
                        <a:ext cx="360" cy="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6" o:spid="_x0000_s1026" type="#_x0000_t75" style="position:absolute;margin-left:344.5pt;margin-top:6.5pt;width:.05pt;height:.05pt;z-index:25724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">
                <v:imagedata r:id="rId4714" o:title="" cropright="1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4160" behindDoc="0" locked="0" layoutInCell="1" allowOverlap="1">
                <wp:simplePos x="0" y="0"/>
                <wp:positionH relativeFrom="column">
                  <wp:posOffset>4393436</wp:posOffset>
                </wp:positionH>
                <wp:positionV relativeFrom="paragraph">
                  <wp:posOffset>-17003</wp:posOffset>
                </wp:positionV>
                <wp:extent cx="149040" cy="194760"/>
                <wp:effectExtent l="38100" t="38100" r="41910" b="34290"/>
                <wp:wrapNone/>
                <wp:docPr id="7645" name="Ink 7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5">
                      <w14:nvContentPartPr>
                        <w14:cNvContentPartPr/>
                      </w14:nvContentPartPr>
                      <w14:xfrm>
                        <a:off x="0" y="0"/>
                        <a:ext cx="14904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5" o:spid="_x0000_s1026" type="#_x0000_t75" style="position:absolute;margin-left:345.2pt;margin-top:-1.95pt;width:13.05pt;height:16.75pt;z-index:25724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">
                <v:imagedata r:id="rId471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3136" behindDoc="0" locked="0" layoutInCell="1" allowOverlap="1">
                <wp:simplePos x="0" y="0"/>
                <wp:positionH relativeFrom="column">
                  <wp:posOffset>4400276</wp:posOffset>
                </wp:positionH>
                <wp:positionV relativeFrom="paragraph">
                  <wp:posOffset>-21683</wp:posOffset>
                </wp:positionV>
                <wp:extent cx="135360" cy="164880"/>
                <wp:effectExtent l="38100" t="38100" r="36195" b="26035"/>
                <wp:wrapNone/>
                <wp:docPr id="7644" name="Ink 7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7">
                      <w14:nvContentPartPr>
                        <w14:cNvContentPartPr/>
                      </w14:nvContentPartPr>
                      <w14:xfrm>
                        <a:off x="0" y="0"/>
                        <a:ext cx="135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4" o:spid="_x0000_s1026" type="#_x0000_t75" style="position:absolute;margin-left:346pt;margin-top:-2.3pt;width:11.95pt;height:14.4pt;z-index:25724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">
                <v:imagedata r:id="rId471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2112" behindDoc="0" locked="0" layoutInCell="1" allowOverlap="1">
                <wp:simplePos x="0" y="0"/>
                <wp:positionH relativeFrom="column">
                  <wp:posOffset>4098956</wp:posOffset>
                </wp:positionH>
                <wp:positionV relativeFrom="paragraph">
                  <wp:posOffset>30517</wp:posOffset>
                </wp:positionV>
                <wp:extent cx="201960" cy="14040"/>
                <wp:effectExtent l="38100" t="38100" r="45720" b="43180"/>
                <wp:wrapNone/>
                <wp:docPr id="7643" name="Ink 7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19">
                      <w14:nvContentPartPr>
                        <w14:cNvContentPartPr/>
                      </w14:nvContentPartPr>
                      <w14:xfrm>
                        <a:off x="0" y="0"/>
                        <a:ext cx="201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3" o:spid="_x0000_s1026" type="#_x0000_t75" style="position:absolute;margin-left:322pt;margin-top:1.6pt;width:17.4pt;height:2.6pt;z-index:25724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">
                <v:imagedata r:id="rId472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1088" behindDoc="0" locked="0" layoutInCell="1" allowOverlap="1">
                <wp:simplePos x="0" y="0"/>
                <wp:positionH relativeFrom="column">
                  <wp:posOffset>4118036</wp:posOffset>
                </wp:positionH>
                <wp:positionV relativeFrom="paragraph">
                  <wp:posOffset>-234443</wp:posOffset>
                </wp:positionV>
                <wp:extent cx="162000" cy="410760"/>
                <wp:effectExtent l="38100" t="38100" r="47625" b="46990"/>
                <wp:wrapNone/>
                <wp:docPr id="7642" name="Ink 7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1">
                      <w14:nvContentPartPr>
                        <w14:cNvContentPartPr/>
                      </w14:nvContentPartPr>
                      <w14:xfrm>
                        <a:off x="0" y="0"/>
                        <a:ext cx="162000" cy="41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2" o:spid="_x0000_s1026" type="#_x0000_t75" style="position:absolute;margin-left:323.5pt;margin-top:-19.2pt;width:14.25pt;height:33.9pt;z-index:25724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">
                <v:imagedata r:id="rId472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40064" behindDoc="0" locked="0" layoutInCell="1" allowOverlap="1">
                <wp:simplePos x="0" y="0"/>
                <wp:positionH relativeFrom="column">
                  <wp:posOffset>6259316</wp:posOffset>
                </wp:positionH>
                <wp:positionV relativeFrom="paragraph">
                  <wp:posOffset>1746277</wp:posOffset>
                </wp:positionV>
                <wp:extent cx="27720" cy="28440"/>
                <wp:effectExtent l="38100" t="38100" r="48895" b="48260"/>
                <wp:wrapNone/>
                <wp:docPr id="7641" name="Ink 7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3">
                      <w14:nvContentPartPr>
                        <w14:cNvContentPartPr/>
                      </w14:nvContentPartPr>
                      <w14:xfrm>
                        <a:off x="0" y="0"/>
                        <a:ext cx="2772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1" o:spid="_x0000_s1026" type="#_x0000_t75" style="position:absolute;margin-left:491.85pt;margin-top:136.5pt;width:4.25pt;height:4.3pt;z-index:25724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">
                <v:imagedata r:id="rId472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9040" behindDoc="0" locked="0" layoutInCell="1" allowOverlap="1">
                <wp:simplePos x="0" y="0"/>
                <wp:positionH relativeFrom="column">
                  <wp:posOffset>2432876</wp:posOffset>
                </wp:positionH>
                <wp:positionV relativeFrom="paragraph">
                  <wp:posOffset>1313557</wp:posOffset>
                </wp:positionV>
                <wp:extent cx="69840" cy="66600"/>
                <wp:effectExtent l="38100" t="38100" r="45085" b="48260"/>
                <wp:wrapNone/>
                <wp:docPr id="7640" name="Ink 7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5">
                      <w14:nvContentPartPr>
                        <w14:cNvContentPartPr/>
                      </w14:nvContentPartPr>
                      <w14:xfrm>
                        <a:off x="0" y="0"/>
                        <a:ext cx="6984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40" o:spid="_x0000_s1026" type="#_x0000_t75" style="position:absolute;margin-left:190.7pt;margin-top:102.7pt;width:7.15pt;height:6.9pt;z-index:25723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">
                <v:imagedata r:id="rId472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8016" behindDoc="0" locked="0" layoutInCell="1" allowOverlap="1">
                <wp:simplePos x="0" y="0"/>
                <wp:positionH relativeFrom="column">
                  <wp:posOffset>2476436</wp:posOffset>
                </wp:positionH>
                <wp:positionV relativeFrom="paragraph">
                  <wp:posOffset>1288717</wp:posOffset>
                </wp:positionV>
                <wp:extent cx="13680" cy="30600"/>
                <wp:effectExtent l="19050" t="38100" r="24765" b="26670"/>
                <wp:wrapNone/>
                <wp:docPr id="7639" name="Ink 7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7">
                      <w14:nvContentPartPr>
                        <w14:cNvContentPartPr/>
                      </w14:nvContentPartPr>
                      <w14:xfrm>
                        <a:off x="0" y="0"/>
                        <a:ext cx="1368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9" o:spid="_x0000_s1026" type="#_x0000_t75" style="position:absolute;margin-left:194.65pt;margin-top:100.65pt;width:2.2pt;height:3.55pt;z-index:25723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">
                <v:imagedata r:id="rId4728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6992" behindDoc="0" locked="0" layoutInCell="1" allowOverlap="1">
                <wp:simplePos x="0" y="0"/>
                <wp:positionH relativeFrom="column">
                  <wp:posOffset>1675436</wp:posOffset>
                </wp:positionH>
                <wp:positionV relativeFrom="paragraph">
                  <wp:posOffset>1305997</wp:posOffset>
                </wp:positionV>
                <wp:extent cx="132120" cy="91800"/>
                <wp:effectExtent l="38100" t="38100" r="39370" b="41910"/>
                <wp:wrapNone/>
                <wp:docPr id="7638" name="Ink 7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29">
                      <w14:nvContentPartPr>
                        <w14:cNvContentPartPr/>
                      </w14:nvContentPartPr>
                      <w14:xfrm>
                        <a:off x="0" y="0"/>
                        <a:ext cx="1321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8" o:spid="_x0000_s1026" type="#_x0000_t75" style="position:absolute;margin-left:131pt;margin-top:101.95pt;width:12.1pt;height:9pt;z-index:25723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">
                <v:imagedata r:id="rId473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5968" behindDoc="0" locked="0" layoutInCell="1" allowOverlap="1">
                <wp:simplePos x="0" y="0"/>
                <wp:positionH relativeFrom="column">
                  <wp:posOffset>2423876</wp:posOffset>
                </wp:positionH>
                <wp:positionV relativeFrom="paragraph">
                  <wp:posOffset>763837</wp:posOffset>
                </wp:positionV>
                <wp:extent cx="81000" cy="90720"/>
                <wp:effectExtent l="38100" t="38100" r="52705" b="43180"/>
                <wp:wrapNone/>
                <wp:docPr id="7637" name="Ink 7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1">
                      <w14:nvContentPartPr>
                        <w14:cNvContentPartPr/>
                      </w14:nvContentPartPr>
                      <w14:xfrm>
                        <a:off x="0" y="0"/>
                        <a:ext cx="8100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7" o:spid="_x0000_s1026" type="#_x0000_t75" style="position:absolute;margin-left:190.05pt;margin-top:59.4pt;width:8.2pt;height:8.9pt;z-index:25723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">
                <v:imagedata r:id="rId4732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4944" behindDoc="0" locked="0" layoutInCell="1" allowOverlap="1">
                <wp:simplePos x="0" y="0"/>
                <wp:positionH relativeFrom="column">
                  <wp:posOffset>1670396</wp:posOffset>
                </wp:positionH>
                <wp:positionV relativeFrom="paragraph">
                  <wp:posOffset>758077</wp:posOffset>
                </wp:positionV>
                <wp:extent cx="88560" cy="119160"/>
                <wp:effectExtent l="38100" t="38100" r="45085" b="52705"/>
                <wp:wrapNone/>
                <wp:docPr id="7636" name="Ink 7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3">
                      <w14:nvContentPartPr>
                        <w14:cNvContentPartPr/>
                      </w14:nvContentPartPr>
                      <w14:xfrm>
                        <a:off x="0" y="0"/>
                        <a:ext cx="8856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6" o:spid="_x0000_s1026" type="#_x0000_t75" style="position:absolute;margin-left:130.65pt;margin-top:58.85pt;width:8.7pt;height:11.2pt;z-index:25723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">
                <v:imagedata r:id="rId4734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2896" behindDoc="0" locked="0" layoutInCell="1" allowOverlap="1">
                <wp:simplePos x="0" y="0"/>
                <wp:positionH relativeFrom="column">
                  <wp:posOffset>1076756</wp:posOffset>
                </wp:positionH>
                <wp:positionV relativeFrom="paragraph">
                  <wp:posOffset>1164517</wp:posOffset>
                </wp:positionV>
                <wp:extent cx="360" cy="360"/>
                <wp:effectExtent l="0" t="0" r="0" b="0"/>
                <wp:wrapNone/>
                <wp:docPr id="7634" name="Ink 7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4" o:spid="_x0000_s1026" type="#_x0000_t75" style="position:absolute;margin-left:83.8pt;margin-top:90.7pt;width:2.05pt;height:2.05pt;z-index:25723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">
                <v:imagedata r:id="rId10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1872" behindDoc="0" locked="0" layoutInCell="1" allowOverlap="1">
                <wp:simplePos x="0" y="0"/>
                <wp:positionH relativeFrom="column">
                  <wp:posOffset>300596</wp:posOffset>
                </wp:positionH>
                <wp:positionV relativeFrom="paragraph">
                  <wp:posOffset>1202317</wp:posOffset>
                </wp:positionV>
                <wp:extent cx="804960" cy="17640"/>
                <wp:effectExtent l="38100" t="38100" r="33655" b="40005"/>
                <wp:wrapNone/>
                <wp:docPr id="7633" name="Ink 7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6">
                      <w14:nvContentPartPr>
                        <w14:cNvContentPartPr/>
                      </w14:nvContentPartPr>
                      <w14:xfrm>
                        <a:off x="0" y="0"/>
                        <a:ext cx="80496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3" o:spid="_x0000_s1026" type="#_x0000_t75" style="position:absolute;margin-left:22.9pt;margin-top:94.05pt;width:64.95pt;height:2.75pt;z-index:25723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">
                <v:imagedata r:id="rId473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30848" behindDoc="0" locked="0" layoutInCell="1" allowOverlap="1">
                <wp:simplePos x="0" y="0"/>
                <wp:positionH relativeFrom="column">
                  <wp:posOffset>2715836</wp:posOffset>
                </wp:positionH>
                <wp:positionV relativeFrom="paragraph">
                  <wp:posOffset>-299243</wp:posOffset>
                </wp:positionV>
                <wp:extent cx="164880" cy="88560"/>
                <wp:effectExtent l="38100" t="38100" r="45085" b="45085"/>
                <wp:wrapNone/>
                <wp:docPr id="7632" name="Ink 7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38">
                      <w14:nvContentPartPr>
                        <w14:cNvContentPartPr/>
                      </w14:nvContentPartPr>
                      <w14:xfrm>
                        <a:off x="0" y="0"/>
                        <a:ext cx="164880" cy="8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2" o:spid="_x0000_s1026" type="#_x0000_t75" style="position:absolute;margin-left:213.1pt;margin-top:-24.35pt;width:14.75pt;height:8.6pt;z-index:25723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">
                <v:imagedata r:id="rId473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9824" behindDoc="0" locked="0" layoutInCell="1" allowOverlap="1">
                <wp:simplePos x="0" y="0"/>
                <wp:positionH relativeFrom="column">
                  <wp:posOffset>2735276</wp:posOffset>
                </wp:positionH>
                <wp:positionV relativeFrom="paragraph">
                  <wp:posOffset>-45443</wp:posOffset>
                </wp:positionV>
                <wp:extent cx="15480" cy="18000"/>
                <wp:effectExtent l="38100" t="38100" r="41910" b="39370"/>
                <wp:wrapNone/>
                <wp:docPr id="7631" name="Ink 7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0">
                      <w14:nvContentPartPr>
                        <w14:cNvContentPartPr/>
                      </w14:nvContentPartPr>
                      <w14:xfrm>
                        <a:off x="0" y="0"/>
                        <a:ext cx="1548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1" o:spid="_x0000_s1026" type="#_x0000_t75" style="position:absolute;margin-left:214.4pt;margin-top:-4.65pt;width:2.85pt;height:3.1pt;z-index:25722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">
                <v:imagedata r:id="rId474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8800" behindDoc="0" locked="0" layoutInCell="1" allowOverlap="1">
                <wp:simplePos x="0" y="0"/>
                <wp:positionH relativeFrom="column">
                  <wp:posOffset>2710796</wp:posOffset>
                </wp:positionH>
                <wp:positionV relativeFrom="paragraph">
                  <wp:posOffset>25477</wp:posOffset>
                </wp:positionV>
                <wp:extent cx="38880" cy="41400"/>
                <wp:effectExtent l="38100" t="38100" r="37465" b="34925"/>
                <wp:wrapNone/>
                <wp:docPr id="7630" name="Ink 7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2">
                      <w14:nvContentPartPr>
                        <w14:cNvContentPartPr/>
                      </w14:nvContentPartPr>
                      <w14:xfrm>
                        <a:off x="0" y="0"/>
                        <a:ext cx="38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30" o:spid="_x0000_s1026" type="#_x0000_t75" style="position:absolute;margin-left:212.9pt;margin-top:1.15pt;width:4.4pt;height:4.95pt;z-index:25722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">
                <v:imagedata r:id="rId474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7776" behindDoc="0" locked="0" layoutInCell="1" allowOverlap="1">
                <wp:simplePos x="0" y="0"/>
                <wp:positionH relativeFrom="column">
                  <wp:posOffset>2541236</wp:posOffset>
                </wp:positionH>
                <wp:positionV relativeFrom="paragraph">
                  <wp:posOffset>-229403</wp:posOffset>
                </wp:positionV>
                <wp:extent cx="133200" cy="364320"/>
                <wp:effectExtent l="38100" t="38100" r="38735" b="55245"/>
                <wp:wrapNone/>
                <wp:docPr id="7629" name="Ink 7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4">
                      <w14:nvContentPartPr>
                        <w14:cNvContentPartPr/>
                      </w14:nvContentPartPr>
                      <w14:xfrm>
                        <a:off x="0" y="0"/>
                        <a:ext cx="133200" cy="36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9" o:spid="_x0000_s1026" type="#_x0000_t75" style="position:absolute;margin-left:199.2pt;margin-top:-18.95pt;width:12.35pt;height:30.55pt;z-index:25722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">
                <v:imagedata r:id="rId474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6752" behindDoc="0" locked="0" layoutInCell="1" allowOverlap="1">
                <wp:simplePos x="0" y="0"/>
                <wp:positionH relativeFrom="column">
                  <wp:posOffset>2044436</wp:posOffset>
                </wp:positionH>
                <wp:positionV relativeFrom="paragraph">
                  <wp:posOffset>-305003</wp:posOffset>
                </wp:positionV>
                <wp:extent cx="318600" cy="471960"/>
                <wp:effectExtent l="38100" t="38100" r="43815" b="42545"/>
                <wp:wrapNone/>
                <wp:docPr id="7628" name="Ink 7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6">
                      <w14:nvContentPartPr>
                        <w14:cNvContentPartPr/>
                      </w14:nvContentPartPr>
                      <w14:xfrm>
                        <a:off x="0" y="0"/>
                        <a:ext cx="31860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8" o:spid="_x0000_s1026" type="#_x0000_t75" style="position:absolute;margin-left:160.35pt;margin-top:-24.8pt;width:26.65pt;height:38.8pt;z-index:25722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">
                <v:imagedata r:id="rId474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5728" behindDoc="0" locked="0" layoutInCell="1" allowOverlap="1">
                <wp:simplePos x="0" y="0"/>
                <wp:positionH relativeFrom="column">
                  <wp:posOffset>1780196</wp:posOffset>
                </wp:positionH>
                <wp:positionV relativeFrom="paragraph">
                  <wp:posOffset>31957</wp:posOffset>
                </wp:positionV>
                <wp:extent cx="186120" cy="39600"/>
                <wp:effectExtent l="38100" t="38100" r="23495" b="36830"/>
                <wp:wrapNone/>
                <wp:docPr id="7627" name="Ink 7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48">
                      <w14:nvContentPartPr>
                        <w14:cNvContentPartPr/>
                      </w14:nvContentPartPr>
                      <w14:xfrm>
                        <a:off x="0" y="0"/>
                        <a:ext cx="18612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7" o:spid="_x0000_s1026" type="#_x0000_t75" style="position:absolute;margin-left:139.6pt;margin-top:1.8pt;width:15.9pt;height:4.6pt;z-index:25722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">
                <v:imagedata r:id="rId474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4704" behindDoc="0" locked="0" layoutInCell="1" allowOverlap="1">
                <wp:simplePos x="0" y="0"/>
                <wp:positionH relativeFrom="column">
                  <wp:posOffset>1743476</wp:posOffset>
                </wp:positionH>
                <wp:positionV relativeFrom="paragraph">
                  <wp:posOffset>-14483</wp:posOffset>
                </wp:positionV>
                <wp:extent cx="151560" cy="21240"/>
                <wp:effectExtent l="38100" t="38100" r="39370" b="36195"/>
                <wp:wrapNone/>
                <wp:docPr id="7626" name="Ink 7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0">
                      <w14:nvContentPartPr>
                        <w14:cNvContentPartPr/>
                      </w14:nvContentPartPr>
                      <w14:xfrm>
                        <a:off x="0" y="0"/>
                        <a:ext cx="15156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6" o:spid="_x0000_s1026" type="#_x0000_t75" style="position:absolute;margin-left:136.6pt;margin-top:-2pt;width:13.45pt;height:3.2pt;z-index:25722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">
                <v:imagedata r:id="rId475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23680" behindDoc="0" locked="0" layoutInCell="1" allowOverlap="1">
                <wp:simplePos x="0" y="0"/>
                <wp:positionH relativeFrom="column">
                  <wp:posOffset>1684076</wp:posOffset>
                </wp:positionH>
                <wp:positionV relativeFrom="paragraph">
                  <wp:posOffset>-402923</wp:posOffset>
                </wp:positionV>
                <wp:extent cx="146520" cy="137520"/>
                <wp:effectExtent l="38100" t="38100" r="44450" b="34290"/>
                <wp:wrapNone/>
                <wp:docPr id="7625" name="Ink 7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2">
                      <w14:nvContentPartPr>
                        <w14:cNvContentPartPr/>
                      </w14:nvContentPartPr>
                      <w14:xfrm>
                        <a:off x="0" y="0"/>
                        <a:ext cx="146520" cy="13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5" o:spid="_x0000_s1026" type="#_x0000_t75" style="position:absolute;margin-left:132pt;margin-top:-32.55pt;width:13pt;height:12.5pt;z-index:25722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">
                <v:imagedata r:id="rId475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18560" behindDoc="0" locked="0" layoutInCell="1" allowOverlap="1">
                <wp:simplePos x="0" y="0"/>
                <wp:positionH relativeFrom="column">
                  <wp:posOffset>1268636</wp:posOffset>
                </wp:positionH>
                <wp:positionV relativeFrom="paragraph">
                  <wp:posOffset>297637</wp:posOffset>
                </wp:positionV>
                <wp:extent cx="88200" cy="50400"/>
                <wp:effectExtent l="38100" t="38100" r="26670" b="45085"/>
                <wp:wrapNone/>
                <wp:docPr id="7620" name="Ink 76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4">
                      <w14:nvContentPartPr>
                        <w14:cNvContentPartPr/>
                      </w14:nvContentPartPr>
                      <w14:xfrm>
                        <a:off x="0" y="0"/>
                        <a:ext cx="8820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20" o:spid="_x0000_s1026" type="#_x0000_t75" style="position:absolute;margin-left:99.25pt;margin-top:22.6pt;width:8.4pt;height:5.7pt;z-index:25721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">
                <v:imagedata r:id="rId475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17536" behindDoc="0" locked="0" layoutInCell="1" allowOverlap="1">
                <wp:simplePos x="0" y="0"/>
                <wp:positionH relativeFrom="column">
                  <wp:posOffset>1175396</wp:posOffset>
                </wp:positionH>
                <wp:positionV relativeFrom="paragraph">
                  <wp:posOffset>158677</wp:posOffset>
                </wp:positionV>
                <wp:extent cx="91080" cy="196200"/>
                <wp:effectExtent l="38100" t="38100" r="42545" b="52070"/>
                <wp:wrapNone/>
                <wp:docPr id="7619" name="Ink 76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6">
                      <w14:nvContentPartPr>
                        <w14:cNvContentPartPr/>
                      </w14:nvContentPartPr>
                      <w14:xfrm>
                        <a:off x="0" y="0"/>
                        <a:ext cx="91080" cy="19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9" o:spid="_x0000_s1026" type="#_x0000_t75" style="position:absolute;margin-left:91.75pt;margin-top:11.65pt;width:8.8pt;height:17.25pt;z-index:25721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">
                <v:imagedata r:id="rId4757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16512" behindDoc="0" locked="0" layoutInCell="1" allowOverlap="1">
                <wp:simplePos x="0" y="0"/>
                <wp:positionH relativeFrom="column">
                  <wp:posOffset>1221836</wp:posOffset>
                </wp:positionH>
                <wp:positionV relativeFrom="paragraph">
                  <wp:posOffset>130597</wp:posOffset>
                </wp:positionV>
                <wp:extent cx="360" cy="12960"/>
                <wp:effectExtent l="0" t="0" r="0" b="0"/>
                <wp:wrapNone/>
                <wp:docPr id="7618" name="Ink 76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58">
                      <w14:nvContentPartPr>
                        <w14:cNvContentPartPr/>
                      </w14:nvContentPartPr>
                      <w14:xfrm>
                        <a:off x="0" y="0"/>
                        <a:ext cx="3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8" o:spid="_x0000_s1026" type="#_x0000_t75" style="position:absolute;margin-left:95.45pt;margin-top:9.75pt;width:1.55pt;height:2.3pt;z-index:25721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">
                <v:imagedata r:id="rId4759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14464" behindDoc="0" locked="0" layoutInCell="1" allowOverlap="1">
                <wp:simplePos x="0" y="0"/>
                <wp:positionH relativeFrom="column">
                  <wp:posOffset>1295636</wp:posOffset>
                </wp:positionH>
                <wp:positionV relativeFrom="paragraph">
                  <wp:posOffset>-238043</wp:posOffset>
                </wp:positionV>
                <wp:extent cx="28080" cy="151200"/>
                <wp:effectExtent l="38100" t="38100" r="48260" b="39370"/>
                <wp:wrapNone/>
                <wp:docPr id="7616" name="Ink 76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0">
                      <w14:nvContentPartPr>
                        <w14:cNvContentPartPr/>
                      </w14:nvContentPartPr>
                      <w14:xfrm>
                        <a:off x="0" y="0"/>
                        <a:ext cx="2808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6" o:spid="_x0000_s1026" type="#_x0000_t75" style="position:absolute;margin-left:101.25pt;margin-top:-19.65pt;width:3.8pt;height:13.6pt;z-index:25721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">
                <v:imagedata r:id="rId4761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10368" behindDoc="0" locked="0" layoutInCell="1" allowOverlap="1">
                <wp:simplePos x="0" y="0"/>
                <wp:positionH relativeFrom="column">
                  <wp:posOffset>1025996</wp:posOffset>
                </wp:positionH>
                <wp:positionV relativeFrom="paragraph">
                  <wp:posOffset>-312563</wp:posOffset>
                </wp:positionV>
                <wp:extent cx="7560" cy="7200"/>
                <wp:effectExtent l="38100" t="38100" r="31115" b="31115"/>
                <wp:wrapNone/>
                <wp:docPr id="7612" name="Ink 76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2">
                      <w14:nvContentPartPr>
                        <w14:cNvContentPartPr/>
                      </w14:nvContentPartPr>
                      <w14:xfrm>
                        <a:off x="0" y="0"/>
                        <a:ext cx="756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2" o:spid="_x0000_s1026" type="#_x0000_t75" style="position:absolute;margin-left:80pt;margin-top:-25.35pt;width:2.3pt;height:2.2pt;z-index:25721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">
                <v:imagedata r:id="rId4763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8320" behindDoc="0" locked="0" layoutInCell="1" allowOverlap="1">
                <wp:simplePos x="0" y="0"/>
                <wp:positionH relativeFrom="column">
                  <wp:posOffset>2887916</wp:posOffset>
                </wp:positionH>
                <wp:positionV relativeFrom="paragraph">
                  <wp:posOffset>1139317</wp:posOffset>
                </wp:positionV>
                <wp:extent cx="73800" cy="86760"/>
                <wp:effectExtent l="38100" t="38100" r="40640" b="46990"/>
                <wp:wrapNone/>
                <wp:docPr id="7610" name="Ink 76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4">
                      <w14:nvContentPartPr>
                        <w14:cNvContentPartPr/>
                      </w14:nvContentPartPr>
                      <w14:xfrm>
                        <a:off x="0" y="0"/>
                        <a:ext cx="7380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10" o:spid="_x0000_s1026" type="#_x0000_t75" style="position:absolute;margin-left:226.4pt;margin-top:88.7pt;width:7.8pt;height:8.85pt;z-index:25720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">
                <v:imagedata r:id="rId4765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07296" behindDoc="0" locked="0" layoutInCell="1" allowOverlap="1">
                <wp:simplePos x="0" y="0"/>
                <wp:positionH relativeFrom="column">
                  <wp:posOffset>13676</wp:posOffset>
                </wp:positionH>
                <wp:positionV relativeFrom="paragraph">
                  <wp:posOffset>1191877</wp:posOffset>
                </wp:positionV>
                <wp:extent cx="1251000" cy="193320"/>
                <wp:effectExtent l="38100" t="38100" r="44450" b="54610"/>
                <wp:wrapNone/>
                <wp:docPr id="7609" name="Ink 76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66">
                      <w14:nvContentPartPr>
                        <w14:cNvContentPartPr/>
                      </w14:nvContentPartPr>
                      <w14:xfrm>
                        <a:off x="0" y="0"/>
                        <a:ext cx="1251000" cy="19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09" o:spid="_x0000_s1026" type="#_x0000_t75" style="position:absolute;margin-left:.1pt;margin-top:92.85pt;width:100.5pt;height:17.2pt;z-index:25720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">
                <v:imagedata r:id="rId4767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Αλλά </w:t>
      </w:r>
      <w:r w:rsidR="006968EF" w:rsidRPr="00561852">
        <w:rPr>
          <w:szCs w:val="28"/>
        </w:rPr>
        <w:tab/>
      </w:r>
      <w:r w:rsidR="006968EF" w:rsidRPr="00561852">
        <w:rPr>
          <w:szCs w:val="28"/>
        </w:rPr>
        <w:tab/>
      </w:r>
      <w:r w:rsidR="006968EF" w:rsidRPr="0005276C">
        <w:rPr>
          <w:position w:val="-54"/>
          <w:highlight w:val="lightGray"/>
        </w:rPr>
        <w:object w:dxaOrig="8680" w:dyaOrig="2240">
          <v:shape id="_x0000_i1122" type="#_x0000_t75" style="width:434pt;height:111.9pt" o:ole="">
            <v:imagedata r:id="rId4768" o:title=""/>
          </v:shape>
          <o:OLEObject Type="Embed" ProgID="Equation.DSMT4" ShapeID="_x0000_i1122" DrawAspect="Content" ObjectID="_1672747121" r:id="rId4769"/>
        </w:objec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71168" behindDoc="0" locked="0" layoutInCell="1" allowOverlap="1">
                <wp:simplePos x="0" y="0"/>
                <wp:positionH relativeFrom="column">
                  <wp:posOffset>6027476</wp:posOffset>
                </wp:positionH>
                <wp:positionV relativeFrom="paragraph">
                  <wp:posOffset>118122</wp:posOffset>
                </wp:positionV>
                <wp:extent cx="360" cy="360"/>
                <wp:effectExtent l="0" t="0" r="0" b="0"/>
                <wp:wrapNone/>
                <wp:docPr id="8228" name="Ink 8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28" o:spid="_x0000_s1026" type="#_x0000_t75" style="position:absolute;margin-left:473.6pt;margin-top:8.3pt;width:2.05pt;height:2.05pt;z-index:25767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">
                <v:imagedata r:id="rId477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1984" behindDoc="0" locked="0" layoutInCell="1" allowOverlap="1">
                <wp:simplePos x="0" y="0"/>
                <wp:positionH relativeFrom="column">
                  <wp:posOffset>1968476</wp:posOffset>
                </wp:positionH>
                <wp:positionV relativeFrom="paragraph">
                  <wp:posOffset>624599</wp:posOffset>
                </wp:positionV>
                <wp:extent cx="208080" cy="37440"/>
                <wp:effectExtent l="76200" t="133350" r="97155" b="153670"/>
                <wp:wrapNone/>
                <wp:docPr id="7721" name="Ink 7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2">
                      <w14:nvContentPartPr>
                        <w14:cNvContentPartPr/>
                      </w14:nvContentPartPr>
                      <w14:xfrm>
                        <a:off x="0" y="0"/>
                        <a:ext cx="20808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1" o:spid="_x0000_s1026" type="#_x0000_t75" style="position:absolute;margin-left:151.4pt;margin-top:40.6pt;width:23.85pt;height:19.7pt;z-index:25732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">
                <v:imagedata r:id="rId477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0960" behindDoc="0" locked="0" layoutInCell="1" allowOverlap="1">
                <wp:simplePos x="0" y="0"/>
                <wp:positionH relativeFrom="column">
                  <wp:posOffset>2012036</wp:posOffset>
                </wp:positionH>
                <wp:positionV relativeFrom="paragraph">
                  <wp:posOffset>326879</wp:posOffset>
                </wp:positionV>
                <wp:extent cx="187560" cy="30600"/>
                <wp:effectExtent l="57150" t="152400" r="41275" b="160020"/>
                <wp:wrapNone/>
                <wp:docPr id="7720" name="Ink 7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4">
                      <w14:nvContentPartPr>
                        <w14:cNvContentPartPr/>
                      </w14:nvContentPartPr>
                      <w14:xfrm>
                        <a:off x="0" y="0"/>
                        <a:ext cx="18756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0" o:spid="_x0000_s1026" type="#_x0000_t75" style="position:absolute;margin-left:154.1pt;margin-top:16.75pt;width:23.35pt;height:19.8pt;z-index:25732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">
                <v:imagedata r:id="rId477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3792" behindDoc="0" locked="0" layoutInCell="1" allowOverlap="1">
                <wp:simplePos x="0" y="0"/>
                <wp:positionH relativeFrom="column">
                  <wp:posOffset>3247196</wp:posOffset>
                </wp:positionH>
                <wp:positionV relativeFrom="paragraph">
                  <wp:posOffset>468754</wp:posOffset>
                </wp:positionV>
                <wp:extent cx="16920" cy="360"/>
                <wp:effectExtent l="0" t="0" r="0" b="0"/>
                <wp:wrapNone/>
                <wp:docPr id="7713" name="Ink 7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6">
                      <w14:nvContentPartPr>
                        <w14:cNvContentPartPr/>
                      </w14:nvContentPartPr>
                      <w14:xfrm>
                        <a:off x="0" y="0"/>
                        <a:ext cx="169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3" o:spid="_x0000_s1026" type="#_x0000_t75" style="position:absolute;margin-left:250.05pt;margin-top:25.55pt;width:12.7pt;height:22.75pt;z-index:25731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">
                <v:imagedata r:id="rId477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2768" behindDoc="0" locked="0" layoutInCell="1" allowOverlap="1">
                <wp:simplePos x="0" y="0"/>
                <wp:positionH relativeFrom="column">
                  <wp:posOffset>4701596</wp:posOffset>
                </wp:positionH>
                <wp:positionV relativeFrom="paragraph">
                  <wp:posOffset>485314</wp:posOffset>
                </wp:positionV>
                <wp:extent cx="286560" cy="11160"/>
                <wp:effectExtent l="114300" t="171450" r="132715" b="198755"/>
                <wp:wrapNone/>
                <wp:docPr id="7712" name="Ink 7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78">
                      <w14:nvContentPartPr>
                        <w14:cNvContentPartPr/>
                      </w14:nvContentPartPr>
                      <w14:xfrm>
                        <a:off x="0" y="0"/>
                        <a:ext cx="2865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2" o:spid="_x0000_s1026" type="#_x0000_t75" style="position:absolute;margin-left:364.55pt;margin-top:26.5pt;width:33.9pt;height:24.35pt;z-index:25731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">
                <v:imagedata r:id="rId477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1744" behindDoc="0" locked="0" layoutInCell="1" allowOverlap="1">
                <wp:simplePos x="0" y="0"/>
                <wp:positionH relativeFrom="column">
                  <wp:posOffset>3655796</wp:posOffset>
                </wp:positionH>
                <wp:positionV relativeFrom="paragraph">
                  <wp:posOffset>885777</wp:posOffset>
                </wp:positionV>
                <wp:extent cx="720000" cy="31680"/>
                <wp:effectExtent l="76200" t="133350" r="99695" b="159385"/>
                <wp:wrapNone/>
                <wp:docPr id="7711" name="Ink 7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0">
                      <w14:nvContentPartPr>
                        <w14:cNvContentPartPr/>
                      </w14:nvContentPartPr>
                      <w14:xfrm>
                        <a:off x="0" y="0"/>
                        <a:ext cx="72000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1" o:spid="_x0000_s1026" type="#_x0000_t75" style="position:absolute;margin-left:283.95pt;margin-top:61.7pt;width:64.7pt;height:18.45pt;z-index:25731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">
                <v:imagedata r:id="rId478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10720" behindDoc="0" locked="0" layoutInCell="1" allowOverlap="1">
                <wp:simplePos x="0" y="0"/>
                <wp:positionH relativeFrom="column">
                  <wp:posOffset>2422076</wp:posOffset>
                </wp:positionH>
                <wp:positionV relativeFrom="paragraph">
                  <wp:posOffset>793977</wp:posOffset>
                </wp:positionV>
                <wp:extent cx="806760" cy="37440"/>
                <wp:effectExtent l="95250" t="152400" r="127000" b="172720"/>
                <wp:wrapNone/>
                <wp:docPr id="7710" name="Ink 7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2">
                      <w14:nvContentPartPr>
                        <w14:cNvContentPartPr/>
                      </w14:nvContentPartPr>
                      <w14:xfrm>
                        <a:off x="0" y="0"/>
                        <a:ext cx="806760" cy="3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10" o:spid="_x0000_s1026" type="#_x0000_t75" style="position:absolute;margin-left:186.3pt;margin-top:52.3pt;width:73pt;height:22.5pt;z-index:25731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">
                <v:imagedata r:id="rId478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09696" behindDoc="0" locked="0" layoutInCell="1" allowOverlap="1">
                <wp:simplePos x="0" y="0"/>
                <wp:positionH relativeFrom="column">
                  <wp:posOffset>2075036</wp:posOffset>
                </wp:positionH>
                <wp:positionV relativeFrom="paragraph">
                  <wp:posOffset>838977</wp:posOffset>
                </wp:positionV>
                <wp:extent cx="360" cy="7920"/>
                <wp:effectExtent l="0" t="0" r="0" b="0"/>
                <wp:wrapNone/>
                <wp:docPr id="7709" name="Ink 7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4">
                      <w14:nvContentPartPr>
                        <w14:cNvContentPartPr/>
                      </w14:nvContentPartPr>
                      <w14:xfrm>
                        <a:off x="0" y="0"/>
                        <a:ext cx="3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09" o:spid="_x0000_s1026" type="#_x0000_t75" style="position:absolute;margin-left:163.35pt;margin-top:66.05pt;width:.1pt;height:.6pt;z-index:25730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">
                <v:imagedata r:id="rId4785" o:title="" cropbottom="2" cropright="-1407374884f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8192" behindDoc="0" locked="0" layoutInCell="1" allowOverlap="1">
                <wp:simplePos x="0" y="0"/>
                <wp:positionH relativeFrom="column">
                  <wp:posOffset>3662996</wp:posOffset>
                </wp:positionH>
                <wp:positionV relativeFrom="paragraph">
                  <wp:posOffset>98097</wp:posOffset>
                </wp:positionV>
                <wp:extent cx="360" cy="360"/>
                <wp:effectExtent l="0" t="0" r="0" b="0"/>
                <wp:wrapNone/>
                <wp:docPr id="7688" name="Ink 76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8" o:spid="_x0000_s1026" type="#_x0000_t75" style="position:absolute;margin-left:287.4pt;margin-top:6.7pt;width:2.05pt;height:2.05pt;z-index:25728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">
                <v:imagedata r:id="rId10" o:title=""/>
              </v:shape>
            </w:pict>
          </mc:Fallback>
        </mc:AlternateContent>
      </w:r>
      <w:r w:rsidR="006968EF">
        <w:rPr>
          <w:szCs w:val="28"/>
        </w:rPr>
        <w:t xml:space="preserve">Που </w:t>
      </w:r>
      <w:r w:rsidR="006968EF" w:rsidRPr="00561852">
        <w:rPr>
          <w:szCs w:val="28"/>
        </w:rPr>
        <w:t xml:space="preserve"> ελαχιστοποιείται για </w:t>
      </w:r>
      <w:r w:rsidR="006968EF" w:rsidRPr="0005276C">
        <w:rPr>
          <w:color w:val="FF0000"/>
          <w:position w:val="-36"/>
          <w:highlight w:val="yellow"/>
        </w:rPr>
        <w:object w:dxaOrig="2220" w:dyaOrig="859">
          <v:shape id="_x0000_i1123" type="#_x0000_t75" style="width:111pt;height:42.95pt" o:ole="">
            <v:imagedata r:id="rId4787" o:title=""/>
          </v:shape>
          <o:OLEObject Type="Embed" ProgID="Equation.DSMT4" ShapeID="_x0000_i1123" DrawAspect="Content" ObjectID="_1672747122" r:id="rId4788"/>
        </w:object>
      </w:r>
      <w:r w:rsidR="006968EF" w:rsidRPr="00561852">
        <w:rPr>
          <w:szCs w:val="28"/>
        </w:rPr>
        <w:t xml:space="preserve"> με </w:t>
      </w:r>
      <w:r w:rsidR="006968EF" w:rsidRPr="0005276C">
        <w:rPr>
          <w:position w:val="-56"/>
          <w:highlight w:val="yellow"/>
        </w:rPr>
        <w:object w:dxaOrig="1440" w:dyaOrig="1260">
          <v:shape id="_x0000_i1124" type="#_x0000_t75" style="width:1in;height:62.85pt" o:ole="">
            <v:imagedata r:id="rId4789" o:title=""/>
          </v:shape>
          <o:OLEObject Type="Embed" ProgID="Equation.DSMT4" ShapeID="_x0000_i1124" DrawAspect="Content" ObjectID="_1672747123" r:id="rId4790"/>
        </w:object>
      </w:r>
      <w:r w:rsidR="006968EF" w:rsidRPr="00561852">
        <w:rPr>
          <w:szCs w:val="28"/>
        </w:rPr>
        <w:t>.</w:t>
      </w:r>
    </w:p>
    <w:p w:rsidR="006968EF" w:rsidRDefault="00EC200F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96384" behindDoc="0" locked="0" layoutInCell="1" allowOverlap="1">
                <wp:simplePos x="0" y="0"/>
                <wp:positionH relativeFrom="column">
                  <wp:posOffset>2524316</wp:posOffset>
                </wp:positionH>
                <wp:positionV relativeFrom="paragraph">
                  <wp:posOffset>149637</wp:posOffset>
                </wp:positionV>
                <wp:extent cx="16560" cy="47520"/>
                <wp:effectExtent l="114300" t="171450" r="135890" b="200660"/>
                <wp:wrapNone/>
                <wp:docPr id="7696" name="Ink 7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1">
                      <w14:nvContentPartPr>
                        <w14:cNvContentPartPr/>
                      </w14:nvContentPartPr>
                      <w14:xfrm>
                        <a:off x="0" y="0"/>
                        <a:ext cx="16560" cy="4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96" o:spid="_x0000_s1026" type="#_x0000_t75" style="position:absolute;margin-left:193.1pt;margin-top:.35pt;width:12.65pt;height:26.65pt;z-index:25729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">
                <v:imagedata r:id="rId4792" o:title=""/>
              </v:shape>
            </w:pict>
          </mc:Fallback>
        </mc:AlternateContent>
      </w:r>
    </w:p>
    <w:p w:rsidR="006968EF" w:rsidRPr="00561852" w:rsidRDefault="00B33B8E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8816" behindDoc="0" locked="0" layoutInCell="1" allowOverlap="1">
                <wp:simplePos x="0" y="0"/>
                <wp:positionH relativeFrom="column">
                  <wp:posOffset>3472916</wp:posOffset>
                </wp:positionH>
                <wp:positionV relativeFrom="paragraph">
                  <wp:posOffset>1198049</wp:posOffset>
                </wp:positionV>
                <wp:extent cx="192960" cy="30240"/>
                <wp:effectExtent l="38100" t="38100" r="36195" b="46355"/>
                <wp:wrapNone/>
                <wp:docPr id="8255" name="Ink 8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3">
                      <w14:nvContentPartPr>
                        <w14:cNvContentPartPr/>
                      </w14:nvContentPartPr>
                      <w14:xfrm>
                        <a:off x="0" y="0"/>
                        <a:ext cx="19296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5" o:spid="_x0000_s1026" type="#_x0000_t75" style="position:absolute;margin-left:272.7pt;margin-top:93.55pt;width:16.8pt;height:4pt;z-index:257698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">
                <v:imagedata r:id="rId47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7792" behindDoc="0" locked="0" layoutInCell="1" allowOverlap="1">
                <wp:simplePos x="0" y="0"/>
                <wp:positionH relativeFrom="column">
                  <wp:posOffset>3131636</wp:posOffset>
                </wp:positionH>
                <wp:positionV relativeFrom="paragraph">
                  <wp:posOffset>1179689</wp:posOffset>
                </wp:positionV>
                <wp:extent cx="193320" cy="51480"/>
                <wp:effectExtent l="38100" t="38100" r="35560" b="43815"/>
                <wp:wrapNone/>
                <wp:docPr id="8254" name="Ink 8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5">
                      <w14:nvContentPartPr>
                        <w14:cNvContentPartPr/>
                      </w14:nvContentPartPr>
                      <w14:xfrm>
                        <a:off x="0" y="0"/>
                        <a:ext cx="193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4" o:spid="_x0000_s1026" type="#_x0000_t75" style="position:absolute;margin-left:245.8pt;margin-top:92.1pt;width:16.9pt;height:5.55pt;z-index:257697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">
                <v:imagedata r:id="rId4796" o:title=""/>
              </v:shape>
            </w:pict>
          </mc:Fallback>
        </mc:AlternateContent>
      </w:r>
      <w:r w:rsidR="00C030C9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280000" behindDoc="0" locked="0" layoutInCell="1" allowOverlap="1">
                <wp:simplePos x="0" y="0"/>
                <wp:positionH relativeFrom="column">
                  <wp:posOffset>5184356</wp:posOffset>
                </wp:positionH>
                <wp:positionV relativeFrom="paragraph">
                  <wp:posOffset>-10263</wp:posOffset>
                </wp:positionV>
                <wp:extent cx="15840" cy="76320"/>
                <wp:effectExtent l="38100" t="38100" r="41910" b="57150"/>
                <wp:wrapNone/>
                <wp:docPr id="7680" name="Ink 7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797">
                      <w14:nvContentPartPr>
                        <w14:cNvContentPartPr/>
                      </w14:nvContentPartPr>
                      <w14:xfrm>
                        <a:off x="0" y="0"/>
                        <a:ext cx="1584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680" o:spid="_x0000_s1026" type="#_x0000_t75" style="position:absolute;margin-left:407.15pt;margin-top:-1.8pt;width:3.4pt;height:8pt;z-index:25728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">
                <v:imagedata r:id="rId4798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Σημειώστε ότι η λύση της ευθείας ελαχίστων τετραγώνων </w:t>
      </w:r>
      <w:r w:rsidR="006968EF" w:rsidRPr="00165A0D">
        <w:rPr>
          <w:b/>
          <w:color w:val="FF0000"/>
          <w:szCs w:val="28"/>
          <w:highlight w:val="yellow"/>
        </w:rPr>
        <w:t>συνδέεται με την προβολή του</w:t>
      </w:r>
      <w:r w:rsidR="006968EF" w:rsidRPr="00165A0D">
        <w:rPr>
          <w:szCs w:val="28"/>
          <w:highlight w:val="yellow"/>
        </w:rPr>
        <w:t xml:space="preserve"> </w:t>
      </w:r>
      <w:r w:rsidR="006968EF" w:rsidRPr="00165A0D">
        <w:rPr>
          <w:position w:val="-58"/>
          <w:highlight w:val="yellow"/>
        </w:rPr>
        <w:object w:dxaOrig="1520" w:dyaOrig="1300">
          <v:shape id="_x0000_i1125" type="#_x0000_t75" style="width:75.9pt;height:65.05pt" o:ole="">
            <v:imagedata r:id="rId4799" o:title=""/>
          </v:shape>
          <o:OLEObject Type="Embed" ProgID="Equation.DSMT4" ShapeID="_x0000_i1125" DrawAspect="Content" ObjectID="_1672747124" r:id="rId4800"/>
        </w:object>
      </w:r>
      <w:r w:rsidR="006968EF" w:rsidRPr="00165A0D">
        <w:rPr>
          <w:szCs w:val="28"/>
          <w:highlight w:val="yellow"/>
        </w:rPr>
        <w:t xml:space="preserve"> στο </w:t>
      </w:r>
      <w:r w:rsidR="006968EF" w:rsidRPr="00165A0D">
        <w:rPr>
          <w:position w:val="-60"/>
          <w:highlight w:val="yellow"/>
        </w:rPr>
        <w:object w:dxaOrig="1960" w:dyaOrig="1340">
          <v:shape id="_x0000_i1126" type="#_x0000_t75" style="width:98pt;height:66.8pt" o:ole="">
            <v:imagedata r:id="rId4801" o:title=""/>
          </v:shape>
          <o:OLEObject Type="Embed" ProgID="Equation.DSMT4" ShapeID="_x0000_i1126" DrawAspect="Content" ObjectID="_1672747125" r:id="rId4802"/>
        </w:objec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9296" behindDoc="0" locked="0" layoutInCell="1" allowOverlap="1">
                <wp:simplePos x="0" y="0"/>
                <wp:positionH relativeFrom="column">
                  <wp:posOffset>2421356</wp:posOffset>
                </wp:positionH>
                <wp:positionV relativeFrom="paragraph">
                  <wp:posOffset>359016</wp:posOffset>
                </wp:positionV>
                <wp:extent cx="508680" cy="43560"/>
                <wp:effectExtent l="38100" t="38100" r="43815" b="33020"/>
                <wp:wrapNone/>
                <wp:docPr id="8275" name="Ink 8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3">
                      <w14:nvContentPartPr>
                        <w14:cNvContentPartPr/>
                      </w14:nvContentPartPr>
                      <w14:xfrm>
                        <a:off x="0" y="0"/>
                        <a:ext cx="508680" cy="4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5" o:spid="_x0000_s1026" type="#_x0000_t75" style="position:absolute;margin-left:189.9pt;margin-top:27.5pt;width:41.6pt;height:4.75pt;z-index:25771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">
                <v:imagedata r:id="rId4804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4480" behindDoc="0" locked="0" layoutInCell="1" allowOverlap="1">
                <wp:simplePos x="0" y="0"/>
                <wp:positionH relativeFrom="column">
                  <wp:posOffset>1456916</wp:posOffset>
                </wp:positionH>
                <wp:positionV relativeFrom="paragraph">
                  <wp:posOffset>-2343</wp:posOffset>
                </wp:positionV>
                <wp:extent cx="424440" cy="5760"/>
                <wp:effectExtent l="38100" t="38100" r="52070" b="51435"/>
                <wp:wrapNone/>
                <wp:docPr id="8241" name="Ink 8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5">
                      <w14:nvContentPartPr>
                        <w14:cNvContentPartPr/>
                      </w14:nvContentPartPr>
                      <w14:xfrm>
                        <a:off x="0" y="0"/>
                        <a:ext cx="424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1" o:spid="_x0000_s1026" type="#_x0000_t75" style="position:absolute;margin-left:113.7pt;margin-top:-1.2pt;width:35.4pt;height:2.45pt;z-index:25768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">
                <v:imagedata r:id="rId480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4992" behindDoc="0" locked="0" layoutInCell="1" allowOverlap="1">
                <wp:simplePos x="0" y="0"/>
                <wp:positionH relativeFrom="column">
                  <wp:posOffset>4236476</wp:posOffset>
                </wp:positionH>
                <wp:positionV relativeFrom="paragraph">
                  <wp:posOffset>152650</wp:posOffset>
                </wp:positionV>
                <wp:extent cx="157320" cy="61200"/>
                <wp:effectExtent l="38100" t="38100" r="33655" b="34290"/>
                <wp:wrapNone/>
                <wp:docPr id="7763" name="Ink 7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7">
                      <w14:nvContentPartPr>
                        <w14:cNvContentPartPr/>
                      </w14:nvContentPartPr>
                      <w14:xfrm>
                        <a:off x="0" y="0"/>
                        <a:ext cx="1573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3" o:spid="_x0000_s1026" type="#_x0000_t75" style="position:absolute;margin-left:333pt;margin-top:11.25pt;width:13.8pt;height:6.35pt;z-index:25736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">
                <v:imagedata r:id="rId480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3968" behindDoc="0" locked="0" layoutInCell="1" allowOverlap="1">
                <wp:simplePos x="0" y="0"/>
                <wp:positionH relativeFrom="column">
                  <wp:posOffset>4011836</wp:posOffset>
                </wp:positionH>
                <wp:positionV relativeFrom="paragraph">
                  <wp:posOffset>193330</wp:posOffset>
                </wp:positionV>
                <wp:extent cx="187560" cy="251280"/>
                <wp:effectExtent l="38100" t="38100" r="41275" b="34925"/>
                <wp:wrapNone/>
                <wp:docPr id="7762" name="Ink 7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09">
                      <w14:nvContentPartPr>
                        <w14:cNvContentPartPr/>
                      </w14:nvContentPartPr>
                      <w14:xfrm>
                        <a:off x="0" y="0"/>
                        <a:ext cx="187560" cy="25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2" o:spid="_x0000_s1026" type="#_x0000_t75" style="position:absolute;margin-left:315.35pt;margin-top:14.45pt;width:16.05pt;height:21.35pt;z-index:25736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">
                <v:imagedata r:id="rId481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2944" behindDoc="0" locked="0" layoutInCell="1" allowOverlap="1">
                <wp:simplePos x="0" y="0"/>
                <wp:positionH relativeFrom="column">
                  <wp:posOffset>4056116</wp:posOffset>
                </wp:positionH>
                <wp:positionV relativeFrom="paragraph">
                  <wp:posOffset>204850</wp:posOffset>
                </wp:positionV>
                <wp:extent cx="4680" cy="311040"/>
                <wp:effectExtent l="38100" t="19050" r="33655" b="32385"/>
                <wp:wrapNone/>
                <wp:docPr id="7761" name="Ink 7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1">
                      <w14:nvContentPartPr>
                        <w14:cNvContentPartPr/>
                      </w14:nvContentPartPr>
                      <w14:xfrm>
                        <a:off x="0" y="0"/>
                        <a:ext cx="468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1" o:spid="_x0000_s1026" type="#_x0000_t75" style="position:absolute;margin-left:318.75pt;margin-top:15.65pt;width:1.8pt;height:25.6pt;z-index:25736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">
                <v:imagedata r:id="rId481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7824" behindDoc="0" locked="0" layoutInCell="1" allowOverlap="1">
                <wp:simplePos x="0" y="0"/>
                <wp:positionH relativeFrom="column">
                  <wp:posOffset>3199676</wp:posOffset>
                </wp:positionH>
                <wp:positionV relativeFrom="paragraph">
                  <wp:posOffset>30970</wp:posOffset>
                </wp:positionV>
                <wp:extent cx="86760" cy="729360"/>
                <wp:effectExtent l="38100" t="38100" r="27940" b="33020"/>
                <wp:wrapNone/>
                <wp:docPr id="7756" name="Ink 7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3">
                      <w14:nvContentPartPr>
                        <w14:cNvContentPartPr/>
                      </w14:nvContentPartPr>
                      <w14:xfrm>
                        <a:off x="0" y="0"/>
                        <a:ext cx="86760" cy="72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6" o:spid="_x0000_s1026" type="#_x0000_t75" style="position:absolute;margin-left:251.3pt;margin-top:1.75pt;width:8.2pt;height:58.85pt;z-index:25735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">
                <v:imagedata r:id="rId481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1680" behindDoc="0" locked="0" layoutInCell="1" allowOverlap="1">
                <wp:simplePos x="0" y="0"/>
                <wp:positionH relativeFrom="column">
                  <wp:posOffset>3540956</wp:posOffset>
                </wp:positionH>
                <wp:positionV relativeFrom="paragraph">
                  <wp:posOffset>248410</wp:posOffset>
                </wp:positionV>
                <wp:extent cx="20160" cy="82080"/>
                <wp:effectExtent l="38100" t="38100" r="37465" b="32385"/>
                <wp:wrapNone/>
                <wp:docPr id="7750" name="Ink 7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5">
                      <w14:nvContentPartPr>
                        <w14:cNvContentPartPr/>
                      </w14:nvContentPartPr>
                      <w14:xfrm>
                        <a:off x="0" y="0"/>
                        <a:ext cx="2016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0" o:spid="_x0000_s1026" type="#_x0000_t75" style="position:absolute;margin-left:278.3pt;margin-top:18.75pt;width:2.85pt;height:7.95pt;z-index:25735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">
                <v:imagedata r:id="rId481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0656" behindDoc="0" locked="0" layoutInCell="1" allowOverlap="1">
                <wp:simplePos x="0" y="0"/>
                <wp:positionH relativeFrom="column">
                  <wp:posOffset>3400196</wp:posOffset>
                </wp:positionH>
                <wp:positionV relativeFrom="paragraph">
                  <wp:posOffset>74170</wp:posOffset>
                </wp:positionV>
                <wp:extent cx="101880" cy="250200"/>
                <wp:effectExtent l="38100" t="38100" r="12700" b="35560"/>
                <wp:wrapNone/>
                <wp:docPr id="7749" name="Ink 7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7">
                      <w14:nvContentPartPr>
                        <w14:cNvContentPartPr/>
                      </w14:nvContentPartPr>
                      <w14:xfrm>
                        <a:off x="0" y="0"/>
                        <a:ext cx="10188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9" o:spid="_x0000_s1026" type="#_x0000_t75" style="position:absolute;margin-left:267pt;margin-top:5.1pt;width:9.55pt;height:21.3pt;z-index:25735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">
                <v:imagedata r:id="rId481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6080" behindDoc="0" locked="0" layoutInCell="1" allowOverlap="1">
                <wp:simplePos x="0" y="0"/>
                <wp:positionH relativeFrom="column">
                  <wp:posOffset>2509556</wp:posOffset>
                </wp:positionH>
                <wp:positionV relativeFrom="paragraph">
                  <wp:posOffset>326170</wp:posOffset>
                </wp:positionV>
                <wp:extent cx="149760" cy="145440"/>
                <wp:effectExtent l="38100" t="38100" r="41275" b="45085"/>
                <wp:wrapNone/>
                <wp:docPr id="7725" name="Ink 7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19">
                      <w14:nvContentPartPr>
                        <w14:cNvContentPartPr/>
                      </w14:nvContentPartPr>
                      <w14:xfrm>
                        <a:off x="0" y="0"/>
                        <a:ext cx="14976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5" o:spid="_x0000_s1026" type="#_x0000_t75" style="position:absolute;margin-left:196.8pt;margin-top:24.9pt;width:13.45pt;height:13.1pt;z-index:25732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">
                <v:imagedata r:id="rId482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5056" behindDoc="0" locked="0" layoutInCell="1" allowOverlap="1">
                <wp:simplePos x="0" y="0"/>
                <wp:positionH relativeFrom="column">
                  <wp:posOffset>2548436</wp:posOffset>
                </wp:positionH>
                <wp:positionV relativeFrom="paragraph">
                  <wp:posOffset>356050</wp:posOffset>
                </wp:positionV>
                <wp:extent cx="12960" cy="14040"/>
                <wp:effectExtent l="76200" t="133350" r="101600" b="138430"/>
                <wp:wrapNone/>
                <wp:docPr id="7724" name="Ink 7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1">
                      <w14:nvContentPartPr>
                        <w14:cNvContentPartPr/>
                      </w14:nvContentPartPr>
                      <w14:xfrm>
                        <a:off x="0" y="0"/>
                        <a:ext cx="129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4" o:spid="_x0000_s1026" type="#_x0000_t75" style="position:absolute;margin-left:196.85pt;margin-top:20.5pt;width:8pt;height:15.25pt;z-index:25732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">
                <v:imagedata r:id="rId4822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4688" behindDoc="0" locked="0" layoutInCell="1" allowOverlap="1" wp14:anchorId="21F0BB5D" wp14:editId="2B509350">
                <wp:simplePos x="0" y="0"/>
                <wp:positionH relativeFrom="column">
                  <wp:posOffset>2606040</wp:posOffset>
                </wp:positionH>
                <wp:positionV relativeFrom="paragraph">
                  <wp:posOffset>353695</wp:posOffset>
                </wp:positionV>
                <wp:extent cx="0" cy="1207770"/>
                <wp:effectExtent l="76200" t="38100" r="57150" b="11430"/>
                <wp:wrapNone/>
                <wp:docPr id="967" name="AutoShape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20777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166" o:spid="_x0000_s1026" type="#_x0000_t32" style="position:absolute;margin-left:205.2pt;margin-top:27.85pt;width:0;height:95.1pt;flip:y;z-index:2561146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">
                <v:stroke dashstyle="1 1" endarrow="block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7760" behindDoc="0" locked="0" layoutInCell="1" allowOverlap="1" wp14:anchorId="4D302433" wp14:editId="4AE9A4F3">
                <wp:simplePos x="0" y="0"/>
                <wp:positionH relativeFrom="column">
                  <wp:posOffset>1849120</wp:posOffset>
                </wp:positionH>
                <wp:positionV relativeFrom="paragraph">
                  <wp:posOffset>353695</wp:posOffset>
                </wp:positionV>
                <wp:extent cx="748030" cy="2018665"/>
                <wp:effectExtent l="0" t="38100" r="52070" b="19685"/>
                <wp:wrapNone/>
                <wp:docPr id="972" name="AutoShape 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48030" cy="201866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229" o:spid="_x0000_s1026" type="#_x0000_t32" style="position:absolute;margin-left:145.6pt;margin-top:27.85pt;width:58.9pt;height:158.95pt;flip:y;z-index:25611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">
                <v:stroke endarrow="block"/>
              </v:shape>
            </w:pict>
          </mc:Fallback>
        </mc:AlternateContent>
      </w:r>
      <w:r w:rsidR="006968EF" w:rsidRPr="00643B45">
        <w:t xml:space="preserve">                                                        </w:t>
      </w:r>
      <w:r w:rsidR="006968EF" w:rsidRPr="00561852">
        <w:rPr>
          <w:position w:val="-6"/>
        </w:rPr>
        <w:object w:dxaOrig="760" w:dyaOrig="360">
          <v:shape id="_x0000_i1127" type="#_x0000_t75" style="width:38.15pt;height:18.2pt" o:ole="">
            <v:imagedata r:id="rId4823" o:title=""/>
          </v:shape>
          <o:OLEObject Type="Embed" ProgID="Equation.DSMT4" ShapeID="_x0000_i1127" DrawAspect="Content" ObjectID="_1672747126" r:id="rId4824"/>
        </w:objec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0320" behindDoc="0" locked="0" layoutInCell="1" allowOverlap="1">
                <wp:simplePos x="0" y="0"/>
                <wp:positionH relativeFrom="column">
                  <wp:posOffset>3273836</wp:posOffset>
                </wp:positionH>
                <wp:positionV relativeFrom="paragraph">
                  <wp:posOffset>-298044</wp:posOffset>
                </wp:positionV>
                <wp:extent cx="55800" cy="722520"/>
                <wp:effectExtent l="19050" t="38100" r="20955" b="40005"/>
                <wp:wrapNone/>
                <wp:docPr id="8276" name="Ink 8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5">
                      <w14:nvContentPartPr>
                        <w14:cNvContentPartPr/>
                      </w14:nvContentPartPr>
                      <w14:xfrm>
                        <a:off x="0" y="0"/>
                        <a:ext cx="55800" cy="72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6" o:spid="_x0000_s1026" type="#_x0000_t75" style="position:absolute;margin-left:257.4pt;margin-top:-24.15pt;width:5.55pt;height:58.35pt;z-index:25772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">
                <v:imagedata r:id="rId482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9328" behindDoc="0" locked="0" layoutInCell="1" allowOverlap="1">
                <wp:simplePos x="0" y="0"/>
                <wp:positionH relativeFrom="column">
                  <wp:posOffset>2383196</wp:posOffset>
                </wp:positionH>
                <wp:positionV relativeFrom="paragraph">
                  <wp:posOffset>16510</wp:posOffset>
                </wp:positionV>
                <wp:extent cx="207000" cy="209160"/>
                <wp:effectExtent l="38100" t="38100" r="41275" b="38735"/>
                <wp:wrapNone/>
                <wp:docPr id="7777" name="Ink 7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7">
                      <w14:nvContentPartPr>
                        <w14:cNvContentPartPr/>
                      </w14:nvContentPartPr>
                      <w14:xfrm>
                        <a:off x="0" y="0"/>
                        <a:ext cx="20700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7" o:spid="_x0000_s1026" type="#_x0000_t75" style="position:absolute;margin-left:186.95pt;margin-top:.55pt;width:17.95pt;height:18.15pt;z-index:25737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">
                <v:imagedata r:id="rId482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1920" behindDoc="0" locked="0" layoutInCell="1" allowOverlap="1">
                <wp:simplePos x="0" y="0"/>
                <wp:positionH relativeFrom="column">
                  <wp:posOffset>4037756</wp:posOffset>
                </wp:positionH>
                <wp:positionV relativeFrom="paragraph">
                  <wp:posOffset>-174290</wp:posOffset>
                </wp:positionV>
                <wp:extent cx="15120" cy="339840"/>
                <wp:effectExtent l="38100" t="19050" r="42545" b="22225"/>
                <wp:wrapNone/>
                <wp:docPr id="7760" name="Ink 7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29">
                      <w14:nvContentPartPr>
                        <w14:cNvContentPartPr/>
                      </w14:nvContentPartPr>
                      <w14:xfrm>
                        <a:off x="0" y="0"/>
                        <a:ext cx="15120" cy="339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0" o:spid="_x0000_s1026" type="#_x0000_t75" style="position:absolute;margin-left:317.35pt;margin-top:-14.25pt;width:2.6pt;height:27.85pt;z-index:25736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">
                <v:imagedata r:id="rId483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0896" behindDoc="0" locked="0" layoutInCell="1" allowOverlap="1">
                <wp:simplePos x="0" y="0"/>
                <wp:positionH relativeFrom="column">
                  <wp:posOffset>3830756</wp:posOffset>
                </wp:positionH>
                <wp:positionV relativeFrom="paragraph">
                  <wp:posOffset>13630</wp:posOffset>
                </wp:positionV>
                <wp:extent cx="83520" cy="25920"/>
                <wp:effectExtent l="38100" t="38100" r="31115" b="31750"/>
                <wp:wrapNone/>
                <wp:docPr id="7759" name="Ink 7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1">
                      <w14:nvContentPartPr>
                        <w14:cNvContentPartPr/>
                      </w14:nvContentPartPr>
                      <w14:xfrm>
                        <a:off x="0" y="0"/>
                        <a:ext cx="835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9" o:spid="_x0000_s1026" type="#_x0000_t75" style="position:absolute;margin-left:301pt;margin-top:.4pt;width:7.95pt;height:3.45pt;z-index:25736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">
                <v:imagedata r:id="rId483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9872" behindDoc="0" locked="0" layoutInCell="1" allowOverlap="1">
                <wp:simplePos x="0" y="0"/>
                <wp:positionH relativeFrom="column">
                  <wp:posOffset>3842636</wp:posOffset>
                </wp:positionH>
                <wp:positionV relativeFrom="paragraph">
                  <wp:posOffset>-41810</wp:posOffset>
                </wp:positionV>
                <wp:extent cx="74520" cy="141120"/>
                <wp:effectExtent l="38100" t="38100" r="40005" b="30480"/>
                <wp:wrapNone/>
                <wp:docPr id="7758" name="Ink 7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3">
                      <w14:nvContentPartPr>
                        <w14:cNvContentPartPr/>
                      </w14:nvContentPartPr>
                      <w14:xfrm>
                        <a:off x="0" y="0"/>
                        <a:ext cx="7452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8" o:spid="_x0000_s1026" type="#_x0000_t75" style="position:absolute;margin-left:301.85pt;margin-top:-3.9pt;width:7.15pt;height:12.45pt;z-index:25735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">
                <v:imagedata r:id="rId483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8848" behindDoc="0" locked="0" layoutInCell="1" allowOverlap="1">
                <wp:simplePos x="0" y="0"/>
                <wp:positionH relativeFrom="column">
                  <wp:posOffset>3587036</wp:posOffset>
                </wp:positionH>
                <wp:positionV relativeFrom="paragraph">
                  <wp:posOffset>-343130</wp:posOffset>
                </wp:positionV>
                <wp:extent cx="156600" cy="783000"/>
                <wp:effectExtent l="38100" t="38100" r="34290" b="36195"/>
                <wp:wrapNone/>
                <wp:docPr id="7757" name="Ink 7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5">
                      <w14:nvContentPartPr>
                        <w14:cNvContentPartPr/>
                      </w14:nvContentPartPr>
                      <w14:xfrm>
                        <a:off x="0" y="0"/>
                        <a:ext cx="156600" cy="78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7" o:spid="_x0000_s1026" type="#_x0000_t75" style="position:absolute;margin-left:281.75pt;margin-top:-27.7pt;width:13.9pt;height:63.05pt;z-index:25735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">
                <v:imagedata r:id="rId483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6800" behindDoc="0" locked="0" layoutInCell="1" allowOverlap="1">
                <wp:simplePos x="0" y="0"/>
                <wp:positionH relativeFrom="column">
                  <wp:posOffset>3523316</wp:posOffset>
                </wp:positionH>
                <wp:positionV relativeFrom="paragraph">
                  <wp:posOffset>338710</wp:posOffset>
                </wp:positionV>
                <wp:extent cx="92160" cy="55080"/>
                <wp:effectExtent l="38100" t="38100" r="22225" b="40640"/>
                <wp:wrapNone/>
                <wp:docPr id="7755" name="Ink 7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7">
                      <w14:nvContentPartPr>
                        <w14:cNvContentPartPr/>
                      </w14:nvContentPartPr>
                      <w14:xfrm>
                        <a:off x="0" y="0"/>
                        <a:ext cx="9216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5" o:spid="_x0000_s1026" type="#_x0000_t75" style="position:absolute;margin-left:276.9pt;margin-top:25.8pt;width:8.5pt;height:5.95pt;z-index:25735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">
                <v:imagedata r:id="rId48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5776" behindDoc="0" locked="0" layoutInCell="1" allowOverlap="1">
                <wp:simplePos x="0" y="0"/>
                <wp:positionH relativeFrom="column">
                  <wp:posOffset>3422156</wp:posOffset>
                </wp:positionH>
                <wp:positionV relativeFrom="paragraph">
                  <wp:posOffset>235030</wp:posOffset>
                </wp:positionV>
                <wp:extent cx="103680" cy="169920"/>
                <wp:effectExtent l="38100" t="38100" r="10795" b="40005"/>
                <wp:wrapNone/>
                <wp:docPr id="7754" name="Ink 7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39">
                      <w14:nvContentPartPr>
                        <w14:cNvContentPartPr/>
                      </w14:nvContentPartPr>
                      <w14:xfrm>
                        <a:off x="0" y="0"/>
                        <a:ext cx="103680" cy="16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4" o:spid="_x0000_s1026" type="#_x0000_t75" style="position:absolute;margin-left:268.65pt;margin-top:17.8pt;width:9.8pt;height:14.95pt;z-index:25735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">
                <v:imagedata r:id="rId48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4752" behindDoc="0" locked="0" layoutInCell="1" allowOverlap="1">
                <wp:simplePos x="0" y="0"/>
                <wp:positionH relativeFrom="column">
                  <wp:posOffset>3472196</wp:posOffset>
                </wp:positionH>
                <wp:positionV relativeFrom="paragraph">
                  <wp:posOffset>238990</wp:posOffset>
                </wp:positionV>
                <wp:extent cx="5040" cy="3960"/>
                <wp:effectExtent l="38100" t="38100" r="33655" b="34290"/>
                <wp:wrapNone/>
                <wp:docPr id="7753" name="Ink 7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1">
                      <w14:nvContentPartPr>
                        <w14:cNvContentPartPr/>
                      </w14:nvContentPartPr>
                      <w14:xfrm>
                        <a:off x="0" y="0"/>
                        <a:ext cx="50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3" o:spid="_x0000_s1026" type="#_x0000_t75" style="position:absolute;margin-left:272.6pt;margin-top:18.3pt;width:1.85pt;height:1.45pt;z-index:25735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">
                <v:imagedata r:id="rId484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3728" behindDoc="0" locked="0" layoutInCell="1" allowOverlap="1">
                <wp:simplePos x="0" y="0"/>
                <wp:positionH relativeFrom="column">
                  <wp:posOffset>3455636</wp:posOffset>
                </wp:positionH>
                <wp:positionV relativeFrom="paragraph">
                  <wp:posOffset>144670</wp:posOffset>
                </wp:positionV>
                <wp:extent cx="3240" cy="8640"/>
                <wp:effectExtent l="38100" t="38100" r="34925" b="29845"/>
                <wp:wrapNone/>
                <wp:docPr id="7752" name="Ink 7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3">
                      <w14:nvContentPartPr>
                        <w14:cNvContentPartPr/>
                      </w14:nvContentPartPr>
                      <w14:xfrm>
                        <a:off x="0" y="0"/>
                        <a:ext cx="3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2" o:spid="_x0000_s1026" type="#_x0000_t75" style="position:absolute;margin-left:271.4pt;margin-top:10.95pt;width:1.45pt;height:1.9pt;z-index:25735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">
                <v:imagedata r:id="rId484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52704" behindDoc="0" locked="0" layoutInCell="1" allowOverlap="1">
                <wp:simplePos x="0" y="0"/>
                <wp:positionH relativeFrom="column">
                  <wp:posOffset>3455996</wp:posOffset>
                </wp:positionH>
                <wp:positionV relativeFrom="paragraph">
                  <wp:posOffset>14710</wp:posOffset>
                </wp:positionV>
                <wp:extent cx="2880" cy="3240"/>
                <wp:effectExtent l="38100" t="38100" r="35560" b="34925"/>
                <wp:wrapNone/>
                <wp:docPr id="7751" name="Ink 7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45">
                      <w14:nvContentPartPr>
                        <w14:cNvContentPartPr/>
                      </w14:nvContentPartPr>
                      <w14:xfrm>
                        <a:off x="0" y="0"/>
                        <a:ext cx="28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51" o:spid="_x0000_s1026" type="#_x0000_t75" style="position:absolute;margin-left:271.4pt;margin-top:.4pt;width:1.65pt;height:1.6pt;z-index:25735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">
                <v:imagedata r:id="rId4846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094208" behindDoc="0" locked="0" layoutInCell="1" allowOverlap="1" wp14:anchorId="0069D1C0" wp14:editId="76A0738F">
                <wp:simplePos x="0" y="0"/>
                <wp:positionH relativeFrom="column">
                  <wp:posOffset>3476625</wp:posOffset>
                </wp:positionH>
                <wp:positionV relativeFrom="paragraph">
                  <wp:posOffset>101369</wp:posOffset>
                </wp:positionV>
                <wp:extent cx="1670685" cy="586740"/>
                <wp:effectExtent l="0" t="0" r="5715" b="3810"/>
                <wp:wrapNone/>
                <wp:docPr id="968" name="Text Box 1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70685" cy="5867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C2051E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FA7CC9">
                              <w:rPr>
                                <w:position w:val="-50"/>
                              </w:rPr>
                              <w:object w:dxaOrig="2700" w:dyaOrig="1120">
                                <v:shape id="_x0000_i1211" type="#_x0000_t75" style="width:135.4pt;height:55.95pt" o:ole="">
                                  <v:imagedata r:id="rId4847" o:title=""/>
                                </v:shape>
                                <o:OLEObject Type="Embed" ProgID="Equation.DSMT4" ShapeID="_x0000_i1211" DrawAspect="Content" ObjectID="_1672747210" r:id="rId4848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7" o:spid="_x0000_s1030" type="#_x0000_t202" style="position:absolute;left:0;text-align:left;margin-left:273.75pt;margin-top:8pt;width:131.55pt;height:46.2pt;z-index:25609420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" stroked="f">
                <v:textbox style="mso-fit-shape-to-text:t">
                  <w:txbxContent>
                    <w:p w:rsidR="00C030C9" w:rsidRPr="00C2051E" w:rsidRDefault="00C030C9" w:rsidP="006968EF">
                      <w:pPr>
                        <w:rPr>
                          <w:lang w:val="en-US"/>
                        </w:rPr>
                      </w:pPr>
                      <w:r w:rsidRPr="00FA7CC9">
                        <w:rPr>
                          <w:position w:val="-50"/>
                        </w:rPr>
                        <w:object w:dxaOrig="2700" w:dyaOrig="1120">
                          <v:shape id="_x0000_i1211" type="#_x0000_t75" style="width:135.35pt;height:55.95pt" o:ole="">
                            <v:imagedata r:id="rId4849" o:title=""/>
                          </v:shape>
                          <o:OLEObject Type="Embed" ProgID="Equation.DSMT4" ShapeID="_x0000_i1211" DrawAspect="Content" ObjectID="_1672481249" r:id="rId485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.</w:t>
      </w:r>
      <w:r w:rsidR="006968EF" w:rsidRPr="00561852">
        <w:rPr>
          <w:szCs w:val="28"/>
        </w:rPr>
        <w:tab/>
      </w:r>
      <w:r w:rsidR="006968EF" w:rsidRPr="00561852">
        <w:rPr>
          <w:szCs w:val="28"/>
        </w:rPr>
        <w:tab/>
        <w:t xml:space="preserve"> </w: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6464" behindDoc="0" locked="0" layoutInCell="1" allowOverlap="1">
                <wp:simplePos x="0" y="0"/>
                <wp:positionH relativeFrom="column">
                  <wp:posOffset>2528996</wp:posOffset>
                </wp:positionH>
                <wp:positionV relativeFrom="paragraph">
                  <wp:posOffset>352776</wp:posOffset>
                </wp:positionV>
                <wp:extent cx="7560" cy="29520"/>
                <wp:effectExtent l="38100" t="38100" r="31115" b="27940"/>
                <wp:wrapNone/>
                <wp:docPr id="8282" name="Ink 8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1">
                      <w14:nvContentPartPr>
                        <w14:cNvContentPartPr/>
                      </w14:nvContentPartPr>
                      <w14:xfrm>
                        <a:off x="0" y="0"/>
                        <a:ext cx="75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2" o:spid="_x0000_s1026" type="#_x0000_t75" style="position:absolute;margin-left:198.35pt;margin-top:27.15pt;width:2.2pt;height:3.75pt;z-index:25772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">
                <v:imagedata r:id="rId485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5440" behindDoc="0" locked="0" layoutInCell="1" allowOverlap="1">
                <wp:simplePos x="0" y="0"/>
                <wp:positionH relativeFrom="column">
                  <wp:posOffset>2437556</wp:posOffset>
                </wp:positionH>
                <wp:positionV relativeFrom="paragraph">
                  <wp:posOffset>203016</wp:posOffset>
                </wp:positionV>
                <wp:extent cx="209880" cy="401760"/>
                <wp:effectExtent l="19050" t="38100" r="19050" b="36830"/>
                <wp:wrapNone/>
                <wp:docPr id="8281" name="Ink 8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3">
                      <w14:nvContentPartPr>
                        <w14:cNvContentPartPr/>
                      </w14:nvContentPartPr>
                      <w14:xfrm>
                        <a:off x="0" y="0"/>
                        <a:ext cx="209880" cy="40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1" o:spid="_x0000_s1026" type="#_x0000_t75" style="position:absolute;margin-left:191.2pt;margin-top:15.2pt;width:18.05pt;height:33.35pt;z-index:25772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">
                <v:imagedata r:id="rId485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1344" behindDoc="0" locked="0" layoutInCell="1" allowOverlap="1">
                <wp:simplePos x="0" y="0"/>
                <wp:positionH relativeFrom="column">
                  <wp:posOffset>2591276</wp:posOffset>
                </wp:positionH>
                <wp:positionV relativeFrom="paragraph">
                  <wp:posOffset>-384864</wp:posOffset>
                </wp:positionV>
                <wp:extent cx="65160" cy="1032480"/>
                <wp:effectExtent l="38100" t="38100" r="49530" b="34925"/>
                <wp:wrapNone/>
                <wp:docPr id="8277" name="Ink 8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5">
                      <w14:nvContentPartPr>
                        <w14:cNvContentPartPr/>
                      </w14:nvContentPartPr>
                      <w14:xfrm>
                        <a:off x="0" y="0"/>
                        <a:ext cx="65160" cy="10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7" o:spid="_x0000_s1026" type="#_x0000_t75" style="position:absolute;margin-left:203.25pt;margin-top:-31.1pt;width:6.8pt;height:83pt;z-index:25772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">
                <v:imagedata r:id="rId4856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3696" behindDoc="0" locked="0" layoutInCell="1" allowOverlap="1">
                <wp:simplePos x="0" y="0"/>
                <wp:positionH relativeFrom="column">
                  <wp:posOffset>736196</wp:posOffset>
                </wp:positionH>
                <wp:positionV relativeFrom="paragraph">
                  <wp:posOffset>150433</wp:posOffset>
                </wp:positionV>
                <wp:extent cx="128520" cy="112680"/>
                <wp:effectExtent l="38100" t="38100" r="43180" b="40005"/>
                <wp:wrapNone/>
                <wp:docPr id="8250" name="Ink 8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7">
                      <w14:nvContentPartPr>
                        <w14:cNvContentPartPr/>
                      </w14:nvContentPartPr>
                      <w14:xfrm>
                        <a:off x="0" y="0"/>
                        <a:ext cx="128520" cy="11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0" o:spid="_x0000_s1026" type="#_x0000_t75" style="position:absolute;margin-left:57.3pt;margin-top:11.1pt;width:11.55pt;height:10.45pt;z-index:25769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">
                <v:imagedata r:id="rId4858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5504" behindDoc="0" locked="0" layoutInCell="1" allowOverlap="1">
                <wp:simplePos x="0" y="0"/>
                <wp:positionH relativeFrom="column">
                  <wp:posOffset>554756</wp:posOffset>
                </wp:positionH>
                <wp:positionV relativeFrom="paragraph">
                  <wp:posOffset>379753</wp:posOffset>
                </wp:positionV>
                <wp:extent cx="236160" cy="57240"/>
                <wp:effectExtent l="38100" t="38100" r="31115" b="38100"/>
                <wp:wrapNone/>
                <wp:docPr id="8242" name="Ink 8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59">
                      <w14:nvContentPartPr>
                        <w14:cNvContentPartPr/>
                      </w14:nvContentPartPr>
                      <w14:xfrm>
                        <a:off x="0" y="0"/>
                        <a:ext cx="236160" cy="57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2" o:spid="_x0000_s1026" type="#_x0000_t75" style="position:absolute;margin-left:43.15pt;margin-top:29.15pt;width:19.95pt;height:6.05pt;z-index:25768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">
                <v:imagedata r:id="rId486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8544" behindDoc="0" locked="0" layoutInCell="1" allowOverlap="1">
                <wp:simplePos x="0" y="0"/>
                <wp:positionH relativeFrom="column">
                  <wp:posOffset>4112996</wp:posOffset>
                </wp:positionH>
                <wp:positionV relativeFrom="paragraph">
                  <wp:posOffset>10690</wp:posOffset>
                </wp:positionV>
                <wp:extent cx="113400" cy="313200"/>
                <wp:effectExtent l="19050" t="38100" r="39370" b="29845"/>
                <wp:wrapNone/>
                <wp:docPr id="7786" name="Ink 7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1">
                      <w14:nvContentPartPr>
                        <w14:cNvContentPartPr/>
                      </w14:nvContentPartPr>
                      <w14:xfrm>
                        <a:off x="0" y="0"/>
                        <a:ext cx="113400" cy="31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6" o:spid="_x0000_s1026" type="#_x0000_t75" style="position:absolute;margin-left:323pt;margin-top:.1pt;width:10.7pt;height:26.2pt;z-index:25738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">
                <v:imagedata r:id="rId486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7520" behindDoc="0" locked="0" layoutInCell="1" allowOverlap="1">
                <wp:simplePos x="0" y="0"/>
                <wp:positionH relativeFrom="column">
                  <wp:posOffset>3846236</wp:posOffset>
                </wp:positionH>
                <wp:positionV relativeFrom="paragraph">
                  <wp:posOffset>157210</wp:posOffset>
                </wp:positionV>
                <wp:extent cx="129240" cy="84600"/>
                <wp:effectExtent l="38100" t="38100" r="42545" b="48895"/>
                <wp:wrapNone/>
                <wp:docPr id="7785" name="Ink 7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3">
                      <w14:nvContentPartPr>
                        <w14:cNvContentPartPr/>
                      </w14:nvContentPartPr>
                      <w14:xfrm>
                        <a:off x="0" y="0"/>
                        <a:ext cx="12924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5" o:spid="_x0000_s1026" type="#_x0000_t75" style="position:absolute;margin-left:302.2pt;margin-top:11.6pt;width:11.7pt;height:8.25pt;z-index:25738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">
                <v:imagedata r:id="rId486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6496" behindDoc="0" locked="0" layoutInCell="1" allowOverlap="1">
                <wp:simplePos x="0" y="0"/>
                <wp:positionH relativeFrom="column">
                  <wp:posOffset>3824636</wp:posOffset>
                </wp:positionH>
                <wp:positionV relativeFrom="paragraph">
                  <wp:posOffset>159010</wp:posOffset>
                </wp:positionV>
                <wp:extent cx="45360" cy="258120"/>
                <wp:effectExtent l="38100" t="38100" r="50165" b="46990"/>
                <wp:wrapNone/>
                <wp:docPr id="7784" name="Ink 7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5">
                      <w14:nvContentPartPr>
                        <w14:cNvContentPartPr/>
                      </w14:nvContentPartPr>
                      <w14:xfrm>
                        <a:off x="0" y="0"/>
                        <a:ext cx="45360" cy="25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4" o:spid="_x0000_s1026" type="#_x0000_t75" style="position:absolute;margin-left:300.3pt;margin-top:11.7pt;width:5.2pt;height:22pt;z-index:25738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">
                <v:imagedata r:id="rId486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5472" behindDoc="0" locked="0" layoutInCell="1" allowOverlap="1">
                <wp:simplePos x="0" y="0"/>
                <wp:positionH relativeFrom="column">
                  <wp:posOffset>3571196</wp:posOffset>
                </wp:positionH>
                <wp:positionV relativeFrom="paragraph">
                  <wp:posOffset>193210</wp:posOffset>
                </wp:positionV>
                <wp:extent cx="173880" cy="14040"/>
                <wp:effectExtent l="38100" t="38100" r="55245" b="43180"/>
                <wp:wrapNone/>
                <wp:docPr id="7783" name="Ink 7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7">
                      <w14:nvContentPartPr>
                        <w14:cNvContentPartPr/>
                      </w14:nvContentPartPr>
                      <w14:xfrm>
                        <a:off x="0" y="0"/>
                        <a:ext cx="1738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3" o:spid="_x0000_s1026" type="#_x0000_t75" style="position:absolute;margin-left:280.25pt;margin-top:14.25pt;width:15.65pt;height:2.9pt;z-index:25738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">
                <v:imagedata r:id="rId486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4448" behindDoc="0" locked="0" layoutInCell="1" allowOverlap="1">
                <wp:simplePos x="0" y="0"/>
                <wp:positionH relativeFrom="column">
                  <wp:posOffset>3576236</wp:posOffset>
                </wp:positionH>
                <wp:positionV relativeFrom="paragraph">
                  <wp:posOffset>222010</wp:posOffset>
                </wp:positionV>
                <wp:extent cx="91800" cy="97920"/>
                <wp:effectExtent l="38100" t="38100" r="41910" b="35560"/>
                <wp:wrapNone/>
                <wp:docPr id="7782" name="Ink 7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69">
                      <w14:nvContentPartPr>
                        <w14:cNvContentPartPr/>
                      </w14:nvContentPartPr>
                      <w14:xfrm>
                        <a:off x="0" y="0"/>
                        <a:ext cx="9180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2" o:spid="_x0000_s1026" type="#_x0000_t75" style="position:absolute;margin-left:280.85pt;margin-top:16.8pt;width:8.8pt;height:9.2pt;z-index:25738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">
                <v:imagedata r:id="rId487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3424" behindDoc="0" locked="0" layoutInCell="1" allowOverlap="1">
                <wp:simplePos x="0" y="0"/>
                <wp:positionH relativeFrom="column">
                  <wp:posOffset>3581636</wp:posOffset>
                </wp:positionH>
                <wp:positionV relativeFrom="paragraph">
                  <wp:posOffset>222010</wp:posOffset>
                </wp:positionV>
                <wp:extent cx="46800" cy="202320"/>
                <wp:effectExtent l="38100" t="38100" r="29845" b="45720"/>
                <wp:wrapNone/>
                <wp:docPr id="7781" name="Ink 7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1">
                      <w14:nvContentPartPr>
                        <w14:cNvContentPartPr/>
                      </w14:nvContentPartPr>
                      <w14:xfrm>
                        <a:off x="0" y="0"/>
                        <a:ext cx="46800" cy="20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1" o:spid="_x0000_s1026" type="#_x0000_t75" style="position:absolute;margin-left:281.2pt;margin-top:16.75pt;width:5.3pt;height:17.55pt;z-index:25738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">
                <v:imagedata r:id="rId487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9632" behindDoc="0" locked="0" layoutInCell="1" allowOverlap="1">
                <wp:simplePos x="0" y="0"/>
                <wp:positionH relativeFrom="column">
                  <wp:posOffset>268916</wp:posOffset>
                </wp:positionH>
                <wp:positionV relativeFrom="paragraph">
                  <wp:posOffset>-28910</wp:posOffset>
                </wp:positionV>
                <wp:extent cx="720720" cy="551160"/>
                <wp:effectExtent l="38100" t="38100" r="41910" b="40005"/>
                <wp:wrapNone/>
                <wp:docPr id="7748" name="Ink 7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3">
                      <w14:nvContentPartPr>
                        <w14:cNvContentPartPr/>
                      </w14:nvContentPartPr>
                      <w14:xfrm>
                        <a:off x="0" y="0"/>
                        <a:ext cx="720720" cy="55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8" o:spid="_x0000_s1026" type="#_x0000_t75" style="position:absolute;margin-left:20.5pt;margin-top:-3.15pt;width:58.2pt;height:45pt;z-index:25734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">
                <v:imagedata r:id="rId487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4032" behindDoc="0" locked="0" layoutInCell="1" allowOverlap="1">
                <wp:simplePos x="0" y="0"/>
                <wp:positionH relativeFrom="column">
                  <wp:posOffset>4853156</wp:posOffset>
                </wp:positionH>
                <wp:positionV relativeFrom="paragraph">
                  <wp:posOffset>238496</wp:posOffset>
                </wp:positionV>
                <wp:extent cx="72000" cy="16200"/>
                <wp:effectExtent l="95250" t="152400" r="118745" b="174625"/>
                <wp:wrapNone/>
                <wp:docPr id="7723" name="Ink 7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5">
                      <w14:nvContentPartPr>
                        <w14:cNvContentPartPr/>
                      </w14:nvContentPartPr>
                      <w14:xfrm>
                        <a:off x="0" y="0"/>
                        <a:ext cx="72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3" o:spid="_x0000_s1026" type="#_x0000_t75" style="position:absolute;margin-left:377.6pt;margin-top:9.65pt;width:14.75pt;height:19.35pt;z-index:25732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">
                <v:imagedata r:id="rId487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3008" behindDoc="0" locked="0" layoutInCell="1" allowOverlap="1">
                <wp:simplePos x="0" y="0"/>
                <wp:positionH relativeFrom="column">
                  <wp:posOffset>4382996</wp:posOffset>
                </wp:positionH>
                <wp:positionV relativeFrom="paragraph">
                  <wp:posOffset>223736</wp:posOffset>
                </wp:positionV>
                <wp:extent cx="78480" cy="20160"/>
                <wp:effectExtent l="57150" t="152400" r="93345" b="189865"/>
                <wp:wrapNone/>
                <wp:docPr id="7722" name="Ink 7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77">
                      <w14:nvContentPartPr>
                        <w14:cNvContentPartPr/>
                      </w14:nvContentPartPr>
                      <w14:xfrm>
                        <a:off x="0" y="0"/>
                        <a:ext cx="784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2" o:spid="_x0000_s1026" type="#_x0000_t75" style="position:absolute;margin-left:340.75pt;margin-top:8.3pt;width:14.75pt;height:21.8pt;z-index:25732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">
                <v:imagedata r:id="rId4878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5712" behindDoc="0" locked="0" layoutInCell="1" allowOverlap="1" wp14:anchorId="047E39BA" wp14:editId="79795155">
                <wp:simplePos x="0" y="0"/>
                <wp:positionH relativeFrom="column">
                  <wp:posOffset>2664229</wp:posOffset>
                </wp:positionH>
                <wp:positionV relativeFrom="paragraph">
                  <wp:posOffset>297411</wp:posOffset>
                </wp:positionV>
                <wp:extent cx="943668" cy="417195"/>
                <wp:effectExtent l="38100" t="0" r="27940" b="59055"/>
                <wp:wrapNone/>
                <wp:docPr id="969" name="AutoShape 1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943668" cy="41719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prstDash val="dash"/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168" o:spid="_x0000_s1026" type="#_x0000_t32" style="position:absolute;margin-left:209.8pt;margin-top:23.4pt;width:74.3pt;height:32.85pt;flip:x;z-index:2561157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" strokecolor="#4f81bd [3204]">
                <v:stroke dashstyle="dash" endarrow="block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5472" behindDoc="0" locked="0" layoutInCell="1" allowOverlap="1" wp14:anchorId="3E3235FF" wp14:editId="274E44BD">
                <wp:simplePos x="0" y="0"/>
                <wp:positionH relativeFrom="column">
                  <wp:posOffset>1832610</wp:posOffset>
                </wp:positionH>
                <wp:positionV relativeFrom="paragraph">
                  <wp:posOffset>89939</wp:posOffset>
                </wp:positionV>
                <wp:extent cx="0" cy="1463040"/>
                <wp:effectExtent l="0" t="0" r="19050" b="22860"/>
                <wp:wrapNone/>
                <wp:docPr id="958" name="AutoShape 1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46304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57" o:spid="_x0000_s1026" type="#_x0000_t32" style="position:absolute;margin-left:144.3pt;margin-top:7.1pt;width:0;height:115.2pt;z-index:25610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"/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8544" behindDoc="0" locked="0" layoutInCell="1" allowOverlap="1" wp14:anchorId="00AFDCFB" wp14:editId="75BD463F">
                <wp:simplePos x="0" y="0"/>
                <wp:positionH relativeFrom="column">
                  <wp:posOffset>594360</wp:posOffset>
                </wp:positionH>
                <wp:positionV relativeFrom="paragraph">
                  <wp:posOffset>309014</wp:posOffset>
                </wp:positionV>
                <wp:extent cx="3514725" cy="333375"/>
                <wp:effectExtent l="0" t="0" r="28575" b="28575"/>
                <wp:wrapNone/>
                <wp:docPr id="961" name="AutoShap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14725" cy="333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60" o:spid="_x0000_s1026" type="#_x0000_t32" style="position:absolute;margin-left:46.8pt;margin-top:24.35pt;width:276.75pt;height:26.25pt;flip:y;z-index:25610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"/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1616" behindDoc="0" locked="0" layoutInCell="1" allowOverlap="1" wp14:anchorId="793CE083" wp14:editId="2F7DF01C">
                <wp:simplePos x="0" y="0"/>
                <wp:positionH relativeFrom="column">
                  <wp:posOffset>4109085</wp:posOffset>
                </wp:positionH>
                <wp:positionV relativeFrom="paragraph">
                  <wp:posOffset>299489</wp:posOffset>
                </wp:positionV>
                <wp:extent cx="180975" cy="1952625"/>
                <wp:effectExtent l="0" t="0" r="28575" b="28575"/>
                <wp:wrapNone/>
                <wp:docPr id="964" name="AutoShap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80975" cy="195262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63" o:spid="_x0000_s1026" type="#_x0000_t32" style="position:absolute;margin-left:323.55pt;margin-top:23.6pt;width:14.25pt;height:153.75pt;z-index:25611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"/>
            </w:pict>
          </mc:Fallback>
        </mc:AlternateContent>
      </w:r>
      <w:r w:rsidR="006968EF" w:rsidRPr="00561852">
        <w:rPr>
          <w:szCs w:val="28"/>
        </w:rPr>
        <w:t xml:space="preserve">             </w:t>
      </w:r>
      <w:r w:rsidR="006968EF" w:rsidRPr="00025957">
        <w:rPr>
          <w:position w:val="-4"/>
        </w:rPr>
        <w:object w:dxaOrig="360" w:dyaOrig="340">
          <v:shape id="_x0000_i1128" type="#_x0000_t75" style="width:18.2pt;height:16.9pt" o:ole="">
            <v:imagedata r:id="rId4879" o:title=""/>
          </v:shape>
          <o:OLEObject Type="Embed" ProgID="Equation.DSMT4" ShapeID="_x0000_i1128" DrawAspect="Content" ObjectID="_1672747127" r:id="rId4880"/>
        </w:object>
      </w:r>
      <w:r w:rsidR="006968EF" w:rsidRPr="00561852">
        <w:rPr>
          <w:szCs w:val="28"/>
        </w:rPr>
        <w:t xml:space="preserve">                                                       </w: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1584" behindDoc="0" locked="0" layoutInCell="1" allowOverlap="1">
                <wp:simplePos x="0" y="0"/>
                <wp:positionH relativeFrom="column">
                  <wp:posOffset>4784036</wp:posOffset>
                </wp:positionH>
                <wp:positionV relativeFrom="paragraph">
                  <wp:posOffset>158316</wp:posOffset>
                </wp:positionV>
                <wp:extent cx="159840" cy="18720"/>
                <wp:effectExtent l="38100" t="38100" r="50165" b="38735"/>
                <wp:wrapNone/>
                <wp:docPr id="8287" name="Ink 8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1">
                      <w14:nvContentPartPr>
                        <w14:cNvContentPartPr/>
                      </w14:nvContentPartPr>
                      <w14:xfrm>
                        <a:off x="0" y="0"/>
                        <a:ext cx="159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7" o:spid="_x0000_s1026" type="#_x0000_t75" style="position:absolute;margin-left:375.9pt;margin-top:11.45pt;width:14.45pt;height:2.95pt;z-index:25773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">
                <v:imagedata r:id="rId48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9536" behindDoc="0" locked="0" layoutInCell="1" allowOverlap="1">
                <wp:simplePos x="0" y="0"/>
                <wp:positionH relativeFrom="column">
                  <wp:posOffset>3465716</wp:posOffset>
                </wp:positionH>
                <wp:positionV relativeFrom="paragraph">
                  <wp:posOffset>134556</wp:posOffset>
                </wp:positionV>
                <wp:extent cx="225000" cy="42120"/>
                <wp:effectExtent l="38100" t="38100" r="41910" b="53340"/>
                <wp:wrapNone/>
                <wp:docPr id="8285" name="Ink 8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3">
                      <w14:nvContentPartPr>
                        <w14:cNvContentPartPr/>
                      </w14:nvContentPartPr>
                      <w14:xfrm>
                        <a:off x="0" y="0"/>
                        <a:ext cx="22500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5" o:spid="_x0000_s1026" type="#_x0000_t75" style="position:absolute;margin-left:272.1pt;margin-top:9.7pt;width:19.35pt;height:5.05pt;z-index:25772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">
                <v:imagedata r:id="rId48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8512" behindDoc="0" locked="0" layoutInCell="1" allowOverlap="1">
                <wp:simplePos x="0" y="0"/>
                <wp:positionH relativeFrom="column">
                  <wp:posOffset>3504596</wp:posOffset>
                </wp:positionH>
                <wp:positionV relativeFrom="paragraph">
                  <wp:posOffset>52836</wp:posOffset>
                </wp:positionV>
                <wp:extent cx="178920" cy="13680"/>
                <wp:effectExtent l="38100" t="38100" r="50165" b="43815"/>
                <wp:wrapNone/>
                <wp:docPr id="8284" name="Ink 8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5">
                      <w14:nvContentPartPr>
                        <w14:cNvContentPartPr/>
                      </w14:nvContentPartPr>
                      <w14:xfrm>
                        <a:off x="0" y="0"/>
                        <a:ext cx="1789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4" o:spid="_x0000_s1026" type="#_x0000_t75" style="position:absolute;margin-left:275.15pt;margin-top:3.3pt;width:15.8pt;height:2.8pt;z-index:25772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">
                <v:imagedata r:id="rId488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7488" behindDoc="0" locked="0" layoutInCell="1" allowOverlap="1">
                <wp:simplePos x="0" y="0"/>
                <wp:positionH relativeFrom="column">
                  <wp:posOffset>2530436</wp:posOffset>
                </wp:positionH>
                <wp:positionV relativeFrom="paragraph">
                  <wp:posOffset>265236</wp:posOffset>
                </wp:positionV>
                <wp:extent cx="100800" cy="105120"/>
                <wp:effectExtent l="38100" t="38100" r="52070" b="47625"/>
                <wp:wrapNone/>
                <wp:docPr id="8283" name="Ink 8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7">
                      <w14:nvContentPartPr>
                        <w14:cNvContentPartPr/>
                      </w14:nvContentPartPr>
                      <w14:xfrm>
                        <a:off x="0" y="0"/>
                        <a:ext cx="10080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3" o:spid="_x0000_s1026" type="#_x0000_t75" style="position:absolute;margin-left:198.35pt;margin-top:20pt;width:9.75pt;height:10.05pt;z-index:25772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">
                <v:imagedata r:id="rId48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4416" behindDoc="0" locked="0" layoutInCell="1" allowOverlap="1">
                <wp:simplePos x="0" y="0"/>
                <wp:positionH relativeFrom="column">
                  <wp:posOffset>2679836</wp:posOffset>
                </wp:positionH>
                <wp:positionV relativeFrom="paragraph">
                  <wp:posOffset>115836</wp:posOffset>
                </wp:positionV>
                <wp:extent cx="51120" cy="50400"/>
                <wp:effectExtent l="38100" t="38100" r="44450" b="45085"/>
                <wp:wrapNone/>
                <wp:docPr id="8280" name="Ink 8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89">
                      <w14:nvContentPartPr>
                        <w14:cNvContentPartPr/>
                      </w14:nvContentPartPr>
                      <w14:xfrm>
                        <a:off x="0" y="0"/>
                        <a:ext cx="5112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0" o:spid="_x0000_s1026" type="#_x0000_t75" style="position:absolute;margin-left:210.25pt;margin-top:8.3pt;width:5.65pt;height:5.55pt;z-index:25772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">
                <v:imagedata r:id="rId489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3392" behindDoc="0" locked="0" layoutInCell="1" allowOverlap="1">
                <wp:simplePos x="0" y="0"/>
                <wp:positionH relativeFrom="column">
                  <wp:posOffset>2580476</wp:posOffset>
                </wp:positionH>
                <wp:positionV relativeFrom="paragraph">
                  <wp:posOffset>-55164</wp:posOffset>
                </wp:positionV>
                <wp:extent cx="238320" cy="333720"/>
                <wp:effectExtent l="38100" t="38100" r="47625" b="47625"/>
                <wp:wrapNone/>
                <wp:docPr id="8279" name="Ink 8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1">
                      <w14:nvContentPartPr>
                        <w14:cNvContentPartPr/>
                      </w14:nvContentPartPr>
                      <w14:xfrm>
                        <a:off x="0" y="0"/>
                        <a:ext cx="238320" cy="33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9" o:spid="_x0000_s1026" type="#_x0000_t75" style="position:absolute;margin-left:202.4pt;margin-top:-5.15pt;width:20.4pt;height:28.05pt;z-index:25772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">
                <v:imagedata r:id="rId48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22368" behindDoc="0" locked="0" layoutInCell="1" allowOverlap="1">
                <wp:simplePos x="0" y="0"/>
                <wp:positionH relativeFrom="column">
                  <wp:posOffset>2523236</wp:posOffset>
                </wp:positionH>
                <wp:positionV relativeFrom="paragraph">
                  <wp:posOffset>142476</wp:posOffset>
                </wp:positionV>
                <wp:extent cx="146520" cy="149040"/>
                <wp:effectExtent l="38100" t="38100" r="25400" b="41910"/>
                <wp:wrapNone/>
                <wp:docPr id="8278" name="Ink 8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3">
                      <w14:nvContentPartPr>
                        <w14:cNvContentPartPr/>
                      </w14:nvContentPartPr>
                      <w14:xfrm>
                        <a:off x="0" y="0"/>
                        <a:ext cx="14652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8" o:spid="_x0000_s1026" type="#_x0000_t75" style="position:absolute;margin-left:198.25pt;margin-top:10.35pt;width:12.9pt;height:13.45pt;z-index:25772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">
                <v:imagedata r:id="rId48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3936" behindDoc="0" locked="0" layoutInCell="1" allowOverlap="1">
                <wp:simplePos x="0" y="0"/>
                <wp:positionH relativeFrom="column">
                  <wp:posOffset>528476</wp:posOffset>
                </wp:positionH>
                <wp:positionV relativeFrom="paragraph">
                  <wp:posOffset>49705</wp:posOffset>
                </wp:positionV>
                <wp:extent cx="3545640" cy="296640"/>
                <wp:effectExtent l="19050" t="19050" r="17145" b="27305"/>
                <wp:wrapNone/>
                <wp:docPr id="8260" name="Ink 8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5">
                      <w14:nvContentPartPr>
                        <w14:cNvContentPartPr/>
                      </w14:nvContentPartPr>
                      <w14:xfrm>
                        <a:off x="0" y="0"/>
                        <a:ext cx="3545640" cy="29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0" o:spid="_x0000_s1026" type="#_x0000_t75" style="position:absolute;margin-left:41.05pt;margin-top:3.5pt;width:280.15pt;height:24.3pt;z-index:25770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">
                <v:imagedata r:id="rId4896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6528" behindDoc="0" locked="0" layoutInCell="1" allowOverlap="1">
                <wp:simplePos x="0" y="0"/>
                <wp:positionH relativeFrom="column">
                  <wp:posOffset>2761916</wp:posOffset>
                </wp:positionH>
                <wp:positionV relativeFrom="paragraph">
                  <wp:posOffset>370333</wp:posOffset>
                </wp:positionV>
                <wp:extent cx="59040" cy="92520"/>
                <wp:effectExtent l="38100" t="38100" r="36830" b="41275"/>
                <wp:wrapNone/>
                <wp:docPr id="8243" name="Ink 8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7">
                      <w14:nvContentPartPr>
                        <w14:cNvContentPartPr/>
                      </w14:nvContentPartPr>
                      <w14:xfrm>
                        <a:off x="0" y="0"/>
                        <a:ext cx="5904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3" o:spid="_x0000_s1026" type="#_x0000_t75" style="position:absolute;margin-left:216.95pt;margin-top:28.3pt;width:5.95pt;height:9pt;z-index:25768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">
                <v:imagedata r:id="rId489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3664" behindDoc="0" locked="0" layoutInCell="1" allowOverlap="1">
                <wp:simplePos x="0" y="0"/>
                <wp:positionH relativeFrom="column">
                  <wp:posOffset>4141796</wp:posOffset>
                </wp:positionH>
                <wp:positionV relativeFrom="paragraph">
                  <wp:posOffset>-14930</wp:posOffset>
                </wp:positionV>
                <wp:extent cx="29880" cy="197640"/>
                <wp:effectExtent l="38100" t="38100" r="46355" b="31115"/>
                <wp:wrapNone/>
                <wp:docPr id="7791" name="Ink 7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899">
                      <w14:nvContentPartPr>
                        <w14:cNvContentPartPr/>
                      </w14:nvContentPartPr>
                      <w14:xfrm>
                        <a:off x="0" y="0"/>
                        <a:ext cx="29880" cy="19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1" o:spid="_x0000_s1026" type="#_x0000_t75" style="position:absolute;margin-left:325.35pt;margin-top:-1.85pt;width:3.95pt;height:17pt;z-index:25739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">
                <v:imagedata r:id="rId490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2640" behindDoc="0" locked="0" layoutInCell="1" allowOverlap="1">
                <wp:simplePos x="0" y="0"/>
                <wp:positionH relativeFrom="column">
                  <wp:posOffset>3926516</wp:posOffset>
                </wp:positionH>
                <wp:positionV relativeFrom="paragraph">
                  <wp:posOffset>-1970</wp:posOffset>
                </wp:positionV>
                <wp:extent cx="69120" cy="238680"/>
                <wp:effectExtent l="38100" t="19050" r="26670" b="28575"/>
                <wp:wrapNone/>
                <wp:docPr id="7790" name="Ink 7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1">
                      <w14:nvContentPartPr>
                        <w14:cNvContentPartPr/>
                      </w14:nvContentPartPr>
                      <w14:xfrm>
                        <a:off x="0" y="0"/>
                        <a:ext cx="69120" cy="23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0" o:spid="_x0000_s1026" type="#_x0000_t75" style="position:absolute;margin-left:308.45pt;margin-top:-.65pt;width:6.7pt;height:19.9pt;z-index:25739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">
                <v:imagedata r:id="rId490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1616" behindDoc="0" locked="0" layoutInCell="1" allowOverlap="1">
                <wp:simplePos x="0" y="0"/>
                <wp:positionH relativeFrom="column">
                  <wp:posOffset>4013996</wp:posOffset>
                </wp:positionH>
                <wp:positionV relativeFrom="paragraph">
                  <wp:posOffset>87670</wp:posOffset>
                </wp:positionV>
                <wp:extent cx="136080" cy="14400"/>
                <wp:effectExtent l="19050" t="38100" r="16510" b="24130"/>
                <wp:wrapNone/>
                <wp:docPr id="7789" name="Ink 7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3">
                      <w14:nvContentPartPr>
                        <w14:cNvContentPartPr/>
                      </w14:nvContentPartPr>
                      <w14:xfrm>
                        <a:off x="0" y="0"/>
                        <a:ext cx="136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9" o:spid="_x0000_s1026" type="#_x0000_t75" style="position:absolute;margin-left:315.7pt;margin-top:6.35pt;width:11.6pt;height:2.4pt;z-index:25739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">
                <v:imagedata r:id="rId490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0592" behindDoc="0" locked="0" layoutInCell="1" allowOverlap="1">
                <wp:simplePos x="0" y="0"/>
                <wp:positionH relativeFrom="column">
                  <wp:posOffset>4011116</wp:posOffset>
                </wp:positionH>
                <wp:positionV relativeFrom="paragraph">
                  <wp:posOffset>5950</wp:posOffset>
                </wp:positionV>
                <wp:extent cx="68400" cy="142200"/>
                <wp:effectExtent l="38100" t="38100" r="46355" b="48895"/>
                <wp:wrapNone/>
                <wp:docPr id="7788" name="Ink 7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5">
                      <w14:nvContentPartPr>
                        <w14:cNvContentPartPr/>
                      </w14:nvContentPartPr>
                      <w14:xfrm>
                        <a:off x="0" y="0"/>
                        <a:ext cx="68400" cy="14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8" o:spid="_x0000_s1026" type="#_x0000_t75" style="position:absolute;margin-left:315pt;margin-top:-.4pt;width:7.1pt;height:12.85pt;z-index:25739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">
                <v:imagedata r:id="rId490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9568" behindDoc="0" locked="0" layoutInCell="1" allowOverlap="1">
                <wp:simplePos x="0" y="0"/>
                <wp:positionH relativeFrom="column">
                  <wp:posOffset>3835436</wp:posOffset>
                </wp:positionH>
                <wp:positionV relativeFrom="paragraph">
                  <wp:posOffset>-47330</wp:posOffset>
                </wp:positionV>
                <wp:extent cx="114120" cy="189000"/>
                <wp:effectExtent l="38100" t="38100" r="38735" b="40005"/>
                <wp:wrapNone/>
                <wp:docPr id="7787" name="Ink 7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7">
                      <w14:nvContentPartPr>
                        <w14:cNvContentPartPr/>
                      </w14:nvContentPartPr>
                      <w14:xfrm>
                        <a:off x="0" y="0"/>
                        <a:ext cx="114120" cy="18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7" o:spid="_x0000_s1026" type="#_x0000_t75" style="position:absolute;margin-left:301.15pt;margin-top:-4.55pt;width:10.6pt;height:16.5pt;z-index:25738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">
                <v:imagedata r:id="rId490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1376" behindDoc="0" locked="0" layoutInCell="1" allowOverlap="1">
                <wp:simplePos x="0" y="0"/>
                <wp:positionH relativeFrom="column">
                  <wp:posOffset>2508116</wp:posOffset>
                </wp:positionH>
                <wp:positionV relativeFrom="paragraph">
                  <wp:posOffset>252910</wp:posOffset>
                </wp:positionV>
                <wp:extent cx="100080" cy="149400"/>
                <wp:effectExtent l="38100" t="38100" r="33655" b="41275"/>
                <wp:wrapNone/>
                <wp:docPr id="7779" name="Ink 7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09">
                      <w14:nvContentPartPr>
                        <w14:cNvContentPartPr/>
                      </w14:nvContentPartPr>
                      <w14:xfrm>
                        <a:off x="0" y="0"/>
                        <a:ext cx="1000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9" o:spid="_x0000_s1026" type="#_x0000_t75" style="position:absolute;margin-left:196.6pt;margin-top:19pt;width:9.6pt;height:13.55pt;z-index:25738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">
                <v:imagedata r:id="rId491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0352" behindDoc="0" locked="0" layoutInCell="1" allowOverlap="1">
                <wp:simplePos x="0" y="0"/>
                <wp:positionH relativeFrom="column">
                  <wp:posOffset>2517116</wp:posOffset>
                </wp:positionH>
                <wp:positionV relativeFrom="paragraph">
                  <wp:posOffset>256510</wp:posOffset>
                </wp:positionV>
                <wp:extent cx="119520" cy="158760"/>
                <wp:effectExtent l="38100" t="38100" r="13970" b="50800"/>
                <wp:wrapNone/>
                <wp:docPr id="7778" name="Ink 7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1">
                      <w14:nvContentPartPr>
                        <w14:cNvContentPartPr/>
                      </w14:nvContentPartPr>
                      <w14:xfrm>
                        <a:off x="0" y="0"/>
                        <a:ext cx="11952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8" o:spid="_x0000_s1026" type="#_x0000_t75" style="position:absolute;margin-left:197.4pt;margin-top:19.3pt;width:11.05pt;height:14.2pt;z-index:25738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">
                <v:imagedata r:id="rId4912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20832" behindDoc="0" locked="0" layoutInCell="1" allowOverlap="1" wp14:anchorId="0D713904" wp14:editId="4BA515EF">
                <wp:simplePos x="0" y="0"/>
                <wp:positionH relativeFrom="column">
                  <wp:posOffset>1849582</wp:posOffset>
                </wp:positionH>
                <wp:positionV relativeFrom="paragraph">
                  <wp:posOffset>302261</wp:posOffset>
                </wp:positionV>
                <wp:extent cx="737062" cy="822959"/>
                <wp:effectExtent l="0" t="38100" r="63500" b="15875"/>
                <wp:wrapNone/>
                <wp:docPr id="1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737062" cy="822959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230" o:spid="_x0000_s1026" type="#_x0000_t32" style="position:absolute;margin-left:145.65pt;margin-top:23.8pt;width:58.05pt;height:64.8pt;flip:y;z-index:25612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">
                <v:stroke endarrow="block"/>
              </v:shape>
            </w:pict>
          </mc:Fallback>
        </mc:AlternateContent>
      </w:r>
      <w:r w:rsidR="006968EF">
        <w:rPr>
          <w:lang w:val="en-US" w:eastAsia="en-US"/>
        </w:rPr>
        <mc:AlternateContent>
          <mc:Choice Requires="wps">
            <w:drawing>
              <wp:anchor distT="0" distB="0" distL="114300" distR="114300" simplePos="0" relativeHeight="256110592" behindDoc="0" locked="0" layoutInCell="1" allowOverlap="1" wp14:anchorId="1747569B" wp14:editId="26D2378D">
                <wp:simplePos x="0" y="0"/>
                <wp:positionH relativeFrom="column">
                  <wp:posOffset>594360</wp:posOffset>
                </wp:positionH>
                <wp:positionV relativeFrom="paragraph">
                  <wp:posOffset>223289</wp:posOffset>
                </wp:positionV>
                <wp:extent cx="238125" cy="1943100"/>
                <wp:effectExtent l="0" t="0" r="28575" b="19050"/>
                <wp:wrapNone/>
                <wp:docPr id="963" name="AutoShap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38125" cy="19431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62" o:spid="_x0000_s1026" type="#_x0000_t32" style="position:absolute;margin-left:46.8pt;margin-top:17.6pt;width:18.75pt;height:153pt;z-index:25611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"/>
            </w:pict>
          </mc:Fallback>
        </mc:AlternateContent>
      </w:r>
      <w:r w:rsidR="006968EF">
        <w:rPr>
          <w:lang w:val="en-US" w:eastAsia="en-US"/>
        </w:rPr>
        <mc:AlternateContent>
          <mc:Choice Requires="wps">
            <w:drawing>
              <wp:anchor distT="0" distB="0" distL="114300" distR="114300" simplePos="0" relativeHeight="256113664" behindDoc="0" locked="0" layoutInCell="1" allowOverlap="1" wp14:anchorId="69A9DB63" wp14:editId="34524386">
                <wp:simplePos x="0" y="0"/>
                <wp:positionH relativeFrom="column">
                  <wp:posOffset>2594610</wp:posOffset>
                </wp:positionH>
                <wp:positionV relativeFrom="paragraph">
                  <wp:posOffset>93749</wp:posOffset>
                </wp:positionV>
                <wp:extent cx="424815" cy="948055"/>
                <wp:effectExtent l="0" t="0" r="0" b="4445"/>
                <wp:wrapNone/>
                <wp:docPr id="966" name="Text Box 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4815" cy="94805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1C4A96">
                              <w:rPr>
                                <w:position w:val="-50"/>
                              </w:rPr>
                              <w:object w:dxaOrig="380" w:dyaOrig="1120">
                                <v:shape id="_x0000_i1212" type="#_x0000_t75" style="width:19.1pt;height:55.5pt" o:ole="">
                                  <v:imagedata r:id="rId4913" o:title=""/>
                                </v:shape>
                                <o:OLEObject Type="Embed" ProgID="Equation.DSMT4" ShapeID="_x0000_i1212" DrawAspect="Content" ObjectID="_1672747211" r:id="rId4914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5" o:spid="_x0000_s1031" type="#_x0000_t202" style="position:absolute;left:0;text-align:left;margin-left:204.3pt;margin-top:7.4pt;width:33.45pt;height:74.65pt;z-index:2561136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" stroked="f">
                <v:textbox>
                  <w:txbxContent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1C4A96">
                        <w:rPr>
                          <w:position w:val="-50"/>
                        </w:rPr>
                        <w:object w:dxaOrig="380" w:dyaOrig="1120">
                          <v:shape id="_x0000_i1212" type="#_x0000_t75" style="width:19.1pt;height:55.5pt" o:ole="">
                            <v:imagedata r:id="rId4915" o:title=""/>
                          </v:shape>
                          <o:OLEObject Type="Embed" ProgID="Equation.DSMT4" ShapeID="_x0000_i1212" DrawAspect="Content" ObjectID="_1672481250" r:id="rId49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</w:rPr>
        <w:t xml:space="preserve">                                                             </w:t>
      </w:r>
    </w:p>
    <w:p w:rsidR="006968EF" w:rsidRPr="00561852" w:rsidRDefault="00B33B8E" w:rsidP="006968EF">
      <w:pPr>
        <w:rPr>
          <w:b/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4720" behindDoc="0" locked="0" layoutInCell="1" allowOverlap="1">
                <wp:simplePos x="0" y="0"/>
                <wp:positionH relativeFrom="column">
                  <wp:posOffset>3316676</wp:posOffset>
                </wp:positionH>
                <wp:positionV relativeFrom="paragraph">
                  <wp:posOffset>71473</wp:posOffset>
                </wp:positionV>
                <wp:extent cx="101880" cy="101160"/>
                <wp:effectExtent l="38100" t="38100" r="31750" b="51435"/>
                <wp:wrapNone/>
                <wp:docPr id="8251" name="Ink 8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7">
                      <w14:nvContentPartPr>
                        <w14:cNvContentPartPr/>
                      </w14:nvContentPartPr>
                      <w14:xfrm>
                        <a:off x="0" y="0"/>
                        <a:ext cx="10188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1" o:spid="_x0000_s1026" type="#_x0000_t75" style="position:absolute;margin-left:260.65pt;margin-top:4.9pt;width:9.6pt;height:9.7pt;z-index:25769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">
                <v:imagedata r:id="rId491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9600" behindDoc="0" locked="0" layoutInCell="1" allowOverlap="1">
                <wp:simplePos x="0" y="0"/>
                <wp:positionH relativeFrom="column">
                  <wp:posOffset>2809796</wp:posOffset>
                </wp:positionH>
                <wp:positionV relativeFrom="paragraph">
                  <wp:posOffset>261913</wp:posOffset>
                </wp:positionV>
                <wp:extent cx="14400" cy="56520"/>
                <wp:effectExtent l="38100" t="38100" r="24130" b="38735"/>
                <wp:wrapNone/>
                <wp:docPr id="8246" name="Ink 8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19">
                      <w14:nvContentPartPr>
                        <w14:cNvContentPartPr/>
                      </w14:nvContentPartPr>
                      <w14:xfrm>
                        <a:off x="0" y="0"/>
                        <a:ext cx="1440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6" o:spid="_x0000_s1026" type="#_x0000_t75" style="position:absolute;margin-left:220.7pt;margin-top:20.05pt;width:2.4pt;height:5.65pt;z-index:25768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">
                <v:imagedata r:id="rId492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8576" behindDoc="0" locked="0" layoutInCell="1" allowOverlap="1">
                <wp:simplePos x="0" y="0"/>
                <wp:positionH relativeFrom="column">
                  <wp:posOffset>2791436</wp:posOffset>
                </wp:positionH>
                <wp:positionV relativeFrom="paragraph">
                  <wp:posOffset>236353</wp:posOffset>
                </wp:positionV>
                <wp:extent cx="4680" cy="14760"/>
                <wp:effectExtent l="38100" t="38100" r="33655" b="42545"/>
                <wp:wrapNone/>
                <wp:docPr id="8245" name="Ink 8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1">
                      <w14:nvContentPartPr>
                        <w14:cNvContentPartPr/>
                      </w14:nvContentPartPr>
                      <w14:xfrm>
                        <a:off x="0" y="0"/>
                        <a:ext cx="468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5" o:spid="_x0000_s1026" type="#_x0000_t75" style="position:absolute;margin-left:219.05pt;margin-top:18.05pt;width:1.7pt;height:2.45pt;z-index:25768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">
                <v:imagedata r:id="rId492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87552" behindDoc="0" locked="0" layoutInCell="1" allowOverlap="1">
                <wp:simplePos x="0" y="0"/>
                <wp:positionH relativeFrom="column">
                  <wp:posOffset>2800796</wp:posOffset>
                </wp:positionH>
                <wp:positionV relativeFrom="paragraph">
                  <wp:posOffset>143473</wp:posOffset>
                </wp:positionV>
                <wp:extent cx="5400" cy="5760"/>
                <wp:effectExtent l="38100" t="38100" r="33020" b="32385"/>
                <wp:wrapNone/>
                <wp:docPr id="8244" name="Ink 8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3">
                      <w14:nvContentPartPr>
                        <w14:cNvContentPartPr/>
                      </w14:nvContentPartPr>
                      <w14:xfrm>
                        <a:off x="0" y="0"/>
                        <a:ext cx="540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4" o:spid="_x0000_s1026" type="#_x0000_t75" style="position:absolute;margin-left:219.8pt;margin-top:10.55pt;width:1.85pt;height:1.7pt;z-index:25768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">
                <v:imagedata r:id="rId492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82400" behindDoc="0" locked="0" layoutInCell="1" allowOverlap="1">
                <wp:simplePos x="0" y="0"/>
                <wp:positionH relativeFrom="column">
                  <wp:posOffset>2341076</wp:posOffset>
                </wp:positionH>
                <wp:positionV relativeFrom="paragraph">
                  <wp:posOffset>-106790</wp:posOffset>
                </wp:positionV>
                <wp:extent cx="275040" cy="261000"/>
                <wp:effectExtent l="38100" t="38100" r="48895" b="43815"/>
                <wp:wrapNone/>
                <wp:docPr id="7780" name="Ink 7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5">
                      <w14:nvContentPartPr>
                        <w14:cNvContentPartPr/>
                      </w14:nvContentPartPr>
                      <w14:xfrm>
                        <a:off x="0" y="0"/>
                        <a:ext cx="275040" cy="26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80" o:spid="_x0000_s1026" type="#_x0000_t75" style="position:absolute;margin-left:183.6pt;margin-top:-9.3pt;width:23.35pt;height:22.45pt;z-index:25738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">
                <v:imagedata r:id="rId492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8304" behindDoc="0" locked="0" layoutInCell="1" allowOverlap="1">
                <wp:simplePos x="0" y="0"/>
                <wp:positionH relativeFrom="column">
                  <wp:posOffset>3318476</wp:posOffset>
                </wp:positionH>
                <wp:positionV relativeFrom="paragraph">
                  <wp:posOffset>63130</wp:posOffset>
                </wp:positionV>
                <wp:extent cx="83160" cy="85680"/>
                <wp:effectExtent l="38100" t="38100" r="31750" b="48260"/>
                <wp:wrapNone/>
                <wp:docPr id="7776" name="Ink 7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7">
                      <w14:nvContentPartPr>
                        <w14:cNvContentPartPr/>
                      </w14:nvContentPartPr>
                      <w14:xfrm>
                        <a:off x="0" y="0"/>
                        <a:ext cx="8316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6" o:spid="_x0000_s1026" type="#_x0000_t75" style="position:absolute;margin-left:260.7pt;margin-top:4.15pt;width:8.2pt;height:8.6pt;z-index:25737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">
                <v:imagedata r:id="rId492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7280" behindDoc="0" locked="0" layoutInCell="1" allowOverlap="1">
                <wp:simplePos x="0" y="0"/>
                <wp:positionH relativeFrom="column">
                  <wp:posOffset>3150356</wp:posOffset>
                </wp:positionH>
                <wp:positionV relativeFrom="paragraph">
                  <wp:posOffset>116050</wp:posOffset>
                </wp:positionV>
                <wp:extent cx="170640" cy="194040"/>
                <wp:effectExtent l="38100" t="38100" r="39370" b="34925"/>
                <wp:wrapNone/>
                <wp:docPr id="7775" name="Ink 7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29">
                      <w14:nvContentPartPr>
                        <w14:cNvContentPartPr/>
                      </w14:nvContentPartPr>
                      <w14:xfrm>
                        <a:off x="0" y="0"/>
                        <a:ext cx="170640" cy="19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5" o:spid="_x0000_s1026" type="#_x0000_t75" style="position:absolute;margin-left:247.45pt;margin-top:8.4pt;width:14.75pt;height:16.75pt;z-index:25737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">
                <v:imagedata r:id="rId493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6256" behindDoc="0" locked="0" layoutInCell="1" allowOverlap="1">
                <wp:simplePos x="0" y="0"/>
                <wp:positionH relativeFrom="column">
                  <wp:posOffset>3184556</wp:posOffset>
                </wp:positionH>
                <wp:positionV relativeFrom="paragraph">
                  <wp:posOffset>102730</wp:posOffset>
                </wp:positionV>
                <wp:extent cx="23760" cy="290520"/>
                <wp:effectExtent l="38100" t="19050" r="33655" b="33655"/>
                <wp:wrapNone/>
                <wp:docPr id="7774" name="Ink 7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1">
                      <w14:nvContentPartPr>
                        <w14:cNvContentPartPr/>
                      </w14:nvContentPartPr>
                      <w14:xfrm>
                        <a:off x="0" y="0"/>
                        <a:ext cx="23760" cy="29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4" o:spid="_x0000_s1026" type="#_x0000_t75" style="position:absolute;margin-left:250.25pt;margin-top:7.65pt;width:3pt;height:24pt;z-index:25737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">
                <v:imagedata r:id="rId493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5232" behindDoc="0" locked="0" layoutInCell="1" allowOverlap="1">
                <wp:simplePos x="0" y="0"/>
                <wp:positionH relativeFrom="column">
                  <wp:posOffset>3144956</wp:posOffset>
                </wp:positionH>
                <wp:positionV relativeFrom="paragraph">
                  <wp:posOffset>110650</wp:posOffset>
                </wp:positionV>
                <wp:extent cx="7560" cy="208440"/>
                <wp:effectExtent l="38100" t="19050" r="31115" b="20320"/>
                <wp:wrapNone/>
                <wp:docPr id="7773" name="Ink 7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3">
                      <w14:nvContentPartPr>
                        <w14:cNvContentPartPr/>
                      </w14:nvContentPartPr>
                      <w14:xfrm>
                        <a:off x="0" y="0"/>
                        <a:ext cx="7560" cy="20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3" o:spid="_x0000_s1026" type="#_x0000_t75" style="position:absolute;margin-left:247.15pt;margin-top:8.2pt;width:1.85pt;height:17.5pt;z-index:25737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">
                <v:imagedata r:id="rId493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4208" behindDoc="0" locked="0" layoutInCell="1" allowOverlap="1">
                <wp:simplePos x="0" y="0"/>
                <wp:positionH relativeFrom="column">
                  <wp:posOffset>2933996</wp:posOffset>
                </wp:positionH>
                <wp:positionV relativeFrom="paragraph">
                  <wp:posOffset>227290</wp:posOffset>
                </wp:positionV>
                <wp:extent cx="90000" cy="18000"/>
                <wp:effectExtent l="38100" t="38100" r="24765" b="39370"/>
                <wp:wrapNone/>
                <wp:docPr id="7772" name="Ink 7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5">
                      <w14:nvContentPartPr>
                        <w14:cNvContentPartPr/>
                      </w14:nvContentPartPr>
                      <w14:xfrm>
                        <a:off x="0" y="0"/>
                        <a:ext cx="9000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2" o:spid="_x0000_s1026" type="#_x0000_t75" style="position:absolute;margin-left:230.35pt;margin-top:17.3pt;width:8.35pt;height:2.7pt;z-index:25737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">
                <v:imagedata r:id="rId493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3184" behindDoc="0" locked="0" layoutInCell="1" allowOverlap="1">
                <wp:simplePos x="0" y="0"/>
                <wp:positionH relativeFrom="column">
                  <wp:posOffset>2947676</wp:posOffset>
                </wp:positionH>
                <wp:positionV relativeFrom="paragraph">
                  <wp:posOffset>154930</wp:posOffset>
                </wp:positionV>
                <wp:extent cx="41760" cy="153720"/>
                <wp:effectExtent l="38100" t="38100" r="34925" b="36830"/>
                <wp:wrapNone/>
                <wp:docPr id="7771" name="Ink 7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7">
                      <w14:nvContentPartPr>
                        <w14:cNvContentPartPr/>
                      </w14:nvContentPartPr>
                      <w14:xfrm>
                        <a:off x="0" y="0"/>
                        <a:ext cx="41760" cy="15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1" o:spid="_x0000_s1026" type="#_x0000_t75" style="position:absolute;margin-left:231.25pt;margin-top:11.4pt;width:4.9pt;height:13.65pt;z-index:25737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">
                <v:imagedata r:id="rId49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8368" behindDoc="0" locked="0" layoutInCell="1" allowOverlap="1">
                <wp:simplePos x="0" y="0"/>
                <wp:positionH relativeFrom="column">
                  <wp:posOffset>851396</wp:posOffset>
                </wp:positionH>
                <wp:positionV relativeFrom="paragraph">
                  <wp:posOffset>-532310</wp:posOffset>
                </wp:positionV>
                <wp:extent cx="3364560" cy="1847160"/>
                <wp:effectExtent l="38100" t="38100" r="26670" b="39370"/>
                <wp:wrapNone/>
                <wp:docPr id="7737" name="Ink 7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39">
                      <w14:nvContentPartPr>
                        <w14:cNvContentPartPr/>
                      </w14:nvContentPartPr>
                      <w14:xfrm>
                        <a:off x="0" y="0"/>
                        <a:ext cx="3364560" cy="18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7" o:spid="_x0000_s1026" type="#_x0000_t75" style="position:absolute;margin-left:66.5pt;margin-top:-42.55pt;width:266.35pt;height:147.05pt;z-index:25733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">
                <v:imagedata r:id="rId4940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8784" behindDoc="0" locked="0" layoutInCell="1" allowOverlap="1" wp14:anchorId="52F54E5C" wp14:editId="27CC01BB">
                <wp:simplePos x="0" y="0"/>
                <wp:positionH relativeFrom="column">
                  <wp:posOffset>1840865</wp:posOffset>
                </wp:positionH>
                <wp:positionV relativeFrom="paragraph">
                  <wp:posOffset>298450</wp:posOffset>
                </wp:positionV>
                <wp:extent cx="864235" cy="398145"/>
                <wp:effectExtent l="0" t="38100" r="50165" b="20955"/>
                <wp:wrapNone/>
                <wp:docPr id="973" name="AutoShape 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864235" cy="39814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230" o:spid="_x0000_s1026" type="#_x0000_t32" style="position:absolute;margin-left:144.95pt;margin-top:23.5pt;width:68.05pt;height:31.35pt;flip:y;z-index:25611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">
                <v:stroke endarrow="block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2640" behindDoc="0" locked="0" layoutInCell="1" allowOverlap="1" wp14:anchorId="586B2266" wp14:editId="21137720">
                <wp:simplePos x="0" y="0"/>
                <wp:positionH relativeFrom="column">
                  <wp:posOffset>2385060</wp:posOffset>
                </wp:positionH>
                <wp:positionV relativeFrom="paragraph">
                  <wp:posOffset>373149</wp:posOffset>
                </wp:positionV>
                <wp:extent cx="513715" cy="1171575"/>
                <wp:effectExtent l="0" t="0" r="3810" b="9525"/>
                <wp:wrapNone/>
                <wp:docPr id="965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3715" cy="11715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21456F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 w:rsidRPr="001C4A96">
                              <w:rPr>
                                <w:position w:val="-50"/>
                              </w:rPr>
                              <w:object w:dxaOrig="520" w:dyaOrig="1120">
                                <v:shape id="_x0000_i1213" type="#_x0000_t75" style="width:25.6pt;height:55.5pt" o:ole="">
                                  <v:imagedata r:id="rId4941" o:title=""/>
                                </v:shape>
                                <o:OLEObject Type="Embed" ProgID="Equation.DSMT4" ShapeID="_x0000_i1213" DrawAspect="Content" ObjectID="_1672747212" r:id="rId494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4" o:spid="_x0000_s1032" type="#_x0000_t202" style="position:absolute;left:0;text-align:left;margin-left:187.8pt;margin-top:29.4pt;width:40.45pt;height:92.25pt;z-index:2561126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" stroked="f">
                <v:textbox>
                  <w:txbxContent>
                    <w:p w:rsidR="00C030C9" w:rsidRPr="0021456F" w:rsidRDefault="00C030C9" w:rsidP="006968EF">
                      <w:pPr>
                        <w:rPr>
                          <w:lang w:val="en-US"/>
                        </w:rPr>
                      </w:pPr>
                      <w:r w:rsidRPr="001C4A96">
                        <w:rPr>
                          <w:position w:val="-50"/>
                        </w:rPr>
                        <w:object w:dxaOrig="520" w:dyaOrig="1120">
                          <v:shape id="_x0000_i1213" type="#_x0000_t75" style="width:25.6pt;height:55.5pt" o:ole="">
                            <v:imagedata r:id="rId4943" o:title=""/>
                          </v:shape>
                          <o:OLEObject Type="Embed" ProgID="Equation.DSMT4" ShapeID="_x0000_i1213" DrawAspect="Content" ObjectID="_1672481251" r:id="rId494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968EF" w:rsidRPr="00561852">
        <w:rPr>
          <w:szCs w:val="28"/>
        </w:rPr>
        <w:t xml:space="preserve">        </w: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4960" behindDoc="0" locked="0" layoutInCell="1" allowOverlap="1">
                <wp:simplePos x="0" y="0"/>
                <wp:positionH relativeFrom="column">
                  <wp:posOffset>4123796</wp:posOffset>
                </wp:positionH>
                <wp:positionV relativeFrom="paragraph">
                  <wp:posOffset>-623615</wp:posOffset>
                </wp:positionV>
                <wp:extent cx="171360" cy="1720080"/>
                <wp:effectExtent l="19050" t="19050" r="19685" b="33020"/>
                <wp:wrapNone/>
                <wp:docPr id="8261" name="Ink 8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5">
                      <w14:nvContentPartPr>
                        <w14:cNvContentPartPr/>
                      </w14:nvContentPartPr>
                      <w14:xfrm>
                        <a:off x="0" y="0"/>
                        <a:ext cx="171360" cy="172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1" o:spid="_x0000_s1026" type="#_x0000_t75" style="position:absolute;margin-left:324.35pt;margin-top:-49.45pt;width:14.65pt;height:136.6pt;z-index:25770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">
                <v:imagedata r:id="rId4946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1888" behindDoc="0" locked="0" layoutInCell="1" allowOverlap="1">
                <wp:simplePos x="0" y="0"/>
                <wp:positionH relativeFrom="column">
                  <wp:posOffset>1863716</wp:posOffset>
                </wp:positionH>
                <wp:positionV relativeFrom="paragraph">
                  <wp:posOffset>268225</wp:posOffset>
                </wp:positionV>
                <wp:extent cx="627840" cy="284400"/>
                <wp:effectExtent l="38100" t="38100" r="39370" b="40005"/>
                <wp:wrapNone/>
                <wp:docPr id="8258" name="Ink 8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7">
                      <w14:nvContentPartPr>
                        <w14:cNvContentPartPr/>
                      </w14:nvContentPartPr>
                      <w14:xfrm>
                        <a:off x="0" y="0"/>
                        <a:ext cx="627840" cy="28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8" o:spid="_x0000_s1026" type="#_x0000_t75" style="position:absolute;margin-left:145.95pt;margin-top:20.3pt;width:51.2pt;height:24.15pt;z-index:25770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">
                <v:imagedata r:id="rId4948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0864" behindDoc="0" locked="0" layoutInCell="1" allowOverlap="1">
                <wp:simplePos x="0" y="0"/>
                <wp:positionH relativeFrom="column">
                  <wp:posOffset>1923116</wp:posOffset>
                </wp:positionH>
                <wp:positionV relativeFrom="paragraph">
                  <wp:posOffset>322585</wp:posOffset>
                </wp:positionV>
                <wp:extent cx="2160" cy="7560"/>
                <wp:effectExtent l="19050" t="19050" r="17145" b="31115"/>
                <wp:wrapNone/>
                <wp:docPr id="8257" name="Ink 8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49">
                      <w14:nvContentPartPr>
                        <w14:cNvContentPartPr/>
                      </w14:nvContentPartPr>
                      <w14:xfrm>
                        <a:off x="0" y="0"/>
                        <a:ext cx="21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7" o:spid="_x0000_s1026" type="#_x0000_t75" style="position:absolute;margin-left:150.95pt;margin-top:24.95pt;width:1.1pt;height:1.5pt;z-index:25770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">
                <v:imagedata r:id="rId4950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6768" behindDoc="0" locked="0" layoutInCell="1" allowOverlap="1">
                <wp:simplePos x="0" y="0"/>
                <wp:positionH relativeFrom="column">
                  <wp:posOffset>2504876</wp:posOffset>
                </wp:positionH>
                <wp:positionV relativeFrom="paragraph">
                  <wp:posOffset>-92747</wp:posOffset>
                </wp:positionV>
                <wp:extent cx="129960" cy="191520"/>
                <wp:effectExtent l="38100" t="38100" r="41910" b="37465"/>
                <wp:wrapNone/>
                <wp:docPr id="8253" name="Ink 8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1">
                      <w14:nvContentPartPr>
                        <w14:cNvContentPartPr/>
                      </w14:nvContentPartPr>
                      <w14:xfrm>
                        <a:off x="0" y="0"/>
                        <a:ext cx="129960" cy="19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3" o:spid="_x0000_s1026" type="#_x0000_t75" style="position:absolute;margin-left:196.5pt;margin-top:-8.1pt;width:11.85pt;height:16.85pt;z-index:257696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">
                <v:imagedata r:id="rId4952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5744" behindDoc="0" locked="0" layoutInCell="1" allowOverlap="1">
                <wp:simplePos x="0" y="0"/>
                <wp:positionH relativeFrom="column">
                  <wp:posOffset>1833836</wp:posOffset>
                </wp:positionH>
                <wp:positionV relativeFrom="paragraph">
                  <wp:posOffset>-49547</wp:posOffset>
                </wp:positionV>
                <wp:extent cx="834840" cy="328320"/>
                <wp:effectExtent l="38100" t="38100" r="41910" b="33655"/>
                <wp:wrapNone/>
                <wp:docPr id="8252" name="Ink 8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3">
                      <w14:nvContentPartPr>
                        <w14:cNvContentPartPr/>
                      </w14:nvContentPartPr>
                      <w14:xfrm>
                        <a:off x="0" y="0"/>
                        <a:ext cx="834840" cy="32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2" o:spid="_x0000_s1026" type="#_x0000_t75" style="position:absolute;margin-left:143.6pt;margin-top:-4.7pt;width:67.4pt;height:27.45pt;z-index:25769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">
                <v:imagedata r:id="rId4954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0624" behindDoc="0" locked="0" layoutInCell="1" allowOverlap="1">
                <wp:simplePos x="0" y="0"/>
                <wp:positionH relativeFrom="column">
                  <wp:posOffset>2756876</wp:posOffset>
                </wp:positionH>
                <wp:positionV relativeFrom="paragraph">
                  <wp:posOffset>-61067</wp:posOffset>
                </wp:positionV>
                <wp:extent cx="88560" cy="137880"/>
                <wp:effectExtent l="38100" t="38100" r="45085" b="52705"/>
                <wp:wrapNone/>
                <wp:docPr id="8247" name="Ink 8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5">
                      <w14:nvContentPartPr>
                        <w14:cNvContentPartPr/>
                      </w14:nvContentPartPr>
                      <w14:xfrm>
                        <a:off x="0" y="0"/>
                        <a:ext cx="8856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7" o:spid="_x0000_s1026" type="#_x0000_t75" style="position:absolute;margin-left:216.15pt;margin-top:-5.55pt;width:8.65pt;height:12.55pt;z-index:25769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">
                <v:imagedata r:id="rId495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6560" behindDoc="0" locked="0" layoutInCell="1" allowOverlap="1">
                <wp:simplePos x="0" y="0"/>
                <wp:positionH relativeFrom="column">
                  <wp:posOffset>2498396</wp:posOffset>
                </wp:positionH>
                <wp:positionV relativeFrom="paragraph">
                  <wp:posOffset>-78410</wp:posOffset>
                </wp:positionV>
                <wp:extent cx="146520" cy="201960"/>
                <wp:effectExtent l="38100" t="38100" r="44450" b="45720"/>
                <wp:wrapNone/>
                <wp:docPr id="7745" name="Ink 7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7">
                      <w14:nvContentPartPr>
                        <w14:cNvContentPartPr/>
                      </w14:nvContentPartPr>
                      <w14:xfrm>
                        <a:off x="0" y="0"/>
                        <a:ext cx="146520" cy="20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5" o:spid="_x0000_s1026" type="#_x0000_t75" style="position:absolute;margin-left:195.9pt;margin-top:-7.05pt;width:13.25pt;height:17.55pt;z-index:25734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">
                <v:imagedata r:id="rId495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5536" behindDoc="0" locked="0" layoutInCell="1" allowOverlap="1">
                <wp:simplePos x="0" y="0"/>
                <wp:positionH relativeFrom="column">
                  <wp:posOffset>1840676</wp:posOffset>
                </wp:positionH>
                <wp:positionV relativeFrom="paragraph">
                  <wp:posOffset>-48890</wp:posOffset>
                </wp:positionV>
                <wp:extent cx="816120" cy="341280"/>
                <wp:effectExtent l="38100" t="38100" r="41275" b="40005"/>
                <wp:wrapNone/>
                <wp:docPr id="7744" name="Ink 7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59">
                      <w14:nvContentPartPr>
                        <w14:cNvContentPartPr/>
                      </w14:nvContentPartPr>
                      <w14:xfrm>
                        <a:off x="0" y="0"/>
                        <a:ext cx="816120" cy="34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4" o:spid="_x0000_s1026" type="#_x0000_t75" style="position:absolute;margin-left:144.15pt;margin-top:-4.6pt;width:66pt;height:28.3pt;z-index:25734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">
                <v:imagedata r:id="rId496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7344" behindDoc="0" locked="0" layoutInCell="1" allowOverlap="1">
                <wp:simplePos x="0" y="0"/>
                <wp:positionH relativeFrom="column">
                  <wp:posOffset>3687836</wp:posOffset>
                </wp:positionH>
                <wp:positionV relativeFrom="paragraph">
                  <wp:posOffset>413710</wp:posOffset>
                </wp:positionV>
                <wp:extent cx="360" cy="360"/>
                <wp:effectExtent l="0" t="0" r="0" b="0"/>
                <wp:wrapNone/>
                <wp:docPr id="7736" name="Ink 7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6" o:spid="_x0000_s1026" type="#_x0000_t75" style="position:absolute;margin-left:289.4pt;margin-top:31.6pt;width:2.05pt;height:2.05pt;z-index:25733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">
                <v:imagedata r:id="rId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5296" behindDoc="0" locked="0" layoutInCell="1" allowOverlap="1">
                <wp:simplePos x="0" y="0"/>
                <wp:positionH relativeFrom="column">
                  <wp:posOffset>625316</wp:posOffset>
                </wp:positionH>
                <wp:positionV relativeFrom="paragraph">
                  <wp:posOffset>-603290</wp:posOffset>
                </wp:positionV>
                <wp:extent cx="276840" cy="1896840"/>
                <wp:effectExtent l="38100" t="38100" r="28575" b="27305"/>
                <wp:wrapNone/>
                <wp:docPr id="7734" name="Ink 7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2">
                      <w14:nvContentPartPr>
                        <w14:cNvContentPartPr/>
                      </w14:nvContentPartPr>
                      <w14:xfrm>
                        <a:off x="0" y="0"/>
                        <a:ext cx="276840" cy="18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4" o:spid="_x0000_s1026" type="#_x0000_t75" style="position:absolute;margin-left:48.6pt;margin-top:-48pt;width:23.2pt;height:150.6pt;z-index:25733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">
                <v:imagedata r:id="rId4963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9808" behindDoc="0" locked="0" layoutInCell="1" allowOverlap="1" wp14:anchorId="02CDD8D3" wp14:editId="2E03D418">
                <wp:simplePos x="0" y="0"/>
                <wp:positionH relativeFrom="column">
                  <wp:posOffset>1824355</wp:posOffset>
                </wp:positionH>
                <wp:positionV relativeFrom="paragraph">
                  <wp:posOffset>295275</wp:posOffset>
                </wp:positionV>
                <wp:extent cx="673100" cy="257175"/>
                <wp:effectExtent l="0" t="0" r="69850" b="66675"/>
                <wp:wrapNone/>
                <wp:docPr id="974" name="AutoShape 2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73100" cy="2571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AutoShape 231" o:spid="_x0000_s1026" type="#_x0000_t32" style="position:absolute;margin-left:143.65pt;margin-top:23.25pt;width:53pt;height:20.25pt;z-index:25611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">
                <v:stroke endarrow="block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6496" behindDoc="0" locked="0" layoutInCell="1" allowOverlap="1" wp14:anchorId="63EC7476" wp14:editId="013CB840">
                <wp:simplePos x="0" y="0"/>
                <wp:positionH relativeFrom="column">
                  <wp:posOffset>1845945</wp:posOffset>
                </wp:positionH>
                <wp:positionV relativeFrom="paragraph">
                  <wp:posOffset>286154</wp:posOffset>
                </wp:positionV>
                <wp:extent cx="1758315" cy="0"/>
                <wp:effectExtent l="0" t="0" r="13335" b="19050"/>
                <wp:wrapNone/>
                <wp:docPr id="959" name="AutoShape 1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58315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58" o:spid="_x0000_s1026" type="#_x0000_t32" style="position:absolute;margin-left:145.35pt;margin-top:22.55pt;width:138.45pt;height:0;z-index:25610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"/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7520" behindDoc="0" locked="0" layoutInCell="1" allowOverlap="1" wp14:anchorId="11751983" wp14:editId="54607B26">
                <wp:simplePos x="0" y="0"/>
                <wp:positionH relativeFrom="column">
                  <wp:posOffset>775335</wp:posOffset>
                </wp:positionH>
                <wp:positionV relativeFrom="paragraph">
                  <wp:posOffset>295679</wp:posOffset>
                </wp:positionV>
                <wp:extent cx="1057275" cy="1094105"/>
                <wp:effectExtent l="0" t="0" r="28575" b="29845"/>
                <wp:wrapNone/>
                <wp:docPr id="960" name="AutoShap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1057275" cy="109410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59" o:spid="_x0000_s1026" type="#_x0000_t32" style="position:absolute;margin-left:61.05pt;margin-top:23.3pt;width:83.25pt;height:86.15pt;flip:x;z-index:25610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"/>
            </w:pict>
          </mc:Fallback>
        </mc:AlternateConten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5984" behindDoc="0" locked="0" layoutInCell="1" allowOverlap="1">
                <wp:simplePos x="0" y="0"/>
                <wp:positionH relativeFrom="column">
                  <wp:posOffset>523796</wp:posOffset>
                </wp:positionH>
                <wp:positionV relativeFrom="paragraph">
                  <wp:posOffset>-930035</wp:posOffset>
                </wp:positionV>
                <wp:extent cx="3676680" cy="1879560"/>
                <wp:effectExtent l="38100" t="38100" r="38100" b="26035"/>
                <wp:wrapNone/>
                <wp:docPr id="8262" name="Ink 8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4">
                      <w14:nvContentPartPr>
                        <w14:cNvContentPartPr/>
                      </w14:nvContentPartPr>
                      <w14:xfrm>
                        <a:off x="0" y="0"/>
                        <a:ext cx="3676680" cy="187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2" o:spid="_x0000_s1026" type="#_x0000_t75" style="position:absolute;margin-left:40.55pt;margin-top:-73.95pt;width:290.9pt;height:149.3pt;z-index:25770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">
                <v:imagedata r:id="rId4965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2912" behindDoc="0" locked="0" layoutInCell="1" allowOverlap="1">
                <wp:simplePos x="0" y="0"/>
                <wp:positionH relativeFrom="column">
                  <wp:posOffset>2315876</wp:posOffset>
                </wp:positionH>
                <wp:positionV relativeFrom="paragraph">
                  <wp:posOffset>1405</wp:posOffset>
                </wp:positionV>
                <wp:extent cx="203400" cy="213840"/>
                <wp:effectExtent l="38100" t="38100" r="6350" b="34290"/>
                <wp:wrapNone/>
                <wp:docPr id="8259" name="Ink 8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6">
                      <w14:nvContentPartPr>
                        <w14:cNvContentPartPr/>
                      </w14:nvContentPartPr>
                      <w14:xfrm>
                        <a:off x="0" y="0"/>
                        <a:ext cx="2034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9" o:spid="_x0000_s1026" type="#_x0000_t75" style="position:absolute;margin-left:181.4pt;margin-top:-.7pt;width:17.85pt;height:18.55pt;z-index:25770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">
                <v:imagedata r:id="rId4967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2672" behindDoc="0" locked="0" layoutInCell="1" allowOverlap="1">
                <wp:simplePos x="0" y="0"/>
                <wp:positionH relativeFrom="column">
                  <wp:posOffset>3152876</wp:posOffset>
                </wp:positionH>
                <wp:positionV relativeFrom="paragraph">
                  <wp:posOffset>-16487</wp:posOffset>
                </wp:positionV>
                <wp:extent cx="131760" cy="83520"/>
                <wp:effectExtent l="38100" t="38100" r="40005" b="50165"/>
                <wp:wrapNone/>
                <wp:docPr id="8249" name="Ink 8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68">
                      <w14:nvContentPartPr>
                        <w14:cNvContentPartPr/>
                      </w14:nvContentPartPr>
                      <w14:xfrm>
                        <a:off x="0" y="0"/>
                        <a:ext cx="1317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9" o:spid="_x0000_s1026" type="#_x0000_t75" style="position:absolute;margin-left:247.5pt;margin-top:-2.25pt;width:12pt;height:8.4pt;z-index:25769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">
                <v:imagedata r:id="rId496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2160" behindDoc="0" locked="0" layoutInCell="1" allowOverlap="1">
                <wp:simplePos x="0" y="0"/>
                <wp:positionH relativeFrom="column">
                  <wp:posOffset>3159716</wp:posOffset>
                </wp:positionH>
                <wp:positionV relativeFrom="paragraph">
                  <wp:posOffset>-22310</wp:posOffset>
                </wp:positionV>
                <wp:extent cx="102960" cy="54000"/>
                <wp:effectExtent l="38100" t="38100" r="49530" b="41275"/>
                <wp:wrapNone/>
                <wp:docPr id="7770" name="Ink 7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0">
                      <w14:nvContentPartPr>
                        <w14:cNvContentPartPr/>
                      </w14:nvContentPartPr>
                      <w14:xfrm>
                        <a:off x="0" y="0"/>
                        <a:ext cx="1029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70" o:spid="_x0000_s1026" type="#_x0000_t75" style="position:absolute;margin-left:247.95pt;margin-top:-2.65pt;width:9.7pt;height:6pt;z-index:25737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">
                <v:imagedata r:id="rId497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1136" behindDoc="0" locked="0" layoutInCell="1" allowOverlap="1">
                <wp:simplePos x="0" y="0"/>
                <wp:positionH relativeFrom="column">
                  <wp:posOffset>2973236</wp:posOffset>
                </wp:positionH>
                <wp:positionV relativeFrom="paragraph">
                  <wp:posOffset>-28070</wp:posOffset>
                </wp:positionV>
                <wp:extent cx="170640" cy="232200"/>
                <wp:effectExtent l="38100" t="38100" r="39370" b="34925"/>
                <wp:wrapNone/>
                <wp:docPr id="7769" name="Ink 7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2">
                      <w14:nvContentPartPr>
                        <w14:cNvContentPartPr/>
                      </w14:nvContentPartPr>
                      <w14:xfrm>
                        <a:off x="0" y="0"/>
                        <a:ext cx="170640" cy="23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9" o:spid="_x0000_s1026" type="#_x0000_t75" style="position:absolute;margin-left:233.55pt;margin-top:-3.05pt;width:14.9pt;height:19.95pt;z-index:25737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">
                <v:imagedata r:id="rId497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70112" behindDoc="0" locked="0" layoutInCell="1" allowOverlap="1">
                <wp:simplePos x="0" y="0"/>
                <wp:positionH relativeFrom="column">
                  <wp:posOffset>3054236</wp:posOffset>
                </wp:positionH>
                <wp:positionV relativeFrom="paragraph">
                  <wp:posOffset>-31670</wp:posOffset>
                </wp:positionV>
                <wp:extent cx="19800" cy="243000"/>
                <wp:effectExtent l="38100" t="38100" r="37465" b="43180"/>
                <wp:wrapNone/>
                <wp:docPr id="7768" name="Ink 7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4">
                      <w14:nvContentPartPr>
                        <w14:cNvContentPartPr/>
                      </w14:nvContentPartPr>
                      <w14:xfrm>
                        <a:off x="0" y="0"/>
                        <a:ext cx="19800" cy="24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8" o:spid="_x0000_s1026" type="#_x0000_t75" style="position:absolute;margin-left:239.8pt;margin-top:-3.2pt;width:3.05pt;height:20.55pt;z-index:25737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">
                <v:imagedata r:id="rId497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9088" behindDoc="0" locked="0" layoutInCell="1" allowOverlap="1">
                <wp:simplePos x="0" y="0"/>
                <wp:positionH relativeFrom="column">
                  <wp:posOffset>2993036</wp:posOffset>
                </wp:positionH>
                <wp:positionV relativeFrom="paragraph">
                  <wp:posOffset>3610</wp:posOffset>
                </wp:positionV>
                <wp:extent cx="11160" cy="202680"/>
                <wp:effectExtent l="38100" t="38100" r="46355" b="26035"/>
                <wp:wrapNone/>
                <wp:docPr id="7767" name="Ink 7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6">
                      <w14:nvContentPartPr>
                        <w14:cNvContentPartPr/>
                      </w14:nvContentPartPr>
                      <w14:xfrm>
                        <a:off x="0" y="0"/>
                        <a:ext cx="1116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7" o:spid="_x0000_s1026" type="#_x0000_t75" style="position:absolute;margin-left:234.85pt;margin-top:-.25pt;width:2.6pt;height:17.3pt;z-index:25736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">
                <v:imagedata r:id="rId497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8064" behindDoc="0" locked="0" layoutInCell="1" allowOverlap="1">
                <wp:simplePos x="0" y="0"/>
                <wp:positionH relativeFrom="column">
                  <wp:posOffset>2794316</wp:posOffset>
                </wp:positionH>
                <wp:positionV relativeFrom="paragraph">
                  <wp:posOffset>97570</wp:posOffset>
                </wp:positionV>
                <wp:extent cx="146160" cy="57960"/>
                <wp:effectExtent l="38100" t="38100" r="25400" b="37465"/>
                <wp:wrapNone/>
                <wp:docPr id="7766" name="Ink 7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78">
                      <w14:nvContentPartPr>
                        <w14:cNvContentPartPr/>
                      </w14:nvContentPartPr>
                      <w14:xfrm>
                        <a:off x="0" y="0"/>
                        <a:ext cx="14616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6" o:spid="_x0000_s1026" type="#_x0000_t75" style="position:absolute;margin-left:219.3pt;margin-top:7.15pt;width:12.75pt;height:5.8pt;z-index:25736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">
                <v:imagedata r:id="rId497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7040" behindDoc="0" locked="0" layoutInCell="1" allowOverlap="1">
                <wp:simplePos x="0" y="0"/>
                <wp:positionH relativeFrom="column">
                  <wp:posOffset>2818436</wp:posOffset>
                </wp:positionH>
                <wp:positionV relativeFrom="paragraph">
                  <wp:posOffset>58690</wp:posOffset>
                </wp:positionV>
                <wp:extent cx="79200" cy="92160"/>
                <wp:effectExtent l="38100" t="38100" r="35560" b="41275"/>
                <wp:wrapNone/>
                <wp:docPr id="7765" name="Ink 7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0">
                      <w14:nvContentPartPr>
                        <w14:cNvContentPartPr/>
                      </w14:nvContentPartPr>
                      <w14:xfrm>
                        <a:off x="0" y="0"/>
                        <a:ext cx="79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5" o:spid="_x0000_s1026" type="#_x0000_t75" style="position:absolute;margin-left:221pt;margin-top:3.7pt;width:7.95pt;height:9pt;z-index:25736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">
                <v:imagedata r:id="rId498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8608" behindDoc="0" locked="0" layoutInCell="1" allowOverlap="1">
                <wp:simplePos x="0" y="0"/>
                <wp:positionH relativeFrom="column">
                  <wp:posOffset>2352236</wp:posOffset>
                </wp:positionH>
                <wp:positionV relativeFrom="paragraph">
                  <wp:posOffset>1810</wp:posOffset>
                </wp:positionV>
                <wp:extent cx="126720" cy="235080"/>
                <wp:effectExtent l="38100" t="38100" r="0" b="50800"/>
                <wp:wrapNone/>
                <wp:docPr id="7747" name="Ink 7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2">
                      <w14:nvContentPartPr>
                        <w14:cNvContentPartPr/>
                      </w14:nvContentPartPr>
                      <w14:xfrm>
                        <a:off x="0" y="0"/>
                        <a:ext cx="12672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7" o:spid="_x0000_s1026" type="#_x0000_t75" style="position:absolute;margin-left:184.2pt;margin-top:-.75pt;width:12pt;height:20.25pt;z-index:25734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">
                <v:imagedata r:id="rId498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7584" behindDoc="0" locked="0" layoutInCell="1" allowOverlap="1">
                <wp:simplePos x="0" y="0"/>
                <wp:positionH relativeFrom="column">
                  <wp:posOffset>1841036</wp:posOffset>
                </wp:positionH>
                <wp:positionV relativeFrom="paragraph">
                  <wp:posOffset>-142910</wp:posOffset>
                </wp:positionV>
                <wp:extent cx="664920" cy="308520"/>
                <wp:effectExtent l="38100" t="38100" r="40005" b="53975"/>
                <wp:wrapNone/>
                <wp:docPr id="7746" name="Ink 7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4">
                      <w14:nvContentPartPr>
                        <w14:cNvContentPartPr/>
                      </w14:nvContentPartPr>
                      <w14:xfrm>
                        <a:off x="0" y="0"/>
                        <a:ext cx="664920" cy="30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6" o:spid="_x0000_s1026" type="#_x0000_t75" style="position:absolute;margin-left:144.2pt;margin-top:-12.05pt;width:54.1pt;height:26.2pt;z-index:25734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">
                <v:imagedata r:id="rId498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4512" behindDoc="0" locked="0" layoutInCell="1" allowOverlap="1">
                <wp:simplePos x="0" y="0"/>
                <wp:positionH relativeFrom="column">
                  <wp:posOffset>5447156</wp:posOffset>
                </wp:positionH>
                <wp:positionV relativeFrom="paragraph">
                  <wp:posOffset>17290</wp:posOffset>
                </wp:positionV>
                <wp:extent cx="163440" cy="609480"/>
                <wp:effectExtent l="38100" t="38100" r="46355" b="38735"/>
                <wp:wrapNone/>
                <wp:docPr id="7743" name="Ink 7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6">
                      <w14:nvContentPartPr>
                        <w14:cNvContentPartPr/>
                      </w14:nvContentPartPr>
                      <w14:xfrm>
                        <a:off x="0" y="0"/>
                        <a:ext cx="163440" cy="60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3" o:spid="_x0000_s1026" type="#_x0000_t75" style="position:absolute;margin-left:428.1pt;margin-top:.7pt;width:14.7pt;height:49.5pt;z-index:25734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">
                <v:imagedata r:id="rId498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3488" behindDoc="0" locked="0" layoutInCell="1" allowOverlap="1">
                <wp:simplePos x="0" y="0"/>
                <wp:positionH relativeFrom="column">
                  <wp:posOffset>5127836</wp:posOffset>
                </wp:positionH>
                <wp:positionV relativeFrom="paragraph">
                  <wp:posOffset>91450</wp:posOffset>
                </wp:positionV>
                <wp:extent cx="84240" cy="392040"/>
                <wp:effectExtent l="38100" t="38100" r="30480" b="27305"/>
                <wp:wrapNone/>
                <wp:docPr id="7742" name="Ink 7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88">
                      <w14:nvContentPartPr>
                        <w14:cNvContentPartPr/>
                      </w14:nvContentPartPr>
                      <w14:xfrm>
                        <a:off x="0" y="0"/>
                        <a:ext cx="84240" cy="39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2" o:spid="_x0000_s1026" type="#_x0000_t75" style="position:absolute;margin-left:402.95pt;margin-top:6.55pt;width:8.15pt;height:32.25pt;z-index:25734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">
                <v:imagedata r:id="rId498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2464" behindDoc="0" locked="0" layoutInCell="1" allowOverlap="1">
                <wp:simplePos x="0" y="0"/>
                <wp:positionH relativeFrom="column">
                  <wp:posOffset>5267516</wp:posOffset>
                </wp:positionH>
                <wp:positionV relativeFrom="paragraph">
                  <wp:posOffset>309970</wp:posOffset>
                </wp:positionV>
                <wp:extent cx="196560" cy="18720"/>
                <wp:effectExtent l="38100" t="38100" r="32385" b="38735"/>
                <wp:wrapNone/>
                <wp:docPr id="7741" name="Ink 7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0">
                      <w14:nvContentPartPr>
                        <w14:cNvContentPartPr/>
                      </w14:nvContentPartPr>
                      <w14:xfrm>
                        <a:off x="0" y="0"/>
                        <a:ext cx="1965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1" o:spid="_x0000_s1026" type="#_x0000_t75" style="position:absolute;margin-left:414.05pt;margin-top:23.65pt;width:16.95pt;height:3pt;z-index:25734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">
                <v:imagedata r:id="rId499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1440" behindDoc="0" locked="0" layoutInCell="1" allowOverlap="1">
                <wp:simplePos x="0" y="0"/>
                <wp:positionH relativeFrom="column">
                  <wp:posOffset>5277596</wp:posOffset>
                </wp:positionH>
                <wp:positionV relativeFrom="paragraph">
                  <wp:posOffset>158410</wp:posOffset>
                </wp:positionV>
                <wp:extent cx="137160" cy="254520"/>
                <wp:effectExtent l="38100" t="38100" r="34290" b="31750"/>
                <wp:wrapNone/>
                <wp:docPr id="7740" name="Ink 7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2">
                      <w14:nvContentPartPr>
                        <w14:cNvContentPartPr/>
                      </w14:nvContentPartPr>
                      <w14:xfrm>
                        <a:off x="0" y="0"/>
                        <a:ext cx="13716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40" o:spid="_x0000_s1026" type="#_x0000_t75" style="position:absolute;margin-left:414.7pt;margin-top:11.6pt;width:12.4pt;height:21.65pt;z-index:25734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">
                <v:imagedata r:id="rId499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40416" behindDoc="0" locked="0" layoutInCell="1" allowOverlap="1">
                <wp:simplePos x="0" y="0"/>
                <wp:positionH relativeFrom="column">
                  <wp:posOffset>4848836</wp:posOffset>
                </wp:positionH>
                <wp:positionV relativeFrom="paragraph">
                  <wp:posOffset>57970</wp:posOffset>
                </wp:positionV>
                <wp:extent cx="321120" cy="438840"/>
                <wp:effectExtent l="38100" t="38100" r="0" b="37465"/>
                <wp:wrapNone/>
                <wp:docPr id="7739" name="Ink 7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4">
                      <w14:nvContentPartPr>
                        <w14:cNvContentPartPr/>
                      </w14:nvContentPartPr>
                      <w14:xfrm>
                        <a:off x="0" y="0"/>
                        <a:ext cx="321120" cy="43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9" o:spid="_x0000_s1026" type="#_x0000_t75" style="position:absolute;margin-left:381pt;margin-top:3.75pt;width:27.2pt;height:36.25pt;z-index:25734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">
                <v:imagedata r:id="rId499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9392" behindDoc="0" locked="0" layoutInCell="1" allowOverlap="1">
                <wp:simplePos x="0" y="0"/>
                <wp:positionH relativeFrom="column">
                  <wp:posOffset>4197236</wp:posOffset>
                </wp:positionH>
                <wp:positionV relativeFrom="paragraph">
                  <wp:posOffset>97210</wp:posOffset>
                </wp:positionV>
                <wp:extent cx="503640" cy="87840"/>
                <wp:effectExtent l="38100" t="38100" r="48895" b="45720"/>
                <wp:wrapNone/>
                <wp:docPr id="7738" name="Ink 7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4996">
                      <w14:nvContentPartPr>
                        <w14:cNvContentPartPr/>
                      </w14:nvContentPartPr>
                      <w14:xfrm>
                        <a:off x="0" y="0"/>
                        <a:ext cx="50364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8" o:spid="_x0000_s1026" type="#_x0000_t75" style="position:absolute;margin-left:329.7pt;margin-top:6.85pt;width:41.25pt;height:8.5pt;z-index:25733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">
                <v:imagedata r:id="rId4997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4448" behindDoc="0" locked="0" layoutInCell="1" allowOverlap="1" wp14:anchorId="14614DDE" wp14:editId="73F4EC7A">
                <wp:simplePos x="0" y="0"/>
                <wp:positionH relativeFrom="column">
                  <wp:posOffset>2623820</wp:posOffset>
                </wp:positionH>
                <wp:positionV relativeFrom="paragraph">
                  <wp:posOffset>265199</wp:posOffset>
                </wp:positionV>
                <wp:extent cx="2667000" cy="1090930"/>
                <wp:effectExtent l="0" t="0" r="0" b="0"/>
                <wp:wrapNone/>
                <wp:docPr id="970" name="Text Box 1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67000" cy="10909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F4FF3" w:rsidRPr="00C2051E" w:rsidRDefault="004F4FF3" w:rsidP="006968EF">
                            <w:pPr>
                              <w:rPr>
                                <w:lang w:val="en-US"/>
                              </w:rPr>
                            </w:pPr>
                            <w:r>
                              <w:t>Επίπεδο=</w:t>
                            </w:r>
                            <w:r w:rsidRPr="00FA7CC9">
                              <w:rPr>
                                <w:position w:val="-60"/>
                              </w:rPr>
                              <w:object w:dxaOrig="1960" w:dyaOrig="1340">
                                <v:shape id="_x0000_i1214" type="#_x0000_t75" style="width:98pt;height:66.8pt" o:ole="">
                                  <v:imagedata r:id="rId4998" o:title=""/>
                                </v:shape>
                                <o:OLEObject Type="Embed" ProgID="Equation.DSMT4" ShapeID="_x0000_i1214" DrawAspect="Content" ObjectID="_1672747213" r:id="rId4999"/>
                              </w:object>
                            </w:r>
                            <w:r>
                              <w:rPr>
                                <w:lang w:val="en-US"/>
                              </w:rPr>
                              <w:t xml:space="preserve"> </w:t>
                            </w:r>
                            <w:r>
                              <w:t xml:space="preserve"> </w:t>
                            </w:r>
                            <w:r w:rsidRPr="00C2051E">
                              <w:rPr>
                                <w:position w:val="-4"/>
                              </w:rPr>
                              <w:object w:dxaOrig="540" w:dyaOrig="300">
                                <v:shape id="_x0000_i1215" type="#_x0000_t75" style="width:27.35pt;height:14.75pt" o:ole="">
                                  <v:imagedata r:id="rId5000" o:title=""/>
                                </v:shape>
                                <o:OLEObject Type="Embed" ProgID="Equation.DSMT4" ShapeID="_x0000_i1215" DrawAspect="Content" ObjectID="_1672747214" r:id="rId5001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9" o:spid="_x0000_s1033" type="#_x0000_t202" style="position:absolute;left:0;text-align:left;margin-left:206.6pt;margin-top:20.9pt;width:210pt;height:85.9pt;z-index:25610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" stroked="f">
                <v:textbox>
                  <w:txbxContent>
                    <w:p w:rsidR="00C030C9" w:rsidRPr="00C2051E" w:rsidRDefault="00C030C9" w:rsidP="006968EF">
                      <w:pPr>
                        <w:rPr>
                          <w:lang w:val="en-US"/>
                        </w:rPr>
                      </w:pPr>
                      <w:r>
                        <w:t>Επίπεδο=</w:t>
                      </w:r>
                      <w:r w:rsidRPr="00FA7CC9">
                        <w:rPr>
                          <w:position w:val="-60"/>
                        </w:rPr>
                        <w:object w:dxaOrig="1960" w:dyaOrig="1340">
                          <v:shape id="_x0000_i1214" type="#_x0000_t75" style="width:98pt;height:66.8pt" o:ole="">
                            <v:imagedata r:id="rId5002" o:title=""/>
                          </v:shape>
                          <o:OLEObject Type="Embed" ProgID="Equation.DSMT4" ShapeID="_x0000_i1214" DrawAspect="Content" ObjectID="_1672481252" r:id="rId5003"/>
                        </w:object>
                      </w:r>
                      <w:r>
                        <w:rPr>
                          <w:lang w:val="en-US"/>
                        </w:rPr>
                        <w:t xml:space="preserve"> </w:t>
                      </w:r>
                      <w:r>
                        <w:t xml:space="preserve"> </w:t>
                      </w:r>
                      <w:r w:rsidRPr="00C2051E">
                        <w:rPr>
                          <w:position w:val="-4"/>
                        </w:rPr>
                        <w:object w:dxaOrig="540" w:dyaOrig="300">
                          <v:shape id="_x0000_i1215" type="#_x0000_t75" style="width:27.35pt;height:14.75pt" o:ole="">
                            <v:imagedata r:id="rId5004" o:title=""/>
                          </v:shape>
                          <o:OLEObject Type="Embed" ProgID="Equation.DSMT4" ShapeID="_x0000_i1215" DrawAspect="Content" ObjectID="_1672481253" r:id="rId500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6968EF" w:rsidRPr="00561852" w:rsidRDefault="00CC265D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0560" behindDoc="0" locked="0" layoutInCell="1" allowOverlap="1">
                <wp:simplePos x="0" y="0"/>
                <wp:positionH relativeFrom="column">
                  <wp:posOffset>6442196</wp:posOffset>
                </wp:positionH>
                <wp:positionV relativeFrom="paragraph">
                  <wp:posOffset>544356</wp:posOffset>
                </wp:positionV>
                <wp:extent cx="360" cy="360"/>
                <wp:effectExtent l="0" t="0" r="0" b="0"/>
                <wp:wrapNone/>
                <wp:docPr id="8286" name="Ink 8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6" o:spid="_x0000_s1026" type="#_x0000_t75" style="position:absolute;margin-left:506.25pt;margin-top:41.85pt;width:2.05pt;height:2.05pt;z-index:25773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">
                <v:imagedata r:id="rId50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8272" behindDoc="0" locked="0" layoutInCell="1" allowOverlap="1">
                <wp:simplePos x="0" y="0"/>
                <wp:positionH relativeFrom="column">
                  <wp:posOffset>5874476</wp:posOffset>
                </wp:positionH>
                <wp:positionV relativeFrom="paragraph">
                  <wp:posOffset>653905</wp:posOffset>
                </wp:positionV>
                <wp:extent cx="196560" cy="261720"/>
                <wp:effectExtent l="38100" t="38100" r="13335" b="43180"/>
                <wp:wrapNone/>
                <wp:docPr id="8274" name="Ink 8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08">
                      <w14:nvContentPartPr>
                        <w14:cNvContentPartPr/>
                      </w14:nvContentPartPr>
                      <w14:xfrm>
                        <a:off x="0" y="0"/>
                        <a:ext cx="196560" cy="26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4" o:spid="_x0000_s1026" type="#_x0000_t75" style="position:absolute;margin-left:461.65pt;margin-top:50.7pt;width:17.3pt;height:22.35pt;z-index:25771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">
                <v:imagedata r:id="rId50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7248" behindDoc="0" locked="0" layoutInCell="1" allowOverlap="1">
                <wp:simplePos x="0" y="0"/>
                <wp:positionH relativeFrom="column">
                  <wp:posOffset>5792396</wp:posOffset>
                </wp:positionH>
                <wp:positionV relativeFrom="paragraph">
                  <wp:posOffset>763705</wp:posOffset>
                </wp:positionV>
                <wp:extent cx="108000" cy="23760"/>
                <wp:effectExtent l="38100" t="38100" r="44450" b="33655"/>
                <wp:wrapNone/>
                <wp:docPr id="8273" name="Ink 8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0">
                      <w14:nvContentPartPr>
                        <w14:cNvContentPartPr/>
                      </w14:nvContentPartPr>
                      <w14:xfrm>
                        <a:off x="0" y="0"/>
                        <a:ext cx="10800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3" o:spid="_x0000_s1026" type="#_x0000_t75" style="position:absolute;margin-left:455.3pt;margin-top:59.4pt;width:10.05pt;height:3.45pt;z-index:25771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">
                <v:imagedata r:id="rId50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6224" behindDoc="0" locked="0" layoutInCell="1" allowOverlap="1">
                <wp:simplePos x="0" y="0"/>
                <wp:positionH relativeFrom="column">
                  <wp:posOffset>5803916</wp:posOffset>
                </wp:positionH>
                <wp:positionV relativeFrom="paragraph">
                  <wp:posOffset>735265</wp:posOffset>
                </wp:positionV>
                <wp:extent cx="83160" cy="12600"/>
                <wp:effectExtent l="38100" t="38100" r="31750" b="45085"/>
                <wp:wrapNone/>
                <wp:docPr id="8272" name="Ink 8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2">
                      <w14:nvContentPartPr>
                        <w14:cNvContentPartPr/>
                      </w14:nvContentPartPr>
                      <w14:xfrm>
                        <a:off x="0" y="0"/>
                        <a:ext cx="831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2" o:spid="_x0000_s1026" type="#_x0000_t75" style="position:absolute;margin-left:456.15pt;margin-top:57.15pt;width:8.15pt;height:2.7pt;z-index:25771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">
                <v:imagedata r:id="rId50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5200" behindDoc="0" locked="0" layoutInCell="1" allowOverlap="1">
                <wp:simplePos x="0" y="0"/>
                <wp:positionH relativeFrom="column">
                  <wp:posOffset>5619236</wp:posOffset>
                </wp:positionH>
                <wp:positionV relativeFrom="paragraph">
                  <wp:posOffset>531865</wp:posOffset>
                </wp:positionV>
                <wp:extent cx="97920" cy="405720"/>
                <wp:effectExtent l="38100" t="38100" r="35560" b="33020"/>
                <wp:wrapNone/>
                <wp:docPr id="8271" name="Ink 8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4">
                      <w14:nvContentPartPr>
                        <w14:cNvContentPartPr/>
                      </w14:nvContentPartPr>
                      <w14:xfrm>
                        <a:off x="0" y="0"/>
                        <a:ext cx="97920" cy="40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1" o:spid="_x0000_s1026" type="#_x0000_t75" style="position:absolute;margin-left:441.85pt;margin-top:41.3pt;width:9.15pt;height:33.5pt;z-index:25771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">
                <v:imagedata r:id="rId50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4176" behindDoc="0" locked="0" layoutInCell="1" allowOverlap="1">
                <wp:simplePos x="0" y="0"/>
                <wp:positionH relativeFrom="column">
                  <wp:posOffset>5439236</wp:posOffset>
                </wp:positionH>
                <wp:positionV relativeFrom="paragraph">
                  <wp:posOffset>612505</wp:posOffset>
                </wp:positionV>
                <wp:extent cx="50040" cy="372960"/>
                <wp:effectExtent l="38100" t="38100" r="45720" b="27305"/>
                <wp:wrapNone/>
                <wp:docPr id="8270" name="Ink 8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6">
                      <w14:nvContentPartPr>
                        <w14:cNvContentPartPr/>
                      </w14:nvContentPartPr>
                      <w14:xfrm>
                        <a:off x="0" y="0"/>
                        <a:ext cx="50040" cy="37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70" o:spid="_x0000_s1026" type="#_x0000_t75" style="position:absolute;margin-left:427.45pt;margin-top:47.65pt;width:5.6pt;height:30.75pt;z-index:25771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">
                <v:imagedata r:id="rId50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3152" behindDoc="0" locked="0" layoutInCell="1" allowOverlap="1">
                <wp:simplePos x="0" y="0"/>
                <wp:positionH relativeFrom="column">
                  <wp:posOffset>5508356</wp:posOffset>
                </wp:positionH>
                <wp:positionV relativeFrom="paragraph">
                  <wp:posOffset>790345</wp:posOffset>
                </wp:positionV>
                <wp:extent cx="137160" cy="14040"/>
                <wp:effectExtent l="38100" t="38100" r="53340" b="43180"/>
                <wp:wrapNone/>
                <wp:docPr id="8269" name="Ink 8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18">
                      <w14:nvContentPartPr>
                        <w14:cNvContentPartPr/>
                      </w14:nvContentPartPr>
                      <w14:xfrm>
                        <a:off x="0" y="0"/>
                        <a:ext cx="13716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9" o:spid="_x0000_s1026" type="#_x0000_t75" style="position:absolute;margin-left:433pt;margin-top:61.2pt;width:12.6pt;height:2.9pt;z-index:25771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">
                <v:imagedata r:id="rId50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2128" behindDoc="0" locked="0" layoutInCell="1" allowOverlap="1">
                <wp:simplePos x="0" y="0"/>
                <wp:positionH relativeFrom="column">
                  <wp:posOffset>5520236</wp:posOffset>
                </wp:positionH>
                <wp:positionV relativeFrom="paragraph">
                  <wp:posOffset>649225</wp:posOffset>
                </wp:positionV>
                <wp:extent cx="92520" cy="209520"/>
                <wp:effectExtent l="38100" t="38100" r="41275" b="38735"/>
                <wp:wrapNone/>
                <wp:docPr id="8268" name="Ink 8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0">
                      <w14:nvContentPartPr>
                        <w14:cNvContentPartPr/>
                      </w14:nvContentPartPr>
                      <w14:xfrm>
                        <a:off x="0" y="0"/>
                        <a:ext cx="92520" cy="20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8" o:spid="_x0000_s1026" type="#_x0000_t75" style="position:absolute;margin-left:433.8pt;margin-top:50.25pt;width:9pt;height:18.25pt;z-index:25771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">
                <v:imagedata r:id="rId50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1104" behindDoc="0" locked="0" layoutInCell="1" allowOverlap="1">
                <wp:simplePos x="0" y="0"/>
                <wp:positionH relativeFrom="column">
                  <wp:posOffset>5308916</wp:posOffset>
                </wp:positionH>
                <wp:positionV relativeFrom="paragraph">
                  <wp:posOffset>655345</wp:posOffset>
                </wp:positionV>
                <wp:extent cx="129600" cy="234000"/>
                <wp:effectExtent l="38100" t="38100" r="22860" b="52070"/>
                <wp:wrapNone/>
                <wp:docPr id="8267" name="Ink 8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2">
                      <w14:nvContentPartPr>
                        <w14:cNvContentPartPr/>
                      </w14:nvContentPartPr>
                      <w14:xfrm>
                        <a:off x="0" y="0"/>
                        <a:ext cx="1296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7" o:spid="_x0000_s1026" type="#_x0000_t75" style="position:absolute;margin-left:417.15pt;margin-top:50.75pt;width:11.75pt;height:20.2pt;z-index:25771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">
                <v:imagedata r:id="rId50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10080" behindDoc="0" locked="0" layoutInCell="1" allowOverlap="1">
                <wp:simplePos x="0" y="0"/>
                <wp:positionH relativeFrom="column">
                  <wp:posOffset>5037836</wp:posOffset>
                </wp:positionH>
                <wp:positionV relativeFrom="paragraph">
                  <wp:posOffset>775225</wp:posOffset>
                </wp:positionV>
                <wp:extent cx="149760" cy="114840"/>
                <wp:effectExtent l="38100" t="38100" r="3175" b="38100"/>
                <wp:wrapNone/>
                <wp:docPr id="8266" name="Ink 8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4">
                      <w14:nvContentPartPr>
                        <w14:cNvContentPartPr/>
                      </w14:nvContentPartPr>
                      <w14:xfrm>
                        <a:off x="0" y="0"/>
                        <a:ext cx="1497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6" o:spid="_x0000_s1026" type="#_x0000_t75" style="position:absolute;margin-left:395.95pt;margin-top:60.2pt;width:13.4pt;height:10.85pt;z-index:25771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">
                <v:imagedata r:id="rId502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9056" behindDoc="0" locked="0" layoutInCell="1" allowOverlap="1">
                <wp:simplePos x="0" y="0"/>
                <wp:positionH relativeFrom="column">
                  <wp:posOffset>4992116</wp:posOffset>
                </wp:positionH>
                <wp:positionV relativeFrom="paragraph">
                  <wp:posOffset>761545</wp:posOffset>
                </wp:positionV>
                <wp:extent cx="19800" cy="25560"/>
                <wp:effectExtent l="38100" t="38100" r="37465" b="31750"/>
                <wp:wrapNone/>
                <wp:docPr id="8265" name="Ink 8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6">
                      <w14:nvContentPartPr>
                        <w14:cNvContentPartPr/>
                      </w14:nvContentPartPr>
                      <w14:xfrm>
                        <a:off x="0" y="0"/>
                        <a:ext cx="1980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5" o:spid="_x0000_s1026" type="#_x0000_t75" style="position:absolute;margin-left:392.5pt;margin-top:59.2pt;width:2.75pt;height:3.4pt;z-index:25770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">
                <v:imagedata r:id="rId502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8032" behindDoc="0" locked="0" layoutInCell="1" allowOverlap="1">
                <wp:simplePos x="0" y="0"/>
                <wp:positionH relativeFrom="column">
                  <wp:posOffset>4848116</wp:posOffset>
                </wp:positionH>
                <wp:positionV relativeFrom="paragraph">
                  <wp:posOffset>690265</wp:posOffset>
                </wp:positionV>
                <wp:extent cx="171360" cy="246600"/>
                <wp:effectExtent l="38100" t="38100" r="19685" b="39370"/>
                <wp:wrapNone/>
                <wp:docPr id="8264" name="Ink 8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28">
                      <w14:nvContentPartPr>
                        <w14:cNvContentPartPr/>
                      </w14:nvContentPartPr>
                      <w14:xfrm>
                        <a:off x="0" y="0"/>
                        <a:ext cx="171360" cy="24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4" o:spid="_x0000_s1026" type="#_x0000_t75" style="position:absolute;margin-left:380.9pt;margin-top:53.45pt;width:15.15pt;height:21.1pt;z-index:25770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">
                <v:imagedata r:id="rId502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07008" behindDoc="0" locked="0" layoutInCell="1" allowOverlap="1">
                <wp:simplePos x="0" y="0"/>
                <wp:positionH relativeFrom="column">
                  <wp:posOffset>3824276</wp:posOffset>
                </wp:positionH>
                <wp:positionV relativeFrom="paragraph">
                  <wp:posOffset>985105</wp:posOffset>
                </wp:positionV>
                <wp:extent cx="849600" cy="39600"/>
                <wp:effectExtent l="38100" t="38100" r="27305" b="36830"/>
                <wp:wrapNone/>
                <wp:docPr id="8263" name="Ink 8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0">
                      <w14:nvContentPartPr>
                        <w14:cNvContentPartPr/>
                      </w14:nvContentPartPr>
                      <w14:xfrm>
                        <a:off x="0" y="0"/>
                        <a:ext cx="84960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63" o:spid="_x0000_s1026" type="#_x0000_t75" style="position:absolute;margin-left:300.5pt;margin-top:76.8pt;width:68.4pt;height:4.5pt;z-index:25770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">
                <v:imagedata r:id="rId5031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9840" behindDoc="0" locked="0" layoutInCell="1" allowOverlap="1">
                <wp:simplePos x="0" y="0"/>
                <wp:positionH relativeFrom="column">
                  <wp:posOffset>2579756</wp:posOffset>
                </wp:positionH>
                <wp:positionV relativeFrom="paragraph">
                  <wp:posOffset>50305</wp:posOffset>
                </wp:positionV>
                <wp:extent cx="83880" cy="23400"/>
                <wp:effectExtent l="38100" t="38100" r="49530" b="34290"/>
                <wp:wrapNone/>
                <wp:docPr id="8256" name="Ink 8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2">
                      <w14:nvContentPartPr>
                        <w14:cNvContentPartPr/>
                      </w14:nvContentPartPr>
                      <w14:xfrm>
                        <a:off x="0" y="0"/>
                        <a:ext cx="838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56" o:spid="_x0000_s1026" type="#_x0000_t75" style="position:absolute;margin-left:202.35pt;margin-top:3.1pt;width:8.25pt;height:3.6pt;z-index:25769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">
                <v:imagedata r:id="rId5033" o:title=""/>
              </v:shape>
            </w:pict>
          </mc:Fallback>
        </mc:AlternateContent>
      </w:r>
      <w:r w:rsidR="00B33B8E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691648" behindDoc="0" locked="0" layoutInCell="1" allowOverlap="1">
                <wp:simplePos x="0" y="0"/>
                <wp:positionH relativeFrom="column">
                  <wp:posOffset>4357796</wp:posOffset>
                </wp:positionH>
                <wp:positionV relativeFrom="paragraph">
                  <wp:posOffset>1055173</wp:posOffset>
                </wp:positionV>
                <wp:extent cx="360" cy="360"/>
                <wp:effectExtent l="0" t="0" r="0" b="0"/>
                <wp:wrapNone/>
                <wp:docPr id="8248" name="Ink 8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48" o:spid="_x0000_s1026" type="#_x0000_t75" style="position:absolute;margin-left:342.15pt;margin-top:82.1pt;width:2.05pt;height:2.05pt;z-index:25769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PgmKBAQAAMAMAAA4AAABkcnMvZTJvRG9jLnhtbJxSy27CMBC8V+o/&#10;WL6XhBQ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5GsMZXggnJh&#10;LTCc9tc1bhlhS1pB8wo5OSTqAPyISAv635AD6QXI2hKfgyuoShHoJHxhKs8ZpibPOC7z4YW/2z5f&#10;FKzxomu1XSNr30+SEV2PE5ZYkXTW5WTQaQGrawTqRMfWX9g7jbZ1hSizXcbJ+H377UxXu8AkFR/b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">
                <v:imagedata r:id="rId503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66016" behindDoc="0" locked="0" layoutInCell="1" allowOverlap="1">
                <wp:simplePos x="0" y="0"/>
                <wp:positionH relativeFrom="column">
                  <wp:posOffset>4456436</wp:posOffset>
                </wp:positionH>
                <wp:positionV relativeFrom="paragraph">
                  <wp:posOffset>786190</wp:posOffset>
                </wp:positionV>
                <wp:extent cx="360" cy="360"/>
                <wp:effectExtent l="0" t="0" r="0" b="0"/>
                <wp:wrapNone/>
                <wp:docPr id="7764" name="Ink 7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64" o:spid="_x0000_s1026" type="#_x0000_t75" style="position:absolute;margin-left:349.9pt;margin-top:60.9pt;width:2.05pt;height:2.05pt;z-index:25736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">
                <v:imagedata r:id="rId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6320" behindDoc="0" locked="0" layoutInCell="1" allowOverlap="1">
                <wp:simplePos x="0" y="0"/>
                <wp:positionH relativeFrom="column">
                  <wp:posOffset>967316</wp:posOffset>
                </wp:positionH>
                <wp:positionV relativeFrom="paragraph">
                  <wp:posOffset>-6530</wp:posOffset>
                </wp:positionV>
                <wp:extent cx="3353040" cy="501840"/>
                <wp:effectExtent l="38100" t="38100" r="38100" b="31750"/>
                <wp:wrapNone/>
                <wp:docPr id="7735" name="Ink 7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7">
                      <w14:nvContentPartPr>
                        <w14:cNvContentPartPr/>
                      </w14:nvContentPartPr>
                      <w14:xfrm>
                        <a:off x="0" y="0"/>
                        <a:ext cx="3353040" cy="50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5" o:spid="_x0000_s1026" type="#_x0000_t75" style="position:absolute;margin-left:75.4pt;margin-top:-1.25pt;width:265.5pt;height:41pt;z-index:25733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">
                <v:imagedata r:id="rId503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4272" behindDoc="0" locked="0" layoutInCell="1" allowOverlap="1">
                <wp:simplePos x="0" y="0"/>
                <wp:positionH relativeFrom="column">
                  <wp:posOffset>4348076</wp:posOffset>
                </wp:positionH>
                <wp:positionV relativeFrom="paragraph">
                  <wp:posOffset>793390</wp:posOffset>
                </wp:positionV>
                <wp:extent cx="6480" cy="3600"/>
                <wp:effectExtent l="38100" t="38100" r="31750" b="34925"/>
                <wp:wrapNone/>
                <wp:docPr id="7733" name="Ink 7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39">
                      <w14:nvContentPartPr>
                        <w14:cNvContentPartPr/>
                      </w14:nvContentPartPr>
                      <w14:xfrm>
                        <a:off x="0" y="0"/>
                        <a:ext cx="64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3" o:spid="_x0000_s1026" type="#_x0000_t75" style="position:absolute;margin-left:341.8pt;margin-top:61.75pt;width:1.75pt;height:1.8pt;z-index:25733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">
                <v:imagedata r:id="rId50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3248" behindDoc="0" locked="0" layoutInCell="1" allowOverlap="1">
                <wp:simplePos x="0" y="0"/>
                <wp:positionH relativeFrom="column">
                  <wp:posOffset>4265636</wp:posOffset>
                </wp:positionH>
                <wp:positionV relativeFrom="paragraph">
                  <wp:posOffset>731470</wp:posOffset>
                </wp:positionV>
                <wp:extent cx="57600" cy="82080"/>
                <wp:effectExtent l="19050" t="38100" r="38100" b="32385"/>
                <wp:wrapNone/>
                <wp:docPr id="7732" name="Ink 7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1">
                      <w14:nvContentPartPr>
                        <w14:cNvContentPartPr/>
                      </w14:nvContentPartPr>
                      <w14:xfrm>
                        <a:off x="0" y="0"/>
                        <a:ext cx="5760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2" o:spid="_x0000_s1026" type="#_x0000_t75" style="position:absolute;margin-left:335.15pt;margin-top:57.05pt;width:6.15pt;height:7.75pt;z-index:25733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">
                <v:imagedata r:id="rId504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2224" behindDoc="0" locked="0" layoutInCell="1" allowOverlap="1">
                <wp:simplePos x="0" y="0"/>
                <wp:positionH relativeFrom="column">
                  <wp:posOffset>4329716</wp:posOffset>
                </wp:positionH>
                <wp:positionV relativeFrom="paragraph">
                  <wp:posOffset>663070</wp:posOffset>
                </wp:positionV>
                <wp:extent cx="1440" cy="12960"/>
                <wp:effectExtent l="19050" t="19050" r="36830" b="25400"/>
                <wp:wrapNone/>
                <wp:docPr id="7731" name="Ink 7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3">
                      <w14:nvContentPartPr>
                        <w14:cNvContentPartPr/>
                      </w14:nvContentPartPr>
                      <w14:xfrm>
                        <a:off x="0" y="0"/>
                        <a:ext cx="144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1" o:spid="_x0000_s1026" type="#_x0000_t75" style="position:absolute;margin-left:340.3pt;margin-top:51.7pt;width:1.2pt;height:2pt;z-index:25733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">
                <v:imagedata r:id="rId504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1200" behindDoc="0" locked="0" layoutInCell="1" allowOverlap="1">
                <wp:simplePos x="0" y="0"/>
                <wp:positionH relativeFrom="column">
                  <wp:posOffset>4337996</wp:posOffset>
                </wp:positionH>
                <wp:positionV relativeFrom="paragraph">
                  <wp:posOffset>502510</wp:posOffset>
                </wp:positionV>
                <wp:extent cx="2520" cy="12960"/>
                <wp:effectExtent l="38100" t="38100" r="36195" b="25400"/>
                <wp:wrapNone/>
                <wp:docPr id="7730" name="Ink 7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5">
                      <w14:nvContentPartPr>
                        <w14:cNvContentPartPr/>
                      </w14:nvContentPartPr>
                      <w14:xfrm>
                        <a:off x="0" y="0"/>
                        <a:ext cx="25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30" o:spid="_x0000_s1026" type="#_x0000_t75" style="position:absolute;margin-left:340.55pt;margin-top:38.9pt;width:2.1pt;height:2.3pt;z-index:25733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">
                <v:imagedata r:id="rId504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30176" behindDoc="0" locked="0" layoutInCell="1" allowOverlap="1">
                <wp:simplePos x="0" y="0"/>
                <wp:positionH relativeFrom="column">
                  <wp:posOffset>4338716</wp:posOffset>
                </wp:positionH>
                <wp:positionV relativeFrom="paragraph">
                  <wp:posOffset>357430</wp:posOffset>
                </wp:positionV>
                <wp:extent cx="19800" cy="25920"/>
                <wp:effectExtent l="38100" t="38100" r="37465" b="31750"/>
                <wp:wrapNone/>
                <wp:docPr id="7729" name="Ink 7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7">
                      <w14:nvContentPartPr>
                        <w14:cNvContentPartPr/>
                      </w14:nvContentPartPr>
                      <w14:xfrm>
                        <a:off x="0" y="0"/>
                        <a:ext cx="1980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9" o:spid="_x0000_s1026" type="#_x0000_t75" style="position:absolute;margin-left:341.1pt;margin-top:27.4pt;width:2.7pt;height:3.4pt;z-index:25733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">
                <v:imagedata r:id="rId5048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9152" behindDoc="0" locked="0" layoutInCell="1" allowOverlap="1">
                <wp:simplePos x="0" y="0"/>
                <wp:positionH relativeFrom="column">
                  <wp:posOffset>4283996</wp:posOffset>
                </wp:positionH>
                <wp:positionV relativeFrom="paragraph">
                  <wp:posOffset>154750</wp:posOffset>
                </wp:positionV>
                <wp:extent cx="46080" cy="104040"/>
                <wp:effectExtent l="19050" t="38100" r="30480" b="29845"/>
                <wp:wrapNone/>
                <wp:docPr id="7728" name="Ink 7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49">
                      <w14:nvContentPartPr>
                        <w14:cNvContentPartPr/>
                      </w14:nvContentPartPr>
                      <w14:xfrm>
                        <a:off x="0" y="0"/>
                        <a:ext cx="4608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8" o:spid="_x0000_s1026" type="#_x0000_t75" style="position:absolute;margin-left:336.6pt;margin-top:11.75pt;width:5.15pt;height:9.4pt;z-index:25732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">
                <v:imagedata r:id="rId505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8128" behindDoc="0" locked="0" layoutInCell="1" allowOverlap="1">
                <wp:simplePos x="0" y="0"/>
                <wp:positionH relativeFrom="column">
                  <wp:posOffset>3924716</wp:posOffset>
                </wp:positionH>
                <wp:positionV relativeFrom="paragraph">
                  <wp:posOffset>614470</wp:posOffset>
                </wp:positionV>
                <wp:extent cx="95400" cy="169200"/>
                <wp:effectExtent l="38100" t="38100" r="38100" b="40640"/>
                <wp:wrapNone/>
                <wp:docPr id="7727" name="Ink 7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1">
                      <w14:nvContentPartPr>
                        <w14:cNvContentPartPr/>
                      </w14:nvContentPartPr>
                      <w14:xfrm>
                        <a:off x="0" y="0"/>
                        <a:ext cx="9540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7" o:spid="_x0000_s1026" type="#_x0000_t75" style="position:absolute;margin-left:308.15pt;margin-top:47.6pt;width:9.2pt;height:15pt;z-index:25732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">
                <v:imagedata r:id="rId5052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27104" behindDoc="0" locked="0" layoutInCell="1" allowOverlap="1">
                <wp:simplePos x="0" y="0"/>
                <wp:positionH relativeFrom="column">
                  <wp:posOffset>3971876</wp:posOffset>
                </wp:positionH>
                <wp:positionV relativeFrom="paragraph">
                  <wp:posOffset>128110</wp:posOffset>
                </wp:positionV>
                <wp:extent cx="18360" cy="127080"/>
                <wp:effectExtent l="38100" t="38100" r="20320" b="44450"/>
                <wp:wrapNone/>
                <wp:docPr id="7726" name="Ink 7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3">
                      <w14:nvContentPartPr>
                        <w14:cNvContentPartPr/>
                      </w14:nvContentPartPr>
                      <w14:xfrm>
                        <a:off x="0" y="0"/>
                        <a:ext cx="18360" cy="12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26" o:spid="_x0000_s1026" type="#_x0000_t75" style="position:absolute;margin-left:312.2pt;margin-top:9.2pt;width:2.7pt;height:11.6pt;z-index:25732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">
                <v:imagedata r:id="rId5054" o:title=""/>
              </v:shape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09568" behindDoc="0" locked="0" layoutInCell="1" allowOverlap="1" wp14:anchorId="1620F251" wp14:editId="08FCD9C8">
                <wp:simplePos x="0" y="0"/>
                <wp:positionH relativeFrom="column">
                  <wp:posOffset>775335</wp:posOffset>
                </wp:positionH>
                <wp:positionV relativeFrom="paragraph">
                  <wp:posOffset>156614</wp:posOffset>
                </wp:positionV>
                <wp:extent cx="3514725" cy="333375"/>
                <wp:effectExtent l="0" t="0" r="28575" b="28575"/>
                <wp:wrapNone/>
                <wp:docPr id="962" name="AutoShap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3514725" cy="333375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61" o:spid="_x0000_s1026" type="#_x0000_t32" style="position:absolute;margin-left:61.05pt;margin-top:12.35pt;width:276.75pt;height:26.25pt;flip:y;z-index:25610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"/>
            </w:pict>
          </mc:Fallback>
        </mc:AlternateContent>
      </w:r>
      <w:r w:rsidR="006968EF">
        <w:rPr>
          <w:szCs w:val="28"/>
          <w:lang w:val="en-US" w:eastAsia="en-US"/>
        </w:rPr>
        <mc:AlternateContent>
          <mc:Choice Requires="wps">
            <w:drawing>
              <wp:anchor distT="0" distB="0" distL="114300" distR="114300" simplePos="0" relativeHeight="256116736" behindDoc="0" locked="0" layoutInCell="1" allowOverlap="1" wp14:anchorId="673B84A7" wp14:editId="715CE0F1">
                <wp:simplePos x="0" y="0"/>
                <wp:positionH relativeFrom="column">
                  <wp:posOffset>3128010</wp:posOffset>
                </wp:positionH>
                <wp:positionV relativeFrom="paragraph">
                  <wp:posOffset>287424</wp:posOffset>
                </wp:positionV>
                <wp:extent cx="257175" cy="285750"/>
                <wp:effectExtent l="38100" t="38100" r="28575" b="19050"/>
                <wp:wrapNone/>
                <wp:docPr id="971" name="AutoShape 1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7175" cy="28575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AutoShape 170" o:spid="_x0000_s1026" type="#_x0000_t32" style="position:absolute;margin-left:246.3pt;margin-top:22.65pt;width:20.25pt;height:22.5pt;flip:x y;z-index:25611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">
                <v:stroke endarrow="block"/>
              </v:shape>
            </w:pict>
          </mc:Fallback>
        </mc:AlternateContent>
      </w:r>
    </w:p>
    <w:p w:rsidR="006968EF" w:rsidRPr="00561852" w:rsidRDefault="00EC200F" w:rsidP="006968EF">
      <w:pPr>
        <w:rPr>
          <w:szCs w:val="28"/>
        </w:rPr>
      </w:pPr>
      <w:r>
        <w:rPr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7429504" behindDoc="0" locked="0" layoutInCell="1" allowOverlap="1">
                <wp:simplePos x="0" y="0"/>
                <wp:positionH relativeFrom="column">
                  <wp:posOffset>5171036</wp:posOffset>
                </wp:positionH>
                <wp:positionV relativeFrom="paragraph">
                  <wp:posOffset>-886204</wp:posOffset>
                </wp:positionV>
                <wp:extent cx="154800" cy="993240"/>
                <wp:effectExtent l="19050" t="38100" r="36195" b="35560"/>
                <wp:wrapNone/>
                <wp:docPr id="7826" name="Ink 7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5">
                      <w14:nvContentPartPr>
                        <w14:cNvContentPartPr/>
                      </w14:nvContentPartPr>
                      <w14:xfrm>
                        <a:off x="0" y="0"/>
                        <a:ext cx="154800" cy="9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6" o:spid="_x0000_s1026" type="#_x0000_t75" style="position:absolute;margin-left:406.35pt;margin-top:-70.5pt;width:13.85pt;height:79.75pt;z-index:25742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">
                <v:imagedata r:id="rId505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8480" behindDoc="0" locked="0" layoutInCell="1" allowOverlap="1">
                <wp:simplePos x="0" y="0"/>
                <wp:positionH relativeFrom="column">
                  <wp:posOffset>5509436</wp:posOffset>
                </wp:positionH>
                <wp:positionV relativeFrom="paragraph">
                  <wp:posOffset>-1272124</wp:posOffset>
                </wp:positionV>
                <wp:extent cx="121320" cy="294480"/>
                <wp:effectExtent l="19050" t="38100" r="31115" b="48895"/>
                <wp:wrapNone/>
                <wp:docPr id="7825" name="Ink 7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7">
                      <w14:nvContentPartPr>
                        <w14:cNvContentPartPr/>
                      </w14:nvContentPartPr>
                      <w14:xfrm>
                        <a:off x="0" y="0"/>
                        <a:ext cx="12132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5" o:spid="_x0000_s1026" type="#_x0000_t75" style="position:absolute;margin-left:432.9pt;margin-top:-100.85pt;width:11.3pt;height:24.9pt;z-index:25742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">
                <v:imagedata r:id="rId505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7456" behindDoc="0" locked="0" layoutInCell="1" allowOverlap="1">
                <wp:simplePos x="0" y="0"/>
                <wp:positionH relativeFrom="column">
                  <wp:posOffset>5275796</wp:posOffset>
                </wp:positionH>
                <wp:positionV relativeFrom="paragraph">
                  <wp:posOffset>-1024444</wp:posOffset>
                </wp:positionV>
                <wp:extent cx="63720" cy="73800"/>
                <wp:effectExtent l="38100" t="38100" r="50800" b="40640"/>
                <wp:wrapNone/>
                <wp:docPr id="7824" name="Ink 7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59">
                      <w14:nvContentPartPr>
                        <w14:cNvContentPartPr/>
                      </w14:nvContentPartPr>
                      <w14:xfrm>
                        <a:off x="0" y="0"/>
                        <a:ext cx="637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4" o:spid="_x0000_s1026" type="#_x0000_t75" style="position:absolute;margin-left:414.55pt;margin-top:-81.5pt;width:6.65pt;height:7.45pt;z-index:25742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">
                <v:imagedata r:id="rId506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0288" behindDoc="0" locked="0" layoutInCell="1" allowOverlap="1">
                <wp:simplePos x="0" y="0"/>
                <wp:positionH relativeFrom="column">
                  <wp:posOffset>4065476</wp:posOffset>
                </wp:positionH>
                <wp:positionV relativeFrom="paragraph">
                  <wp:posOffset>-347284</wp:posOffset>
                </wp:positionV>
                <wp:extent cx="1951920" cy="878040"/>
                <wp:effectExtent l="38100" t="38100" r="48895" b="55880"/>
                <wp:wrapNone/>
                <wp:docPr id="7817" name="Ink 7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1">
                      <w14:nvContentPartPr>
                        <w14:cNvContentPartPr/>
                      </w14:nvContentPartPr>
                      <w14:xfrm>
                        <a:off x="0" y="0"/>
                        <a:ext cx="1951920" cy="87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7" o:spid="_x0000_s1026" type="#_x0000_t75" style="position:absolute;margin-left:319.5pt;margin-top:-28.3pt;width:155.35pt;height:71.1pt;z-index:25742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">
                <v:imagedata r:id="rId506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4144" behindDoc="0" locked="0" layoutInCell="1" allowOverlap="1">
                <wp:simplePos x="0" y="0"/>
                <wp:positionH relativeFrom="column">
                  <wp:posOffset>4346996</wp:posOffset>
                </wp:positionH>
                <wp:positionV relativeFrom="paragraph">
                  <wp:posOffset>-795124</wp:posOffset>
                </wp:positionV>
                <wp:extent cx="99000" cy="1265040"/>
                <wp:effectExtent l="38100" t="38100" r="34925" b="30480"/>
                <wp:wrapNone/>
                <wp:docPr id="7811" name="Ink 7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3">
                      <w14:nvContentPartPr>
                        <w14:cNvContentPartPr/>
                      </w14:nvContentPartPr>
                      <w14:xfrm>
                        <a:off x="0" y="0"/>
                        <a:ext cx="99000" cy="126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1" o:spid="_x0000_s1026" type="#_x0000_t75" style="position:absolute;margin-left:341.4pt;margin-top:-63.3pt;width:9.45pt;height:101.15pt;z-index:25741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">
                <v:imagedata r:id="rId506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3120" behindDoc="0" locked="0" layoutInCell="1" allowOverlap="1">
                <wp:simplePos x="0" y="0"/>
                <wp:positionH relativeFrom="column">
                  <wp:posOffset>3851636</wp:posOffset>
                </wp:positionH>
                <wp:positionV relativeFrom="paragraph">
                  <wp:posOffset>-965044</wp:posOffset>
                </wp:positionV>
                <wp:extent cx="131400" cy="123840"/>
                <wp:effectExtent l="38100" t="38100" r="40640" b="47625"/>
                <wp:wrapNone/>
                <wp:docPr id="7810" name="Ink 7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5">
                      <w14:nvContentPartPr>
                        <w14:cNvContentPartPr/>
                      </w14:nvContentPartPr>
                      <w14:xfrm>
                        <a:off x="0" y="0"/>
                        <a:ext cx="13140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0" o:spid="_x0000_s1026" type="#_x0000_t75" style="position:absolute;margin-left:302.6pt;margin-top:-76.85pt;width:11.9pt;height:11.4pt;z-index:25741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">
                <v:imagedata r:id="rId506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2096" behindDoc="0" locked="0" layoutInCell="1" allowOverlap="1">
                <wp:simplePos x="0" y="0"/>
                <wp:positionH relativeFrom="column">
                  <wp:posOffset>3638156</wp:posOffset>
                </wp:positionH>
                <wp:positionV relativeFrom="paragraph">
                  <wp:posOffset>-918964</wp:posOffset>
                </wp:positionV>
                <wp:extent cx="215640" cy="358200"/>
                <wp:effectExtent l="38100" t="38100" r="51435" b="41910"/>
                <wp:wrapNone/>
                <wp:docPr id="7809" name="Ink 7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7">
                      <w14:nvContentPartPr>
                        <w14:cNvContentPartPr/>
                      </w14:nvContentPartPr>
                      <w14:xfrm>
                        <a:off x="0" y="0"/>
                        <a:ext cx="215640" cy="35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9" o:spid="_x0000_s1026" type="#_x0000_t75" style="position:absolute;margin-left:285.75pt;margin-top:-73.25pt;width:18.8pt;height:29.9pt;z-index:25741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">
                <v:imagedata r:id="rId506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1072" behindDoc="0" locked="0" layoutInCell="1" allowOverlap="1">
                <wp:simplePos x="0" y="0"/>
                <wp:positionH relativeFrom="column">
                  <wp:posOffset>3674156</wp:posOffset>
                </wp:positionH>
                <wp:positionV relativeFrom="paragraph">
                  <wp:posOffset>-913564</wp:posOffset>
                </wp:positionV>
                <wp:extent cx="57600" cy="408960"/>
                <wp:effectExtent l="38100" t="38100" r="38100" b="48260"/>
                <wp:wrapNone/>
                <wp:docPr id="7808" name="Ink 7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69">
                      <w14:nvContentPartPr>
                        <w14:cNvContentPartPr/>
                      </w14:nvContentPartPr>
                      <w14:xfrm>
                        <a:off x="0" y="0"/>
                        <a:ext cx="57600" cy="40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8" o:spid="_x0000_s1026" type="#_x0000_t75" style="position:absolute;margin-left:288.45pt;margin-top:-72.7pt;width:6.2pt;height:33.75pt;z-index:25741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">
                <v:imagedata r:id="rId507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0048" behindDoc="0" locked="0" layoutInCell="1" allowOverlap="1">
                <wp:simplePos x="0" y="0"/>
                <wp:positionH relativeFrom="column">
                  <wp:posOffset>3599636</wp:posOffset>
                </wp:positionH>
                <wp:positionV relativeFrom="paragraph">
                  <wp:posOffset>-900964</wp:posOffset>
                </wp:positionV>
                <wp:extent cx="77040" cy="399240"/>
                <wp:effectExtent l="57150" t="38100" r="56515" b="39370"/>
                <wp:wrapNone/>
                <wp:docPr id="7807" name="Ink 7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1">
                      <w14:nvContentPartPr>
                        <w14:cNvContentPartPr/>
                      </w14:nvContentPartPr>
                      <w14:xfrm>
                        <a:off x="0" y="0"/>
                        <a:ext cx="77040" cy="39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7" o:spid="_x0000_s1026" type="#_x0000_t75" style="position:absolute;margin-left:282.35pt;margin-top:-71.7pt;width:7.95pt;height:33.25pt;z-index:25741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">
                <v:imagedata r:id="rId507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8000" behindDoc="0" locked="0" layoutInCell="1" allowOverlap="1">
                <wp:simplePos x="0" y="0"/>
                <wp:positionH relativeFrom="column">
                  <wp:posOffset>2048756</wp:posOffset>
                </wp:positionH>
                <wp:positionV relativeFrom="paragraph">
                  <wp:posOffset>-46324</wp:posOffset>
                </wp:positionV>
                <wp:extent cx="29520" cy="241560"/>
                <wp:effectExtent l="38100" t="38100" r="46990" b="44450"/>
                <wp:wrapNone/>
                <wp:docPr id="7805" name="Ink 7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3">
                      <w14:nvContentPartPr>
                        <w14:cNvContentPartPr/>
                      </w14:nvContentPartPr>
                      <w14:xfrm>
                        <a:off x="0" y="0"/>
                        <a:ext cx="29520" cy="24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5" o:spid="_x0000_s1026" type="#_x0000_t75" style="position:absolute;margin-left:160.5pt;margin-top:-4.4pt;width:4pt;height:20.6pt;z-index:25740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">
                <v:imagedata r:id="rId50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6976" behindDoc="0" locked="0" layoutInCell="1" allowOverlap="1">
                <wp:simplePos x="0" y="0"/>
                <wp:positionH relativeFrom="column">
                  <wp:posOffset>1229396</wp:posOffset>
                </wp:positionH>
                <wp:positionV relativeFrom="paragraph">
                  <wp:posOffset>-5284</wp:posOffset>
                </wp:positionV>
                <wp:extent cx="21240" cy="413640"/>
                <wp:effectExtent l="38100" t="38100" r="36195" b="43815"/>
                <wp:wrapNone/>
                <wp:docPr id="7804" name="Ink 7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5">
                      <w14:nvContentPartPr>
                        <w14:cNvContentPartPr/>
                      </w14:nvContentPartPr>
                      <w14:xfrm>
                        <a:off x="0" y="0"/>
                        <a:ext cx="21240" cy="41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4" o:spid="_x0000_s1026" type="#_x0000_t75" style="position:absolute;margin-left:96pt;margin-top:-1.15pt;width:3.25pt;height:34.15pt;z-index:25740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">
                <v:imagedata r:id="rId507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5952" behindDoc="0" locked="0" layoutInCell="1" allowOverlap="1">
                <wp:simplePos x="0" y="0"/>
                <wp:positionH relativeFrom="column">
                  <wp:posOffset>1203836</wp:posOffset>
                </wp:positionH>
                <wp:positionV relativeFrom="paragraph">
                  <wp:posOffset>-27244</wp:posOffset>
                </wp:positionV>
                <wp:extent cx="58320" cy="446400"/>
                <wp:effectExtent l="38100" t="38100" r="37465" b="49530"/>
                <wp:wrapNone/>
                <wp:docPr id="7803" name="Ink 7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7">
                      <w14:nvContentPartPr>
                        <w14:cNvContentPartPr/>
                      </w14:nvContentPartPr>
                      <w14:xfrm>
                        <a:off x="0" y="0"/>
                        <a:ext cx="58320" cy="44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3" o:spid="_x0000_s1026" type="#_x0000_t75" style="position:absolute;margin-left:94pt;margin-top:-2.9pt;width:6.25pt;height:36.8pt;z-index:25740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">
                <v:imagedata r:id="rId507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1856" behindDoc="0" locked="0" layoutInCell="1" allowOverlap="1">
                <wp:simplePos x="0" y="0"/>
                <wp:positionH relativeFrom="column">
                  <wp:posOffset>2061356</wp:posOffset>
                </wp:positionH>
                <wp:positionV relativeFrom="paragraph">
                  <wp:posOffset>184796</wp:posOffset>
                </wp:positionV>
                <wp:extent cx="27360" cy="52560"/>
                <wp:effectExtent l="38100" t="38100" r="48895" b="43180"/>
                <wp:wrapNone/>
                <wp:docPr id="7799" name="Ink 7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79">
                      <w14:nvContentPartPr>
                        <w14:cNvContentPartPr/>
                      </w14:nvContentPartPr>
                      <w14:xfrm>
                        <a:off x="0" y="0"/>
                        <a:ext cx="2736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9" o:spid="_x0000_s1026" type="#_x0000_t75" style="position:absolute;margin-left:161.5pt;margin-top:13.9pt;width:3.85pt;height:5.65pt;z-index:25740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">
                <v:imagedata r:id="rId508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0832" behindDoc="0" locked="0" layoutInCell="1" allowOverlap="1">
                <wp:simplePos x="0" y="0"/>
                <wp:positionH relativeFrom="column">
                  <wp:posOffset>1206356</wp:posOffset>
                </wp:positionH>
                <wp:positionV relativeFrom="paragraph">
                  <wp:posOffset>-75124</wp:posOffset>
                </wp:positionV>
                <wp:extent cx="40680" cy="50400"/>
                <wp:effectExtent l="38100" t="38100" r="35560" b="45085"/>
                <wp:wrapNone/>
                <wp:docPr id="7798" name="Ink 7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1">
                      <w14:nvContentPartPr>
                        <w14:cNvContentPartPr/>
                      </w14:nvContentPartPr>
                      <w14:xfrm>
                        <a:off x="0" y="0"/>
                        <a:ext cx="40680" cy="50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8" o:spid="_x0000_s1026" type="#_x0000_t75" style="position:absolute;margin-left:94.25pt;margin-top:-6.55pt;width:4.85pt;height:5.4pt;z-index:25740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">
                <v:imagedata r:id="rId50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9808" behindDoc="0" locked="0" layoutInCell="1" allowOverlap="1">
                <wp:simplePos x="0" y="0"/>
                <wp:positionH relativeFrom="column">
                  <wp:posOffset>-253444</wp:posOffset>
                </wp:positionH>
                <wp:positionV relativeFrom="paragraph">
                  <wp:posOffset>-624484</wp:posOffset>
                </wp:positionV>
                <wp:extent cx="195480" cy="168120"/>
                <wp:effectExtent l="38100" t="38100" r="33655" b="41910"/>
                <wp:wrapNone/>
                <wp:docPr id="7797" name="Ink 7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3">
                      <w14:nvContentPartPr>
                        <w14:cNvContentPartPr/>
                      </w14:nvContentPartPr>
                      <w14:xfrm>
                        <a:off x="0" y="0"/>
                        <a:ext cx="195480" cy="16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7" o:spid="_x0000_s1026" type="#_x0000_t75" style="position:absolute;margin-left:-20.7pt;margin-top:-50pt;width:17pt;height:15pt;z-index:25739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">
                <v:imagedata r:id="rId50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8784" behindDoc="0" locked="0" layoutInCell="1" allowOverlap="1">
                <wp:simplePos x="0" y="0"/>
                <wp:positionH relativeFrom="column">
                  <wp:posOffset>-528124</wp:posOffset>
                </wp:positionH>
                <wp:positionV relativeFrom="paragraph">
                  <wp:posOffset>-554284</wp:posOffset>
                </wp:positionV>
                <wp:extent cx="307800" cy="426600"/>
                <wp:effectExtent l="38100" t="38100" r="35560" b="31115"/>
                <wp:wrapNone/>
                <wp:docPr id="7796" name="Ink 7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5">
                      <w14:nvContentPartPr>
                        <w14:cNvContentPartPr/>
                      </w14:nvContentPartPr>
                      <w14:xfrm>
                        <a:off x="0" y="0"/>
                        <a:ext cx="307800" cy="42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6" o:spid="_x0000_s1026" type="#_x0000_t75" style="position:absolute;margin-left:-42.25pt;margin-top:-44.45pt;width:25.7pt;height:35.25pt;z-index:25739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">
                <v:imagedata r:id="rId508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7760" behindDoc="0" locked="0" layoutInCell="1" allowOverlap="1">
                <wp:simplePos x="0" y="0"/>
                <wp:positionH relativeFrom="column">
                  <wp:posOffset>-409324</wp:posOffset>
                </wp:positionH>
                <wp:positionV relativeFrom="paragraph">
                  <wp:posOffset>-531604</wp:posOffset>
                </wp:positionV>
                <wp:extent cx="58320" cy="462240"/>
                <wp:effectExtent l="38100" t="38100" r="37465" b="33655"/>
                <wp:wrapNone/>
                <wp:docPr id="7795" name="Ink 7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7">
                      <w14:nvContentPartPr>
                        <w14:cNvContentPartPr/>
                      </w14:nvContentPartPr>
                      <w14:xfrm>
                        <a:off x="0" y="0"/>
                        <a:ext cx="58320" cy="46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5" o:spid="_x0000_s1026" type="#_x0000_t75" style="position:absolute;margin-left:-32.85pt;margin-top:-42.45pt;width:6.1pt;height:37.85pt;z-index:25739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">
                <v:imagedata r:id="rId50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6736" behindDoc="0" locked="0" layoutInCell="1" allowOverlap="1">
                <wp:simplePos x="0" y="0"/>
                <wp:positionH relativeFrom="column">
                  <wp:posOffset>-467644</wp:posOffset>
                </wp:positionH>
                <wp:positionV relativeFrom="paragraph">
                  <wp:posOffset>-547804</wp:posOffset>
                </wp:positionV>
                <wp:extent cx="92520" cy="440640"/>
                <wp:effectExtent l="38100" t="38100" r="41275" b="36195"/>
                <wp:wrapNone/>
                <wp:docPr id="7794" name="Ink 7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89">
                      <w14:nvContentPartPr>
                        <w14:cNvContentPartPr/>
                      </w14:nvContentPartPr>
                      <w14:xfrm>
                        <a:off x="0" y="0"/>
                        <a:ext cx="92520" cy="44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4" o:spid="_x0000_s1026" type="#_x0000_t75" style="position:absolute;margin-left:-37.5pt;margin-top:-43.9pt;width:8.85pt;height:36.5pt;z-index:25739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">
                <v:imagedata r:id="rId5090" o:title=""/>
              </v:shape>
            </w:pict>
          </mc:Fallback>
        </mc:AlternateConten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7568" behindDoc="0" locked="0" layoutInCell="1" allowOverlap="1">
                <wp:simplePos x="0" y="0"/>
                <wp:positionH relativeFrom="column">
                  <wp:posOffset>2140196</wp:posOffset>
                </wp:positionH>
                <wp:positionV relativeFrom="paragraph">
                  <wp:posOffset>213807</wp:posOffset>
                </wp:positionV>
                <wp:extent cx="35640" cy="136440"/>
                <wp:effectExtent l="19050" t="38100" r="40640" b="54610"/>
                <wp:wrapNone/>
                <wp:docPr id="7913" name="Ink 7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1">
                      <w14:nvContentPartPr>
                        <w14:cNvContentPartPr/>
                      </w14:nvContentPartPr>
                      <w14:xfrm>
                        <a:off x="0" y="0"/>
                        <a:ext cx="3564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3" o:spid="_x0000_s1026" type="#_x0000_t75" style="position:absolute;margin-left:168pt;margin-top:15.95pt;width:4.3pt;height:12.65pt;z-index:25751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">
                <v:imagedata r:id="rId50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6544" behindDoc="0" locked="0" layoutInCell="1" allowOverlap="1">
                <wp:simplePos x="0" y="0"/>
                <wp:positionH relativeFrom="column">
                  <wp:posOffset>1956956</wp:posOffset>
                </wp:positionH>
                <wp:positionV relativeFrom="paragraph">
                  <wp:posOffset>281487</wp:posOffset>
                </wp:positionV>
                <wp:extent cx="123120" cy="21600"/>
                <wp:effectExtent l="38100" t="38100" r="48895" b="35560"/>
                <wp:wrapNone/>
                <wp:docPr id="7912" name="Ink 7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3">
                      <w14:nvContentPartPr>
                        <w14:cNvContentPartPr/>
                      </w14:nvContentPartPr>
                      <w14:xfrm>
                        <a:off x="0" y="0"/>
                        <a:ext cx="12312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2" o:spid="_x0000_s1026" type="#_x0000_t75" style="position:absolute;margin-left:153.25pt;margin-top:21.25pt;width:11.4pt;height:3.3pt;z-index:25751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">
                <v:imagedata r:id="rId5094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8240" behindDoc="0" locked="0" layoutInCell="1" allowOverlap="1">
                <wp:simplePos x="0" y="0"/>
                <wp:positionH relativeFrom="column">
                  <wp:posOffset>3741116</wp:posOffset>
                </wp:positionH>
                <wp:positionV relativeFrom="paragraph">
                  <wp:posOffset>-275464</wp:posOffset>
                </wp:positionV>
                <wp:extent cx="438840" cy="1320480"/>
                <wp:effectExtent l="38100" t="38100" r="37465" b="32385"/>
                <wp:wrapNone/>
                <wp:docPr id="7815" name="Ink 7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5">
                      <w14:nvContentPartPr>
                        <w14:cNvContentPartPr/>
                      </w14:nvContentPartPr>
                      <w14:xfrm>
                        <a:off x="0" y="0"/>
                        <a:ext cx="438840" cy="132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5" o:spid="_x0000_s1026" type="#_x0000_t75" style="position:absolute;margin-left:293.7pt;margin-top:-22.45pt;width:36.25pt;height:105.55pt;z-index:25741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">
                <v:imagedata r:id="rId5096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6192" behindDoc="0" locked="0" layoutInCell="1" allowOverlap="1">
                <wp:simplePos x="0" y="0"/>
                <wp:positionH relativeFrom="column">
                  <wp:posOffset>5103716</wp:posOffset>
                </wp:positionH>
                <wp:positionV relativeFrom="paragraph">
                  <wp:posOffset>149336</wp:posOffset>
                </wp:positionV>
                <wp:extent cx="360" cy="360"/>
                <wp:effectExtent l="0" t="0" r="0" b="0"/>
                <wp:wrapNone/>
                <wp:docPr id="7813" name="Ink 7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3" o:spid="_x0000_s1026" type="#_x0000_t75" style="position:absolute;margin-left:400.85pt;margin-top:10.75pt;width:2.05pt;height:2.05pt;z-index:25741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">
                <v:imagedata r:id="rId1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5168" behindDoc="0" locked="0" layoutInCell="1" allowOverlap="1">
                <wp:simplePos x="0" y="0"/>
                <wp:positionH relativeFrom="column">
                  <wp:posOffset>4379036</wp:posOffset>
                </wp:positionH>
                <wp:positionV relativeFrom="paragraph">
                  <wp:posOffset>82016</wp:posOffset>
                </wp:positionV>
                <wp:extent cx="1453320" cy="79200"/>
                <wp:effectExtent l="38100" t="38100" r="13970" b="35560"/>
                <wp:wrapNone/>
                <wp:docPr id="7812" name="Ink 7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098">
                      <w14:nvContentPartPr>
                        <w14:cNvContentPartPr/>
                      </w14:nvContentPartPr>
                      <w14:xfrm>
                        <a:off x="0" y="0"/>
                        <a:ext cx="145332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2" o:spid="_x0000_s1026" type="#_x0000_t75" style="position:absolute;margin-left:344.2pt;margin-top:5.75pt;width:115.8pt;height:7.7pt;z-index:25741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">
                <v:imagedata r:id="rId509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9024" behindDoc="0" locked="0" layoutInCell="1" allowOverlap="1">
                <wp:simplePos x="0" y="0"/>
                <wp:positionH relativeFrom="column">
                  <wp:posOffset>2548076</wp:posOffset>
                </wp:positionH>
                <wp:positionV relativeFrom="paragraph">
                  <wp:posOffset>-49744</wp:posOffset>
                </wp:positionV>
                <wp:extent cx="507240" cy="210600"/>
                <wp:effectExtent l="38100" t="38100" r="26670" b="37465"/>
                <wp:wrapNone/>
                <wp:docPr id="7806" name="Ink 7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0">
                      <w14:nvContentPartPr>
                        <w14:cNvContentPartPr/>
                      </w14:nvContentPartPr>
                      <w14:xfrm>
                        <a:off x="0" y="0"/>
                        <a:ext cx="507240" cy="21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6" o:spid="_x0000_s1026" type="#_x0000_t75" style="position:absolute;margin-left:199.75pt;margin-top:-4.8pt;width:41.85pt;height:18.3pt;z-index:25740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">
                <v:imagedata r:id="rId510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4928" behindDoc="0" locked="0" layoutInCell="1" allowOverlap="1">
                <wp:simplePos x="0" y="0"/>
                <wp:positionH relativeFrom="column">
                  <wp:posOffset>1051916</wp:posOffset>
                </wp:positionH>
                <wp:positionV relativeFrom="paragraph">
                  <wp:posOffset>253016</wp:posOffset>
                </wp:positionV>
                <wp:extent cx="40680" cy="241200"/>
                <wp:effectExtent l="38100" t="38100" r="35560" b="45085"/>
                <wp:wrapNone/>
                <wp:docPr id="7802" name="Ink 7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2">
                      <w14:nvContentPartPr>
                        <w14:cNvContentPartPr/>
                      </w14:nvContentPartPr>
                      <w14:xfrm>
                        <a:off x="0" y="0"/>
                        <a:ext cx="4068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2" o:spid="_x0000_s1026" type="#_x0000_t75" style="position:absolute;margin-left:82pt;margin-top:19.05pt;width:4.9pt;height:20.65pt;z-index:25740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">
                <v:imagedata r:id="rId510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3904" behindDoc="0" locked="0" layoutInCell="1" allowOverlap="1">
                <wp:simplePos x="0" y="0"/>
                <wp:positionH relativeFrom="column">
                  <wp:posOffset>-51844</wp:posOffset>
                </wp:positionH>
                <wp:positionV relativeFrom="paragraph">
                  <wp:posOffset>-870904</wp:posOffset>
                </wp:positionV>
                <wp:extent cx="2674800" cy="1869120"/>
                <wp:effectExtent l="38100" t="38100" r="30480" b="36195"/>
                <wp:wrapNone/>
                <wp:docPr id="7801" name="Ink 7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4">
                      <w14:nvContentPartPr>
                        <w14:cNvContentPartPr/>
                      </w14:nvContentPartPr>
                      <w14:xfrm>
                        <a:off x="0" y="0"/>
                        <a:ext cx="2674800" cy="18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1" o:spid="_x0000_s1026" type="#_x0000_t75" style="position:absolute;margin-left:-4.6pt;margin-top:-69.55pt;width:212.05pt;height:148.6pt;z-index:25740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">
                <v:imagedata r:id="rId510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4688" behindDoc="0" locked="0" layoutInCell="1" allowOverlap="1">
                <wp:simplePos x="0" y="0"/>
                <wp:positionH relativeFrom="column">
                  <wp:posOffset>359276</wp:posOffset>
                </wp:positionH>
                <wp:positionV relativeFrom="paragraph">
                  <wp:posOffset>-676864</wp:posOffset>
                </wp:positionV>
                <wp:extent cx="43200" cy="1766520"/>
                <wp:effectExtent l="38100" t="38100" r="52070" b="43815"/>
                <wp:wrapNone/>
                <wp:docPr id="7792" name="Ink 7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6">
                      <w14:nvContentPartPr>
                        <w14:cNvContentPartPr/>
                      </w14:nvContentPartPr>
                      <w14:xfrm>
                        <a:off x="0" y="0"/>
                        <a:ext cx="43200" cy="176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2" o:spid="_x0000_s1026" type="#_x0000_t75" style="position:absolute;margin-left:27.35pt;margin-top:-53.95pt;width:5.15pt;height:140.55pt;z-index:25739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">
                <v:imagedata r:id="rId5107" o:title=""/>
              </v:shape>
            </w:pict>
          </mc:Fallback>
        </mc:AlternateConten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9072" behindDoc="0" locked="0" layoutInCell="1" allowOverlap="1">
                <wp:simplePos x="0" y="0"/>
                <wp:positionH relativeFrom="column">
                  <wp:posOffset>3604676</wp:posOffset>
                </wp:positionH>
                <wp:positionV relativeFrom="paragraph">
                  <wp:posOffset>361707</wp:posOffset>
                </wp:positionV>
                <wp:extent cx="85680" cy="94680"/>
                <wp:effectExtent l="38100" t="38100" r="29210" b="38735"/>
                <wp:wrapNone/>
                <wp:docPr id="7934" name="Ink 7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08">
                      <w14:nvContentPartPr>
                        <w14:cNvContentPartPr/>
                      </w14:nvContentPartPr>
                      <w14:xfrm>
                        <a:off x="0" y="0"/>
                        <a:ext cx="8568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4" o:spid="_x0000_s1026" type="#_x0000_t75" style="position:absolute;margin-left:283.05pt;margin-top:27.7pt;width:8.25pt;height:9.05pt;z-index:25753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">
                <v:imagedata r:id="rId51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7024" behindDoc="0" locked="0" layoutInCell="1" allowOverlap="1">
                <wp:simplePos x="0" y="0"/>
                <wp:positionH relativeFrom="column">
                  <wp:posOffset>3929036</wp:posOffset>
                </wp:positionH>
                <wp:positionV relativeFrom="paragraph">
                  <wp:posOffset>18627</wp:posOffset>
                </wp:positionV>
                <wp:extent cx="104400" cy="101520"/>
                <wp:effectExtent l="38100" t="38100" r="29210" b="32385"/>
                <wp:wrapNone/>
                <wp:docPr id="7932" name="Ink 7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0">
                      <w14:nvContentPartPr>
                        <w14:cNvContentPartPr/>
                      </w14:nvContentPartPr>
                      <w14:xfrm>
                        <a:off x="0" y="0"/>
                        <a:ext cx="10440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2" o:spid="_x0000_s1026" type="#_x0000_t75" style="position:absolute;margin-left:308.55pt;margin-top:.6pt;width:9.8pt;height:9.65pt;z-index:25753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">
                <v:imagedata r:id="rId51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6000" behindDoc="0" locked="0" layoutInCell="1" allowOverlap="1">
                <wp:simplePos x="0" y="0"/>
                <wp:positionH relativeFrom="column">
                  <wp:posOffset>3911396</wp:posOffset>
                </wp:positionH>
                <wp:positionV relativeFrom="paragraph">
                  <wp:posOffset>13947</wp:posOffset>
                </wp:positionV>
                <wp:extent cx="87840" cy="38520"/>
                <wp:effectExtent l="38100" t="38100" r="26670" b="38100"/>
                <wp:wrapNone/>
                <wp:docPr id="7931" name="Ink 7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2">
                      <w14:nvContentPartPr>
                        <w14:cNvContentPartPr/>
                      </w14:nvContentPartPr>
                      <w14:xfrm>
                        <a:off x="0" y="0"/>
                        <a:ext cx="878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1" o:spid="_x0000_s1026" type="#_x0000_t75" style="position:absolute;margin-left:307.2pt;margin-top:.35pt;width:8.3pt;height:4.65pt;z-index:25753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">
                <v:imagedata r:id="rId51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4976" behindDoc="0" locked="0" layoutInCell="1" allowOverlap="1">
                <wp:simplePos x="0" y="0"/>
                <wp:positionH relativeFrom="column">
                  <wp:posOffset>3767756</wp:posOffset>
                </wp:positionH>
                <wp:positionV relativeFrom="paragraph">
                  <wp:posOffset>38427</wp:posOffset>
                </wp:positionV>
                <wp:extent cx="105840" cy="22320"/>
                <wp:effectExtent l="38100" t="38100" r="27940" b="34925"/>
                <wp:wrapNone/>
                <wp:docPr id="7930" name="Ink 7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4">
                      <w14:nvContentPartPr>
                        <w14:cNvContentPartPr/>
                      </w14:nvContentPartPr>
                      <w14:xfrm>
                        <a:off x="0" y="0"/>
                        <a:ext cx="105840" cy="2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0" o:spid="_x0000_s1026" type="#_x0000_t75" style="position:absolute;margin-left:295.9pt;margin-top:2.35pt;width:9.7pt;height:3pt;z-index:25753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">
                <v:imagedata r:id="rId51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3952" behindDoc="0" locked="0" layoutInCell="1" allowOverlap="1">
                <wp:simplePos x="0" y="0"/>
                <wp:positionH relativeFrom="column">
                  <wp:posOffset>3868196</wp:posOffset>
                </wp:positionH>
                <wp:positionV relativeFrom="paragraph">
                  <wp:posOffset>332547</wp:posOffset>
                </wp:positionV>
                <wp:extent cx="97920" cy="129600"/>
                <wp:effectExtent l="38100" t="38100" r="35560" b="41910"/>
                <wp:wrapNone/>
                <wp:docPr id="7929" name="Ink 7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6">
                      <w14:nvContentPartPr>
                        <w14:cNvContentPartPr/>
                      </w14:nvContentPartPr>
                      <w14:xfrm>
                        <a:off x="0" y="0"/>
                        <a:ext cx="9792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9" o:spid="_x0000_s1026" type="#_x0000_t75" style="position:absolute;margin-left:303.85pt;margin-top:25.45pt;width:9.2pt;height:11.7pt;z-index:25753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">
                <v:imagedata r:id="rId51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2928" behindDoc="0" locked="0" layoutInCell="1" allowOverlap="1">
                <wp:simplePos x="0" y="0"/>
                <wp:positionH relativeFrom="column">
                  <wp:posOffset>3498476</wp:posOffset>
                </wp:positionH>
                <wp:positionV relativeFrom="paragraph">
                  <wp:posOffset>-45813</wp:posOffset>
                </wp:positionV>
                <wp:extent cx="91080" cy="165960"/>
                <wp:effectExtent l="38100" t="38100" r="23495" b="43815"/>
                <wp:wrapNone/>
                <wp:docPr id="7928" name="Ink 7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18">
                      <w14:nvContentPartPr>
                        <w14:cNvContentPartPr/>
                      </w14:nvContentPartPr>
                      <w14:xfrm>
                        <a:off x="0" y="0"/>
                        <a:ext cx="91080" cy="16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8" o:spid="_x0000_s1026" type="#_x0000_t75" style="position:absolute;margin-left:274.7pt;margin-top:-4.3pt;width:8.65pt;height:14.55pt;z-index:25753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">
                <v:imagedata r:id="rId51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0880" behindDoc="0" locked="0" layoutInCell="1" allowOverlap="1">
                <wp:simplePos x="0" y="0"/>
                <wp:positionH relativeFrom="column">
                  <wp:posOffset>4005356</wp:posOffset>
                </wp:positionH>
                <wp:positionV relativeFrom="paragraph">
                  <wp:posOffset>-100893</wp:posOffset>
                </wp:positionV>
                <wp:extent cx="138240" cy="568800"/>
                <wp:effectExtent l="38100" t="38100" r="33655" b="41275"/>
                <wp:wrapNone/>
                <wp:docPr id="7926" name="Ink 7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0">
                      <w14:nvContentPartPr>
                        <w14:cNvContentPartPr/>
                      </w14:nvContentPartPr>
                      <w14:xfrm>
                        <a:off x="0" y="0"/>
                        <a:ext cx="138240" cy="56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6" o:spid="_x0000_s1026" type="#_x0000_t75" style="position:absolute;margin-left:314.7pt;margin-top:-8.65pt;width:12.4pt;height:46.35pt;z-index:25753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">
                <v:imagedata r:id="rId51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9856" behindDoc="0" locked="0" layoutInCell="1" allowOverlap="1">
                <wp:simplePos x="0" y="0"/>
                <wp:positionH relativeFrom="column">
                  <wp:posOffset>3338996</wp:posOffset>
                </wp:positionH>
                <wp:positionV relativeFrom="paragraph">
                  <wp:posOffset>-101973</wp:posOffset>
                </wp:positionV>
                <wp:extent cx="148680" cy="616680"/>
                <wp:effectExtent l="38100" t="38100" r="41910" b="50165"/>
                <wp:wrapNone/>
                <wp:docPr id="7925" name="Ink 7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2">
                      <w14:nvContentPartPr>
                        <w14:cNvContentPartPr/>
                      </w14:nvContentPartPr>
                      <w14:xfrm>
                        <a:off x="0" y="0"/>
                        <a:ext cx="148680" cy="61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5" o:spid="_x0000_s1026" type="#_x0000_t75" style="position:absolute;margin-left:262.1pt;margin-top:-8.8pt;width:13.05pt;height:50.25pt;z-index:25752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">
                <v:imagedata r:id="rId51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8832" behindDoc="0" locked="0" layoutInCell="1" allowOverlap="1">
                <wp:simplePos x="0" y="0"/>
                <wp:positionH relativeFrom="column">
                  <wp:posOffset>3191756</wp:posOffset>
                </wp:positionH>
                <wp:positionV relativeFrom="paragraph">
                  <wp:posOffset>288987</wp:posOffset>
                </wp:positionV>
                <wp:extent cx="77400" cy="73800"/>
                <wp:effectExtent l="38100" t="38100" r="37465" b="40640"/>
                <wp:wrapNone/>
                <wp:docPr id="7924" name="Ink 7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4">
                      <w14:nvContentPartPr>
                        <w14:cNvContentPartPr/>
                      </w14:nvContentPartPr>
                      <w14:xfrm>
                        <a:off x="0" y="0"/>
                        <a:ext cx="7740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4" o:spid="_x0000_s1026" type="#_x0000_t75" style="position:absolute;margin-left:250.55pt;margin-top:21.9pt;width:7.95pt;height:7.6pt;z-index:25752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">
                <v:imagedata r:id="rId512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4736" behindDoc="0" locked="0" layoutInCell="1" allowOverlap="1">
                <wp:simplePos x="0" y="0"/>
                <wp:positionH relativeFrom="column">
                  <wp:posOffset>2696756</wp:posOffset>
                </wp:positionH>
                <wp:positionV relativeFrom="paragraph">
                  <wp:posOffset>219507</wp:posOffset>
                </wp:positionV>
                <wp:extent cx="557640" cy="57960"/>
                <wp:effectExtent l="38100" t="38100" r="33020" b="37465"/>
                <wp:wrapNone/>
                <wp:docPr id="7920" name="Ink 7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6">
                      <w14:nvContentPartPr>
                        <w14:cNvContentPartPr/>
                      </w14:nvContentPartPr>
                      <w14:xfrm>
                        <a:off x="0" y="0"/>
                        <a:ext cx="5576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0" o:spid="_x0000_s1026" type="#_x0000_t75" style="position:absolute;margin-left:211.55pt;margin-top:16.5pt;width:45.5pt;height:6.25pt;z-index:25752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">
                <v:imagedata r:id="rId512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3712" behindDoc="0" locked="0" layoutInCell="1" allowOverlap="1">
                <wp:simplePos x="0" y="0"/>
                <wp:positionH relativeFrom="column">
                  <wp:posOffset>2929316</wp:posOffset>
                </wp:positionH>
                <wp:positionV relativeFrom="paragraph">
                  <wp:posOffset>20427</wp:posOffset>
                </wp:positionV>
                <wp:extent cx="24480" cy="167040"/>
                <wp:effectExtent l="38100" t="38100" r="33020" b="42545"/>
                <wp:wrapNone/>
                <wp:docPr id="7919" name="Ink 7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28">
                      <w14:nvContentPartPr>
                        <w14:cNvContentPartPr/>
                      </w14:nvContentPartPr>
                      <w14:xfrm>
                        <a:off x="0" y="0"/>
                        <a:ext cx="2448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9" o:spid="_x0000_s1026" type="#_x0000_t75" style="position:absolute;margin-left:229.9pt;margin-top:.8pt;width:3.5pt;height:14.7pt;z-index:25752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">
                <v:imagedata r:id="rId512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2688" behindDoc="0" locked="0" layoutInCell="1" allowOverlap="1">
                <wp:simplePos x="0" y="0"/>
                <wp:positionH relativeFrom="column">
                  <wp:posOffset>2730596</wp:posOffset>
                </wp:positionH>
                <wp:positionV relativeFrom="paragraph">
                  <wp:posOffset>319947</wp:posOffset>
                </wp:positionV>
                <wp:extent cx="123480" cy="130320"/>
                <wp:effectExtent l="38100" t="38100" r="48260" b="41275"/>
                <wp:wrapNone/>
                <wp:docPr id="7918" name="Ink 7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0">
                      <w14:nvContentPartPr>
                        <w14:cNvContentPartPr/>
                      </w14:nvContentPartPr>
                      <w14:xfrm>
                        <a:off x="0" y="0"/>
                        <a:ext cx="12348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8" o:spid="_x0000_s1026" type="#_x0000_t75" style="position:absolute;margin-left:214.2pt;margin-top:24.5pt;width:11.3pt;height:11.75pt;z-index:25752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">
                <v:imagedata r:id="rId513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1664" behindDoc="0" locked="0" layoutInCell="1" allowOverlap="1">
                <wp:simplePos x="0" y="0"/>
                <wp:positionH relativeFrom="column">
                  <wp:posOffset>1663556</wp:posOffset>
                </wp:positionH>
                <wp:positionV relativeFrom="paragraph">
                  <wp:posOffset>167307</wp:posOffset>
                </wp:positionV>
                <wp:extent cx="172440" cy="227160"/>
                <wp:effectExtent l="38100" t="38100" r="37465" b="40005"/>
                <wp:wrapNone/>
                <wp:docPr id="7917" name="Ink 7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2">
                      <w14:nvContentPartPr>
                        <w14:cNvContentPartPr/>
                      </w14:nvContentPartPr>
                      <w14:xfrm>
                        <a:off x="0" y="0"/>
                        <a:ext cx="172440" cy="22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7" o:spid="_x0000_s1026" type="#_x0000_t75" style="position:absolute;margin-left:130.2pt;margin-top:12.4pt;width:15.1pt;height:19.65pt;z-index:25752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">
                <v:imagedata r:id="rId513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0640" behindDoc="0" locked="0" layoutInCell="1" allowOverlap="1">
                <wp:simplePos x="0" y="0"/>
                <wp:positionH relativeFrom="column">
                  <wp:posOffset>1671476</wp:posOffset>
                </wp:positionH>
                <wp:positionV relativeFrom="paragraph">
                  <wp:posOffset>196467</wp:posOffset>
                </wp:positionV>
                <wp:extent cx="185040" cy="148680"/>
                <wp:effectExtent l="38100" t="38100" r="43815" b="41910"/>
                <wp:wrapNone/>
                <wp:docPr id="7916" name="Ink 7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4">
                      <w14:nvContentPartPr>
                        <w14:cNvContentPartPr/>
                      </w14:nvContentPartPr>
                      <w14:xfrm>
                        <a:off x="0" y="0"/>
                        <a:ext cx="18504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6" o:spid="_x0000_s1026" type="#_x0000_t75" style="position:absolute;margin-left:130.9pt;margin-top:14.75pt;width:16pt;height:13.15pt;z-index:25752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">
                <v:imagedata r:id="rId513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9616" behindDoc="0" locked="0" layoutInCell="1" allowOverlap="1">
                <wp:simplePos x="0" y="0"/>
                <wp:positionH relativeFrom="column">
                  <wp:posOffset>2344676</wp:posOffset>
                </wp:positionH>
                <wp:positionV relativeFrom="paragraph">
                  <wp:posOffset>326787</wp:posOffset>
                </wp:positionV>
                <wp:extent cx="96840" cy="5760"/>
                <wp:effectExtent l="38100" t="38100" r="36830" b="32385"/>
                <wp:wrapNone/>
                <wp:docPr id="7915" name="Ink 7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6">
                      <w14:nvContentPartPr>
                        <w14:cNvContentPartPr/>
                      </w14:nvContentPartPr>
                      <w14:xfrm>
                        <a:off x="0" y="0"/>
                        <a:ext cx="968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5" o:spid="_x0000_s1026" type="#_x0000_t75" style="position:absolute;margin-left:183.8pt;margin-top:24.95pt;width:9.25pt;height:1.95pt;z-index:25751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">
                <v:imagedata r:id="rId513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8592" behindDoc="0" locked="0" layoutInCell="1" allowOverlap="1">
                <wp:simplePos x="0" y="0"/>
                <wp:positionH relativeFrom="column">
                  <wp:posOffset>2295356</wp:posOffset>
                </wp:positionH>
                <wp:positionV relativeFrom="paragraph">
                  <wp:posOffset>299427</wp:posOffset>
                </wp:positionV>
                <wp:extent cx="140040" cy="9360"/>
                <wp:effectExtent l="38100" t="38100" r="50800" b="48260"/>
                <wp:wrapNone/>
                <wp:docPr id="7914" name="Ink 7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38">
                      <w14:nvContentPartPr>
                        <w14:cNvContentPartPr/>
                      </w14:nvContentPartPr>
                      <w14:xfrm>
                        <a:off x="0" y="0"/>
                        <a:ext cx="1400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4" o:spid="_x0000_s1026" type="#_x0000_t75" style="position:absolute;margin-left:179.85pt;margin-top:22.75pt;width:12.75pt;height:2.55pt;z-index:25751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">
                <v:imagedata r:id="rId513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5520" behindDoc="0" locked="0" layoutInCell="1" allowOverlap="1">
                <wp:simplePos x="0" y="0"/>
                <wp:positionH relativeFrom="column">
                  <wp:posOffset>1924196</wp:posOffset>
                </wp:positionH>
                <wp:positionV relativeFrom="paragraph">
                  <wp:posOffset>-65253</wp:posOffset>
                </wp:positionV>
                <wp:extent cx="159120" cy="601920"/>
                <wp:effectExtent l="38100" t="38100" r="31750" b="46355"/>
                <wp:wrapNone/>
                <wp:docPr id="7911" name="Ink 7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0">
                      <w14:nvContentPartPr>
                        <w14:cNvContentPartPr/>
                      </w14:nvContentPartPr>
                      <w14:xfrm>
                        <a:off x="0" y="0"/>
                        <a:ext cx="159120" cy="60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1" o:spid="_x0000_s1026" type="#_x0000_t75" style="position:absolute;margin-left:150.8pt;margin-top:-5.85pt;width:14.05pt;height:48.95pt;z-index:25751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">
                <v:imagedata r:id="rId514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4496" behindDoc="0" locked="0" layoutInCell="1" allowOverlap="1">
                <wp:simplePos x="0" y="0"/>
                <wp:positionH relativeFrom="column">
                  <wp:posOffset>1394636</wp:posOffset>
                </wp:positionH>
                <wp:positionV relativeFrom="paragraph">
                  <wp:posOffset>-42573</wp:posOffset>
                </wp:positionV>
                <wp:extent cx="147240" cy="602640"/>
                <wp:effectExtent l="38100" t="38100" r="43815" b="45085"/>
                <wp:wrapNone/>
                <wp:docPr id="7910" name="Ink 7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2">
                      <w14:nvContentPartPr>
                        <w14:cNvContentPartPr/>
                      </w14:nvContentPartPr>
                      <w14:xfrm>
                        <a:off x="0" y="0"/>
                        <a:ext cx="147240" cy="60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10" o:spid="_x0000_s1026" type="#_x0000_t75" style="position:absolute;margin-left:108.95pt;margin-top:-4.1pt;width:13.05pt;height:49pt;z-index:25751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">
                <v:imagedata r:id="rId514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3472" behindDoc="0" locked="0" layoutInCell="1" allowOverlap="1">
                <wp:simplePos x="0" y="0"/>
                <wp:positionH relativeFrom="column">
                  <wp:posOffset>1578596</wp:posOffset>
                </wp:positionH>
                <wp:positionV relativeFrom="paragraph">
                  <wp:posOffset>327147</wp:posOffset>
                </wp:positionV>
                <wp:extent cx="97560" cy="119880"/>
                <wp:effectExtent l="38100" t="38100" r="17145" b="52070"/>
                <wp:wrapNone/>
                <wp:docPr id="7909" name="Ink 7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4">
                      <w14:nvContentPartPr>
                        <w14:cNvContentPartPr/>
                      </w14:nvContentPartPr>
                      <w14:xfrm>
                        <a:off x="0" y="0"/>
                        <a:ext cx="97560" cy="11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9" o:spid="_x0000_s1026" type="#_x0000_t75" style="position:absolute;margin-left:123.4pt;margin-top:24.9pt;width:9.45pt;height:11.2pt;z-index:25751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">
                <v:imagedata r:id="rId514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2448" behindDoc="0" locked="0" layoutInCell="1" allowOverlap="1">
                <wp:simplePos x="0" y="0"/>
                <wp:positionH relativeFrom="column">
                  <wp:posOffset>1854356</wp:posOffset>
                </wp:positionH>
                <wp:positionV relativeFrom="paragraph">
                  <wp:posOffset>43467</wp:posOffset>
                </wp:positionV>
                <wp:extent cx="66960" cy="91800"/>
                <wp:effectExtent l="38100" t="38100" r="28575" b="41910"/>
                <wp:wrapNone/>
                <wp:docPr id="7908" name="Ink 7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6">
                      <w14:nvContentPartPr>
                        <w14:cNvContentPartPr/>
                      </w14:nvContentPartPr>
                      <w14:xfrm>
                        <a:off x="0" y="0"/>
                        <a:ext cx="6696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8" o:spid="_x0000_s1026" type="#_x0000_t75" style="position:absolute;margin-left:145.2pt;margin-top:2.65pt;width:6.6pt;height:8.9pt;z-index:25751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">
                <v:imagedata r:id="rId514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1424" behindDoc="0" locked="0" layoutInCell="1" allowOverlap="1">
                <wp:simplePos x="0" y="0"/>
                <wp:positionH relativeFrom="column">
                  <wp:posOffset>1857596</wp:posOffset>
                </wp:positionH>
                <wp:positionV relativeFrom="paragraph">
                  <wp:posOffset>301587</wp:posOffset>
                </wp:positionV>
                <wp:extent cx="82800" cy="149760"/>
                <wp:effectExtent l="38100" t="38100" r="50800" b="41275"/>
                <wp:wrapNone/>
                <wp:docPr id="7907" name="Ink 7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48">
                      <w14:nvContentPartPr>
                        <w14:cNvContentPartPr/>
                      </w14:nvContentPartPr>
                      <w14:xfrm>
                        <a:off x="0" y="0"/>
                        <a:ext cx="828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7" o:spid="_x0000_s1026" type="#_x0000_t75" style="position:absolute;margin-left:145.4pt;margin-top:23pt;width:8.15pt;height:13.45pt;z-index:25751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">
                <v:imagedata r:id="rId514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10400" behindDoc="0" locked="0" layoutInCell="1" allowOverlap="1">
                <wp:simplePos x="0" y="0"/>
                <wp:positionH relativeFrom="column">
                  <wp:posOffset>1580396</wp:posOffset>
                </wp:positionH>
                <wp:positionV relativeFrom="paragraph">
                  <wp:posOffset>27627</wp:posOffset>
                </wp:positionV>
                <wp:extent cx="80640" cy="122040"/>
                <wp:effectExtent l="38100" t="38100" r="34290" b="49530"/>
                <wp:wrapNone/>
                <wp:docPr id="7906" name="Ink 7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0">
                      <w14:nvContentPartPr>
                        <w14:cNvContentPartPr/>
                      </w14:nvContentPartPr>
                      <w14:xfrm>
                        <a:off x="0" y="0"/>
                        <a:ext cx="8064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6" o:spid="_x0000_s1026" type="#_x0000_t75" style="position:absolute;margin-left:123.65pt;margin-top:1.35pt;width:7.95pt;height:11.25pt;z-index:25751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">
                <v:imagedata r:id="rId515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6432" behindDoc="0" locked="0" layoutInCell="1" allowOverlap="1">
                <wp:simplePos x="0" y="0"/>
                <wp:positionH relativeFrom="column">
                  <wp:posOffset>5897876</wp:posOffset>
                </wp:positionH>
                <wp:positionV relativeFrom="paragraph">
                  <wp:posOffset>16796</wp:posOffset>
                </wp:positionV>
                <wp:extent cx="134280" cy="509040"/>
                <wp:effectExtent l="38100" t="38100" r="37465" b="43815"/>
                <wp:wrapNone/>
                <wp:docPr id="7823" name="Ink 7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2">
                      <w14:nvContentPartPr>
                        <w14:cNvContentPartPr/>
                      </w14:nvContentPartPr>
                      <w14:xfrm>
                        <a:off x="0" y="0"/>
                        <a:ext cx="134280" cy="50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3" o:spid="_x0000_s1026" type="#_x0000_t75" style="position:absolute;margin-left:463.6pt;margin-top:.55pt;width:12.3pt;height:41.7pt;z-index:25742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">
                <v:imagedata r:id="rId515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5408" behindDoc="0" locked="0" layoutInCell="1" allowOverlap="1">
                <wp:simplePos x="0" y="0"/>
                <wp:positionH relativeFrom="column">
                  <wp:posOffset>5664596</wp:posOffset>
                </wp:positionH>
                <wp:positionV relativeFrom="paragraph">
                  <wp:posOffset>49556</wp:posOffset>
                </wp:positionV>
                <wp:extent cx="77760" cy="345240"/>
                <wp:effectExtent l="38100" t="38100" r="36830" b="36195"/>
                <wp:wrapNone/>
                <wp:docPr id="7822" name="Ink 7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4">
                      <w14:nvContentPartPr>
                        <w14:cNvContentPartPr/>
                      </w14:nvContentPartPr>
                      <w14:xfrm>
                        <a:off x="0" y="0"/>
                        <a:ext cx="77760" cy="34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2" o:spid="_x0000_s1026" type="#_x0000_t75" style="position:absolute;margin-left:445.2pt;margin-top:3.3pt;width:7.6pt;height:28.6pt;z-index:25742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">
                <v:imagedata r:id="rId515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4384" behindDoc="0" locked="0" layoutInCell="1" allowOverlap="1">
                <wp:simplePos x="0" y="0"/>
                <wp:positionH relativeFrom="column">
                  <wp:posOffset>5705636</wp:posOffset>
                </wp:positionH>
                <wp:positionV relativeFrom="paragraph">
                  <wp:posOffset>231716</wp:posOffset>
                </wp:positionV>
                <wp:extent cx="237240" cy="20520"/>
                <wp:effectExtent l="38100" t="38100" r="48895" b="55880"/>
                <wp:wrapNone/>
                <wp:docPr id="7821" name="Ink 7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6">
                      <w14:nvContentPartPr>
                        <w14:cNvContentPartPr/>
                      </w14:nvContentPartPr>
                      <w14:xfrm>
                        <a:off x="0" y="0"/>
                        <a:ext cx="2372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1" o:spid="_x0000_s1026" type="#_x0000_t75" style="position:absolute;margin-left:448.5pt;margin-top:17.25pt;width:20.45pt;height:3.5pt;z-index:25742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">
                <v:imagedata r:id="rId515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3360" behindDoc="0" locked="0" layoutInCell="1" allowOverlap="1">
                <wp:simplePos x="0" y="0"/>
                <wp:positionH relativeFrom="column">
                  <wp:posOffset>5732636</wp:posOffset>
                </wp:positionH>
                <wp:positionV relativeFrom="paragraph">
                  <wp:posOffset>76196</wp:posOffset>
                </wp:positionV>
                <wp:extent cx="131400" cy="239040"/>
                <wp:effectExtent l="38100" t="38100" r="40640" b="46990"/>
                <wp:wrapNone/>
                <wp:docPr id="7820" name="Ink 7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58">
                      <w14:nvContentPartPr>
                        <w14:cNvContentPartPr/>
                      </w14:nvContentPartPr>
                      <w14:xfrm>
                        <a:off x="0" y="0"/>
                        <a:ext cx="131400" cy="23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0" o:spid="_x0000_s1026" type="#_x0000_t75" style="position:absolute;margin-left:450.5pt;margin-top:5.1pt;width:12.15pt;height:20.55pt;z-index:25742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">
                <v:imagedata r:id="rId515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2336" behindDoc="0" locked="0" layoutInCell="1" allowOverlap="1">
                <wp:simplePos x="0" y="0"/>
                <wp:positionH relativeFrom="column">
                  <wp:posOffset>5400356</wp:posOffset>
                </wp:positionH>
                <wp:positionV relativeFrom="paragraph">
                  <wp:posOffset>-92284</wp:posOffset>
                </wp:positionV>
                <wp:extent cx="228240" cy="439560"/>
                <wp:effectExtent l="38100" t="38100" r="38735" b="36830"/>
                <wp:wrapNone/>
                <wp:docPr id="7819" name="Ink 7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0">
                      <w14:nvContentPartPr>
                        <w14:cNvContentPartPr/>
                      </w14:nvContentPartPr>
                      <w14:xfrm>
                        <a:off x="0" y="0"/>
                        <a:ext cx="228240" cy="439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9" o:spid="_x0000_s1026" type="#_x0000_t75" style="position:absolute;margin-left:424.4pt;margin-top:-8.1pt;width:19.65pt;height:36.1pt;z-index:25742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">
                <v:imagedata r:id="rId516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21312" behindDoc="0" locked="0" layoutInCell="1" allowOverlap="1">
                <wp:simplePos x="0" y="0"/>
                <wp:positionH relativeFrom="column">
                  <wp:posOffset>5356076</wp:posOffset>
                </wp:positionH>
                <wp:positionV relativeFrom="paragraph">
                  <wp:posOffset>-107044</wp:posOffset>
                </wp:positionV>
                <wp:extent cx="97200" cy="509760"/>
                <wp:effectExtent l="38100" t="38100" r="55245" b="43180"/>
                <wp:wrapNone/>
                <wp:docPr id="7818" name="Ink 7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2">
                      <w14:nvContentPartPr>
                        <w14:cNvContentPartPr/>
                      </w14:nvContentPartPr>
                      <w14:xfrm>
                        <a:off x="0" y="0"/>
                        <a:ext cx="97200" cy="50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8" o:spid="_x0000_s1026" type="#_x0000_t75" style="position:absolute;margin-left:420.85pt;margin-top:-9.4pt;width:9.45pt;height:42.1pt;z-index:25742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">
                <v:imagedata r:id="rId516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9264" behindDoc="0" locked="0" layoutInCell="1" allowOverlap="1">
                <wp:simplePos x="0" y="0"/>
                <wp:positionH relativeFrom="column">
                  <wp:posOffset>3876116</wp:posOffset>
                </wp:positionH>
                <wp:positionV relativeFrom="paragraph">
                  <wp:posOffset>-308284</wp:posOffset>
                </wp:positionV>
                <wp:extent cx="1824480" cy="826560"/>
                <wp:effectExtent l="38100" t="38100" r="42545" b="31115"/>
                <wp:wrapNone/>
                <wp:docPr id="7816" name="Ink 7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4">
                      <w14:nvContentPartPr>
                        <w14:cNvContentPartPr/>
                      </w14:nvContentPartPr>
                      <w14:xfrm>
                        <a:off x="0" y="0"/>
                        <a:ext cx="1824480" cy="82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6" o:spid="_x0000_s1026" type="#_x0000_t75" style="position:absolute;margin-left:304.6pt;margin-top:-25.05pt;width:145.1pt;height:66.65pt;z-index:25741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">
                <v:imagedata r:id="rId516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17216" behindDoc="0" locked="0" layoutInCell="1" allowOverlap="1">
                <wp:simplePos x="0" y="0"/>
                <wp:positionH relativeFrom="column">
                  <wp:posOffset>4156556</wp:posOffset>
                </wp:positionH>
                <wp:positionV relativeFrom="paragraph">
                  <wp:posOffset>-354364</wp:posOffset>
                </wp:positionV>
                <wp:extent cx="223200" cy="1226160"/>
                <wp:effectExtent l="38100" t="38100" r="43815" b="31750"/>
                <wp:wrapNone/>
                <wp:docPr id="7814" name="Ink 7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6">
                      <w14:nvContentPartPr>
                        <w14:cNvContentPartPr/>
                      </w14:nvContentPartPr>
                      <w14:xfrm>
                        <a:off x="0" y="0"/>
                        <a:ext cx="223200" cy="122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14" o:spid="_x0000_s1026" type="#_x0000_t75" style="position:absolute;margin-left:326.35pt;margin-top:-28.65pt;width:19.3pt;height:98.2pt;z-index:25741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">
                <v:imagedata r:id="rId516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02880" behindDoc="0" locked="0" layoutInCell="1" allowOverlap="1">
                <wp:simplePos x="0" y="0"/>
                <wp:positionH relativeFrom="column">
                  <wp:posOffset>1056956</wp:posOffset>
                </wp:positionH>
                <wp:positionV relativeFrom="paragraph">
                  <wp:posOffset>40916</wp:posOffset>
                </wp:positionV>
                <wp:extent cx="23760" cy="75960"/>
                <wp:effectExtent l="38100" t="38100" r="52705" b="38735"/>
                <wp:wrapNone/>
                <wp:docPr id="7800" name="Ink 7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68">
                      <w14:nvContentPartPr>
                        <w14:cNvContentPartPr/>
                      </w14:nvContentPartPr>
                      <w14:xfrm>
                        <a:off x="0" y="0"/>
                        <a:ext cx="2376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00" o:spid="_x0000_s1026" type="#_x0000_t75" style="position:absolute;margin-left:82.3pt;margin-top:2.65pt;width:3.7pt;height:7.5pt;z-index:25740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">
                <v:imagedata r:id="rId5169" o:title=""/>
              </v:shape>
            </w:pict>
          </mc:Fallback>
        </mc:AlternateConten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8048" behindDoc="0" locked="0" layoutInCell="1" allowOverlap="1">
                <wp:simplePos x="0" y="0"/>
                <wp:positionH relativeFrom="column">
                  <wp:posOffset>3463916</wp:posOffset>
                </wp:positionH>
                <wp:positionV relativeFrom="paragraph">
                  <wp:posOffset>-6633</wp:posOffset>
                </wp:positionV>
                <wp:extent cx="111960" cy="16200"/>
                <wp:effectExtent l="38100" t="38100" r="40640" b="22225"/>
                <wp:wrapNone/>
                <wp:docPr id="7933" name="Ink 7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0">
                      <w14:nvContentPartPr>
                        <w14:cNvContentPartPr/>
                      </w14:nvContentPartPr>
                      <w14:xfrm>
                        <a:off x="0" y="0"/>
                        <a:ext cx="1119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3" o:spid="_x0000_s1026" type="#_x0000_t75" style="position:absolute;margin-left:272pt;margin-top:-1.05pt;width:10.15pt;height:2.5pt;z-index:25753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">
                <v:imagedata r:id="rId51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7808" behindDoc="0" locked="0" layoutInCell="1" allowOverlap="1">
                <wp:simplePos x="0" y="0"/>
                <wp:positionH relativeFrom="column">
                  <wp:posOffset>3113276</wp:posOffset>
                </wp:positionH>
                <wp:positionV relativeFrom="paragraph">
                  <wp:posOffset>-62433</wp:posOffset>
                </wp:positionV>
                <wp:extent cx="81720" cy="120240"/>
                <wp:effectExtent l="38100" t="38100" r="33020" b="51435"/>
                <wp:wrapNone/>
                <wp:docPr id="7923" name="Ink 7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2">
                      <w14:nvContentPartPr>
                        <w14:cNvContentPartPr/>
                      </w14:nvContentPartPr>
                      <w14:xfrm>
                        <a:off x="0" y="0"/>
                        <a:ext cx="81720" cy="12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3" o:spid="_x0000_s1026" type="#_x0000_t75" style="position:absolute;margin-left:244.25pt;margin-top:-5.8pt;width:8.5pt;height:11.25pt;z-index:25752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">
                <v:imagedata r:id="rId517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6784" behindDoc="0" locked="0" layoutInCell="1" allowOverlap="1">
                <wp:simplePos x="0" y="0"/>
                <wp:positionH relativeFrom="column">
                  <wp:posOffset>2958476</wp:posOffset>
                </wp:positionH>
                <wp:positionV relativeFrom="paragraph">
                  <wp:posOffset>-7353</wp:posOffset>
                </wp:positionV>
                <wp:extent cx="75240" cy="22680"/>
                <wp:effectExtent l="38100" t="38100" r="39370" b="34925"/>
                <wp:wrapNone/>
                <wp:docPr id="7922" name="Ink 7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4">
                      <w14:nvContentPartPr>
                        <w14:cNvContentPartPr/>
                      </w14:nvContentPartPr>
                      <w14:xfrm>
                        <a:off x="0" y="0"/>
                        <a:ext cx="7524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2" o:spid="_x0000_s1026" type="#_x0000_t75" style="position:absolute;margin-left:232pt;margin-top:-1.55pt;width:7.8pt;height:3.45pt;z-index:25752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">
                <v:imagedata r:id="rId51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25760" behindDoc="0" locked="0" layoutInCell="1" allowOverlap="1">
                <wp:simplePos x="0" y="0"/>
                <wp:positionH relativeFrom="column">
                  <wp:posOffset>2856236</wp:posOffset>
                </wp:positionH>
                <wp:positionV relativeFrom="paragraph">
                  <wp:posOffset>-74313</wp:posOffset>
                </wp:positionV>
                <wp:extent cx="97200" cy="168840"/>
                <wp:effectExtent l="38100" t="38100" r="36195" b="41275"/>
                <wp:wrapNone/>
                <wp:docPr id="7921" name="Ink 7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6">
                      <w14:nvContentPartPr>
                        <w14:cNvContentPartPr/>
                      </w14:nvContentPartPr>
                      <w14:xfrm>
                        <a:off x="0" y="0"/>
                        <a:ext cx="97200" cy="16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1" o:spid="_x0000_s1026" type="#_x0000_t75" style="position:absolute;margin-left:224.2pt;margin-top:-6.6pt;width:9.2pt;height:15pt;z-index:25752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">
                <v:imagedata r:id="rId517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395712" behindDoc="0" locked="0" layoutInCell="1" allowOverlap="1">
                <wp:simplePos x="0" y="0"/>
                <wp:positionH relativeFrom="column">
                  <wp:posOffset>336956</wp:posOffset>
                </wp:positionH>
                <wp:positionV relativeFrom="paragraph">
                  <wp:posOffset>213656</wp:posOffset>
                </wp:positionV>
                <wp:extent cx="2628000" cy="86400"/>
                <wp:effectExtent l="38100" t="38100" r="39370" b="46990"/>
                <wp:wrapNone/>
                <wp:docPr id="7793" name="Ink 7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78">
                      <w14:nvContentPartPr>
                        <w14:cNvContentPartPr/>
                      </w14:nvContentPartPr>
                      <w14:xfrm>
                        <a:off x="0" y="0"/>
                        <a:ext cx="262800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793" o:spid="_x0000_s1026" type="#_x0000_t75" style="position:absolute;margin-left:25.7pt;margin-top:15.95pt;width:208.75pt;height:8.6pt;z-index:25739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">
                <v:imagedata r:id="rId5179" o:title=""/>
              </v:shape>
            </w:pict>
          </mc:Fallback>
        </mc:AlternateConten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2144" behindDoc="0" locked="0" layoutInCell="1" allowOverlap="1">
                <wp:simplePos x="0" y="0"/>
                <wp:positionH relativeFrom="column">
                  <wp:posOffset>3276356</wp:posOffset>
                </wp:positionH>
                <wp:positionV relativeFrom="paragraph">
                  <wp:posOffset>331707</wp:posOffset>
                </wp:positionV>
                <wp:extent cx="31680" cy="103320"/>
                <wp:effectExtent l="38100" t="38100" r="26035" b="30480"/>
                <wp:wrapNone/>
                <wp:docPr id="7937" name="Ink 7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0">
                      <w14:nvContentPartPr>
                        <w14:cNvContentPartPr/>
                      </w14:nvContentPartPr>
                      <w14:xfrm>
                        <a:off x="0" y="0"/>
                        <a:ext cx="3168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7" o:spid="_x0000_s1026" type="#_x0000_t75" style="position:absolute;margin-left:257.5pt;margin-top:25.35pt;width:3.85pt;height:9.7pt;z-index:25754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">
                <v:imagedata r:id="rId518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1728" behindDoc="0" locked="0" layoutInCell="1" allowOverlap="1">
                <wp:simplePos x="0" y="0"/>
                <wp:positionH relativeFrom="column">
                  <wp:posOffset>1147316</wp:posOffset>
                </wp:positionH>
                <wp:positionV relativeFrom="paragraph">
                  <wp:posOffset>336864</wp:posOffset>
                </wp:positionV>
                <wp:extent cx="360" cy="360"/>
                <wp:effectExtent l="0" t="0" r="0" b="0"/>
                <wp:wrapNone/>
                <wp:docPr id="7877" name="Ink 7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7" o:spid="_x0000_s1026" type="#_x0000_t75" style="position:absolute;margin-left:84.7pt;margin-top:15.15pt;width:11.4pt;height:22.75pt;z-index:25748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">
                <v:imagedata r:id="rId6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8656" behindDoc="0" locked="0" layoutInCell="1" allowOverlap="1">
                <wp:simplePos x="0" y="0"/>
                <wp:positionH relativeFrom="column">
                  <wp:posOffset>3171956</wp:posOffset>
                </wp:positionH>
                <wp:positionV relativeFrom="paragraph">
                  <wp:posOffset>292224</wp:posOffset>
                </wp:positionV>
                <wp:extent cx="360" cy="360"/>
                <wp:effectExtent l="0" t="0" r="0" b="0"/>
                <wp:wrapNone/>
                <wp:docPr id="7874" name="Ink 7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4" o:spid="_x0000_s1026" type="#_x0000_t75" style="position:absolute;margin-left:248.75pt;margin-top:22pt;width:2.05pt;height:2.05pt;z-index:25747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">
                <v:imagedata r:id="rId40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6672" behindDoc="0" locked="0" layoutInCell="1" allowOverlap="1">
                <wp:simplePos x="0" y="0"/>
                <wp:positionH relativeFrom="column">
                  <wp:posOffset>78476</wp:posOffset>
                </wp:positionH>
                <wp:positionV relativeFrom="paragraph">
                  <wp:posOffset>249453</wp:posOffset>
                </wp:positionV>
                <wp:extent cx="163080" cy="7560"/>
                <wp:effectExtent l="38100" t="38100" r="27940" b="31115"/>
                <wp:wrapNone/>
                <wp:docPr id="7833" name="Ink 7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4">
                      <w14:nvContentPartPr>
                        <w14:cNvContentPartPr/>
                      </w14:nvContentPartPr>
                      <w14:xfrm>
                        <a:off x="0" y="0"/>
                        <a:ext cx="16308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3" o:spid="_x0000_s1026" type="#_x0000_t75" style="position:absolute;margin-left:5.55pt;margin-top:18.95pt;width:14.05pt;height:1.95pt;z-index:25743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">
                <v:imagedata r:id="rId518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5648" behindDoc="0" locked="0" layoutInCell="1" allowOverlap="1">
                <wp:simplePos x="0" y="0"/>
                <wp:positionH relativeFrom="column">
                  <wp:posOffset>2168276</wp:posOffset>
                </wp:positionH>
                <wp:positionV relativeFrom="paragraph">
                  <wp:posOffset>173133</wp:posOffset>
                </wp:positionV>
                <wp:extent cx="158400" cy="18360"/>
                <wp:effectExtent l="38100" t="38100" r="32385" b="39370"/>
                <wp:wrapNone/>
                <wp:docPr id="7832" name="Ink 7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6">
                      <w14:nvContentPartPr>
                        <w14:cNvContentPartPr/>
                      </w14:nvContentPartPr>
                      <w14:xfrm>
                        <a:off x="0" y="0"/>
                        <a:ext cx="1584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2" o:spid="_x0000_s1026" type="#_x0000_t75" style="position:absolute;margin-left:170.05pt;margin-top:12.9pt;width:13.65pt;height:2.75pt;z-index:25743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">
                <v:imagedata r:id="rId5187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4624" behindDoc="0" locked="0" layoutInCell="1" allowOverlap="1">
                <wp:simplePos x="0" y="0"/>
                <wp:positionH relativeFrom="column">
                  <wp:posOffset>1502276</wp:posOffset>
                </wp:positionH>
                <wp:positionV relativeFrom="paragraph">
                  <wp:posOffset>194373</wp:posOffset>
                </wp:positionV>
                <wp:extent cx="662400" cy="10440"/>
                <wp:effectExtent l="19050" t="19050" r="23495" b="27940"/>
                <wp:wrapNone/>
                <wp:docPr id="7831" name="Ink 7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88">
                      <w14:nvContentPartPr>
                        <w14:cNvContentPartPr/>
                      </w14:nvContentPartPr>
                      <w14:xfrm>
                        <a:off x="0" y="0"/>
                        <a:ext cx="66240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1" o:spid="_x0000_s1026" type="#_x0000_t75" style="position:absolute;margin-left:117.9pt;margin-top:14.8pt;width:53pt;height:1.75pt;z-index:25743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">
                <v:imagedata r:id="rId5189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3600" behindDoc="0" locked="0" layoutInCell="1" allowOverlap="1">
                <wp:simplePos x="0" y="0"/>
                <wp:positionH relativeFrom="column">
                  <wp:posOffset>149396</wp:posOffset>
                </wp:positionH>
                <wp:positionV relativeFrom="paragraph">
                  <wp:posOffset>207693</wp:posOffset>
                </wp:positionV>
                <wp:extent cx="119880" cy="6120"/>
                <wp:effectExtent l="19050" t="19050" r="33020" b="32385"/>
                <wp:wrapNone/>
                <wp:docPr id="7830" name="Ink 7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0">
                      <w14:nvContentPartPr>
                        <w14:cNvContentPartPr/>
                      </w14:nvContentPartPr>
                      <w14:xfrm>
                        <a:off x="0" y="0"/>
                        <a:ext cx="1198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0" o:spid="_x0000_s1026" type="#_x0000_t75" style="position:absolute;margin-left:11.45pt;margin-top:16.05pt;width:10.05pt;height:1.15pt;z-index:25743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">
                <v:imagedata r:id="rId519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2576" behindDoc="0" locked="0" layoutInCell="1" allowOverlap="1">
                <wp:simplePos x="0" y="0"/>
                <wp:positionH relativeFrom="column">
                  <wp:posOffset>159116</wp:posOffset>
                </wp:positionH>
                <wp:positionV relativeFrom="paragraph">
                  <wp:posOffset>193653</wp:posOffset>
                </wp:positionV>
                <wp:extent cx="136800" cy="6840"/>
                <wp:effectExtent l="19050" t="38100" r="34925" b="31750"/>
                <wp:wrapNone/>
                <wp:docPr id="7829" name="Ink 7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2">
                      <w14:nvContentPartPr>
                        <w14:cNvContentPartPr/>
                      </w14:nvContentPartPr>
                      <w14:xfrm>
                        <a:off x="0" y="0"/>
                        <a:ext cx="1368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9" o:spid="_x0000_s1026" type="#_x0000_t75" style="position:absolute;margin-left:12pt;margin-top:14.55pt;width:11.85pt;height:1.95pt;z-index:25743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">
                <v:imagedata r:id="rId5193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1552" behindDoc="0" locked="0" layoutInCell="1" allowOverlap="1">
                <wp:simplePos x="0" y="0"/>
                <wp:positionH relativeFrom="column">
                  <wp:posOffset>4030196</wp:posOffset>
                </wp:positionH>
                <wp:positionV relativeFrom="paragraph">
                  <wp:posOffset>179253</wp:posOffset>
                </wp:positionV>
                <wp:extent cx="2026440" cy="28440"/>
                <wp:effectExtent l="38100" t="38100" r="31115" b="29210"/>
                <wp:wrapNone/>
                <wp:docPr id="7828" name="Ink 7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4">
                      <w14:nvContentPartPr>
                        <w14:cNvContentPartPr/>
                      </w14:nvContentPartPr>
                      <w14:xfrm>
                        <a:off x="0" y="0"/>
                        <a:ext cx="202644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8" o:spid="_x0000_s1026" type="#_x0000_t75" style="position:absolute;margin-left:316.6pt;margin-top:13.35pt;width:161pt;height:3.75pt;z-index:25743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">
                <v:imagedata r:id="rId5195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0528" behindDoc="0" locked="0" layoutInCell="1" allowOverlap="1">
                <wp:simplePos x="0" y="0"/>
                <wp:positionH relativeFrom="column">
                  <wp:posOffset>3851276</wp:posOffset>
                </wp:positionH>
                <wp:positionV relativeFrom="paragraph">
                  <wp:posOffset>157653</wp:posOffset>
                </wp:positionV>
                <wp:extent cx="2019600" cy="21240"/>
                <wp:effectExtent l="38100" t="38100" r="38100" b="36195"/>
                <wp:wrapNone/>
                <wp:docPr id="7827" name="Ink 7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6">
                      <w14:nvContentPartPr>
                        <w14:cNvContentPartPr/>
                      </w14:nvContentPartPr>
                      <w14:xfrm>
                        <a:off x="0" y="0"/>
                        <a:ext cx="2019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27" o:spid="_x0000_s1026" type="#_x0000_t75" style="position:absolute;margin-left:302.6pt;margin-top:11.75pt;width:160.4pt;height:2.95pt;z-index:25743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">
                <v:imagedata r:id="rId5197" o:title=""/>
              </v:shape>
            </w:pict>
          </mc:Fallback>
        </mc:AlternateConten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5456" behindDoc="0" locked="0" layoutInCell="1" allowOverlap="1">
                <wp:simplePos x="0" y="0"/>
                <wp:positionH relativeFrom="column">
                  <wp:posOffset>902876</wp:posOffset>
                </wp:positionH>
                <wp:positionV relativeFrom="paragraph">
                  <wp:posOffset>195389</wp:posOffset>
                </wp:positionV>
                <wp:extent cx="197280" cy="83880"/>
                <wp:effectExtent l="0" t="152400" r="107950" b="163830"/>
                <wp:wrapNone/>
                <wp:docPr id="7950" name="Ink 7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198">
                      <w14:nvContentPartPr>
                        <w14:cNvContentPartPr/>
                      </w14:nvContentPartPr>
                      <w14:xfrm>
                        <a:off x="0" y="0"/>
                        <a:ext cx="19728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0" o:spid="_x0000_s1026" type="#_x0000_t75" style="position:absolute;margin-left:66.6pt;margin-top:6.3pt;width:24.55pt;height:23.65pt;z-index:25755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">
                <v:imagedata r:id="rId519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3168" behindDoc="0" locked="0" layoutInCell="1" allowOverlap="1">
                <wp:simplePos x="0" y="0"/>
                <wp:positionH relativeFrom="column">
                  <wp:posOffset>3271676</wp:posOffset>
                </wp:positionH>
                <wp:positionV relativeFrom="paragraph">
                  <wp:posOffset>133287</wp:posOffset>
                </wp:positionV>
                <wp:extent cx="80280" cy="68400"/>
                <wp:effectExtent l="38100" t="38100" r="34290" b="46355"/>
                <wp:wrapNone/>
                <wp:docPr id="7938" name="Ink 7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0">
                      <w14:nvContentPartPr>
                        <w14:cNvContentPartPr/>
                      </w14:nvContentPartPr>
                      <w14:xfrm>
                        <a:off x="0" y="0"/>
                        <a:ext cx="8028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8" o:spid="_x0000_s1026" type="#_x0000_t75" style="position:absolute;margin-left:256.8pt;margin-top:9.75pt;width:7.95pt;height:7.05pt;z-index:25754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">
                <v:imagedata r:id="rId520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1120" behindDoc="0" locked="0" layoutInCell="1" allowOverlap="1">
                <wp:simplePos x="0" y="0"/>
                <wp:positionH relativeFrom="column">
                  <wp:posOffset>3162956</wp:posOffset>
                </wp:positionH>
                <wp:positionV relativeFrom="paragraph">
                  <wp:posOffset>9447</wp:posOffset>
                </wp:positionV>
                <wp:extent cx="76320" cy="12600"/>
                <wp:effectExtent l="38100" t="38100" r="38100" b="26035"/>
                <wp:wrapNone/>
                <wp:docPr id="7936" name="Ink 7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2">
                      <w14:nvContentPartPr>
                        <w14:cNvContentPartPr/>
                      </w14:nvContentPartPr>
                      <w14:xfrm>
                        <a:off x="0" y="0"/>
                        <a:ext cx="763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6" o:spid="_x0000_s1026" type="#_x0000_t75" style="position:absolute;margin-left:248.2pt;margin-top:-.1pt;width:7.65pt;height:2.4pt;z-index:25754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">
                <v:imagedata r:id="rId52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9376" behindDoc="0" locked="0" layoutInCell="1" allowOverlap="1">
                <wp:simplePos x="0" y="0"/>
                <wp:positionH relativeFrom="column">
                  <wp:posOffset>3435116</wp:posOffset>
                </wp:positionH>
                <wp:positionV relativeFrom="paragraph">
                  <wp:posOffset>171772</wp:posOffset>
                </wp:positionV>
                <wp:extent cx="405360" cy="439200"/>
                <wp:effectExtent l="95250" t="133350" r="109220" b="170815"/>
                <wp:wrapNone/>
                <wp:docPr id="7905" name="Ink 79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4">
                      <w14:nvContentPartPr>
                        <w14:cNvContentPartPr/>
                      </w14:nvContentPartPr>
                      <w14:xfrm>
                        <a:off x="0" y="0"/>
                        <a:ext cx="405360" cy="4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5" o:spid="_x0000_s1026" type="#_x0000_t75" style="position:absolute;margin-left:266.35pt;margin-top:5.5pt;width:40.35pt;height:51.1pt;z-index:25750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">
                <v:imagedata r:id="rId52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8352" behindDoc="0" locked="0" layoutInCell="1" allowOverlap="1">
                <wp:simplePos x="0" y="0"/>
                <wp:positionH relativeFrom="column">
                  <wp:posOffset>1916996</wp:posOffset>
                </wp:positionH>
                <wp:positionV relativeFrom="paragraph">
                  <wp:posOffset>261052</wp:posOffset>
                </wp:positionV>
                <wp:extent cx="285840" cy="154800"/>
                <wp:effectExtent l="95250" t="133350" r="114300" b="207645"/>
                <wp:wrapNone/>
                <wp:docPr id="7904" name="Ink 79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6">
                      <w14:nvContentPartPr>
                        <w14:cNvContentPartPr/>
                      </w14:nvContentPartPr>
                      <w14:xfrm>
                        <a:off x="0" y="0"/>
                        <a:ext cx="28584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4" o:spid="_x0000_s1026" type="#_x0000_t75" style="position:absolute;margin-left:146.5pt;margin-top:12.5pt;width:31.4pt;height:32.55pt;z-index:25750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">
                <v:imagedata r:id="rId52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7328" behindDoc="0" locked="0" layoutInCell="1" allowOverlap="1">
                <wp:simplePos x="0" y="0"/>
                <wp:positionH relativeFrom="column">
                  <wp:posOffset>2363396</wp:posOffset>
                </wp:positionH>
                <wp:positionV relativeFrom="paragraph">
                  <wp:posOffset>87892</wp:posOffset>
                </wp:positionV>
                <wp:extent cx="884520" cy="591120"/>
                <wp:effectExtent l="38100" t="38100" r="49530" b="38100"/>
                <wp:wrapNone/>
                <wp:docPr id="7903" name="Ink 79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08">
                      <w14:nvContentPartPr>
                        <w14:cNvContentPartPr/>
                      </w14:nvContentPartPr>
                      <w14:xfrm>
                        <a:off x="0" y="0"/>
                        <a:ext cx="884520" cy="59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3" o:spid="_x0000_s1026" type="#_x0000_t75" style="position:absolute;margin-left:185.25pt;margin-top:6pt;width:71.5pt;height:48.45pt;z-index:25750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">
                <v:imagedata r:id="rId52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6304" behindDoc="0" locked="0" layoutInCell="1" allowOverlap="1">
                <wp:simplePos x="0" y="0"/>
                <wp:positionH relativeFrom="column">
                  <wp:posOffset>2374916</wp:posOffset>
                </wp:positionH>
                <wp:positionV relativeFrom="paragraph">
                  <wp:posOffset>117052</wp:posOffset>
                </wp:positionV>
                <wp:extent cx="876600" cy="597960"/>
                <wp:effectExtent l="19050" t="38100" r="19050" b="31115"/>
                <wp:wrapNone/>
                <wp:docPr id="7902" name="Ink 7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0">
                      <w14:nvContentPartPr>
                        <w14:cNvContentPartPr/>
                      </w14:nvContentPartPr>
                      <w14:xfrm>
                        <a:off x="0" y="0"/>
                        <a:ext cx="876600" cy="59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2" o:spid="_x0000_s1026" type="#_x0000_t75" style="position:absolute;margin-left:186.1pt;margin-top:8.65pt;width:70.8pt;height:48.55pt;z-index:25750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">
                <v:imagedata r:id="rId5211" o:title=""/>
              </v:shape>
            </w:pict>
          </mc:Fallback>
        </mc:AlternateContent>
      </w:r>
      <w:r w:rsidR="00EC200F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7696" behindDoc="0" locked="0" layoutInCell="1" allowOverlap="1">
                <wp:simplePos x="0" y="0"/>
                <wp:positionH relativeFrom="column">
                  <wp:posOffset>829076</wp:posOffset>
                </wp:positionH>
                <wp:positionV relativeFrom="paragraph">
                  <wp:posOffset>648455</wp:posOffset>
                </wp:positionV>
                <wp:extent cx="1415880" cy="22680"/>
                <wp:effectExtent l="38100" t="38100" r="51435" b="53975"/>
                <wp:wrapNone/>
                <wp:docPr id="7834" name="Ink 7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2">
                      <w14:nvContentPartPr>
                        <w14:cNvContentPartPr/>
                      </w14:nvContentPartPr>
                      <w14:xfrm>
                        <a:off x="0" y="0"/>
                        <a:ext cx="141588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4" o:spid="_x0000_s1026" type="#_x0000_t75" style="position:absolute;margin-left:64.3pt;margin-top:50.05pt;width:113.5pt;height:3.85pt;z-index:25743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">
                <v:imagedata r:id="rId5213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Θα έχουμε </w:t>
      </w:r>
      <w:r w:rsidR="00792A5A" w:rsidRPr="00561852">
        <w:rPr>
          <w:position w:val="-36"/>
        </w:rPr>
        <w:object w:dxaOrig="4900" w:dyaOrig="920">
          <v:shape id="_x0000_i1129" type="#_x0000_t75" style="width:245pt;height:46pt" o:ole="">
            <v:imagedata r:id="rId5214" o:title=""/>
          </v:shape>
          <o:OLEObject Type="Embed" ProgID="Equation.DSMT4" ShapeID="_x0000_i1129" DrawAspect="Content" ObjectID="_1672747128" r:id="rId5215"/>
        </w:object>
      </w:r>
    </w:p>
    <w:p w:rsidR="006968EF" w:rsidRPr="00561852" w:rsidRDefault="0050100A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34368" behindDoc="0" locked="0" layoutInCell="1" allowOverlap="1">
                <wp:simplePos x="0" y="0"/>
                <wp:positionH relativeFrom="column">
                  <wp:posOffset>2922116</wp:posOffset>
                </wp:positionH>
                <wp:positionV relativeFrom="paragraph">
                  <wp:posOffset>556841</wp:posOffset>
                </wp:positionV>
                <wp:extent cx="6120" cy="360"/>
                <wp:effectExtent l="0" t="0" r="0" b="0"/>
                <wp:wrapNone/>
                <wp:docPr id="8803" name="Ink 88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6">
                      <w14:nvContentPartPr>
                        <w14:cNvContentPartPr/>
                      </w14:nvContentPartPr>
                      <w14:xfrm>
                        <a:off x="0" y="0"/>
                        <a:ext cx="612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3" o:spid="_x0000_s1026" type="#_x0000_t75" style="position:absolute;margin-left:229.1pt;margin-top:42.85pt;width:2.5pt;height:2.05pt;z-index:25823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">
                <v:imagedata r:id="rId52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33344" behindDoc="0" locked="0" layoutInCell="1" allowOverlap="1">
                <wp:simplePos x="0" y="0"/>
                <wp:positionH relativeFrom="column">
                  <wp:posOffset>2382476</wp:posOffset>
                </wp:positionH>
                <wp:positionV relativeFrom="paragraph">
                  <wp:posOffset>286841</wp:posOffset>
                </wp:positionV>
                <wp:extent cx="360" cy="360"/>
                <wp:effectExtent l="0" t="0" r="0" b="0"/>
                <wp:wrapNone/>
                <wp:docPr id="8802" name="Ink 88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2" o:spid="_x0000_s1026" type="#_x0000_t75" style="position:absolute;margin-left:186.6pt;margin-top:21.6pt;width:2.05pt;height:2.05pt;z-index:25823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">
                <v:imagedata r:id="rId52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32320" behindDoc="0" locked="0" layoutInCell="1" allowOverlap="1">
                <wp:simplePos x="0" y="0"/>
                <wp:positionH relativeFrom="column">
                  <wp:posOffset>2768036</wp:posOffset>
                </wp:positionH>
                <wp:positionV relativeFrom="paragraph">
                  <wp:posOffset>209801</wp:posOffset>
                </wp:positionV>
                <wp:extent cx="360" cy="360"/>
                <wp:effectExtent l="0" t="0" r="0" b="0"/>
                <wp:wrapNone/>
                <wp:docPr id="8801" name="Ink 88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1" o:spid="_x0000_s1026" type="#_x0000_t75" style="position:absolute;margin-left:216.95pt;margin-top:15.5pt;width:2.05pt;height:2.05pt;z-index:25823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">
                <v:imagedata r:id="rId52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31296" behindDoc="0" locked="0" layoutInCell="1" allowOverlap="1">
                <wp:simplePos x="0" y="0"/>
                <wp:positionH relativeFrom="column">
                  <wp:posOffset>1726916</wp:posOffset>
                </wp:positionH>
                <wp:positionV relativeFrom="paragraph">
                  <wp:posOffset>215201</wp:posOffset>
                </wp:positionV>
                <wp:extent cx="360" cy="360"/>
                <wp:effectExtent l="0" t="0" r="0" b="0"/>
                <wp:wrapNone/>
                <wp:docPr id="8800" name="Ink 88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0" o:spid="_x0000_s1026" type="#_x0000_t75" style="position:absolute;margin-left:135pt;margin-top:15.95pt;width:2.05pt;height:2.05pt;z-index:25823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">
                <v:imagedata r:id="rId522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8224" behindDoc="0" locked="0" layoutInCell="1" allowOverlap="1">
                <wp:simplePos x="0" y="0"/>
                <wp:positionH relativeFrom="column">
                  <wp:posOffset>2736356</wp:posOffset>
                </wp:positionH>
                <wp:positionV relativeFrom="paragraph">
                  <wp:posOffset>362189</wp:posOffset>
                </wp:positionV>
                <wp:extent cx="417240" cy="351360"/>
                <wp:effectExtent l="38100" t="19050" r="20955" b="29845"/>
                <wp:wrapNone/>
                <wp:docPr id="8797" name="Ink 87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4">
                      <w14:nvContentPartPr>
                        <w14:cNvContentPartPr/>
                      </w14:nvContentPartPr>
                      <w14:xfrm>
                        <a:off x="0" y="0"/>
                        <a:ext cx="417240" cy="35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7" o:spid="_x0000_s1026" type="#_x0000_t75" style="position:absolute;margin-left:214.75pt;margin-top:27.8pt;width:34.2pt;height:28.7pt;z-index:25822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">
                <v:imagedata r:id="rId522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7200" behindDoc="0" locked="0" layoutInCell="1" allowOverlap="1">
                <wp:simplePos x="0" y="0"/>
                <wp:positionH relativeFrom="column">
                  <wp:posOffset>2607476</wp:posOffset>
                </wp:positionH>
                <wp:positionV relativeFrom="paragraph">
                  <wp:posOffset>363269</wp:posOffset>
                </wp:positionV>
                <wp:extent cx="178920" cy="296280"/>
                <wp:effectExtent l="19050" t="19050" r="31115" b="27940"/>
                <wp:wrapNone/>
                <wp:docPr id="8796" name="Ink 87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6">
                      <w14:nvContentPartPr>
                        <w14:cNvContentPartPr/>
                      </w14:nvContentPartPr>
                      <w14:xfrm>
                        <a:off x="0" y="0"/>
                        <a:ext cx="178920" cy="29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6" o:spid="_x0000_s1026" type="#_x0000_t75" style="position:absolute;margin-left:204.7pt;margin-top:28pt;width:15.15pt;height:24.35pt;z-index:25822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">
                <v:imagedata r:id="rId522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6176" behindDoc="0" locked="0" layoutInCell="1" allowOverlap="1">
                <wp:simplePos x="0" y="0"/>
                <wp:positionH relativeFrom="column">
                  <wp:posOffset>1528916</wp:posOffset>
                </wp:positionH>
                <wp:positionV relativeFrom="paragraph">
                  <wp:posOffset>361829</wp:posOffset>
                </wp:positionV>
                <wp:extent cx="391320" cy="388080"/>
                <wp:effectExtent l="38100" t="38100" r="8890" b="31115"/>
                <wp:wrapNone/>
                <wp:docPr id="8795" name="Ink 87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28">
                      <w14:nvContentPartPr>
                        <w14:cNvContentPartPr/>
                      </w14:nvContentPartPr>
                      <w14:xfrm>
                        <a:off x="0" y="0"/>
                        <a:ext cx="391320" cy="38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5" o:spid="_x0000_s1026" type="#_x0000_t75" style="position:absolute;margin-left:119.75pt;margin-top:27.75pt;width:32.2pt;height:31.9pt;z-index:25822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">
                <v:imagedata r:id="rId522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5152" behindDoc="0" locked="0" layoutInCell="1" allowOverlap="1">
                <wp:simplePos x="0" y="0"/>
                <wp:positionH relativeFrom="column">
                  <wp:posOffset>2559956</wp:posOffset>
                </wp:positionH>
                <wp:positionV relativeFrom="paragraph">
                  <wp:posOffset>63029</wp:posOffset>
                </wp:positionV>
                <wp:extent cx="429480" cy="264600"/>
                <wp:effectExtent l="38100" t="19050" r="27940" b="21590"/>
                <wp:wrapNone/>
                <wp:docPr id="8794" name="Ink 87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0">
                      <w14:nvContentPartPr>
                        <w14:cNvContentPartPr/>
                      </w14:nvContentPartPr>
                      <w14:xfrm>
                        <a:off x="0" y="0"/>
                        <a:ext cx="42948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4" o:spid="_x0000_s1026" type="#_x0000_t75" style="position:absolute;margin-left:201pt;margin-top:4.2pt;width:35pt;height:22pt;z-index:25822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">
                <v:imagedata r:id="rId523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4128" behindDoc="0" locked="0" layoutInCell="1" allowOverlap="1">
                <wp:simplePos x="0" y="0"/>
                <wp:positionH relativeFrom="column">
                  <wp:posOffset>2625116</wp:posOffset>
                </wp:positionH>
                <wp:positionV relativeFrom="paragraph">
                  <wp:posOffset>60149</wp:posOffset>
                </wp:positionV>
                <wp:extent cx="175320" cy="311400"/>
                <wp:effectExtent l="19050" t="19050" r="34290" b="31750"/>
                <wp:wrapNone/>
                <wp:docPr id="8793" name="Ink 87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2">
                      <w14:nvContentPartPr>
                        <w14:cNvContentPartPr/>
                      </w14:nvContentPartPr>
                      <w14:xfrm>
                        <a:off x="0" y="0"/>
                        <a:ext cx="175320" cy="31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3" o:spid="_x0000_s1026" type="#_x0000_t75" style="position:absolute;margin-left:206.15pt;margin-top:4.25pt;width:14.65pt;height:25.3pt;z-index:25822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">
                <v:imagedata r:id="rId5233" o:title=""/>
              </v:shape>
            </w:pict>
          </mc:Fallback>
        </mc:AlternateContent>
      </w:r>
      <w:r w:rsidR="00792A5A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9552" behindDoc="0" locked="0" layoutInCell="1" allowOverlap="1" wp14:anchorId="4C9BBE0A" wp14:editId="0DD65C8E">
                <wp:simplePos x="0" y="0"/>
                <wp:positionH relativeFrom="column">
                  <wp:posOffset>1627505</wp:posOffset>
                </wp:positionH>
                <wp:positionV relativeFrom="paragraph">
                  <wp:posOffset>482311</wp:posOffset>
                </wp:positionV>
                <wp:extent cx="855980" cy="83820"/>
                <wp:effectExtent l="95250" t="133350" r="58420" b="182880"/>
                <wp:wrapNone/>
                <wp:docPr id="7954" name="Ink 7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4">
                      <w14:nvContentPartPr>
                        <w14:cNvContentPartPr/>
                      </w14:nvContentPartPr>
                      <w14:xfrm>
                        <a:off x="0" y="0"/>
                        <a:ext cx="855980" cy="838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4" o:spid="_x0000_s1026" type="#_x0000_t75" style="position:absolute;margin-left:123.85pt;margin-top:30.8pt;width:76pt;height:23.25pt;z-index:25755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">
                <v:imagedata r:id="rId5235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62624" behindDoc="0" locked="0" layoutInCell="1" allowOverlap="1" wp14:anchorId="770BD7DE" wp14:editId="1C655776">
                <wp:simplePos x="0" y="0"/>
                <wp:positionH relativeFrom="column">
                  <wp:posOffset>544316</wp:posOffset>
                </wp:positionH>
                <wp:positionV relativeFrom="paragraph">
                  <wp:posOffset>41160</wp:posOffset>
                </wp:positionV>
                <wp:extent cx="956520" cy="740880"/>
                <wp:effectExtent l="76200" t="133350" r="129540" b="116840"/>
                <wp:wrapNone/>
                <wp:docPr id="7957" name="Ink 7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6">
                      <w14:nvContentPartPr>
                        <w14:cNvContentPartPr/>
                      </w14:nvContentPartPr>
                      <w14:xfrm>
                        <a:off x="0" y="0"/>
                        <a:ext cx="956520" cy="74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7" o:spid="_x0000_s1026" type="#_x0000_t75" style="position:absolute;margin-left:39.25pt;margin-top:-5.3pt;width:82.8pt;height:71.3pt;z-index:25756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">
                <v:imagedata r:id="rId5237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60576" behindDoc="0" locked="0" layoutInCell="1" allowOverlap="1" wp14:anchorId="76D90E6C" wp14:editId="000B4D29">
                <wp:simplePos x="0" y="0"/>
                <wp:positionH relativeFrom="column">
                  <wp:posOffset>3010316</wp:posOffset>
                </wp:positionH>
                <wp:positionV relativeFrom="paragraph">
                  <wp:posOffset>42600</wp:posOffset>
                </wp:positionV>
                <wp:extent cx="99360" cy="617040"/>
                <wp:effectExtent l="95250" t="152400" r="91440" b="183515"/>
                <wp:wrapNone/>
                <wp:docPr id="7955" name="Ink 7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38">
                      <w14:nvContentPartPr>
                        <w14:cNvContentPartPr/>
                      </w14:nvContentPartPr>
                      <w14:xfrm>
                        <a:off x="0" y="0"/>
                        <a:ext cx="99360" cy="61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5" o:spid="_x0000_s1026" type="#_x0000_t75" style="position:absolute;margin-left:231.8pt;margin-top:-5.65pt;width:16.4pt;height:68.25pt;z-index:25756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">
                <v:imagedata r:id="rId5239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8528" behindDoc="0" locked="0" layoutInCell="1" allowOverlap="1">
                <wp:simplePos x="0" y="0"/>
                <wp:positionH relativeFrom="column">
                  <wp:posOffset>2812316</wp:posOffset>
                </wp:positionH>
                <wp:positionV relativeFrom="paragraph">
                  <wp:posOffset>87349</wp:posOffset>
                </wp:positionV>
                <wp:extent cx="71280" cy="589680"/>
                <wp:effectExtent l="95250" t="152400" r="100330" b="191770"/>
                <wp:wrapNone/>
                <wp:docPr id="7953" name="Ink 7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0">
                      <w14:nvContentPartPr>
                        <w14:cNvContentPartPr/>
                      </w14:nvContentPartPr>
                      <w14:xfrm>
                        <a:off x="0" y="0"/>
                        <a:ext cx="71280" cy="58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3" o:spid="_x0000_s1026" type="#_x0000_t75" style="position:absolute;margin-left:216.65pt;margin-top:-2pt;width:15.05pt;height:65.45pt;z-index:25755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">
                <v:imagedata r:id="rId5241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7504" behindDoc="0" locked="0" layoutInCell="1" allowOverlap="1">
                <wp:simplePos x="0" y="0"/>
                <wp:positionH relativeFrom="column">
                  <wp:posOffset>1657076</wp:posOffset>
                </wp:positionH>
                <wp:positionV relativeFrom="paragraph">
                  <wp:posOffset>201109</wp:posOffset>
                </wp:positionV>
                <wp:extent cx="849600" cy="20160"/>
                <wp:effectExtent l="0" t="171450" r="122555" b="189865"/>
                <wp:wrapNone/>
                <wp:docPr id="7952" name="Ink 79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2">
                      <w14:nvContentPartPr>
                        <w14:cNvContentPartPr/>
                      </w14:nvContentPartPr>
                      <w14:xfrm>
                        <a:off x="0" y="0"/>
                        <a:ext cx="84960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2" o:spid="_x0000_s1026" type="#_x0000_t75" style="position:absolute;margin-left:126.25pt;margin-top:5.4pt;width:76.15pt;height:22.9pt;z-index:25755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">
                <v:imagedata r:id="rId5243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6480" behindDoc="0" locked="0" layoutInCell="1" allowOverlap="1">
                <wp:simplePos x="0" y="0"/>
                <wp:positionH relativeFrom="column">
                  <wp:posOffset>615956</wp:posOffset>
                </wp:positionH>
                <wp:positionV relativeFrom="paragraph">
                  <wp:posOffset>247909</wp:posOffset>
                </wp:positionV>
                <wp:extent cx="849240" cy="293760"/>
                <wp:effectExtent l="95250" t="133350" r="103505" b="163830"/>
                <wp:wrapNone/>
                <wp:docPr id="7951" name="Ink 7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4">
                      <w14:nvContentPartPr>
                        <w14:cNvContentPartPr/>
                      </w14:nvContentPartPr>
                      <w14:xfrm>
                        <a:off x="0" y="0"/>
                        <a:ext cx="849240" cy="29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1" o:spid="_x0000_s1026" type="#_x0000_t75" style="position:absolute;margin-left:44pt;margin-top:11.35pt;width:75.3pt;height:40.05pt;z-index:25755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">
                <v:imagedata r:id="rId5245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0096" behindDoc="0" locked="0" layoutInCell="1" allowOverlap="1">
                <wp:simplePos x="0" y="0"/>
                <wp:positionH relativeFrom="column">
                  <wp:posOffset>350636</wp:posOffset>
                </wp:positionH>
                <wp:positionV relativeFrom="paragraph">
                  <wp:posOffset>-19393</wp:posOffset>
                </wp:positionV>
                <wp:extent cx="2252160" cy="822600"/>
                <wp:effectExtent l="38100" t="38100" r="53340" b="34925"/>
                <wp:wrapNone/>
                <wp:docPr id="7935" name="Ink 7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6">
                      <w14:nvContentPartPr>
                        <w14:cNvContentPartPr/>
                      </w14:nvContentPartPr>
                      <w14:xfrm>
                        <a:off x="0" y="0"/>
                        <a:ext cx="2252160" cy="82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5" o:spid="_x0000_s1026" type="#_x0000_t75" style="position:absolute;margin-left:26.6pt;margin-top:-2.55pt;width:179.3pt;height:66.45pt;z-index:25754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">
                <v:imagedata r:id="rId5247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5280" behindDoc="0" locked="0" layoutInCell="1" allowOverlap="1">
                <wp:simplePos x="0" y="0"/>
                <wp:positionH relativeFrom="column">
                  <wp:posOffset>4647236</wp:posOffset>
                </wp:positionH>
                <wp:positionV relativeFrom="paragraph">
                  <wp:posOffset>641172</wp:posOffset>
                </wp:positionV>
                <wp:extent cx="360" cy="360"/>
                <wp:effectExtent l="0" t="0" r="0" b="0"/>
                <wp:wrapNone/>
                <wp:docPr id="7901" name="Ink 7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1" o:spid="_x0000_s1026" type="#_x0000_t75" style="position:absolute;margin-left:364.9pt;margin-top:49.5pt;width:2.05pt;height:2.05pt;z-index:25750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asq6BAQAAMAMAAA4AAABkcnMvZTJvRG9jLnhtbJxSy07DMBC8I/EP&#10;lu80SUGF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z+O44Qz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">
                <v:imagedata r:id="rId40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3776" behindDoc="0" locked="0" layoutInCell="1" allowOverlap="1">
                <wp:simplePos x="0" y="0"/>
                <wp:positionH relativeFrom="column">
                  <wp:posOffset>5384156</wp:posOffset>
                </wp:positionH>
                <wp:positionV relativeFrom="paragraph">
                  <wp:posOffset>-20716</wp:posOffset>
                </wp:positionV>
                <wp:extent cx="70560" cy="962640"/>
                <wp:effectExtent l="95250" t="152400" r="120015" b="200025"/>
                <wp:wrapNone/>
                <wp:docPr id="7879" name="Ink 7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49">
                      <w14:nvContentPartPr>
                        <w14:cNvContentPartPr/>
                      </w14:nvContentPartPr>
                      <w14:xfrm>
                        <a:off x="0" y="0"/>
                        <a:ext cx="70560" cy="9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9" o:spid="_x0000_s1026" type="#_x0000_t75" style="position:absolute;margin-left:419.35pt;margin-top:-10.6pt;width:15.15pt;height:95.5pt;z-index:25748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">
                <v:imagedata r:id="rId5250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9680" behindDoc="0" locked="0" layoutInCell="1" allowOverlap="1">
                <wp:simplePos x="0" y="0"/>
                <wp:positionH relativeFrom="column">
                  <wp:posOffset>5018036</wp:posOffset>
                </wp:positionH>
                <wp:positionV relativeFrom="paragraph">
                  <wp:posOffset>164</wp:posOffset>
                </wp:positionV>
                <wp:extent cx="63720" cy="919800"/>
                <wp:effectExtent l="76200" t="152400" r="127000" b="204470"/>
                <wp:wrapNone/>
                <wp:docPr id="7875" name="Ink 7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1">
                      <w14:nvContentPartPr>
                        <w14:cNvContentPartPr/>
                      </w14:nvContentPartPr>
                      <w14:xfrm>
                        <a:off x="0" y="0"/>
                        <a:ext cx="63720" cy="9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5" o:spid="_x0000_s1026" type="#_x0000_t75" style="position:absolute;margin-left:391.65pt;margin-top:-9.8pt;width:13.4pt;height:93.75pt;z-index:25747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">
                <v:imagedata r:id="rId5252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2512" behindDoc="0" locked="0" layoutInCell="1" allowOverlap="1">
                <wp:simplePos x="0" y="0"/>
                <wp:positionH relativeFrom="column">
                  <wp:posOffset>5378036</wp:posOffset>
                </wp:positionH>
                <wp:positionV relativeFrom="paragraph">
                  <wp:posOffset>705764</wp:posOffset>
                </wp:positionV>
                <wp:extent cx="4680" cy="8280"/>
                <wp:effectExtent l="19050" t="19050" r="33655" b="29845"/>
                <wp:wrapNone/>
                <wp:docPr id="7868" name="Ink 7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3">
                      <w14:nvContentPartPr>
                        <w14:cNvContentPartPr/>
                      </w14:nvContentPartPr>
                      <w14:xfrm>
                        <a:off x="0" y="0"/>
                        <a:ext cx="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8" o:spid="_x0000_s1026" type="#_x0000_t75" style="position:absolute;margin-left:423.1pt;margin-top:55.2pt;width:1.1pt;height:1.35pt;z-index:25747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">
                <v:imagedata r:id="rId5254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1488" behindDoc="0" locked="0" layoutInCell="1" allowOverlap="1">
                <wp:simplePos x="0" y="0"/>
                <wp:positionH relativeFrom="column">
                  <wp:posOffset>5370476</wp:posOffset>
                </wp:positionH>
                <wp:positionV relativeFrom="paragraph">
                  <wp:posOffset>537644</wp:posOffset>
                </wp:positionV>
                <wp:extent cx="25560" cy="33120"/>
                <wp:effectExtent l="38100" t="38100" r="31750" b="24130"/>
                <wp:wrapNone/>
                <wp:docPr id="7867" name="Ink 7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5">
                      <w14:nvContentPartPr>
                        <w14:cNvContentPartPr/>
                      </w14:nvContentPartPr>
                      <w14:xfrm>
                        <a:off x="0" y="0"/>
                        <a:ext cx="255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7" o:spid="_x0000_s1026" type="#_x0000_t75" style="position:absolute;margin-left:422.35pt;margin-top:41.85pt;width:3.15pt;height:3.75pt;z-index:25747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">
                <v:imagedata r:id="rId5256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0464" behindDoc="0" locked="0" layoutInCell="1" allowOverlap="1">
                <wp:simplePos x="0" y="0"/>
                <wp:positionH relativeFrom="column">
                  <wp:posOffset>5380556</wp:posOffset>
                </wp:positionH>
                <wp:positionV relativeFrom="paragraph">
                  <wp:posOffset>283484</wp:posOffset>
                </wp:positionV>
                <wp:extent cx="14040" cy="6120"/>
                <wp:effectExtent l="38100" t="38100" r="24130" b="32385"/>
                <wp:wrapNone/>
                <wp:docPr id="7866" name="Ink 7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7">
                      <w14:nvContentPartPr>
                        <w14:cNvContentPartPr/>
                      </w14:nvContentPartPr>
                      <w14:xfrm>
                        <a:off x="0" y="0"/>
                        <a:ext cx="140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6" o:spid="_x0000_s1026" type="#_x0000_t75" style="position:absolute;margin-left:423pt;margin-top:21.75pt;width:2.3pt;height:1.8pt;z-index:25747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">
                <v:imagedata r:id="rId5258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9440" behindDoc="0" locked="0" layoutInCell="1" allowOverlap="1">
                <wp:simplePos x="0" y="0"/>
                <wp:positionH relativeFrom="column">
                  <wp:posOffset>5440316</wp:posOffset>
                </wp:positionH>
                <wp:positionV relativeFrom="paragraph">
                  <wp:posOffset>84764</wp:posOffset>
                </wp:positionV>
                <wp:extent cx="27720" cy="105120"/>
                <wp:effectExtent l="38100" t="38100" r="29845" b="47625"/>
                <wp:wrapNone/>
                <wp:docPr id="7865" name="Ink 7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59">
                      <w14:nvContentPartPr>
                        <w14:cNvContentPartPr/>
                      </w14:nvContentPartPr>
                      <w14:xfrm>
                        <a:off x="0" y="0"/>
                        <a:ext cx="2772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5" o:spid="_x0000_s1026" type="#_x0000_t75" style="position:absolute;margin-left:427.6pt;margin-top:5.8pt;width:3.8pt;height:9.95pt;z-index:25746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">
                <v:imagedata r:id="rId5260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8416" behindDoc="0" locked="0" layoutInCell="1" allowOverlap="1">
                <wp:simplePos x="0" y="0"/>
                <wp:positionH relativeFrom="column">
                  <wp:posOffset>5311796</wp:posOffset>
                </wp:positionH>
                <wp:positionV relativeFrom="paragraph">
                  <wp:posOffset>-34756</wp:posOffset>
                </wp:positionV>
                <wp:extent cx="88200" cy="149760"/>
                <wp:effectExtent l="38100" t="38100" r="45720" b="41275"/>
                <wp:wrapNone/>
                <wp:docPr id="7864" name="Ink 7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1">
                      <w14:nvContentPartPr>
                        <w14:cNvContentPartPr/>
                      </w14:nvContentPartPr>
                      <w14:xfrm>
                        <a:off x="0" y="0"/>
                        <a:ext cx="8820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4" o:spid="_x0000_s1026" type="#_x0000_t75" style="position:absolute;margin-left:417.4pt;margin-top:-3.55pt;width:8.6pt;height:13.45pt;z-index:25746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">
                <v:imagedata r:id="rId5262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6368" behindDoc="0" locked="0" layoutInCell="1" allowOverlap="1">
                <wp:simplePos x="0" y="0"/>
                <wp:positionH relativeFrom="column">
                  <wp:posOffset>5058716</wp:posOffset>
                </wp:positionH>
                <wp:positionV relativeFrom="paragraph">
                  <wp:posOffset>575804</wp:posOffset>
                </wp:positionV>
                <wp:extent cx="18720" cy="83160"/>
                <wp:effectExtent l="38100" t="19050" r="38735" b="31750"/>
                <wp:wrapNone/>
                <wp:docPr id="7862" name="Ink 7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3">
                      <w14:nvContentPartPr>
                        <w14:cNvContentPartPr/>
                      </w14:nvContentPartPr>
                      <w14:xfrm>
                        <a:off x="0" y="0"/>
                        <a:ext cx="18720" cy="83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2" o:spid="_x0000_s1026" type="#_x0000_t75" style="position:absolute;margin-left:397.6pt;margin-top:44.85pt;width:2.75pt;height:7.7pt;z-index:25746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">
                <v:imagedata r:id="rId5264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5344" behindDoc="0" locked="0" layoutInCell="1" allowOverlap="1">
                <wp:simplePos x="0" y="0"/>
                <wp:positionH relativeFrom="column">
                  <wp:posOffset>5068076</wp:posOffset>
                </wp:positionH>
                <wp:positionV relativeFrom="paragraph">
                  <wp:posOffset>328124</wp:posOffset>
                </wp:positionV>
                <wp:extent cx="9000" cy="96840"/>
                <wp:effectExtent l="38100" t="38100" r="29210" b="36830"/>
                <wp:wrapNone/>
                <wp:docPr id="7861" name="Ink 7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5">
                      <w14:nvContentPartPr>
                        <w14:cNvContentPartPr/>
                      </w14:nvContentPartPr>
                      <w14:xfrm>
                        <a:off x="0" y="0"/>
                        <a:ext cx="9000" cy="9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1" o:spid="_x0000_s1026" type="#_x0000_t75" style="position:absolute;margin-left:398.35pt;margin-top:25.25pt;width:2.15pt;height:9pt;z-index:25746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">
                <v:imagedata r:id="rId5266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7152" behindDoc="0" locked="0" layoutInCell="1" allowOverlap="1">
                <wp:simplePos x="0" y="0"/>
                <wp:positionH relativeFrom="column">
                  <wp:posOffset>5045036</wp:posOffset>
                </wp:positionH>
                <wp:positionV relativeFrom="paragraph">
                  <wp:posOffset>-23236</wp:posOffset>
                </wp:positionV>
                <wp:extent cx="36000" cy="149040"/>
                <wp:effectExtent l="38100" t="38100" r="40640" b="41910"/>
                <wp:wrapNone/>
                <wp:docPr id="7853" name="Ink 7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7">
                      <w14:nvContentPartPr>
                        <w14:cNvContentPartPr/>
                      </w14:nvContentPartPr>
                      <w14:xfrm>
                        <a:off x="0" y="0"/>
                        <a:ext cx="3600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3" o:spid="_x0000_s1026" type="#_x0000_t75" style="position:absolute;margin-left:396.4pt;margin-top:-2.7pt;width:4.5pt;height:13.45pt;z-index:25745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">
                <v:imagedata r:id="rId5268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6128" behindDoc="0" locked="0" layoutInCell="1" allowOverlap="1">
                <wp:simplePos x="0" y="0"/>
                <wp:positionH relativeFrom="column">
                  <wp:posOffset>4808156</wp:posOffset>
                </wp:positionH>
                <wp:positionV relativeFrom="paragraph">
                  <wp:posOffset>-187036</wp:posOffset>
                </wp:positionV>
                <wp:extent cx="854280" cy="1332000"/>
                <wp:effectExtent l="38100" t="38100" r="22225" b="40005"/>
                <wp:wrapNone/>
                <wp:docPr id="7852" name="Ink 7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69">
                      <w14:nvContentPartPr>
                        <w14:cNvContentPartPr/>
                      </w14:nvContentPartPr>
                      <w14:xfrm>
                        <a:off x="0" y="0"/>
                        <a:ext cx="854280" cy="133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2" o:spid="_x0000_s1026" type="#_x0000_t75" style="position:absolute;margin-left:377.8pt;margin-top:-15.55pt;width:68.85pt;height:106.5pt;z-index:25745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">
                <v:imagedata r:id="rId5270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5104" behindDoc="0" locked="0" layoutInCell="1" allowOverlap="1">
                <wp:simplePos x="0" y="0"/>
                <wp:positionH relativeFrom="column">
                  <wp:posOffset>4857116</wp:posOffset>
                </wp:positionH>
                <wp:positionV relativeFrom="paragraph">
                  <wp:posOffset>-107836</wp:posOffset>
                </wp:positionV>
                <wp:extent cx="646200" cy="1232280"/>
                <wp:effectExtent l="38100" t="38100" r="40005" b="44450"/>
                <wp:wrapNone/>
                <wp:docPr id="7851" name="Ink 7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1">
                      <w14:nvContentPartPr>
                        <w14:cNvContentPartPr/>
                      </w14:nvContentPartPr>
                      <w14:xfrm>
                        <a:off x="0" y="0"/>
                        <a:ext cx="646200" cy="123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1" o:spid="_x0000_s1026" type="#_x0000_t75" style="position:absolute;margin-left:381.95pt;margin-top:-9.4pt;width:52.25pt;height:98.85pt;z-index:25745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">
                <v:imagedata r:id="rId5272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        </w:t>
      </w:r>
      <w:r w:rsidR="00792A5A" w:rsidRPr="00561852">
        <w:rPr>
          <w:position w:val="-38"/>
        </w:rPr>
        <w:object w:dxaOrig="4840" w:dyaOrig="900">
          <v:shape id="_x0000_i1130" type="#_x0000_t75" style="width:242.25pt;height:45.15pt" o:ole="">
            <v:imagedata r:id="rId5273" o:title=""/>
          </v:shape>
          <o:OLEObject Type="Embed" ProgID="Equation.DSMT4" ShapeID="_x0000_i1130" DrawAspect="Content" ObjectID="_1672747129" r:id="rId5274"/>
        </w:object>
      </w:r>
    </w:p>
    <w:p w:rsidR="006968EF" w:rsidRPr="00561852" w:rsidRDefault="009903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31904" behindDoc="0" locked="0" layoutInCell="1" allowOverlap="1">
                <wp:simplePos x="0" y="0"/>
                <wp:positionH relativeFrom="column">
                  <wp:posOffset>4212356</wp:posOffset>
                </wp:positionH>
                <wp:positionV relativeFrom="paragraph">
                  <wp:posOffset>82907</wp:posOffset>
                </wp:positionV>
                <wp:extent cx="360" cy="360"/>
                <wp:effectExtent l="0" t="0" r="0" b="0"/>
                <wp:wrapNone/>
                <wp:docPr id="7927" name="Ink 7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27" o:spid="_x0000_s1026" type="#_x0000_t75" style="position:absolute;margin-left:330.7pt;margin-top:5.55pt;width:2.05pt;height:2.05pt;z-index:25753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">
                <v:imagedata r:id="rId8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4560" behindDoc="0" locked="0" layoutInCell="1" allowOverlap="1">
                <wp:simplePos x="0" y="0"/>
                <wp:positionH relativeFrom="column">
                  <wp:posOffset>5424476</wp:posOffset>
                </wp:positionH>
                <wp:positionV relativeFrom="paragraph">
                  <wp:posOffset>263024</wp:posOffset>
                </wp:positionV>
                <wp:extent cx="102240" cy="64080"/>
                <wp:effectExtent l="19050" t="38100" r="12065" b="50800"/>
                <wp:wrapNone/>
                <wp:docPr id="7870" name="Ink 7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6">
                      <w14:nvContentPartPr>
                        <w14:cNvContentPartPr/>
                      </w14:nvContentPartPr>
                      <w14:xfrm>
                        <a:off x="0" y="0"/>
                        <a:ext cx="1022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0" o:spid="_x0000_s1026" type="#_x0000_t75" style="position:absolute;margin-left:426.6pt;margin-top:19.85pt;width:9.35pt;height:6.85pt;z-index:25747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">
                <v:imagedata r:id="rId527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3536" behindDoc="0" locked="0" layoutInCell="1" allowOverlap="1">
                <wp:simplePos x="0" y="0"/>
                <wp:positionH relativeFrom="column">
                  <wp:posOffset>5335196</wp:posOffset>
                </wp:positionH>
                <wp:positionV relativeFrom="paragraph">
                  <wp:posOffset>123704</wp:posOffset>
                </wp:positionV>
                <wp:extent cx="90720" cy="163080"/>
                <wp:effectExtent l="38100" t="38100" r="43180" b="46990"/>
                <wp:wrapNone/>
                <wp:docPr id="7869" name="Ink 7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78">
                      <w14:nvContentPartPr>
                        <w14:cNvContentPartPr/>
                      </w14:nvContentPartPr>
                      <w14:xfrm>
                        <a:off x="0" y="0"/>
                        <a:ext cx="9072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9" o:spid="_x0000_s1026" type="#_x0000_t75" style="position:absolute;margin-left:419.2pt;margin-top:8.85pt;width:9pt;height:14.6pt;z-index:25747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">
                <v:imagedata r:id="rId527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7392" behindDoc="0" locked="0" layoutInCell="1" allowOverlap="1">
                <wp:simplePos x="0" y="0"/>
                <wp:positionH relativeFrom="column">
                  <wp:posOffset>5007596</wp:posOffset>
                </wp:positionH>
                <wp:positionV relativeFrom="paragraph">
                  <wp:posOffset>120824</wp:posOffset>
                </wp:positionV>
                <wp:extent cx="137160" cy="154800"/>
                <wp:effectExtent l="38100" t="38100" r="53340" b="55245"/>
                <wp:wrapNone/>
                <wp:docPr id="7863" name="Ink 7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0">
                      <w14:nvContentPartPr>
                        <w14:cNvContentPartPr/>
                      </w14:nvContentPartPr>
                      <w14:xfrm>
                        <a:off x="0" y="0"/>
                        <a:ext cx="137160" cy="15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3" o:spid="_x0000_s1026" type="#_x0000_t75" style="position:absolute;margin-left:393.35pt;margin-top:8.65pt;width:12.55pt;height:14.05pt;z-index:25746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">
                <v:imagedata r:id="rId5281" o:title=""/>
              </v:shape>
            </w:pict>
          </mc:Fallback>
        </mc:AlternateContent>
      </w:r>
    </w:p>
    <w:p w:rsidR="006968EF" w:rsidRDefault="00D368C6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1056" behindDoc="0" locked="0" layoutInCell="1" allowOverlap="1">
                <wp:simplePos x="0" y="0"/>
                <wp:positionH relativeFrom="column">
                  <wp:posOffset>4931996</wp:posOffset>
                </wp:positionH>
                <wp:positionV relativeFrom="paragraph">
                  <wp:posOffset>159908</wp:posOffset>
                </wp:positionV>
                <wp:extent cx="191520" cy="195840"/>
                <wp:effectExtent l="38100" t="38100" r="37465" b="33020"/>
                <wp:wrapNone/>
                <wp:docPr id="8790" name="Ink 87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2">
                      <w14:nvContentPartPr>
                        <w14:cNvContentPartPr/>
                      </w14:nvContentPartPr>
                      <w14:xfrm>
                        <a:off x="0" y="0"/>
                        <a:ext cx="191520" cy="19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0" o:spid="_x0000_s1026" type="#_x0000_t75" style="position:absolute;margin-left:387.85pt;margin-top:11.95pt;width:16.5pt;height:17.05pt;z-index:25822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">
                <v:imagedata r:id="rId5283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9920" behindDoc="0" locked="0" layoutInCell="1" allowOverlap="1">
                <wp:simplePos x="0" y="0"/>
                <wp:positionH relativeFrom="column">
                  <wp:posOffset>5512316</wp:posOffset>
                </wp:positionH>
                <wp:positionV relativeFrom="paragraph">
                  <wp:posOffset>273764</wp:posOffset>
                </wp:positionV>
                <wp:extent cx="10440" cy="14760"/>
                <wp:effectExtent l="38100" t="38100" r="27940" b="23495"/>
                <wp:wrapNone/>
                <wp:docPr id="7885" name="Ink 7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4">
                      <w14:nvContentPartPr>
                        <w14:cNvContentPartPr/>
                      </w14:nvContentPartPr>
                      <w14:xfrm>
                        <a:off x="0" y="0"/>
                        <a:ext cx="1044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5" o:spid="_x0000_s1026" type="#_x0000_t75" style="position:absolute;margin-left:433.35pt;margin-top:20.8pt;width:2pt;height:2.45pt;z-index:25748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">
                <v:imagedata r:id="rId5285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8896" behindDoc="0" locked="0" layoutInCell="1" allowOverlap="1">
                <wp:simplePos x="0" y="0"/>
                <wp:positionH relativeFrom="column">
                  <wp:posOffset>5468756</wp:posOffset>
                </wp:positionH>
                <wp:positionV relativeFrom="paragraph">
                  <wp:posOffset>318764</wp:posOffset>
                </wp:positionV>
                <wp:extent cx="52560" cy="48240"/>
                <wp:effectExtent l="38100" t="38100" r="24130" b="47625"/>
                <wp:wrapNone/>
                <wp:docPr id="7884" name="Ink 7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6">
                      <w14:nvContentPartPr>
                        <w14:cNvContentPartPr/>
                      </w14:nvContentPartPr>
                      <w14:xfrm>
                        <a:off x="0" y="0"/>
                        <a:ext cx="5256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4" o:spid="_x0000_s1026" type="#_x0000_t75" style="position:absolute;margin-left:430.05pt;margin-top:24.35pt;width:5.45pt;height:5.35pt;z-index:25748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">
                <v:imagedata r:id="rId5287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7872" behindDoc="0" locked="0" layoutInCell="1" allowOverlap="1">
                <wp:simplePos x="0" y="0"/>
                <wp:positionH relativeFrom="column">
                  <wp:posOffset>5375156</wp:posOffset>
                </wp:positionH>
                <wp:positionV relativeFrom="paragraph">
                  <wp:posOffset>212564</wp:posOffset>
                </wp:positionV>
                <wp:extent cx="87120" cy="127440"/>
                <wp:effectExtent l="38100" t="38100" r="27305" b="44450"/>
                <wp:wrapNone/>
                <wp:docPr id="7883" name="Ink 7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88">
                      <w14:nvContentPartPr>
                        <w14:cNvContentPartPr/>
                      </w14:nvContentPartPr>
                      <w14:xfrm>
                        <a:off x="0" y="0"/>
                        <a:ext cx="8712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3" o:spid="_x0000_s1026" type="#_x0000_t75" style="position:absolute;margin-left:422.45pt;margin-top:15.95pt;width:8.3pt;height:11.55pt;z-index:25748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">
                <v:imagedata r:id="rId5289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6848" behindDoc="0" locked="0" layoutInCell="1" allowOverlap="1">
                <wp:simplePos x="0" y="0"/>
                <wp:positionH relativeFrom="column">
                  <wp:posOffset>5225756</wp:posOffset>
                </wp:positionH>
                <wp:positionV relativeFrom="paragraph">
                  <wp:posOffset>151364</wp:posOffset>
                </wp:positionV>
                <wp:extent cx="126720" cy="187560"/>
                <wp:effectExtent l="38100" t="38100" r="45085" b="41275"/>
                <wp:wrapNone/>
                <wp:docPr id="7882" name="Ink 7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0">
                      <w14:nvContentPartPr>
                        <w14:cNvContentPartPr/>
                      </w14:nvContentPartPr>
                      <w14:xfrm>
                        <a:off x="0" y="0"/>
                        <a:ext cx="126720" cy="18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2" o:spid="_x0000_s1026" type="#_x0000_t75" style="position:absolute;margin-left:410.7pt;margin-top:11pt;width:11.7pt;height:16.45pt;z-index:25748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">
                <v:imagedata r:id="rId5291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5824" behindDoc="0" locked="0" layoutInCell="1" allowOverlap="1">
                <wp:simplePos x="0" y="0"/>
                <wp:positionH relativeFrom="column">
                  <wp:posOffset>5169596</wp:posOffset>
                </wp:positionH>
                <wp:positionV relativeFrom="paragraph">
                  <wp:posOffset>152084</wp:posOffset>
                </wp:positionV>
                <wp:extent cx="360" cy="360"/>
                <wp:effectExtent l="0" t="0" r="0" b="0"/>
                <wp:wrapNone/>
                <wp:docPr id="7881" name="Ink 7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1" o:spid="_x0000_s1026" type="#_x0000_t75" style="position:absolute;margin-left:406.05pt;margin-top:11pt;width:2.05pt;height:2.05pt;z-index:25748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">
                <v:imagedata r:id="rId874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4800" behindDoc="0" locked="0" layoutInCell="1" allowOverlap="1">
                <wp:simplePos x="0" y="0"/>
                <wp:positionH relativeFrom="column">
                  <wp:posOffset>5344556</wp:posOffset>
                </wp:positionH>
                <wp:positionV relativeFrom="paragraph">
                  <wp:posOffset>229124</wp:posOffset>
                </wp:positionV>
                <wp:extent cx="12600" cy="48240"/>
                <wp:effectExtent l="95250" t="152400" r="121285" b="180975"/>
                <wp:wrapNone/>
                <wp:docPr id="7880" name="Ink 7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3">
                      <w14:nvContentPartPr>
                        <w14:cNvContentPartPr/>
                      </w14:nvContentPartPr>
                      <w14:xfrm>
                        <a:off x="0" y="0"/>
                        <a:ext cx="12600" cy="48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0" o:spid="_x0000_s1026" type="#_x0000_t75" style="position:absolute;margin-left:416.3pt;margin-top:9.05pt;width:10.6pt;height:22.2pt;z-index:25748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">
                <v:imagedata r:id="rId5294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80704" behindDoc="0" locked="0" layoutInCell="1" allowOverlap="1">
                <wp:simplePos x="0" y="0"/>
                <wp:positionH relativeFrom="column">
                  <wp:posOffset>3732476</wp:posOffset>
                </wp:positionH>
                <wp:positionV relativeFrom="paragraph">
                  <wp:posOffset>159284</wp:posOffset>
                </wp:positionV>
                <wp:extent cx="907200" cy="95040"/>
                <wp:effectExtent l="95250" t="152400" r="121920" b="191135"/>
                <wp:wrapNone/>
                <wp:docPr id="7876" name="Ink 7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5">
                      <w14:nvContentPartPr>
                        <w14:cNvContentPartPr/>
                      </w14:nvContentPartPr>
                      <w14:xfrm>
                        <a:off x="0" y="0"/>
                        <a:ext cx="907200" cy="9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6" o:spid="_x0000_s1026" type="#_x0000_t75" style="position:absolute;margin-left:288.8pt;margin-top:2.65pt;width:82pt;height:28.15pt;z-index:25748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">
                <v:imagedata r:id="rId5296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3296" behindDoc="0" locked="0" layoutInCell="1" allowOverlap="1">
                <wp:simplePos x="0" y="0"/>
                <wp:positionH relativeFrom="column">
                  <wp:posOffset>3188876</wp:posOffset>
                </wp:positionH>
                <wp:positionV relativeFrom="paragraph">
                  <wp:posOffset>170804</wp:posOffset>
                </wp:positionV>
                <wp:extent cx="161280" cy="49680"/>
                <wp:effectExtent l="38100" t="38100" r="29845" b="45720"/>
                <wp:wrapNone/>
                <wp:docPr id="7859" name="Ink 7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7">
                      <w14:nvContentPartPr>
                        <w14:cNvContentPartPr/>
                      </w14:nvContentPartPr>
                      <w14:xfrm>
                        <a:off x="0" y="0"/>
                        <a:ext cx="1612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9" o:spid="_x0000_s1026" type="#_x0000_t75" style="position:absolute;margin-left:250.4pt;margin-top:12.6pt;width:14.25pt;height:5.6pt;z-index:25746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">
                <v:imagedata r:id="rId5298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2272" behindDoc="0" locked="0" layoutInCell="1" allowOverlap="1">
                <wp:simplePos x="0" y="0"/>
                <wp:positionH relativeFrom="column">
                  <wp:posOffset>3265556</wp:posOffset>
                </wp:positionH>
                <wp:positionV relativeFrom="paragraph">
                  <wp:posOffset>213644</wp:posOffset>
                </wp:positionV>
                <wp:extent cx="11880" cy="85320"/>
                <wp:effectExtent l="38100" t="38100" r="45720" b="29210"/>
                <wp:wrapNone/>
                <wp:docPr id="7858" name="Ink 7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299">
                      <w14:nvContentPartPr>
                        <w14:cNvContentPartPr/>
                      </w14:nvContentPartPr>
                      <w14:xfrm>
                        <a:off x="0" y="0"/>
                        <a:ext cx="1188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8" o:spid="_x0000_s1026" type="#_x0000_t75" style="position:absolute;margin-left:256.3pt;margin-top:16.1pt;width:2.6pt;height:8.15pt;z-index:25746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">
                <v:imagedata r:id="rId5300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1248" behindDoc="0" locked="0" layoutInCell="1" allowOverlap="1">
                <wp:simplePos x="0" y="0"/>
                <wp:positionH relativeFrom="column">
                  <wp:posOffset>3110756</wp:posOffset>
                </wp:positionH>
                <wp:positionV relativeFrom="paragraph">
                  <wp:posOffset>376724</wp:posOffset>
                </wp:positionV>
                <wp:extent cx="205200" cy="68040"/>
                <wp:effectExtent l="38100" t="38100" r="42545" b="46355"/>
                <wp:wrapNone/>
                <wp:docPr id="7857" name="Ink 7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1">
                      <w14:nvContentPartPr>
                        <w14:cNvContentPartPr/>
                      </w14:nvContentPartPr>
                      <w14:xfrm>
                        <a:off x="0" y="0"/>
                        <a:ext cx="20520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7" o:spid="_x0000_s1026" type="#_x0000_t75" style="position:absolute;margin-left:244.15pt;margin-top:28.55pt;width:18.05pt;height:7.25pt;z-index:25746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">
                <v:imagedata r:id="rId5302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0224" behindDoc="0" locked="0" layoutInCell="1" allowOverlap="1">
                <wp:simplePos x="0" y="0"/>
                <wp:positionH relativeFrom="column">
                  <wp:posOffset>3156476</wp:posOffset>
                </wp:positionH>
                <wp:positionV relativeFrom="paragraph">
                  <wp:posOffset>251084</wp:posOffset>
                </wp:positionV>
                <wp:extent cx="131400" cy="311040"/>
                <wp:effectExtent l="38100" t="38100" r="40640" b="51435"/>
                <wp:wrapNone/>
                <wp:docPr id="7856" name="Ink 7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3">
                      <w14:nvContentPartPr>
                        <w14:cNvContentPartPr/>
                      </w14:nvContentPartPr>
                      <w14:xfrm>
                        <a:off x="0" y="0"/>
                        <a:ext cx="131400" cy="31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6" o:spid="_x0000_s1026" type="#_x0000_t75" style="position:absolute;margin-left:247.65pt;margin-top:18.85pt;width:12.3pt;height:26.5pt;z-index:25746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">
                <v:imagedata r:id="rId5304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45888" behindDoc="0" locked="0" layoutInCell="1" allowOverlap="1">
                <wp:simplePos x="0" y="0"/>
                <wp:positionH relativeFrom="column">
                  <wp:posOffset>4568756</wp:posOffset>
                </wp:positionH>
                <wp:positionV relativeFrom="paragraph">
                  <wp:posOffset>134804</wp:posOffset>
                </wp:positionV>
                <wp:extent cx="102960" cy="235080"/>
                <wp:effectExtent l="38100" t="38100" r="49530" b="50800"/>
                <wp:wrapNone/>
                <wp:docPr id="7842" name="Ink 7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5">
                      <w14:nvContentPartPr>
                        <w14:cNvContentPartPr/>
                      </w14:nvContentPartPr>
                      <w14:xfrm>
                        <a:off x="0" y="0"/>
                        <a:ext cx="102960" cy="23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2" o:spid="_x0000_s1026" type="#_x0000_t75" style="position:absolute;margin-left:358.8pt;margin-top:9.75pt;width:10pt;height:20.2pt;z-index:25744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">
                <v:imagedata r:id="rId5306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44864" behindDoc="0" locked="0" layoutInCell="1" allowOverlap="1">
                <wp:simplePos x="0" y="0"/>
                <wp:positionH relativeFrom="column">
                  <wp:posOffset>4539236</wp:posOffset>
                </wp:positionH>
                <wp:positionV relativeFrom="paragraph">
                  <wp:posOffset>303535</wp:posOffset>
                </wp:positionV>
                <wp:extent cx="97920" cy="20520"/>
                <wp:effectExtent l="38100" t="38100" r="54610" b="36830"/>
                <wp:wrapNone/>
                <wp:docPr id="7841" name="Ink 7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7">
                      <w14:nvContentPartPr>
                        <w14:cNvContentPartPr/>
                      </w14:nvContentPartPr>
                      <w14:xfrm>
                        <a:off x="0" y="0"/>
                        <a:ext cx="979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1" o:spid="_x0000_s1026" type="#_x0000_t75" style="position:absolute;margin-left:356.55pt;margin-top:23.05pt;width:9.5pt;height:3.35pt;z-index:25744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">
                <v:imagedata r:id="rId5308" o:title=""/>
              </v:shape>
            </w:pict>
          </mc:Fallback>
        </mc:AlternateContent>
      </w:r>
      <w:r w:rsidR="009903F3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38720" behindDoc="0" locked="0" layoutInCell="1" allowOverlap="1">
                <wp:simplePos x="0" y="0"/>
                <wp:positionH relativeFrom="column">
                  <wp:posOffset>3715916</wp:posOffset>
                </wp:positionH>
                <wp:positionV relativeFrom="paragraph">
                  <wp:posOffset>176815</wp:posOffset>
                </wp:positionV>
                <wp:extent cx="37080" cy="140760"/>
                <wp:effectExtent l="19050" t="38100" r="39370" b="50165"/>
                <wp:wrapNone/>
                <wp:docPr id="7835" name="Ink 7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09">
                      <w14:nvContentPartPr>
                        <w14:cNvContentPartPr/>
                      </w14:nvContentPartPr>
                      <w14:xfrm>
                        <a:off x="0" y="0"/>
                        <a:ext cx="37080" cy="14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35" o:spid="_x0000_s1026" type="#_x0000_t75" style="position:absolute;margin-left:291.75pt;margin-top:13.1pt;width:4.65pt;height:12.85pt;z-index:25743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">
                <v:imagedata r:id="rId5310" o:title=""/>
              </v:shape>
            </w:pict>
          </mc:Fallback>
        </mc:AlternateContent>
      </w:r>
      <w:r w:rsidR="006968EF">
        <w:rPr>
          <w:szCs w:val="28"/>
        </w:rPr>
        <w:t xml:space="preserve">Θέτουμε </w:t>
      </w:r>
    </w:p>
    <w:p w:rsidR="006968EF" w:rsidRDefault="009903F3" w:rsidP="006968EF">
      <w:pPr>
        <w:ind w:left="1440"/>
        <w:rPr>
          <w:szCs w:val="28"/>
          <w:lang w:val="en-US"/>
        </w:rPr>
      </w:pP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6240" behindDoc="0" locked="0" layoutInCell="1" allowOverlap="1">
                <wp:simplePos x="0" y="0"/>
                <wp:positionH relativeFrom="column">
                  <wp:posOffset>1797476</wp:posOffset>
                </wp:positionH>
                <wp:positionV relativeFrom="paragraph">
                  <wp:posOffset>410209</wp:posOffset>
                </wp:positionV>
                <wp:extent cx="95400" cy="16200"/>
                <wp:effectExtent l="38100" t="38100" r="38100" b="41275"/>
                <wp:wrapNone/>
                <wp:docPr id="7941" name="Ink 7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1">
                      <w14:nvContentPartPr>
                        <w14:cNvContentPartPr/>
                      </w14:nvContentPartPr>
                      <w14:xfrm>
                        <a:off x="0" y="0"/>
                        <a:ext cx="954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1" o:spid="_x0000_s1026" type="#_x0000_t75" style="position:absolute;margin-left:140.8pt;margin-top:31.55pt;width:9pt;height:2.85pt;z-index:25754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">
                <v:imagedata r:id="rId5312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4192" behindDoc="0" locked="0" layoutInCell="1" allowOverlap="1">
                <wp:simplePos x="0" y="0"/>
                <wp:positionH relativeFrom="column">
                  <wp:posOffset>1330196</wp:posOffset>
                </wp:positionH>
                <wp:positionV relativeFrom="paragraph">
                  <wp:posOffset>459889</wp:posOffset>
                </wp:positionV>
                <wp:extent cx="360" cy="360"/>
                <wp:effectExtent l="0" t="0" r="0" b="0"/>
                <wp:wrapNone/>
                <wp:docPr id="7939" name="Ink 7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39" o:spid="_x0000_s1026" type="#_x0000_t75" style="position:absolute;margin-left:103.75pt;margin-top:35.2pt;width:2.05pt;height:2.05pt;z-index:25754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">
                <v:imagedata r:id="rId40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4256" behindDoc="0" locked="0" layoutInCell="1" allowOverlap="1">
                <wp:simplePos x="0" y="0"/>
                <wp:positionH relativeFrom="column">
                  <wp:posOffset>4853156</wp:posOffset>
                </wp:positionH>
                <wp:positionV relativeFrom="paragraph">
                  <wp:posOffset>-347448</wp:posOffset>
                </wp:positionV>
                <wp:extent cx="764280" cy="732960"/>
                <wp:effectExtent l="38100" t="38100" r="36195" b="48260"/>
                <wp:wrapNone/>
                <wp:docPr id="7900" name="Ink 7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4">
                      <w14:nvContentPartPr>
                        <w14:cNvContentPartPr/>
                      </w14:nvContentPartPr>
                      <w14:xfrm>
                        <a:off x="0" y="0"/>
                        <a:ext cx="764280" cy="73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00" o:spid="_x0000_s1026" type="#_x0000_t75" style="position:absolute;margin-left:381.35pt;margin-top:-28.15pt;width:61.95pt;height:59.45pt;z-index:25750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">
                <v:imagedata r:id="rId531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3232" behindDoc="0" locked="0" layoutInCell="1" allowOverlap="1">
                <wp:simplePos x="0" y="0"/>
                <wp:positionH relativeFrom="column">
                  <wp:posOffset>4805276</wp:posOffset>
                </wp:positionH>
                <wp:positionV relativeFrom="paragraph">
                  <wp:posOffset>-307128</wp:posOffset>
                </wp:positionV>
                <wp:extent cx="745560" cy="749520"/>
                <wp:effectExtent l="38100" t="38100" r="16510" b="50800"/>
                <wp:wrapNone/>
                <wp:docPr id="7899" name="Ink 7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6">
                      <w14:nvContentPartPr>
                        <w14:cNvContentPartPr/>
                      </w14:nvContentPartPr>
                      <w14:xfrm>
                        <a:off x="0" y="0"/>
                        <a:ext cx="745560" cy="74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9" o:spid="_x0000_s1026" type="#_x0000_t75" style="position:absolute;margin-left:377.45pt;margin-top:-25.05pt;width:60.6pt;height:60.75pt;z-index:25750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">
                <v:imagedata r:id="rId531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2208" behindDoc="0" locked="0" layoutInCell="1" allowOverlap="1">
                <wp:simplePos x="0" y="0"/>
                <wp:positionH relativeFrom="column">
                  <wp:posOffset>5553716</wp:posOffset>
                </wp:positionH>
                <wp:positionV relativeFrom="paragraph">
                  <wp:posOffset>55032</wp:posOffset>
                </wp:positionV>
                <wp:extent cx="106200" cy="102960"/>
                <wp:effectExtent l="38100" t="38100" r="46355" b="49530"/>
                <wp:wrapNone/>
                <wp:docPr id="7898" name="Ink 7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18">
                      <w14:nvContentPartPr>
                        <w14:cNvContentPartPr/>
                      </w14:nvContentPartPr>
                      <w14:xfrm>
                        <a:off x="0" y="0"/>
                        <a:ext cx="10620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8" o:spid="_x0000_s1026" type="#_x0000_t75" style="position:absolute;margin-left:436.7pt;margin-top:3.55pt;width:10pt;height:9.95pt;z-index:25750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">
                <v:imagedata r:id="rId531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1184" behindDoc="0" locked="0" layoutInCell="1" allowOverlap="1">
                <wp:simplePos x="0" y="0"/>
                <wp:positionH relativeFrom="column">
                  <wp:posOffset>5540756</wp:posOffset>
                </wp:positionH>
                <wp:positionV relativeFrom="paragraph">
                  <wp:posOffset>257712</wp:posOffset>
                </wp:positionV>
                <wp:extent cx="7920" cy="10080"/>
                <wp:effectExtent l="38100" t="38100" r="30480" b="28575"/>
                <wp:wrapNone/>
                <wp:docPr id="7897" name="Ink 7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0">
                      <w14:nvContentPartPr>
                        <w14:cNvContentPartPr/>
                      </w14:nvContentPartPr>
                      <w14:xfrm>
                        <a:off x="0" y="0"/>
                        <a:ext cx="7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7" o:spid="_x0000_s1026" type="#_x0000_t75" style="position:absolute;margin-left:435.45pt;margin-top:19.5pt;width:2pt;height:2.2pt;z-index:25750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">
                <v:imagedata r:id="rId532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00160" behindDoc="0" locked="0" layoutInCell="1" allowOverlap="1">
                <wp:simplePos x="0" y="0"/>
                <wp:positionH relativeFrom="column">
                  <wp:posOffset>5513756</wp:posOffset>
                </wp:positionH>
                <wp:positionV relativeFrom="paragraph">
                  <wp:posOffset>274992</wp:posOffset>
                </wp:positionV>
                <wp:extent cx="32040" cy="57960"/>
                <wp:effectExtent l="19050" t="38100" r="25400" b="37465"/>
                <wp:wrapNone/>
                <wp:docPr id="7896" name="Ink 7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2">
                      <w14:nvContentPartPr>
                        <w14:cNvContentPartPr/>
                      </w14:nvContentPartPr>
                      <w14:xfrm>
                        <a:off x="0" y="0"/>
                        <a:ext cx="320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6" o:spid="_x0000_s1026" type="#_x0000_t75" style="position:absolute;margin-left:433.65pt;margin-top:21pt;width:3.6pt;height:5.9pt;z-index:25750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">
                <v:imagedata r:id="rId5323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9136" behindDoc="0" locked="0" layoutInCell="1" allowOverlap="1">
                <wp:simplePos x="0" y="0"/>
                <wp:positionH relativeFrom="column">
                  <wp:posOffset>5422316</wp:posOffset>
                </wp:positionH>
                <wp:positionV relativeFrom="paragraph">
                  <wp:posOffset>158712</wp:posOffset>
                </wp:positionV>
                <wp:extent cx="77400" cy="131760"/>
                <wp:effectExtent l="38100" t="38100" r="37465" b="40005"/>
                <wp:wrapNone/>
                <wp:docPr id="7895" name="Ink 7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4">
                      <w14:nvContentPartPr>
                        <w14:cNvContentPartPr/>
                      </w14:nvContentPartPr>
                      <w14:xfrm>
                        <a:off x="0" y="0"/>
                        <a:ext cx="7740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5" o:spid="_x0000_s1026" type="#_x0000_t75" style="position:absolute;margin-left:426.1pt;margin-top:11.65pt;width:7.85pt;height:11.95pt;z-index:25749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">
                <v:imagedata r:id="rId532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8112" behindDoc="0" locked="0" layoutInCell="1" allowOverlap="1">
                <wp:simplePos x="0" y="0"/>
                <wp:positionH relativeFrom="column">
                  <wp:posOffset>5231516</wp:posOffset>
                </wp:positionH>
                <wp:positionV relativeFrom="paragraph">
                  <wp:posOffset>94272</wp:posOffset>
                </wp:positionV>
                <wp:extent cx="170640" cy="212040"/>
                <wp:effectExtent l="38100" t="38100" r="39370" b="36195"/>
                <wp:wrapNone/>
                <wp:docPr id="7894" name="Ink 7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6">
                      <w14:nvContentPartPr>
                        <w14:cNvContentPartPr/>
                      </w14:nvContentPartPr>
                      <w14:xfrm>
                        <a:off x="0" y="0"/>
                        <a:ext cx="170640" cy="21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4" o:spid="_x0000_s1026" type="#_x0000_t75" style="position:absolute;margin-left:411.1pt;margin-top:6.75pt;width:15.15pt;height:18.2pt;z-index:25749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">
                <v:imagedata r:id="rId532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7088" behindDoc="0" locked="0" layoutInCell="1" allowOverlap="1">
                <wp:simplePos x="0" y="0"/>
                <wp:positionH relativeFrom="column">
                  <wp:posOffset>5372636</wp:posOffset>
                </wp:positionH>
                <wp:positionV relativeFrom="paragraph">
                  <wp:posOffset>191112</wp:posOffset>
                </wp:positionV>
                <wp:extent cx="12240" cy="8280"/>
                <wp:effectExtent l="76200" t="95250" r="83185" b="125095"/>
                <wp:wrapNone/>
                <wp:docPr id="7893" name="Ink 7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28">
                      <w14:nvContentPartPr>
                        <w14:cNvContentPartPr/>
                      </w14:nvContentPartPr>
                      <w14:xfrm>
                        <a:off x="0" y="0"/>
                        <a:ext cx="122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3" o:spid="_x0000_s1026" type="#_x0000_t75" style="position:absolute;margin-left:420.45pt;margin-top:10.3pt;width:5.95pt;height:10.65pt;z-index:25749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">
                <v:imagedata r:id="rId532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6064" behindDoc="0" locked="0" layoutInCell="1" allowOverlap="1">
                <wp:simplePos x="0" y="0"/>
                <wp:positionH relativeFrom="column">
                  <wp:posOffset>3789716</wp:posOffset>
                </wp:positionH>
                <wp:positionV relativeFrom="paragraph">
                  <wp:posOffset>185352</wp:posOffset>
                </wp:positionV>
                <wp:extent cx="742320" cy="33840"/>
                <wp:effectExtent l="76200" t="133350" r="114935" b="156845"/>
                <wp:wrapNone/>
                <wp:docPr id="7892" name="Ink 7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0">
                      <w14:nvContentPartPr>
                        <w14:cNvContentPartPr/>
                      </w14:nvContentPartPr>
                      <w14:xfrm>
                        <a:off x="0" y="0"/>
                        <a:ext cx="74232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2" o:spid="_x0000_s1026" type="#_x0000_t75" style="position:absolute;margin-left:294.65pt;margin-top:6.7pt;width:66.75pt;height:18.35pt;z-index:25749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">
                <v:imagedata r:id="rId533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5040" behindDoc="0" locked="0" layoutInCell="1" allowOverlap="1">
                <wp:simplePos x="0" y="0"/>
                <wp:positionH relativeFrom="column">
                  <wp:posOffset>5129636</wp:posOffset>
                </wp:positionH>
                <wp:positionV relativeFrom="paragraph">
                  <wp:posOffset>251744</wp:posOffset>
                </wp:positionV>
                <wp:extent cx="20160" cy="16920"/>
                <wp:effectExtent l="38100" t="38100" r="37465" b="21590"/>
                <wp:wrapNone/>
                <wp:docPr id="7890" name="Ink 7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2">
                      <w14:nvContentPartPr>
                        <w14:cNvContentPartPr/>
                      </w14:nvContentPartPr>
                      <w14:xfrm>
                        <a:off x="0" y="0"/>
                        <a:ext cx="20160" cy="1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90" o:spid="_x0000_s1026" type="#_x0000_t75" style="position:absolute;margin-left:403.2pt;margin-top:19.25pt;width:2.9pt;height:2.6pt;z-index:25749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">
                <v:imagedata r:id="rId5333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4016" behindDoc="0" locked="0" layoutInCell="1" allowOverlap="1">
                <wp:simplePos x="0" y="0"/>
                <wp:positionH relativeFrom="column">
                  <wp:posOffset>5106236</wp:posOffset>
                </wp:positionH>
                <wp:positionV relativeFrom="paragraph">
                  <wp:posOffset>292784</wp:posOffset>
                </wp:positionV>
                <wp:extent cx="52920" cy="59400"/>
                <wp:effectExtent l="19050" t="38100" r="23495" b="36195"/>
                <wp:wrapNone/>
                <wp:docPr id="7889" name="Ink 7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4">
                      <w14:nvContentPartPr>
                        <w14:cNvContentPartPr/>
                      </w14:nvContentPartPr>
                      <w14:xfrm>
                        <a:off x="0" y="0"/>
                        <a:ext cx="52920" cy="5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9" o:spid="_x0000_s1026" type="#_x0000_t75" style="position:absolute;margin-left:401.5pt;margin-top:22.45pt;width:5.25pt;height:6.1pt;z-index:25749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">
                <v:imagedata r:id="rId533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2992" behindDoc="0" locked="0" layoutInCell="1" allowOverlap="1">
                <wp:simplePos x="0" y="0"/>
                <wp:positionH relativeFrom="column">
                  <wp:posOffset>5011196</wp:posOffset>
                </wp:positionH>
                <wp:positionV relativeFrom="paragraph">
                  <wp:posOffset>167144</wp:posOffset>
                </wp:positionV>
                <wp:extent cx="80280" cy="132840"/>
                <wp:effectExtent l="38100" t="38100" r="34290" b="38735"/>
                <wp:wrapNone/>
                <wp:docPr id="7888" name="Ink 7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6">
                      <w14:nvContentPartPr>
                        <w14:cNvContentPartPr/>
                      </w14:nvContentPartPr>
                      <w14:xfrm>
                        <a:off x="0" y="0"/>
                        <a:ext cx="8028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8" o:spid="_x0000_s1026" type="#_x0000_t75" style="position:absolute;margin-left:393.85pt;margin-top:12.4pt;width:7.85pt;height:11.95pt;z-index:25749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">
                <v:imagedata r:id="rId533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1968" behindDoc="0" locked="0" layoutInCell="1" allowOverlap="1">
                <wp:simplePos x="0" y="0"/>
                <wp:positionH relativeFrom="column">
                  <wp:posOffset>4877276</wp:posOffset>
                </wp:positionH>
                <wp:positionV relativeFrom="paragraph">
                  <wp:posOffset>94064</wp:posOffset>
                </wp:positionV>
                <wp:extent cx="127800" cy="221760"/>
                <wp:effectExtent l="38100" t="38100" r="5715" b="26035"/>
                <wp:wrapNone/>
                <wp:docPr id="7887" name="Ink 7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38">
                      <w14:nvContentPartPr>
                        <w14:cNvContentPartPr/>
                      </w14:nvContentPartPr>
                      <w14:xfrm>
                        <a:off x="0" y="0"/>
                        <a:ext cx="127800" cy="22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7" o:spid="_x0000_s1026" type="#_x0000_t75" style="position:absolute;margin-left:383.25pt;margin-top:6.9pt;width:11.7pt;height:18.75pt;z-index:25749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">
                <v:imagedata r:id="rId533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90944" behindDoc="0" locked="0" layoutInCell="1" allowOverlap="1">
                <wp:simplePos x="0" y="0"/>
                <wp:positionH relativeFrom="column">
                  <wp:posOffset>4891676</wp:posOffset>
                </wp:positionH>
                <wp:positionV relativeFrom="paragraph">
                  <wp:posOffset>84704</wp:posOffset>
                </wp:positionV>
                <wp:extent cx="101160" cy="12240"/>
                <wp:effectExtent l="38100" t="38100" r="32385" b="45085"/>
                <wp:wrapNone/>
                <wp:docPr id="7886" name="Ink 7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0">
                      <w14:nvContentPartPr>
                        <w14:cNvContentPartPr/>
                      </w14:nvContentPartPr>
                      <w14:xfrm>
                        <a:off x="0" y="0"/>
                        <a:ext cx="1011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86" o:spid="_x0000_s1026" type="#_x0000_t75" style="position:absolute;margin-left:384.4pt;margin-top:5.85pt;width:9.55pt;height:2.4pt;z-index:25749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">
                <v:imagedata r:id="rId534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6608" behindDoc="0" locked="0" layoutInCell="1" allowOverlap="1">
                <wp:simplePos x="0" y="0"/>
                <wp:positionH relativeFrom="column">
                  <wp:posOffset>4816076</wp:posOffset>
                </wp:positionH>
                <wp:positionV relativeFrom="paragraph">
                  <wp:posOffset>-375376</wp:posOffset>
                </wp:positionV>
                <wp:extent cx="780120" cy="798120"/>
                <wp:effectExtent l="38100" t="38100" r="39370" b="40640"/>
                <wp:wrapNone/>
                <wp:docPr id="7872" name="Ink 7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2">
                      <w14:nvContentPartPr>
                        <w14:cNvContentPartPr/>
                      </w14:nvContentPartPr>
                      <w14:xfrm>
                        <a:off x="0" y="0"/>
                        <a:ext cx="780120" cy="79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2" o:spid="_x0000_s1026" type="#_x0000_t75" style="position:absolute;margin-left:378.45pt;margin-top:-30.4pt;width:63.1pt;height:64.75pt;z-index:25747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">
                <v:imagedata r:id="rId5343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75584" behindDoc="0" locked="0" layoutInCell="1" allowOverlap="1">
                <wp:simplePos x="0" y="0"/>
                <wp:positionH relativeFrom="column">
                  <wp:posOffset>4824356</wp:posOffset>
                </wp:positionH>
                <wp:positionV relativeFrom="paragraph">
                  <wp:posOffset>-353776</wp:posOffset>
                </wp:positionV>
                <wp:extent cx="675000" cy="760320"/>
                <wp:effectExtent l="19050" t="38100" r="49530" b="40005"/>
                <wp:wrapNone/>
                <wp:docPr id="7871" name="Ink 7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4">
                      <w14:nvContentPartPr>
                        <w14:cNvContentPartPr/>
                      </w14:nvContentPartPr>
                      <w14:xfrm>
                        <a:off x="0" y="0"/>
                        <a:ext cx="675000" cy="76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71" o:spid="_x0000_s1026" type="#_x0000_t75" style="position:absolute;margin-left:378.95pt;margin-top:-28.65pt;width:54.95pt;height:61.6pt;z-index:25747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">
                <v:imagedata r:id="rId534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64320" behindDoc="0" locked="0" layoutInCell="1" allowOverlap="1">
                <wp:simplePos x="0" y="0"/>
                <wp:positionH relativeFrom="column">
                  <wp:posOffset>2012396</wp:posOffset>
                </wp:positionH>
                <wp:positionV relativeFrom="paragraph">
                  <wp:posOffset>-164776</wp:posOffset>
                </wp:positionV>
                <wp:extent cx="2418840" cy="1339200"/>
                <wp:effectExtent l="38100" t="38100" r="38735" b="52070"/>
                <wp:wrapNone/>
                <wp:docPr id="7860" name="Ink 7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6">
                      <w14:nvContentPartPr>
                        <w14:cNvContentPartPr/>
                      </w14:nvContentPartPr>
                      <w14:xfrm>
                        <a:off x="0" y="0"/>
                        <a:ext cx="2418840" cy="133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60" o:spid="_x0000_s1026" type="#_x0000_t75" style="position:absolute;margin-left:157.65pt;margin-top:-13.75pt;width:192.25pt;height:107.4pt;z-index:25746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">
                <v:imagedata r:id="rId534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9200" behindDoc="0" locked="0" layoutInCell="1" allowOverlap="1">
                <wp:simplePos x="0" y="0"/>
                <wp:positionH relativeFrom="column">
                  <wp:posOffset>3622316</wp:posOffset>
                </wp:positionH>
                <wp:positionV relativeFrom="paragraph">
                  <wp:posOffset>-466456</wp:posOffset>
                </wp:positionV>
                <wp:extent cx="1199880" cy="976320"/>
                <wp:effectExtent l="38100" t="38100" r="38735" b="33655"/>
                <wp:wrapNone/>
                <wp:docPr id="7855" name="Ink 7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48">
                      <w14:nvContentPartPr>
                        <w14:cNvContentPartPr/>
                      </w14:nvContentPartPr>
                      <w14:xfrm>
                        <a:off x="0" y="0"/>
                        <a:ext cx="1199880" cy="9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5" o:spid="_x0000_s1026" type="#_x0000_t75" style="position:absolute;margin-left:284.45pt;margin-top:-37.55pt;width:96.1pt;height:78.55pt;z-index:25745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">
                <v:imagedata r:id="rId534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8176" behindDoc="0" locked="0" layoutInCell="1" allowOverlap="1">
                <wp:simplePos x="0" y="0"/>
                <wp:positionH relativeFrom="column">
                  <wp:posOffset>3573356</wp:posOffset>
                </wp:positionH>
                <wp:positionV relativeFrom="paragraph">
                  <wp:posOffset>-416056</wp:posOffset>
                </wp:positionV>
                <wp:extent cx="1135800" cy="910080"/>
                <wp:effectExtent l="38100" t="38100" r="7620" b="42545"/>
                <wp:wrapNone/>
                <wp:docPr id="7854" name="Ink 7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0">
                      <w14:nvContentPartPr>
                        <w14:cNvContentPartPr/>
                      </w14:nvContentPartPr>
                      <w14:xfrm>
                        <a:off x="0" y="0"/>
                        <a:ext cx="1135800" cy="9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4" o:spid="_x0000_s1026" type="#_x0000_t75" style="position:absolute;margin-left:280.55pt;margin-top:-33.55pt;width:91.15pt;height:73.3pt;z-index:25745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">
                <v:imagedata r:id="rId535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4080" behindDoc="0" locked="0" layoutInCell="1" allowOverlap="1">
                <wp:simplePos x="0" y="0"/>
                <wp:positionH relativeFrom="column">
                  <wp:posOffset>4602956</wp:posOffset>
                </wp:positionH>
                <wp:positionV relativeFrom="paragraph">
                  <wp:posOffset>254264</wp:posOffset>
                </wp:positionV>
                <wp:extent cx="118800" cy="66600"/>
                <wp:effectExtent l="38100" t="38100" r="33655" b="48260"/>
                <wp:wrapNone/>
                <wp:docPr id="7850" name="Ink 7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2">
                      <w14:nvContentPartPr>
                        <w14:cNvContentPartPr/>
                      </w14:nvContentPartPr>
                      <w14:xfrm>
                        <a:off x="0" y="0"/>
                        <a:ext cx="118800" cy="66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50" o:spid="_x0000_s1026" type="#_x0000_t75" style="position:absolute;margin-left:361.9pt;margin-top:19.2pt;width:10.65pt;height:6.9pt;z-index:25745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">
                <v:imagedata r:id="rId5353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3056" behindDoc="0" locked="0" layoutInCell="1" allowOverlap="1">
                <wp:simplePos x="0" y="0"/>
                <wp:positionH relativeFrom="column">
                  <wp:posOffset>4489196</wp:posOffset>
                </wp:positionH>
                <wp:positionV relativeFrom="paragraph">
                  <wp:posOffset>112784</wp:posOffset>
                </wp:positionV>
                <wp:extent cx="96840" cy="169200"/>
                <wp:effectExtent l="38100" t="38100" r="36830" b="40640"/>
                <wp:wrapNone/>
                <wp:docPr id="7849" name="Ink 7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4">
                      <w14:nvContentPartPr>
                        <w14:cNvContentPartPr/>
                      </w14:nvContentPartPr>
                      <w14:xfrm>
                        <a:off x="0" y="0"/>
                        <a:ext cx="96840" cy="16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9" o:spid="_x0000_s1026" type="#_x0000_t75" style="position:absolute;margin-left:352.7pt;margin-top:8.1pt;width:9.25pt;height:14.9pt;z-index:25745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">
                <v:imagedata r:id="rId535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2032" behindDoc="0" locked="0" layoutInCell="1" allowOverlap="1">
                <wp:simplePos x="0" y="0"/>
                <wp:positionH relativeFrom="column">
                  <wp:posOffset>3814916</wp:posOffset>
                </wp:positionH>
                <wp:positionV relativeFrom="paragraph">
                  <wp:posOffset>202424</wp:posOffset>
                </wp:positionV>
                <wp:extent cx="78840" cy="99000"/>
                <wp:effectExtent l="19050" t="38100" r="35560" b="34925"/>
                <wp:wrapNone/>
                <wp:docPr id="7848" name="Ink 7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6">
                      <w14:nvContentPartPr>
                        <w14:cNvContentPartPr/>
                      </w14:nvContentPartPr>
                      <w14:xfrm>
                        <a:off x="0" y="0"/>
                        <a:ext cx="78840" cy="9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8" o:spid="_x0000_s1026" type="#_x0000_t75" style="position:absolute;margin-left:299.85pt;margin-top:15.15pt;width:7.55pt;height:9.45pt;z-index:25745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">
                <v:imagedata r:id="rId535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51008" behindDoc="0" locked="0" layoutInCell="1" allowOverlap="1">
                <wp:simplePos x="0" y="0"/>
                <wp:positionH relativeFrom="column">
                  <wp:posOffset>3701516</wp:posOffset>
                </wp:positionH>
                <wp:positionV relativeFrom="paragraph">
                  <wp:posOffset>86504</wp:posOffset>
                </wp:positionV>
                <wp:extent cx="92160" cy="160920"/>
                <wp:effectExtent l="38100" t="38100" r="41275" b="48895"/>
                <wp:wrapNone/>
                <wp:docPr id="7847" name="Ink 7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58">
                      <w14:nvContentPartPr>
                        <w14:cNvContentPartPr/>
                      </w14:nvContentPartPr>
                      <w14:xfrm>
                        <a:off x="0" y="0"/>
                        <a:ext cx="92160" cy="16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7" o:spid="_x0000_s1026" type="#_x0000_t75" style="position:absolute;margin-left:290.55pt;margin-top:5.9pt;width:8.95pt;height:14.4pt;z-index:25745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">
                <v:imagedata r:id="rId535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49984" behindDoc="0" locked="0" layoutInCell="1" allowOverlap="1">
                <wp:simplePos x="0" y="0"/>
                <wp:positionH relativeFrom="column">
                  <wp:posOffset>4065116</wp:posOffset>
                </wp:positionH>
                <wp:positionV relativeFrom="paragraph">
                  <wp:posOffset>240944</wp:posOffset>
                </wp:positionV>
                <wp:extent cx="7560" cy="8640"/>
                <wp:effectExtent l="19050" t="19050" r="31115" b="29845"/>
                <wp:wrapNone/>
                <wp:docPr id="7846" name="Ink 7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0">
                      <w14:nvContentPartPr>
                        <w14:cNvContentPartPr/>
                      </w14:nvContentPartPr>
                      <w14:xfrm>
                        <a:off x="0" y="0"/>
                        <a:ext cx="75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6" o:spid="_x0000_s1026" type="#_x0000_t75" style="position:absolute;margin-left:319.65pt;margin-top:18.55pt;width:1.7pt;height:1.7pt;z-index:25744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">
                <v:imagedata r:id="rId536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448960" behindDoc="0" locked="0" layoutInCell="1" allowOverlap="1">
                <wp:simplePos x="0" y="0"/>
                <wp:positionH relativeFrom="column">
                  <wp:posOffset>3947036</wp:posOffset>
                </wp:positionH>
                <wp:positionV relativeFrom="paragraph">
                  <wp:posOffset>240944</wp:posOffset>
                </wp:positionV>
                <wp:extent cx="720" cy="2880"/>
                <wp:effectExtent l="38100" t="38100" r="37465" b="35560"/>
                <wp:wrapNone/>
                <wp:docPr id="7845" name="Ink 7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2">
                      <w14:nvContentPartPr>
                        <w14:cNvContentPartPr/>
                      </w14:nvContentPartPr>
                      <w14:xfrm>
                        <a:off x="0" y="0"/>
                        <a:ext cx="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845" o:spid="_x0000_s1026" type="#_x0000_t75" style="position:absolute;margin-left:310.05pt;margin-top:18.1pt;width:1.55pt;height:1.9pt;z-index:25744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">
                <v:imagedata r:id="rId5363" o:title=""/>
              </v:shape>
            </w:pict>
          </mc:Fallback>
        </mc:AlternateContent>
      </w:r>
      <w:r w:rsidR="00792A5A" w:rsidRPr="006A6925">
        <w:rPr>
          <w:position w:val="-28"/>
          <w:szCs w:val="28"/>
        </w:rPr>
        <w:object w:dxaOrig="2540" w:dyaOrig="720">
          <v:shape id="_x0000_i1131" type="#_x0000_t75" style="width:127pt;height:36pt" o:ole="">
            <v:imagedata r:id="rId5364" o:title=""/>
          </v:shape>
          <o:OLEObject Type="Embed" ProgID="Equation.DSMT4" ShapeID="_x0000_i1131" DrawAspect="Content" ObjectID="_1672747130" r:id="rId5365"/>
        </w:object>
      </w:r>
      <w:r w:rsidR="006968EF">
        <w:rPr>
          <w:szCs w:val="28"/>
          <w:lang w:val="en-US"/>
        </w:rPr>
        <w:t xml:space="preserve">, </w:t>
      </w:r>
    </w:p>
    <w:p w:rsidR="006968EF" w:rsidRDefault="009903F3" w:rsidP="006968EF">
      <w:pPr>
        <w:ind w:left="1440"/>
        <w:rPr>
          <w:szCs w:val="28"/>
          <w:lang w:val="en-US"/>
        </w:rPr>
      </w:pP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61600" behindDoc="0" locked="0" layoutInCell="1" allowOverlap="1">
                <wp:simplePos x="0" y="0"/>
                <wp:positionH relativeFrom="column">
                  <wp:posOffset>2570396</wp:posOffset>
                </wp:positionH>
                <wp:positionV relativeFrom="paragraph">
                  <wp:posOffset>53580</wp:posOffset>
                </wp:positionV>
                <wp:extent cx="360" cy="360"/>
                <wp:effectExtent l="0" t="0" r="0" b="0"/>
                <wp:wrapNone/>
                <wp:docPr id="7956" name="Ink 7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6" o:spid="_x0000_s1026" type="#_x0000_t75" style="position:absolute;margin-left:196.75pt;margin-top:-7.15pt;width:11.4pt;height:22.75pt;z-index:25756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">
                <v:imagedata r:id="rId5367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3408" behindDoc="0" locked="0" layoutInCell="1" allowOverlap="1">
                <wp:simplePos x="0" y="0"/>
                <wp:positionH relativeFrom="column">
                  <wp:posOffset>1668236</wp:posOffset>
                </wp:positionH>
                <wp:positionV relativeFrom="paragraph">
                  <wp:posOffset>542317</wp:posOffset>
                </wp:positionV>
                <wp:extent cx="1096920" cy="31680"/>
                <wp:effectExtent l="38100" t="38100" r="27305" b="26035"/>
                <wp:wrapNone/>
                <wp:docPr id="7948" name="Ink 7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68">
                      <w14:nvContentPartPr>
                        <w14:cNvContentPartPr/>
                      </w14:nvContentPartPr>
                      <w14:xfrm>
                        <a:off x="0" y="0"/>
                        <a:ext cx="109692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8" o:spid="_x0000_s1026" type="#_x0000_t75" style="position:absolute;margin-left:130.85pt;margin-top:42.1pt;width:87.6pt;height:3.7pt;z-index:25755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">
                <v:imagedata r:id="rId5369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2384" behindDoc="0" locked="0" layoutInCell="1" allowOverlap="1">
                <wp:simplePos x="0" y="0"/>
                <wp:positionH relativeFrom="column">
                  <wp:posOffset>2363036</wp:posOffset>
                </wp:positionH>
                <wp:positionV relativeFrom="paragraph">
                  <wp:posOffset>509917</wp:posOffset>
                </wp:positionV>
                <wp:extent cx="305280" cy="11160"/>
                <wp:effectExtent l="19050" t="38100" r="19050" b="27305"/>
                <wp:wrapNone/>
                <wp:docPr id="7947" name="Ink 7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0">
                      <w14:nvContentPartPr>
                        <w14:cNvContentPartPr/>
                      </w14:nvContentPartPr>
                      <w14:xfrm>
                        <a:off x="0" y="0"/>
                        <a:ext cx="30528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7" o:spid="_x0000_s1026" type="#_x0000_t75" style="position:absolute;margin-left:185.7pt;margin-top:39.4pt;width:25.1pt;height:2.15pt;z-index:25755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">
                <v:imagedata r:id="rId5371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51360" behindDoc="0" locked="0" layoutInCell="1" allowOverlap="1">
                <wp:simplePos x="0" y="0"/>
                <wp:positionH relativeFrom="column">
                  <wp:posOffset>1672196</wp:posOffset>
                </wp:positionH>
                <wp:positionV relativeFrom="paragraph">
                  <wp:posOffset>552397</wp:posOffset>
                </wp:positionV>
                <wp:extent cx="43200" cy="15480"/>
                <wp:effectExtent l="19050" t="19050" r="33020" b="22860"/>
                <wp:wrapNone/>
                <wp:docPr id="7946" name="Ink 7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2">
                      <w14:nvContentPartPr>
                        <w14:cNvContentPartPr/>
                      </w14:nvContentPartPr>
                      <w14:xfrm>
                        <a:off x="0" y="0"/>
                        <a:ext cx="432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6" o:spid="_x0000_s1026" type="#_x0000_t75" style="position:absolute;margin-left:131.1pt;margin-top:43.05pt;width:4.3pt;height:2.1pt;z-index:25755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">
                <v:imagedata r:id="rId5373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8288" behindDoc="0" locked="0" layoutInCell="1" allowOverlap="1">
                <wp:simplePos x="0" y="0"/>
                <wp:positionH relativeFrom="column">
                  <wp:posOffset>2696396</wp:posOffset>
                </wp:positionH>
                <wp:positionV relativeFrom="paragraph">
                  <wp:posOffset>405049</wp:posOffset>
                </wp:positionV>
                <wp:extent cx="106920" cy="23400"/>
                <wp:effectExtent l="38100" t="38100" r="26670" b="34290"/>
                <wp:wrapNone/>
                <wp:docPr id="7943" name="Ink 7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4">
                      <w14:nvContentPartPr>
                        <w14:cNvContentPartPr/>
                      </w14:nvContentPartPr>
                      <w14:xfrm>
                        <a:off x="0" y="0"/>
                        <a:ext cx="10692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3" o:spid="_x0000_s1026" type="#_x0000_t75" style="position:absolute;margin-left:211.7pt;margin-top:31.2pt;width:9.75pt;height:3.1pt;z-index:25754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">
                <v:imagedata r:id="rId5375" o:title=""/>
              </v:shape>
            </w:pict>
          </mc:Fallback>
        </mc:AlternateContent>
      </w:r>
      <w:r>
        <w:rPr>
          <w:position w:val="-28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547264" behindDoc="0" locked="0" layoutInCell="1" allowOverlap="1">
                <wp:simplePos x="0" y="0"/>
                <wp:positionH relativeFrom="column">
                  <wp:posOffset>2121476</wp:posOffset>
                </wp:positionH>
                <wp:positionV relativeFrom="paragraph">
                  <wp:posOffset>432409</wp:posOffset>
                </wp:positionV>
                <wp:extent cx="81000" cy="16200"/>
                <wp:effectExtent l="38100" t="38100" r="33655" b="41275"/>
                <wp:wrapNone/>
                <wp:docPr id="7942" name="Ink 7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76">
                      <w14:nvContentPartPr>
                        <w14:cNvContentPartPr/>
                      </w14:nvContentPartPr>
                      <w14:xfrm>
                        <a:off x="0" y="0"/>
                        <a:ext cx="8100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2" o:spid="_x0000_s1026" type="#_x0000_t75" style="position:absolute;margin-left:166.4pt;margin-top:33.4pt;width:7.85pt;height:2.7pt;z-index:25754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">
                <v:imagedata r:id="rId5377" o:title=""/>
              </v:shape>
            </w:pict>
          </mc:Fallback>
        </mc:AlternateContent>
      </w:r>
      <w:r w:rsidR="00792A5A" w:rsidRPr="006A6925">
        <w:rPr>
          <w:position w:val="-28"/>
          <w:szCs w:val="28"/>
          <w:lang w:val="en-US"/>
        </w:rPr>
        <w:object w:dxaOrig="5260" w:dyaOrig="720">
          <v:shape id="_x0000_i1132" type="#_x0000_t75" style="width:263.25pt;height:36pt" o:ole="">
            <v:imagedata r:id="rId5378" o:title=""/>
          </v:shape>
          <o:OLEObject Type="Embed" ProgID="Equation.DSMT4" ShapeID="_x0000_i1132" DrawAspect="Content" ObjectID="_1672747131" r:id="rId5379"/>
        </w:object>
      </w:r>
    </w:p>
    <w:p w:rsidR="006968EF" w:rsidRDefault="006968EF" w:rsidP="006968EF">
      <w:pPr>
        <w:rPr>
          <w:szCs w:val="28"/>
        </w:rPr>
      </w:pPr>
      <w:r>
        <w:rPr>
          <w:szCs w:val="28"/>
        </w:rPr>
        <w:t>Τότε</w:t>
      </w:r>
    </w:p>
    <w:p w:rsidR="006968EF" w:rsidRDefault="009903F3" w:rsidP="006968EF">
      <w:pPr>
        <w:ind w:left="1440"/>
        <w:rPr>
          <w:lang w:val="en-US"/>
        </w:rPr>
      </w:pP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7565696" behindDoc="0" locked="0" layoutInCell="1" allowOverlap="1">
                <wp:simplePos x="0" y="0"/>
                <wp:positionH relativeFrom="column">
                  <wp:posOffset>1699196</wp:posOffset>
                </wp:positionH>
                <wp:positionV relativeFrom="paragraph">
                  <wp:posOffset>-86119</wp:posOffset>
                </wp:positionV>
                <wp:extent cx="735480" cy="657000"/>
                <wp:effectExtent l="38100" t="38100" r="45720" b="29210"/>
                <wp:wrapNone/>
                <wp:docPr id="7960" name="Ink 7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0">
                      <w14:nvContentPartPr>
                        <w14:cNvContentPartPr/>
                      </w14:nvContentPartPr>
                      <w14:xfrm>
                        <a:off x="0" y="0"/>
                        <a:ext cx="735480" cy="65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0" o:spid="_x0000_s1026" type="#_x0000_t75" style="position:absolute;margin-left:132.8pt;margin-top:-7.75pt;width:59.7pt;height:53.15pt;z-index:25756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">
                <v:imagedata r:id="rId5381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7564672" behindDoc="0" locked="0" layoutInCell="1" allowOverlap="1">
                <wp:simplePos x="0" y="0"/>
                <wp:positionH relativeFrom="column">
                  <wp:posOffset>762476</wp:posOffset>
                </wp:positionH>
                <wp:positionV relativeFrom="paragraph">
                  <wp:posOffset>15761</wp:posOffset>
                </wp:positionV>
                <wp:extent cx="878760" cy="565920"/>
                <wp:effectExtent l="38100" t="38100" r="0" b="43815"/>
                <wp:wrapNone/>
                <wp:docPr id="7959" name="Ink 7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2">
                      <w14:nvContentPartPr>
                        <w14:cNvContentPartPr/>
                      </w14:nvContentPartPr>
                      <w14:xfrm>
                        <a:off x="0" y="0"/>
                        <a:ext cx="878760" cy="56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9" o:spid="_x0000_s1026" type="#_x0000_t75" style="position:absolute;margin-left:59.3pt;margin-top:.45pt;width:70.6pt;height:46.05pt;z-index:25756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">
                <v:imagedata r:id="rId5383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7563648" behindDoc="0" locked="0" layoutInCell="1" allowOverlap="1">
                <wp:simplePos x="0" y="0"/>
                <wp:positionH relativeFrom="column">
                  <wp:posOffset>2701076</wp:posOffset>
                </wp:positionH>
                <wp:positionV relativeFrom="paragraph">
                  <wp:posOffset>-71359</wp:posOffset>
                </wp:positionV>
                <wp:extent cx="2340720" cy="878760"/>
                <wp:effectExtent l="38100" t="38100" r="21590" b="36195"/>
                <wp:wrapNone/>
                <wp:docPr id="7958" name="Ink 7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4">
                      <w14:nvContentPartPr>
                        <w14:cNvContentPartPr/>
                      </w14:nvContentPartPr>
                      <w14:xfrm>
                        <a:off x="0" y="0"/>
                        <a:ext cx="2340720" cy="87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58" o:spid="_x0000_s1026" type="#_x0000_t75" style="position:absolute;margin-left:212pt;margin-top:-6.5pt;width:185.75pt;height:70.9pt;z-index:25756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">
                <v:imagedata r:id="rId5385" o:title=""/>
              </v:shape>
            </w:pict>
          </mc:Fallback>
        </mc:AlternateContent>
      </w:r>
      <w:r>
        <w:rPr>
          <w:position w:val="-16"/>
          <w:lang w:val="en-US" w:eastAsia="en-US"/>
        </w:rPr>
        <mc:AlternateContent>
          <mc:Choice Requires="wpi">
            <w:drawing>
              <wp:anchor distT="0" distB="0" distL="114300" distR="114300" simplePos="0" relativeHeight="257550336" behindDoc="0" locked="0" layoutInCell="1" allowOverlap="1">
                <wp:simplePos x="0" y="0"/>
                <wp:positionH relativeFrom="column">
                  <wp:posOffset>2073956</wp:posOffset>
                </wp:positionH>
                <wp:positionV relativeFrom="paragraph">
                  <wp:posOffset>457537</wp:posOffset>
                </wp:positionV>
                <wp:extent cx="360" cy="360"/>
                <wp:effectExtent l="0" t="0" r="0" b="0"/>
                <wp:wrapNone/>
                <wp:docPr id="7945" name="Ink 7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5" o:spid="_x0000_s1026" type="#_x0000_t75" style="position:absolute;margin-left:162.3pt;margin-top:35.05pt;width:2.05pt;height:2.05pt;z-index:25755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">
                <v:imagedata r:id="rId40" o:title=""/>
              </v:shape>
            </w:pict>
          </mc:Fallback>
        </mc:AlternateContent>
      </w:r>
      <w:r w:rsidR="00792A5A" w:rsidRPr="006A6925">
        <w:rPr>
          <w:position w:val="-16"/>
        </w:rPr>
        <w:object w:dxaOrig="2040" w:dyaOrig="499">
          <v:shape id="_x0000_i1133" type="#_x0000_t75" style="width:102.1pt;height:24.85pt" o:ole="">
            <v:imagedata r:id="rId5387" o:title=""/>
          </v:shape>
          <o:OLEObject Type="Embed" ProgID="Equation.DSMT4" ShapeID="_x0000_i1133" DrawAspect="Content" ObjectID="_1672747132" r:id="rId5388"/>
        </w:object>
      </w:r>
      <w:r w:rsidR="006968EF">
        <w:t xml:space="preserve">      </w:t>
      </w:r>
      <w:r w:rsidR="006968EF">
        <w:rPr>
          <w:lang w:val="en-US"/>
        </w:rPr>
        <w:t xml:space="preserve"> </w:t>
      </w:r>
      <w:r w:rsidR="006968EF">
        <w:t xml:space="preserve">και    </w:t>
      </w:r>
      <w:r w:rsidR="00792A5A" w:rsidRPr="006A6925">
        <w:rPr>
          <w:position w:val="-16"/>
        </w:rPr>
        <w:object w:dxaOrig="2299" w:dyaOrig="480">
          <v:shape id="_x0000_i1134" type="#_x0000_t75" style="width:115.2pt;height:23.55pt" o:ole="">
            <v:imagedata r:id="rId5389" o:title=""/>
          </v:shape>
          <o:OLEObject Type="Embed" ProgID="Equation.DSMT4" ShapeID="_x0000_i1134" DrawAspect="Content" ObjectID="_1672747133" r:id="rId5390"/>
        </w:object>
      </w:r>
    </w:p>
    <w:p w:rsidR="006968EF" w:rsidRDefault="009903F3" w:rsidP="006968EF"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76960" behindDoc="0" locked="0" layoutInCell="1" allowOverlap="1">
                <wp:simplePos x="0" y="0"/>
                <wp:positionH relativeFrom="column">
                  <wp:posOffset>3853076</wp:posOffset>
                </wp:positionH>
                <wp:positionV relativeFrom="paragraph">
                  <wp:posOffset>296736</wp:posOffset>
                </wp:positionV>
                <wp:extent cx="360" cy="360"/>
                <wp:effectExtent l="0" t="0" r="0" b="0"/>
                <wp:wrapNone/>
                <wp:docPr id="7971" name="Ink 7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71" o:spid="_x0000_s1026" type="#_x0000_t75" style="position:absolute;margin-left:302.4pt;margin-top:22.35pt;width:2.05pt;height:2.05pt;z-index:25757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">
                <v:imagedata r:id="rId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67744" behindDoc="0" locked="0" layoutInCell="1" allowOverlap="1">
                <wp:simplePos x="0" y="0"/>
                <wp:positionH relativeFrom="column">
                  <wp:posOffset>1635836</wp:posOffset>
                </wp:positionH>
                <wp:positionV relativeFrom="paragraph">
                  <wp:posOffset>156696</wp:posOffset>
                </wp:positionV>
                <wp:extent cx="1146960" cy="480960"/>
                <wp:effectExtent l="38100" t="38100" r="34290" b="33655"/>
                <wp:wrapNone/>
                <wp:docPr id="7962" name="Ink 7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2">
                      <w14:nvContentPartPr>
                        <w14:cNvContentPartPr/>
                      </w14:nvContentPartPr>
                      <w14:xfrm>
                        <a:off x="0" y="0"/>
                        <a:ext cx="1146960" cy="48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2" o:spid="_x0000_s1026" type="#_x0000_t75" style="position:absolute;margin-left:127.9pt;margin-top:11.75pt;width:91.75pt;height:39.35pt;z-index:25756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">
                <v:imagedata r:id="rId53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66720" behindDoc="0" locked="0" layoutInCell="1" allowOverlap="1">
                <wp:simplePos x="0" y="0"/>
                <wp:positionH relativeFrom="column">
                  <wp:posOffset>1549076</wp:posOffset>
                </wp:positionH>
                <wp:positionV relativeFrom="paragraph">
                  <wp:posOffset>29256</wp:posOffset>
                </wp:positionV>
                <wp:extent cx="767880" cy="567360"/>
                <wp:effectExtent l="38100" t="38100" r="32385" b="42545"/>
                <wp:wrapNone/>
                <wp:docPr id="7961" name="Ink 7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4">
                      <w14:nvContentPartPr>
                        <w14:cNvContentPartPr/>
                      </w14:nvContentPartPr>
                      <w14:xfrm>
                        <a:off x="0" y="0"/>
                        <a:ext cx="767880" cy="56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1" o:spid="_x0000_s1026" type="#_x0000_t75" style="position:absolute;margin-left:121.15pt;margin-top:1.6pt;width:62.15pt;height:46.3pt;z-index:25756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">
                <v:imagedata r:id="rId53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54432" behindDoc="0" locked="0" layoutInCell="1" allowOverlap="1">
                <wp:simplePos x="0" y="0"/>
                <wp:positionH relativeFrom="column">
                  <wp:posOffset>3044156</wp:posOffset>
                </wp:positionH>
                <wp:positionV relativeFrom="paragraph">
                  <wp:posOffset>10592</wp:posOffset>
                </wp:positionV>
                <wp:extent cx="1767960" cy="11520"/>
                <wp:effectExtent l="38100" t="38100" r="41910" b="45720"/>
                <wp:wrapNone/>
                <wp:docPr id="7949" name="Ink 7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6">
                      <w14:nvContentPartPr>
                        <w14:cNvContentPartPr/>
                      </w14:nvContentPartPr>
                      <w14:xfrm>
                        <a:off x="0" y="0"/>
                        <a:ext cx="176796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9" o:spid="_x0000_s1026" type="#_x0000_t75" style="position:absolute;margin-left:238.95pt;margin-top:.1pt;width:140.65pt;height:2.45pt;z-index:25755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">
                <v:imagedata r:id="rId53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49312" behindDoc="0" locked="0" layoutInCell="1" allowOverlap="1">
                <wp:simplePos x="0" y="0"/>
                <wp:positionH relativeFrom="column">
                  <wp:posOffset>885956</wp:posOffset>
                </wp:positionH>
                <wp:positionV relativeFrom="paragraph">
                  <wp:posOffset>30752</wp:posOffset>
                </wp:positionV>
                <wp:extent cx="1221840" cy="28080"/>
                <wp:effectExtent l="38100" t="38100" r="35560" b="29210"/>
                <wp:wrapNone/>
                <wp:docPr id="7944" name="Ink 7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398">
                      <w14:nvContentPartPr>
                        <w14:cNvContentPartPr/>
                      </w14:nvContentPartPr>
                      <w14:xfrm>
                        <a:off x="0" y="0"/>
                        <a:ext cx="122184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44" o:spid="_x0000_s1026" type="#_x0000_t75" style="position:absolute;margin-left:69.2pt;margin-top:1.7pt;width:97.55pt;height:3.5pt;z-index:25754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">
                <v:imagedata r:id="rId5399" o:title=""/>
              </v:shape>
            </w:pict>
          </mc:Fallback>
        </mc:AlternateContent>
      </w:r>
      <w:r w:rsidR="006968EF">
        <w:t>Έτσι</w:t>
      </w:r>
    </w:p>
    <w:p w:rsidR="006968EF" w:rsidRPr="006A6925" w:rsidRDefault="00D368C6" w:rsidP="006968EF"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30272" behindDoc="0" locked="0" layoutInCell="1" allowOverlap="1">
                <wp:simplePos x="0" y="0"/>
                <wp:positionH relativeFrom="column">
                  <wp:posOffset>359996</wp:posOffset>
                </wp:positionH>
                <wp:positionV relativeFrom="paragraph">
                  <wp:posOffset>323835</wp:posOffset>
                </wp:positionV>
                <wp:extent cx="253440" cy="16560"/>
                <wp:effectExtent l="38100" t="19050" r="32385" b="21590"/>
                <wp:wrapNone/>
                <wp:docPr id="8799" name="Ink 87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0">
                      <w14:nvContentPartPr>
                        <w14:cNvContentPartPr/>
                      </w14:nvContentPartPr>
                      <w14:xfrm>
                        <a:off x="0" y="0"/>
                        <a:ext cx="25344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9" o:spid="_x0000_s1026" type="#_x0000_t75" style="position:absolute;margin-left:27.65pt;margin-top:25.2pt;width:21.25pt;height:2.3pt;z-index:25823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">
                <v:imagedata r:id="rId540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23104" behindDoc="0" locked="0" layoutInCell="1" allowOverlap="1">
                <wp:simplePos x="0" y="0"/>
                <wp:positionH relativeFrom="column">
                  <wp:posOffset>961916</wp:posOffset>
                </wp:positionH>
                <wp:positionV relativeFrom="paragraph">
                  <wp:posOffset>48326</wp:posOffset>
                </wp:positionV>
                <wp:extent cx="527760" cy="344880"/>
                <wp:effectExtent l="38100" t="38100" r="5715" b="36195"/>
                <wp:wrapNone/>
                <wp:docPr id="8792" name="Ink 87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2">
                      <w14:nvContentPartPr>
                        <w14:cNvContentPartPr/>
                      </w14:nvContentPartPr>
                      <w14:xfrm>
                        <a:off x="0" y="0"/>
                        <a:ext cx="527760" cy="34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2" o:spid="_x0000_s1026" type="#_x0000_t75" style="position:absolute;margin-left:75pt;margin-top:2.95pt;width:43.1pt;height:28.75pt;z-index:25822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">
                <v:imagedata r:id="rId5403" o:title=""/>
              </v:shape>
            </w:pict>
          </mc:Fallback>
        </mc:AlternateContent>
      </w:r>
      <w:r w:rsidR="009903F3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7571840" behindDoc="0" locked="0" layoutInCell="1" allowOverlap="1">
                <wp:simplePos x="0" y="0"/>
                <wp:positionH relativeFrom="column">
                  <wp:posOffset>2955956</wp:posOffset>
                </wp:positionH>
                <wp:positionV relativeFrom="paragraph">
                  <wp:posOffset>433836</wp:posOffset>
                </wp:positionV>
                <wp:extent cx="174600" cy="110880"/>
                <wp:effectExtent l="38100" t="38100" r="35560" b="41910"/>
                <wp:wrapNone/>
                <wp:docPr id="7966" name="Ink 7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4">
                      <w14:nvContentPartPr>
                        <w14:cNvContentPartPr/>
                      </w14:nvContentPartPr>
                      <w14:xfrm>
                        <a:off x="0" y="0"/>
                        <a:ext cx="1746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6" o:spid="_x0000_s1026" type="#_x0000_t75" style="position:absolute;margin-left:232.1pt;margin-top:33.45pt;width:15.1pt;height:10.1pt;z-index:25757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">
                <v:imagedata r:id="rId5405" o:title=""/>
              </v:shape>
            </w:pict>
          </mc:Fallback>
        </mc:AlternateContent>
      </w:r>
      <w:r w:rsidR="009903F3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7570816" behindDoc="0" locked="0" layoutInCell="1" allowOverlap="1">
                <wp:simplePos x="0" y="0"/>
                <wp:positionH relativeFrom="column">
                  <wp:posOffset>2227316</wp:posOffset>
                </wp:positionH>
                <wp:positionV relativeFrom="paragraph">
                  <wp:posOffset>393156</wp:posOffset>
                </wp:positionV>
                <wp:extent cx="392040" cy="272160"/>
                <wp:effectExtent l="19050" t="19050" r="27305" b="33020"/>
                <wp:wrapNone/>
                <wp:docPr id="7965" name="Ink 7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6">
                      <w14:nvContentPartPr>
                        <w14:cNvContentPartPr/>
                      </w14:nvContentPartPr>
                      <w14:xfrm>
                        <a:off x="0" y="0"/>
                        <a:ext cx="39204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5" o:spid="_x0000_s1026" type="#_x0000_t75" style="position:absolute;margin-left:174.95pt;margin-top:30.45pt;width:31.85pt;height:22.45pt;z-index:25757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">
                <v:imagedata r:id="rId5407" o:title=""/>
              </v:shape>
            </w:pict>
          </mc:Fallback>
        </mc:AlternateContent>
      </w:r>
      <w:r w:rsidR="009903F3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7569792" behindDoc="0" locked="0" layoutInCell="1" allowOverlap="1">
                <wp:simplePos x="0" y="0"/>
                <wp:positionH relativeFrom="column">
                  <wp:posOffset>2933996</wp:posOffset>
                </wp:positionH>
                <wp:positionV relativeFrom="paragraph">
                  <wp:posOffset>-51084</wp:posOffset>
                </wp:positionV>
                <wp:extent cx="399960" cy="329400"/>
                <wp:effectExtent l="38100" t="19050" r="38735" b="33020"/>
                <wp:wrapNone/>
                <wp:docPr id="7964" name="Ink 7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08">
                      <w14:nvContentPartPr>
                        <w14:cNvContentPartPr/>
                      </w14:nvContentPartPr>
                      <w14:xfrm>
                        <a:off x="0" y="0"/>
                        <a:ext cx="399960" cy="32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4" o:spid="_x0000_s1026" type="#_x0000_t75" style="position:absolute;margin-left:230.4pt;margin-top:-4.6pt;width:32.75pt;height:27.1pt;z-index:25756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">
                <v:imagedata r:id="rId5409" o:title=""/>
              </v:shape>
            </w:pict>
          </mc:Fallback>
        </mc:AlternateContent>
      </w:r>
      <w:r w:rsidR="009903F3"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7568768" behindDoc="0" locked="0" layoutInCell="1" allowOverlap="1">
                <wp:simplePos x="0" y="0"/>
                <wp:positionH relativeFrom="column">
                  <wp:posOffset>2398676</wp:posOffset>
                </wp:positionH>
                <wp:positionV relativeFrom="paragraph">
                  <wp:posOffset>201996</wp:posOffset>
                </wp:positionV>
                <wp:extent cx="145800" cy="99360"/>
                <wp:effectExtent l="38100" t="19050" r="26035" b="34290"/>
                <wp:wrapNone/>
                <wp:docPr id="7963" name="Ink 7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0">
                      <w14:nvContentPartPr>
                        <w14:cNvContentPartPr/>
                      </w14:nvContentPartPr>
                      <w14:xfrm>
                        <a:off x="0" y="0"/>
                        <a:ext cx="145800" cy="9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3" o:spid="_x0000_s1026" type="#_x0000_t75" style="position:absolute;margin-left:188.2pt;margin-top:15.4pt;width:12.7pt;height:8.95pt;z-index:25756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">
                <v:imagedata r:id="rId5411" o:title=""/>
              </v:shape>
            </w:pict>
          </mc:Fallback>
        </mc:AlternateContent>
      </w:r>
      <w:r w:rsidR="006968EF" w:rsidRPr="00907678">
        <w:rPr>
          <w:position w:val="-12"/>
          <w:highlight w:val="yellow"/>
        </w:rPr>
        <w:object w:dxaOrig="540" w:dyaOrig="380">
          <v:shape id="_x0000_i1135" type="#_x0000_t75" style="width:26.85pt;height:19pt" o:ole="">
            <v:imagedata r:id="rId5412" o:title=""/>
          </v:shape>
          <o:OLEObject Type="Embed" ProgID="Equation.DSMT4" ShapeID="_x0000_i1135" DrawAspect="Content" ObjectID="_1672747134" r:id="rId5413"/>
        </w:object>
      </w:r>
      <w:r w:rsidR="00792A5A" w:rsidRPr="00594552">
        <w:rPr>
          <w:position w:val="-34"/>
        </w:rPr>
        <w:object w:dxaOrig="4380" w:dyaOrig="820">
          <v:shape id="_x0000_i1136" type="#_x0000_t75" style="width:219.2pt;height:41.25pt" o:ole="">
            <v:imagedata r:id="rId5414" o:title=""/>
          </v:shape>
          <o:OLEObject Type="Embed" ProgID="Equation.DSMT4" ShapeID="_x0000_i1136" DrawAspect="Content" ObjectID="_1672747135" r:id="rId5415"/>
        </w:object>
      </w:r>
    </w:p>
    <w:p w:rsidR="006968EF" w:rsidRDefault="009903F3" w:rsidP="006968EF">
      <w:pPr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74912" behindDoc="0" locked="0" layoutInCell="1" allowOverlap="1">
                <wp:simplePos x="0" y="0"/>
                <wp:positionH relativeFrom="column">
                  <wp:posOffset>2974316</wp:posOffset>
                </wp:positionH>
                <wp:positionV relativeFrom="paragraph">
                  <wp:posOffset>91936</wp:posOffset>
                </wp:positionV>
                <wp:extent cx="31320" cy="481320"/>
                <wp:effectExtent l="38100" t="38100" r="45085" b="33655"/>
                <wp:wrapNone/>
                <wp:docPr id="7969" name="Ink 7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6">
                      <w14:nvContentPartPr>
                        <w14:cNvContentPartPr/>
                      </w14:nvContentPartPr>
                      <w14:xfrm>
                        <a:off x="0" y="0"/>
                        <a:ext cx="31320" cy="48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9" o:spid="_x0000_s1026" type="#_x0000_t75" style="position:absolute;margin-left:233.4pt;margin-top:6.6pt;width:4.1pt;height:39.45pt;z-index:25757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">
                <v:imagedata r:id="rId54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73888" behindDoc="0" locked="0" layoutInCell="1" allowOverlap="1">
                <wp:simplePos x="0" y="0"/>
                <wp:positionH relativeFrom="column">
                  <wp:posOffset>4976636</wp:posOffset>
                </wp:positionH>
                <wp:positionV relativeFrom="paragraph">
                  <wp:posOffset>908056</wp:posOffset>
                </wp:positionV>
                <wp:extent cx="305640" cy="157320"/>
                <wp:effectExtent l="38100" t="38100" r="56515" b="52705"/>
                <wp:wrapNone/>
                <wp:docPr id="7968" name="Ink 7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18">
                      <w14:nvContentPartPr>
                        <w14:cNvContentPartPr/>
                      </w14:nvContentPartPr>
                      <w14:xfrm>
                        <a:off x="0" y="0"/>
                        <a:ext cx="30564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8" o:spid="_x0000_s1026" type="#_x0000_t75" style="position:absolute;margin-left:390.85pt;margin-top:70.5pt;width:26.05pt;height:14.45pt;z-index:25757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">
                <v:imagedata r:id="rId54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7572864" behindDoc="0" locked="0" layoutInCell="1" allowOverlap="1">
                <wp:simplePos x="0" y="0"/>
                <wp:positionH relativeFrom="column">
                  <wp:posOffset>971636</wp:posOffset>
                </wp:positionH>
                <wp:positionV relativeFrom="paragraph">
                  <wp:posOffset>793216</wp:posOffset>
                </wp:positionV>
                <wp:extent cx="291240" cy="39600"/>
                <wp:effectExtent l="38100" t="38100" r="33020" b="36830"/>
                <wp:wrapNone/>
                <wp:docPr id="7967" name="Ink 7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0">
                      <w14:nvContentPartPr>
                        <w14:cNvContentPartPr/>
                      </w14:nvContentPartPr>
                      <w14:xfrm>
                        <a:off x="0" y="0"/>
                        <a:ext cx="2912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7967" o:spid="_x0000_s1026" type="#_x0000_t75" style="position:absolute;margin-left:75.7pt;margin-top:61.6pt;width:24.6pt;height:4.8pt;z-index:25757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">
                <v:imagedata r:id="rId5421" o:title=""/>
              </v:shape>
            </w:pict>
          </mc:Fallback>
        </mc:AlternateContent>
      </w:r>
      <w:r w:rsidR="006968EF">
        <w:rPr>
          <w:lang w:val="en-US"/>
        </w:rPr>
        <w:t xml:space="preserve"> </w:t>
      </w:r>
      <w:r w:rsidR="006968EF">
        <w:rPr>
          <w:lang w:val="en-US"/>
        </w:rPr>
        <w:tab/>
      </w:r>
      <w:r w:rsidR="006968EF">
        <w:rPr>
          <w:lang w:val="en-US"/>
        </w:rPr>
        <w:tab/>
      </w:r>
      <w:r w:rsidR="006968EF" w:rsidRPr="00907678">
        <w:rPr>
          <w:position w:val="-30"/>
        </w:rPr>
        <w:object w:dxaOrig="920" w:dyaOrig="780">
          <v:shape id="_x0000_i1137" type="#_x0000_t75" style="width:45.8pt;height:39.25pt" o:ole="">
            <v:imagedata r:id="rId5422" o:title=""/>
          </v:shape>
          <o:OLEObject Type="Embed" ProgID="Equation.DSMT4" ShapeID="_x0000_i1137" DrawAspect="Content" ObjectID="_1672747136" r:id="rId5423"/>
        </w:object>
      </w:r>
      <w:r w:rsidR="006968EF" w:rsidRPr="00907678">
        <w:rPr>
          <w:position w:val="-40"/>
          <w:highlight w:val="yellow"/>
        </w:rPr>
        <w:object w:dxaOrig="2160" w:dyaOrig="940">
          <v:shape id="_x0000_i1138" type="#_x0000_t75" style="width:108pt;height:47.15pt" o:ole="">
            <v:imagedata r:id="rId5424" o:title=""/>
          </v:shape>
          <o:OLEObject Type="Embed" ProgID="Equation.DSMT4" ShapeID="_x0000_i1138" DrawAspect="Content" ObjectID="_1672747137" r:id="rId5425"/>
        </w:object>
      </w:r>
    </w:p>
    <w:p w:rsidR="006968EF" w:rsidRDefault="0050100A" w:rsidP="006968EF">
      <w:pPr>
        <w:rPr>
          <w:lang w:val="en-US"/>
        </w:rPr>
      </w:pPr>
      <w:r>
        <w:rPr>
          <w:position w:val="-12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8298880" behindDoc="0" locked="0" layoutInCell="1" allowOverlap="1">
                <wp:simplePos x="0" y="0"/>
                <wp:positionH relativeFrom="column">
                  <wp:posOffset>5856836</wp:posOffset>
                </wp:positionH>
                <wp:positionV relativeFrom="paragraph">
                  <wp:posOffset>579027</wp:posOffset>
                </wp:positionV>
                <wp:extent cx="133200" cy="10080"/>
                <wp:effectExtent l="38100" t="38100" r="38735" b="28575"/>
                <wp:wrapNone/>
                <wp:docPr id="8866" name="Ink 88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6">
                      <w14:nvContentPartPr>
                        <w14:cNvContentPartPr/>
                      </w14:nvContentPartPr>
                      <w14:xfrm>
                        <a:off x="0" y="0"/>
                        <a:ext cx="13320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6" o:spid="_x0000_s1026" type="#_x0000_t75" style="position:absolute;margin-left:460.4pt;margin-top:44.75pt;width:12.15pt;height:2.35pt;z-index:25829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">
                <v:imagedata r:id="rId542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93760" behindDoc="0" locked="0" layoutInCell="1" allowOverlap="1">
                <wp:simplePos x="0" y="0"/>
                <wp:positionH relativeFrom="column">
                  <wp:posOffset>5888876</wp:posOffset>
                </wp:positionH>
                <wp:positionV relativeFrom="paragraph">
                  <wp:posOffset>602427</wp:posOffset>
                </wp:positionV>
                <wp:extent cx="23400" cy="11520"/>
                <wp:effectExtent l="38100" t="38100" r="34290" b="45720"/>
                <wp:wrapNone/>
                <wp:docPr id="8861" name="Ink 88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28">
                      <w14:nvContentPartPr>
                        <w14:cNvContentPartPr/>
                      </w14:nvContentPartPr>
                      <w14:xfrm>
                        <a:off x="0" y="0"/>
                        <a:ext cx="2340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1" o:spid="_x0000_s1026" type="#_x0000_t75" style="position:absolute;margin-left:463.1pt;margin-top:46.8pt;width:3.35pt;height:2.4pt;z-index:25829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">
                <v:imagedata r:id="rId542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91712" behindDoc="0" locked="0" layoutInCell="1" allowOverlap="1">
                <wp:simplePos x="0" y="0"/>
                <wp:positionH relativeFrom="column">
                  <wp:posOffset>5628596</wp:posOffset>
                </wp:positionH>
                <wp:positionV relativeFrom="paragraph">
                  <wp:posOffset>637347</wp:posOffset>
                </wp:positionV>
                <wp:extent cx="150120" cy="16560"/>
                <wp:effectExtent l="38100" t="38100" r="40640" b="40640"/>
                <wp:wrapNone/>
                <wp:docPr id="8859" name="Ink 88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0">
                      <w14:nvContentPartPr>
                        <w14:cNvContentPartPr/>
                      </w14:nvContentPartPr>
                      <w14:xfrm>
                        <a:off x="0" y="0"/>
                        <a:ext cx="150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9" o:spid="_x0000_s1026" type="#_x0000_t75" style="position:absolute;margin-left:442.45pt;margin-top:49.4pt;width:13.35pt;height:2.85pt;z-index:25829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">
                <v:imagedata r:id="rId543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62016" behindDoc="0" locked="0" layoutInCell="1" allowOverlap="1">
                <wp:simplePos x="0" y="0"/>
                <wp:positionH relativeFrom="column">
                  <wp:posOffset>4093916</wp:posOffset>
                </wp:positionH>
                <wp:positionV relativeFrom="paragraph">
                  <wp:posOffset>504867</wp:posOffset>
                </wp:positionV>
                <wp:extent cx="225000" cy="18360"/>
                <wp:effectExtent l="38100" t="38100" r="41910" b="39370"/>
                <wp:wrapNone/>
                <wp:docPr id="8830" name="Ink 88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2">
                      <w14:nvContentPartPr>
                        <w14:cNvContentPartPr/>
                      </w14:nvContentPartPr>
                      <w14:xfrm>
                        <a:off x="0" y="0"/>
                        <a:ext cx="2250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0" o:spid="_x0000_s1026" type="#_x0000_t75" style="position:absolute;margin-left:321.6pt;margin-top:39pt;width:19.15pt;height:2.85pt;z-index:25826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">
                <v:imagedata r:id="rId543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8944" behindDoc="0" locked="0" layoutInCell="1" allowOverlap="1">
                <wp:simplePos x="0" y="0"/>
                <wp:positionH relativeFrom="column">
                  <wp:posOffset>5709956</wp:posOffset>
                </wp:positionH>
                <wp:positionV relativeFrom="paragraph">
                  <wp:posOffset>491187</wp:posOffset>
                </wp:positionV>
                <wp:extent cx="19800" cy="28800"/>
                <wp:effectExtent l="38100" t="38100" r="37465" b="47625"/>
                <wp:wrapNone/>
                <wp:docPr id="8827" name="Ink 88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4">
                      <w14:nvContentPartPr>
                        <w14:cNvContentPartPr/>
                      </w14:nvContentPartPr>
                      <w14:xfrm>
                        <a:off x="0" y="0"/>
                        <a:ext cx="1980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7" o:spid="_x0000_s1026" type="#_x0000_t75" style="position:absolute;margin-left:448.65pt;margin-top:37.9pt;width:3.3pt;height:4.05pt;z-index:25825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">
                <v:imagedata r:id="rId543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7920" behindDoc="0" locked="0" layoutInCell="1" allowOverlap="1">
                <wp:simplePos x="0" y="0"/>
                <wp:positionH relativeFrom="column">
                  <wp:posOffset>5785916</wp:posOffset>
                </wp:positionH>
                <wp:positionV relativeFrom="paragraph">
                  <wp:posOffset>537987</wp:posOffset>
                </wp:positionV>
                <wp:extent cx="360" cy="1080"/>
                <wp:effectExtent l="0" t="0" r="0" b="0"/>
                <wp:wrapNone/>
                <wp:docPr id="8826" name="Ink 88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6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6" o:spid="_x0000_s1026" type="#_x0000_t75" style="position:absolute;margin-left:454.65pt;margin-top:41.4pt;width:1.95pt;height:2pt;z-index:25825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">
                <v:imagedata r:id="rId543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6896" behindDoc="0" locked="0" layoutInCell="1" allowOverlap="1">
                <wp:simplePos x="0" y="0"/>
                <wp:positionH relativeFrom="column">
                  <wp:posOffset>5893196</wp:posOffset>
                </wp:positionH>
                <wp:positionV relativeFrom="paragraph">
                  <wp:posOffset>240267</wp:posOffset>
                </wp:positionV>
                <wp:extent cx="2520" cy="22680"/>
                <wp:effectExtent l="38100" t="38100" r="36195" b="34925"/>
                <wp:wrapNone/>
                <wp:docPr id="8825" name="Ink 88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38">
                      <w14:nvContentPartPr>
                        <w14:cNvContentPartPr/>
                      </w14:nvContentPartPr>
                      <w14:xfrm>
                        <a:off x="0" y="0"/>
                        <a:ext cx="252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5" o:spid="_x0000_s1026" type="#_x0000_t75" style="position:absolute;margin-left:462.8pt;margin-top:18.25pt;width:2.75pt;height:3.35pt;z-index:25825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">
                <v:imagedata r:id="rId543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5872" behindDoc="0" locked="0" layoutInCell="1" allowOverlap="1">
                <wp:simplePos x="0" y="0"/>
                <wp:positionH relativeFrom="column">
                  <wp:posOffset>5561276</wp:posOffset>
                </wp:positionH>
                <wp:positionV relativeFrom="paragraph">
                  <wp:posOffset>200307</wp:posOffset>
                </wp:positionV>
                <wp:extent cx="23040" cy="10440"/>
                <wp:effectExtent l="38100" t="38100" r="53340" b="46990"/>
                <wp:wrapNone/>
                <wp:docPr id="8824" name="Ink 88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0">
                      <w14:nvContentPartPr>
                        <w14:cNvContentPartPr/>
                      </w14:nvContentPartPr>
                      <w14:xfrm>
                        <a:off x="0" y="0"/>
                        <a:ext cx="2304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4" o:spid="_x0000_s1026" type="#_x0000_t75" style="position:absolute;margin-left:437.1pt;margin-top:14.95pt;width:3.8pt;height:2.8pt;z-index:25825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">
                <v:imagedata r:id="rId544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4848" behindDoc="0" locked="0" layoutInCell="1" allowOverlap="1">
                <wp:simplePos x="0" y="0"/>
                <wp:positionH relativeFrom="column">
                  <wp:posOffset>5623556</wp:posOffset>
                </wp:positionH>
                <wp:positionV relativeFrom="paragraph">
                  <wp:posOffset>316587</wp:posOffset>
                </wp:positionV>
                <wp:extent cx="16560" cy="16200"/>
                <wp:effectExtent l="38100" t="38100" r="40640" b="41275"/>
                <wp:wrapNone/>
                <wp:docPr id="8823" name="Ink 88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2">
                      <w14:nvContentPartPr>
                        <w14:cNvContentPartPr/>
                      </w14:nvContentPartPr>
                      <w14:xfrm>
                        <a:off x="0" y="0"/>
                        <a:ext cx="1656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3" o:spid="_x0000_s1026" type="#_x0000_t75" style="position:absolute;margin-left:441.9pt;margin-top:23.95pt;width:3.2pt;height:3.2pt;z-index:25825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">
                <v:imagedata r:id="rId544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53824" behindDoc="0" locked="0" layoutInCell="1" allowOverlap="1">
                <wp:simplePos x="0" y="0"/>
                <wp:positionH relativeFrom="column">
                  <wp:posOffset>5586836</wp:posOffset>
                </wp:positionH>
                <wp:positionV relativeFrom="paragraph">
                  <wp:posOffset>493347</wp:posOffset>
                </wp:positionV>
                <wp:extent cx="7560" cy="2880"/>
                <wp:effectExtent l="38100" t="38100" r="50165" b="54610"/>
                <wp:wrapNone/>
                <wp:docPr id="8822" name="Ink 88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4">
                      <w14:nvContentPartPr>
                        <w14:cNvContentPartPr/>
                      </w14:nvContentPartPr>
                      <w14:xfrm>
                        <a:off x="0" y="0"/>
                        <a:ext cx="756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2" o:spid="_x0000_s1026" type="#_x0000_t75" style="position:absolute;margin-left:438.9pt;margin-top:37.7pt;width:2.75pt;height:2.45pt;z-index:25825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">
                <v:imagedata r:id="rId544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49728" behindDoc="0" locked="0" layoutInCell="1" allowOverlap="1">
                <wp:simplePos x="0" y="0"/>
                <wp:positionH relativeFrom="column">
                  <wp:posOffset>5406476</wp:posOffset>
                </wp:positionH>
                <wp:positionV relativeFrom="paragraph">
                  <wp:posOffset>454467</wp:posOffset>
                </wp:positionV>
                <wp:extent cx="16200" cy="6840"/>
                <wp:effectExtent l="57150" t="38100" r="41275" b="50800"/>
                <wp:wrapNone/>
                <wp:docPr id="8818" name="Ink 88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6">
                      <w14:nvContentPartPr>
                        <w14:cNvContentPartPr/>
                      </w14:nvContentPartPr>
                      <w14:xfrm>
                        <a:off x="0" y="0"/>
                        <a:ext cx="1620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8" o:spid="_x0000_s1026" type="#_x0000_t75" style="position:absolute;margin-left:424.65pt;margin-top:34.7pt;width:3.3pt;height:2.6pt;z-index:25824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">
                <v:imagedata r:id="rId544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48704" behindDoc="0" locked="0" layoutInCell="1" allowOverlap="1">
                <wp:simplePos x="0" y="0"/>
                <wp:positionH relativeFrom="column">
                  <wp:posOffset>5710316</wp:posOffset>
                </wp:positionH>
                <wp:positionV relativeFrom="paragraph">
                  <wp:posOffset>347187</wp:posOffset>
                </wp:positionV>
                <wp:extent cx="6120" cy="26640"/>
                <wp:effectExtent l="38100" t="38100" r="51435" b="50165"/>
                <wp:wrapNone/>
                <wp:docPr id="8817" name="Ink 88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48">
                      <w14:nvContentPartPr>
                        <w14:cNvContentPartPr/>
                      </w14:nvContentPartPr>
                      <w14:xfrm>
                        <a:off x="0" y="0"/>
                        <a:ext cx="612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7" o:spid="_x0000_s1026" type="#_x0000_t75" style="position:absolute;margin-left:448.6pt;margin-top:26.5pt;width:2.5pt;height:3.9pt;z-index:25824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">
                <v:imagedata r:id="rId544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47680" behindDoc="0" locked="0" layoutInCell="1" allowOverlap="1">
                <wp:simplePos x="0" y="0"/>
                <wp:positionH relativeFrom="column">
                  <wp:posOffset>5293796</wp:posOffset>
                </wp:positionH>
                <wp:positionV relativeFrom="paragraph">
                  <wp:posOffset>365187</wp:posOffset>
                </wp:positionV>
                <wp:extent cx="31320" cy="20160"/>
                <wp:effectExtent l="38100" t="38100" r="45085" b="37465"/>
                <wp:wrapNone/>
                <wp:docPr id="8816" name="Ink 88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0">
                      <w14:nvContentPartPr>
                        <w14:cNvContentPartPr/>
                      </w14:nvContentPartPr>
                      <w14:xfrm>
                        <a:off x="0" y="0"/>
                        <a:ext cx="313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6" o:spid="_x0000_s1026" type="#_x0000_t75" style="position:absolute;margin-left:415.9pt;margin-top:27.95pt;width:4.05pt;height:3.3pt;z-index:25824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">
                <v:imagedata r:id="rId545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246656" behindDoc="0" locked="0" layoutInCell="1" allowOverlap="1">
                <wp:simplePos x="0" y="0"/>
                <wp:positionH relativeFrom="column">
                  <wp:posOffset>5575676</wp:posOffset>
                </wp:positionH>
                <wp:positionV relativeFrom="paragraph">
                  <wp:posOffset>595947</wp:posOffset>
                </wp:positionV>
                <wp:extent cx="15120" cy="13320"/>
                <wp:effectExtent l="57150" t="38100" r="42545" b="44450"/>
                <wp:wrapNone/>
                <wp:docPr id="8815" name="Ink 88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2">
                      <w14:nvContentPartPr>
                        <w14:cNvContentPartPr/>
                      </w14:nvContentPartPr>
                      <w14:xfrm>
                        <a:off x="0" y="0"/>
                        <a:ext cx="151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5" o:spid="_x0000_s1026" type="#_x0000_t75" style="position:absolute;margin-left:437.85pt;margin-top:45.9pt;width:3.3pt;height:3.3pt;z-index:25824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">
                <v:imagedata r:id="rId5453" o:title=""/>
              </v:shape>
            </w:pict>
          </mc:Fallback>
        </mc:AlternateContent>
      </w:r>
      <w:r w:rsidR="006968EF" w:rsidRPr="00907678">
        <w:rPr>
          <w:position w:val="-12"/>
          <w:highlight w:val="yellow"/>
        </w:rPr>
        <w:object w:dxaOrig="499" w:dyaOrig="380">
          <v:shape id="_x0000_i1139" type="#_x0000_t75" style="width:24.85pt;height:19pt" o:ole="">
            <v:imagedata r:id="rId5454" o:title=""/>
          </v:shape>
          <o:OLEObject Type="Embed" ProgID="Equation.DSMT4" ShapeID="_x0000_i1139" DrawAspect="Content" ObjectID="_1672747138" r:id="rId5455"/>
        </w:object>
      </w:r>
      <w:r w:rsidR="00792A5A" w:rsidRPr="00594552">
        <w:rPr>
          <w:position w:val="-32"/>
        </w:rPr>
        <w:object w:dxaOrig="5920" w:dyaOrig="920">
          <v:shape id="_x0000_i1140" type="#_x0000_t75" style="width:296.6pt;height:45.8pt" o:ole="">
            <v:imagedata r:id="rId5456" o:title=""/>
          </v:shape>
          <o:OLEObject Type="Embed" ProgID="Equation.DSMT4" ShapeID="_x0000_i1140" DrawAspect="Content" ObjectID="_1672747139" r:id="rId5457"/>
        </w:object>
      </w:r>
    </w:p>
    <w:p w:rsidR="006968EF" w:rsidRDefault="0050100A" w:rsidP="006968EF">
      <w:pPr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302976" behindDoc="0" locked="0" layoutInCell="1" allowOverlap="1">
                <wp:simplePos x="0" y="0"/>
                <wp:positionH relativeFrom="column">
                  <wp:posOffset>3508196</wp:posOffset>
                </wp:positionH>
                <wp:positionV relativeFrom="paragraph">
                  <wp:posOffset>505807</wp:posOffset>
                </wp:positionV>
                <wp:extent cx="102240" cy="43920"/>
                <wp:effectExtent l="38100" t="38100" r="50165" b="32385"/>
                <wp:wrapNone/>
                <wp:docPr id="8870" name="Ink 88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58">
                      <w14:nvContentPartPr>
                        <w14:cNvContentPartPr/>
                      </w14:nvContentPartPr>
                      <w14:xfrm>
                        <a:off x="0" y="0"/>
                        <a:ext cx="10224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0" o:spid="_x0000_s1026" type="#_x0000_t75" style="position:absolute;margin-left:275.35pt;margin-top:39.1pt;width:9.8pt;height:5.05pt;z-index:25830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">
                <v:imagedata r:id="rId545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301952" behindDoc="0" locked="0" layoutInCell="1" allowOverlap="1">
                <wp:simplePos x="0" y="0"/>
                <wp:positionH relativeFrom="column">
                  <wp:posOffset>5024516</wp:posOffset>
                </wp:positionH>
                <wp:positionV relativeFrom="paragraph">
                  <wp:posOffset>536407</wp:posOffset>
                </wp:positionV>
                <wp:extent cx="160920" cy="34200"/>
                <wp:effectExtent l="38100" t="38100" r="48895" b="42545"/>
                <wp:wrapNone/>
                <wp:docPr id="8869" name="Ink 88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0">
                      <w14:nvContentPartPr>
                        <w14:cNvContentPartPr/>
                      </w14:nvContentPartPr>
                      <w14:xfrm>
                        <a:off x="0" y="0"/>
                        <a:ext cx="16092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9" o:spid="_x0000_s1026" type="#_x0000_t75" style="position:absolute;margin-left:394.85pt;margin-top:41.4pt;width:14.5pt;height:4.4pt;z-index:25830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">
                <v:imagedata r:id="rId546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300928" behindDoc="0" locked="0" layoutInCell="1" allowOverlap="1">
                <wp:simplePos x="0" y="0"/>
                <wp:positionH relativeFrom="column">
                  <wp:posOffset>3077636</wp:posOffset>
                </wp:positionH>
                <wp:positionV relativeFrom="paragraph">
                  <wp:posOffset>645847</wp:posOffset>
                </wp:positionV>
                <wp:extent cx="572760" cy="43200"/>
                <wp:effectExtent l="38100" t="38100" r="37465" b="33020"/>
                <wp:wrapNone/>
                <wp:docPr id="8868" name="Ink 88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2">
                      <w14:nvContentPartPr>
                        <w14:cNvContentPartPr/>
                      </w14:nvContentPartPr>
                      <w14:xfrm>
                        <a:off x="0" y="0"/>
                        <a:ext cx="572760" cy="4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8" o:spid="_x0000_s1026" type="#_x0000_t75" style="position:absolute;margin-left:241.6pt;margin-top:50.05pt;width:46.7pt;height:4.9pt;z-index:25830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">
                <v:imagedata r:id="rId546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99904" behindDoc="0" locked="0" layoutInCell="1" allowOverlap="1">
                <wp:simplePos x="0" y="0"/>
                <wp:positionH relativeFrom="column">
                  <wp:posOffset>3034076</wp:posOffset>
                </wp:positionH>
                <wp:positionV relativeFrom="paragraph">
                  <wp:posOffset>636847</wp:posOffset>
                </wp:positionV>
                <wp:extent cx="515880" cy="64440"/>
                <wp:effectExtent l="38100" t="38100" r="36830" b="31115"/>
                <wp:wrapNone/>
                <wp:docPr id="8867" name="Ink 88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4">
                      <w14:nvContentPartPr>
                        <w14:cNvContentPartPr/>
                      </w14:nvContentPartPr>
                      <w14:xfrm>
                        <a:off x="0" y="0"/>
                        <a:ext cx="51588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7" o:spid="_x0000_s1026" type="#_x0000_t75" style="position:absolute;margin-left:238.2pt;margin-top:49.35pt;width:42.1pt;height:6.6pt;z-index:25829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">
                <v:imagedata r:id="rId546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97856" behindDoc="0" locked="0" layoutInCell="1" allowOverlap="1">
                <wp:simplePos x="0" y="0"/>
                <wp:positionH relativeFrom="column">
                  <wp:posOffset>6010556</wp:posOffset>
                </wp:positionH>
                <wp:positionV relativeFrom="paragraph">
                  <wp:posOffset>-141473</wp:posOffset>
                </wp:positionV>
                <wp:extent cx="96120" cy="528120"/>
                <wp:effectExtent l="38100" t="38100" r="37465" b="43815"/>
                <wp:wrapNone/>
                <wp:docPr id="8865" name="Ink 88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6">
                      <w14:nvContentPartPr>
                        <w14:cNvContentPartPr/>
                      </w14:nvContentPartPr>
                      <w14:xfrm>
                        <a:off x="0" y="0"/>
                        <a:ext cx="96120" cy="52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5" o:spid="_x0000_s1026" type="#_x0000_t75" style="position:absolute;margin-left:472.35pt;margin-top:-11.95pt;width:9.4pt;height:43.4pt;z-index:25829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">
                <v:imagedata r:id="rId546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95808" behindDoc="0" locked="0" layoutInCell="1" allowOverlap="1">
                <wp:simplePos x="0" y="0"/>
                <wp:positionH relativeFrom="column">
                  <wp:posOffset>5885276</wp:posOffset>
                </wp:positionH>
                <wp:positionV relativeFrom="paragraph">
                  <wp:posOffset>-39233</wp:posOffset>
                </wp:positionV>
                <wp:extent cx="117000" cy="248400"/>
                <wp:effectExtent l="19050" t="38100" r="16510" b="37465"/>
                <wp:wrapNone/>
                <wp:docPr id="8863" name="Ink 88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68">
                      <w14:nvContentPartPr>
                        <w14:cNvContentPartPr/>
                      </w14:nvContentPartPr>
                      <w14:xfrm>
                        <a:off x="0" y="0"/>
                        <a:ext cx="117000" cy="24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3" o:spid="_x0000_s1026" type="#_x0000_t75" style="position:absolute;margin-left:462.5pt;margin-top:-3.85pt;width:11pt;height:21.25pt;z-index:25829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">
                <v:imagedata r:id="rId546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94784" behindDoc="0" locked="0" layoutInCell="1" allowOverlap="1">
                <wp:simplePos x="0" y="0"/>
                <wp:positionH relativeFrom="column">
                  <wp:posOffset>5813636</wp:posOffset>
                </wp:positionH>
                <wp:positionV relativeFrom="paragraph">
                  <wp:posOffset>186127</wp:posOffset>
                </wp:positionV>
                <wp:extent cx="32760" cy="115200"/>
                <wp:effectExtent l="38100" t="38100" r="43815" b="37465"/>
                <wp:wrapNone/>
                <wp:docPr id="8862" name="Ink 88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0">
                      <w14:nvContentPartPr>
                        <w14:cNvContentPartPr/>
                      </w14:nvContentPartPr>
                      <w14:xfrm>
                        <a:off x="0" y="0"/>
                        <a:ext cx="32760" cy="11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2" o:spid="_x0000_s1026" type="#_x0000_t75" style="position:absolute;margin-left:457pt;margin-top:14.05pt;width:4.25pt;height:10.45pt;z-index:25829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">
                <v:imagedata r:id="rId547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9664" behindDoc="0" locked="0" layoutInCell="1" allowOverlap="1">
                <wp:simplePos x="0" y="0"/>
                <wp:positionH relativeFrom="column">
                  <wp:posOffset>5610956</wp:posOffset>
                </wp:positionH>
                <wp:positionV relativeFrom="paragraph">
                  <wp:posOffset>41047</wp:posOffset>
                </wp:positionV>
                <wp:extent cx="107280" cy="153000"/>
                <wp:effectExtent l="38100" t="38100" r="26670" b="38100"/>
                <wp:wrapNone/>
                <wp:docPr id="8857" name="Ink 88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2">
                      <w14:nvContentPartPr>
                        <w14:cNvContentPartPr/>
                      </w14:nvContentPartPr>
                      <w14:xfrm>
                        <a:off x="0" y="0"/>
                        <a:ext cx="107280" cy="15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7" o:spid="_x0000_s1026" type="#_x0000_t75" style="position:absolute;margin-left:440.95pt;margin-top:2.4pt;width:10.1pt;height:13.8pt;z-index:25828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">
                <v:imagedata r:id="rId547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8640" behindDoc="0" locked="0" layoutInCell="1" allowOverlap="1">
                <wp:simplePos x="0" y="0"/>
                <wp:positionH relativeFrom="column">
                  <wp:posOffset>5549396</wp:posOffset>
                </wp:positionH>
                <wp:positionV relativeFrom="paragraph">
                  <wp:posOffset>-96473</wp:posOffset>
                </wp:positionV>
                <wp:extent cx="108360" cy="351720"/>
                <wp:effectExtent l="38100" t="38100" r="44450" b="48895"/>
                <wp:wrapNone/>
                <wp:docPr id="8856" name="Ink 88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4">
                      <w14:nvContentPartPr>
                        <w14:cNvContentPartPr/>
                      </w14:nvContentPartPr>
                      <w14:xfrm>
                        <a:off x="0" y="0"/>
                        <a:ext cx="108360" cy="35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6" o:spid="_x0000_s1026" type="#_x0000_t75" style="position:absolute;margin-left:436.1pt;margin-top:-8.35pt;width:10pt;height:29.3pt;z-index:25828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">
                <v:imagedata r:id="rId547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7616" behindDoc="0" locked="0" layoutInCell="1" allowOverlap="1">
                <wp:simplePos x="0" y="0"/>
                <wp:positionH relativeFrom="column">
                  <wp:posOffset>5280476</wp:posOffset>
                </wp:positionH>
                <wp:positionV relativeFrom="paragraph">
                  <wp:posOffset>-12953</wp:posOffset>
                </wp:positionV>
                <wp:extent cx="91080" cy="95760"/>
                <wp:effectExtent l="38100" t="38100" r="42545" b="38100"/>
                <wp:wrapNone/>
                <wp:docPr id="8855" name="Ink 88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6">
                      <w14:nvContentPartPr>
                        <w14:cNvContentPartPr/>
                      </w14:nvContentPartPr>
                      <w14:xfrm>
                        <a:off x="0" y="0"/>
                        <a:ext cx="910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5" o:spid="_x0000_s1026" type="#_x0000_t75" style="position:absolute;margin-left:414.85pt;margin-top:-1.95pt;width:9.05pt;height:9.5pt;z-index:25828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">
                <v:imagedata r:id="rId547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4544" behindDoc="0" locked="0" layoutInCell="1" allowOverlap="1">
                <wp:simplePos x="0" y="0"/>
                <wp:positionH relativeFrom="column">
                  <wp:posOffset>5030276</wp:posOffset>
                </wp:positionH>
                <wp:positionV relativeFrom="paragraph">
                  <wp:posOffset>321127</wp:posOffset>
                </wp:positionV>
                <wp:extent cx="77760" cy="13320"/>
                <wp:effectExtent l="38100" t="38100" r="36830" b="44450"/>
                <wp:wrapNone/>
                <wp:docPr id="8852" name="Ink 88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78">
                      <w14:nvContentPartPr>
                        <w14:cNvContentPartPr/>
                      </w14:nvContentPartPr>
                      <w14:xfrm>
                        <a:off x="0" y="0"/>
                        <a:ext cx="77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2" o:spid="_x0000_s1026" type="#_x0000_t75" style="position:absolute;margin-left:395.3pt;margin-top:24.45pt;width:7.75pt;height:2.75pt;z-index:25828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">
                <v:imagedata r:id="rId547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3520" behindDoc="0" locked="0" layoutInCell="1" allowOverlap="1">
                <wp:simplePos x="0" y="0"/>
                <wp:positionH relativeFrom="column">
                  <wp:posOffset>5039276</wp:posOffset>
                </wp:positionH>
                <wp:positionV relativeFrom="paragraph">
                  <wp:posOffset>383047</wp:posOffset>
                </wp:positionV>
                <wp:extent cx="62640" cy="70920"/>
                <wp:effectExtent l="38100" t="38100" r="33020" b="43815"/>
                <wp:wrapNone/>
                <wp:docPr id="8851" name="Ink 88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0">
                      <w14:nvContentPartPr>
                        <w14:cNvContentPartPr/>
                      </w14:nvContentPartPr>
                      <w14:xfrm>
                        <a:off x="0" y="0"/>
                        <a:ext cx="62640" cy="7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1" o:spid="_x0000_s1026" type="#_x0000_t75" style="position:absolute;margin-left:396.05pt;margin-top:29.55pt;width:6.55pt;height:7.1pt;z-index:25828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">
                <v:imagedata r:id="rId548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1472" behindDoc="0" locked="0" layoutInCell="1" allowOverlap="1">
                <wp:simplePos x="0" y="0"/>
                <wp:positionH relativeFrom="column">
                  <wp:posOffset>5115236</wp:posOffset>
                </wp:positionH>
                <wp:positionV relativeFrom="paragraph">
                  <wp:posOffset>442807</wp:posOffset>
                </wp:positionV>
                <wp:extent cx="62640" cy="68040"/>
                <wp:effectExtent l="38100" t="38100" r="33020" b="46355"/>
                <wp:wrapNone/>
                <wp:docPr id="8849" name="Ink 88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2">
                      <w14:nvContentPartPr>
                        <w14:cNvContentPartPr/>
                      </w14:nvContentPartPr>
                      <w14:xfrm>
                        <a:off x="0" y="0"/>
                        <a:ext cx="6264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9" o:spid="_x0000_s1026" type="#_x0000_t75" style="position:absolute;margin-left:402.1pt;margin-top:34.1pt;width:6.3pt;height:6.9pt;z-index:25828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">
                <v:imagedata r:id="rId548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80448" behindDoc="0" locked="0" layoutInCell="1" allowOverlap="1">
                <wp:simplePos x="0" y="0"/>
                <wp:positionH relativeFrom="column">
                  <wp:posOffset>5059436</wp:posOffset>
                </wp:positionH>
                <wp:positionV relativeFrom="paragraph">
                  <wp:posOffset>375847</wp:posOffset>
                </wp:positionV>
                <wp:extent cx="48240" cy="92160"/>
                <wp:effectExtent l="38100" t="38100" r="28575" b="41275"/>
                <wp:wrapNone/>
                <wp:docPr id="8848" name="Ink 88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4">
                      <w14:nvContentPartPr>
                        <w14:cNvContentPartPr/>
                      </w14:nvContentPartPr>
                      <w14:xfrm>
                        <a:off x="0" y="0"/>
                        <a:ext cx="4824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8" o:spid="_x0000_s1026" type="#_x0000_t75" style="position:absolute;margin-left:397.75pt;margin-top:28.85pt;width:5.05pt;height:8.55pt;z-index:25828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">
                <v:imagedata r:id="rId548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8400" behindDoc="0" locked="0" layoutInCell="1" allowOverlap="1">
                <wp:simplePos x="0" y="0"/>
                <wp:positionH relativeFrom="column">
                  <wp:posOffset>4937396</wp:posOffset>
                </wp:positionH>
                <wp:positionV relativeFrom="paragraph">
                  <wp:posOffset>274327</wp:posOffset>
                </wp:positionV>
                <wp:extent cx="46800" cy="217800"/>
                <wp:effectExtent l="38100" t="38100" r="29845" b="30480"/>
                <wp:wrapNone/>
                <wp:docPr id="8846" name="Ink 88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6">
                      <w14:nvContentPartPr>
                        <w14:cNvContentPartPr/>
                      </w14:nvContentPartPr>
                      <w14:xfrm>
                        <a:off x="0" y="0"/>
                        <a:ext cx="46800" cy="21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6" o:spid="_x0000_s1026" type="#_x0000_t75" style="position:absolute;margin-left:387.95pt;margin-top:20.9pt;width:5.35pt;height:18.7pt;z-index:25827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">
                <v:imagedata r:id="rId548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7376" behindDoc="0" locked="0" layoutInCell="1" allowOverlap="1">
                <wp:simplePos x="0" y="0"/>
                <wp:positionH relativeFrom="column">
                  <wp:posOffset>4559756</wp:posOffset>
                </wp:positionH>
                <wp:positionV relativeFrom="paragraph">
                  <wp:posOffset>621367</wp:posOffset>
                </wp:positionV>
                <wp:extent cx="100080" cy="24840"/>
                <wp:effectExtent l="38100" t="38100" r="33655" b="32385"/>
                <wp:wrapNone/>
                <wp:docPr id="8845" name="Ink 88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88">
                      <w14:nvContentPartPr>
                        <w14:cNvContentPartPr/>
                      </w14:nvContentPartPr>
                      <w14:xfrm>
                        <a:off x="0" y="0"/>
                        <a:ext cx="1000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5" o:spid="_x0000_s1026" type="#_x0000_t75" style="position:absolute;margin-left:358.35pt;margin-top:48.2pt;width:9.4pt;height:3.4pt;z-index:25827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">
                <v:imagedata r:id="rId548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6352" behindDoc="0" locked="0" layoutInCell="1" allowOverlap="1">
                <wp:simplePos x="0" y="0"/>
                <wp:positionH relativeFrom="column">
                  <wp:posOffset>4591436</wp:posOffset>
                </wp:positionH>
                <wp:positionV relativeFrom="paragraph">
                  <wp:posOffset>653047</wp:posOffset>
                </wp:positionV>
                <wp:extent cx="38880" cy="99720"/>
                <wp:effectExtent l="38100" t="38100" r="37465" b="33655"/>
                <wp:wrapNone/>
                <wp:docPr id="8844" name="Ink 88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0">
                      <w14:nvContentPartPr>
                        <w14:cNvContentPartPr/>
                      </w14:nvContentPartPr>
                      <w14:xfrm>
                        <a:off x="0" y="0"/>
                        <a:ext cx="3888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4" o:spid="_x0000_s1026" type="#_x0000_t75" style="position:absolute;margin-left:360.85pt;margin-top:50.65pt;width:4.5pt;height:9.3pt;z-index:25827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">
                <v:imagedata r:id="rId549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2256" behindDoc="0" locked="0" layoutInCell="1" allowOverlap="1">
                <wp:simplePos x="0" y="0"/>
                <wp:positionH relativeFrom="column">
                  <wp:posOffset>4569116</wp:posOffset>
                </wp:positionH>
                <wp:positionV relativeFrom="paragraph">
                  <wp:posOffset>653047</wp:posOffset>
                </wp:positionV>
                <wp:extent cx="63360" cy="64440"/>
                <wp:effectExtent l="38100" t="38100" r="32385" b="31115"/>
                <wp:wrapNone/>
                <wp:docPr id="8840" name="Ink 88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2">
                      <w14:nvContentPartPr>
                        <w14:cNvContentPartPr/>
                      </w14:nvContentPartPr>
                      <w14:xfrm>
                        <a:off x="0" y="0"/>
                        <a:ext cx="633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0" o:spid="_x0000_s1026" type="#_x0000_t75" style="position:absolute;margin-left:359.05pt;margin-top:50.65pt;width:6.55pt;height:6.65pt;z-index:25827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">
                <v:imagedata r:id="rId549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1232" behindDoc="0" locked="0" layoutInCell="1" allowOverlap="1">
                <wp:simplePos x="0" y="0"/>
                <wp:positionH relativeFrom="column">
                  <wp:posOffset>4577756</wp:posOffset>
                </wp:positionH>
                <wp:positionV relativeFrom="paragraph">
                  <wp:posOffset>-495713</wp:posOffset>
                </wp:positionV>
                <wp:extent cx="1360800" cy="1052280"/>
                <wp:effectExtent l="38100" t="38100" r="30480" b="33655"/>
                <wp:wrapNone/>
                <wp:docPr id="8839" name="Ink 88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4">
                      <w14:nvContentPartPr>
                        <w14:cNvContentPartPr/>
                      </w14:nvContentPartPr>
                      <w14:xfrm>
                        <a:off x="0" y="0"/>
                        <a:ext cx="1360800" cy="10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9" o:spid="_x0000_s1026" type="#_x0000_t75" style="position:absolute;margin-left:359.9pt;margin-top:-39.85pt;width:108.55pt;height:84.1pt;z-index:25827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">
                <v:imagedata r:id="rId549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9184" behindDoc="0" locked="0" layoutInCell="1" allowOverlap="1">
                <wp:simplePos x="0" y="0"/>
                <wp:positionH relativeFrom="column">
                  <wp:posOffset>3778196</wp:posOffset>
                </wp:positionH>
                <wp:positionV relativeFrom="paragraph">
                  <wp:posOffset>447487</wp:posOffset>
                </wp:positionV>
                <wp:extent cx="426240" cy="290160"/>
                <wp:effectExtent l="38100" t="38100" r="31115" b="53340"/>
                <wp:wrapNone/>
                <wp:docPr id="8837" name="Ink 88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6">
                      <w14:nvContentPartPr>
                        <w14:cNvContentPartPr/>
                      </w14:nvContentPartPr>
                      <w14:xfrm>
                        <a:off x="0" y="0"/>
                        <a:ext cx="426240" cy="29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7" o:spid="_x0000_s1026" type="#_x0000_t75" style="position:absolute;margin-left:296.7pt;margin-top:34.4pt;width:35pt;height:24.65pt;z-index:25826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">
                <v:imagedata r:id="rId549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7136" behindDoc="0" locked="0" layoutInCell="1" allowOverlap="1">
                <wp:simplePos x="0" y="0"/>
                <wp:positionH relativeFrom="column">
                  <wp:posOffset>4470476</wp:posOffset>
                </wp:positionH>
                <wp:positionV relativeFrom="paragraph">
                  <wp:posOffset>546487</wp:posOffset>
                </wp:positionV>
                <wp:extent cx="109440" cy="30960"/>
                <wp:effectExtent l="38100" t="38100" r="43180" b="45720"/>
                <wp:wrapNone/>
                <wp:docPr id="8835" name="Ink 88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498">
                      <w14:nvContentPartPr>
                        <w14:cNvContentPartPr/>
                      </w14:nvContentPartPr>
                      <w14:xfrm>
                        <a:off x="0" y="0"/>
                        <a:ext cx="109440" cy="3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5" o:spid="_x0000_s1026" type="#_x0000_t75" style="position:absolute;margin-left:351.2pt;margin-top:42.3pt;width:10.25pt;height:4.1pt;z-index:25826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">
                <v:imagedata r:id="rId549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0992" behindDoc="0" locked="0" layoutInCell="1" allowOverlap="1">
                <wp:simplePos x="0" y="0"/>
                <wp:positionH relativeFrom="column">
                  <wp:posOffset>4145036</wp:posOffset>
                </wp:positionH>
                <wp:positionV relativeFrom="paragraph">
                  <wp:posOffset>-91433</wp:posOffset>
                </wp:positionV>
                <wp:extent cx="129600" cy="208080"/>
                <wp:effectExtent l="38100" t="38100" r="41910" b="40005"/>
                <wp:wrapNone/>
                <wp:docPr id="8829" name="Ink 88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0">
                      <w14:nvContentPartPr>
                        <w14:cNvContentPartPr/>
                      </w14:nvContentPartPr>
                      <w14:xfrm>
                        <a:off x="0" y="0"/>
                        <a:ext cx="129600" cy="20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9" o:spid="_x0000_s1026" type="#_x0000_t75" style="position:absolute;margin-left:325.55pt;margin-top:-8pt;width:11.9pt;height:18pt;z-index:25826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">
                <v:imagedata r:id="rId550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59968" behindDoc="0" locked="0" layoutInCell="1" allowOverlap="1">
                <wp:simplePos x="0" y="0"/>
                <wp:positionH relativeFrom="column">
                  <wp:posOffset>4421156</wp:posOffset>
                </wp:positionH>
                <wp:positionV relativeFrom="paragraph">
                  <wp:posOffset>7927</wp:posOffset>
                </wp:positionV>
                <wp:extent cx="169920" cy="30240"/>
                <wp:effectExtent l="38100" t="38100" r="40005" b="46355"/>
                <wp:wrapNone/>
                <wp:docPr id="8828" name="Ink 88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2">
                      <w14:nvContentPartPr>
                        <w14:cNvContentPartPr/>
                      </w14:nvContentPartPr>
                      <w14:xfrm>
                        <a:off x="0" y="0"/>
                        <a:ext cx="16992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8" o:spid="_x0000_s1026" type="#_x0000_t75" style="position:absolute;margin-left:347.3pt;margin-top:-.15pt;width:15pt;height:4pt;z-index:25825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">
                <v:imagedata r:id="rId550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52800" behindDoc="0" locked="0" layoutInCell="1" allowOverlap="1">
                <wp:simplePos x="0" y="0"/>
                <wp:positionH relativeFrom="column">
                  <wp:posOffset>5203436</wp:posOffset>
                </wp:positionH>
                <wp:positionV relativeFrom="paragraph">
                  <wp:posOffset>344527</wp:posOffset>
                </wp:positionV>
                <wp:extent cx="1440" cy="3600"/>
                <wp:effectExtent l="57150" t="38100" r="55880" b="53975"/>
                <wp:wrapNone/>
                <wp:docPr id="8821" name="Ink 88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4">
                      <w14:nvContentPartPr>
                        <w14:cNvContentPartPr/>
                      </w14:nvContentPartPr>
                      <w14:xfrm>
                        <a:off x="0" y="0"/>
                        <a:ext cx="14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1" o:spid="_x0000_s1026" type="#_x0000_t75" style="position:absolute;margin-left:408.6pt;margin-top:25.9pt;width:2.2pt;height:2.85pt;z-index:25825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">
                <v:imagedata r:id="rId550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51776" behindDoc="0" locked="0" layoutInCell="1" allowOverlap="1">
                <wp:simplePos x="0" y="0"/>
                <wp:positionH relativeFrom="column">
                  <wp:posOffset>4731116</wp:posOffset>
                </wp:positionH>
                <wp:positionV relativeFrom="paragraph">
                  <wp:posOffset>276487</wp:posOffset>
                </wp:positionV>
                <wp:extent cx="42120" cy="32040"/>
                <wp:effectExtent l="38100" t="38100" r="53340" b="44450"/>
                <wp:wrapNone/>
                <wp:docPr id="8820" name="Ink 88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6">
                      <w14:nvContentPartPr>
                        <w14:cNvContentPartPr/>
                      </w14:nvContentPartPr>
                      <w14:xfrm>
                        <a:off x="0" y="0"/>
                        <a:ext cx="42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20" o:spid="_x0000_s1026" type="#_x0000_t75" style="position:absolute;margin-left:371.5pt;margin-top:20.85pt;width:5.2pt;height:4.2pt;z-index:25825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">
                <v:imagedata r:id="rId550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50752" behindDoc="0" locked="0" layoutInCell="1" allowOverlap="1">
                <wp:simplePos x="0" y="0"/>
                <wp:positionH relativeFrom="column">
                  <wp:posOffset>4930556</wp:posOffset>
                </wp:positionH>
                <wp:positionV relativeFrom="paragraph">
                  <wp:posOffset>53287</wp:posOffset>
                </wp:positionV>
                <wp:extent cx="4680" cy="10800"/>
                <wp:effectExtent l="57150" t="38100" r="52705" b="46355"/>
                <wp:wrapNone/>
                <wp:docPr id="8819" name="Ink 88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08">
                      <w14:nvContentPartPr>
                        <w14:cNvContentPartPr/>
                      </w14:nvContentPartPr>
                      <w14:xfrm>
                        <a:off x="0" y="0"/>
                        <a:ext cx="46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9" o:spid="_x0000_s1026" type="#_x0000_t75" style="position:absolute;margin-left:387.2pt;margin-top:3.1pt;width:2.25pt;height:2.8pt;z-index:25825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">
                <v:imagedata r:id="rId550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5632" behindDoc="0" locked="0" layoutInCell="1" allowOverlap="1">
                <wp:simplePos x="0" y="0"/>
                <wp:positionH relativeFrom="column">
                  <wp:posOffset>5352476</wp:posOffset>
                </wp:positionH>
                <wp:positionV relativeFrom="paragraph">
                  <wp:posOffset>7</wp:posOffset>
                </wp:positionV>
                <wp:extent cx="21960" cy="11160"/>
                <wp:effectExtent l="57150" t="38100" r="54610" b="46355"/>
                <wp:wrapNone/>
                <wp:docPr id="8814" name="Ink 88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0">
                      <w14:nvContentPartPr>
                        <w14:cNvContentPartPr/>
                      </w14:nvContentPartPr>
                      <w14:xfrm>
                        <a:off x="0" y="0"/>
                        <a:ext cx="21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4" o:spid="_x0000_s1026" type="#_x0000_t75" style="position:absolute;margin-left:420.35pt;margin-top:-1.1pt;width:4pt;height:3.15pt;z-index:25824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">
                <v:imagedata r:id="rId551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4608" behindDoc="0" locked="0" layoutInCell="1" allowOverlap="1">
                <wp:simplePos x="0" y="0"/>
                <wp:positionH relativeFrom="column">
                  <wp:posOffset>4922276</wp:posOffset>
                </wp:positionH>
                <wp:positionV relativeFrom="paragraph">
                  <wp:posOffset>354247</wp:posOffset>
                </wp:positionV>
                <wp:extent cx="9720" cy="2880"/>
                <wp:effectExtent l="38100" t="38100" r="47625" b="54610"/>
                <wp:wrapNone/>
                <wp:docPr id="8813" name="Ink 88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2">
                      <w14:nvContentPartPr>
                        <w14:cNvContentPartPr/>
                      </w14:nvContentPartPr>
                      <w14:xfrm>
                        <a:off x="0" y="0"/>
                        <a:ext cx="97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3" o:spid="_x0000_s1026" type="#_x0000_t75" style="position:absolute;margin-left:386.6pt;margin-top:27pt;width:2.7pt;height:2.2pt;z-index:25824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">
                <v:imagedata r:id="rId551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3584" behindDoc="0" locked="0" layoutInCell="1" allowOverlap="1">
                <wp:simplePos x="0" y="0"/>
                <wp:positionH relativeFrom="column">
                  <wp:posOffset>5179316</wp:posOffset>
                </wp:positionH>
                <wp:positionV relativeFrom="paragraph">
                  <wp:posOffset>73087</wp:posOffset>
                </wp:positionV>
                <wp:extent cx="27720" cy="12960"/>
                <wp:effectExtent l="38100" t="38100" r="48895" b="44450"/>
                <wp:wrapNone/>
                <wp:docPr id="8812" name="Ink 88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4">
                      <w14:nvContentPartPr>
                        <w14:cNvContentPartPr/>
                      </w14:nvContentPartPr>
                      <w14:xfrm>
                        <a:off x="0" y="0"/>
                        <a:ext cx="2772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2" o:spid="_x0000_s1026" type="#_x0000_t75" style="position:absolute;margin-left:406.8pt;margin-top:4.9pt;width:4.05pt;height:2.75pt;z-index:25824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">
                <v:imagedata r:id="rId551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2560" behindDoc="0" locked="0" layoutInCell="1" allowOverlap="1">
                <wp:simplePos x="0" y="0"/>
                <wp:positionH relativeFrom="column">
                  <wp:posOffset>4930556</wp:posOffset>
                </wp:positionH>
                <wp:positionV relativeFrom="paragraph">
                  <wp:posOffset>236527</wp:posOffset>
                </wp:positionV>
                <wp:extent cx="24120" cy="10800"/>
                <wp:effectExtent l="38100" t="38100" r="52705" b="46355"/>
                <wp:wrapNone/>
                <wp:docPr id="8811" name="Ink 88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6">
                      <w14:nvContentPartPr>
                        <w14:cNvContentPartPr/>
                      </w14:nvContentPartPr>
                      <w14:xfrm>
                        <a:off x="0" y="0"/>
                        <a:ext cx="241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1" o:spid="_x0000_s1026" type="#_x0000_t75" style="position:absolute;margin-left:387.3pt;margin-top:17.8pt;width:3.8pt;height:2.6pt;z-index:25824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">
                <v:imagedata r:id="rId551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1536" behindDoc="0" locked="0" layoutInCell="1" allowOverlap="1">
                <wp:simplePos x="0" y="0"/>
                <wp:positionH relativeFrom="column">
                  <wp:posOffset>4680716</wp:posOffset>
                </wp:positionH>
                <wp:positionV relativeFrom="paragraph">
                  <wp:posOffset>484567</wp:posOffset>
                </wp:positionV>
                <wp:extent cx="14760" cy="23040"/>
                <wp:effectExtent l="38100" t="38100" r="42545" b="53340"/>
                <wp:wrapNone/>
                <wp:docPr id="8810" name="Ink 88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18">
                      <w14:nvContentPartPr>
                        <w14:cNvContentPartPr/>
                      </w14:nvContentPartPr>
                      <w14:xfrm>
                        <a:off x="0" y="0"/>
                        <a:ext cx="14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10" o:spid="_x0000_s1026" type="#_x0000_t75" style="position:absolute;margin-left:367.55pt;margin-top:37.35pt;width:3pt;height:3.6pt;z-index:25824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">
                <v:imagedata r:id="rId551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40512" behindDoc="0" locked="0" layoutInCell="1" allowOverlap="1">
                <wp:simplePos x="0" y="0"/>
                <wp:positionH relativeFrom="column">
                  <wp:posOffset>5034236</wp:posOffset>
                </wp:positionH>
                <wp:positionV relativeFrom="paragraph">
                  <wp:posOffset>302407</wp:posOffset>
                </wp:positionV>
                <wp:extent cx="10080" cy="17640"/>
                <wp:effectExtent l="38100" t="38100" r="28575" b="40005"/>
                <wp:wrapNone/>
                <wp:docPr id="8809" name="Ink 88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0">
                      <w14:nvContentPartPr>
                        <w14:cNvContentPartPr/>
                      </w14:nvContentPartPr>
                      <w14:xfrm>
                        <a:off x="0" y="0"/>
                        <a:ext cx="1008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9" o:spid="_x0000_s1026" type="#_x0000_t75" style="position:absolute;margin-left:395.7pt;margin-top:23.15pt;width:2.35pt;height:2.85pt;z-index:25824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">
                <v:imagedata r:id="rId552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39488" behindDoc="0" locked="0" layoutInCell="1" allowOverlap="1">
                <wp:simplePos x="0" y="0"/>
                <wp:positionH relativeFrom="column">
                  <wp:posOffset>4811036</wp:posOffset>
                </wp:positionH>
                <wp:positionV relativeFrom="paragraph">
                  <wp:posOffset>297367</wp:posOffset>
                </wp:positionV>
                <wp:extent cx="4680" cy="2160"/>
                <wp:effectExtent l="38100" t="38100" r="33655" b="36195"/>
                <wp:wrapNone/>
                <wp:docPr id="8808" name="Ink 88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2">
                      <w14:nvContentPartPr>
                        <w14:cNvContentPartPr/>
                      </w14:nvContentPartPr>
                      <w14:xfrm>
                        <a:off x="0" y="0"/>
                        <a:ext cx="46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8" o:spid="_x0000_s1026" type="#_x0000_t75" style="position:absolute;margin-left:378.05pt;margin-top:22.65pt;width:1.7pt;height:1.55pt;z-index:25823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">
                <v:imagedata r:id="rId552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36416" behindDoc="0" locked="0" layoutInCell="1" allowOverlap="1">
                <wp:simplePos x="0" y="0"/>
                <wp:positionH relativeFrom="column">
                  <wp:posOffset>4501436</wp:posOffset>
                </wp:positionH>
                <wp:positionV relativeFrom="paragraph">
                  <wp:posOffset>-371873</wp:posOffset>
                </wp:positionV>
                <wp:extent cx="31680" cy="1473480"/>
                <wp:effectExtent l="38100" t="38100" r="45085" b="31750"/>
                <wp:wrapNone/>
                <wp:docPr id="8805" name="Ink 88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4">
                      <w14:nvContentPartPr>
                        <w14:cNvContentPartPr/>
                      </w14:nvContentPartPr>
                      <w14:xfrm>
                        <a:off x="0" y="0"/>
                        <a:ext cx="31680" cy="147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5" o:spid="_x0000_s1026" type="#_x0000_t75" style="position:absolute;margin-left:353.6pt;margin-top:-30.05pt;width:4.3pt;height:117.6pt;z-index:25823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">
                <v:imagedata r:id="rId552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35392" behindDoc="0" locked="0" layoutInCell="1" allowOverlap="1">
                <wp:simplePos x="0" y="0"/>
                <wp:positionH relativeFrom="column">
                  <wp:posOffset>3026876</wp:posOffset>
                </wp:positionH>
                <wp:positionV relativeFrom="paragraph">
                  <wp:posOffset>644298</wp:posOffset>
                </wp:positionV>
                <wp:extent cx="633960" cy="11160"/>
                <wp:effectExtent l="38100" t="38100" r="52070" b="46355"/>
                <wp:wrapNone/>
                <wp:docPr id="8804" name="Ink 88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26">
                      <w14:nvContentPartPr>
                        <w14:cNvContentPartPr/>
                      </w14:nvContentPartPr>
                      <w14:xfrm>
                        <a:off x="0" y="0"/>
                        <a:ext cx="6339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4" o:spid="_x0000_s1026" type="#_x0000_t75" style="position:absolute;margin-left:237.35pt;margin-top:49.7pt;width:51.9pt;height:3pt;z-index:25823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">
                <v:imagedata r:id="rId5527" o:title=""/>
              </v:shape>
            </w:pict>
          </mc:Fallback>
        </mc:AlternateContent>
      </w:r>
      <w:r w:rsidR="006968EF">
        <w:rPr>
          <w:lang w:val="en-US"/>
        </w:rPr>
        <w:tab/>
      </w:r>
      <w:r w:rsidR="00792A5A">
        <w:rPr>
          <w:lang w:val="en-US"/>
        </w:rPr>
        <w:tab/>
      </w:r>
      <w:r w:rsidR="006968EF" w:rsidRPr="00594552">
        <w:rPr>
          <w:position w:val="-30"/>
        </w:rPr>
        <w:object w:dxaOrig="3360" w:dyaOrig="900">
          <v:shape id="_x0000_i1141" type="#_x0000_t75" style="width:167.5pt;height:45.15pt" o:ole="">
            <v:imagedata r:id="rId5528" o:title=""/>
          </v:shape>
          <o:OLEObject Type="Embed" ProgID="Equation.DSMT4" ShapeID="_x0000_i1141" DrawAspect="Content" ObjectID="_1672747140" r:id="rId5529"/>
        </w:object>
      </w:r>
      <w:r w:rsidR="006968EF" w:rsidRPr="00907678">
        <w:rPr>
          <w:position w:val="-12"/>
          <w:highlight w:val="yellow"/>
        </w:rPr>
        <w:object w:dxaOrig="960" w:dyaOrig="420">
          <v:shape id="_x0000_i1142" type="#_x0000_t75" style="width:48.45pt;height:20.95pt" o:ole="">
            <v:imagedata r:id="rId5530" o:title=""/>
          </v:shape>
          <o:OLEObject Type="Embed" ProgID="Equation.DSMT4" ShapeID="_x0000_i1142" DrawAspect="Content" ObjectID="_1672747141" r:id="rId5531"/>
        </w:object>
      </w:r>
    </w:p>
    <w:p w:rsidR="006968EF" w:rsidRDefault="0050100A" w:rsidP="006968EF">
      <w:pPr>
        <w:rPr>
          <w:lang w:val="en-US"/>
        </w:rPr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4304" behindDoc="0" locked="0" layoutInCell="1" allowOverlap="1">
                <wp:simplePos x="0" y="0"/>
                <wp:positionH relativeFrom="column">
                  <wp:posOffset>4626356</wp:posOffset>
                </wp:positionH>
                <wp:positionV relativeFrom="paragraph">
                  <wp:posOffset>-28118</wp:posOffset>
                </wp:positionV>
                <wp:extent cx="70920" cy="93240"/>
                <wp:effectExtent l="38100" t="38100" r="43815" b="40640"/>
                <wp:wrapNone/>
                <wp:docPr id="8842" name="Ink 88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2">
                      <w14:nvContentPartPr>
                        <w14:cNvContentPartPr/>
                      </w14:nvContentPartPr>
                      <w14:xfrm>
                        <a:off x="0" y="0"/>
                        <a:ext cx="7092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2" o:spid="_x0000_s1026" type="#_x0000_t75" style="position:absolute;margin-left:363.5pt;margin-top:-2.95pt;width:7.15pt;height:8.95pt;z-index:25827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">
                <v:imagedata r:id="rId5533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70208" behindDoc="0" locked="0" layoutInCell="1" allowOverlap="1">
                <wp:simplePos x="0" y="0"/>
                <wp:positionH relativeFrom="column">
                  <wp:posOffset>4170956</wp:posOffset>
                </wp:positionH>
                <wp:positionV relativeFrom="paragraph">
                  <wp:posOffset>-32078</wp:posOffset>
                </wp:positionV>
                <wp:extent cx="47520" cy="98640"/>
                <wp:effectExtent l="38100" t="38100" r="29210" b="53975"/>
                <wp:wrapNone/>
                <wp:docPr id="8838" name="Ink 88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4">
                      <w14:nvContentPartPr>
                        <w14:cNvContentPartPr/>
                      </w14:nvContentPartPr>
                      <w14:xfrm>
                        <a:off x="0" y="0"/>
                        <a:ext cx="4752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8" o:spid="_x0000_s1026" type="#_x0000_t75" style="position:absolute;margin-left:327.5pt;margin-top:-3.45pt;width:5.65pt;height:9.7pt;z-index:25827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">
                <v:imagedata r:id="rId5535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8160" behindDoc="0" locked="0" layoutInCell="1" allowOverlap="1">
                <wp:simplePos x="0" y="0"/>
                <wp:positionH relativeFrom="column">
                  <wp:posOffset>4299476</wp:posOffset>
                </wp:positionH>
                <wp:positionV relativeFrom="paragraph">
                  <wp:posOffset>-162038</wp:posOffset>
                </wp:positionV>
                <wp:extent cx="136800" cy="329760"/>
                <wp:effectExtent l="38100" t="38100" r="34925" b="32385"/>
                <wp:wrapNone/>
                <wp:docPr id="8836" name="Ink 88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6">
                      <w14:nvContentPartPr>
                        <w14:cNvContentPartPr/>
                      </w14:nvContentPartPr>
                      <w14:xfrm>
                        <a:off x="0" y="0"/>
                        <a:ext cx="136800" cy="32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6" o:spid="_x0000_s1026" type="#_x0000_t75" style="position:absolute;margin-left:337.7pt;margin-top:-13.5pt;width:12.3pt;height:27.6pt;z-index:25826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">
                <v:imagedata r:id="rId5537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6112" behindDoc="0" locked="0" layoutInCell="1" allowOverlap="1">
                <wp:simplePos x="0" y="0"/>
                <wp:positionH relativeFrom="column">
                  <wp:posOffset>5443916</wp:posOffset>
                </wp:positionH>
                <wp:positionV relativeFrom="paragraph">
                  <wp:posOffset>281482</wp:posOffset>
                </wp:positionV>
                <wp:extent cx="135720" cy="27000"/>
                <wp:effectExtent l="38100" t="38100" r="36195" b="49530"/>
                <wp:wrapNone/>
                <wp:docPr id="8834" name="Ink 88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38">
                      <w14:nvContentPartPr>
                        <w14:cNvContentPartPr/>
                      </w14:nvContentPartPr>
                      <w14:xfrm>
                        <a:off x="0" y="0"/>
                        <a:ext cx="13572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4" o:spid="_x0000_s1026" type="#_x0000_t75" style="position:absolute;margin-left:427.9pt;margin-top:21.35pt;width:12.4pt;height:3.85pt;z-index:25826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">
                <v:imagedata r:id="rId5539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63040" behindDoc="0" locked="0" layoutInCell="1" allowOverlap="1">
                <wp:simplePos x="0" y="0"/>
                <wp:positionH relativeFrom="column">
                  <wp:posOffset>5459036</wp:posOffset>
                </wp:positionH>
                <wp:positionV relativeFrom="paragraph">
                  <wp:posOffset>78442</wp:posOffset>
                </wp:positionV>
                <wp:extent cx="30600" cy="121680"/>
                <wp:effectExtent l="38100" t="38100" r="45720" b="31115"/>
                <wp:wrapNone/>
                <wp:docPr id="8831" name="Ink 88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0">
                      <w14:nvContentPartPr>
                        <w14:cNvContentPartPr/>
                      </w14:nvContentPartPr>
                      <w14:xfrm>
                        <a:off x="0" y="0"/>
                        <a:ext cx="3060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1" o:spid="_x0000_s1026" type="#_x0000_t75" style="position:absolute;margin-left:429.05pt;margin-top:5.4pt;width:3.95pt;height:11.2pt;z-index:25826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">
                <v:imagedata r:id="rId5541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237440" behindDoc="0" locked="0" layoutInCell="1" allowOverlap="1">
                <wp:simplePos x="0" y="0"/>
                <wp:positionH relativeFrom="column">
                  <wp:posOffset>3918596</wp:posOffset>
                </wp:positionH>
                <wp:positionV relativeFrom="paragraph">
                  <wp:posOffset>78082</wp:posOffset>
                </wp:positionV>
                <wp:extent cx="2013840" cy="85680"/>
                <wp:effectExtent l="38100" t="38100" r="43815" b="29210"/>
                <wp:wrapNone/>
                <wp:docPr id="8806" name="Ink 88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2">
                      <w14:nvContentPartPr>
                        <w14:cNvContentPartPr/>
                      </w14:nvContentPartPr>
                      <w14:xfrm>
                        <a:off x="0" y="0"/>
                        <a:ext cx="201384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6" o:spid="_x0000_s1026" type="#_x0000_t75" style="position:absolute;margin-left:307.85pt;margin-top:5.35pt;width:159.95pt;height:8.3pt;z-index:25823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">
                <v:imagedata r:id="rId5543" o:title=""/>
              </v:shape>
            </w:pict>
          </mc:Fallback>
        </mc:AlternateContent>
      </w:r>
    </w:p>
    <w:p w:rsidR="006968EF" w:rsidRPr="00331B9A" w:rsidRDefault="0050100A" w:rsidP="006968EF">
      <w:pPr>
        <w:rPr>
          <w:lang w:val="en-US"/>
        </w:rPr>
      </w:pPr>
      <w:r>
        <w:rPr>
          <w:b/>
          <w:lang w:val="en-US" w:eastAsia="en-US"/>
        </w:rPr>
        <mc:AlternateContent>
          <mc:Choice Requires="wpi">
            <w:drawing>
              <wp:anchor distT="0" distB="0" distL="114300" distR="114300" simplePos="0" relativeHeight="258264064" behindDoc="0" locked="0" layoutInCell="1" allowOverlap="1">
                <wp:simplePos x="0" y="0"/>
                <wp:positionH relativeFrom="column">
                  <wp:posOffset>5456876</wp:posOffset>
                </wp:positionH>
                <wp:positionV relativeFrom="paragraph">
                  <wp:posOffset>-75698</wp:posOffset>
                </wp:positionV>
                <wp:extent cx="133200" cy="157320"/>
                <wp:effectExtent l="38100" t="38100" r="38735" b="52705"/>
                <wp:wrapNone/>
                <wp:docPr id="8832" name="Ink 88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44">
                      <w14:nvContentPartPr>
                        <w14:cNvContentPartPr/>
                      </w14:nvContentPartPr>
                      <w14:xfrm>
                        <a:off x="0" y="0"/>
                        <a:ext cx="133200" cy="15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2" o:spid="_x0000_s1026" type="#_x0000_t75" style="position:absolute;margin-left:428.85pt;margin-top:-6.8pt;width:12.15pt;height:14.2pt;z-index:25826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">
                <v:imagedata r:id="rId5545" o:title=""/>
              </v:shape>
            </w:pict>
          </mc:Fallback>
        </mc:AlternateContent>
      </w:r>
      <w:r w:rsidR="006968EF" w:rsidRPr="00331B9A">
        <w:rPr>
          <w:b/>
        </w:rPr>
        <w:t>Αριθμητικό παράδειγμα</w:t>
      </w:r>
      <w:r w:rsidR="006968EF">
        <w:rPr>
          <w:lang w:val="en-US"/>
        </w:rPr>
        <w:t>:</w:t>
      </w:r>
    </w:p>
    <w:p w:rsidR="006968EF" w:rsidRDefault="006968EF" w:rsidP="006968EF">
      <w:pPr>
        <w:ind w:left="720"/>
        <w:rPr>
          <w:lang w:val="en-US"/>
        </w:rPr>
      </w:pPr>
      <w:r w:rsidRPr="00331B9A">
        <w:rPr>
          <w:position w:val="-12"/>
        </w:rPr>
        <w:object w:dxaOrig="1480" w:dyaOrig="380">
          <v:shape id="_x0000_i1143" type="#_x0000_t75" style="width:73.95pt;height:19pt" o:ole="">
            <v:imagedata r:id="rId5546" o:title=""/>
          </v:shape>
          <o:OLEObject Type="Embed" ProgID="Equation.DSMT4" ShapeID="_x0000_i1143" DrawAspect="Content" ObjectID="_1672747142" r:id="rId5547"/>
        </w:object>
      </w:r>
    </w:p>
    <w:p w:rsidR="006968EF" w:rsidRPr="00331B9A" w:rsidRDefault="006968EF" w:rsidP="006968EF">
      <w:pPr>
        <w:ind w:left="720"/>
        <w:rPr>
          <w:lang w:val="en-US"/>
        </w:rPr>
      </w:pPr>
      <w:r w:rsidRPr="00AD239D">
        <w:rPr>
          <w:position w:val="-12"/>
        </w:rPr>
        <w:object w:dxaOrig="1359" w:dyaOrig="380">
          <v:shape id="_x0000_i1144" type="#_x0000_t75" style="width:68pt;height:19pt" o:ole="">
            <v:imagedata r:id="rId5548" o:title=""/>
          </v:shape>
          <o:OLEObject Type="Embed" ProgID="Equation.DSMT4" ShapeID="_x0000_i1144" DrawAspect="Content" ObjectID="_1672747143" r:id="rId5549"/>
        </w:objec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</w:p>
    <w:p w:rsidR="006968EF" w:rsidRDefault="006968EF" w:rsidP="006968EF">
      <w:pPr>
        <w:ind w:left="720"/>
        <w:rPr>
          <w:lang w:val="en-US"/>
        </w:rPr>
      </w:pPr>
      <w:r w:rsidRPr="00AD239D">
        <w:rPr>
          <w:position w:val="-12"/>
        </w:rPr>
        <w:object w:dxaOrig="1400" w:dyaOrig="380">
          <v:shape id="_x0000_i1145" type="#_x0000_t75" style="width:70.05pt;height:19pt" o:ole="">
            <v:imagedata r:id="rId5550" o:title=""/>
          </v:shape>
          <o:OLEObject Type="Embed" ProgID="Equation.DSMT4" ShapeID="_x0000_i1145" DrawAspect="Content" ObjectID="_1672747144" r:id="rId5551"/>
        </w:object>
      </w:r>
    </w:p>
    <w:p w:rsidR="006968EF" w:rsidRDefault="006968EF" w:rsidP="006968EF">
      <w:r>
        <w:t xml:space="preserve">Άρα </w:t>
      </w:r>
      <w:r>
        <w:rPr>
          <w:lang w:val="en-US"/>
        </w:rPr>
        <w:tab/>
      </w:r>
      <w:r>
        <w:rPr>
          <w:lang w:val="en-US"/>
        </w:rPr>
        <w:tab/>
      </w:r>
      <w:r w:rsidRPr="00331B9A">
        <w:rPr>
          <w:position w:val="-56"/>
        </w:rPr>
        <w:object w:dxaOrig="2340" w:dyaOrig="1260">
          <v:shape id="_x0000_i1146" type="#_x0000_t75" style="width:117.1pt;height:62.85pt" o:ole="">
            <v:imagedata r:id="rId5552" o:title=""/>
          </v:shape>
          <o:OLEObject Type="Embed" ProgID="Equation.DSMT4" ShapeID="_x0000_i1146" DrawAspect="Content" ObjectID="_1672747145" r:id="rId5553"/>
        </w:object>
      </w:r>
      <w:r>
        <w:t xml:space="preserve">, </w:t>
      </w:r>
      <w:r>
        <w:rPr>
          <w:lang w:val="en-US"/>
        </w:rPr>
        <w:t xml:space="preserve"> </w:t>
      </w:r>
      <w:r>
        <w:t xml:space="preserve">και </w:t>
      </w:r>
      <w:r w:rsidRPr="00AD239D">
        <w:rPr>
          <w:position w:val="-36"/>
        </w:rPr>
        <w:object w:dxaOrig="3220" w:dyaOrig="900">
          <v:shape id="_x0000_i1147" type="#_x0000_t75" style="width:161pt;height:45.15pt" o:ole="">
            <v:imagedata r:id="rId5554" o:title=""/>
          </v:shape>
          <o:OLEObject Type="Embed" ProgID="Equation.DSMT4" ShapeID="_x0000_i1147" DrawAspect="Content" ObjectID="_1672747146" r:id="rId5555"/>
        </w:object>
      </w:r>
    </w:p>
    <w:p w:rsidR="006968EF" w:rsidRPr="00331B9A" w:rsidRDefault="006968EF" w:rsidP="006968EF">
      <w:r>
        <w:tab/>
      </w:r>
      <w:r>
        <w:tab/>
      </w:r>
    </w:p>
    <w:p w:rsidR="006968EF" w:rsidRDefault="006968EF" w:rsidP="006968EF">
      <w:pPr>
        <w:rPr>
          <w:lang w:val="en-US"/>
        </w:rPr>
      </w:pPr>
      <w:r w:rsidRPr="00331B9A">
        <w:rPr>
          <w:position w:val="-56"/>
        </w:rPr>
        <w:object w:dxaOrig="5179" w:dyaOrig="1260">
          <v:shape id="_x0000_i1148" type="#_x0000_t75" style="width:259.2pt;height:62.85pt" o:ole="">
            <v:imagedata r:id="rId5556" o:title=""/>
          </v:shape>
          <o:OLEObject Type="Embed" ProgID="Equation.DSMT4" ShapeID="_x0000_i1148" DrawAspect="Content" ObjectID="_1672747147" r:id="rId5557"/>
        </w:object>
      </w:r>
    </w:p>
    <w:p w:rsidR="006968EF" w:rsidRDefault="006968EF" w:rsidP="006968EF">
      <w:pPr>
        <w:rPr>
          <w:szCs w:val="28"/>
          <w:lang w:val="en-US"/>
        </w:rPr>
      </w:pPr>
    </w:p>
    <w:p w:rsidR="006968EF" w:rsidRDefault="006968EF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</w:rPr>
        <w:br w:type="page"/>
      </w:r>
    </w:p>
    <w:p w:rsidR="006968EF" w:rsidRPr="00870AFA" w:rsidRDefault="00D368C6" w:rsidP="006968EF">
      <w:pPr>
        <w:rPr>
          <w:szCs w:val="28"/>
        </w:rPr>
      </w:pPr>
      <w:r>
        <w:rPr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8163712" behindDoc="0" locked="0" layoutInCell="1" allowOverlap="1">
                <wp:simplePos x="0" y="0"/>
                <wp:positionH relativeFrom="column">
                  <wp:posOffset>2213636</wp:posOffset>
                </wp:positionH>
                <wp:positionV relativeFrom="paragraph">
                  <wp:posOffset>93625</wp:posOffset>
                </wp:positionV>
                <wp:extent cx="10440" cy="53280"/>
                <wp:effectExtent l="38100" t="38100" r="46990" b="42545"/>
                <wp:wrapNone/>
                <wp:docPr id="8734" name="Ink 87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58">
                      <w14:nvContentPartPr>
                        <w14:cNvContentPartPr/>
                      </w14:nvContentPartPr>
                      <w14:xfrm>
                        <a:off x="0" y="0"/>
                        <a:ext cx="1044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4" o:spid="_x0000_s1026" type="#_x0000_t75" style="position:absolute;margin-left:173.25pt;margin-top:6.35pt;width:2.9pt;height:6.25pt;z-index:25816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">
                <v:imagedata r:id="rId55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2688" behindDoc="0" locked="0" layoutInCell="1" allowOverlap="1">
                <wp:simplePos x="0" y="0"/>
                <wp:positionH relativeFrom="column">
                  <wp:posOffset>4647596</wp:posOffset>
                </wp:positionH>
                <wp:positionV relativeFrom="paragraph">
                  <wp:posOffset>-395866</wp:posOffset>
                </wp:positionV>
                <wp:extent cx="148320" cy="536760"/>
                <wp:effectExtent l="38100" t="38100" r="42545" b="53975"/>
                <wp:wrapNone/>
                <wp:docPr id="8733" name="Ink 87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0">
                      <w14:nvContentPartPr>
                        <w14:cNvContentPartPr/>
                      </w14:nvContentPartPr>
                      <w14:xfrm>
                        <a:off x="0" y="0"/>
                        <a:ext cx="148320" cy="53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3" o:spid="_x0000_s1026" type="#_x0000_t75" style="position:absolute;margin-left:365pt;margin-top:-32.1pt;width:13.65pt;height:44.1pt;z-index:25816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">
                <v:imagedata r:id="rId556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0640" behindDoc="0" locked="0" layoutInCell="1" allowOverlap="1">
                <wp:simplePos x="0" y="0"/>
                <wp:positionH relativeFrom="column">
                  <wp:posOffset>2072876</wp:posOffset>
                </wp:positionH>
                <wp:positionV relativeFrom="paragraph">
                  <wp:posOffset>-413866</wp:posOffset>
                </wp:positionV>
                <wp:extent cx="99360" cy="444600"/>
                <wp:effectExtent l="38100" t="38100" r="53340" b="50800"/>
                <wp:wrapNone/>
                <wp:docPr id="8731" name="Ink 87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2">
                      <w14:nvContentPartPr>
                        <w14:cNvContentPartPr/>
                      </w14:nvContentPartPr>
                      <w14:xfrm>
                        <a:off x="0" y="0"/>
                        <a:ext cx="99360" cy="44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1" o:spid="_x0000_s1026" type="#_x0000_t75" style="position:absolute;margin-left:162.25pt;margin-top:-33.4pt;width:9.7pt;height:36.75pt;z-index:258160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">
                <v:imagedata r:id="rId556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9616" behindDoc="0" locked="0" layoutInCell="1" allowOverlap="1">
                <wp:simplePos x="0" y="0"/>
                <wp:positionH relativeFrom="column">
                  <wp:posOffset>2440076</wp:posOffset>
                </wp:positionH>
                <wp:positionV relativeFrom="paragraph">
                  <wp:posOffset>-427906</wp:posOffset>
                </wp:positionV>
                <wp:extent cx="92160" cy="449640"/>
                <wp:effectExtent l="38100" t="38100" r="41275" b="45720"/>
                <wp:wrapNone/>
                <wp:docPr id="8730" name="Ink 87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4">
                      <w14:nvContentPartPr>
                        <w14:cNvContentPartPr/>
                      </w14:nvContentPartPr>
                      <w14:xfrm>
                        <a:off x="0" y="0"/>
                        <a:ext cx="92160" cy="44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0" o:spid="_x0000_s1026" type="#_x0000_t75" style="position:absolute;margin-left:191.35pt;margin-top:-34.5pt;width:9.05pt;height:37.05pt;z-index:25815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">
                <v:imagedata r:id="rId556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8592" behindDoc="0" locked="0" layoutInCell="1" allowOverlap="1">
                <wp:simplePos x="0" y="0"/>
                <wp:positionH relativeFrom="column">
                  <wp:posOffset>2363396</wp:posOffset>
                </wp:positionH>
                <wp:positionV relativeFrom="paragraph">
                  <wp:posOffset>-358426</wp:posOffset>
                </wp:positionV>
                <wp:extent cx="98280" cy="110520"/>
                <wp:effectExtent l="38100" t="38100" r="35560" b="41910"/>
                <wp:wrapNone/>
                <wp:docPr id="8729" name="Ink 87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6">
                      <w14:nvContentPartPr>
                        <w14:cNvContentPartPr/>
                      </w14:nvContentPartPr>
                      <w14:xfrm>
                        <a:off x="0" y="0"/>
                        <a:ext cx="98280" cy="11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9" o:spid="_x0000_s1026" type="#_x0000_t75" style="position:absolute;margin-left:185.2pt;margin-top:-29.1pt;width:9.55pt;height:10.5pt;z-index:25815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">
                <v:imagedata r:id="rId556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7568" behindDoc="0" locked="0" layoutInCell="1" allowOverlap="1">
                <wp:simplePos x="0" y="0"/>
                <wp:positionH relativeFrom="column">
                  <wp:posOffset>2117876</wp:posOffset>
                </wp:positionH>
                <wp:positionV relativeFrom="paragraph">
                  <wp:posOffset>-393346</wp:posOffset>
                </wp:positionV>
                <wp:extent cx="227880" cy="295200"/>
                <wp:effectExtent l="38100" t="38100" r="39370" b="48260"/>
                <wp:wrapNone/>
                <wp:docPr id="8728" name="Ink 87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68">
                      <w14:nvContentPartPr>
                        <w14:cNvContentPartPr/>
                      </w14:nvContentPartPr>
                      <w14:xfrm>
                        <a:off x="0" y="0"/>
                        <a:ext cx="227880" cy="29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8" o:spid="_x0000_s1026" type="#_x0000_t75" style="position:absolute;margin-left:166.1pt;margin-top:-31.85pt;width:19.75pt;height:25.25pt;z-index:25815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">
                <v:imagedata r:id="rId556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6544" behindDoc="0" locked="0" layoutInCell="1" allowOverlap="1">
                <wp:simplePos x="0" y="0"/>
                <wp:positionH relativeFrom="column">
                  <wp:posOffset>2207156</wp:posOffset>
                </wp:positionH>
                <wp:positionV relativeFrom="paragraph">
                  <wp:posOffset>-390466</wp:posOffset>
                </wp:positionV>
                <wp:extent cx="10080" cy="317160"/>
                <wp:effectExtent l="38100" t="38100" r="47625" b="45085"/>
                <wp:wrapNone/>
                <wp:docPr id="8727" name="Ink 87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0">
                      <w14:nvContentPartPr>
                        <w14:cNvContentPartPr/>
                      </w14:nvContentPartPr>
                      <w14:xfrm>
                        <a:off x="0" y="0"/>
                        <a:ext cx="1008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7" o:spid="_x0000_s1026" type="#_x0000_t75" style="position:absolute;margin-left:173.15pt;margin-top:-31.35pt;width:2.45pt;height:26.4pt;z-index:2581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">
                <v:imagedata r:id="rId55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5520" behindDoc="0" locked="0" layoutInCell="1" allowOverlap="1">
                <wp:simplePos x="0" y="0"/>
                <wp:positionH relativeFrom="column">
                  <wp:posOffset>2139836</wp:posOffset>
                </wp:positionH>
                <wp:positionV relativeFrom="paragraph">
                  <wp:posOffset>-353386</wp:posOffset>
                </wp:positionV>
                <wp:extent cx="21600" cy="269640"/>
                <wp:effectExtent l="38100" t="38100" r="54610" b="35560"/>
                <wp:wrapNone/>
                <wp:docPr id="8726" name="Ink 87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2">
                      <w14:nvContentPartPr>
                        <w14:cNvContentPartPr/>
                      </w14:nvContentPartPr>
                      <w14:xfrm>
                        <a:off x="0" y="0"/>
                        <a:ext cx="21600" cy="26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6" o:spid="_x0000_s1026" type="#_x0000_t75" style="position:absolute;margin-left:167.75pt;margin-top:-28.8pt;width:3.5pt;height:23.05pt;z-index:25815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">
                <v:imagedata r:id="rId557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3472" behindDoc="0" locked="0" layoutInCell="1" allowOverlap="1">
                <wp:simplePos x="0" y="0"/>
                <wp:positionH relativeFrom="column">
                  <wp:posOffset>5281916</wp:posOffset>
                </wp:positionH>
                <wp:positionV relativeFrom="paragraph">
                  <wp:posOffset>-389746</wp:posOffset>
                </wp:positionV>
                <wp:extent cx="77400" cy="563040"/>
                <wp:effectExtent l="38100" t="38100" r="37465" b="46990"/>
                <wp:wrapNone/>
                <wp:docPr id="8724" name="Ink 87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4">
                      <w14:nvContentPartPr>
                        <w14:cNvContentPartPr/>
                      </w14:nvContentPartPr>
                      <w14:xfrm>
                        <a:off x="0" y="0"/>
                        <a:ext cx="77400" cy="56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4" o:spid="_x0000_s1026" type="#_x0000_t75" style="position:absolute;margin-left:415.1pt;margin-top:-31.45pt;width:7.8pt;height:45.95pt;z-index:25815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">
                <v:imagedata r:id="rId55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2448" behindDoc="0" locked="0" layoutInCell="1" allowOverlap="1">
                <wp:simplePos x="0" y="0"/>
                <wp:positionH relativeFrom="column">
                  <wp:posOffset>5006876</wp:posOffset>
                </wp:positionH>
                <wp:positionV relativeFrom="paragraph">
                  <wp:posOffset>-355906</wp:posOffset>
                </wp:positionV>
                <wp:extent cx="93240" cy="184320"/>
                <wp:effectExtent l="38100" t="38100" r="21590" b="44450"/>
                <wp:wrapNone/>
                <wp:docPr id="8723" name="Ink 87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6">
                      <w14:nvContentPartPr>
                        <w14:cNvContentPartPr/>
                      </w14:nvContentPartPr>
                      <w14:xfrm>
                        <a:off x="0" y="0"/>
                        <a:ext cx="93240" cy="18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3" o:spid="_x0000_s1026" type="#_x0000_t75" style="position:absolute;margin-left:393.5pt;margin-top:-28.8pt;width:9pt;height:16.1pt;z-index:25815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">
                <v:imagedata r:id="rId557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1424" behindDoc="0" locked="0" layoutInCell="1" allowOverlap="1">
                <wp:simplePos x="0" y="0"/>
                <wp:positionH relativeFrom="column">
                  <wp:posOffset>4776116</wp:posOffset>
                </wp:positionH>
                <wp:positionV relativeFrom="paragraph">
                  <wp:posOffset>-320266</wp:posOffset>
                </wp:positionV>
                <wp:extent cx="225000" cy="304560"/>
                <wp:effectExtent l="38100" t="38100" r="41910" b="38735"/>
                <wp:wrapNone/>
                <wp:docPr id="8722" name="Ink 87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78">
                      <w14:nvContentPartPr>
                        <w14:cNvContentPartPr/>
                      </w14:nvContentPartPr>
                      <w14:xfrm>
                        <a:off x="0" y="0"/>
                        <a:ext cx="225000" cy="30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2" o:spid="_x0000_s1026" type="#_x0000_t75" style="position:absolute;margin-left:375.35pt;margin-top:-26.1pt;width:19.3pt;height:25.8pt;z-index:25815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">
                <v:imagedata r:id="rId557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0400" behindDoc="0" locked="0" layoutInCell="1" allowOverlap="1">
                <wp:simplePos x="0" y="0"/>
                <wp:positionH relativeFrom="column">
                  <wp:posOffset>4838396</wp:posOffset>
                </wp:positionH>
                <wp:positionV relativeFrom="paragraph">
                  <wp:posOffset>-278146</wp:posOffset>
                </wp:positionV>
                <wp:extent cx="21600" cy="274680"/>
                <wp:effectExtent l="38100" t="38100" r="35560" b="30480"/>
                <wp:wrapNone/>
                <wp:docPr id="8721" name="Ink 87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0">
                      <w14:nvContentPartPr>
                        <w14:cNvContentPartPr/>
                      </w14:nvContentPartPr>
                      <w14:xfrm>
                        <a:off x="0" y="0"/>
                        <a:ext cx="21600" cy="27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1" o:spid="_x0000_s1026" type="#_x0000_t75" style="position:absolute;margin-left:380.35pt;margin-top:-22.45pt;width:3.1pt;height:23pt;z-index:258150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">
                <v:imagedata r:id="rId558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9376" behindDoc="0" locked="0" layoutInCell="1" allowOverlap="1">
                <wp:simplePos x="0" y="0"/>
                <wp:positionH relativeFrom="column">
                  <wp:posOffset>4800596</wp:posOffset>
                </wp:positionH>
                <wp:positionV relativeFrom="paragraph">
                  <wp:posOffset>-273826</wp:posOffset>
                </wp:positionV>
                <wp:extent cx="8640" cy="198000"/>
                <wp:effectExtent l="38100" t="38100" r="48895" b="31115"/>
                <wp:wrapNone/>
                <wp:docPr id="8720" name="Ink 87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2">
                      <w14:nvContentPartPr>
                        <w14:cNvContentPartPr/>
                      </w14:nvContentPartPr>
                      <w14:xfrm>
                        <a:off x="0" y="0"/>
                        <a:ext cx="8640" cy="19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0" o:spid="_x0000_s1026" type="#_x0000_t75" style="position:absolute;margin-left:377.15pt;margin-top:-22.25pt;width:2.35pt;height:17.1pt;z-index:2581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">
                <v:imagedata r:id="rId558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8352" behindDoc="0" locked="0" layoutInCell="1" allowOverlap="1">
                <wp:simplePos x="0" y="0"/>
                <wp:positionH relativeFrom="column">
                  <wp:posOffset>4319636</wp:posOffset>
                </wp:positionH>
                <wp:positionV relativeFrom="paragraph">
                  <wp:posOffset>-157546</wp:posOffset>
                </wp:positionV>
                <wp:extent cx="101160" cy="84960"/>
                <wp:effectExtent l="38100" t="38100" r="51435" b="29845"/>
                <wp:wrapNone/>
                <wp:docPr id="8719" name="Ink 87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4">
                      <w14:nvContentPartPr>
                        <w14:cNvContentPartPr/>
                      </w14:nvContentPartPr>
                      <w14:xfrm>
                        <a:off x="0" y="0"/>
                        <a:ext cx="101160" cy="8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9" o:spid="_x0000_s1026" type="#_x0000_t75" style="position:absolute;margin-left:339.25pt;margin-top:-13.05pt;width:9.7pt;height:8.3pt;z-index:2581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">
                <v:imagedata r:id="rId558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7328" behindDoc="0" locked="0" layoutInCell="1" allowOverlap="1">
                <wp:simplePos x="0" y="0"/>
                <wp:positionH relativeFrom="column">
                  <wp:posOffset>4199036</wp:posOffset>
                </wp:positionH>
                <wp:positionV relativeFrom="paragraph">
                  <wp:posOffset>-238186</wp:posOffset>
                </wp:positionV>
                <wp:extent cx="2520" cy="329040"/>
                <wp:effectExtent l="38100" t="38100" r="36195" b="33020"/>
                <wp:wrapNone/>
                <wp:docPr id="8718" name="Ink 87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6">
                      <w14:nvContentPartPr>
                        <w14:cNvContentPartPr/>
                      </w14:nvContentPartPr>
                      <w14:xfrm>
                        <a:off x="0" y="0"/>
                        <a:ext cx="2520" cy="32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8" o:spid="_x0000_s1026" type="#_x0000_t75" style="position:absolute;margin-left:329.55pt;margin-top:-19.25pt;width:2.45pt;height:27.2pt;z-index:25814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">
                <v:imagedata r:id="rId558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6304" behindDoc="0" locked="0" layoutInCell="1" allowOverlap="1">
                <wp:simplePos x="0" y="0"/>
                <wp:positionH relativeFrom="column">
                  <wp:posOffset>4196516</wp:posOffset>
                </wp:positionH>
                <wp:positionV relativeFrom="paragraph">
                  <wp:posOffset>-129466</wp:posOffset>
                </wp:positionV>
                <wp:extent cx="95040" cy="31680"/>
                <wp:effectExtent l="38100" t="38100" r="38735" b="45085"/>
                <wp:wrapNone/>
                <wp:docPr id="8717" name="Ink 87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88">
                      <w14:nvContentPartPr>
                        <w14:cNvContentPartPr/>
                      </w14:nvContentPartPr>
                      <w14:xfrm>
                        <a:off x="0" y="0"/>
                        <a:ext cx="9504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7" o:spid="_x0000_s1026" type="#_x0000_t75" style="position:absolute;margin-left:329.85pt;margin-top:-10.9pt;width:8.95pt;height:4.05pt;z-index:25814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">
                <v:imagedata r:id="rId558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5280" behindDoc="0" locked="0" layoutInCell="1" allowOverlap="1">
                <wp:simplePos x="0" y="0"/>
                <wp:positionH relativeFrom="column">
                  <wp:posOffset>4093916</wp:posOffset>
                </wp:positionH>
                <wp:positionV relativeFrom="paragraph">
                  <wp:posOffset>-229186</wp:posOffset>
                </wp:positionV>
                <wp:extent cx="16200" cy="277200"/>
                <wp:effectExtent l="38100" t="38100" r="41275" b="27940"/>
                <wp:wrapNone/>
                <wp:docPr id="8716" name="Ink 87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0">
                      <w14:nvContentPartPr>
                        <w14:cNvContentPartPr/>
                      </w14:nvContentPartPr>
                      <w14:xfrm>
                        <a:off x="0" y="0"/>
                        <a:ext cx="1620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6" o:spid="_x0000_s1026" type="#_x0000_t75" style="position:absolute;margin-left:321.7pt;margin-top:-18.65pt;width:2.75pt;height:23.2pt;z-index:2581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">
                <v:imagedata r:id="rId559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4256" behindDoc="0" locked="0" layoutInCell="1" allowOverlap="1">
                <wp:simplePos x="0" y="0"/>
                <wp:positionH relativeFrom="column">
                  <wp:posOffset>4011116</wp:posOffset>
                </wp:positionH>
                <wp:positionV relativeFrom="paragraph">
                  <wp:posOffset>-208306</wp:posOffset>
                </wp:positionV>
                <wp:extent cx="146880" cy="121680"/>
                <wp:effectExtent l="38100" t="38100" r="24765" b="31115"/>
                <wp:wrapNone/>
                <wp:docPr id="8715" name="Ink 87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2">
                      <w14:nvContentPartPr>
                        <w14:cNvContentPartPr/>
                      </w14:nvContentPartPr>
                      <w14:xfrm>
                        <a:off x="0" y="0"/>
                        <a:ext cx="1468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5" o:spid="_x0000_s1026" type="#_x0000_t75" style="position:absolute;margin-left:315pt;margin-top:-17.1pt;width:13.2pt;height:11.15pt;z-index:2581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">
                <v:imagedata r:id="rId559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3232" behindDoc="0" locked="0" layoutInCell="1" allowOverlap="1">
                <wp:simplePos x="0" y="0"/>
                <wp:positionH relativeFrom="column">
                  <wp:posOffset>3835796</wp:posOffset>
                </wp:positionH>
                <wp:positionV relativeFrom="paragraph">
                  <wp:posOffset>-205786</wp:posOffset>
                </wp:positionV>
                <wp:extent cx="108720" cy="225000"/>
                <wp:effectExtent l="38100" t="38100" r="43815" b="41910"/>
                <wp:wrapNone/>
                <wp:docPr id="8714" name="Ink 87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4">
                      <w14:nvContentPartPr>
                        <w14:cNvContentPartPr/>
                      </w14:nvContentPartPr>
                      <w14:xfrm>
                        <a:off x="0" y="0"/>
                        <a:ext cx="108720" cy="22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4" o:spid="_x0000_s1026" type="#_x0000_t75" style="position:absolute;margin-left:301.3pt;margin-top:-17.05pt;width:10.15pt;height:19.45pt;z-index:25814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">
                <v:imagedata r:id="rId559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2208" behindDoc="0" locked="0" layoutInCell="1" allowOverlap="1">
                <wp:simplePos x="0" y="0"/>
                <wp:positionH relativeFrom="column">
                  <wp:posOffset>3689276</wp:posOffset>
                </wp:positionH>
                <wp:positionV relativeFrom="paragraph">
                  <wp:posOffset>-206146</wp:posOffset>
                </wp:positionV>
                <wp:extent cx="95760" cy="132120"/>
                <wp:effectExtent l="38100" t="38100" r="38100" b="39370"/>
                <wp:wrapNone/>
                <wp:docPr id="8713" name="Ink 87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6">
                      <w14:nvContentPartPr>
                        <w14:cNvContentPartPr/>
                      </w14:nvContentPartPr>
                      <w14:xfrm>
                        <a:off x="0" y="0"/>
                        <a:ext cx="957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3" o:spid="_x0000_s1026" type="#_x0000_t75" style="position:absolute;margin-left:289.65pt;margin-top:-16.75pt;width:9.15pt;height:11.75pt;z-index:2581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">
                <v:imagedata r:id="rId559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1184" behindDoc="0" locked="0" layoutInCell="1" allowOverlap="1">
                <wp:simplePos x="0" y="0"/>
                <wp:positionH relativeFrom="column">
                  <wp:posOffset>3613676</wp:posOffset>
                </wp:positionH>
                <wp:positionV relativeFrom="paragraph">
                  <wp:posOffset>-152506</wp:posOffset>
                </wp:positionV>
                <wp:extent cx="28800" cy="86040"/>
                <wp:effectExtent l="38100" t="38100" r="28575" b="28575"/>
                <wp:wrapNone/>
                <wp:docPr id="8712" name="Ink 87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598">
                      <w14:nvContentPartPr>
                        <w14:cNvContentPartPr/>
                      </w14:nvContentPartPr>
                      <w14:xfrm>
                        <a:off x="0" y="0"/>
                        <a:ext cx="288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2" o:spid="_x0000_s1026" type="#_x0000_t75" style="position:absolute;margin-left:284pt;margin-top:-12.55pt;width:3.55pt;height:8.1pt;z-index:2581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">
                <v:imagedata r:id="rId559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40160" behindDoc="0" locked="0" layoutInCell="1" allowOverlap="1">
                <wp:simplePos x="0" y="0"/>
                <wp:positionH relativeFrom="column">
                  <wp:posOffset>3435476</wp:posOffset>
                </wp:positionH>
                <wp:positionV relativeFrom="paragraph">
                  <wp:posOffset>-441946</wp:posOffset>
                </wp:positionV>
                <wp:extent cx="146880" cy="368640"/>
                <wp:effectExtent l="38100" t="38100" r="43815" b="31750"/>
                <wp:wrapNone/>
                <wp:docPr id="8711" name="Ink 87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0">
                      <w14:nvContentPartPr>
                        <w14:cNvContentPartPr/>
                      </w14:nvContentPartPr>
                      <w14:xfrm>
                        <a:off x="0" y="0"/>
                        <a:ext cx="146880" cy="36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1" o:spid="_x0000_s1026" type="#_x0000_t75" style="position:absolute;margin-left:269.6pt;margin-top:-35.55pt;width:13.05pt;height:30.6pt;z-index:258140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">
                <v:imagedata r:id="rId560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9136" behindDoc="0" locked="0" layoutInCell="1" allowOverlap="1">
                <wp:simplePos x="0" y="0"/>
                <wp:positionH relativeFrom="column">
                  <wp:posOffset>3224876</wp:posOffset>
                </wp:positionH>
                <wp:positionV relativeFrom="paragraph">
                  <wp:posOffset>-385786</wp:posOffset>
                </wp:positionV>
                <wp:extent cx="45360" cy="83520"/>
                <wp:effectExtent l="38100" t="38100" r="50165" b="50165"/>
                <wp:wrapNone/>
                <wp:docPr id="8710" name="Ink 87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2">
                      <w14:nvContentPartPr>
                        <w14:cNvContentPartPr/>
                      </w14:nvContentPartPr>
                      <w14:xfrm>
                        <a:off x="0" y="0"/>
                        <a:ext cx="453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10" o:spid="_x0000_s1026" type="#_x0000_t75" style="position:absolute;margin-left:253.15pt;margin-top:-31.3pt;width:5.2pt;height:8.3pt;z-index:25813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">
                <v:imagedata r:id="rId56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8112" behindDoc="0" locked="0" layoutInCell="1" allowOverlap="1">
                <wp:simplePos x="0" y="0"/>
                <wp:positionH relativeFrom="column">
                  <wp:posOffset>3072236</wp:posOffset>
                </wp:positionH>
                <wp:positionV relativeFrom="paragraph">
                  <wp:posOffset>-372826</wp:posOffset>
                </wp:positionV>
                <wp:extent cx="138960" cy="294480"/>
                <wp:effectExtent l="38100" t="38100" r="33020" b="48895"/>
                <wp:wrapNone/>
                <wp:docPr id="8709" name="Ink 87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4">
                      <w14:nvContentPartPr>
                        <w14:cNvContentPartPr/>
                      </w14:nvContentPartPr>
                      <w14:xfrm>
                        <a:off x="0" y="0"/>
                        <a:ext cx="138960" cy="29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9" o:spid="_x0000_s1026" type="#_x0000_t75" style="position:absolute;margin-left:241.05pt;margin-top:-30.2pt;width:12.9pt;height:24.95pt;z-index:25813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">
                <v:imagedata r:id="rId56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7088" behindDoc="0" locked="0" layoutInCell="1" allowOverlap="1">
                <wp:simplePos x="0" y="0"/>
                <wp:positionH relativeFrom="column">
                  <wp:posOffset>2599556</wp:posOffset>
                </wp:positionH>
                <wp:positionV relativeFrom="paragraph">
                  <wp:posOffset>266894</wp:posOffset>
                </wp:positionV>
                <wp:extent cx="219960" cy="37800"/>
                <wp:effectExtent l="38100" t="38100" r="27940" b="38735"/>
                <wp:wrapNone/>
                <wp:docPr id="8708" name="Ink 87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6">
                      <w14:nvContentPartPr>
                        <w14:cNvContentPartPr/>
                      </w14:nvContentPartPr>
                      <w14:xfrm>
                        <a:off x="0" y="0"/>
                        <a:ext cx="21996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8" o:spid="_x0000_s1026" type="#_x0000_t75" style="position:absolute;margin-left:204.15pt;margin-top:20.35pt;width:18.55pt;height:4.25pt;z-index:25813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">
                <v:imagedata r:id="rId56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6064" behindDoc="0" locked="0" layoutInCell="1" allowOverlap="1">
                <wp:simplePos x="0" y="0"/>
                <wp:positionH relativeFrom="column">
                  <wp:posOffset>1238756</wp:posOffset>
                </wp:positionH>
                <wp:positionV relativeFrom="paragraph">
                  <wp:posOffset>225134</wp:posOffset>
                </wp:positionV>
                <wp:extent cx="263880" cy="81720"/>
                <wp:effectExtent l="38100" t="38100" r="41275" b="33020"/>
                <wp:wrapNone/>
                <wp:docPr id="8707" name="Ink 87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08">
                      <w14:nvContentPartPr>
                        <w14:cNvContentPartPr/>
                      </w14:nvContentPartPr>
                      <w14:xfrm>
                        <a:off x="0" y="0"/>
                        <a:ext cx="2638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7" o:spid="_x0000_s1026" type="#_x0000_t75" style="position:absolute;margin-left:96.85pt;margin-top:17pt;width:22.3pt;height:7.95pt;z-index:2581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">
                <v:imagedata r:id="rId56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5040" behindDoc="0" locked="0" layoutInCell="1" allowOverlap="1">
                <wp:simplePos x="0" y="0"/>
                <wp:positionH relativeFrom="column">
                  <wp:posOffset>2043356</wp:posOffset>
                </wp:positionH>
                <wp:positionV relativeFrom="paragraph">
                  <wp:posOffset>-117803</wp:posOffset>
                </wp:positionV>
                <wp:extent cx="15120" cy="9720"/>
                <wp:effectExtent l="38100" t="38100" r="42545" b="28575"/>
                <wp:wrapNone/>
                <wp:docPr id="8706" name="Ink 87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0">
                      <w14:nvContentPartPr>
                        <w14:cNvContentPartPr/>
                      </w14:nvContentPartPr>
                      <w14:xfrm>
                        <a:off x="0" y="0"/>
                        <a:ext cx="151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6" o:spid="_x0000_s1026" type="#_x0000_t75" style="position:absolute;margin-left:160.4pt;margin-top:-9.85pt;width:2.6pt;height:2.1pt;z-index:25813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">
                <v:imagedata r:id="rId56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4016" behindDoc="0" locked="0" layoutInCell="1" allowOverlap="1">
                <wp:simplePos x="0" y="0"/>
                <wp:positionH relativeFrom="column">
                  <wp:posOffset>1928516</wp:posOffset>
                </wp:positionH>
                <wp:positionV relativeFrom="paragraph">
                  <wp:posOffset>-195563</wp:posOffset>
                </wp:positionV>
                <wp:extent cx="110160" cy="88200"/>
                <wp:effectExtent l="38100" t="38100" r="42545" b="45720"/>
                <wp:wrapNone/>
                <wp:docPr id="8705" name="Ink 87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2">
                      <w14:nvContentPartPr>
                        <w14:cNvContentPartPr/>
                      </w14:nvContentPartPr>
                      <w14:xfrm>
                        <a:off x="0" y="0"/>
                        <a:ext cx="1101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5" o:spid="_x0000_s1026" type="#_x0000_t75" style="position:absolute;margin-left:151pt;margin-top:-16.1pt;width:10.35pt;height:8.55pt;z-index:2581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">
                <v:imagedata r:id="rId56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2992" behindDoc="0" locked="0" layoutInCell="1" allowOverlap="1">
                <wp:simplePos x="0" y="0"/>
                <wp:positionH relativeFrom="column">
                  <wp:posOffset>1779116</wp:posOffset>
                </wp:positionH>
                <wp:positionV relativeFrom="paragraph">
                  <wp:posOffset>-238043</wp:posOffset>
                </wp:positionV>
                <wp:extent cx="78480" cy="219240"/>
                <wp:effectExtent l="38100" t="38100" r="36195" b="28575"/>
                <wp:wrapNone/>
                <wp:docPr id="8704" name="Ink 87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4">
                      <w14:nvContentPartPr>
                        <w14:cNvContentPartPr/>
                      </w14:nvContentPartPr>
                      <w14:xfrm>
                        <a:off x="0" y="0"/>
                        <a:ext cx="78480" cy="21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4" o:spid="_x0000_s1026" type="#_x0000_t75" style="position:absolute;margin-left:139.5pt;margin-top:-19.35pt;width:7.65pt;height:18.7pt;z-index:2581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">
                <v:imagedata r:id="rId56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1968" behindDoc="0" locked="0" layoutInCell="1" allowOverlap="1">
                <wp:simplePos x="0" y="0"/>
                <wp:positionH relativeFrom="column">
                  <wp:posOffset>1820156</wp:posOffset>
                </wp:positionH>
                <wp:positionV relativeFrom="paragraph">
                  <wp:posOffset>-127883</wp:posOffset>
                </wp:positionV>
                <wp:extent cx="119160" cy="17280"/>
                <wp:effectExtent l="38100" t="38100" r="33655" b="40005"/>
                <wp:wrapNone/>
                <wp:docPr id="8703" name="Ink 87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6">
                      <w14:nvContentPartPr>
                        <w14:cNvContentPartPr/>
                      </w14:nvContentPartPr>
                      <w14:xfrm>
                        <a:off x="0" y="0"/>
                        <a:ext cx="119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3" o:spid="_x0000_s1026" type="#_x0000_t75" style="position:absolute;margin-left:142.75pt;margin-top:-10.85pt;width:10.8pt;height:2.7pt;z-index:2581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">
                <v:imagedata r:id="rId56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30944" behindDoc="0" locked="0" layoutInCell="1" allowOverlap="1">
                <wp:simplePos x="0" y="0"/>
                <wp:positionH relativeFrom="column">
                  <wp:posOffset>1681916</wp:posOffset>
                </wp:positionH>
                <wp:positionV relativeFrom="paragraph">
                  <wp:posOffset>-250643</wp:posOffset>
                </wp:positionV>
                <wp:extent cx="68400" cy="211680"/>
                <wp:effectExtent l="38100" t="38100" r="27305" b="36195"/>
                <wp:wrapNone/>
                <wp:docPr id="8702" name="Ink 87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18">
                      <w14:nvContentPartPr>
                        <w14:cNvContentPartPr/>
                      </w14:nvContentPartPr>
                      <w14:xfrm>
                        <a:off x="0" y="0"/>
                        <a:ext cx="68400" cy="21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2" o:spid="_x0000_s1026" type="#_x0000_t75" style="position:absolute;margin-left:131.85pt;margin-top:-20.35pt;width:6.8pt;height:18.05pt;z-index:2581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">
                <v:imagedata r:id="rId56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9920" behindDoc="0" locked="0" layoutInCell="1" allowOverlap="1">
                <wp:simplePos x="0" y="0"/>
                <wp:positionH relativeFrom="column">
                  <wp:posOffset>1547276</wp:posOffset>
                </wp:positionH>
                <wp:positionV relativeFrom="paragraph">
                  <wp:posOffset>-176123</wp:posOffset>
                </wp:positionV>
                <wp:extent cx="250560" cy="93240"/>
                <wp:effectExtent l="38100" t="38100" r="16510" b="40640"/>
                <wp:wrapNone/>
                <wp:docPr id="8701" name="Ink 87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0">
                      <w14:nvContentPartPr>
                        <w14:cNvContentPartPr/>
                      </w14:nvContentPartPr>
                      <w14:xfrm>
                        <a:off x="0" y="0"/>
                        <a:ext cx="250560" cy="9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1" o:spid="_x0000_s1026" type="#_x0000_t75" style="position:absolute;margin-left:121pt;margin-top:-14.5pt;width:21.45pt;height:8.9pt;z-index:2581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">
                <v:imagedata r:id="rId56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8896" behindDoc="0" locked="0" layoutInCell="1" allowOverlap="1">
                <wp:simplePos x="0" y="0"/>
                <wp:positionH relativeFrom="column">
                  <wp:posOffset>1379156</wp:posOffset>
                </wp:positionH>
                <wp:positionV relativeFrom="paragraph">
                  <wp:posOffset>-197003</wp:posOffset>
                </wp:positionV>
                <wp:extent cx="155520" cy="223920"/>
                <wp:effectExtent l="38100" t="38100" r="35560" b="43180"/>
                <wp:wrapNone/>
                <wp:docPr id="8700" name="Ink 87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2">
                      <w14:nvContentPartPr>
                        <w14:cNvContentPartPr/>
                      </w14:nvContentPartPr>
                      <w14:xfrm>
                        <a:off x="0" y="0"/>
                        <a:ext cx="155520" cy="22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00" o:spid="_x0000_s1026" type="#_x0000_t75" style="position:absolute;margin-left:108pt;margin-top:-16.2pt;width:13.8pt;height:19.25pt;z-index:2581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">
                <v:imagedata r:id="rId56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7872" behindDoc="0" locked="0" layoutInCell="1" allowOverlap="1">
                <wp:simplePos x="0" y="0"/>
                <wp:positionH relativeFrom="column">
                  <wp:posOffset>1327676</wp:posOffset>
                </wp:positionH>
                <wp:positionV relativeFrom="paragraph">
                  <wp:posOffset>-258203</wp:posOffset>
                </wp:positionV>
                <wp:extent cx="13320" cy="13680"/>
                <wp:effectExtent l="38100" t="38100" r="44450" b="43815"/>
                <wp:wrapNone/>
                <wp:docPr id="8699" name="Ink 86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4">
                      <w14:nvContentPartPr>
                        <w14:cNvContentPartPr/>
                      </w14:nvContentPartPr>
                      <w14:xfrm>
                        <a:off x="0" y="0"/>
                        <a:ext cx="1332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9" o:spid="_x0000_s1026" type="#_x0000_t75" style="position:absolute;margin-left:103.8pt;margin-top:-21.15pt;width:2.65pt;height:2.5pt;z-index:2581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">
                <v:imagedata r:id="rId562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6848" behindDoc="0" locked="0" layoutInCell="1" allowOverlap="1">
                <wp:simplePos x="0" y="0"/>
                <wp:positionH relativeFrom="column">
                  <wp:posOffset>1295276</wp:posOffset>
                </wp:positionH>
                <wp:positionV relativeFrom="paragraph">
                  <wp:posOffset>-203843</wp:posOffset>
                </wp:positionV>
                <wp:extent cx="91440" cy="147600"/>
                <wp:effectExtent l="38100" t="38100" r="41910" b="43180"/>
                <wp:wrapNone/>
                <wp:docPr id="8698" name="Ink 86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6">
                      <w14:nvContentPartPr>
                        <w14:cNvContentPartPr/>
                      </w14:nvContentPartPr>
                      <w14:xfrm>
                        <a:off x="0" y="0"/>
                        <a:ext cx="91440" cy="14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8" o:spid="_x0000_s1026" type="#_x0000_t75" style="position:absolute;margin-left:101.2pt;margin-top:-16.65pt;width:8.75pt;height:13.1pt;z-index:2581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">
                <v:imagedata r:id="rId562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5824" behindDoc="0" locked="0" layoutInCell="1" allowOverlap="1">
                <wp:simplePos x="0" y="0"/>
                <wp:positionH relativeFrom="column">
                  <wp:posOffset>1234076</wp:posOffset>
                </wp:positionH>
                <wp:positionV relativeFrom="paragraph">
                  <wp:posOffset>-184763</wp:posOffset>
                </wp:positionV>
                <wp:extent cx="41760" cy="149760"/>
                <wp:effectExtent l="38100" t="38100" r="34925" b="22225"/>
                <wp:wrapNone/>
                <wp:docPr id="8697" name="Ink 86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28">
                      <w14:nvContentPartPr>
                        <w14:cNvContentPartPr/>
                      </w14:nvContentPartPr>
                      <w14:xfrm>
                        <a:off x="0" y="0"/>
                        <a:ext cx="41760" cy="14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7" o:spid="_x0000_s1026" type="#_x0000_t75" style="position:absolute;margin-left:96.45pt;margin-top:-15.1pt;width:4.65pt;height:13pt;z-index:2581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">
                <v:imagedata r:id="rId562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4800" behindDoc="0" locked="0" layoutInCell="1" allowOverlap="1">
                <wp:simplePos x="0" y="0"/>
                <wp:positionH relativeFrom="column">
                  <wp:posOffset>1065236</wp:posOffset>
                </wp:positionH>
                <wp:positionV relativeFrom="paragraph">
                  <wp:posOffset>-434963</wp:posOffset>
                </wp:positionV>
                <wp:extent cx="114120" cy="384120"/>
                <wp:effectExtent l="38100" t="38100" r="38735" b="35560"/>
                <wp:wrapNone/>
                <wp:docPr id="8696" name="Ink 86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0">
                      <w14:nvContentPartPr>
                        <w14:cNvContentPartPr/>
                      </w14:nvContentPartPr>
                      <w14:xfrm>
                        <a:off x="0" y="0"/>
                        <a:ext cx="114120" cy="38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6" o:spid="_x0000_s1026" type="#_x0000_t75" style="position:absolute;margin-left:82.85pt;margin-top:-35.05pt;width:10.85pt;height:31.9pt;z-index:2581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">
                <v:imagedata r:id="rId563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3776" behindDoc="0" locked="0" layoutInCell="1" allowOverlap="1">
                <wp:simplePos x="0" y="0"/>
                <wp:positionH relativeFrom="column">
                  <wp:posOffset>874076</wp:posOffset>
                </wp:positionH>
                <wp:positionV relativeFrom="paragraph">
                  <wp:posOffset>-443963</wp:posOffset>
                </wp:positionV>
                <wp:extent cx="50760" cy="101880"/>
                <wp:effectExtent l="38100" t="38100" r="45085" b="50800"/>
                <wp:wrapNone/>
                <wp:docPr id="8695" name="Ink 86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2">
                      <w14:nvContentPartPr>
                        <w14:cNvContentPartPr/>
                      </w14:nvContentPartPr>
                      <w14:xfrm>
                        <a:off x="0" y="0"/>
                        <a:ext cx="507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5" o:spid="_x0000_s1026" type="#_x0000_t75" style="position:absolute;margin-left:68pt;margin-top:-35.85pt;width:5.75pt;height:9.75pt;z-index:2581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">
                <v:imagedata r:id="rId563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2752" behindDoc="0" locked="0" layoutInCell="1" allowOverlap="1">
                <wp:simplePos x="0" y="0"/>
                <wp:positionH relativeFrom="column">
                  <wp:posOffset>751676</wp:posOffset>
                </wp:positionH>
                <wp:positionV relativeFrom="paragraph">
                  <wp:posOffset>-451163</wp:posOffset>
                </wp:positionV>
                <wp:extent cx="67320" cy="356040"/>
                <wp:effectExtent l="38100" t="38100" r="46990" b="44450"/>
                <wp:wrapNone/>
                <wp:docPr id="8694" name="Ink 86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34">
                      <w14:nvContentPartPr>
                        <w14:cNvContentPartPr/>
                      </w14:nvContentPartPr>
                      <w14:xfrm>
                        <a:off x="0" y="0"/>
                        <a:ext cx="67320" cy="35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94" o:spid="_x0000_s1026" type="#_x0000_t75" style="position:absolute;margin-left:58.25pt;margin-top:-36.45pt;width:7.35pt;height:30.15pt;z-index:2581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">
                <v:imagedata r:id="rId5635" o:title=""/>
              </v:shape>
            </w:pict>
          </mc:Fallback>
        </mc:AlternateContent>
      </w:r>
      <w:r w:rsidR="006968EF">
        <w:rPr>
          <w:szCs w:val="28"/>
        </w:rPr>
        <w:t xml:space="preserve">Τα σημεία </w:t>
      </w:r>
      <w:r w:rsidR="006968EF" w:rsidRPr="00BE44A3">
        <w:rPr>
          <w:position w:val="-14"/>
          <w:szCs w:val="28"/>
        </w:rPr>
        <w:object w:dxaOrig="980" w:dyaOrig="420">
          <v:shape id="_x0000_i1149" type="#_x0000_t75" style="width:49.1pt;height:20.95pt" o:ole="">
            <v:imagedata r:id="rId5636" o:title=""/>
          </v:shape>
          <o:OLEObject Type="Embed" ProgID="Equation.DSMT4" ShapeID="_x0000_i1149" DrawAspect="Content" ObjectID="_1672747148" r:id="rId5637"/>
        </w:object>
      </w:r>
      <w:r w:rsidR="006968EF" w:rsidRPr="00870AFA">
        <w:rPr>
          <w:szCs w:val="28"/>
        </w:rPr>
        <w:t xml:space="preserve"> </w:t>
      </w:r>
      <w:r w:rsidR="006968EF">
        <w:rPr>
          <w:szCs w:val="28"/>
        </w:rPr>
        <w:t>στην ευθεία</w:t>
      </w:r>
      <w:r w:rsidR="006968EF" w:rsidRPr="00870AFA">
        <w:rPr>
          <w:position w:val="-14"/>
          <w:szCs w:val="28"/>
        </w:rPr>
        <w:object w:dxaOrig="2920" w:dyaOrig="420">
          <v:shape id="_x0000_i1150" type="#_x0000_t75" style="width:146pt;height:20.95pt" o:ole="">
            <v:imagedata r:id="rId5638" o:title=""/>
          </v:shape>
          <o:OLEObject Type="Embed" ProgID="Equation.DSMT4" ShapeID="_x0000_i1150" DrawAspect="Content" ObjectID="_1672747149" r:id="rId5639"/>
        </w:object>
      </w:r>
    </w:p>
    <w:p w:rsidR="006968EF" w:rsidRPr="00643B45" w:rsidRDefault="0050100A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86592" behindDoc="0" locked="0" layoutInCell="1" allowOverlap="1">
                <wp:simplePos x="0" y="0"/>
                <wp:positionH relativeFrom="column">
                  <wp:posOffset>5304596</wp:posOffset>
                </wp:positionH>
                <wp:positionV relativeFrom="paragraph">
                  <wp:posOffset>318207</wp:posOffset>
                </wp:positionV>
                <wp:extent cx="29520" cy="10080"/>
                <wp:effectExtent l="19050" t="19050" r="27940" b="28575"/>
                <wp:wrapNone/>
                <wp:docPr id="8854" name="Ink 88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0">
                      <w14:nvContentPartPr>
                        <w14:cNvContentPartPr/>
                      </w14:nvContentPartPr>
                      <w14:xfrm>
                        <a:off x="0" y="0"/>
                        <a:ext cx="295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4" o:spid="_x0000_s1026" type="#_x0000_t75" style="position:absolute;margin-left:417pt;margin-top:24.35pt;width:3.4pt;height:1.95pt;z-index:25828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">
                <v:imagedata r:id="rId564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0880" behindDoc="0" locked="0" layoutInCell="1" allowOverlap="1">
                <wp:simplePos x="0" y="0"/>
                <wp:positionH relativeFrom="column">
                  <wp:posOffset>1329116</wp:posOffset>
                </wp:positionH>
                <wp:positionV relativeFrom="paragraph">
                  <wp:posOffset>218365</wp:posOffset>
                </wp:positionV>
                <wp:extent cx="171360" cy="40320"/>
                <wp:effectExtent l="38100" t="38100" r="19685" b="36195"/>
                <wp:wrapNone/>
                <wp:docPr id="8741" name="Ink 87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2">
                      <w14:nvContentPartPr>
                        <w14:cNvContentPartPr/>
                      </w14:nvContentPartPr>
                      <w14:xfrm>
                        <a:off x="0" y="0"/>
                        <a:ext cx="17136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1" o:spid="_x0000_s1026" type="#_x0000_t75" style="position:absolute;margin-left:103.7pt;margin-top:16.3pt;width:15.3pt;height:4.8pt;z-index:258170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">
                <v:imagedata r:id="rId564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9856" behindDoc="0" locked="0" layoutInCell="1" allowOverlap="1">
                <wp:simplePos x="0" y="0"/>
                <wp:positionH relativeFrom="column">
                  <wp:posOffset>1346036</wp:posOffset>
                </wp:positionH>
                <wp:positionV relativeFrom="paragraph">
                  <wp:posOffset>120085</wp:posOffset>
                </wp:positionV>
                <wp:extent cx="150840" cy="199080"/>
                <wp:effectExtent l="38100" t="38100" r="40005" b="48895"/>
                <wp:wrapNone/>
                <wp:docPr id="8740" name="Ink 87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4">
                      <w14:nvContentPartPr>
                        <w14:cNvContentPartPr/>
                      </w14:nvContentPartPr>
                      <w14:xfrm>
                        <a:off x="0" y="0"/>
                        <a:ext cx="15084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0" o:spid="_x0000_s1026" type="#_x0000_t75" style="position:absolute;margin-left:105.15pt;margin-top:8.65pt;width:13.65pt;height:17.45pt;z-index:258169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">
                <v:imagedata r:id="rId564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8832" behindDoc="0" locked="0" layoutInCell="1" allowOverlap="1">
                <wp:simplePos x="0" y="0"/>
                <wp:positionH relativeFrom="column">
                  <wp:posOffset>1295996</wp:posOffset>
                </wp:positionH>
                <wp:positionV relativeFrom="paragraph">
                  <wp:posOffset>221605</wp:posOffset>
                </wp:positionV>
                <wp:extent cx="179280" cy="50040"/>
                <wp:effectExtent l="38100" t="38100" r="49530" b="45720"/>
                <wp:wrapNone/>
                <wp:docPr id="8739" name="Ink 87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6">
                      <w14:nvContentPartPr>
                        <w14:cNvContentPartPr/>
                      </w14:nvContentPartPr>
                      <w14:xfrm>
                        <a:off x="0" y="0"/>
                        <a:ext cx="17928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9" o:spid="_x0000_s1026" type="#_x0000_t75" style="position:absolute;margin-left:101.15pt;margin-top:16.6pt;width:15.85pt;height:5.65pt;z-index:25816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">
                <v:imagedata r:id="rId564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7808" behindDoc="0" locked="0" layoutInCell="1" allowOverlap="1">
                <wp:simplePos x="0" y="0"/>
                <wp:positionH relativeFrom="column">
                  <wp:posOffset>1328396</wp:posOffset>
                </wp:positionH>
                <wp:positionV relativeFrom="paragraph">
                  <wp:posOffset>113605</wp:posOffset>
                </wp:positionV>
                <wp:extent cx="170640" cy="192240"/>
                <wp:effectExtent l="38100" t="38100" r="39370" b="36830"/>
                <wp:wrapNone/>
                <wp:docPr id="8738" name="Ink 87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48">
                      <w14:nvContentPartPr>
                        <w14:cNvContentPartPr/>
                      </w14:nvContentPartPr>
                      <w14:xfrm>
                        <a:off x="0" y="0"/>
                        <a:ext cx="1706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8" o:spid="_x0000_s1026" type="#_x0000_t75" style="position:absolute;margin-left:103.75pt;margin-top:8.1pt;width:15.2pt;height:16.9pt;z-index:258167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">
                <v:imagedata r:id="rId564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4736" behindDoc="0" locked="0" layoutInCell="1" allowOverlap="1">
                <wp:simplePos x="0" y="0"/>
                <wp:positionH relativeFrom="column">
                  <wp:posOffset>808556</wp:posOffset>
                </wp:positionH>
                <wp:positionV relativeFrom="paragraph">
                  <wp:posOffset>357325</wp:posOffset>
                </wp:positionV>
                <wp:extent cx="407520" cy="38880"/>
                <wp:effectExtent l="38100" t="38100" r="50165" b="37465"/>
                <wp:wrapNone/>
                <wp:docPr id="8735" name="Ink 87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0">
                      <w14:nvContentPartPr>
                        <w14:cNvContentPartPr/>
                      </w14:nvContentPartPr>
                      <w14:xfrm>
                        <a:off x="0" y="0"/>
                        <a:ext cx="40752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5" o:spid="_x0000_s1026" type="#_x0000_t75" style="position:absolute;margin-left:62.8pt;margin-top:27.25pt;width:33.95pt;height:4.8pt;z-index:25816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">
                <v:imagedata r:id="rId5651" o:title=""/>
              </v:shape>
            </w:pict>
          </mc:Fallback>
        </mc:AlternateContent>
      </w:r>
      <w:r w:rsidR="006968EF">
        <w:rPr>
          <w:szCs w:val="28"/>
        </w:rPr>
        <w:t xml:space="preserve">Τα σημεία </w:t>
      </w:r>
      <w:r w:rsidR="006968EF" w:rsidRPr="00BE44A3">
        <w:rPr>
          <w:position w:val="-14"/>
          <w:szCs w:val="28"/>
        </w:rPr>
        <w:object w:dxaOrig="1040" w:dyaOrig="420">
          <v:shape id="_x0000_i1151" type="#_x0000_t75" style="width:52.35pt;height:20.95pt" o:ole="">
            <v:imagedata r:id="rId5652" o:title=""/>
          </v:shape>
          <o:OLEObject Type="Embed" ProgID="Equation.DSMT4" ShapeID="_x0000_i1151" DrawAspect="Content" ObjectID="_1672747150" r:id="rId5653"/>
        </w:object>
      </w:r>
      <w:r w:rsidR="006968EF" w:rsidRPr="00870AFA">
        <w:rPr>
          <w:szCs w:val="28"/>
        </w:rPr>
        <w:t xml:space="preserve"> </w:t>
      </w:r>
      <w:r w:rsidR="006968EF">
        <w:rPr>
          <w:szCs w:val="28"/>
        </w:rPr>
        <w:t>στην ευθεία</w:t>
      </w:r>
      <w:r w:rsidR="006968EF" w:rsidRPr="00870AFA">
        <w:rPr>
          <w:position w:val="-14"/>
          <w:szCs w:val="28"/>
        </w:rPr>
        <w:object w:dxaOrig="2920" w:dyaOrig="420">
          <v:shape id="_x0000_i1152" type="#_x0000_t75" style="width:146pt;height:20.95pt" o:ole="">
            <v:imagedata r:id="rId5654" o:title=""/>
          </v:shape>
          <o:OLEObject Type="Embed" ProgID="Equation.DSMT4" ShapeID="_x0000_i1152" DrawAspect="Content" ObjectID="_1672747151" r:id="rId5655"/>
        </w:object>
      </w:r>
    </w:p>
    <w:p w:rsidR="006968EF" w:rsidRPr="00643B45" w:rsidRDefault="0050100A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82496" behindDoc="0" locked="0" layoutInCell="1" allowOverlap="1">
                <wp:simplePos x="0" y="0"/>
                <wp:positionH relativeFrom="column">
                  <wp:posOffset>5039276</wp:posOffset>
                </wp:positionH>
                <wp:positionV relativeFrom="paragraph">
                  <wp:posOffset>286107</wp:posOffset>
                </wp:positionV>
                <wp:extent cx="74880" cy="64080"/>
                <wp:effectExtent l="38100" t="38100" r="40005" b="31750"/>
                <wp:wrapNone/>
                <wp:docPr id="8850" name="Ink 88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6">
                      <w14:nvContentPartPr>
                        <w14:cNvContentPartPr/>
                      </w14:nvContentPartPr>
                      <w14:xfrm>
                        <a:off x="0" y="0"/>
                        <a:ext cx="7488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0" o:spid="_x0000_s1026" type="#_x0000_t75" style="position:absolute;margin-left:396.15pt;margin-top:21.85pt;width:7.3pt;height:6.55pt;z-index:25828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">
                <v:imagedata r:id="rId565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79424" behindDoc="0" locked="0" layoutInCell="1" allowOverlap="1">
                <wp:simplePos x="0" y="0"/>
                <wp:positionH relativeFrom="column">
                  <wp:posOffset>5041436</wp:posOffset>
                </wp:positionH>
                <wp:positionV relativeFrom="paragraph">
                  <wp:posOffset>261267</wp:posOffset>
                </wp:positionV>
                <wp:extent cx="67680" cy="74160"/>
                <wp:effectExtent l="38100" t="38100" r="27940" b="40640"/>
                <wp:wrapNone/>
                <wp:docPr id="8847" name="Ink 88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58">
                      <w14:nvContentPartPr>
                        <w14:cNvContentPartPr/>
                      </w14:nvContentPartPr>
                      <w14:xfrm>
                        <a:off x="0" y="0"/>
                        <a:ext cx="6768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7" o:spid="_x0000_s1026" type="#_x0000_t75" style="position:absolute;margin-left:396.4pt;margin-top:19.85pt;width:6.7pt;height:7.35pt;z-index:25827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">
                <v:imagedata r:id="rId56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38464" behindDoc="0" locked="0" layoutInCell="1" allowOverlap="1">
                <wp:simplePos x="0" y="0"/>
                <wp:positionH relativeFrom="column">
                  <wp:posOffset>4787996</wp:posOffset>
                </wp:positionH>
                <wp:positionV relativeFrom="paragraph">
                  <wp:posOffset>373587</wp:posOffset>
                </wp:positionV>
                <wp:extent cx="1800" cy="2880"/>
                <wp:effectExtent l="38100" t="38100" r="36830" b="35560"/>
                <wp:wrapNone/>
                <wp:docPr id="8807" name="Ink 88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0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07" o:spid="_x0000_s1026" type="#_x0000_t75" style="position:absolute;margin-left:376pt;margin-top:28.65pt;width:2.1pt;height:1.95pt;z-index:25823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">
                <v:imagedata r:id="rId566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54496" behindDoc="0" locked="0" layoutInCell="1" allowOverlap="1">
                <wp:simplePos x="0" y="0"/>
                <wp:positionH relativeFrom="column">
                  <wp:posOffset>3507476</wp:posOffset>
                </wp:positionH>
                <wp:positionV relativeFrom="paragraph">
                  <wp:posOffset>283214</wp:posOffset>
                </wp:positionV>
                <wp:extent cx="360" cy="360"/>
                <wp:effectExtent l="0" t="0" r="0" b="0"/>
                <wp:wrapNone/>
                <wp:docPr id="8725" name="Ink 87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25" o:spid="_x0000_s1026" type="#_x0000_t75" style="position:absolute;margin-left:275.2pt;margin-top:21.3pt;width:2.05pt;height:2.05pt;z-index:25815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">
                <v:imagedata r:id="rId5663" o:title=""/>
              </v:shape>
            </w:pict>
          </mc:Fallback>
        </mc:AlternateContent>
      </w:r>
      <w:r w:rsidR="006968EF">
        <w:rPr>
          <w:szCs w:val="28"/>
        </w:rPr>
        <w:t xml:space="preserve">Αποκλίσεις </w:t>
      </w:r>
      <w:r w:rsidR="006968EF" w:rsidRPr="00870AFA">
        <w:rPr>
          <w:position w:val="-12"/>
          <w:szCs w:val="28"/>
        </w:rPr>
        <w:object w:dxaOrig="1920" w:dyaOrig="380">
          <v:shape id="_x0000_i1153" type="#_x0000_t75" style="width:95.5pt;height:19pt" o:ole="">
            <v:imagedata r:id="rId5664" o:title=""/>
          </v:shape>
          <o:OLEObject Type="Embed" ProgID="Equation.DSMT4" ShapeID="_x0000_i1153" DrawAspect="Content" ObjectID="_1672747152" r:id="rId5665"/>
        </w:object>
      </w:r>
      <w:r w:rsidR="006968EF" w:rsidRPr="00643B45">
        <w:rPr>
          <w:szCs w:val="28"/>
        </w:rPr>
        <w:t xml:space="preserve">, </w:t>
      </w:r>
      <w:r w:rsidR="006968EF" w:rsidRPr="00870AFA">
        <w:rPr>
          <w:position w:val="-12"/>
          <w:szCs w:val="28"/>
          <w:lang w:val="en-US"/>
        </w:rPr>
        <w:object w:dxaOrig="980" w:dyaOrig="360">
          <v:shape id="_x0000_i1154" type="#_x0000_t75" style="width:49.1pt;height:18.35pt" o:ole="">
            <v:imagedata r:id="rId5666" o:title=""/>
          </v:shape>
          <o:OLEObject Type="Embed" ProgID="Equation.DSMT4" ShapeID="_x0000_i1154" DrawAspect="Content" ObjectID="_1672747153" r:id="rId5667"/>
        </w:object>
      </w:r>
    </w:p>
    <w:p w:rsidR="006968EF" w:rsidRDefault="0050100A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96832" behindDoc="0" locked="0" layoutInCell="1" allowOverlap="1">
                <wp:simplePos x="0" y="0"/>
                <wp:positionH relativeFrom="column">
                  <wp:posOffset>5895716</wp:posOffset>
                </wp:positionH>
                <wp:positionV relativeFrom="paragraph">
                  <wp:posOffset>-576513</wp:posOffset>
                </wp:positionV>
                <wp:extent cx="104400" cy="9000"/>
                <wp:effectExtent l="38100" t="38100" r="48260" b="48260"/>
                <wp:wrapNone/>
                <wp:docPr id="8864" name="Ink 88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68">
                      <w14:nvContentPartPr>
                        <w14:cNvContentPartPr/>
                      </w14:nvContentPartPr>
                      <w14:xfrm>
                        <a:off x="0" y="0"/>
                        <a:ext cx="10440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4" o:spid="_x0000_s1026" type="#_x0000_t75" style="position:absolute;margin-left:463.5pt;margin-top:-46.2pt;width:9.9pt;height:2.3pt;z-index:25829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">
                <v:imagedata r:id="rId566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92736" behindDoc="0" locked="0" layoutInCell="1" allowOverlap="1">
                <wp:simplePos x="0" y="0"/>
                <wp:positionH relativeFrom="column">
                  <wp:posOffset>5730476</wp:posOffset>
                </wp:positionH>
                <wp:positionV relativeFrom="paragraph">
                  <wp:posOffset>-332433</wp:posOffset>
                </wp:positionV>
                <wp:extent cx="19440" cy="100080"/>
                <wp:effectExtent l="38100" t="38100" r="38100" b="33655"/>
                <wp:wrapNone/>
                <wp:docPr id="8860" name="Ink 88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0">
                      <w14:nvContentPartPr>
                        <w14:cNvContentPartPr/>
                      </w14:nvContentPartPr>
                      <w14:xfrm>
                        <a:off x="0" y="0"/>
                        <a:ext cx="19440" cy="10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60" o:spid="_x0000_s1026" type="#_x0000_t75" style="position:absolute;margin-left:450.4pt;margin-top:-26.95pt;width:3.25pt;height:9.45pt;z-index:25829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">
                <v:imagedata r:id="rId56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90688" behindDoc="0" locked="0" layoutInCell="1" allowOverlap="1">
                <wp:simplePos x="0" y="0"/>
                <wp:positionH relativeFrom="column">
                  <wp:posOffset>5754596</wp:posOffset>
                </wp:positionH>
                <wp:positionV relativeFrom="paragraph">
                  <wp:posOffset>-370233</wp:posOffset>
                </wp:positionV>
                <wp:extent cx="26640" cy="110160"/>
                <wp:effectExtent l="38100" t="38100" r="31115" b="42545"/>
                <wp:wrapNone/>
                <wp:docPr id="8858" name="Ink 88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2">
                      <w14:nvContentPartPr>
                        <w14:cNvContentPartPr/>
                      </w14:nvContentPartPr>
                      <w14:xfrm>
                        <a:off x="0" y="0"/>
                        <a:ext cx="26640" cy="11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8" o:spid="_x0000_s1026" type="#_x0000_t75" style="position:absolute;margin-left:452.6pt;margin-top:-29.85pt;width:3.5pt;height:10.1pt;z-index:25829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">
                <v:imagedata r:id="rId567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85568" behindDoc="0" locked="0" layoutInCell="1" allowOverlap="1">
                <wp:simplePos x="0" y="0"/>
                <wp:positionH relativeFrom="column">
                  <wp:posOffset>7154996</wp:posOffset>
                </wp:positionH>
                <wp:positionV relativeFrom="paragraph">
                  <wp:posOffset>906687</wp:posOffset>
                </wp:positionV>
                <wp:extent cx="360" cy="360"/>
                <wp:effectExtent l="0" t="0" r="0" b="0"/>
                <wp:wrapNone/>
                <wp:docPr id="8853" name="Ink 88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53" o:spid="_x0000_s1026" type="#_x0000_t75" style="position:absolute;margin-left:562.4pt;margin-top:70.4pt;width:2.05pt;height:2.05pt;z-index:25828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">
                <v:imagedata r:id="rId56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75328" behindDoc="0" locked="0" layoutInCell="1" allowOverlap="1">
                <wp:simplePos x="0" y="0"/>
                <wp:positionH relativeFrom="column">
                  <wp:posOffset>4553276</wp:posOffset>
                </wp:positionH>
                <wp:positionV relativeFrom="paragraph">
                  <wp:posOffset>138087</wp:posOffset>
                </wp:positionV>
                <wp:extent cx="79920" cy="119520"/>
                <wp:effectExtent l="38100" t="38100" r="34925" b="33020"/>
                <wp:wrapNone/>
                <wp:docPr id="8843" name="Ink 88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6">
                      <w14:nvContentPartPr>
                        <w14:cNvContentPartPr/>
                      </w14:nvContentPartPr>
                      <w14:xfrm>
                        <a:off x="0" y="0"/>
                        <a:ext cx="799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3" o:spid="_x0000_s1026" type="#_x0000_t75" style="position:absolute;margin-left:357.85pt;margin-top:10.2pt;width:7.6pt;height:10.75pt;z-index:25827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">
                <v:imagedata r:id="rId567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73280" behindDoc="0" locked="0" layoutInCell="1" allowOverlap="1">
                <wp:simplePos x="0" y="0"/>
                <wp:positionH relativeFrom="column">
                  <wp:posOffset>4576316</wp:posOffset>
                </wp:positionH>
                <wp:positionV relativeFrom="paragraph">
                  <wp:posOffset>130167</wp:posOffset>
                </wp:positionV>
                <wp:extent cx="54720" cy="102240"/>
                <wp:effectExtent l="38100" t="38100" r="40640" b="31115"/>
                <wp:wrapNone/>
                <wp:docPr id="8841" name="Ink 88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78">
                      <w14:nvContentPartPr>
                        <w14:cNvContentPartPr/>
                      </w14:nvContentPartPr>
                      <w14:xfrm>
                        <a:off x="0" y="0"/>
                        <a:ext cx="547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41" o:spid="_x0000_s1026" type="#_x0000_t75" style="position:absolute;margin-left:359.6pt;margin-top:9.5pt;width:5.65pt;height:9.55pt;z-index:25827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">
                <v:imagedata r:id="rId567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65088" behindDoc="0" locked="0" layoutInCell="1" allowOverlap="1">
                <wp:simplePos x="0" y="0"/>
                <wp:positionH relativeFrom="column">
                  <wp:posOffset>5486396</wp:posOffset>
                </wp:positionH>
                <wp:positionV relativeFrom="paragraph">
                  <wp:posOffset>473247</wp:posOffset>
                </wp:positionV>
                <wp:extent cx="82080" cy="28800"/>
                <wp:effectExtent l="38100" t="38100" r="51435" b="47625"/>
                <wp:wrapNone/>
                <wp:docPr id="8833" name="Ink 88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0">
                      <w14:nvContentPartPr>
                        <w14:cNvContentPartPr/>
                      </w14:nvContentPartPr>
                      <w14:xfrm>
                        <a:off x="0" y="0"/>
                        <a:ext cx="8208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33" o:spid="_x0000_s1026" type="#_x0000_t75" style="position:absolute;margin-left:431.25pt;margin-top:36.15pt;width:8.3pt;height:3.95pt;z-index:25826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">
                <v:imagedata r:id="rId568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9248" behindDoc="0" locked="0" layoutInCell="1" allowOverlap="1">
                <wp:simplePos x="0" y="0"/>
                <wp:positionH relativeFrom="column">
                  <wp:posOffset>2352956</wp:posOffset>
                </wp:positionH>
                <wp:positionV relativeFrom="paragraph">
                  <wp:posOffset>2110149</wp:posOffset>
                </wp:positionV>
                <wp:extent cx="1800" cy="5400"/>
                <wp:effectExtent l="19050" t="19050" r="36830" b="33020"/>
                <wp:wrapNone/>
                <wp:docPr id="8798" name="Ink 87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2">
                      <w14:nvContentPartPr>
                        <w14:cNvContentPartPr/>
                      </w14:nvContentPartPr>
                      <w14:xfrm>
                        <a:off x="0" y="0"/>
                        <a:ext cx="180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8" o:spid="_x0000_s1026" type="#_x0000_t75" style="position:absolute;margin-left:184.6pt;margin-top:165.6pt;width:1.55pt;height:1.65pt;z-index:25822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">
                <v:imagedata r:id="rId568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2080" behindDoc="0" locked="0" layoutInCell="1" allowOverlap="1">
                <wp:simplePos x="0" y="0"/>
                <wp:positionH relativeFrom="column">
                  <wp:posOffset>762836</wp:posOffset>
                </wp:positionH>
                <wp:positionV relativeFrom="paragraph">
                  <wp:posOffset>2378493</wp:posOffset>
                </wp:positionV>
                <wp:extent cx="14760" cy="13320"/>
                <wp:effectExtent l="19050" t="19050" r="23495" b="25400"/>
                <wp:wrapNone/>
                <wp:docPr id="8791" name="Ink 87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4">
                      <w14:nvContentPartPr>
                        <w14:cNvContentPartPr/>
                      </w14:nvContentPartPr>
                      <w14:xfrm>
                        <a:off x="0" y="0"/>
                        <a:ext cx="14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91" o:spid="_x0000_s1026" type="#_x0000_t75" style="position:absolute;margin-left:59.75pt;margin-top:186.95pt;width:1.85pt;height:1.8pt;z-index:25822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">
                <v:imagedata r:id="rId568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20032" behindDoc="0" locked="0" layoutInCell="1" allowOverlap="1">
                <wp:simplePos x="0" y="0"/>
                <wp:positionH relativeFrom="column">
                  <wp:posOffset>6037556</wp:posOffset>
                </wp:positionH>
                <wp:positionV relativeFrom="paragraph">
                  <wp:posOffset>4463981</wp:posOffset>
                </wp:positionV>
                <wp:extent cx="127800" cy="1080000"/>
                <wp:effectExtent l="38100" t="38100" r="43815" b="44450"/>
                <wp:wrapNone/>
                <wp:docPr id="8789" name="Ink 87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6">
                      <w14:nvContentPartPr>
                        <w14:cNvContentPartPr/>
                      </w14:nvContentPartPr>
                      <w14:xfrm>
                        <a:off x="0" y="0"/>
                        <a:ext cx="127800" cy="108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9" o:spid="_x0000_s1026" type="#_x0000_t75" style="position:absolute;margin-left:474.55pt;margin-top:350.65pt;width:11.8pt;height:86.8pt;z-index:25822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">
                <v:imagedata r:id="rId568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9008" behindDoc="0" locked="0" layoutInCell="1" allowOverlap="1">
                <wp:simplePos x="0" y="0"/>
                <wp:positionH relativeFrom="column">
                  <wp:posOffset>5565596</wp:posOffset>
                </wp:positionH>
                <wp:positionV relativeFrom="paragraph">
                  <wp:posOffset>4402421</wp:posOffset>
                </wp:positionV>
                <wp:extent cx="90720" cy="1282680"/>
                <wp:effectExtent l="38100" t="38100" r="43180" b="32385"/>
                <wp:wrapNone/>
                <wp:docPr id="8788" name="Ink 87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88">
                      <w14:nvContentPartPr>
                        <w14:cNvContentPartPr/>
                      </w14:nvContentPartPr>
                      <w14:xfrm>
                        <a:off x="0" y="0"/>
                        <a:ext cx="90720" cy="128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8" o:spid="_x0000_s1026" type="#_x0000_t75" style="position:absolute;margin-left:437.4pt;margin-top:346.05pt;width:8.85pt;height:102.45pt;z-index:25821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">
                <v:imagedata r:id="rId568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7984" behindDoc="0" locked="0" layoutInCell="1" allowOverlap="1">
                <wp:simplePos x="0" y="0"/>
                <wp:positionH relativeFrom="column">
                  <wp:posOffset>5853596</wp:posOffset>
                </wp:positionH>
                <wp:positionV relativeFrom="paragraph">
                  <wp:posOffset>5417261</wp:posOffset>
                </wp:positionV>
                <wp:extent cx="116280" cy="26280"/>
                <wp:effectExtent l="19050" t="38100" r="36195" b="31115"/>
                <wp:wrapNone/>
                <wp:docPr id="8787" name="Ink 87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0">
                      <w14:nvContentPartPr>
                        <w14:cNvContentPartPr/>
                      </w14:nvContentPartPr>
                      <w14:xfrm>
                        <a:off x="0" y="0"/>
                        <a:ext cx="11628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7" o:spid="_x0000_s1026" type="#_x0000_t75" style="position:absolute;margin-left:460.15pt;margin-top:425.7pt;width:10.7pt;height:3.4pt;z-index:25821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">
                <v:imagedata r:id="rId569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6960" behindDoc="0" locked="0" layoutInCell="1" allowOverlap="1">
                <wp:simplePos x="0" y="0"/>
                <wp:positionH relativeFrom="column">
                  <wp:posOffset>5853596</wp:posOffset>
                </wp:positionH>
                <wp:positionV relativeFrom="paragraph">
                  <wp:posOffset>5372261</wp:posOffset>
                </wp:positionV>
                <wp:extent cx="73080" cy="97200"/>
                <wp:effectExtent l="38100" t="38100" r="41275" b="36195"/>
                <wp:wrapNone/>
                <wp:docPr id="8786" name="Ink 87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2">
                      <w14:nvContentPartPr>
                        <w14:cNvContentPartPr/>
                      </w14:nvContentPartPr>
                      <w14:xfrm>
                        <a:off x="0" y="0"/>
                        <a:ext cx="730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6" o:spid="_x0000_s1026" type="#_x0000_t75" style="position:absolute;margin-left:460.1pt;margin-top:422.15pt;width:7.4pt;height:9.3pt;z-index:25821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">
                <v:imagedata r:id="rId569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5936" behindDoc="0" locked="0" layoutInCell="1" allowOverlap="1">
                <wp:simplePos x="0" y="0"/>
                <wp:positionH relativeFrom="column">
                  <wp:posOffset>5780156</wp:posOffset>
                </wp:positionH>
                <wp:positionV relativeFrom="paragraph">
                  <wp:posOffset>5247701</wp:posOffset>
                </wp:positionV>
                <wp:extent cx="106200" cy="250200"/>
                <wp:effectExtent l="38100" t="38100" r="27305" b="35560"/>
                <wp:wrapNone/>
                <wp:docPr id="8785" name="Ink 87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4">
                      <w14:nvContentPartPr>
                        <w14:cNvContentPartPr/>
                      </w14:nvContentPartPr>
                      <w14:xfrm>
                        <a:off x="0" y="0"/>
                        <a:ext cx="10620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5" o:spid="_x0000_s1026" type="#_x0000_t75" style="position:absolute;margin-left:454.4pt;margin-top:412.6pt;width:9.8pt;height:21.05pt;z-index:25821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">
                <v:imagedata r:id="rId569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4912" behindDoc="0" locked="0" layoutInCell="1" allowOverlap="1">
                <wp:simplePos x="0" y="0"/>
                <wp:positionH relativeFrom="column">
                  <wp:posOffset>5718236</wp:posOffset>
                </wp:positionH>
                <wp:positionV relativeFrom="paragraph">
                  <wp:posOffset>5315021</wp:posOffset>
                </wp:positionV>
                <wp:extent cx="94680" cy="27720"/>
                <wp:effectExtent l="38100" t="38100" r="38735" b="48895"/>
                <wp:wrapNone/>
                <wp:docPr id="8784" name="Ink 87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6">
                      <w14:nvContentPartPr>
                        <w14:cNvContentPartPr/>
                      </w14:nvContentPartPr>
                      <w14:xfrm>
                        <a:off x="0" y="0"/>
                        <a:ext cx="9468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4" o:spid="_x0000_s1026" type="#_x0000_t75" style="position:absolute;margin-left:449.5pt;margin-top:417.7pt;width:8.95pt;height:3.85pt;z-index:25821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">
                <v:imagedata r:id="rId569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3888" behindDoc="0" locked="0" layoutInCell="1" allowOverlap="1">
                <wp:simplePos x="0" y="0"/>
                <wp:positionH relativeFrom="column">
                  <wp:posOffset>5735156</wp:posOffset>
                </wp:positionH>
                <wp:positionV relativeFrom="paragraph">
                  <wp:posOffset>5249501</wp:posOffset>
                </wp:positionV>
                <wp:extent cx="66960" cy="154440"/>
                <wp:effectExtent l="38100" t="38100" r="47625" b="36195"/>
                <wp:wrapNone/>
                <wp:docPr id="8783" name="Ink 87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698">
                      <w14:nvContentPartPr>
                        <w14:cNvContentPartPr/>
                      </w14:nvContentPartPr>
                      <w14:xfrm>
                        <a:off x="0" y="0"/>
                        <a:ext cx="66960" cy="15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3" o:spid="_x0000_s1026" type="#_x0000_t75" style="position:absolute;margin-left:450.85pt;margin-top:412.6pt;width:6.85pt;height:13.65pt;z-index:25821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">
                <v:imagedata r:id="rId569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2864" behindDoc="0" locked="0" layoutInCell="1" allowOverlap="1">
                <wp:simplePos x="0" y="0"/>
                <wp:positionH relativeFrom="column">
                  <wp:posOffset>5660996</wp:posOffset>
                </wp:positionH>
                <wp:positionV relativeFrom="paragraph">
                  <wp:posOffset>5238701</wp:posOffset>
                </wp:positionV>
                <wp:extent cx="36720" cy="155520"/>
                <wp:effectExtent l="38100" t="38100" r="40005" b="35560"/>
                <wp:wrapNone/>
                <wp:docPr id="8782" name="Ink 87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0">
                      <w14:nvContentPartPr>
                        <w14:cNvContentPartPr/>
                      </w14:nvContentPartPr>
                      <w14:xfrm>
                        <a:off x="0" y="0"/>
                        <a:ext cx="36720" cy="15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2" o:spid="_x0000_s1026" type="#_x0000_t75" style="position:absolute;margin-left:444.9pt;margin-top:411.55pt;width:4.75pt;height:14.05pt;z-index:25821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">
                <v:imagedata r:id="rId570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1840" behindDoc="0" locked="0" layoutInCell="1" allowOverlap="1">
                <wp:simplePos x="0" y="0"/>
                <wp:positionH relativeFrom="column">
                  <wp:posOffset>5851076</wp:posOffset>
                </wp:positionH>
                <wp:positionV relativeFrom="paragraph">
                  <wp:posOffset>4980581</wp:posOffset>
                </wp:positionV>
                <wp:extent cx="92880" cy="24840"/>
                <wp:effectExtent l="38100" t="38100" r="40640" b="32385"/>
                <wp:wrapNone/>
                <wp:docPr id="8781" name="Ink 87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2">
                      <w14:nvContentPartPr>
                        <w14:cNvContentPartPr/>
                      </w14:nvContentPartPr>
                      <w14:xfrm>
                        <a:off x="0" y="0"/>
                        <a:ext cx="928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1" o:spid="_x0000_s1026" type="#_x0000_t75" style="position:absolute;margin-left:460pt;margin-top:391.35pt;width:8.75pt;height:3.25pt;z-index:25821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">
                <v:imagedata r:id="rId570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10816" behindDoc="0" locked="0" layoutInCell="1" allowOverlap="1">
                <wp:simplePos x="0" y="0"/>
                <wp:positionH relativeFrom="column">
                  <wp:posOffset>5842436</wp:posOffset>
                </wp:positionH>
                <wp:positionV relativeFrom="paragraph">
                  <wp:posOffset>4913621</wp:posOffset>
                </wp:positionV>
                <wp:extent cx="75960" cy="148680"/>
                <wp:effectExtent l="38100" t="38100" r="38735" b="41910"/>
                <wp:wrapNone/>
                <wp:docPr id="8780" name="Ink 87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4">
                      <w14:nvContentPartPr>
                        <w14:cNvContentPartPr/>
                      </w14:nvContentPartPr>
                      <w14:xfrm>
                        <a:off x="0" y="0"/>
                        <a:ext cx="759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80" o:spid="_x0000_s1026" type="#_x0000_t75" style="position:absolute;margin-left:459.25pt;margin-top:386.05pt;width:7.65pt;height:13.3pt;z-index:25821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">
                <v:imagedata r:id="rId570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9792" behindDoc="0" locked="0" layoutInCell="1" allowOverlap="1">
                <wp:simplePos x="0" y="0"/>
                <wp:positionH relativeFrom="column">
                  <wp:posOffset>5806796</wp:posOffset>
                </wp:positionH>
                <wp:positionV relativeFrom="paragraph">
                  <wp:posOffset>4830821</wp:posOffset>
                </wp:positionV>
                <wp:extent cx="87480" cy="219600"/>
                <wp:effectExtent l="38100" t="38100" r="27305" b="47625"/>
                <wp:wrapNone/>
                <wp:docPr id="8779" name="Ink 87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6">
                      <w14:nvContentPartPr>
                        <w14:cNvContentPartPr/>
                      </w14:nvContentPartPr>
                      <w14:xfrm>
                        <a:off x="0" y="0"/>
                        <a:ext cx="87480" cy="21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9" o:spid="_x0000_s1026" type="#_x0000_t75" style="position:absolute;margin-left:456.45pt;margin-top:379.65pt;width:8.4pt;height:18.85pt;z-index:25820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">
                <v:imagedata r:id="rId570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8768" behindDoc="0" locked="0" layoutInCell="1" allowOverlap="1">
                <wp:simplePos x="0" y="0"/>
                <wp:positionH relativeFrom="column">
                  <wp:posOffset>5746316</wp:posOffset>
                </wp:positionH>
                <wp:positionV relativeFrom="paragraph">
                  <wp:posOffset>4834061</wp:posOffset>
                </wp:positionV>
                <wp:extent cx="79920" cy="152640"/>
                <wp:effectExtent l="19050" t="38100" r="34925" b="38100"/>
                <wp:wrapNone/>
                <wp:docPr id="8778" name="Ink 87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08">
                      <w14:nvContentPartPr>
                        <w14:cNvContentPartPr/>
                      </w14:nvContentPartPr>
                      <w14:xfrm>
                        <a:off x="0" y="0"/>
                        <a:ext cx="7992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8" o:spid="_x0000_s1026" type="#_x0000_t75" style="position:absolute;margin-left:451.6pt;margin-top:379.8pt;width:8pt;height:13.75pt;z-index:25820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">
                <v:imagedata r:id="rId570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7744" behindDoc="0" locked="0" layoutInCell="1" allowOverlap="1">
                <wp:simplePos x="0" y="0"/>
                <wp:positionH relativeFrom="column">
                  <wp:posOffset>5711756</wp:posOffset>
                </wp:positionH>
                <wp:positionV relativeFrom="paragraph">
                  <wp:posOffset>4812461</wp:posOffset>
                </wp:positionV>
                <wp:extent cx="38160" cy="151560"/>
                <wp:effectExtent l="38100" t="38100" r="38100" b="39370"/>
                <wp:wrapNone/>
                <wp:docPr id="8777" name="Ink 87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0">
                      <w14:nvContentPartPr>
                        <w14:cNvContentPartPr/>
                      </w14:nvContentPartPr>
                      <w14:xfrm>
                        <a:off x="0" y="0"/>
                        <a:ext cx="3816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7" o:spid="_x0000_s1026" type="#_x0000_t75" style="position:absolute;margin-left:448.85pt;margin-top:378.05pt;width:4.45pt;height:13.75pt;z-index:25820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">
                <v:imagedata r:id="rId571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6720" behindDoc="0" locked="0" layoutInCell="1" allowOverlap="1">
                <wp:simplePos x="0" y="0"/>
                <wp:positionH relativeFrom="column">
                  <wp:posOffset>5870156</wp:posOffset>
                </wp:positionH>
                <wp:positionV relativeFrom="paragraph">
                  <wp:posOffset>4633541</wp:posOffset>
                </wp:positionV>
                <wp:extent cx="74520" cy="19080"/>
                <wp:effectExtent l="38100" t="38100" r="40005" b="38100"/>
                <wp:wrapNone/>
                <wp:docPr id="8776" name="Ink 87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2">
                      <w14:nvContentPartPr>
                        <w14:cNvContentPartPr/>
                      </w14:nvContentPartPr>
                      <w14:xfrm>
                        <a:off x="0" y="0"/>
                        <a:ext cx="7452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6" o:spid="_x0000_s1026" type="#_x0000_t75" style="position:absolute;margin-left:461.45pt;margin-top:364.05pt;width:7.45pt;height:3pt;z-index:25820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">
                <v:imagedata r:id="rId571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5696" behindDoc="0" locked="0" layoutInCell="1" allowOverlap="1">
                <wp:simplePos x="0" y="0"/>
                <wp:positionH relativeFrom="column">
                  <wp:posOffset>5865476</wp:posOffset>
                </wp:positionH>
                <wp:positionV relativeFrom="paragraph">
                  <wp:posOffset>4557941</wp:posOffset>
                </wp:positionV>
                <wp:extent cx="79560" cy="136080"/>
                <wp:effectExtent l="38100" t="38100" r="34925" b="35560"/>
                <wp:wrapNone/>
                <wp:docPr id="8775" name="Ink 87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4">
                      <w14:nvContentPartPr>
                        <w14:cNvContentPartPr/>
                      </w14:nvContentPartPr>
                      <w14:xfrm>
                        <a:off x="0" y="0"/>
                        <a:ext cx="7956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5" o:spid="_x0000_s1026" type="#_x0000_t75" style="position:absolute;margin-left:461.05pt;margin-top:358.05pt;width:7.95pt;height:12.4pt;z-index:25820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">
                <v:imagedata r:id="rId571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4672" behindDoc="0" locked="0" layoutInCell="1" allowOverlap="1">
                <wp:simplePos x="0" y="0"/>
                <wp:positionH relativeFrom="column">
                  <wp:posOffset>5759996</wp:posOffset>
                </wp:positionH>
                <wp:positionV relativeFrom="paragraph">
                  <wp:posOffset>4490261</wp:posOffset>
                </wp:positionV>
                <wp:extent cx="149400" cy="212760"/>
                <wp:effectExtent l="38100" t="38100" r="41275" b="34925"/>
                <wp:wrapNone/>
                <wp:docPr id="8774" name="Ink 87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6">
                      <w14:nvContentPartPr>
                        <w14:cNvContentPartPr/>
                      </w14:nvContentPartPr>
                      <w14:xfrm>
                        <a:off x="0" y="0"/>
                        <a:ext cx="149400" cy="21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4" o:spid="_x0000_s1026" type="#_x0000_t75" style="position:absolute;margin-left:452.7pt;margin-top:352.8pt;width:13.25pt;height:18.35pt;z-index:25820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">
                <v:imagedata r:id="rId571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3648" behindDoc="0" locked="0" layoutInCell="1" allowOverlap="1">
                <wp:simplePos x="0" y="0"/>
                <wp:positionH relativeFrom="column">
                  <wp:posOffset>5715716</wp:posOffset>
                </wp:positionH>
                <wp:positionV relativeFrom="paragraph">
                  <wp:posOffset>4491701</wp:posOffset>
                </wp:positionV>
                <wp:extent cx="107280" cy="33840"/>
                <wp:effectExtent l="38100" t="38100" r="45720" b="42545"/>
                <wp:wrapNone/>
                <wp:docPr id="8773" name="Ink 87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18">
                      <w14:nvContentPartPr>
                        <w14:cNvContentPartPr/>
                      </w14:nvContentPartPr>
                      <w14:xfrm>
                        <a:off x="0" y="0"/>
                        <a:ext cx="1072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3" o:spid="_x0000_s1026" type="#_x0000_t75" style="position:absolute;margin-left:449.3pt;margin-top:352.9pt;width:10.05pt;height:4.1pt;z-index:25820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">
                <v:imagedata r:id="rId571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2624" behindDoc="0" locked="0" layoutInCell="1" allowOverlap="1">
                <wp:simplePos x="0" y="0"/>
                <wp:positionH relativeFrom="column">
                  <wp:posOffset>5688356</wp:posOffset>
                </wp:positionH>
                <wp:positionV relativeFrom="paragraph">
                  <wp:posOffset>4493861</wp:posOffset>
                </wp:positionV>
                <wp:extent cx="96480" cy="149400"/>
                <wp:effectExtent l="38100" t="38100" r="18415" b="41275"/>
                <wp:wrapNone/>
                <wp:docPr id="8772" name="Ink 87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0">
                      <w14:nvContentPartPr>
                        <w14:cNvContentPartPr/>
                      </w14:nvContentPartPr>
                      <w14:xfrm>
                        <a:off x="0" y="0"/>
                        <a:ext cx="96480" cy="149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2" o:spid="_x0000_s1026" type="#_x0000_t75" style="position:absolute;margin-left:447pt;margin-top:353pt;width:9.4pt;height:13.5pt;z-index:25820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">
                <v:imagedata r:id="rId572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1600" behindDoc="0" locked="0" layoutInCell="1" allowOverlap="1">
                <wp:simplePos x="0" y="0"/>
                <wp:positionH relativeFrom="column">
                  <wp:posOffset>5425196</wp:posOffset>
                </wp:positionH>
                <wp:positionV relativeFrom="paragraph">
                  <wp:posOffset>4966758</wp:posOffset>
                </wp:positionV>
                <wp:extent cx="80640" cy="8640"/>
                <wp:effectExtent l="38100" t="38100" r="34290" b="29845"/>
                <wp:wrapNone/>
                <wp:docPr id="8771" name="Ink 87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2">
                      <w14:nvContentPartPr>
                        <w14:cNvContentPartPr/>
                      </w14:nvContentPartPr>
                      <w14:xfrm>
                        <a:off x="0" y="0"/>
                        <a:ext cx="806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1" o:spid="_x0000_s1026" type="#_x0000_t75" style="position:absolute;margin-left:426.65pt;margin-top:390.35pt;width:7.7pt;height:2.05pt;z-index:25820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">
                <v:imagedata r:id="rId572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200576" behindDoc="0" locked="0" layoutInCell="1" allowOverlap="1">
                <wp:simplePos x="0" y="0"/>
                <wp:positionH relativeFrom="column">
                  <wp:posOffset>5414756</wp:posOffset>
                </wp:positionH>
                <wp:positionV relativeFrom="paragraph">
                  <wp:posOffset>4904838</wp:posOffset>
                </wp:positionV>
                <wp:extent cx="88200" cy="24480"/>
                <wp:effectExtent l="38100" t="38100" r="45720" b="33020"/>
                <wp:wrapNone/>
                <wp:docPr id="8770" name="Ink 87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4">
                      <w14:nvContentPartPr>
                        <w14:cNvContentPartPr/>
                      </w14:nvContentPartPr>
                      <w14:xfrm>
                        <a:off x="0" y="0"/>
                        <a:ext cx="882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70" o:spid="_x0000_s1026" type="#_x0000_t75" style="position:absolute;margin-left:425.6pt;margin-top:385.4pt;width:8.5pt;height:3.4pt;z-index:25820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">
                <v:imagedata r:id="rId572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9552" behindDoc="0" locked="0" layoutInCell="1" allowOverlap="1">
                <wp:simplePos x="0" y="0"/>
                <wp:positionH relativeFrom="column">
                  <wp:posOffset>5234036</wp:posOffset>
                </wp:positionH>
                <wp:positionV relativeFrom="paragraph">
                  <wp:posOffset>4482558</wp:posOffset>
                </wp:positionV>
                <wp:extent cx="118080" cy="945720"/>
                <wp:effectExtent l="38100" t="38100" r="34925" b="45085"/>
                <wp:wrapNone/>
                <wp:docPr id="8769" name="Ink 87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6">
                      <w14:nvContentPartPr>
                        <w14:cNvContentPartPr/>
                      </w14:nvContentPartPr>
                      <w14:xfrm>
                        <a:off x="0" y="0"/>
                        <a:ext cx="118080" cy="9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9" o:spid="_x0000_s1026" type="#_x0000_t75" style="position:absolute;margin-left:411.5pt;margin-top:352.3pt;width:10.9pt;height:76.15pt;z-index:25819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">
                <v:imagedata r:id="rId572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8528" behindDoc="0" locked="0" layoutInCell="1" allowOverlap="1">
                <wp:simplePos x="0" y="0"/>
                <wp:positionH relativeFrom="column">
                  <wp:posOffset>4929116</wp:posOffset>
                </wp:positionH>
                <wp:positionV relativeFrom="paragraph">
                  <wp:posOffset>4474638</wp:posOffset>
                </wp:positionV>
                <wp:extent cx="110880" cy="977400"/>
                <wp:effectExtent l="38100" t="38100" r="41910" b="32385"/>
                <wp:wrapNone/>
                <wp:docPr id="8768" name="Ink 87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28">
                      <w14:nvContentPartPr>
                        <w14:cNvContentPartPr/>
                      </w14:nvContentPartPr>
                      <w14:xfrm>
                        <a:off x="0" y="0"/>
                        <a:ext cx="110880" cy="977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8" o:spid="_x0000_s1026" type="#_x0000_t75" style="position:absolute;margin-left:387.3pt;margin-top:351.75pt;width:10.15pt;height:78.4pt;z-index:25819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">
                <v:imagedata r:id="rId572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7504" behindDoc="0" locked="0" layoutInCell="1" allowOverlap="1">
                <wp:simplePos x="0" y="0"/>
                <wp:positionH relativeFrom="column">
                  <wp:posOffset>5028836</wp:posOffset>
                </wp:positionH>
                <wp:positionV relativeFrom="paragraph">
                  <wp:posOffset>5145678</wp:posOffset>
                </wp:positionV>
                <wp:extent cx="90000" cy="4320"/>
                <wp:effectExtent l="38100" t="38100" r="43815" b="34290"/>
                <wp:wrapNone/>
                <wp:docPr id="8767" name="Ink 87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0">
                      <w14:nvContentPartPr>
                        <w14:cNvContentPartPr/>
                      </w14:nvContentPartPr>
                      <w14:xfrm>
                        <a:off x="0" y="0"/>
                        <a:ext cx="90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7" o:spid="_x0000_s1026" type="#_x0000_t75" style="position:absolute;margin-left:395.25pt;margin-top:404.3pt;width:8.6pt;height:2.1pt;z-index:25819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">
                <v:imagedata r:id="rId573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6480" behindDoc="0" locked="0" layoutInCell="1" allowOverlap="1">
                <wp:simplePos x="0" y="0"/>
                <wp:positionH relativeFrom="column">
                  <wp:posOffset>5060516</wp:posOffset>
                </wp:positionH>
                <wp:positionV relativeFrom="paragraph">
                  <wp:posOffset>5293638</wp:posOffset>
                </wp:positionV>
                <wp:extent cx="86400" cy="116640"/>
                <wp:effectExtent l="38100" t="38100" r="46990" b="36195"/>
                <wp:wrapNone/>
                <wp:docPr id="8766" name="Ink 87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2">
                      <w14:nvContentPartPr>
                        <w14:cNvContentPartPr/>
                      </w14:nvContentPartPr>
                      <w14:xfrm>
                        <a:off x="0" y="0"/>
                        <a:ext cx="86400" cy="11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6" o:spid="_x0000_s1026" type="#_x0000_t75" style="position:absolute;margin-left:397.7pt;margin-top:416.25pt;width:8.3pt;height:10.55pt;z-index:25819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">
                <v:imagedata r:id="rId573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5456" behindDoc="0" locked="0" layoutInCell="1" allowOverlap="1">
                <wp:simplePos x="0" y="0"/>
                <wp:positionH relativeFrom="column">
                  <wp:posOffset>5011916</wp:posOffset>
                </wp:positionH>
                <wp:positionV relativeFrom="paragraph">
                  <wp:posOffset>5166558</wp:posOffset>
                </wp:positionV>
                <wp:extent cx="111960" cy="113040"/>
                <wp:effectExtent l="38100" t="38100" r="40640" b="39370"/>
                <wp:wrapNone/>
                <wp:docPr id="8765" name="Ink 87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4">
                      <w14:nvContentPartPr>
                        <w14:cNvContentPartPr/>
                      </w14:nvContentPartPr>
                      <w14:xfrm>
                        <a:off x="0" y="0"/>
                        <a:ext cx="11196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5" o:spid="_x0000_s1026" type="#_x0000_t75" style="position:absolute;margin-left:393.55pt;margin-top:406pt;width:10.7pt;height:10.75pt;z-index:25819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">
                <v:imagedata r:id="rId573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4432" behindDoc="0" locked="0" layoutInCell="1" allowOverlap="1">
                <wp:simplePos x="0" y="0"/>
                <wp:positionH relativeFrom="column">
                  <wp:posOffset>5042156</wp:posOffset>
                </wp:positionH>
                <wp:positionV relativeFrom="paragraph">
                  <wp:posOffset>5200398</wp:posOffset>
                </wp:positionV>
                <wp:extent cx="19800" cy="177840"/>
                <wp:effectExtent l="38100" t="38100" r="37465" b="31750"/>
                <wp:wrapNone/>
                <wp:docPr id="8764" name="Ink 87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6">
                      <w14:nvContentPartPr>
                        <w14:cNvContentPartPr/>
                      </w14:nvContentPartPr>
                      <w14:xfrm>
                        <a:off x="0" y="0"/>
                        <a:ext cx="19800" cy="17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4" o:spid="_x0000_s1026" type="#_x0000_t75" style="position:absolute;margin-left:396.15pt;margin-top:408.75pt;width:3pt;height:15.4pt;z-index:25819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">
                <v:imagedata r:id="rId573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3408" behindDoc="0" locked="0" layoutInCell="1" allowOverlap="1">
                <wp:simplePos x="0" y="0"/>
                <wp:positionH relativeFrom="column">
                  <wp:posOffset>5024156</wp:posOffset>
                </wp:positionH>
                <wp:positionV relativeFrom="paragraph">
                  <wp:posOffset>4803318</wp:posOffset>
                </wp:positionV>
                <wp:extent cx="192960" cy="9720"/>
                <wp:effectExtent l="38100" t="38100" r="36195" b="28575"/>
                <wp:wrapNone/>
                <wp:docPr id="8763" name="Ink 87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38">
                      <w14:nvContentPartPr>
                        <w14:cNvContentPartPr/>
                      </w14:nvContentPartPr>
                      <w14:xfrm>
                        <a:off x="0" y="0"/>
                        <a:ext cx="192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3" o:spid="_x0000_s1026" type="#_x0000_t75" style="position:absolute;margin-left:395.1pt;margin-top:377.3pt;width:16.45pt;height:2.1pt;z-index:25819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">
                <v:imagedata r:id="rId573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2384" behindDoc="0" locked="0" layoutInCell="1" allowOverlap="1">
                <wp:simplePos x="0" y="0"/>
                <wp:positionH relativeFrom="column">
                  <wp:posOffset>5060156</wp:posOffset>
                </wp:positionH>
                <wp:positionV relativeFrom="paragraph">
                  <wp:posOffset>4976118</wp:posOffset>
                </wp:positionV>
                <wp:extent cx="89640" cy="116280"/>
                <wp:effectExtent l="38100" t="38100" r="24765" b="36195"/>
                <wp:wrapNone/>
                <wp:docPr id="8762" name="Ink 87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0">
                      <w14:nvContentPartPr>
                        <w14:cNvContentPartPr/>
                      </w14:nvContentPartPr>
                      <w14:xfrm>
                        <a:off x="0" y="0"/>
                        <a:ext cx="8964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2" o:spid="_x0000_s1026" type="#_x0000_t75" style="position:absolute;margin-left:397.9pt;margin-top:391.05pt;width:8.4pt;height:10.7pt;z-index:25819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">
                <v:imagedata r:id="rId574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1360" behindDoc="0" locked="0" layoutInCell="1" allowOverlap="1">
                <wp:simplePos x="0" y="0"/>
                <wp:positionH relativeFrom="column">
                  <wp:posOffset>5034596</wp:posOffset>
                </wp:positionH>
                <wp:positionV relativeFrom="paragraph">
                  <wp:posOffset>4831398</wp:posOffset>
                </wp:positionV>
                <wp:extent cx="99360" cy="188640"/>
                <wp:effectExtent l="38100" t="38100" r="53340" b="40005"/>
                <wp:wrapNone/>
                <wp:docPr id="8761" name="Ink 87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2">
                      <w14:nvContentPartPr>
                        <w14:cNvContentPartPr/>
                      </w14:nvContentPartPr>
                      <w14:xfrm>
                        <a:off x="0" y="0"/>
                        <a:ext cx="9936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1" o:spid="_x0000_s1026" type="#_x0000_t75" style="position:absolute;margin-left:395.45pt;margin-top:379.6pt;width:9.65pt;height:16.6pt;z-index:25819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">
                <v:imagedata r:id="rId574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90336" behindDoc="0" locked="0" layoutInCell="1" allowOverlap="1">
                <wp:simplePos x="0" y="0"/>
                <wp:positionH relativeFrom="column">
                  <wp:posOffset>5001116</wp:posOffset>
                </wp:positionH>
                <wp:positionV relativeFrom="paragraph">
                  <wp:posOffset>4454838</wp:posOffset>
                </wp:positionV>
                <wp:extent cx="218880" cy="38160"/>
                <wp:effectExtent l="38100" t="38100" r="48260" b="38100"/>
                <wp:wrapNone/>
                <wp:docPr id="8760" name="Ink 87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4">
                      <w14:nvContentPartPr>
                        <w14:cNvContentPartPr/>
                      </w14:nvContentPartPr>
                      <w14:xfrm>
                        <a:off x="0" y="0"/>
                        <a:ext cx="2188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60" o:spid="_x0000_s1026" type="#_x0000_t75" style="position:absolute;margin-left:392.9pt;margin-top:349.9pt;width:19pt;height:4.4pt;z-index:25819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">
                <v:imagedata r:id="rId574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9312" behindDoc="0" locked="0" layoutInCell="1" allowOverlap="1">
                <wp:simplePos x="0" y="0"/>
                <wp:positionH relativeFrom="column">
                  <wp:posOffset>5087876</wp:posOffset>
                </wp:positionH>
                <wp:positionV relativeFrom="paragraph">
                  <wp:posOffset>4683798</wp:posOffset>
                </wp:positionV>
                <wp:extent cx="40680" cy="95760"/>
                <wp:effectExtent l="38100" t="38100" r="35560" b="38100"/>
                <wp:wrapNone/>
                <wp:docPr id="8759" name="Ink 87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6">
                      <w14:nvContentPartPr>
                        <w14:cNvContentPartPr/>
                      </w14:nvContentPartPr>
                      <w14:xfrm>
                        <a:off x="0" y="0"/>
                        <a:ext cx="4068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9" o:spid="_x0000_s1026" type="#_x0000_t75" style="position:absolute;margin-left:399.85pt;margin-top:368pt;width:4.75pt;height:9.15pt;z-index:25818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">
                <v:imagedata r:id="rId574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8288" behindDoc="0" locked="0" layoutInCell="1" allowOverlap="1">
                <wp:simplePos x="0" y="0"/>
                <wp:positionH relativeFrom="column">
                  <wp:posOffset>5043236</wp:posOffset>
                </wp:positionH>
                <wp:positionV relativeFrom="paragraph">
                  <wp:posOffset>4518918</wp:posOffset>
                </wp:positionV>
                <wp:extent cx="114480" cy="219960"/>
                <wp:effectExtent l="38100" t="38100" r="38100" b="46990"/>
                <wp:wrapNone/>
                <wp:docPr id="8758" name="Ink 87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48">
                      <w14:nvContentPartPr>
                        <w14:cNvContentPartPr/>
                      </w14:nvContentPartPr>
                      <w14:xfrm>
                        <a:off x="0" y="0"/>
                        <a:ext cx="114480" cy="21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8" o:spid="_x0000_s1026" type="#_x0000_t75" style="position:absolute;margin-left:396.3pt;margin-top:355.05pt;width:10.6pt;height:18.9pt;z-index:25818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">
                <v:imagedata r:id="rId574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7264" behindDoc="0" locked="0" layoutInCell="1" allowOverlap="1">
                <wp:simplePos x="0" y="0"/>
                <wp:positionH relativeFrom="column">
                  <wp:posOffset>4732556</wp:posOffset>
                </wp:positionH>
                <wp:positionV relativeFrom="paragraph">
                  <wp:posOffset>4917078</wp:posOffset>
                </wp:positionV>
                <wp:extent cx="98280" cy="38880"/>
                <wp:effectExtent l="38100" t="38100" r="35560" b="37465"/>
                <wp:wrapNone/>
                <wp:docPr id="8757" name="Ink 87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0">
                      <w14:nvContentPartPr>
                        <w14:cNvContentPartPr/>
                      </w14:nvContentPartPr>
                      <w14:xfrm>
                        <a:off x="0" y="0"/>
                        <a:ext cx="98280" cy="38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7" o:spid="_x0000_s1026" type="#_x0000_t75" style="position:absolute;margin-left:372pt;margin-top:386.4pt;width:9.2pt;height:4.5pt;z-index:25818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">
                <v:imagedata r:id="rId575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6240" behindDoc="0" locked="0" layoutInCell="1" allowOverlap="1">
                <wp:simplePos x="0" y="0"/>
                <wp:positionH relativeFrom="column">
                  <wp:posOffset>4746596</wp:posOffset>
                </wp:positionH>
                <wp:positionV relativeFrom="paragraph">
                  <wp:posOffset>4887558</wp:posOffset>
                </wp:positionV>
                <wp:extent cx="90720" cy="25200"/>
                <wp:effectExtent l="38100" t="38100" r="43180" b="32385"/>
                <wp:wrapNone/>
                <wp:docPr id="8756" name="Ink 87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2">
                      <w14:nvContentPartPr>
                        <w14:cNvContentPartPr/>
                      </w14:nvContentPartPr>
                      <w14:xfrm>
                        <a:off x="0" y="0"/>
                        <a:ext cx="9072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6" o:spid="_x0000_s1026" type="#_x0000_t75" style="position:absolute;margin-left:373pt;margin-top:384.2pt;width:8.6pt;height:3.35pt;z-index:25818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">
                <v:imagedata r:id="rId575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5216" behindDoc="0" locked="0" layoutInCell="1" allowOverlap="1">
                <wp:simplePos x="0" y="0"/>
                <wp:positionH relativeFrom="column">
                  <wp:posOffset>4592876</wp:posOffset>
                </wp:positionH>
                <wp:positionV relativeFrom="paragraph">
                  <wp:posOffset>4780278</wp:posOffset>
                </wp:positionV>
                <wp:extent cx="130680" cy="20520"/>
                <wp:effectExtent l="38100" t="38100" r="41275" b="36830"/>
                <wp:wrapNone/>
                <wp:docPr id="8755" name="Ink 87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4">
                      <w14:nvContentPartPr>
                        <w14:cNvContentPartPr/>
                      </w14:nvContentPartPr>
                      <w14:xfrm>
                        <a:off x="0" y="0"/>
                        <a:ext cx="13068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5" o:spid="_x0000_s1026" type="#_x0000_t75" style="position:absolute;margin-left:360.8pt;margin-top:375.4pt;width:12.15pt;height:3.4pt;z-index:25818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">
                <v:imagedata r:id="rId575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4192" behindDoc="0" locked="0" layoutInCell="1" allowOverlap="1">
                <wp:simplePos x="0" y="0"/>
                <wp:positionH relativeFrom="column">
                  <wp:posOffset>4587836</wp:posOffset>
                </wp:positionH>
                <wp:positionV relativeFrom="paragraph">
                  <wp:posOffset>4879998</wp:posOffset>
                </wp:positionV>
                <wp:extent cx="110160" cy="79920"/>
                <wp:effectExtent l="38100" t="38100" r="42545" b="34925"/>
                <wp:wrapNone/>
                <wp:docPr id="8754" name="Ink 87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6">
                      <w14:nvContentPartPr>
                        <w14:cNvContentPartPr/>
                      </w14:nvContentPartPr>
                      <w14:xfrm>
                        <a:off x="0" y="0"/>
                        <a:ext cx="110160" cy="79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4" o:spid="_x0000_s1026" type="#_x0000_t75" style="position:absolute;margin-left:360.6pt;margin-top:383.45pt;width:10.1pt;height:8pt;z-index:25818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">
                <v:imagedata r:id="rId575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3168" behindDoc="0" locked="0" layoutInCell="1" allowOverlap="1">
                <wp:simplePos x="0" y="0"/>
                <wp:positionH relativeFrom="column">
                  <wp:posOffset>4586396</wp:posOffset>
                </wp:positionH>
                <wp:positionV relativeFrom="paragraph">
                  <wp:posOffset>4851558</wp:posOffset>
                </wp:positionV>
                <wp:extent cx="37800" cy="249120"/>
                <wp:effectExtent l="38100" t="38100" r="38735" b="36830"/>
                <wp:wrapNone/>
                <wp:docPr id="8753" name="Ink 87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58">
                      <w14:nvContentPartPr>
                        <w14:cNvContentPartPr/>
                      </w14:nvContentPartPr>
                      <w14:xfrm>
                        <a:off x="0" y="0"/>
                        <a:ext cx="3780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3" o:spid="_x0000_s1026" type="#_x0000_t75" style="position:absolute;margin-left:360.4pt;margin-top:381.2pt;width:4.45pt;height:21.25pt;z-index:25818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">
                <v:imagedata r:id="rId575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2144" behindDoc="0" locked="0" layoutInCell="1" allowOverlap="1">
                <wp:simplePos x="0" y="0"/>
                <wp:positionH relativeFrom="column">
                  <wp:posOffset>3138476</wp:posOffset>
                </wp:positionH>
                <wp:positionV relativeFrom="paragraph">
                  <wp:posOffset>4661838</wp:posOffset>
                </wp:positionV>
                <wp:extent cx="10440" cy="12600"/>
                <wp:effectExtent l="19050" t="19050" r="27940" b="26035"/>
                <wp:wrapNone/>
                <wp:docPr id="8752" name="Ink 87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0">
                      <w14:nvContentPartPr>
                        <w14:cNvContentPartPr/>
                      </w14:nvContentPartPr>
                      <w14:xfrm>
                        <a:off x="0" y="0"/>
                        <a:ext cx="1044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2" o:spid="_x0000_s1026" type="#_x0000_t75" style="position:absolute;margin-left:246.75pt;margin-top:366.75pt;width:1.5pt;height:1.7pt;z-index:25818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">
                <v:imagedata r:id="rId576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1120" behindDoc="0" locked="0" layoutInCell="1" allowOverlap="1">
                <wp:simplePos x="0" y="0"/>
                <wp:positionH relativeFrom="column">
                  <wp:posOffset>3108596</wp:posOffset>
                </wp:positionH>
                <wp:positionV relativeFrom="paragraph">
                  <wp:posOffset>4780278</wp:posOffset>
                </wp:positionV>
                <wp:extent cx="180000" cy="75960"/>
                <wp:effectExtent l="38100" t="38100" r="48895" b="38735"/>
                <wp:wrapNone/>
                <wp:docPr id="8751" name="Ink 87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2">
                      <w14:nvContentPartPr>
                        <w14:cNvContentPartPr/>
                      </w14:nvContentPartPr>
                      <w14:xfrm>
                        <a:off x="0" y="0"/>
                        <a:ext cx="18000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1" o:spid="_x0000_s1026" type="#_x0000_t75" style="position:absolute;margin-left:243.95pt;margin-top:375.65pt;width:15.85pt;height:7.65pt;z-index:25818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">
                <v:imagedata r:id="rId576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80096" behindDoc="0" locked="0" layoutInCell="1" allowOverlap="1">
                <wp:simplePos x="0" y="0"/>
                <wp:positionH relativeFrom="column">
                  <wp:posOffset>3143876</wp:posOffset>
                </wp:positionH>
                <wp:positionV relativeFrom="paragraph">
                  <wp:posOffset>4734558</wp:posOffset>
                </wp:positionV>
                <wp:extent cx="1327320" cy="86400"/>
                <wp:effectExtent l="38100" t="38100" r="25400" b="27940"/>
                <wp:wrapNone/>
                <wp:docPr id="8750" name="Ink 87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4">
                      <w14:nvContentPartPr>
                        <w14:cNvContentPartPr/>
                      </w14:nvContentPartPr>
                      <w14:xfrm>
                        <a:off x="0" y="0"/>
                        <a:ext cx="1327320" cy="8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50" o:spid="_x0000_s1026" type="#_x0000_t75" style="position:absolute;margin-left:246.8pt;margin-top:372.05pt;width:106.1pt;height:8.15pt;z-index:25818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">
                <v:imagedata r:id="rId576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9072" behindDoc="0" locked="0" layoutInCell="1" allowOverlap="1">
                <wp:simplePos x="0" y="0"/>
                <wp:positionH relativeFrom="column">
                  <wp:posOffset>5296676</wp:posOffset>
                </wp:positionH>
                <wp:positionV relativeFrom="paragraph">
                  <wp:posOffset>6580998</wp:posOffset>
                </wp:positionV>
                <wp:extent cx="360" cy="360"/>
                <wp:effectExtent l="0" t="0" r="0" b="0"/>
                <wp:wrapNone/>
                <wp:docPr id="8749" name="Ink 87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9" o:spid="_x0000_s1026" type="#_x0000_t75" style="position:absolute;margin-left:416.05pt;margin-top:517.2pt;width:2.05pt;height:2.05pt;z-index:25817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">
                <v:imagedata r:id="rId576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8048" behindDoc="0" locked="0" layoutInCell="1" allowOverlap="1">
                <wp:simplePos x="0" y="0"/>
                <wp:positionH relativeFrom="column">
                  <wp:posOffset>3263756</wp:posOffset>
                </wp:positionH>
                <wp:positionV relativeFrom="paragraph">
                  <wp:posOffset>4942998</wp:posOffset>
                </wp:positionV>
                <wp:extent cx="102960" cy="533880"/>
                <wp:effectExtent l="38100" t="38100" r="30480" b="38100"/>
                <wp:wrapNone/>
                <wp:docPr id="8748" name="Ink 87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68">
                      <w14:nvContentPartPr>
                        <w14:cNvContentPartPr/>
                      </w14:nvContentPartPr>
                      <w14:xfrm>
                        <a:off x="0" y="0"/>
                        <a:ext cx="102960" cy="53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8" o:spid="_x0000_s1026" type="#_x0000_t75" style="position:absolute;margin-left:256.05pt;margin-top:388.3pt;width:9.65pt;height:43.95pt;z-index:258178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">
                <v:imagedata r:id="rId576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7024" behindDoc="0" locked="0" layoutInCell="1" allowOverlap="1">
                <wp:simplePos x="0" y="0"/>
                <wp:positionH relativeFrom="column">
                  <wp:posOffset>3084836</wp:posOffset>
                </wp:positionH>
                <wp:positionV relativeFrom="paragraph">
                  <wp:posOffset>4634118</wp:posOffset>
                </wp:positionV>
                <wp:extent cx="10440" cy="8280"/>
                <wp:effectExtent l="38100" t="38100" r="27940" b="29845"/>
                <wp:wrapNone/>
                <wp:docPr id="8747" name="Ink 87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0">
                      <w14:nvContentPartPr>
                        <w14:cNvContentPartPr/>
                      </w14:nvContentPartPr>
                      <w14:xfrm>
                        <a:off x="0" y="0"/>
                        <a:ext cx="104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7" o:spid="_x0000_s1026" type="#_x0000_t75" style="position:absolute;margin-left:242.15pt;margin-top:364.35pt;width:2.15pt;height:2pt;z-index:25817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">
                <v:imagedata r:id="rId577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6000" behindDoc="0" locked="0" layoutInCell="1" allowOverlap="1">
                <wp:simplePos x="0" y="0"/>
                <wp:positionH relativeFrom="column">
                  <wp:posOffset>2989436</wp:posOffset>
                </wp:positionH>
                <wp:positionV relativeFrom="paragraph">
                  <wp:posOffset>4544478</wp:posOffset>
                </wp:positionV>
                <wp:extent cx="117720" cy="151560"/>
                <wp:effectExtent l="19050" t="38100" r="34925" b="39370"/>
                <wp:wrapNone/>
                <wp:docPr id="8746" name="Ink 87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2">
                      <w14:nvContentPartPr>
                        <w14:cNvContentPartPr/>
                      </w14:nvContentPartPr>
                      <w14:xfrm>
                        <a:off x="0" y="0"/>
                        <a:ext cx="117720" cy="15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6" o:spid="_x0000_s1026" type="#_x0000_t75" style="position:absolute;margin-left:234.55pt;margin-top:357pt;width:10.85pt;height:13.65pt;z-index:25817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">
                <v:imagedata r:id="rId577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4976" behindDoc="0" locked="0" layoutInCell="1" allowOverlap="1">
                <wp:simplePos x="0" y="0"/>
                <wp:positionH relativeFrom="column">
                  <wp:posOffset>3236036</wp:posOffset>
                </wp:positionH>
                <wp:positionV relativeFrom="paragraph">
                  <wp:posOffset>4410918</wp:posOffset>
                </wp:positionV>
                <wp:extent cx="18360" cy="5040"/>
                <wp:effectExtent l="38100" t="38100" r="39370" b="33655"/>
                <wp:wrapNone/>
                <wp:docPr id="8745" name="Ink 87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4">
                      <w14:nvContentPartPr>
                        <w14:cNvContentPartPr/>
                      </w14:nvContentPartPr>
                      <w14:xfrm>
                        <a:off x="0" y="0"/>
                        <a:ext cx="1836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5" o:spid="_x0000_s1026" type="#_x0000_t75" style="position:absolute;margin-left:254pt;margin-top:346.65pt;width:2.95pt;height:1.95pt;z-index:25817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">
                <v:imagedata r:id="rId577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3952" behindDoc="0" locked="0" layoutInCell="1" allowOverlap="1">
                <wp:simplePos x="0" y="0"/>
                <wp:positionH relativeFrom="column">
                  <wp:posOffset>3121196</wp:posOffset>
                </wp:positionH>
                <wp:positionV relativeFrom="paragraph">
                  <wp:posOffset>4294998</wp:posOffset>
                </wp:positionV>
                <wp:extent cx="178200" cy="117000"/>
                <wp:effectExtent l="38100" t="38100" r="31750" b="35560"/>
                <wp:wrapNone/>
                <wp:docPr id="8744" name="Ink 87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6">
                      <w14:nvContentPartPr>
                        <w14:cNvContentPartPr/>
                      </w14:nvContentPartPr>
                      <w14:xfrm>
                        <a:off x="0" y="0"/>
                        <a:ext cx="17820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4" o:spid="_x0000_s1026" type="#_x0000_t75" style="position:absolute;margin-left:245pt;margin-top:337.45pt;width:15.6pt;height:10.7pt;z-index:25817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">
                <v:imagedata r:id="rId577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2928" behindDoc="0" locked="0" layoutInCell="1" allowOverlap="1">
                <wp:simplePos x="0" y="0"/>
                <wp:positionH relativeFrom="column">
                  <wp:posOffset>3103196</wp:posOffset>
                </wp:positionH>
                <wp:positionV relativeFrom="paragraph">
                  <wp:posOffset>4042638</wp:posOffset>
                </wp:positionV>
                <wp:extent cx="37440" cy="706680"/>
                <wp:effectExtent l="38100" t="38100" r="39370" b="36830"/>
                <wp:wrapNone/>
                <wp:docPr id="8743" name="Ink 87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78">
                      <w14:nvContentPartPr>
                        <w14:cNvContentPartPr/>
                      </w14:nvContentPartPr>
                      <w14:xfrm>
                        <a:off x="0" y="0"/>
                        <a:ext cx="37440" cy="70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3" o:spid="_x0000_s1026" type="#_x0000_t75" style="position:absolute;margin-left:243.55pt;margin-top:317.75pt;width:4.55pt;height:57.05pt;z-index:258172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">
                <v:imagedata r:id="rId577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71904" behindDoc="0" locked="0" layoutInCell="1" allowOverlap="1">
                <wp:simplePos x="0" y="0"/>
                <wp:positionH relativeFrom="column">
                  <wp:posOffset>3028676</wp:posOffset>
                </wp:positionH>
                <wp:positionV relativeFrom="paragraph">
                  <wp:posOffset>4769478</wp:posOffset>
                </wp:positionV>
                <wp:extent cx="79200" cy="87480"/>
                <wp:effectExtent l="38100" t="38100" r="54610" b="46355"/>
                <wp:wrapNone/>
                <wp:docPr id="8742" name="Ink 87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0">
                      <w14:nvContentPartPr>
                        <w14:cNvContentPartPr/>
                      </w14:nvContentPartPr>
                      <w14:xfrm>
                        <a:off x="0" y="0"/>
                        <a:ext cx="79200" cy="8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42" o:spid="_x0000_s1026" type="#_x0000_t75" style="position:absolute;margin-left:237.5pt;margin-top:374.55pt;width:8.15pt;height:8.95pt;z-index:258171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">
                <v:imagedata r:id="rId578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6784" behindDoc="0" locked="0" layoutInCell="1" allowOverlap="1">
                <wp:simplePos x="0" y="0"/>
                <wp:positionH relativeFrom="column">
                  <wp:posOffset>1293116</wp:posOffset>
                </wp:positionH>
                <wp:positionV relativeFrom="paragraph">
                  <wp:posOffset>1753285</wp:posOffset>
                </wp:positionV>
                <wp:extent cx="56160" cy="89280"/>
                <wp:effectExtent l="38100" t="38100" r="39370" b="44450"/>
                <wp:wrapNone/>
                <wp:docPr id="8737" name="Ink 87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2">
                      <w14:nvContentPartPr>
                        <w14:cNvContentPartPr/>
                      </w14:nvContentPartPr>
                      <w14:xfrm>
                        <a:off x="0" y="0"/>
                        <a:ext cx="5616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7" o:spid="_x0000_s1026" type="#_x0000_t75" style="position:absolute;margin-left:100.9pt;margin-top:137.15pt;width:5.85pt;height:8.8pt;z-index:25816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">
                <v:imagedata r:id="rId578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5760" behindDoc="0" locked="0" layoutInCell="1" allowOverlap="1">
                <wp:simplePos x="0" y="0"/>
                <wp:positionH relativeFrom="column">
                  <wp:posOffset>2281676</wp:posOffset>
                </wp:positionH>
                <wp:positionV relativeFrom="paragraph">
                  <wp:posOffset>1445125</wp:posOffset>
                </wp:positionV>
                <wp:extent cx="67320" cy="63720"/>
                <wp:effectExtent l="38100" t="38100" r="46990" b="50800"/>
                <wp:wrapNone/>
                <wp:docPr id="8736" name="Ink 87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4">
                      <w14:nvContentPartPr>
                        <w14:cNvContentPartPr/>
                      </w14:nvContentPartPr>
                      <w14:xfrm>
                        <a:off x="0" y="0"/>
                        <a:ext cx="673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6" o:spid="_x0000_s1026" type="#_x0000_t75" style="position:absolute;margin-left:178.7pt;margin-top:112.9pt;width:7.15pt;height:6.85pt;z-index:25816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">
                <v:imagedata r:id="rId578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61664" behindDoc="0" locked="0" layoutInCell="1" allowOverlap="1">
                <wp:simplePos x="0" y="0"/>
                <wp:positionH relativeFrom="column">
                  <wp:posOffset>6208556</wp:posOffset>
                </wp:positionH>
                <wp:positionV relativeFrom="paragraph">
                  <wp:posOffset>124034</wp:posOffset>
                </wp:positionV>
                <wp:extent cx="360" cy="360"/>
                <wp:effectExtent l="0" t="0" r="0" b="0"/>
                <wp:wrapNone/>
                <wp:docPr id="8732" name="Ink 87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732" o:spid="_x0000_s1026" type="#_x0000_t75" style="position:absolute;margin-left:487.85pt;margin-top:8.75pt;width:2.05pt;height:2.05pt;z-index:258161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">
                <v:imagedata r:id="rId578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1728" behindDoc="0" locked="0" layoutInCell="1" allowOverlap="1">
                <wp:simplePos x="0" y="0"/>
                <wp:positionH relativeFrom="column">
                  <wp:posOffset>824396</wp:posOffset>
                </wp:positionH>
                <wp:positionV relativeFrom="paragraph">
                  <wp:posOffset>4063267</wp:posOffset>
                </wp:positionV>
                <wp:extent cx="36000" cy="4320"/>
                <wp:effectExtent l="38100" t="38100" r="40640" b="34290"/>
                <wp:wrapNone/>
                <wp:docPr id="8680" name="Ink 86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88">
                      <w14:nvContentPartPr>
                        <w14:cNvContentPartPr/>
                      </w14:nvContentPartPr>
                      <w14:xfrm>
                        <a:off x="0" y="0"/>
                        <a:ext cx="360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80" o:spid="_x0000_s1026" type="#_x0000_t75" style="position:absolute;margin-left:64.05pt;margin-top:319.05pt;width:4.2pt;height:1.85pt;z-index:2581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">
                <v:imagedata r:id="rId578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20704" behindDoc="0" locked="0" layoutInCell="1" allowOverlap="1">
                <wp:simplePos x="0" y="0"/>
                <wp:positionH relativeFrom="column">
                  <wp:posOffset>1008356</wp:posOffset>
                </wp:positionH>
                <wp:positionV relativeFrom="paragraph">
                  <wp:posOffset>3932947</wp:posOffset>
                </wp:positionV>
                <wp:extent cx="1080" cy="1440"/>
                <wp:effectExtent l="38100" t="38100" r="56515" b="55880"/>
                <wp:wrapNone/>
                <wp:docPr id="8679" name="Ink 86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0">
                      <w14:nvContentPartPr>
                        <w14:cNvContentPartPr/>
                      </w14:nvContentPartPr>
                      <w14:xfrm>
                        <a:off x="0" y="0"/>
                        <a:ext cx="10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9" o:spid="_x0000_s1026" type="#_x0000_t75" style="position:absolute;margin-left:77.85pt;margin-top:308.6pt;width:3.3pt;height:2.2pt;z-index:2581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">
                <v:imagedata r:id="rId579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9680" behindDoc="0" locked="0" layoutInCell="1" allowOverlap="1">
                <wp:simplePos x="0" y="0"/>
                <wp:positionH relativeFrom="column">
                  <wp:posOffset>814316</wp:posOffset>
                </wp:positionH>
                <wp:positionV relativeFrom="paragraph">
                  <wp:posOffset>3798667</wp:posOffset>
                </wp:positionV>
                <wp:extent cx="138960" cy="205920"/>
                <wp:effectExtent l="38100" t="38100" r="52070" b="41910"/>
                <wp:wrapNone/>
                <wp:docPr id="8678" name="Ink 86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2">
                      <w14:nvContentPartPr>
                        <w14:cNvContentPartPr/>
                      </w14:nvContentPartPr>
                      <w14:xfrm>
                        <a:off x="0" y="0"/>
                        <a:ext cx="138960" cy="2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8" o:spid="_x0000_s1026" type="#_x0000_t75" style="position:absolute;margin-left:63.2pt;margin-top:298.25pt;width:12.7pt;height:17.95pt;z-index:2581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">
                <v:imagedata r:id="rId579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8656" behindDoc="0" locked="0" layoutInCell="1" allowOverlap="1">
                <wp:simplePos x="0" y="0"/>
                <wp:positionH relativeFrom="column">
                  <wp:posOffset>921956</wp:posOffset>
                </wp:positionH>
                <wp:positionV relativeFrom="paragraph">
                  <wp:posOffset>3766267</wp:posOffset>
                </wp:positionV>
                <wp:extent cx="2014560" cy="568440"/>
                <wp:effectExtent l="38100" t="38100" r="43180" b="41275"/>
                <wp:wrapNone/>
                <wp:docPr id="8677" name="Ink 86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4">
                      <w14:nvContentPartPr>
                        <w14:cNvContentPartPr/>
                      </w14:nvContentPartPr>
                      <w14:xfrm>
                        <a:off x="0" y="0"/>
                        <a:ext cx="2014560" cy="56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7" o:spid="_x0000_s1026" type="#_x0000_t75" style="position:absolute;margin-left:71.6pt;margin-top:295.75pt;width:160.5pt;height:46.1pt;z-index:2581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">
                <v:imagedata r:id="rId579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7632" behindDoc="0" locked="0" layoutInCell="1" allowOverlap="1">
                <wp:simplePos x="0" y="0"/>
                <wp:positionH relativeFrom="column">
                  <wp:posOffset>2980076</wp:posOffset>
                </wp:positionH>
                <wp:positionV relativeFrom="paragraph">
                  <wp:posOffset>4023307</wp:posOffset>
                </wp:positionV>
                <wp:extent cx="41760" cy="802800"/>
                <wp:effectExtent l="57150" t="38100" r="73025" b="73660"/>
                <wp:wrapNone/>
                <wp:docPr id="8676" name="Ink 86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6">
                      <w14:nvContentPartPr>
                        <w14:cNvContentPartPr/>
                      </w14:nvContentPartPr>
                      <w14:xfrm>
                        <a:off x="0" y="0"/>
                        <a:ext cx="41760" cy="80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6" o:spid="_x0000_s1026" type="#_x0000_t75" style="position:absolute;margin-left:233.4pt;margin-top:315.6pt;width:6.05pt;height:65.95pt;z-index:2581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">
                <v:imagedata r:id="rId579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6608" behindDoc="0" locked="0" layoutInCell="1" allowOverlap="1">
                <wp:simplePos x="0" y="0"/>
                <wp:positionH relativeFrom="column">
                  <wp:posOffset>2899796</wp:posOffset>
                </wp:positionH>
                <wp:positionV relativeFrom="paragraph">
                  <wp:posOffset>3977227</wp:posOffset>
                </wp:positionV>
                <wp:extent cx="189000" cy="199080"/>
                <wp:effectExtent l="57150" t="57150" r="78105" b="67945"/>
                <wp:wrapNone/>
                <wp:docPr id="8675" name="Ink 86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798">
                      <w14:nvContentPartPr>
                        <w14:cNvContentPartPr/>
                      </w14:nvContentPartPr>
                      <w14:xfrm>
                        <a:off x="0" y="0"/>
                        <a:ext cx="189000" cy="19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5" o:spid="_x0000_s1026" type="#_x0000_t75" style="position:absolute;margin-left:227pt;margin-top:311.65pt;width:17.85pt;height:18.75pt;z-index:2581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">
                <v:imagedata r:id="rId579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5584" behindDoc="0" locked="0" layoutInCell="1" allowOverlap="1">
                <wp:simplePos x="0" y="0"/>
                <wp:positionH relativeFrom="column">
                  <wp:posOffset>2976476</wp:posOffset>
                </wp:positionH>
                <wp:positionV relativeFrom="paragraph">
                  <wp:posOffset>3985147</wp:posOffset>
                </wp:positionV>
                <wp:extent cx="48240" cy="822600"/>
                <wp:effectExtent l="57150" t="57150" r="47625" b="73025"/>
                <wp:wrapNone/>
                <wp:docPr id="8674" name="Ink 86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0">
                      <w14:nvContentPartPr>
                        <w14:cNvContentPartPr/>
                      </w14:nvContentPartPr>
                      <w14:xfrm>
                        <a:off x="0" y="0"/>
                        <a:ext cx="48240" cy="82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74" o:spid="_x0000_s1026" type="#_x0000_t75" style="position:absolute;margin-left:232.9pt;margin-top:312.5pt;width:6.1pt;height:67.55pt;z-index:2581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">
                <v:imagedata r:id="rId580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4560" behindDoc="0" locked="0" layoutInCell="1" allowOverlap="1">
                <wp:simplePos x="0" y="0"/>
                <wp:positionH relativeFrom="column">
                  <wp:posOffset>4795916</wp:posOffset>
                </wp:positionH>
                <wp:positionV relativeFrom="paragraph">
                  <wp:posOffset>5599387</wp:posOffset>
                </wp:positionV>
                <wp:extent cx="360" cy="360"/>
                <wp:effectExtent l="0" t="0" r="0" b="0"/>
                <wp:wrapNone/>
                <wp:docPr id="8668" name="Ink 86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8" o:spid="_x0000_s1026" type="#_x0000_t75" style="position:absolute;margin-left:376.65pt;margin-top:439.9pt;width:2.05pt;height:2.05pt;z-index:2581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">
                <v:imagedata r:id="rId580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3536" behindDoc="0" locked="0" layoutInCell="1" allowOverlap="1">
                <wp:simplePos x="0" y="0"/>
                <wp:positionH relativeFrom="column">
                  <wp:posOffset>5641916</wp:posOffset>
                </wp:positionH>
                <wp:positionV relativeFrom="paragraph">
                  <wp:posOffset>7973443</wp:posOffset>
                </wp:positionV>
                <wp:extent cx="54360" cy="116280"/>
                <wp:effectExtent l="38100" t="38100" r="41275" b="36195"/>
                <wp:wrapNone/>
                <wp:docPr id="8667" name="Ink 86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4">
                      <w14:nvContentPartPr>
                        <w14:cNvContentPartPr/>
                      </w14:nvContentPartPr>
                      <w14:xfrm>
                        <a:off x="0" y="0"/>
                        <a:ext cx="5436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7" o:spid="_x0000_s1026" type="#_x0000_t75" style="position:absolute;margin-left:443.45pt;margin-top:627.05pt;width:5.95pt;height:10.8pt;z-index:2581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">
                <v:imagedata r:id="rId580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2512" behindDoc="0" locked="0" layoutInCell="1" allowOverlap="1">
                <wp:simplePos x="0" y="0"/>
                <wp:positionH relativeFrom="column">
                  <wp:posOffset>5535716</wp:posOffset>
                </wp:positionH>
                <wp:positionV relativeFrom="paragraph">
                  <wp:posOffset>7831963</wp:posOffset>
                </wp:positionV>
                <wp:extent cx="102960" cy="177480"/>
                <wp:effectExtent l="38100" t="38100" r="49530" b="32385"/>
                <wp:wrapNone/>
                <wp:docPr id="8666" name="Ink 86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6">
                      <w14:nvContentPartPr>
                        <w14:cNvContentPartPr/>
                      </w14:nvContentPartPr>
                      <w14:xfrm>
                        <a:off x="0" y="0"/>
                        <a:ext cx="102960" cy="17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6" o:spid="_x0000_s1026" type="#_x0000_t75" style="position:absolute;margin-left:435.1pt;margin-top:616pt;width:9.7pt;height:15.5pt;z-index:2581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">
                <v:imagedata r:id="rId580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1488" behindDoc="0" locked="0" layoutInCell="1" allowOverlap="1">
                <wp:simplePos x="0" y="0"/>
                <wp:positionH relativeFrom="column">
                  <wp:posOffset>5003996</wp:posOffset>
                </wp:positionH>
                <wp:positionV relativeFrom="paragraph">
                  <wp:posOffset>7955443</wp:posOffset>
                </wp:positionV>
                <wp:extent cx="261360" cy="11160"/>
                <wp:effectExtent l="38100" t="38100" r="43815" b="46355"/>
                <wp:wrapNone/>
                <wp:docPr id="8665" name="Ink 86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08">
                      <w14:nvContentPartPr>
                        <w14:cNvContentPartPr/>
                      </w14:nvContentPartPr>
                      <w14:xfrm>
                        <a:off x="0" y="0"/>
                        <a:ext cx="26136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5" o:spid="_x0000_s1026" type="#_x0000_t75" style="position:absolute;margin-left:393.3pt;margin-top:625.6pt;width:22.1pt;height:2.65pt;z-index:2581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">
                <v:imagedata r:id="rId580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10464" behindDoc="0" locked="0" layoutInCell="1" allowOverlap="1">
                <wp:simplePos x="0" y="0"/>
                <wp:positionH relativeFrom="column">
                  <wp:posOffset>5633636</wp:posOffset>
                </wp:positionH>
                <wp:positionV relativeFrom="paragraph">
                  <wp:posOffset>7594363</wp:posOffset>
                </wp:positionV>
                <wp:extent cx="67320" cy="102960"/>
                <wp:effectExtent l="38100" t="38100" r="27940" b="30480"/>
                <wp:wrapNone/>
                <wp:docPr id="8664" name="Ink 86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0">
                      <w14:nvContentPartPr>
                        <w14:cNvContentPartPr/>
                      </w14:nvContentPartPr>
                      <w14:xfrm>
                        <a:off x="0" y="0"/>
                        <a:ext cx="67320" cy="10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4" o:spid="_x0000_s1026" type="#_x0000_t75" style="position:absolute;margin-left:443pt;margin-top:597.25pt;width:6.65pt;height:9.65pt;z-index:2581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">
                <v:imagedata r:id="rId581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9440" behindDoc="0" locked="0" layoutInCell="1" allowOverlap="1">
                <wp:simplePos x="0" y="0"/>
                <wp:positionH relativeFrom="column">
                  <wp:posOffset>5542916</wp:posOffset>
                </wp:positionH>
                <wp:positionV relativeFrom="paragraph">
                  <wp:posOffset>7442803</wp:posOffset>
                </wp:positionV>
                <wp:extent cx="107280" cy="172440"/>
                <wp:effectExtent l="19050" t="38100" r="45720" b="37465"/>
                <wp:wrapNone/>
                <wp:docPr id="8663" name="Ink 86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2">
                      <w14:nvContentPartPr>
                        <w14:cNvContentPartPr/>
                      </w14:nvContentPartPr>
                      <w14:xfrm>
                        <a:off x="0" y="0"/>
                        <a:ext cx="107280" cy="17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3" o:spid="_x0000_s1026" type="#_x0000_t75" style="position:absolute;margin-left:435.6pt;margin-top:585.25pt;width:10.2pt;height:15.3pt;z-index:2581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">
                <v:imagedata r:id="rId581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8416" behindDoc="0" locked="0" layoutInCell="1" allowOverlap="1">
                <wp:simplePos x="0" y="0"/>
                <wp:positionH relativeFrom="column">
                  <wp:posOffset>4946396</wp:posOffset>
                </wp:positionH>
                <wp:positionV relativeFrom="paragraph">
                  <wp:posOffset>7420123</wp:posOffset>
                </wp:positionV>
                <wp:extent cx="542160" cy="100800"/>
                <wp:effectExtent l="38100" t="38100" r="29845" b="33020"/>
                <wp:wrapNone/>
                <wp:docPr id="8662" name="Ink 86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4">
                      <w14:nvContentPartPr>
                        <w14:cNvContentPartPr/>
                      </w14:nvContentPartPr>
                      <w14:xfrm>
                        <a:off x="0" y="0"/>
                        <a:ext cx="5421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2" o:spid="_x0000_s1026" type="#_x0000_t75" style="position:absolute;margin-left:388.8pt;margin-top:583.45pt;width:44.2pt;height:9.55pt;z-index:2581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">
                <v:imagedata r:id="rId581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7392" behindDoc="0" locked="0" layoutInCell="1" allowOverlap="1">
                <wp:simplePos x="0" y="0"/>
                <wp:positionH relativeFrom="column">
                  <wp:posOffset>5565596</wp:posOffset>
                </wp:positionH>
                <wp:positionV relativeFrom="paragraph">
                  <wp:posOffset>6668443</wp:posOffset>
                </wp:positionV>
                <wp:extent cx="46080" cy="111960"/>
                <wp:effectExtent l="38100" t="38100" r="30480" b="40640"/>
                <wp:wrapNone/>
                <wp:docPr id="8661" name="Ink 86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6">
                      <w14:nvContentPartPr>
                        <w14:cNvContentPartPr/>
                      </w14:nvContentPartPr>
                      <w14:xfrm>
                        <a:off x="0" y="0"/>
                        <a:ext cx="46080" cy="11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1" o:spid="_x0000_s1026" type="#_x0000_t75" style="position:absolute;margin-left:437.65pt;margin-top:524.25pt;width:5.1pt;height:10.45pt;z-index:2581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">
                <v:imagedata r:id="rId581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6368" behindDoc="0" locked="0" layoutInCell="1" allowOverlap="1">
                <wp:simplePos x="0" y="0"/>
                <wp:positionH relativeFrom="column">
                  <wp:posOffset>5415836</wp:posOffset>
                </wp:positionH>
                <wp:positionV relativeFrom="paragraph">
                  <wp:posOffset>6499603</wp:posOffset>
                </wp:positionV>
                <wp:extent cx="156600" cy="218520"/>
                <wp:effectExtent l="38100" t="38100" r="34290" b="48260"/>
                <wp:wrapNone/>
                <wp:docPr id="8660" name="Ink 86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18">
                      <w14:nvContentPartPr>
                        <w14:cNvContentPartPr/>
                      </w14:nvContentPartPr>
                      <w14:xfrm>
                        <a:off x="0" y="0"/>
                        <a:ext cx="156600" cy="21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60" o:spid="_x0000_s1026" type="#_x0000_t75" style="position:absolute;margin-left:425.6pt;margin-top:510.95pt;width:13.9pt;height:18.9pt;z-index:2581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">
                <v:imagedata r:id="rId581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5344" behindDoc="0" locked="0" layoutInCell="1" allowOverlap="1">
                <wp:simplePos x="0" y="0"/>
                <wp:positionH relativeFrom="column">
                  <wp:posOffset>4959356</wp:posOffset>
                </wp:positionH>
                <wp:positionV relativeFrom="paragraph">
                  <wp:posOffset>6613003</wp:posOffset>
                </wp:positionV>
                <wp:extent cx="427320" cy="272160"/>
                <wp:effectExtent l="38100" t="38100" r="49530" b="33020"/>
                <wp:wrapNone/>
                <wp:docPr id="8659" name="Ink 86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0">
                      <w14:nvContentPartPr>
                        <w14:cNvContentPartPr/>
                      </w14:nvContentPartPr>
                      <w14:xfrm>
                        <a:off x="0" y="0"/>
                        <a:ext cx="427320" cy="27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9" o:spid="_x0000_s1026" type="#_x0000_t75" style="position:absolute;margin-left:389.65pt;margin-top:519.8pt;width:35.45pt;height:23.05pt;z-index:25810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">
                <v:imagedata r:id="rId582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4320" behindDoc="0" locked="0" layoutInCell="1" allowOverlap="1">
                <wp:simplePos x="0" y="0"/>
                <wp:positionH relativeFrom="column">
                  <wp:posOffset>5186876</wp:posOffset>
                </wp:positionH>
                <wp:positionV relativeFrom="paragraph">
                  <wp:posOffset>7352443</wp:posOffset>
                </wp:positionV>
                <wp:extent cx="103320" cy="51480"/>
                <wp:effectExtent l="38100" t="38100" r="30480" b="43815"/>
                <wp:wrapNone/>
                <wp:docPr id="8658" name="Ink 86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2">
                      <w14:nvContentPartPr>
                        <w14:cNvContentPartPr/>
                      </w14:nvContentPartPr>
                      <w14:xfrm>
                        <a:off x="0" y="0"/>
                        <a:ext cx="103320" cy="51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8" o:spid="_x0000_s1026" type="#_x0000_t75" style="position:absolute;margin-left:407.6pt;margin-top:578.25pt;width:9.7pt;height:5.6pt;z-index:2581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">
                <v:imagedata r:id="rId582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3296" behindDoc="0" locked="0" layoutInCell="1" allowOverlap="1">
                <wp:simplePos x="0" y="0"/>
                <wp:positionH relativeFrom="column">
                  <wp:posOffset>5155556</wp:posOffset>
                </wp:positionH>
                <wp:positionV relativeFrom="paragraph">
                  <wp:posOffset>7280443</wp:posOffset>
                </wp:positionV>
                <wp:extent cx="124200" cy="26640"/>
                <wp:effectExtent l="38100" t="38100" r="47625" b="31115"/>
                <wp:wrapNone/>
                <wp:docPr id="8657" name="Ink 86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4">
                      <w14:nvContentPartPr>
                        <w14:cNvContentPartPr/>
                      </w14:nvContentPartPr>
                      <w14:xfrm>
                        <a:off x="0" y="0"/>
                        <a:ext cx="1242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7" o:spid="_x0000_s1026" type="#_x0000_t75" style="position:absolute;margin-left:405.2pt;margin-top:572.4pt;width:11.4pt;height:3.65pt;z-index:2581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">
                <v:imagedata r:id="rId582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2272" behindDoc="0" locked="0" layoutInCell="1" allowOverlap="1">
                <wp:simplePos x="0" y="0"/>
                <wp:positionH relativeFrom="column">
                  <wp:posOffset>4897436</wp:posOffset>
                </wp:positionH>
                <wp:positionV relativeFrom="paragraph">
                  <wp:posOffset>6674203</wp:posOffset>
                </wp:positionV>
                <wp:extent cx="217440" cy="1414080"/>
                <wp:effectExtent l="38100" t="38100" r="49530" b="53340"/>
                <wp:wrapNone/>
                <wp:docPr id="8656" name="Ink 86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6">
                      <w14:nvContentPartPr>
                        <w14:cNvContentPartPr/>
                      </w14:nvContentPartPr>
                      <w14:xfrm>
                        <a:off x="0" y="0"/>
                        <a:ext cx="217440" cy="141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6" o:spid="_x0000_s1026" type="#_x0000_t75" style="position:absolute;margin-left:384.7pt;margin-top:524.65pt;width:18.95pt;height:113.1pt;z-index:2581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">
                <v:imagedata r:id="rId582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1248" behindDoc="0" locked="0" layoutInCell="1" allowOverlap="1">
                <wp:simplePos x="0" y="0"/>
                <wp:positionH relativeFrom="column">
                  <wp:posOffset>4246916</wp:posOffset>
                </wp:positionH>
                <wp:positionV relativeFrom="paragraph">
                  <wp:posOffset>6603643</wp:posOffset>
                </wp:positionV>
                <wp:extent cx="150120" cy="1637640"/>
                <wp:effectExtent l="38100" t="38100" r="40640" b="39370"/>
                <wp:wrapNone/>
                <wp:docPr id="8655" name="Ink 86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28">
                      <w14:nvContentPartPr>
                        <w14:cNvContentPartPr/>
                      </w14:nvContentPartPr>
                      <w14:xfrm>
                        <a:off x="0" y="0"/>
                        <a:ext cx="150120" cy="163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5" o:spid="_x0000_s1026" type="#_x0000_t75" style="position:absolute;margin-left:333.55pt;margin-top:519.2pt;width:13.4pt;height:130.6pt;z-index:2581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">
                <v:imagedata r:id="rId582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100224" behindDoc="0" locked="0" layoutInCell="1" allowOverlap="1">
                <wp:simplePos x="0" y="0"/>
                <wp:positionH relativeFrom="column">
                  <wp:posOffset>4754516</wp:posOffset>
                </wp:positionH>
                <wp:positionV relativeFrom="paragraph">
                  <wp:posOffset>7750243</wp:posOffset>
                </wp:positionV>
                <wp:extent cx="171360" cy="51120"/>
                <wp:effectExtent l="38100" t="38100" r="38735" b="44450"/>
                <wp:wrapNone/>
                <wp:docPr id="8654" name="Ink 86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0">
                      <w14:nvContentPartPr>
                        <w14:cNvContentPartPr/>
                      </w14:nvContentPartPr>
                      <w14:xfrm>
                        <a:off x="0" y="0"/>
                        <a:ext cx="17136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4" o:spid="_x0000_s1026" type="#_x0000_t75" style="position:absolute;margin-left:373.65pt;margin-top:609.45pt;width:15.05pt;height:5.6pt;z-index:2581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">
                <v:imagedata r:id="rId583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9200" behindDoc="0" locked="0" layoutInCell="1" allowOverlap="1">
                <wp:simplePos x="0" y="0"/>
                <wp:positionH relativeFrom="column">
                  <wp:posOffset>4829036</wp:posOffset>
                </wp:positionH>
                <wp:positionV relativeFrom="paragraph">
                  <wp:posOffset>7921603</wp:posOffset>
                </wp:positionV>
                <wp:extent cx="87120" cy="102600"/>
                <wp:effectExtent l="38100" t="38100" r="46355" b="31115"/>
                <wp:wrapNone/>
                <wp:docPr id="8653" name="Ink 86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2">
                      <w14:nvContentPartPr>
                        <w14:cNvContentPartPr/>
                      </w14:nvContentPartPr>
                      <w14:xfrm>
                        <a:off x="0" y="0"/>
                        <a:ext cx="8712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3" o:spid="_x0000_s1026" type="#_x0000_t75" style="position:absolute;margin-left:379.5pt;margin-top:623.05pt;width:8.4pt;height:9.7pt;z-index:2580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">
                <v:imagedata r:id="rId583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8176" behindDoc="0" locked="0" layoutInCell="1" allowOverlap="1">
                <wp:simplePos x="0" y="0"/>
                <wp:positionH relativeFrom="column">
                  <wp:posOffset>4776116</wp:posOffset>
                </wp:positionH>
                <wp:positionV relativeFrom="paragraph">
                  <wp:posOffset>7807843</wp:posOffset>
                </wp:positionV>
                <wp:extent cx="100440" cy="97920"/>
                <wp:effectExtent l="38100" t="38100" r="33020" b="35560"/>
                <wp:wrapNone/>
                <wp:docPr id="8652" name="Ink 86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4">
                      <w14:nvContentPartPr>
                        <w14:cNvContentPartPr/>
                      </w14:nvContentPartPr>
                      <w14:xfrm>
                        <a:off x="0" y="0"/>
                        <a:ext cx="10044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2" o:spid="_x0000_s1026" type="#_x0000_t75" style="position:absolute;margin-left:375.45pt;margin-top:614pt;width:9.35pt;height:9.25pt;z-index:2580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">
                <v:imagedata r:id="rId583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7152" behindDoc="0" locked="0" layoutInCell="1" allowOverlap="1">
                <wp:simplePos x="0" y="0"/>
                <wp:positionH relativeFrom="column">
                  <wp:posOffset>4778276</wp:posOffset>
                </wp:positionH>
                <wp:positionV relativeFrom="paragraph">
                  <wp:posOffset>7831963</wp:posOffset>
                </wp:positionV>
                <wp:extent cx="36720" cy="167760"/>
                <wp:effectExtent l="38100" t="38100" r="40005" b="41910"/>
                <wp:wrapNone/>
                <wp:docPr id="8651" name="Ink 86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6">
                      <w14:nvContentPartPr>
                        <w14:cNvContentPartPr/>
                      </w14:nvContentPartPr>
                      <w14:xfrm>
                        <a:off x="0" y="0"/>
                        <a:ext cx="3672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1" o:spid="_x0000_s1026" type="#_x0000_t75" style="position:absolute;margin-left:375.55pt;margin-top:616pt;width:4.45pt;height:14.65pt;z-index:2580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">
                <v:imagedata r:id="rId583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6128" behindDoc="0" locked="0" layoutInCell="1" allowOverlap="1">
                <wp:simplePos x="0" y="0"/>
                <wp:positionH relativeFrom="column">
                  <wp:posOffset>4665596</wp:posOffset>
                </wp:positionH>
                <wp:positionV relativeFrom="paragraph">
                  <wp:posOffset>7869763</wp:posOffset>
                </wp:positionV>
                <wp:extent cx="102960" cy="5400"/>
                <wp:effectExtent l="38100" t="38100" r="30480" b="33020"/>
                <wp:wrapNone/>
                <wp:docPr id="8650" name="Ink 86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38">
                      <w14:nvContentPartPr>
                        <w14:cNvContentPartPr/>
                      </w14:nvContentPartPr>
                      <w14:xfrm>
                        <a:off x="0" y="0"/>
                        <a:ext cx="10296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50" o:spid="_x0000_s1026" type="#_x0000_t75" style="position:absolute;margin-left:366.6pt;margin-top:618.85pt;width:9.45pt;height:2.05pt;z-index:25809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">
                <v:imagedata r:id="rId583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5104" behindDoc="0" locked="0" layoutInCell="1" allowOverlap="1">
                <wp:simplePos x="0" y="0"/>
                <wp:positionH relativeFrom="column">
                  <wp:posOffset>4528436</wp:posOffset>
                </wp:positionH>
                <wp:positionV relativeFrom="paragraph">
                  <wp:posOffset>7927003</wp:posOffset>
                </wp:positionV>
                <wp:extent cx="88920" cy="95760"/>
                <wp:effectExtent l="38100" t="38100" r="44450" b="38100"/>
                <wp:wrapNone/>
                <wp:docPr id="8649" name="Ink 86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0">
                      <w14:nvContentPartPr>
                        <w14:cNvContentPartPr/>
                      </w14:nvContentPartPr>
                      <w14:xfrm>
                        <a:off x="0" y="0"/>
                        <a:ext cx="88920" cy="9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9" o:spid="_x0000_s1026" type="#_x0000_t75" style="position:absolute;margin-left:355.8pt;margin-top:623.4pt;width:8.55pt;height:9.15pt;z-index:25809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">
                <v:imagedata r:id="rId584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4080" behindDoc="0" locked="0" layoutInCell="1" allowOverlap="1">
                <wp:simplePos x="0" y="0"/>
                <wp:positionH relativeFrom="column">
                  <wp:posOffset>4359956</wp:posOffset>
                </wp:positionH>
                <wp:positionV relativeFrom="paragraph">
                  <wp:posOffset>7886683</wp:posOffset>
                </wp:positionV>
                <wp:extent cx="134280" cy="93960"/>
                <wp:effectExtent l="19050" t="38100" r="37465" b="40005"/>
                <wp:wrapNone/>
                <wp:docPr id="8648" name="Ink 86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2">
                      <w14:nvContentPartPr>
                        <w14:cNvContentPartPr/>
                      </w14:nvContentPartPr>
                      <w14:xfrm>
                        <a:off x="0" y="0"/>
                        <a:ext cx="13428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8" o:spid="_x0000_s1026" type="#_x0000_t75" style="position:absolute;margin-left:342.55pt;margin-top:620.2pt;width:12.15pt;height:9.2pt;z-index:2580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">
                <v:imagedata r:id="rId584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3056" behindDoc="0" locked="0" layoutInCell="1" allowOverlap="1">
                <wp:simplePos x="0" y="0"/>
                <wp:positionH relativeFrom="column">
                  <wp:posOffset>4355996</wp:posOffset>
                </wp:positionH>
                <wp:positionV relativeFrom="paragraph">
                  <wp:posOffset>7761763</wp:posOffset>
                </wp:positionV>
                <wp:extent cx="26280" cy="225720"/>
                <wp:effectExtent l="38100" t="38100" r="31115" b="41275"/>
                <wp:wrapNone/>
                <wp:docPr id="8647" name="Ink 86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4">
                      <w14:nvContentPartPr>
                        <w14:cNvContentPartPr/>
                      </w14:nvContentPartPr>
                      <w14:xfrm>
                        <a:off x="0" y="0"/>
                        <a:ext cx="26280" cy="22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7" o:spid="_x0000_s1026" type="#_x0000_t75" style="position:absolute;margin-left:342.5pt;margin-top:610.45pt;width:3.35pt;height:19.3pt;z-index:25809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">
                <v:imagedata r:id="rId584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2032" behindDoc="0" locked="0" layoutInCell="1" allowOverlap="1">
                <wp:simplePos x="0" y="0"/>
                <wp:positionH relativeFrom="column">
                  <wp:posOffset>4682876</wp:posOffset>
                </wp:positionH>
                <wp:positionV relativeFrom="paragraph">
                  <wp:posOffset>7155883</wp:posOffset>
                </wp:positionV>
                <wp:extent cx="168120" cy="17640"/>
                <wp:effectExtent l="38100" t="38100" r="41910" b="40005"/>
                <wp:wrapNone/>
                <wp:docPr id="8646" name="Ink 86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6">
                      <w14:nvContentPartPr>
                        <w14:cNvContentPartPr/>
                      </w14:nvContentPartPr>
                      <w14:xfrm>
                        <a:off x="0" y="0"/>
                        <a:ext cx="1681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6" o:spid="_x0000_s1026" type="#_x0000_t75" style="position:absolute;margin-left:368pt;margin-top:562.7pt;width:15pt;height:3.2pt;z-index:25809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">
                <v:imagedata r:id="rId584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91008" behindDoc="0" locked="0" layoutInCell="1" allowOverlap="1">
                <wp:simplePos x="0" y="0"/>
                <wp:positionH relativeFrom="column">
                  <wp:posOffset>4768556</wp:posOffset>
                </wp:positionH>
                <wp:positionV relativeFrom="paragraph">
                  <wp:posOffset>7407523</wp:posOffset>
                </wp:positionV>
                <wp:extent cx="46440" cy="82080"/>
                <wp:effectExtent l="38100" t="38100" r="29845" b="32385"/>
                <wp:wrapNone/>
                <wp:docPr id="8645" name="Ink 86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48">
                      <w14:nvContentPartPr>
                        <w14:cNvContentPartPr/>
                      </w14:nvContentPartPr>
                      <w14:xfrm>
                        <a:off x="0" y="0"/>
                        <a:ext cx="46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5" o:spid="_x0000_s1026" type="#_x0000_t75" style="position:absolute;margin-left:374.7pt;margin-top:582.45pt;width:5.2pt;height:8.1pt;z-index:25809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">
                <v:imagedata r:id="rId584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9984" behindDoc="0" locked="0" layoutInCell="1" allowOverlap="1">
                <wp:simplePos x="0" y="0"/>
                <wp:positionH relativeFrom="column">
                  <wp:posOffset>4727876</wp:posOffset>
                </wp:positionH>
                <wp:positionV relativeFrom="paragraph">
                  <wp:posOffset>7241563</wp:posOffset>
                </wp:positionV>
                <wp:extent cx="70200" cy="234000"/>
                <wp:effectExtent l="19050" t="38100" r="25400" b="33020"/>
                <wp:wrapNone/>
                <wp:docPr id="8644" name="Ink 86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0">
                      <w14:nvContentPartPr>
                        <w14:cNvContentPartPr/>
                      </w14:nvContentPartPr>
                      <w14:xfrm>
                        <a:off x="0" y="0"/>
                        <a:ext cx="70200" cy="23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4" o:spid="_x0000_s1026" type="#_x0000_t75" style="position:absolute;margin-left:371.5pt;margin-top:569.65pt;width:7.15pt;height:19.85pt;z-index:25808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">
                <v:imagedata r:id="rId585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8960" behindDoc="0" locked="0" layoutInCell="1" allowOverlap="1">
                <wp:simplePos x="0" y="0"/>
                <wp:positionH relativeFrom="column">
                  <wp:posOffset>4597196</wp:posOffset>
                </wp:positionH>
                <wp:positionV relativeFrom="paragraph">
                  <wp:posOffset>7317883</wp:posOffset>
                </wp:positionV>
                <wp:extent cx="48240" cy="3600"/>
                <wp:effectExtent l="38100" t="38100" r="28575" b="34925"/>
                <wp:wrapNone/>
                <wp:docPr id="8643" name="Ink 86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2">
                      <w14:nvContentPartPr>
                        <w14:cNvContentPartPr/>
                      </w14:nvContentPartPr>
                      <w14:xfrm>
                        <a:off x="0" y="0"/>
                        <a:ext cx="4824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3" o:spid="_x0000_s1026" type="#_x0000_t75" style="position:absolute;margin-left:361.3pt;margin-top:575.35pt;width:5.3pt;height:2.05pt;z-index:25808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">
                <v:imagedata r:id="rId585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7936" behindDoc="0" locked="0" layoutInCell="1" allowOverlap="1">
                <wp:simplePos x="0" y="0"/>
                <wp:positionH relativeFrom="column">
                  <wp:posOffset>4495676</wp:posOffset>
                </wp:positionH>
                <wp:positionV relativeFrom="paragraph">
                  <wp:posOffset>7370083</wp:posOffset>
                </wp:positionV>
                <wp:extent cx="92160" cy="83520"/>
                <wp:effectExtent l="38100" t="38100" r="3175" b="50165"/>
                <wp:wrapNone/>
                <wp:docPr id="8642" name="Ink 86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4">
                      <w14:nvContentPartPr>
                        <w14:cNvContentPartPr/>
                      </w14:nvContentPartPr>
                      <w14:xfrm>
                        <a:off x="0" y="0"/>
                        <a:ext cx="92160" cy="8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2" o:spid="_x0000_s1026" type="#_x0000_t75" style="position:absolute;margin-left:353.15pt;margin-top:579.45pt;width:8.85pt;height:8.35pt;z-index:25808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">
                <v:imagedata r:id="rId585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6912" behindDoc="0" locked="0" layoutInCell="1" allowOverlap="1">
                <wp:simplePos x="0" y="0"/>
                <wp:positionH relativeFrom="column">
                  <wp:posOffset>4408556</wp:posOffset>
                </wp:positionH>
                <wp:positionV relativeFrom="paragraph">
                  <wp:posOffset>7153003</wp:posOffset>
                </wp:positionV>
                <wp:extent cx="71640" cy="246960"/>
                <wp:effectExtent l="38100" t="38100" r="43180" b="39370"/>
                <wp:wrapNone/>
                <wp:docPr id="8641" name="Ink 86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6">
                      <w14:nvContentPartPr>
                        <w14:cNvContentPartPr/>
                      </w14:nvContentPartPr>
                      <w14:xfrm>
                        <a:off x="0" y="0"/>
                        <a:ext cx="71640" cy="24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1" o:spid="_x0000_s1026" type="#_x0000_t75" style="position:absolute;margin-left:346.35pt;margin-top:562.55pt;width:7.3pt;height:20.95pt;z-index:25808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">
                <v:imagedata r:id="rId585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5888" behindDoc="0" locked="0" layoutInCell="1" allowOverlap="1">
                <wp:simplePos x="0" y="0"/>
                <wp:positionH relativeFrom="column">
                  <wp:posOffset>4723196</wp:posOffset>
                </wp:positionH>
                <wp:positionV relativeFrom="paragraph">
                  <wp:posOffset>6758443</wp:posOffset>
                </wp:positionV>
                <wp:extent cx="177480" cy="25920"/>
                <wp:effectExtent l="38100" t="38100" r="51435" b="31750"/>
                <wp:wrapNone/>
                <wp:docPr id="8640" name="Ink 86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58">
                      <w14:nvContentPartPr>
                        <w14:cNvContentPartPr/>
                      </w14:nvContentPartPr>
                      <w14:xfrm>
                        <a:off x="0" y="0"/>
                        <a:ext cx="17748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40" o:spid="_x0000_s1026" type="#_x0000_t75" style="position:absolute;margin-left:371pt;margin-top:531.3pt;width:15.65pt;height:3.75pt;z-index:25808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">
                <v:imagedata r:id="rId585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4864" behindDoc="0" locked="0" layoutInCell="1" allowOverlap="1">
                <wp:simplePos x="0" y="0"/>
                <wp:positionH relativeFrom="column">
                  <wp:posOffset>4803116</wp:posOffset>
                </wp:positionH>
                <wp:positionV relativeFrom="paragraph">
                  <wp:posOffset>6973723</wp:posOffset>
                </wp:positionV>
                <wp:extent cx="18360" cy="83880"/>
                <wp:effectExtent l="38100" t="38100" r="39370" b="49530"/>
                <wp:wrapNone/>
                <wp:docPr id="8639" name="Ink 86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0">
                      <w14:nvContentPartPr>
                        <w14:cNvContentPartPr/>
                      </w14:nvContentPartPr>
                      <w14:xfrm>
                        <a:off x="0" y="0"/>
                        <a:ext cx="1836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9" o:spid="_x0000_s1026" type="#_x0000_t75" style="position:absolute;margin-left:377.45pt;margin-top:548.3pt;width:3.15pt;height:8.3pt;z-index:25808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">
                <v:imagedata r:id="rId586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3840" behindDoc="0" locked="0" layoutInCell="1" allowOverlap="1">
                <wp:simplePos x="0" y="0"/>
                <wp:positionH relativeFrom="column">
                  <wp:posOffset>4731476</wp:posOffset>
                </wp:positionH>
                <wp:positionV relativeFrom="paragraph">
                  <wp:posOffset>6813163</wp:posOffset>
                </wp:positionV>
                <wp:extent cx="116280" cy="196920"/>
                <wp:effectExtent l="38100" t="38100" r="36195" b="31750"/>
                <wp:wrapNone/>
                <wp:docPr id="8638" name="Ink 86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2">
                      <w14:nvContentPartPr>
                        <w14:cNvContentPartPr/>
                      </w14:nvContentPartPr>
                      <w14:xfrm>
                        <a:off x="0" y="0"/>
                        <a:ext cx="116280" cy="19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8" o:spid="_x0000_s1026" type="#_x0000_t75" style="position:absolute;margin-left:371.75pt;margin-top:535.65pt;width:10.75pt;height:17.1pt;z-index:25808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">
                <v:imagedata r:id="rId586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2816" behindDoc="0" locked="0" layoutInCell="1" allowOverlap="1">
                <wp:simplePos x="0" y="0"/>
                <wp:positionH relativeFrom="column">
                  <wp:posOffset>4580636</wp:posOffset>
                </wp:positionH>
                <wp:positionV relativeFrom="paragraph">
                  <wp:posOffset>6895963</wp:posOffset>
                </wp:positionV>
                <wp:extent cx="121320" cy="20520"/>
                <wp:effectExtent l="38100" t="38100" r="50165" b="36830"/>
                <wp:wrapNone/>
                <wp:docPr id="8637" name="Ink 86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4">
                      <w14:nvContentPartPr>
                        <w14:cNvContentPartPr/>
                      </w14:nvContentPartPr>
                      <w14:xfrm>
                        <a:off x="0" y="0"/>
                        <a:ext cx="12132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7" o:spid="_x0000_s1026" type="#_x0000_t75" style="position:absolute;margin-left:359.85pt;margin-top:542.25pt;width:11.2pt;height:3.25pt;z-index:2580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">
                <v:imagedata r:id="rId586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1792" behindDoc="0" locked="0" layoutInCell="1" allowOverlap="1">
                <wp:simplePos x="0" y="0"/>
                <wp:positionH relativeFrom="column">
                  <wp:posOffset>4512596</wp:posOffset>
                </wp:positionH>
                <wp:positionV relativeFrom="paragraph">
                  <wp:posOffset>6947803</wp:posOffset>
                </wp:positionV>
                <wp:extent cx="12960" cy="90720"/>
                <wp:effectExtent l="38100" t="38100" r="44450" b="43180"/>
                <wp:wrapNone/>
                <wp:docPr id="8636" name="Ink 86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6">
                      <w14:nvContentPartPr>
                        <w14:cNvContentPartPr/>
                      </w14:nvContentPartPr>
                      <w14:xfrm>
                        <a:off x="0" y="0"/>
                        <a:ext cx="12960" cy="9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6" o:spid="_x0000_s1026" type="#_x0000_t75" style="position:absolute;margin-left:354.55pt;margin-top:546.25pt;width:2.85pt;height:8.9pt;z-index:2580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">
                <v:imagedata r:id="rId586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80768" behindDoc="0" locked="0" layoutInCell="1" allowOverlap="1">
                <wp:simplePos x="0" y="0"/>
                <wp:positionH relativeFrom="column">
                  <wp:posOffset>4391996</wp:posOffset>
                </wp:positionH>
                <wp:positionV relativeFrom="paragraph">
                  <wp:posOffset>6735403</wp:posOffset>
                </wp:positionV>
                <wp:extent cx="115560" cy="250200"/>
                <wp:effectExtent l="19050" t="38100" r="18415" b="35560"/>
                <wp:wrapNone/>
                <wp:docPr id="8635" name="Ink 86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68">
                      <w14:nvContentPartPr>
                        <w14:cNvContentPartPr/>
                      </w14:nvContentPartPr>
                      <w14:xfrm>
                        <a:off x="0" y="0"/>
                        <a:ext cx="115560" cy="25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5" o:spid="_x0000_s1026" type="#_x0000_t75" style="position:absolute;margin-left:344.95pt;margin-top:529.6pt;width:10.9pt;height:21.3pt;z-index:25808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">
                <v:imagedata r:id="rId586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9744" behindDoc="0" locked="0" layoutInCell="1" allowOverlap="1">
                <wp:simplePos x="0" y="0"/>
                <wp:positionH relativeFrom="column">
                  <wp:posOffset>4070516</wp:posOffset>
                </wp:positionH>
                <wp:positionV relativeFrom="paragraph">
                  <wp:posOffset>7294843</wp:posOffset>
                </wp:positionV>
                <wp:extent cx="87120" cy="5760"/>
                <wp:effectExtent l="38100" t="38100" r="46355" b="51435"/>
                <wp:wrapNone/>
                <wp:docPr id="8634" name="Ink 86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0">
                      <w14:nvContentPartPr>
                        <w14:cNvContentPartPr/>
                      </w14:nvContentPartPr>
                      <w14:xfrm>
                        <a:off x="0" y="0"/>
                        <a:ext cx="871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4" o:spid="_x0000_s1026" type="#_x0000_t75" style="position:absolute;margin-left:319.75pt;margin-top:573.55pt;width:8.5pt;height:2.2pt;z-index:25807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">
                <v:imagedata r:id="rId587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8720" behindDoc="0" locked="0" layoutInCell="1" allowOverlap="1">
                <wp:simplePos x="0" y="0"/>
                <wp:positionH relativeFrom="column">
                  <wp:posOffset>4024796</wp:posOffset>
                </wp:positionH>
                <wp:positionV relativeFrom="paragraph">
                  <wp:posOffset>7259203</wp:posOffset>
                </wp:positionV>
                <wp:extent cx="147240" cy="19440"/>
                <wp:effectExtent l="38100" t="38100" r="43815" b="38100"/>
                <wp:wrapNone/>
                <wp:docPr id="8633" name="Ink 86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2">
                      <w14:nvContentPartPr>
                        <w14:cNvContentPartPr/>
                      </w14:nvContentPartPr>
                      <w14:xfrm>
                        <a:off x="0" y="0"/>
                        <a:ext cx="1472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3" o:spid="_x0000_s1026" type="#_x0000_t75" style="position:absolute;margin-left:316.05pt;margin-top:570.8pt;width:13.25pt;height:3.25pt;z-index:2580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">
                <v:imagedata r:id="rId587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7696" behindDoc="0" locked="0" layoutInCell="1" allowOverlap="1">
                <wp:simplePos x="0" y="0"/>
                <wp:positionH relativeFrom="column">
                  <wp:posOffset>3715916</wp:posOffset>
                </wp:positionH>
                <wp:positionV relativeFrom="paragraph">
                  <wp:posOffset>7109803</wp:posOffset>
                </wp:positionV>
                <wp:extent cx="180360" cy="25560"/>
                <wp:effectExtent l="38100" t="38100" r="48260" b="50800"/>
                <wp:wrapNone/>
                <wp:docPr id="8632" name="Ink 86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4">
                      <w14:nvContentPartPr>
                        <w14:cNvContentPartPr/>
                      </w14:nvContentPartPr>
                      <w14:xfrm>
                        <a:off x="0" y="0"/>
                        <a:ext cx="1803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2" o:spid="_x0000_s1026" type="#_x0000_t75" style="position:absolute;margin-left:291.7pt;margin-top:558.75pt;width:16.15pt;height:4.05pt;z-index:2580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">
                <v:imagedata r:id="rId587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6672" behindDoc="0" locked="0" layoutInCell="1" allowOverlap="1">
                <wp:simplePos x="0" y="0"/>
                <wp:positionH relativeFrom="column">
                  <wp:posOffset>3720236</wp:posOffset>
                </wp:positionH>
                <wp:positionV relativeFrom="paragraph">
                  <wp:posOffset>7250923</wp:posOffset>
                </wp:positionV>
                <wp:extent cx="126720" cy="109080"/>
                <wp:effectExtent l="38100" t="38100" r="45085" b="43815"/>
                <wp:wrapNone/>
                <wp:docPr id="8631" name="Ink 86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6">
                      <w14:nvContentPartPr>
                        <w14:cNvContentPartPr/>
                      </w14:nvContentPartPr>
                      <w14:xfrm>
                        <a:off x="0" y="0"/>
                        <a:ext cx="126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1" o:spid="_x0000_s1026" type="#_x0000_t75" style="position:absolute;margin-left:292.1pt;margin-top:570.1pt;width:11.75pt;height:10.45pt;z-index:2580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">
                <v:imagedata r:id="rId587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5648" behindDoc="0" locked="0" layoutInCell="1" allowOverlap="1">
                <wp:simplePos x="0" y="0"/>
                <wp:positionH relativeFrom="column">
                  <wp:posOffset>3726356</wp:posOffset>
                </wp:positionH>
                <wp:positionV relativeFrom="paragraph">
                  <wp:posOffset>7255963</wp:posOffset>
                </wp:positionV>
                <wp:extent cx="43200" cy="250920"/>
                <wp:effectExtent l="38100" t="38100" r="33020" b="34925"/>
                <wp:wrapNone/>
                <wp:docPr id="8630" name="Ink 86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78">
                      <w14:nvContentPartPr>
                        <w14:cNvContentPartPr/>
                      </w14:nvContentPartPr>
                      <w14:xfrm>
                        <a:off x="0" y="0"/>
                        <a:ext cx="4320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30" o:spid="_x0000_s1026" type="#_x0000_t75" style="position:absolute;margin-left:292.6pt;margin-top:570.75pt;width:4.85pt;height:21.25pt;z-index:2580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">
                <v:imagedata r:id="rId587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4624" behindDoc="0" locked="0" layoutInCell="1" allowOverlap="1">
                <wp:simplePos x="0" y="0"/>
                <wp:positionH relativeFrom="column">
                  <wp:posOffset>3587036</wp:posOffset>
                </wp:positionH>
                <wp:positionV relativeFrom="paragraph">
                  <wp:posOffset>7290883</wp:posOffset>
                </wp:positionV>
                <wp:extent cx="120240" cy="28800"/>
                <wp:effectExtent l="38100" t="38100" r="32385" b="47625"/>
                <wp:wrapNone/>
                <wp:docPr id="8629" name="Ink 86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0">
                      <w14:nvContentPartPr>
                        <w14:cNvContentPartPr/>
                      </w14:nvContentPartPr>
                      <w14:xfrm>
                        <a:off x="0" y="0"/>
                        <a:ext cx="12024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9" o:spid="_x0000_s1026" type="#_x0000_t75" style="position:absolute;margin-left:281.85pt;margin-top:573.1pt;width:10.9pt;height:3.9pt;z-index:25807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">
                <v:imagedata r:id="rId588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3600" behindDoc="0" locked="0" layoutInCell="1" allowOverlap="1">
                <wp:simplePos x="0" y="0"/>
                <wp:positionH relativeFrom="column">
                  <wp:posOffset>3401276</wp:posOffset>
                </wp:positionH>
                <wp:positionV relativeFrom="paragraph">
                  <wp:posOffset>7100443</wp:posOffset>
                </wp:positionV>
                <wp:extent cx="134640" cy="306000"/>
                <wp:effectExtent l="38100" t="38100" r="36830" b="56515"/>
                <wp:wrapNone/>
                <wp:docPr id="8628" name="Ink 86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2">
                      <w14:nvContentPartPr>
                        <w14:cNvContentPartPr/>
                      </w14:nvContentPartPr>
                      <w14:xfrm>
                        <a:off x="0" y="0"/>
                        <a:ext cx="134640" cy="30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8" o:spid="_x0000_s1026" type="#_x0000_t75" style="position:absolute;margin-left:266.75pt;margin-top:558.2pt;width:12.65pt;height:26.1pt;z-index:25807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">
                <v:imagedata r:id="rId588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2576" behindDoc="0" locked="0" layoutInCell="1" allowOverlap="1">
                <wp:simplePos x="0" y="0"/>
                <wp:positionH relativeFrom="column">
                  <wp:posOffset>3230996</wp:posOffset>
                </wp:positionH>
                <wp:positionV relativeFrom="paragraph">
                  <wp:posOffset>7341283</wp:posOffset>
                </wp:positionV>
                <wp:extent cx="86400" cy="39960"/>
                <wp:effectExtent l="38100" t="38100" r="27940" b="36830"/>
                <wp:wrapNone/>
                <wp:docPr id="8627" name="Ink 86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4">
                      <w14:nvContentPartPr>
                        <w14:cNvContentPartPr/>
                      </w14:nvContentPartPr>
                      <w14:xfrm>
                        <a:off x="0" y="0"/>
                        <a:ext cx="864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7" o:spid="_x0000_s1026" type="#_x0000_t75" style="position:absolute;margin-left:253.65pt;margin-top:577.3pt;width:8.3pt;height:4.75pt;z-index:25807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">
                <v:imagedata r:id="rId588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1552" behindDoc="0" locked="0" layoutInCell="1" allowOverlap="1">
                <wp:simplePos x="0" y="0"/>
                <wp:positionH relativeFrom="column">
                  <wp:posOffset>3252956</wp:posOffset>
                </wp:positionH>
                <wp:positionV relativeFrom="paragraph">
                  <wp:posOffset>7294843</wp:posOffset>
                </wp:positionV>
                <wp:extent cx="71280" cy="37800"/>
                <wp:effectExtent l="19050" t="38100" r="43180" b="38735"/>
                <wp:wrapNone/>
                <wp:docPr id="8626" name="Ink 86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6">
                      <w14:nvContentPartPr>
                        <w14:cNvContentPartPr/>
                      </w14:nvContentPartPr>
                      <w14:xfrm>
                        <a:off x="0" y="0"/>
                        <a:ext cx="71280" cy="3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6" o:spid="_x0000_s1026" type="#_x0000_t75" style="position:absolute;margin-left:255.35pt;margin-top:573.65pt;width:7.15pt;height:4.4pt;z-index:25807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">
                <v:imagedata r:id="rId588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70528" behindDoc="0" locked="0" layoutInCell="1" allowOverlap="1">
                <wp:simplePos x="0" y="0"/>
                <wp:positionH relativeFrom="column">
                  <wp:posOffset>3012836</wp:posOffset>
                </wp:positionH>
                <wp:positionV relativeFrom="paragraph">
                  <wp:posOffset>7488163</wp:posOffset>
                </wp:positionV>
                <wp:extent cx="133560" cy="84600"/>
                <wp:effectExtent l="38100" t="38100" r="38100" b="48895"/>
                <wp:wrapNone/>
                <wp:docPr id="8625" name="Ink 86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88">
                      <w14:nvContentPartPr>
                        <w14:cNvContentPartPr/>
                      </w14:nvContentPartPr>
                      <w14:xfrm>
                        <a:off x="0" y="0"/>
                        <a:ext cx="13356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5" o:spid="_x0000_s1026" type="#_x0000_t75" style="position:absolute;margin-left:236.4pt;margin-top:588.75pt;width:12.05pt;height:8.4pt;z-index:25807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">
                <v:imagedata r:id="rId588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69504" behindDoc="0" locked="0" layoutInCell="1" allowOverlap="1">
                <wp:simplePos x="0" y="0"/>
                <wp:positionH relativeFrom="column">
                  <wp:posOffset>3045596</wp:posOffset>
                </wp:positionH>
                <wp:positionV relativeFrom="paragraph">
                  <wp:posOffset>7213843</wp:posOffset>
                </wp:positionV>
                <wp:extent cx="126000" cy="238320"/>
                <wp:effectExtent l="38100" t="38100" r="26670" b="47625"/>
                <wp:wrapNone/>
                <wp:docPr id="8624" name="Ink 86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0">
                      <w14:nvContentPartPr>
                        <w14:cNvContentPartPr/>
                      </w14:nvContentPartPr>
                      <w14:xfrm>
                        <a:off x="0" y="0"/>
                        <a:ext cx="126000" cy="23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624" o:spid="_x0000_s1026" type="#_x0000_t75" style="position:absolute;margin-left:238.85pt;margin-top:567.1pt;width:11.3pt;height:20.6pt;z-index:2580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">
                <v:imagedata r:id="rId589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39808" behindDoc="0" locked="0" layoutInCell="1" allowOverlap="1">
                <wp:simplePos x="0" y="0"/>
                <wp:positionH relativeFrom="column">
                  <wp:posOffset>3196796</wp:posOffset>
                </wp:positionH>
                <wp:positionV relativeFrom="paragraph">
                  <wp:posOffset>4453147</wp:posOffset>
                </wp:positionV>
                <wp:extent cx="147240" cy="32760"/>
                <wp:effectExtent l="38100" t="38100" r="43815" b="43815"/>
                <wp:wrapNone/>
                <wp:docPr id="8595" name="Ink 85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2">
                      <w14:nvContentPartPr>
                        <w14:cNvContentPartPr/>
                      </w14:nvContentPartPr>
                      <w14:xfrm>
                        <a:off x="0" y="0"/>
                        <a:ext cx="14724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95" o:spid="_x0000_s1026" type="#_x0000_t75" style="position:absolute;margin-left:250.85pt;margin-top:349.75pt;width:13.25pt;height:4.4pt;z-index:25803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">
                <v:imagedata r:id="rId589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33664" behindDoc="0" locked="0" layoutInCell="1" allowOverlap="1">
                <wp:simplePos x="0" y="0"/>
                <wp:positionH relativeFrom="column">
                  <wp:posOffset>2631596</wp:posOffset>
                </wp:positionH>
                <wp:positionV relativeFrom="paragraph">
                  <wp:posOffset>5727547</wp:posOffset>
                </wp:positionV>
                <wp:extent cx="70200" cy="75600"/>
                <wp:effectExtent l="38100" t="38100" r="44450" b="38735"/>
                <wp:wrapNone/>
                <wp:docPr id="8587" name="Ink 85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4">
                      <w14:nvContentPartPr>
                        <w14:cNvContentPartPr/>
                      </w14:nvContentPartPr>
                      <w14:xfrm>
                        <a:off x="0" y="0"/>
                        <a:ext cx="7020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7" o:spid="_x0000_s1026" type="#_x0000_t75" style="position:absolute;margin-left:206.25pt;margin-top:450.1pt;width:7.45pt;height:7.75pt;z-index:25803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">
                <v:imagedata r:id="rId589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32640" behindDoc="0" locked="0" layoutInCell="1" allowOverlap="1">
                <wp:simplePos x="0" y="0"/>
                <wp:positionH relativeFrom="column">
                  <wp:posOffset>2530076</wp:posOffset>
                </wp:positionH>
                <wp:positionV relativeFrom="paragraph">
                  <wp:posOffset>5775787</wp:posOffset>
                </wp:positionV>
                <wp:extent cx="60120" cy="499680"/>
                <wp:effectExtent l="38100" t="38100" r="35560" b="34290"/>
                <wp:wrapNone/>
                <wp:docPr id="8586" name="Ink 85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6">
                      <w14:nvContentPartPr>
                        <w14:cNvContentPartPr/>
                      </w14:nvContentPartPr>
                      <w14:xfrm>
                        <a:off x="0" y="0"/>
                        <a:ext cx="60120" cy="49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6" o:spid="_x0000_s1026" type="#_x0000_t75" style="position:absolute;margin-left:198.7pt;margin-top:454pt;width:6pt;height:40.75pt;z-index:25803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">
                <v:imagedata r:id="rId589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31616" behindDoc="0" locked="0" layoutInCell="1" allowOverlap="1">
                <wp:simplePos x="0" y="0"/>
                <wp:positionH relativeFrom="column">
                  <wp:posOffset>2517476</wp:posOffset>
                </wp:positionH>
                <wp:positionV relativeFrom="paragraph">
                  <wp:posOffset>6259627</wp:posOffset>
                </wp:positionV>
                <wp:extent cx="19080" cy="27000"/>
                <wp:effectExtent l="38100" t="38100" r="38100" b="30480"/>
                <wp:wrapNone/>
                <wp:docPr id="8585" name="Ink 85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898">
                      <w14:nvContentPartPr>
                        <w14:cNvContentPartPr/>
                      </w14:nvContentPartPr>
                      <w14:xfrm>
                        <a:off x="0" y="0"/>
                        <a:ext cx="19080" cy="2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5" o:spid="_x0000_s1026" type="#_x0000_t75" style="position:absolute;margin-left:197.45pt;margin-top:492.4pt;width:2.8pt;height:3.35pt;z-index:25803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">
                <v:imagedata r:id="rId589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30592" behindDoc="0" locked="0" layoutInCell="1" allowOverlap="1">
                <wp:simplePos x="0" y="0"/>
                <wp:positionH relativeFrom="column">
                  <wp:posOffset>2546276</wp:posOffset>
                </wp:positionH>
                <wp:positionV relativeFrom="paragraph">
                  <wp:posOffset>5691907</wp:posOffset>
                </wp:positionV>
                <wp:extent cx="1800" cy="3240"/>
                <wp:effectExtent l="19050" t="19050" r="17780" b="15875"/>
                <wp:wrapNone/>
                <wp:docPr id="8584" name="Ink 85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0">
                      <w14:nvContentPartPr>
                        <w14:cNvContentPartPr/>
                      </w14:nvContentPartPr>
                      <w14:xfrm>
                        <a:off x="0" y="0"/>
                        <a:ext cx="180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4" o:spid="_x0000_s1026" type="#_x0000_t75" style="position:absolute;margin-left:200.1pt;margin-top:447.9pt;width:.95pt;height:.9pt;z-index:25803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">
                <v:imagedata r:id="rId590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9568" behindDoc="0" locked="0" layoutInCell="1" allowOverlap="1">
                <wp:simplePos x="0" y="0"/>
                <wp:positionH relativeFrom="column">
                  <wp:posOffset>2490116</wp:posOffset>
                </wp:positionH>
                <wp:positionV relativeFrom="paragraph">
                  <wp:posOffset>6241267</wp:posOffset>
                </wp:positionV>
                <wp:extent cx="5400" cy="28440"/>
                <wp:effectExtent l="19050" t="19050" r="33020" b="29210"/>
                <wp:wrapNone/>
                <wp:docPr id="8583" name="Ink 85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2">
                      <w14:nvContentPartPr>
                        <w14:cNvContentPartPr/>
                      </w14:nvContentPartPr>
                      <w14:xfrm>
                        <a:off x="0" y="0"/>
                        <a:ext cx="5400" cy="2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3" o:spid="_x0000_s1026" type="#_x0000_t75" style="position:absolute;margin-left:195.45pt;margin-top:490.95pt;width:1.65pt;height:3.3pt;z-index:25802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">
                <v:imagedata r:id="rId590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8544" behindDoc="0" locked="0" layoutInCell="1" allowOverlap="1">
                <wp:simplePos x="0" y="0"/>
                <wp:positionH relativeFrom="column">
                  <wp:posOffset>2494436</wp:posOffset>
                </wp:positionH>
                <wp:positionV relativeFrom="paragraph">
                  <wp:posOffset>6258907</wp:posOffset>
                </wp:positionV>
                <wp:extent cx="10440" cy="10800"/>
                <wp:effectExtent l="38100" t="38100" r="46990" b="46355"/>
                <wp:wrapNone/>
                <wp:docPr id="8582" name="Ink 85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4">
                      <w14:nvContentPartPr>
                        <w14:cNvContentPartPr/>
                      </w14:nvContentPartPr>
                      <w14:xfrm>
                        <a:off x="0" y="0"/>
                        <a:ext cx="104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2" o:spid="_x0000_s1026" type="#_x0000_t75" style="position:absolute;margin-left:195.65pt;margin-top:492.1pt;width:2.35pt;height:2.3pt;z-index:25802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">
                <v:imagedata r:id="rId590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7520" behindDoc="0" locked="0" layoutInCell="1" allowOverlap="1">
                <wp:simplePos x="0" y="0"/>
                <wp:positionH relativeFrom="column">
                  <wp:posOffset>2566436</wp:posOffset>
                </wp:positionH>
                <wp:positionV relativeFrom="paragraph">
                  <wp:posOffset>6261787</wp:posOffset>
                </wp:positionV>
                <wp:extent cx="9720" cy="4680"/>
                <wp:effectExtent l="19050" t="19050" r="28575" b="33655"/>
                <wp:wrapNone/>
                <wp:docPr id="8581" name="Ink 85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6">
                      <w14:nvContentPartPr>
                        <w14:cNvContentPartPr/>
                      </w14:nvContentPartPr>
                      <w14:xfrm>
                        <a:off x="0" y="0"/>
                        <a:ext cx="972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1" o:spid="_x0000_s1026" type="#_x0000_t75" style="position:absolute;margin-left:201.75pt;margin-top:492.7pt;width:1.6pt;height:1.25pt;z-index:25802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">
                <v:imagedata r:id="rId5907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6496" behindDoc="0" locked="0" layoutInCell="1" allowOverlap="1">
                <wp:simplePos x="0" y="0"/>
                <wp:positionH relativeFrom="column">
                  <wp:posOffset>2326316</wp:posOffset>
                </wp:positionH>
                <wp:positionV relativeFrom="paragraph">
                  <wp:posOffset>6273307</wp:posOffset>
                </wp:positionV>
                <wp:extent cx="35640" cy="13320"/>
                <wp:effectExtent l="19050" t="19050" r="21590" b="25400"/>
                <wp:wrapNone/>
                <wp:docPr id="8580" name="Ink 85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08">
                      <w14:nvContentPartPr>
                        <w14:cNvContentPartPr/>
                      </w14:nvContentPartPr>
                      <w14:xfrm>
                        <a:off x="0" y="0"/>
                        <a:ext cx="356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80" o:spid="_x0000_s1026" type="#_x0000_t75" style="position:absolute;margin-left:182.65pt;margin-top:493.5pt;width:3.85pt;height:2.05pt;z-index:25802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">
                <v:imagedata r:id="rId5909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5472" behindDoc="0" locked="0" layoutInCell="1" allowOverlap="1">
                <wp:simplePos x="0" y="0"/>
                <wp:positionH relativeFrom="column">
                  <wp:posOffset>2631236</wp:posOffset>
                </wp:positionH>
                <wp:positionV relativeFrom="paragraph">
                  <wp:posOffset>4484107</wp:posOffset>
                </wp:positionV>
                <wp:extent cx="91080" cy="19440"/>
                <wp:effectExtent l="19050" t="38100" r="42545" b="38100"/>
                <wp:wrapNone/>
                <wp:docPr id="8579" name="Ink 85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0">
                      <w14:nvContentPartPr>
                        <w14:cNvContentPartPr/>
                      </w14:nvContentPartPr>
                      <w14:xfrm>
                        <a:off x="0" y="0"/>
                        <a:ext cx="9108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9" o:spid="_x0000_s1026" type="#_x0000_t75" style="position:absolute;margin-left:206.5pt;margin-top:352.4pt;width:8.55pt;height:3pt;z-index:25802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">
                <v:imagedata r:id="rId5911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4448" behindDoc="0" locked="0" layoutInCell="1" allowOverlap="1">
                <wp:simplePos x="0" y="0"/>
                <wp:positionH relativeFrom="column">
                  <wp:posOffset>2159276</wp:posOffset>
                </wp:positionH>
                <wp:positionV relativeFrom="paragraph">
                  <wp:posOffset>6253003</wp:posOffset>
                </wp:positionV>
                <wp:extent cx="79920" cy="37080"/>
                <wp:effectExtent l="38100" t="38100" r="34925" b="39370"/>
                <wp:wrapNone/>
                <wp:docPr id="8578" name="Ink 85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2">
                      <w14:nvContentPartPr>
                        <w14:cNvContentPartPr/>
                      </w14:nvContentPartPr>
                      <w14:xfrm>
                        <a:off x="0" y="0"/>
                        <a:ext cx="79920" cy="37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8" o:spid="_x0000_s1026" type="#_x0000_t75" style="position:absolute;margin-left:169.15pt;margin-top:491.55pt;width:7.95pt;height:4.6pt;z-index:25802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">
                <v:imagedata r:id="rId5913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3424" behindDoc="0" locked="0" layoutInCell="1" allowOverlap="1">
                <wp:simplePos x="0" y="0"/>
                <wp:positionH relativeFrom="column">
                  <wp:posOffset>2939396</wp:posOffset>
                </wp:positionH>
                <wp:positionV relativeFrom="paragraph">
                  <wp:posOffset>5417587</wp:posOffset>
                </wp:positionV>
                <wp:extent cx="37440" cy="64080"/>
                <wp:effectExtent l="38100" t="38100" r="39370" b="31750"/>
                <wp:wrapNone/>
                <wp:docPr id="8577" name="Ink 85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4">
                      <w14:nvContentPartPr>
                        <w14:cNvContentPartPr/>
                      </w14:nvContentPartPr>
                      <w14:xfrm>
                        <a:off x="0" y="0"/>
                        <a:ext cx="37440" cy="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7" o:spid="_x0000_s1026" type="#_x0000_t75" style="position:absolute;margin-left:230.75pt;margin-top:425.9pt;width:4.25pt;height:6.5pt;z-index:25802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">
                <v:imagedata r:id="rId5915" o:title=""/>
              </v:shape>
            </w:pict>
          </mc:Fallback>
        </mc:AlternateContent>
      </w:r>
      <w:r w:rsidR="00D368C6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2400" behindDoc="0" locked="0" layoutInCell="1" allowOverlap="1">
                <wp:simplePos x="0" y="0"/>
                <wp:positionH relativeFrom="column">
                  <wp:posOffset>2926796</wp:posOffset>
                </wp:positionH>
                <wp:positionV relativeFrom="paragraph">
                  <wp:posOffset>5407147</wp:posOffset>
                </wp:positionV>
                <wp:extent cx="40320" cy="62640"/>
                <wp:effectExtent l="38100" t="38100" r="36195" b="33020"/>
                <wp:wrapNone/>
                <wp:docPr id="8576" name="Ink 85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6">
                      <w14:nvContentPartPr>
                        <w14:cNvContentPartPr/>
                      </w14:nvContentPartPr>
                      <w14:xfrm>
                        <a:off x="0" y="0"/>
                        <a:ext cx="4032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6" o:spid="_x0000_s1026" type="#_x0000_t75" style="position:absolute;margin-left:229.7pt;margin-top:425.05pt;width:4.65pt;height:6.4pt;z-index:25802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">
                <v:imagedata r:id="rId591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1376" behindDoc="0" locked="0" layoutInCell="1" allowOverlap="1">
                <wp:simplePos x="0" y="0"/>
                <wp:positionH relativeFrom="column">
                  <wp:posOffset>3161876</wp:posOffset>
                </wp:positionH>
                <wp:positionV relativeFrom="paragraph">
                  <wp:posOffset>2129524</wp:posOffset>
                </wp:positionV>
                <wp:extent cx="111240" cy="8640"/>
                <wp:effectExtent l="38100" t="38100" r="41275" b="48895"/>
                <wp:wrapNone/>
                <wp:docPr id="8575" name="Ink 85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18">
                      <w14:nvContentPartPr>
                        <w14:cNvContentPartPr/>
                      </w14:nvContentPartPr>
                      <w14:xfrm>
                        <a:off x="0" y="0"/>
                        <a:ext cx="1112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5" o:spid="_x0000_s1026" type="#_x0000_t75" style="position:absolute;margin-left:248.2pt;margin-top:166.7pt;width:10.5pt;height:2.65pt;z-index:25802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">
                <v:imagedata r:id="rId591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20352" behindDoc="0" locked="0" layoutInCell="1" allowOverlap="1">
                <wp:simplePos x="0" y="0"/>
                <wp:positionH relativeFrom="column">
                  <wp:posOffset>3161516</wp:posOffset>
                </wp:positionH>
                <wp:positionV relativeFrom="paragraph">
                  <wp:posOffset>2049244</wp:posOffset>
                </wp:positionV>
                <wp:extent cx="87480" cy="173520"/>
                <wp:effectExtent l="38100" t="38100" r="27305" b="36195"/>
                <wp:wrapNone/>
                <wp:docPr id="8574" name="Ink 85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0">
                      <w14:nvContentPartPr>
                        <w14:cNvContentPartPr/>
                      </w14:nvContentPartPr>
                      <w14:xfrm>
                        <a:off x="0" y="0"/>
                        <a:ext cx="87480" cy="173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4" o:spid="_x0000_s1026" type="#_x0000_t75" style="position:absolute;margin-left:248.45pt;margin-top:160.45pt;width:8.3pt;height:15.45pt;z-index:25802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">
                <v:imagedata r:id="rId592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9328" behindDoc="0" locked="0" layoutInCell="1" allowOverlap="1">
                <wp:simplePos x="0" y="0"/>
                <wp:positionH relativeFrom="column">
                  <wp:posOffset>3114716</wp:posOffset>
                </wp:positionH>
                <wp:positionV relativeFrom="paragraph">
                  <wp:posOffset>1881844</wp:posOffset>
                </wp:positionV>
                <wp:extent cx="113400" cy="190800"/>
                <wp:effectExtent l="38100" t="38100" r="39370" b="38100"/>
                <wp:wrapNone/>
                <wp:docPr id="8573" name="Ink 85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2">
                      <w14:nvContentPartPr>
                        <w14:cNvContentPartPr/>
                      </w14:nvContentPartPr>
                      <w14:xfrm>
                        <a:off x="0" y="0"/>
                        <a:ext cx="113400" cy="19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3" o:spid="_x0000_s1026" type="#_x0000_t75" style="position:absolute;margin-left:244.45pt;margin-top:147.6pt;width:10.5pt;height:16.4pt;z-index:25801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">
                <v:imagedata r:id="rId592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8304" behindDoc="0" locked="0" layoutInCell="1" allowOverlap="1">
                <wp:simplePos x="0" y="0"/>
                <wp:positionH relativeFrom="column">
                  <wp:posOffset>3098876</wp:posOffset>
                </wp:positionH>
                <wp:positionV relativeFrom="paragraph">
                  <wp:posOffset>1907404</wp:posOffset>
                </wp:positionV>
                <wp:extent cx="67320" cy="39960"/>
                <wp:effectExtent l="19050" t="38100" r="46990" b="36830"/>
                <wp:wrapNone/>
                <wp:docPr id="8572" name="Ink 85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4">
                      <w14:nvContentPartPr>
                        <w14:cNvContentPartPr/>
                      </w14:nvContentPartPr>
                      <w14:xfrm>
                        <a:off x="0" y="0"/>
                        <a:ext cx="6732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2" o:spid="_x0000_s1026" type="#_x0000_t75" style="position:absolute;margin-left:243.2pt;margin-top:149.4pt;width:6.85pt;height:4.55pt;z-index:25801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">
                <v:imagedata r:id="rId592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7280" behindDoc="0" locked="0" layoutInCell="1" allowOverlap="1">
                <wp:simplePos x="0" y="0"/>
                <wp:positionH relativeFrom="column">
                  <wp:posOffset>3067916</wp:posOffset>
                </wp:positionH>
                <wp:positionV relativeFrom="paragraph">
                  <wp:posOffset>1842604</wp:posOffset>
                </wp:positionV>
                <wp:extent cx="63360" cy="120600"/>
                <wp:effectExtent l="38100" t="38100" r="32385" b="32385"/>
                <wp:wrapNone/>
                <wp:docPr id="8571" name="Ink 85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6">
                      <w14:nvContentPartPr>
                        <w14:cNvContentPartPr/>
                      </w14:nvContentPartPr>
                      <w14:xfrm>
                        <a:off x="0" y="0"/>
                        <a:ext cx="633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1" o:spid="_x0000_s1026" type="#_x0000_t75" style="position:absolute;margin-left:240.75pt;margin-top:144.3pt;width:6.7pt;height:11.1pt;z-index:25801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">
                <v:imagedata r:id="rId592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6256" behindDoc="0" locked="0" layoutInCell="1" allowOverlap="1">
                <wp:simplePos x="0" y="0"/>
                <wp:positionH relativeFrom="column">
                  <wp:posOffset>3025076</wp:posOffset>
                </wp:positionH>
                <wp:positionV relativeFrom="paragraph">
                  <wp:posOffset>1824244</wp:posOffset>
                </wp:positionV>
                <wp:extent cx="38520" cy="126360"/>
                <wp:effectExtent l="19050" t="38100" r="38100" b="45720"/>
                <wp:wrapNone/>
                <wp:docPr id="8570" name="Ink 85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28">
                      <w14:nvContentPartPr>
                        <w14:cNvContentPartPr/>
                      </w14:nvContentPartPr>
                      <w14:xfrm>
                        <a:off x="0" y="0"/>
                        <a:ext cx="3852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70" o:spid="_x0000_s1026" type="#_x0000_t75" style="position:absolute;margin-left:237.4pt;margin-top:142.75pt;width:4.65pt;height:11.7pt;z-index:25801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">
                <v:imagedata r:id="rId592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5232" behindDoc="0" locked="0" layoutInCell="1" allowOverlap="1">
                <wp:simplePos x="0" y="0"/>
                <wp:positionH relativeFrom="column">
                  <wp:posOffset>2867396</wp:posOffset>
                </wp:positionH>
                <wp:positionV relativeFrom="paragraph">
                  <wp:posOffset>2010364</wp:posOffset>
                </wp:positionV>
                <wp:extent cx="89640" cy="33120"/>
                <wp:effectExtent l="38100" t="38100" r="43815" b="43180"/>
                <wp:wrapNone/>
                <wp:docPr id="8569" name="Ink 85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0">
                      <w14:nvContentPartPr>
                        <w14:cNvContentPartPr/>
                      </w14:nvContentPartPr>
                      <w14:xfrm>
                        <a:off x="0" y="0"/>
                        <a:ext cx="8964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9" o:spid="_x0000_s1026" type="#_x0000_t75" style="position:absolute;margin-left:225.1pt;margin-top:157.6pt;width:8.45pt;height:4pt;z-index:25801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">
                <v:imagedata r:id="rId593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4208" behindDoc="0" locked="0" layoutInCell="1" allowOverlap="1">
                <wp:simplePos x="0" y="0"/>
                <wp:positionH relativeFrom="column">
                  <wp:posOffset>2872076</wp:posOffset>
                </wp:positionH>
                <wp:positionV relativeFrom="paragraph">
                  <wp:posOffset>1979404</wp:posOffset>
                </wp:positionV>
                <wp:extent cx="84600" cy="16560"/>
                <wp:effectExtent l="38100" t="38100" r="48895" b="40640"/>
                <wp:wrapNone/>
                <wp:docPr id="8568" name="Ink 85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2">
                      <w14:nvContentPartPr>
                        <w14:cNvContentPartPr/>
                      </w14:nvContentPartPr>
                      <w14:xfrm>
                        <a:off x="0" y="0"/>
                        <a:ext cx="846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8" o:spid="_x0000_s1026" type="#_x0000_t75" style="position:absolute;margin-left:225.3pt;margin-top:155.3pt;width:8.5pt;height:2.8pt;z-index:25801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">
                <v:imagedata r:id="rId593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3184" behindDoc="0" locked="0" layoutInCell="1" allowOverlap="1">
                <wp:simplePos x="0" y="0"/>
                <wp:positionH relativeFrom="column">
                  <wp:posOffset>2681636</wp:posOffset>
                </wp:positionH>
                <wp:positionV relativeFrom="paragraph">
                  <wp:posOffset>1864204</wp:posOffset>
                </wp:positionV>
                <wp:extent cx="141120" cy="32040"/>
                <wp:effectExtent l="38100" t="38100" r="49530" b="44450"/>
                <wp:wrapNone/>
                <wp:docPr id="8567" name="Ink 85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4">
                      <w14:nvContentPartPr>
                        <w14:cNvContentPartPr/>
                      </w14:nvContentPartPr>
                      <w14:xfrm>
                        <a:off x="0" y="0"/>
                        <a:ext cx="14112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7" o:spid="_x0000_s1026" type="#_x0000_t75" style="position:absolute;margin-left:210.25pt;margin-top:146pt;width:12.8pt;height:4.15pt;z-index:25801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">
                <v:imagedata r:id="rId593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2160" behindDoc="0" locked="0" layoutInCell="1" allowOverlap="1">
                <wp:simplePos x="0" y="0"/>
                <wp:positionH relativeFrom="column">
                  <wp:posOffset>2758316</wp:posOffset>
                </wp:positionH>
                <wp:positionV relativeFrom="paragraph">
                  <wp:posOffset>2120884</wp:posOffset>
                </wp:positionV>
                <wp:extent cx="84960" cy="104040"/>
                <wp:effectExtent l="38100" t="38100" r="48895" b="29845"/>
                <wp:wrapNone/>
                <wp:docPr id="8566" name="Ink 85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6">
                      <w14:nvContentPartPr>
                        <w14:cNvContentPartPr/>
                      </w14:nvContentPartPr>
                      <w14:xfrm>
                        <a:off x="0" y="0"/>
                        <a:ext cx="84960" cy="10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6" o:spid="_x0000_s1026" type="#_x0000_t75" style="position:absolute;margin-left:216.45pt;margin-top:166.35pt;width:8.3pt;height:9.7pt;z-index:25801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">
                <v:imagedata r:id="rId593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1136" behindDoc="0" locked="0" layoutInCell="1" allowOverlap="1">
                <wp:simplePos x="0" y="0"/>
                <wp:positionH relativeFrom="column">
                  <wp:posOffset>2707556</wp:posOffset>
                </wp:positionH>
                <wp:positionV relativeFrom="paragraph">
                  <wp:posOffset>1958524</wp:posOffset>
                </wp:positionV>
                <wp:extent cx="107280" cy="122760"/>
                <wp:effectExtent l="38100" t="38100" r="45720" b="48895"/>
                <wp:wrapNone/>
                <wp:docPr id="8565" name="Ink 85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38">
                      <w14:nvContentPartPr>
                        <w14:cNvContentPartPr/>
                      </w14:nvContentPartPr>
                      <w14:xfrm>
                        <a:off x="0" y="0"/>
                        <a:ext cx="10728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5" o:spid="_x0000_s1026" type="#_x0000_t75" style="position:absolute;margin-left:212.35pt;margin-top:153.3pt;width:10.25pt;height:11.5pt;z-index:25801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">
                <v:imagedata r:id="rId593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10112" behindDoc="0" locked="0" layoutInCell="1" allowOverlap="1">
                <wp:simplePos x="0" y="0"/>
                <wp:positionH relativeFrom="column">
                  <wp:posOffset>2706116</wp:posOffset>
                </wp:positionH>
                <wp:positionV relativeFrom="paragraph">
                  <wp:posOffset>1963204</wp:posOffset>
                </wp:positionV>
                <wp:extent cx="54720" cy="209160"/>
                <wp:effectExtent l="38100" t="38100" r="40640" b="38735"/>
                <wp:wrapNone/>
                <wp:docPr id="8564" name="Ink 85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0">
                      <w14:nvContentPartPr>
                        <w14:cNvContentPartPr/>
                      </w14:nvContentPartPr>
                      <w14:xfrm>
                        <a:off x="0" y="0"/>
                        <a:ext cx="5472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64" o:spid="_x0000_s1026" type="#_x0000_t75" style="position:absolute;margin-left:212.5pt;margin-top:154.1pt;width:5.8pt;height:17.9pt;z-index:25801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">
                <v:imagedata r:id="rId594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9088" behindDoc="0" locked="0" layoutInCell="1" allowOverlap="1">
                <wp:simplePos x="0" y="0"/>
                <wp:positionH relativeFrom="column">
                  <wp:posOffset>2367356</wp:posOffset>
                </wp:positionH>
                <wp:positionV relativeFrom="paragraph">
                  <wp:posOffset>1468924</wp:posOffset>
                </wp:positionV>
                <wp:extent cx="126720" cy="1257480"/>
                <wp:effectExtent l="38100" t="38100" r="45085" b="38100"/>
                <wp:wrapNone/>
                <wp:docPr id="8559" name="Ink 85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2">
                      <w14:nvContentPartPr>
                        <w14:cNvContentPartPr/>
                      </w14:nvContentPartPr>
                      <w14:xfrm>
                        <a:off x="0" y="0"/>
                        <a:ext cx="126720" cy="12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9" o:spid="_x0000_s1026" type="#_x0000_t75" style="position:absolute;margin-left:185.5pt;margin-top:114.75pt;width:11.6pt;height:100.7pt;z-index:25800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">
                <v:imagedata r:id="rId594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8064" behindDoc="0" locked="0" layoutInCell="1" allowOverlap="1">
                <wp:simplePos x="0" y="0"/>
                <wp:positionH relativeFrom="column">
                  <wp:posOffset>2252156</wp:posOffset>
                </wp:positionH>
                <wp:positionV relativeFrom="paragraph">
                  <wp:posOffset>1405564</wp:posOffset>
                </wp:positionV>
                <wp:extent cx="70920" cy="82080"/>
                <wp:effectExtent l="38100" t="38100" r="43815" b="51435"/>
                <wp:wrapNone/>
                <wp:docPr id="8558" name="Ink 85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4">
                      <w14:nvContentPartPr>
                        <w14:cNvContentPartPr/>
                      </w14:nvContentPartPr>
                      <w14:xfrm>
                        <a:off x="0" y="0"/>
                        <a:ext cx="7092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8" o:spid="_x0000_s1026" type="#_x0000_t75" style="position:absolute;margin-left:176.45pt;margin-top:109.7pt;width:7.45pt;height:8.3pt;z-index:25800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">
                <v:imagedata r:id="rId594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7040" behindDoc="0" locked="0" layoutInCell="1" allowOverlap="1">
                <wp:simplePos x="0" y="0"/>
                <wp:positionH relativeFrom="column">
                  <wp:posOffset>2203916</wp:posOffset>
                </wp:positionH>
                <wp:positionV relativeFrom="paragraph">
                  <wp:posOffset>2382964</wp:posOffset>
                </wp:positionV>
                <wp:extent cx="19800" cy="14040"/>
                <wp:effectExtent l="38100" t="38100" r="37465" b="43180"/>
                <wp:wrapNone/>
                <wp:docPr id="8557" name="Ink 85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6">
                      <w14:nvContentPartPr>
                        <w14:cNvContentPartPr/>
                      </w14:nvContentPartPr>
                      <w14:xfrm>
                        <a:off x="0" y="0"/>
                        <a:ext cx="198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7" o:spid="_x0000_s1026" type="#_x0000_t75" style="position:absolute;margin-left:172.95pt;margin-top:187.05pt;width:2.9pt;height:2.45pt;z-index:25800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">
                <v:imagedata r:id="rId594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6016" behindDoc="0" locked="0" layoutInCell="1" allowOverlap="1">
                <wp:simplePos x="0" y="0"/>
                <wp:positionH relativeFrom="column">
                  <wp:posOffset>2049836</wp:posOffset>
                </wp:positionH>
                <wp:positionV relativeFrom="paragraph">
                  <wp:posOffset>2377924</wp:posOffset>
                </wp:positionV>
                <wp:extent cx="103680" cy="23040"/>
                <wp:effectExtent l="38100" t="38100" r="29845" b="34290"/>
                <wp:wrapNone/>
                <wp:docPr id="8556" name="Ink 85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48">
                      <w14:nvContentPartPr>
                        <w14:cNvContentPartPr/>
                      </w14:nvContentPartPr>
                      <w14:xfrm>
                        <a:off x="0" y="0"/>
                        <a:ext cx="103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6" o:spid="_x0000_s1026" type="#_x0000_t75" style="position:absolute;margin-left:160.85pt;margin-top:186.5pt;width:9.5pt;height:3.25pt;z-index:25800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">
                <v:imagedata r:id="rId594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4992" behindDoc="0" locked="0" layoutInCell="1" allowOverlap="1">
                <wp:simplePos x="0" y="0"/>
                <wp:positionH relativeFrom="column">
                  <wp:posOffset>2076116</wp:posOffset>
                </wp:positionH>
                <wp:positionV relativeFrom="paragraph">
                  <wp:posOffset>2312764</wp:posOffset>
                </wp:positionV>
                <wp:extent cx="25560" cy="141120"/>
                <wp:effectExtent l="38100" t="38100" r="31750" b="30480"/>
                <wp:wrapNone/>
                <wp:docPr id="8555" name="Ink 85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0">
                      <w14:nvContentPartPr>
                        <w14:cNvContentPartPr/>
                      </w14:nvContentPartPr>
                      <w14:xfrm>
                        <a:off x="0" y="0"/>
                        <a:ext cx="2556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5" o:spid="_x0000_s1026" type="#_x0000_t75" style="position:absolute;margin-left:162.8pt;margin-top:181.35pt;width:3.5pt;height:12.65pt;z-index:25800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">
                <v:imagedata r:id="rId595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3968" behindDoc="0" locked="0" layoutInCell="1" allowOverlap="1">
                <wp:simplePos x="0" y="0"/>
                <wp:positionH relativeFrom="column">
                  <wp:posOffset>2026796</wp:posOffset>
                </wp:positionH>
                <wp:positionV relativeFrom="paragraph">
                  <wp:posOffset>2241484</wp:posOffset>
                </wp:positionV>
                <wp:extent cx="116640" cy="21240"/>
                <wp:effectExtent l="38100" t="38100" r="36195" b="36195"/>
                <wp:wrapNone/>
                <wp:docPr id="8554" name="Ink 85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2">
                      <w14:nvContentPartPr>
                        <w14:cNvContentPartPr/>
                      </w14:nvContentPartPr>
                      <w14:xfrm>
                        <a:off x="0" y="0"/>
                        <a:ext cx="1166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4" o:spid="_x0000_s1026" type="#_x0000_t75" style="position:absolute;margin-left:158.8pt;margin-top:175.65pt;width:10.9pt;height:3.15pt;z-index:25800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">
                <v:imagedata r:id="rId595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2944" behindDoc="0" locked="0" layoutInCell="1" allowOverlap="1">
                <wp:simplePos x="0" y="0"/>
                <wp:positionH relativeFrom="column">
                  <wp:posOffset>2088356</wp:posOffset>
                </wp:positionH>
                <wp:positionV relativeFrom="paragraph">
                  <wp:posOffset>2101804</wp:posOffset>
                </wp:positionV>
                <wp:extent cx="73080" cy="106920"/>
                <wp:effectExtent l="38100" t="38100" r="41275" b="45720"/>
                <wp:wrapNone/>
                <wp:docPr id="8553" name="Ink 85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4">
                      <w14:nvContentPartPr>
                        <w14:cNvContentPartPr/>
                      </w14:nvContentPartPr>
                      <w14:xfrm>
                        <a:off x="0" y="0"/>
                        <a:ext cx="7308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3" o:spid="_x0000_s1026" type="#_x0000_t75" style="position:absolute;margin-left:163.7pt;margin-top:164.75pt;width:7.3pt;height:10pt;z-index:25800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">
                <v:imagedata r:id="rId595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1920" behindDoc="0" locked="0" layoutInCell="1" allowOverlap="1">
                <wp:simplePos x="0" y="0"/>
                <wp:positionH relativeFrom="column">
                  <wp:posOffset>2021756</wp:posOffset>
                </wp:positionH>
                <wp:positionV relativeFrom="paragraph">
                  <wp:posOffset>2081284</wp:posOffset>
                </wp:positionV>
                <wp:extent cx="45360" cy="115560"/>
                <wp:effectExtent l="38100" t="38100" r="31115" b="56515"/>
                <wp:wrapNone/>
                <wp:docPr id="8552" name="Ink 85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6">
                      <w14:nvContentPartPr>
                        <w14:cNvContentPartPr/>
                      </w14:nvContentPartPr>
                      <w14:xfrm>
                        <a:off x="0" y="0"/>
                        <a:ext cx="45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2" o:spid="_x0000_s1026" type="#_x0000_t75" style="position:absolute;margin-left:158.3pt;margin-top:162.95pt;width:4.95pt;height:11.05pt;z-index:25800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">
                <v:imagedata r:id="rId595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000896" behindDoc="0" locked="0" layoutInCell="1" allowOverlap="1">
                <wp:simplePos x="0" y="0"/>
                <wp:positionH relativeFrom="column">
                  <wp:posOffset>1860476</wp:posOffset>
                </wp:positionH>
                <wp:positionV relativeFrom="paragraph">
                  <wp:posOffset>2293324</wp:posOffset>
                </wp:positionV>
                <wp:extent cx="78120" cy="7200"/>
                <wp:effectExtent l="38100" t="38100" r="36195" b="31115"/>
                <wp:wrapNone/>
                <wp:docPr id="8551" name="Ink 85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58">
                      <w14:nvContentPartPr>
                        <w14:cNvContentPartPr/>
                      </w14:nvContentPartPr>
                      <w14:xfrm>
                        <a:off x="0" y="0"/>
                        <a:ext cx="78120" cy="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1" o:spid="_x0000_s1026" type="#_x0000_t75" style="position:absolute;margin-left:145.7pt;margin-top:179.85pt;width:7.7pt;height:2.15pt;z-index:25800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">
                <v:imagedata r:id="rId595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9872" behindDoc="0" locked="0" layoutInCell="1" allowOverlap="1">
                <wp:simplePos x="0" y="0"/>
                <wp:positionH relativeFrom="column">
                  <wp:posOffset>1832756</wp:posOffset>
                </wp:positionH>
                <wp:positionV relativeFrom="paragraph">
                  <wp:posOffset>2252284</wp:posOffset>
                </wp:positionV>
                <wp:extent cx="86760" cy="21960"/>
                <wp:effectExtent l="38100" t="38100" r="27940" b="35560"/>
                <wp:wrapNone/>
                <wp:docPr id="8550" name="Ink 85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0">
                      <w14:nvContentPartPr>
                        <w14:cNvContentPartPr/>
                      </w14:nvContentPartPr>
                      <w14:xfrm>
                        <a:off x="0" y="0"/>
                        <a:ext cx="8676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50" o:spid="_x0000_s1026" type="#_x0000_t75" style="position:absolute;margin-left:143.55pt;margin-top:176.5pt;width:8.3pt;height:3.35pt;z-index:25799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">
                <v:imagedata r:id="rId596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8848" behindDoc="0" locked="0" layoutInCell="1" allowOverlap="1">
                <wp:simplePos x="0" y="0"/>
                <wp:positionH relativeFrom="column">
                  <wp:posOffset>1673636</wp:posOffset>
                </wp:positionH>
                <wp:positionV relativeFrom="paragraph">
                  <wp:posOffset>2163364</wp:posOffset>
                </wp:positionV>
                <wp:extent cx="146520" cy="19800"/>
                <wp:effectExtent l="38100" t="38100" r="44450" b="37465"/>
                <wp:wrapNone/>
                <wp:docPr id="8549" name="Ink 85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2">
                      <w14:nvContentPartPr>
                        <w14:cNvContentPartPr/>
                      </w14:nvContentPartPr>
                      <w14:xfrm>
                        <a:off x="0" y="0"/>
                        <a:ext cx="14652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9" o:spid="_x0000_s1026" type="#_x0000_t75" style="position:absolute;margin-left:130.9pt;margin-top:169.75pt;width:13.25pt;height:3.1pt;z-index:25799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">
                <v:imagedata r:id="rId596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7824" behindDoc="0" locked="0" layoutInCell="1" allowOverlap="1">
                <wp:simplePos x="0" y="0"/>
                <wp:positionH relativeFrom="column">
                  <wp:posOffset>1746716</wp:posOffset>
                </wp:positionH>
                <wp:positionV relativeFrom="paragraph">
                  <wp:posOffset>2366764</wp:posOffset>
                </wp:positionV>
                <wp:extent cx="61560" cy="101880"/>
                <wp:effectExtent l="38100" t="38100" r="15240" b="31750"/>
                <wp:wrapNone/>
                <wp:docPr id="8548" name="Ink 85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4">
                      <w14:nvContentPartPr>
                        <w14:cNvContentPartPr/>
                      </w14:nvContentPartPr>
                      <w14:xfrm>
                        <a:off x="0" y="0"/>
                        <a:ext cx="6156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8" o:spid="_x0000_s1026" type="#_x0000_t75" style="position:absolute;margin-left:136.65pt;margin-top:185.8pt;width:6.55pt;height:9.45pt;z-index:25799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">
                <v:imagedata r:id="rId596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6800" behindDoc="0" locked="0" layoutInCell="1" allowOverlap="1">
                <wp:simplePos x="0" y="0"/>
                <wp:positionH relativeFrom="column">
                  <wp:posOffset>1692356</wp:posOffset>
                </wp:positionH>
                <wp:positionV relativeFrom="paragraph">
                  <wp:posOffset>2216284</wp:posOffset>
                </wp:positionV>
                <wp:extent cx="99360" cy="167760"/>
                <wp:effectExtent l="38100" t="38100" r="34290" b="41910"/>
                <wp:wrapNone/>
                <wp:docPr id="8547" name="Ink 85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6">
                      <w14:nvContentPartPr>
                        <w14:cNvContentPartPr/>
                      </w14:nvContentPartPr>
                      <w14:xfrm>
                        <a:off x="0" y="0"/>
                        <a:ext cx="99360" cy="16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7" o:spid="_x0000_s1026" type="#_x0000_t75" style="position:absolute;margin-left:132.65pt;margin-top:173.6pt;width:9.3pt;height:14.95pt;z-index:25799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">
                <v:imagedata r:id="rId596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5776" behindDoc="0" locked="0" layoutInCell="1" allowOverlap="1">
                <wp:simplePos x="0" y="0"/>
                <wp:positionH relativeFrom="column">
                  <wp:posOffset>1248836</wp:posOffset>
                </wp:positionH>
                <wp:positionV relativeFrom="paragraph">
                  <wp:posOffset>1744324</wp:posOffset>
                </wp:positionV>
                <wp:extent cx="91080" cy="74880"/>
                <wp:effectExtent l="38100" t="38100" r="42545" b="40005"/>
                <wp:wrapNone/>
                <wp:docPr id="8546" name="Ink 85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68">
                      <w14:nvContentPartPr>
                        <w14:cNvContentPartPr/>
                      </w14:nvContentPartPr>
                      <w14:xfrm>
                        <a:off x="0" y="0"/>
                        <a:ext cx="91080" cy="7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6" o:spid="_x0000_s1026" type="#_x0000_t75" style="position:absolute;margin-left:97.5pt;margin-top:136.5pt;width:8.85pt;height:7.6pt;z-index:25799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">
                <v:imagedata r:id="rId596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4752" behindDoc="0" locked="0" layoutInCell="1" allowOverlap="1">
                <wp:simplePos x="0" y="0"/>
                <wp:positionH relativeFrom="column">
                  <wp:posOffset>65516</wp:posOffset>
                </wp:positionH>
                <wp:positionV relativeFrom="paragraph">
                  <wp:posOffset>2116204</wp:posOffset>
                </wp:positionV>
                <wp:extent cx="88560" cy="88200"/>
                <wp:effectExtent l="38100" t="38100" r="45085" b="45720"/>
                <wp:wrapNone/>
                <wp:docPr id="8545" name="Ink 85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0">
                      <w14:nvContentPartPr>
                        <w14:cNvContentPartPr/>
                      </w14:nvContentPartPr>
                      <w14:xfrm>
                        <a:off x="0" y="0"/>
                        <a:ext cx="885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5" o:spid="_x0000_s1026" type="#_x0000_t75" style="position:absolute;margin-left:4.35pt;margin-top:165.8pt;width:8.6pt;height:8.65pt;z-index:25799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">
                <v:imagedata r:id="rId597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3728" behindDoc="0" locked="0" layoutInCell="1" allowOverlap="1">
                <wp:simplePos x="0" y="0"/>
                <wp:positionH relativeFrom="column">
                  <wp:posOffset>1308236</wp:posOffset>
                </wp:positionH>
                <wp:positionV relativeFrom="paragraph">
                  <wp:posOffset>1707604</wp:posOffset>
                </wp:positionV>
                <wp:extent cx="60840" cy="100800"/>
                <wp:effectExtent l="38100" t="38100" r="53975" b="52070"/>
                <wp:wrapNone/>
                <wp:docPr id="8544" name="Ink 85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2">
                      <w14:nvContentPartPr>
                        <w14:cNvContentPartPr/>
                      </w14:nvContentPartPr>
                      <w14:xfrm>
                        <a:off x="0" y="0"/>
                        <a:ext cx="608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4" o:spid="_x0000_s1026" type="#_x0000_t75" style="position:absolute;margin-left:102.1pt;margin-top:133.55pt;width:6.65pt;height:9.8pt;z-index:25799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">
                <v:imagedata r:id="rId597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2704" behindDoc="0" locked="0" layoutInCell="1" allowOverlap="1">
                <wp:simplePos x="0" y="0"/>
                <wp:positionH relativeFrom="column">
                  <wp:posOffset>1491836</wp:posOffset>
                </wp:positionH>
                <wp:positionV relativeFrom="paragraph">
                  <wp:posOffset>1769164</wp:posOffset>
                </wp:positionV>
                <wp:extent cx="162720" cy="940680"/>
                <wp:effectExtent l="38100" t="38100" r="27940" b="50165"/>
                <wp:wrapNone/>
                <wp:docPr id="8543" name="Ink 85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4">
                      <w14:nvContentPartPr>
                        <w14:cNvContentPartPr/>
                      </w14:nvContentPartPr>
                      <w14:xfrm>
                        <a:off x="0" y="0"/>
                        <a:ext cx="162720" cy="94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3" o:spid="_x0000_s1026" type="#_x0000_t75" style="position:absolute;margin-left:116.4pt;margin-top:138.55pt;width:14.65pt;height:75.7pt;z-index:25799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">
                <v:imagedata r:id="rId597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1680" behindDoc="0" locked="0" layoutInCell="1" allowOverlap="1">
                <wp:simplePos x="0" y="0"/>
                <wp:positionH relativeFrom="column">
                  <wp:posOffset>-523804</wp:posOffset>
                </wp:positionH>
                <wp:positionV relativeFrom="paragraph">
                  <wp:posOffset>3307804</wp:posOffset>
                </wp:positionV>
                <wp:extent cx="57240" cy="17640"/>
                <wp:effectExtent l="38100" t="38100" r="38100" b="40005"/>
                <wp:wrapNone/>
                <wp:docPr id="8542" name="Ink 85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6">
                      <w14:nvContentPartPr>
                        <w14:cNvContentPartPr/>
                      </w14:nvContentPartPr>
                      <w14:xfrm>
                        <a:off x="0" y="0"/>
                        <a:ext cx="5724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2" o:spid="_x0000_s1026" type="#_x0000_t75" style="position:absolute;margin-left:-41.8pt;margin-top:259.65pt;width:5.8pt;height:2.85pt;z-index:25799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">
                <v:imagedata r:id="rId597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90656" behindDoc="0" locked="0" layoutInCell="1" allowOverlap="1">
                <wp:simplePos x="0" y="0"/>
                <wp:positionH relativeFrom="column">
                  <wp:posOffset>-534964</wp:posOffset>
                </wp:positionH>
                <wp:positionV relativeFrom="paragraph">
                  <wp:posOffset>3232924</wp:posOffset>
                </wp:positionV>
                <wp:extent cx="66240" cy="152280"/>
                <wp:effectExtent l="38100" t="38100" r="48260" b="38735"/>
                <wp:wrapNone/>
                <wp:docPr id="8541" name="Ink 85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78">
                      <w14:nvContentPartPr>
                        <w14:cNvContentPartPr/>
                      </w14:nvContentPartPr>
                      <w14:xfrm>
                        <a:off x="0" y="0"/>
                        <a:ext cx="66240" cy="15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1" o:spid="_x0000_s1026" type="#_x0000_t75" style="position:absolute;margin-left:-42.85pt;margin-top:253.8pt;width:6.75pt;height:13.5pt;z-index:25799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">
                <v:imagedata r:id="rId597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9632" behindDoc="0" locked="0" layoutInCell="1" allowOverlap="1">
                <wp:simplePos x="0" y="0"/>
                <wp:positionH relativeFrom="column">
                  <wp:posOffset>-607684</wp:posOffset>
                </wp:positionH>
                <wp:positionV relativeFrom="paragraph">
                  <wp:posOffset>3112324</wp:posOffset>
                </wp:positionV>
                <wp:extent cx="122400" cy="213480"/>
                <wp:effectExtent l="38100" t="38100" r="30480" b="34290"/>
                <wp:wrapNone/>
                <wp:docPr id="8540" name="Ink 85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0">
                      <w14:nvContentPartPr>
                        <w14:cNvContentPartPr/>
                      </w14:nvContentPartPr>
                      <w14:xfrm>
                        <a:off x="0" y="0"/>
                        <a:ext cx="122400" cy="21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40" o:spid="_x0000_s1026" type="#_x0000_t75" style="position:absolute;margin-left:-48.65pt;margin-top:244.5pt;width:11.15pt;height:18.15pt;z-index:25798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">
                <v:imagedata r:id="rId598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8608" behindDoc="0" locked="0" layoutInCell="1" allowOverlap="1">
                <wp:simplePos x="0" y="0"/>
                <wp:positionH relativeFrom="column">
                  <wp:posOffset>-622804</wp:posOffset>
                </wp:positionH>
                <wp:positionV relativeFrom="paragraph">
                  <wp:posOffset>3082084</wp:posOffset>
                </wp:positionV>
                <wp:extent cx="70920" cy="20880"/>
                <wp:effectExtent l="38100" t="38100" r="43815" b="36830"/>
                <wp:wrapNone/>
                <wp:docPr id="8539" name="Ink 85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2">
                      <w14:nvContentPartPr>
                        <w14:cNvContentPartPr/>
                      </w14:nvContentPartPr>
                      <w14:xfrm>
                        <a:off x="0" y="0"/>
                        <a:ext cx="7092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9" o:spid="_x0000_s1026" type="#_x0000_t75" style="position:absolute;margin-left:-49.75pt;margin-top:241.9pt;width:7.05pt;height:3.25pt;z-index:25798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">
                <v:imagedata r:id="rId598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7584" behindDoc="0" locked="0" layoutInCell="1" allowOverlap="1">
                <wp:simplePos x="0" y="0"/>
                <wp:positionH relativeFrom="column">
                  <wp:posOffset>-628204</wp:posOffset>
                </wp:positionH>
                <wp:positionV relativeFrom="paragraph">
                  <wp:posOffset>3088924</wp:posOffset>
                </wp:positionV>
                <wp:extent cx="47520" cy="96480"/>
                <wp:effectExtent l="38100" t="38100" r="48260" b="37465"/>
                <wp:wrapNone/>
                <wp:docPr id="8538" name="Ink 85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4">
                      <w14:nvContentPartPr>
                        <w14:cNvContentPartPr/>
                      </w14:nvContentPartPr>
                      <w14:xfrm>
                        <a:off x="0" y="0"/>
                        <a:ext cx="47520" cy="9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8" o:spid="_x0000_s1026" type="#_x0000_t75" style="position:absolute;margin-left:-50.2pt;margin-top:242.4pt;width:5.35pt;height:9.25pt;z-index:25798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">
                <v:imagedata r:id="rId598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6560" behindDoc="0" locked="0" layoutInCell="1" allowOverlap="1">
                <wp:simplePos x="0" y="0"/>
                <wp:positionH relativeFrom="column">
                  <wp:posOffset>-768964</wp:posOffset>
                </wp:positionH>
                <wp:positionV relativeFrom="paragraph">
                  <wp:posOffset>3259204</wp:posOffset>
                </wp:positionV>
                <wp:extent cx="71640" cy="17280"/>
                <wp:effectExtent l="38100" t="38100" r="43180" b="40005"/>
                <wp:wrapNone/>
                <wp:docPr id="8537" name="Ink 85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6">
                      <w14:nvContentPartPr>
                        <w14:cNvContentPartPr/>
                      </w14:nvContentPartPr>
                      <w14:xfrm>
                        <a:off x="0" y="0"/>
                        <a:ext cx="7164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7" o:spid="_x0000_s1026" type="#_x0000_t75" style="position:absolute;margin-left:-61.3pt;margin-top:255.9pt;width:7.15pt;height:2.8pt;z-index:25798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">
                <v:imagedata r:id="rId598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5536" behindDoc="0" locked="0" layoutInCell="1" allowOverlap="1">
                <wp:simplePos x="0" y="0"/>
                <wp:positionH relativeFrom="column">
                  <wp:posOffset>-761404</wp:posOffset>
                </wp:positionH>
                <wp:positionV relativeFrom="paragraph">
                  <wp:posOffset>3213124</wp:posOffset>
                </wp:positionV>
                <wp:extent cx="42840" cy="10080"/>
                <wp:effectExtent l="38100" t="38100" r="33655" b="47625"/>
                <wp:wrapNone/>
                <wp:docPr id="8536" name="Ink 85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88">
                      <w14:nvContentPartPr>
                        <w14:cNvContentPartPr/>
                      </w14:nvContentPartPr>
                      <w14:xfrm>
                        <a:off x="0" y="0"/>
                        <a:ext cx="428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6" o:spid="_x0000_s1026" type="#_x0000_t75" style="position:absolute;margin-left:-60.85pt;margin-top:252.1pt;width:4.95pt;height:2.5pt;z-index:25798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">
                <v:imagedata r:id="rId598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4512" behindDoc="0" locked="0" layoutInCell="1" allowOverlap="1">
                <wp:simplePos x="0" y="0"/>
                <wp:positionH relativeFrom="column">
                  <wp:posOffset>-964804</wp:posOffset>
                </wp:positionH>
                <wp:positionV relativeFrom="paragraph">
                  <wp:posOffset>3109084</wp:posOffset>
                </wp:positionV>
                <wp:extent cx="117000" cy="6480"/>
                <wp:effectExtent l="57150" t="38100" r="54610" b="50800"/>
                <wp:wrapNone/>
                <wp:docPr id="8535" name="Ink 85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0">
                      <w14:nvContentPartPr>
                        <w14:cNvContentPartPr/>
                      </w14:nvContentPartPr>
                      <w14:xfrm>
                        <a:off x="0" y="0"/>
                        <a:ext cx="117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5" o:spid="_x0000_s1026" type="#_x0000_t75" style="position:absolute;margin-left:-76.9pt;margin-top:243.85pt;width:11.15pt;height:2.25pt;z-index:25798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">
                <v:imagedata r:id="rId599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3488" behindDoc="0" locked="0" layoutInCell="1" allowOverlap="1">
                <wp:simplePos x="0" y="0"/>
                <wp:positionH relativeFrom="column">
                  <wp:posOffset>-878404</wp:posOffset>
                </wp:positionH>
                <wp:positionV relativeFrom="paragraph">
                  <wp:posOffset>3311764</wp:posOffset>
                </wp:positionV>
                <wp:extent cx="27720" cy="92880"/>
                <wp:effectExtent l="38100" t="38100" r="29845" b="40640"/>
                <wp:wrapNone/>
                <wp:docPr id="8534" name="Ink 85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2">
                      <w14:nvContentPartPr>
                        <w14:cNvContentPartPr/>
                      </w14:nvContentPartPr>
                      <w14:xfrm>
                        <a:off x="0" y="0"/>
                        <a:ext cx="2772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4" o:spid="_x0000_s1026" type="#_x0000_t75" style="position:absolute;margin-left:-69.85pt;margin-top:260pt;width:3.65pt;height:8.85pt;z-index:25798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">
                <v:imagedata r:id="rId599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2464" behindDoc="0" locked="0" layoutInCell="1" allowOverlap="1">
                <wp:simplePos x="0" y="0"/>
                <wp:positionH relativeFrom="column">
                  <wp:posOffset>-945364</wp:posOffset>
                </wp:positionH>
                <wp:positionV relativeFrom="paragraph">
                  <wp:posOffset>3165244</wp:posOffset>
                </wp:positionV>
                <wp:extent cx="81720" cy="183960"/>
                <wp:effectExtent l="38100" t="38100" r="33020" b="45085"/>
                <wp:wrapNone/>
                <wp:docPr id="8533" name="Ink 85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4">
                      <w14:nvContentPartPr>
                        <w14:cNvContentPartPr/>
                      </w14:nvContentPartPr>
                      <w14:xfrm>
                        <a:off x="0" y="0"/>
                        <a:ext cx="81720" cy="18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3" o:spid="_x0000_s1026" type="#_x0000_t75" style="position:absolute;margin-left:-75.25pt;margin-top:248.45pt;width:8.1pt;height:16.25pt;z-index:25798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">
                <v:imagedata r:id="rId599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1440" behindDoc="0" locked="0" layoutInCell="1" allowOverlap="1">
                <wp:simplePos x="0" y="0"/>
                <wp:positionH relativeFrom="column">
                  <wp:posOffset>-598324</wp:posOffset>
                </wp:positionH>
                <wp:positionV relativeFrom="paragraph">
                  <wp:posOffset>2475484</wp:posOffset>
                </wp:positionV>
                <wp:extent cx="736200" cy="506160"/>
                <wp:effectExtent l="38100" t="38100" r="26035" b="46355"/>
                <wp:wrapNone/>
                <wp:docPr id="8532" name="Ink 85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6">
                      <w14:nvContentPartPr>
                        <w14:cNvContentPartPr/>
                      </w14:nvContentPartPr>
                      <w14:xfrm>
                        <a:off x="0" y="0"/>
                        <a:ext cx="736200" cy="50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2" o:spid="_x0000_s1026" type="#_x0000_t75" style="position:absolute;margin-left:-47.95pt;margin-top:194.1pt;width:59.25pt;height:41.55pt;z-index:25798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">
                <v:imagedata r:id="rId599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80416" behindDoc="0" locked="0" layoutInCell="1" allowOverlap="1">
                <wp:simplePos x="0" y="0"/>
                <wp:positionH relativeFrom="column">
                  <wp:posOffset>95036</wp:posOffset>
                </wp:positionH>
                <wp:positionV relativeFrom="paragraph">
                  <wp:posOffset>2192884</wp:posOffset>
                </wp:positionV>
                <wp:extent cx="90720" cy="521640"/>
                <wp:effectExtent l="38100" t="38100" r="43180" b="50165"/>
                <wp:wrapNone/>
                <wp:docPr id="8531" name="Ink 85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5998">
                      <w14:nvContentPartPr>
                        <w14:cNvContentPartPr/>
                      </w14:nvContentPartPr>
                      <w14:xfrm>
                        <a:off x="0" y="0"/>
                        <a:ext cx="90720" cy="52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1" o:spid="_x0000_s1026" type="#_x0000_t75" style="position:absolute;margin-left:6.45pt;margin-top:171.9pt;width:9.05pt;height:42.85pt;z-index:25798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">
                <v:imagedata r:id="rId599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9392" behindDoc="0" locked="0" layoutInCell="1" allowOverlap="1">
                <wp:simplePos x="0" y="0"/>
                <wp:positionH relativeFrom="column">
                  <wp:posOffset>5627516</wp:posOffset>
                </wp:positionH>
                <wp:positionV relativeFrom="paragraph">
                  <wp:posOffset>2204656</wp:posOffset>
                </wp:positionV>
                <wp:extent cx="2880" cy="5040"/>
                <wp:effectExtent l="38100" t="38100" r="35560" b="33655"/>
                <wp:wrapNone/>
                <wp:docPr id="8530" name="Ink 85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0">
                      <w14:nvContentPartPr>
                        <w14:cNvContentPartPr/>
                      </w14:nvContentPartPr>
                      <w14:xfrm>
                        <a:off x="0" y="0"/>
                        <a:ext cx="288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30" o:spid="_x0000_s1026" type="#_x0000_t75" style="position:absolute;margin-left:442.25pt;margin-top:172.85pt;width:2.05pt;height:2.05pt;z-index:25797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">
                <v:imagedata r:id="rId600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8368" behindDoc="0" locked="0" layoutInCell="1" allowOverlap="1">
                <wp:simplePos x="0" y="0"/>
                <wp:positionH relativeFrom="column">
                  <wp:posOffset>5512676</wp:posOffset>
                </wp:positionH>
                <wp:positionV relativeFrom="paragraph">
                  <wp:posOffset>2140936</wp:posOffset>
                </wp:positionV>
                <wp:extent cx="101880" cy="31320"/>
                <wp:effectExtent l="38100" t="38100" r="31750" b="26035"/>
                <wp:wrapNone/>
                <wp:docPr id="8529" name="Ink 85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2">
                      <w14:nvContentPartPr>
                        <w14:cNvContentPartPr/>
                      </w14:nvContentPartPr>
                      <w14:xfrm>
                        <a:off x="0" y="0"/>
                        <a:ext cx="1018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9" o:spid="_x0000_s1026" type="#_x0000_t75" style="position:absolute;margin-left:433.3pt;margin-top:167.85pt;width:9.6pt;height:3.85pt;z-index:25797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">
                <v:imagedata r:id="rId600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7344" behindDoc="0" locked="0" layoutInCell="1" allowOverlap="1">
                <wp:simplePos x="0" y="0"/>
                <wp:positionH relativeFrom="column">
                  <wp:posOffset>5518076</wp:posOffset>
                </wp:positionH>
                <wp:positionV relativeFrom="paragraph">
                  <wp:posOffset>2060656</wp:posOffset>
                </wp:positionV>
                <wp:extent cx="72000" cy="137880"/>
                <wp:effectExtent l="38100" t="38100" r="42545" b="33655"/>
                <wp:wrapNone/>
                <wp:docPr id="8528" name="Ink 85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4">
                      <w14:nvContentPartPr>
                        <w14:cNvContentPartPr/>
                      </w14:nvContentPartPr>
                      <w14:xfrm>
                        <a:off x="0" y="0"/>
                        <a:ext cx="72000" cy="137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8" o:spid="_x0000_s1026" type="#_x0000_t75" style="position:absolute;margin-left:433.75pt;margin-top:161.4pt;width:7.25pt;height:12.5pt;z-index:25797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">
                <v:imagedata r:id="rId600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6320" behindDoc="0" locked="0" layoutInCell="1" allowOverlap="1">
                <wp:simplePos x="0" y="0"/>
                <wp:positionH relativeFrom="column">
                  <wp:posOffset>5379476</wp:posOffset>
                </wp:positionH>
                <wp:positionV relativeFrom="paragraph">
                  <wp:posOffset>1974976</wp:posOffset>
                </wp:positionV>
                <wp:extent cx="156240" cy="192240"/>
                <wp:effectExtent l="38100" t="38100" r="34290" b="36830"/>
                <wp:wrapNone/>
                <wp:docPr id="8527" name="Ink 85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6">
                      <w14:nvContentPartPr>
                        <w14:cNvContentPartPr/>
                      </w14:nvContentPartPr>
                      <w14:xfrm>
                        <a:off x="0" y="0"/>
                        <a:ext cx="156240" cy="19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7" o:spid="_x0000_s1026" type="#_x0000_t75" style="position:absolute;margin-left:422.85pt;margin-top:154.8pt;width:13.7pt;height:16.65pt;z-index:25797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">
                <v:imagedata r:id="rId600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5296" behindDoc="0" locked="0" layoutInCell="1" allowOverlap="1">
                <wp:simplePos x="0" y="0"/>
                <wp:positionH relativeFrom="column">
                  <wp:posOffset>5387396</wp:posOffset>
                </wp:positionH>
                <wp:positionV relativeFrom="paragraph">
                  <wp:posOffset>1941496</wp:posOffset>
                </wp:positionV>
                <wp:extent cx="18720" cy="139320"/>
                <wp:effectExtent l="38100" t="38100" r="38735" b="32385"/>
                <wp:wrapNone/>
                <wp:docPr id="8526" name="Ink 85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08">
                      <w14:nvContentPartPr>
                        <w14:cNvContentPartPr/>
                      </w14:nvContentPartPr>
                      <w14:xfrm>
                        <a:off x="0" y="0"/>
                        <a:ext cx="1872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6" o:spid="_x0000_s1026" type="#_x0000_t75" style="position:absolute;margin-left:423.45pt;margin-top:152.25pt;width:2.9pt;height:12.3pt;z-index:25797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">
                <v:imagedata r:id="rId600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4272" behindDoc="0" locked="0" layoutInCell="1" allowOverlap="1">
                <wp:simplePos x="0" y="0"/>
                <wp:positionH relativeFrom="column">
                  <wp:posOffset>5325116</wp:posOffset>
                </wp:positionH>
                <wp:positionV relativeFrom="paragraph">
                  <wp:posOffset>1935736</wp:posOffset>
                </wp:positionV>
                <wp:extent cx="88920" cy="87120"/>
                <wp:effectExtent l="38100" t="38100" r="44450" b="46355"/>
                <wp:wrapNone/>
                <wp:docPr id="8525" name="Ink 85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0">
                      <w14:nvContentPartPr>
                        <w14:cNvContentPartPr/>
                      </w14:nvContentPartPr>
                      <w14:xfrm>
                        <a:off x="0" y="0"/>
                        <a:ext cx="8892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5" o:spid="_x0000_s1026" type="#_x0000_t75" style="position:absolute;margin-left:418.5pt;margin-top:151.6pt;width:8.5pt;height:8.45pt;z-index:25797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">
                <v:imagedata r:id="rId601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3248" behindDoc="0" locked="0" layoutInCell="1" allowOverlap="1">
                <wp:simplePos x="0" y="0"/>
                <wp:positionH relativeFrom="column">
                  <wp:posOffset>5181116</wp:posOffset>
                </wp:positionH>
                <wp:positionV relativeFrom="paragraph">
                  <wp:posOffset>2175136</wp:posOffset>
                </wp:positionV>
                <wp:extent cx="40680" cy="15120"/>
                <wp:effectExtent l="38100" t="38100" r="35560" b="42545"/>
                <wp:wrapNone/>
                <wp:docPr id="8524" name="Ink 85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2">
                      <w14:nvContentPartPr>
                        <w14:cNvContentPartPr/>
                      </w14:nvContentPartPr>
                      <w14:xfrm>
                        <a:off x="0" y="0"/>
                        <a:ext cx="4068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4" o:spid="_x0000_s1026" type="#_x0000_t75" style="position:absolute;margin-left:407.4pt;margin-top:170.55pt;width:4.45pt;height:2.65pt;z-index:25797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">
                <v:imagedata r:id="rId601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2224" behindDoc="0" locked="0" layoutInCell="1" allowOverlap="1">
                <wp:simplePos x="0" y="0"/>
                <wp:positionH relativeFrom="column">
                  <wp:posOffset>5181476</wp:posOffset>
                </wp:positionH>
                <wp:positionV relativeFrom="paragraph">
                  <wp:posOffset>2116816</wp:posOffset>
                </wp:positionV>
                <wp:extent cx="78120" cy="6840"/>
                <wp:effectExtent l="38100" t="38100" r="36195" b="31750"/>
                <wp:wrapNone/>
                <wp:docPr id="8523" name="Ink 85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4">
                      <w14:nvContentPartPr>
                        <w14:cNvContentPartPr/>
                      </w14:nvContentPartPr>
                      <w14:xfrm>
                        <a:off x="0" y="0"/>
                        <a:ext cx="781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3" o:spid="_x0000_s1026" type="#_x0000_t75" style="position:absolute;margin-left:407.25pt;margin-top:165.95pt;width:7.5pt;height:2.15pt;z-index:25797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">
                <v:imagedata r:id="rId601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1200" behindDoc="0" locked="0" layoutInCell="1" allowOverlap="1">
                <wp:simplePos x="0" y="0"/>
                <wp:positionH relativeFrom="column">
                  <wp:posOffset>4944956</wp:posOffset>
                </wp:positionH>
                <wp:positionV relativeFrom="paragraph">
                  <wp:posOffset>2012416</wp:posOffset>
                </wp:positionV>
                <wp:extent cx="143640" cy="21600"/>
                <wp:effectExtent l="38100" t="38100" r="27940" b="35560"/>
                <wp:wrapNone/>
                <wp:docPr id="8522" name="Ink 85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6">
                      <w14:nvContentPartPr>
                        <w14:cNvContentPartPr/>
                      </w14:nvContentPartPr>
                      <w14:xfrm>
                        <a:off x="0" y="0"/>
                        <a:ext cx="14364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2" o:spid="_x0000_s1026" type="#_x0000_t75" style="position:absolute;margin-left:388.6pt;margin-top:157.75pt;width:12.8pt;height:3.15pt;z-index:25797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">
                <v:imagedata r:id="rId601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70176" behindDoc="0" locked="0" layoutInCell="1" allowOverlap="1">
                <wp:simplePos x="0" y="0"/>
                <wp:positionH relativeFrom="column">
                  <wp:posOffset>5068436</wp:posOffset>
                </wp:positionH>
                <wp:positionV relativeFrom="paragraph">
                  <wp:posOffset>2180176</wp:posOffset>
                </wp:positionV>
                <wp:extent cx="77040" cy="90360"/>
                <wp:effectExtent l="38100" t="38100" r="37465" b="43180"/>
                <wp:wrapNone/>
                <wp:docPr id="8521" name="Ink 85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18">
                      <w14:nvContentPartPr>
                        <w14:cNvContentPartPr/>
                      </w14:nvContentPartPr>
                      <w14:xfrm>
                        <a:off x="0" y="0"/>
                        <a:ext cx="7704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1" o:spid="_x0000_s1026" type="#_x0000_t75" style="position:absolute;margin-left:398.3pt;margin-top:170.85pt;width:7.6pt;height:8.65pt;z-index:25797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">
                <v:imagedata r:id="rId601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9152" behindDoc="0" locked="0" layoutInCell="1" allowOverlap="1">
                <wp:simplePos x="0" y="0"/>
                <wp:positionH relativeFrom="column">
                  <wp:posOffset>4125236</wp:posOffset>
                </wp:positionH>
                <wp:positionV relativeFrom="paragraph">
                  <wp:posOffset>1983616</wp:posOffset>
                </wp:positionV>
                <wp:extent cx="283320" cy="26280"/>
                <wp:effectExtent l="38100" t="38100" r="40640" b="50165"/>
                <wp:wrapNone/>
                <wp:docPr id="8520" name="Ink 8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0">
                      <w14:nvContentPartPr>
                        <w14:cNvContentPartPr/>
                      </w14:nvContentPartPr>
                      <w14:xfrm>
                        <a:off x="0" y="0"/>
                        <a:ext cx="2833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20" o:spid="_x0000_s1026" type="#_x0000_t75" style="position:absolute;margin-left:324pt;margin-top:155.35pt;width:23.95pt;height:3.8pt;z-index:25796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">
                <v:imagedata r:id="rId602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8128" behindDoc="0" locked="0" layoutInCell="1" allowOverlap="1">
                <wp:simplePos x="0" y="0"/>
                <wp:positionH relativeFrom="column">
                  <wp:posOffset>4949636</wp:posOffset>
                </wp:positionH>
                <wp:positionV relativeFrom="paragraph">
                  <wp:posOffset>2079736</wp:posOffset>
                </wp:positionV>
                <wp:extent cx="94680" cy="145440"/>
                <wp:effectExtent l="38100" t="38100" r="38735" b="26035"/>
                <wp:wrapNone/>
                <wp:docPr id="8519" name="Ink 8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2">
                      <w14:nvContentPartPr>
                        <w14:cNvContentPartPr/>
                      </w14:nvContentPartPr>
                      <w14:xfrm>
                        <a:off x="0" y="0"/>
                        <a:ext cx="9468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9" o:spid="_x0000_s1026" type="#_x0000_t75" style="position:absolute;margin-left:389pt;margin-top:163.15pt;width:8.8pt;height:12.8pt;z-index:25796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">
                <v:imagedata r:id="rId602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7104" behindDoc="0" locked="0" layoutInCell="1" allowOverlap="1">
                <wp:simplePos x="0" y="0"/>
                <wp:positionH relativeFrom="column">
                  <wp:posOffset>4960796</wp:posOffset>
                </wp:positionH>
                <wp:positionV relativeFrom="paragraph">
                  <wp:posOffset>2077216</wp:posOffset>
                </wp:positionV>
                <wp:extent cx="85680" cy="143280"/>
                <wp:effectExtent l="38100" t="38100" r="29210" b="28575"/>
                <wp:wrapNone/>
                <wp:docPr id="8518" name="Ink 8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4">
                      <w14:nvContentPartPr>
                        <w14:cNvContentPartPr/>
                      </w14:nvContentPartPr>
                      <w14:xfrm>
                        <a:off x="0" y="0"/>
                        <a:ext cx="8568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8" o:spid="_x0000_s1026" type="#_x0000_t75" style="position:absolute;margin-left:390.05pt;margin-top:163pt;width:8.15pt;height:12.65pt;z-index:25796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">
                <v:imagedata r:id="rId602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6080" behindDoc="0" locked="0" layoutInCell="1" allowOverlap="1">
                <wp:simplePos x="0" y="0"/>
                <wp:positionH relativeFrom="column">
                  <wp:posOffset>4811756</wp:posOffset>
                </wp:positionH>
                <wp:positionV relativeFrom="paragraph">
                  <wp:posOffset>2215816</wp:posOffset>
                </wp:positionV>
                <wp:extent cx="27360" cy="93960"/>
                <wp:effectExtent l="38100" t="38100" r="29845" b="40005"/>
                <wp:wrapNone/>
                <wp:docPr id="8517" name="Ink 8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6">
                      <w14:nvContentPartPr>
                        <w14:cNvContentPartPr/>
                      </w14:nvContentPartPr>
                      <w14:xfrm>
                        <a:off x="0" y="0"/>
                        <a:ext cx="2736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7" o:spid="_x0000_s1026" type="#_x0000_t75" style="position:absolute;margin-left:378.2pt;margin-top:173.85pt;width:3.65pt;height:8.75pt;z-index:25796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">
                <v:imagedata r:id="rId602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5056" behindDoc="0" locked="0" layoutInCell="1" allowOverlap="1">
                <wp:simplePos x="0" y="0"/>
                <wp:positionH relativeFrom="column">
                  <wp:posOffset>4678556</wp:posOffset>
                </wp:positionH>
                <wp:positionV relativeFrom="paragraph">
                  <wp:posOffset>2139856</wp:posOffset>
                </wp:positionV>
                <wp:extent cx="85680" cy="38160"/>
                <wp:effectExtent l="19050" t="38100" r="29210" b="38100"/>
                <wp:wrapNone/>
                <wp:docPr id="8516" name="Ink 8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28">
                      <w14:nvContentPartPr>
                        <w14:cNvContentPartPr/>
                      </w14:nvContentPartPr>
                      <w14:xfrm>
                        <a:off x="0" y="0"/>
                        <a:ext cx="85680" cy="3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6" o:spid="_x0000_s1026" type="#_x0000_t75" style="position:absolute;margin-left:367.7pt;margin-top:167.8pt;width:8.15pt;height:4.2pt;z-index:25796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">
                <v:imagedata r:id="rId602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4032" behindDoc="0" locked="0" layoutInCell="1" allowOverlap="1">
                <wp:simplePos x="0" y="0"/>
                <wp:positionH relativeFrom="column">
                  <wp:posOffset>4683596</wp:posOffset>
                </wp:positionH>
                <wp:positionV relativeFrom="paragraph">
                  <wp:posOffset>2058496</wp:posOffset>
                </wp:positionV>
                <wp:extent cx="71640" cy="137160"/>
                <wp:effectExtent l="38100" t="38100" r="5080" b="34290"/>
                <wp:wrapNone/>
                <wp:docPr id="8515" name="Ink 8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0">
                      <w14:nvContentPartPr>
                        <w14:cNvContentPartPr/>
                      </w14:nvContentPartPr>
                      <w14:xfrm>
                        <a:off x="0" y="0"/>
                        <a:ext cx="7164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5" o:spid="_x0000_s1026" type="#_x0000_t75" style="position:absolute;margin-left:368.05pt;margin-top:161.4pt;width:7.25pt;height:12.25pt;z-index:25796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">
                <v:imagedata r:id="rId603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3008" behindDoc="0" locked="0" layoutInCell="1" allowOverlap="1">
                <wp:simplePos x="0" y="0"/>
                <wp:positionH relativeFrom="column">
                  <wp:posOffset>4601876</wp:posOffset>
                </wp:positionH>
                <wp:positionV relativeFrom="paragraph">
                  <wp:posOffset>1980376</wp:posOffset>
                </wp:positionV>
                <wp:extent cx="137520" cy="198360"/>
                <wp:effectExtent l="38100" t="38100" r="34290" b="30480"/>
                <wp:wrapNone/>
                <wp:docPr id="8514" name="Ink 8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2">
                      <w14:nvContentPartPr>
                        <w14:cNvContentPartPr/>
                      </w14:nvContentPartPr>
                      <w14:xfrm>
                        <a:off x="0" y="0"/>
                        <a:ext cx="137520" cy="19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4" o:spid="_x0000_s1026" type="#_x0000_t75" style="position:absolute;margin-left:361.6pt;margin-top:155.2pt;width:12.3pt;height:17.1pt;z-index:25796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">
                <v:imagedata r:id="rId603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1984" behindDoc="0" locked="0" layoutInCell="1" allowOverlap="1">
                <wp:simplePos x="0" y="0"/>
                <wp:positionH relativeFrom="column">
                  <wp:posOffset>4566596</wp:posOffset>
                </wp:positionH>
                <wp:positionV relativeFrom="paragraph">
                  <wp:posOffset>1960216</wp:posOffset>
                </wp:positionV>
                <wp:extent cx="61200" cy="130680"/>
                <wp:effectExtent l="19050" t="38100" r="34290" b="41275"/>
                <wp:wrapNone/>
                <wp:docPr id="8513" name="Ink 8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4">
                      <w14:nvContentPartPr>
                        <w14:cNvContentPartPr/>
                      </w14:nvContentPartPr>
                      <w14:xfrm>
                        <a:off x="0" y="0"/>
                        <a:ext cx="61200" cy="13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3" o:spid="_x0000_s1026" type="#_x0000_t75" style="position:absolute;margin-left:358.75pt;margin-top:153.55pt;width:6.4pt;height:11.95pt;z-index:25796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">
                <v:imagedata r:id="rId603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60960" behindDoc="0" locked="0" layoutInCell="1" allowOverlap="1">
                <wp:simplePos x="0" y="0"/>
                <wp:positionH relativeFrom="column">
                  <wp:posOffset>4365356</wp:posOffset>
                </wp:positionH>
                <wp:positionV relativeFrom="paragraph">
                  <wp:posOffset>2189536</wp:posOffset>
                </wp:positionV>
                <wp:extent cx="78480" cy="6480"/>
                <wp:effectExtent l="38100" t="38100" r="36195" b="31750"/>
                <wp:wrapNone/>
                <wp:docPr id="8512" name="Ink 8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6">
                      <w14:nvContentPartPr>
                        <w14:cNvContentPartPr/>
                      </w14:nvContentPartPr>
                      <w14:xfrm>
                        <a:off x="0" y="0"/>
                        <a:ext cx="784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2" o:spid="_x0000_s1026" type="#_x0000_t75" style="position:absolute;margin-left:343.05pt;margin-top:171.8pt;width:7.55pt;height:1.9pt;z-index:25796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">
                <v:imagedata r:id="rId603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9936" behindDoc="0" locked="0" layoutInCell="1" allowOverlap="1">
                <wp:simplePos x="0" y="0"/>
                <wp:positionH relativeFrom="column">
                  <wp:posOffset>4368596</wp:posOffset>
                </wp:positionH>
                <wp:positionV relativeFrom="paragraph">
                  <wp:posOffset>2147776</wp:posOffset>
                </wp:positionV>
                <wp:extent cx="77040" cy="19800"/>
                <wp:effectExtent l="38100" t="38100" r="37465" b="37465"/>
                <wp:wrapNone/>
                <wp:docPr id="8511" name="Ink 8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38">
                      <w14:nvContentPartPr>
                        <w14:cNvContentPartPr/>
                      </w14:nvContentPartPr>
                      <w14:xfrm>
                        <a:off x="0" y="0"/>
                        <a:ext cx="7704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1" o:spid="_x0000_s1026" type="#_x0000_t75" style="position:absolute;margin-left:343.3pt;margin-top:168.4pt;width:7.5pt;height:2.85pt;z-index:25795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">
                <v:imagedata r:id="rId603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8912" behindDoc="0" locked="0" layoutInCell="1" allowOverlap="1">
                <wp:simplePos x="0" y="0"/>
                <wp:positionH relativeFrom="column">
                  <wp:posOffset>4280036</wp:posOffset>
                </wp:positionH>
                <wp:positionV relativeFrom="paragraph">
                  <wp:posOffset>2165416</wp:posOffset>
                </wp:positionV>
                <wp:extent cx="84600" cy="126360"/>
                <wp:effectExtent l="38100" t="38100" r="48895" b="45720"/>
                <wp:wrapNone/>
                <wp:docPr id="8510" name="Ink 8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0">
                      <w14:nvContentPartPr>
                        <w14:cNvContentPartPr/>
                      </w14:nvContentPartPr>
                      <w14:xfrm>
                        <a:off x="0" y="0"/>
                        <a:ext cx="846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10" o:spid="_x0000_s1026" type="#_x0000_t75" style="position:absolute;margin-left:336.2pt;margin-top:169.8pt;width:8.25pt;height:11.5pt;z-index:25795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">
                <v:imagedata r:id="rId604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7888" behindDoc="0" locked="0" layoutInCell="1" allowOverlap="1">
                <wp:simplePos x="0" y="0"/>
                <wp:positionH relativeFrom="column">
                  <wp:posOffset>4190396</wp:posOffset>
                </wp:positionH>
                <wp:positionV relativeFrom="paragraph">
                  <wp:posOffset>2082976</wp:posOffset>
                </wp:positionV>
                <wp:extent cx="110880" cy="181440"/>
                <wp:effectExtent l="38100" t="38100" r="41910" b="28575"/>
                <wp:wrapNone/>
                <wp:docPr id="8509" name="Ink 8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2">
                      <w14:nvContentPartPr>
                        <w14:cNvContentPartPr/>
                      </w14:nvContentPartPr>
                      <w14:xfrm>
                        <a:off x="0" y="0"/>
                        <a:ext cx="11088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9" o:spid="_x0000_s1026" type="#_x0000_t75" style="position:absolute;margin-left:329.2pt;margin-top:163.3pt;width:10.1pt;height:15.8pt;z-index:25795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">
                <v:imagedata r:id="rId604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6864" behindDoc="0" locked="0" layoutInCell="1" allowOverlap="1">
                <wp:simplePos x="0" y="0"/>
                <wp:positionH relativeFrom="column">
                  <wp:posOffset>4181396</wp:posOffset>
                </wp:positionH>
                <wp:positionV relativeFrom="paragraph">
                  <wp:posOffset>2116096</wp:posOffset>
                </wp:positionV>
                <wp:extent cx="108360" cy="100800"/>
                <wp:effectExtent l="38100" t="38100" r="44450" b="33020"/>
                <wp:wrapNone/>
                <wp:docPr id="8508" name="Ink 8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4">
                      <w14:nvContentPartPr>
                        <w14:cNvContentPartPr/>
                      </w14:nvContentPartPr>
                      <w14:xfrm>
                        <a:off x="0" y="0"/>
                        <a:ext cx="10836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8" o:spid="_x0000_s1026" type="#_x0000_t75" style="position:absolute;margin-left:328.45pt;margin-top:165.8pt;width:10pt;height:9.5pt;z-index:25795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">
                <v:imagedata r:id="rId604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5840" behindDoc="0" locked="0" layoutInCell="1" allowOverlap="1">
                <wp:simplePos x="0" y="0"/>
                <wp:positionH relativeFrom="column">
                  <wp:posOffset>6399716</wp:posOffset>
                </wp:positionH>
                <wp:positionV relativeFrom="paragraph">
                  <wp:posOffset>3292936</wp:posOffset>
                </wp:positionV>
                <wp:extent cx="360" cy="360"/>
                <wp:effectExtent l="0" t="0" r="0" b="0"/>
                <wp:wrapNone/>
                <wp:docPr id="8507" name="Ink 8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7" o:spid="_x0000_s1026" type="#_x0000_t75" style="position:absolute;margin-left:502.9pt;margin-top:258.3pt;width:2.05pt;height:2.05pt;z-index:25795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">
                <v:imagedata r:id="rId604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4816" behindDoc="0" locked="0" layoutInCell="1" allowOverlap="1">
                <wp:simplePos x="0" y="0"/>
                <wp:positionH relativeFrom="column">
                  <wp:posOffset>5215676</wp:posOffset>
                </wp:positionH>
                <wp:positionV relativeFrom="paragraph">
                  <wp:posOffset>1552696</wp:posOffset>
                </wp:positionV>
                <wp:extent cx="34920" cy="10080"/>
                <wp:effectExtent l="38100" t="38100" r="41910" b="28575"/>
                <wp:wrapNone/>
                <wp:docPr id="8506" name="Ink 8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48">
                      <w14:nvContentPartPr>
                        <w14:cNvContentPartPr/>
                      </w14:nvContentPartPr>
                      <w14:xfrm>
                        <a:off x="0" y="0"/>
                        <a:ext cx="3492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6" o:spid="_x0000_s1026" type="#_x0000_t75" style="position:absolute;margin-left:409.85pt;margin-top:121.45pt;width:4.15pt;height:2.2pt;z-index:25795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">
                <v:imagedata r:id="rId604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3792" behindDoc="0" locked="0" layoutInCell="1" allowOverlap="1">
                <wp:simplePos x="0" y="0"/>
                <wp:positionH relativeFrom="column">
                  <wp:posOffset>5196236</wp:posOffset>
                </wp:positionH>
                <wp:positionV relativeFrom="paragraph">
                  <wp:posOffset>1599136</wp:posOffset>
                </wp:positionV>
                <wp:extent cx="50400" cy="81720"/>
                <wp:effectExtent l="38100" t="38100" r="26035" b="52070"/>
                <wp:wrapNone/>
                <wp:docPr id="8505" name="Ink 8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0">
                      <w14:nvContentPartPr>
                        <w14:cNvContentPartPr/>
                      </w14:nvContentPartPr>
                      <w14:xfrm>
                        <a:off x="0" y="0"/>
                        <a:ext cx="504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5" o:spid="_x0000_s1026" type="#_x0000_t75" style="position:absolute;margin-left:408.25pt;margin-top:125pt;width:5.6pt;height:8.25pt;z-index:25795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">
                <v:imagedata r:id="rId605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2768" behindDoc="0" locked="0" layoutInCell="1" allowOverlap="1">
                <wp:simplePos x="0" y="0"/>
                <wp:positionH relativeFrom="column">
                  <wp:posOffset>5071316</wp:posOffset>
                </wp:positionH>
                <wp:positionV relativeFrom="paragraph">
                  <wp:posOffset>1468456</wp:posOffset>
                </wp:positionV>
                <wp:extent cx="140760" cy="142920"/>
                <wp:effectExtent l="38100" t="38100" r="31115" b="47625"/>
                <wp:wrapNone/>
                <wp:docPr id="8504" name="Ink 8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2">
                      <w14:nvContentPartPr>
                        <w14:cNvContentPartPr/>
                      </w14:nvContentPartPr>
                      <w14:xfrm>
                        <a:off x="0" y="0"/>
                        <a:ext cx="14076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4" o:spid="_x0000_s1026" type="#_x0000_t75" style="position:absolute;margin-left:398.5pt;margin-top:114.8pt;width:12.6pt;height:12.95pt;z-index:25795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">
                <v:imagedata r:id="rId605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1744" behindDoc="0" locked="0" layoutInCell="1" allowOverlap="1">
                <wp:simplePos x="0" y="0"/>
                <wp:positionH relativeFrom="column">
                  <wp:posOffset>4841636</wp:posOffset>
                </wp:positionH>
                <wp:positionV relativeFrom="paragraph">
                  <wp:posOffset>1407616</wp:posOffset>
                </wp:positionV>
                <wp:extent cx="183960" cy="23760"/>
                <wp:effectExtent l="38100" t="38100" r="45085" b="33655"/>
                <wp:wrapNone/>
                <wp:docPr id="8503" name="Ink 8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4">
                      <w14:nvContentPartPr>
                        <w14:cNvContentPartPr/>
                      </w14:nvContentPartPr>
                      <w14:xfrm>
                        <a:off x="0" y="0"/>
                        <a:ext cx="183960" cy="2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3" o:spid="_x0000_s1026" type="#_x0000_t75" style="position:absolute;margin-left:380.5pt;margin-top:110.2pt;width:16pt;height:3.25pt;z-index:25795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">
                <v:imagedata r:id="rId605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50720" behindDoc="0" locked="0" layoutInCell="1" allowOverlap="1">
                <wp:simplePos x="0" y="0"/>
                <wp:positionH relativeFrom="column">
                  <wp:posOffset>4928396</wp:posOffset>
                </wp:positionH>
                <wp:positionV relativeFrom="paragraph">
                  <wp:posOffset>1601656</wp:posOffset>
                </wp:positionV>
                <wp:extent cx="91440" cy="100800"/>
                <wp:effectExtent l="38100" t="38100" r="41910" b="33020"/>
                <wp:wrapNone/>
                <wp:docPr id="8502" name="Ink 8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6">
                      <w14:nvContentPartPr>
                        <w14:cNvContentPartPr/>
                      </w14:nvContentPartPr>
                      <w14:xfrm>
                        <a:off x="0" y="0"/>
                        <a:ext cx="91440" cy="10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2" o:spid="_x0000_s1026" type="#_x0000_t75" style="position:absolute;margin-left:387.6pt;margin-top:125.55pt;width:8.5pt;height:9.4pt;z-index:25795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">
                <v:imagedata r:id="rId605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9696" behindDoc="0" locked="0" layoutInCell="1" allowOverlap="1">
                <wp:simplePos x="0" y="0"/>
                <wp:positionH relativeFrom="column">
                  <wp:posOffset>4847756</wp:posOffset>
                </wp:positionH>
                <wp:positionV relativeFrom="paragraph">
                  <wp:posOffset>1452616</wp:posOffset>
                </wp:positionV>
                <wp:extent cx="101160" cy="191160"/>
                <wp:effectExtent l="38100" t="38100" r="32385" b="37465"/>
                <wp:wrapNone/>
                <wp:docPr id="8501" name="Ink 8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58">
                      <w14:nvContentPartPr>
                        <w14:cNvContentPartPr/>
                      </w14:nvContentPartPr>
                      <w14:xfrm>
                        <a:off x="0" y="0"/>
                        <a:ext cx="101160" cy="19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1" o:spid="_x0000_s1026" type="#_x0000_t75" style="position:absolute;margin-left:380.95pt;margin-top:113.65pt;width:9.35pt;height:16.5pt;z-index:25794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">
                <v:imagedata r:id="rId605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8672" behindDoc="0" locked="0" layoutInCell="1" allowOverlap="1">
                <wp:simplePos x="0" y="0"/>
                <wp:positionH relativeFrom="column">
                  <wp:posOffset>4871876</wp:posOffset>
                </wp:positionH>
                <wp:positionV relativeFrom="paragraph">
                  <wp:posOffset>1477096</wp:posOffset>
                </wp:positionV>
                <wp:extent cx="61200" cy="143280"/>
                <wp:effectExtent l="38100" t="38100" r="34290" b="47625"/>
                <wp:wrapNone/>
                <wp:docPr id="8500" name="Ink 8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0">
                      <w14:nvContentPartPr>
                        <w14:cNvContentPartPr/>
                      </w14:nvContentPartPr>
                      <w14:xfrm>
                        <a:off x="0" y="0"/>
                        <a:ext cx="612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500" o:spid="_x0000_s1026" type="#_x0000_t75" style="position:absolute;margin-left:382.75pt;margin-top:115.5pt;width:6.55pt;height:13.05pt;z-index:25794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">
                <v:imagedata r:id="rId606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7648" behindDoc="0" locked="0" layoutInCell="1" allowOverlap="1">
                <wp:simplePos x="0" y="0"/>
                <wp:positionH relativeFrom="column">
                  <wp:posOffset>4663076</wp:posOffset>
                </wp:positionH>
                <wp:positionV relativeFrom="paragraph">
                  <wp:posOffset>1537936</wp:posOffset>
                </wp:positionV>
                <wp:extent cx="117000" cy="14760"/>
                <wp:effectExtent l="38100" t="38100" r="54610" b="42545"/>
                <wp:wrapNone/>
                <wp:docPr id="8499" name="Ink 8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2">
                      <w14:nvContentPartPr>
                        <w14:cNvContentPartPr/>
                      </w14:nvContentPartPr>
                      <w14:xfrm>
                        <a:off x="0" y="0"/>
                        <a:ext cx="117000" cy="1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9" o:spid="_x0000_s1026" type="#_x0000_t75" style="position:absolute;margin-left:366.25pt;margin-top:120.3pt;width:11.05pt;height:2.9pt;z-index:25794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">
                <v:imagedata r:id="rId606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6624" behindDoc="0" locked="0" layoutInCell="1" allowOverlap="1">
                <wp:simplePos x="0" y="0"/>
                <wp:positionH relativeFrom="column">
                  <wp:posOffset>4448516</wp:posOffset>
                </wp:positionH>
                <wp:positionV relativeFrom="paragraph">
                  <wp:posOffset>1407256</wp:posOffset>
                </wp:positionV>
                <wp:extent cx="173880" cy="11880"/>
                <wp:effectExtent l="57150" t="38100" r="55245" b="45720"/>
                <wp:wrapNone/>
                <wp:docPr id="8498" name="Ink 8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4">
                      <w14:nvContentPartPr>
                        <w14:cNvContentPartPr/>
                      </w14:nvContentPartPr>
                      <w14:xfrm>
                        <a:off x="0" y="0"/>
                        <a:ext cx="173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8" o:spid="_x0000_s1026" type="#_x0000_t75" style="position:absolute;margin-left:349.25pt;margin-top:109.75pt;width:15.85pt;height:3.1pt;z-index:25794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">
                <v:imagedata r:id="rId606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5600" behindDoc="0" locked="0" layoutInCell="1" allowOverlap="1">
                <wp:simplePos x="0" y="0"/>
                <wp:positionH relativeFrom="column">
                  <wp:posOffset>4572356</wp:posOffset>
                </wp:positionH>
                <wp:positionV relativeFrom="paragraph">
                  <wp:posOffset>1584736</wp:posOffset>
                </wp:positionV>
                <wp:extent cx="24120" cy="116280"/>
                <wp:effectExtent l="38100" t="38100" r="33655" b="36195"/>
                <wp:wrapNone/>
                <wp:docPr id="8497" name="Ink 8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6">
                      <w14:nvContentPartPr>
                        <w14:cNvContentPartPr/>
                      </w14:nvContentPartPr>
                      <w14:xfrm>
                        <a:off x="0" y="0"/>
                        <a:ext cx="241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7" o:spid="_x0000_s1026" type="#_x0000_t75" style="position:absolute;margin-left:359.55pt;margin-top:123.95pt;width:3.3pt;height:10.85pt;z-index:25794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">
                <v:imagedata r:id="rId606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4576" behindDoc="0" locked="0" layoutInCell="1" allowOverlap="1">
                <wp:simplePos x="0" y="0"/>
                <wp:positionH relativeFrom="column">
                  <wp:posOffset>4485596</wp:posOffset>
                </wp:positionH>
                <wp:positionV relativeFrom="paragraph">
                  <wp:posOffset>1486456</wp:posOffset>
                </wp:positionV>
                <wp:extent cx="64080" cy="121680"/>
                <wp:effectExtent l="38100" t="38100" r="31750" b="31115"/>
                <wp:wrapNone/>
                <wp:docPr id="8496" name="Ink 8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68">
                      <w14:nvContentPartPr>
                        <w14:cNvContentPartPr/>
                      </w14:nvContentPartPr>
                      <w14:xfrm>
                        <a:off x="0" y="0"/>
                        <a:ext cx="6408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6" o:spid="_x0000_s1026" type="#_x0000_t75" style="position:absolute;margin-left:352.45pt;margin-top:116.3pt;width:6.45pt;height:11.15pt;z-index:25794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">
                <v:imagedata r:id="rId606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3552" behindDoc="0" locked="0" layoutInCell="1" allowOverlap="1">
                <wp:simplePos x="0" y="0"/>
                <wp:positionH relativeFrom="column">
                  <wp:posOffset>4490636</wp:posOffset>
                </wp:positionH>
                <wp:positionV relativeFrom="paragraph">
                  <wp:posOffset>1490416</wp:posOffset>
                </wp:positionV>
                <wp:extent cx="91080" cy="136440"/>
                <wp:effectExtent l="38100" t="38100" r="42545" b="35560"/>
                <wp:wrapNone/>
                <wp:docPr id="8495" name="Ink 8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0">
                      <w14:nvContentPartPr>
                        <w14:cNvContentPartPr/>
                      </w14:nvContentPartPr>
                      <w14:xfrm>
                        <a:off x="0" y="0"/>
                        <a:ext cx="91080" cy="13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5" o:spid="_x0000_s1026" type="#_x0000_t75" style="position:absolute;margin-left:353.1pt;margin-top:116.65pt;width:8.55pt;height:12.35pt;z-index:25794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">
                <v:imagedata r:id="rId607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2528" behindDoc="0" locked="0" layoutInCell="1" allowOverlap="1">
                <wp:simplePos x="0" y="0"/>
                <wp:positionH relativeFrom="column">
                  <wp:posOffset>4313156</wp:posOffset>
                </wp:positionH>
                <wp:positionV relativeFrom="paragraph">
                  <wp:posOffset>1551256</wp:posOffset>
                </wp:positionV>
                <wp:extent cx="97560" cy="25560"/>
                <wp:effectExtent l="38100" t="38100" r="36195" b="31750"/>
                <wp:wrapNone/>
                <wp:docPr id="8494" name="Ink 8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2">
                      <w14:nvContentPartPr>
                        <w14:cNvContentPartPr/>
                      </w14:nvContentPartPr>
                      <w14:xfrm>
                        <a:off x="0" y="0"/>
                        <a:ext cx="97560" cy="2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4" o:spid="_x0000_s1026" type="#_x0000_t75" style="position:absolute;margin-left:338.8pt;margin-top:121.4pt;width:9.25pt;height:3.55pt;z-index:25794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">
                <v:imagedata r:id="rId607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1504" behindDoc="0" locked="0" layoutInCell="1" allowOverlap="1">
                <wp:simplePos x="0" y="0"/>
                <wp:positionH relativeFrom="column">
                  <wp:posOffset>4181036</wp:posOffset>
                </wp:positionH>
                <wp:positionV relativeFrom="paragraph">
                  <wp:posOffset>1555576</wp:posOffset>
                </wp:positionV>
                <wp:extent cx="12240" cy="7560"/>
                <wp:effectExtent l="38100" t="38100" r="45085" b="31115"/>
                <wp:wrapNone/>
                <wp:docPr id="8493" name="Ink 8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4">
                      <w14:nvContentPartPr>
                        <w14:cNvContentPartPr/>
                      </w14:nvContentPartPr>
                      <w14:xfrm>
                        <a:off x="0" y="0"/>
                        <a:ext cx="122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3" o:spid="_x0000_s1026" type="#_x0000_t75" style="position:absolute;margin-left:328.45pt;margin-top:121.7pt;width:2.45pt;height:2.3pt;z-index:25794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">
                <v:imagedata r:id="rId607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40480" behindDoc="0" locked="0" layoutInCell="1" allowOverlap="1">
                <wp:simplePos x="0" y="0"/>
                <wp:positionH relativeFrom="column">
                  <wp:posOffset>4186076</wp:posOffset>
                </wp:positionH>
                <wp:positionV relativeFrom="paragraph">
                  <wp:posOffset>1618576</wp:posOffset>
                </wp:positionV>
                <wp:extent cx="39240" cy="82800"/>
                <wp:effectExtent l="38100" t="38100" r="37465" b="31750"/>
                <wp:wrapNone/>
                <wp:docPr id="8492" name="Ink 8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6">
                      <w14:nvContentPartPr>
                        <w14:cNvContentPartPr/>
                      </w14:nvContentPartPr>
                      <w14:xfrm>
                        <a:off x="0" y="0"/>
                        <a:ext cx="3924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2" o:spid="_x0000_s1026" type="#_x0000_t75" style="position:absolute;margin-left:328.85pt;margin-top:126.75pt;width:4.55pt;height:7.95pt;z-index:25794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">
                <v:imagedata r:id="rId607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9456" behindDoc="0" locked="0" layoutInCell="1" allowOverlap="1">
                <wp:simplePos x="0" y="0"/>
                <wp:positionH relativeFrom="column">
                  <wp:posOffset>4096436</wp:posOffset>
                </wp:positionH>
                <wp:positionV relativeFrom="paragraph">
                  <wp:posOffset>1353256</wp:posOffset>
                </wp:positionV>
                <wp:extent cx="86040" cy="304200"/>
                <wp:effectExtent l="38100" t="38100" r="47625" b="38735"/>
                <wp:wrapNone/>
                <wp:docPr id="8491" name="Ink 8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78">
                      <w14:nvContentPartPr>
                        <w14:cNvContentPartPr/>
                      </w14:nvContentPartPr>
                      <w14:xfrm>
                        <a:off x="0" y="0"/>
                        <a:ext cx="86040" cy="30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1" o:spid="_x0000_s1026" type="#_x0000_t75" style="position:absolute;margin-left:321.8pt;margin-top:105.8pt;width:8.35pt;height:25.5pt;z-index:25793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">
                <v:imagedata r:id="rId607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8432" behindDoc="0" locked="0" layoutInCell="1" allowOverlap="1">
                <wp:simplePos x="0" y="0"/>
                <wp:positionH relativeFrom="column">
                  <wp:posOffset>3877196</wp:posOffset>
                </wp:positionH>
                <wp:positionV relativeFrom="paragraph">
                  <wp:posOffset>1618216</wp:posOffset>
                </wp:positionV>
                <wp:extent cx="91080" cy="20160"/>
                <wp:effectExtent l="38100" t="38100" r="42545" b="37465"/>
                <wp:wrapNone/>
                <wp:docPr id="8490" name="Ink 8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0">
                      <w14:nvContentPartPr>
                        <w14:cNvContentPartPr/>
                      </w14:nvContentPartPr>
                      <w14:xfrm>
                        <a:off x="0" y="0"/>
                        <a:ext cx="910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90" o:spid="_x0000_s1026" type="#_x0000_t75" style="position:absolute;margin-left:304.6pt;margin-top:126.7pt;width:8.55pt;height:3.15pt;z-index:25793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">
                <v:imagedata r:id="rId608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7408" behindDoc="0" locked="0" layoutInCell="1" allowOverlap="1">
                <wp:simplePos x="0" y="0"/>
                <wp:positionH relativeFrom="column">
                  <wp:posOffset>3900956</wp:posOffset>
                </wp:positionH>
                <wp:positionV relativeFrom="paragraph">
                  <wp:posOffset>1566376</wp:posOffset>
                </wp:positionV>
                <wp:extent cx="81000" cy="24480"/>
                <wp:effectExtent l="38100" t="38100" r="14605" b="33020"/>
                <wp:wrapNone/>
                <wp:docPr id="8489" name="Ink 8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2">
                      <w14:nvContentPartPr>
                        <w14:cNvContentPartPr/>
                      </w14:nvContentPartPr>
                      <w14:xfrm>
                        <a:off x="0" y="0"/>
                        <a:ext cx="8100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9" o:spid="_x0000_s1026" type="#_x0000_t75" style="position:absolute;margin-left:306.45pt;margin-top:122.75pt;width:7.7pt;height:3.4pt;z-index:25793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">
                <v:imagedata r:id="rId608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6384" behindDoc="0" locked="0" layoutInCell="1" allowOverlap="1">
                <wp:simplePos x="0" y="0"/>
                <wp:positionH relativeFrom="column">
                  <wp:posOffset>3767036</wp:posOffset>
                </wp:positionH>
                <wp:positionV relativeFrom="paragraph">
                  <wp:posOffset>1599136</wp:posOffset>
                </wp:positionV>
                <wp:extent cx="9720" cy="5040"/>
                <wp:effectExtent l="38100" t="38100" r="47625" b="33655"/>
                <wp:wrapNone/>
                <wp:docPr id="8488" name="Ink 8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4">
                      <w14:nvContentPartPr>
                        <w14:cNvContentPartPr/>
                      </w14:nvContentPartPr>
                      <w14:xfrm>
                        <a:off x="0" y="0"/>
                        <a:ext cx="9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8" o:spid="_x0000_s1026" type="#_x0000_t75" style="position:absolute;margin-left:295.8pt;margin-top:125.05pt;width:2.35pt;height:2.15pt;z-index:25793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">
                <v:imagedata r:id="rId608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5360" behindDoc="0" locked="0" layoutInCell="1" allowOverlap="1">
                <wp:simplePos x="0" y="0"/>
                <wp:positionH relativeFrom="column">
                  <wp:posOffset>3737156</wp:posOffset>
                </wp:positionH>
                <wp:positionV relativeFrom="paragraph">
                  <wp:posOffset>1648816</wp:posOffset>
                </wp:positionV>
                <wp:extent cx="42120" cy="59040"/>
                <wp:effectExtent l="19050" t="38100" r="34290" b="36830"/>
                <wp:wrapNone/>
                <wp:docPr id="8487" name="Ink 8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6">
                      <w14:nvContentPartPr>
                        <w14:cNvContentPartPr/>
                      </w14:nvContentPartPr>
                      <w14:xfrm>
                        <a:off x="0" y="0"/>
                        <a:ext cx="42120" cy="5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7" o:spid="_x0000_s1026" type="#_x0000_t75" style="position:absolute;margin-left:293.75pt;margin-top:129.1pt;width:4.55pt;height:6.25pt;z-index:25793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">
                <v:imagedata r:id="rId608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4336" behindDoc="0" locked="0" layoutInCell="1" allowOverlap="1">
                <wp:simplePos x="0" y="0"/>
                <wp:positionH relativeFrom="column">
                  <wp:posOffset>3633836</wp:posOffset>
                </wp:positionH>
                <wp:positionV relativeFrom="paragraph">
                  <wp:posOffset>1487176</wp:posOffset>
                </wp:positionV>
                <wp:extent cx="110520" cy="185760"/>
                <wp:effectExtent l="38100" t="38100" r="41910" b="43180"/>
                <wp:wrapNone/>
                <wp:docPr id="8486" name="Ink 8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88">
                      <w14:nvContentPartPr>
                        <w14:cNvContentPartPr/>
                      </w14:nvContentPartPr>
                      <w14:xfrm>
                        <a:off x="0" y="0"/>
                        <a:ext cx="110520" cy="18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6" o:spid="_x0000_s1026" type="#_x0000_t75" style="position:absolute;margin-left:285.35pt;margin-top:116.3pt;width:10.05pt;height:16.3pt;z-index:25793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">
                <v:imagedata r:id="rId608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3312" behindDoc="0" locked="0" layoutInCell="1" allowOverlap="1">
                <wp:simplePos x="0" y="0"/>
                <wp:positionH relativeFrom="column">
                  <wp:posOffset>2092316</wp:posOffset>
                </wp:positionH>
                <wp:positionV relativeFrom="paragraph">
                  <wp:posOffset>1242736</wp:posOffset>
                </wp:positionV>
                <wp:extent cx="12960" cy="3960"/>
                <wp:effectExtent l="19050" t="19050" r="25400" b="34290"/>
                <wp:wrapNone/>
                <wp:docPr id="8485" name="Ink 8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0">
                      <w14:nvContentPartPr>
                        <w14:cNvContentPartPr/>
                      </w14:nvContentPartPr>
                      <w14:xfrm>
                        <a:off x="0" y="0"/>
                        <a:ext cx="1296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5" o:spid="_x0000_s1026" type="#_x0000_t75" style="position:absolute;margin-left:164.3pt;margin-top:97.4pt;width:1.9pt;height:1.2pt;z-index:25793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">
                <v:imagedata r:id="rId609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2288" behindDoc="0" locked="0" layoutInCell="1" allowOverlap="1">
                <wp:simplePos x="0" y="0"/>
                <wp:positionH relativeFrom="column">
                  <wp:posOffset>2094116</wp:posOffset>
                </wp:positionH>
                <wp:positionV relativeFrom="paragraph">
                  <wp:posOffset>1332736</wp:posOffset>
                </wp:positionV>
                <wp:extent cx="49320" cy="95400"/>
                <wp:effectExtent l="38100" t="38100" r="46355" b="38100"/>
                <wp:wrapNone/>
                <wp:docPr id="8484" name="Ink 8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2">
                      <w14:nvContentPartPr>
                        <w14:cNvContentPartPr/>
                      </w14:nvContentPartPr>
                      <w14:xfrm>
                        <a:off x="0" y="0"/>
                        <a:ext cx="49320" cy="9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4" o:spid="_x0000_s1026" type="#_x0000_t75" style="position:absolute;margin-left:164.15pt;margin-top:104.25pt;width:5.4pt;height:8.95pt;z-index:25793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">
                <v:imagedata r:id="rId609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1264" behindDoc="0" locked="0" layoutInCell="1" allowOverlap="1">
                <wp:simplePos x="0" y="0"/>
                <wp:positionH relativeFrom="column">
                  <wp:posOffset>2023196</wp:posOffset>
                </wp:positionH>
                <wp:positionV relativeFrom="paragraph">
                  <wp:posOffset>1250296</wp:posOffset>
                </wp:positionV>
                <wp:extent cx="78120" cy="126720"/>
                <wp:effectExtent l="38100" t="38100" r="36195" b="45085"/>
                <wp:wrapNone/>
                <wp:docPr id="8483" name="Ink 8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4">
                      <w14:nvContentPartPr>
                        <w14:cNvContentPartPr/>
                      </w14:nvContentPartPr>
                      <w14:xfrm>
                        <a:off x="0" y="0"/>
                        <a:ext cx="78120" cy="12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3" o:spid="_x0000_s1026" type="#_x0000_t75" style="position:absolute;margin-left:158.5pt;margin-top:97.65pt;width:7.5pt;height:11.65pt;z-index:25793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">
                <v:imagedata r:id="rId609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30240" behindDoc="0" locked="0" layoutInCell="1" allowOverlap="1">
                <wp:simplePos x="0" y="0"/>
                <wp:positionH relativeFrom="column">
                  <wp:posOffset>1464116</wp:posOffset>
                </wp:positionH>
                <wp:positionV relativeFrom="paragraph">
                  <wp:posOffset>2200336</wp:posOffset>
                </wp:positionV>
                <wp:extent cx="75240" cy="67320"/>
                <wp:effectExtent l="38100" t="38100" r="20320" b="27940"/>
                <wp:wrapNone/>
                <wp:docPr id="8482" name="Ink 8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6">
                      <w14:nvContentPartPr>
                        <w14:cNvContentPartPr/>
                      </w14:nvContentPartPr>
                      <w14:xfrm>
                        <a:off x="0" y="0"/>
                        <a:ext cx="75240" cy="67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2" o:spid="_x0000_s1026" type="#_x0000_t75" style="position:absolute;margin-left:114.75pt;margin-top:172.6pt;width:7.15pt;height:6.65pt;z-index:25793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">
                <v:imagedata r:id="rId609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9216" behindDoc="0" locked="0" layoutInCell="1" allowOverlap="1">
                <wp:simplePos x="0" y="0"/>
                <wp:positionH relativeFrom="column">
                  <wp:posOffset>1391036</wp:posOffset>
                </wp:positionH>
                <wp:positionV relativeFrom="paragraph">
                  <wp:posOffset>2115736</wp:posOffset>
                </wp:positionV>
                <wp:extent cx="70200" cy="113400"/>
                <wp:effectExtent l="38100" t="38100" r="44450" b="39370"/>
                <wp:wrapNone/>
                <wp:docPr id="8481" name="Ink 8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098">
                      <w14:nvContentPartPr>
                        <w14:cNvContentPartPr/>
                      </w14:nvContentPartPr>
                      <w14:xfrm>
                        <a:off x="0" y="0"/>
                        <a:ext cx="7020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1" o:spid="_x0000_s1026" type="#_x0000_t75" style="position:absolute;margin-left:108.7pt;margin-top:165.75pt;width:7.15pt;height:10.65pt;z-index:25792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">
                <v:imagedata r:id="rId609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8192" behindDoc="0" locked="0" layoutInCell="1" allowOverlap="1">
                <wp:simplePos x="0" y="0"/>
                <wp:positionH relativeFrom="column">
                  <wp:posOffset>-50404</wp:posOffset>
                </wp:positionH>
                <wp:positionV relativeFrom="paragraph">
                  <wp:posOffset>2393296</wp:posOffset>
                </wp:positionV>
                <wp:extent cx="18360" cy="102240"/>
                <wp:effectExtent l="38100" t="38100" r="39370" b="50165"/>
                <wp:wrapNone/>
                <wp:docPr id="8480" name="Ink 8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0">
                      <w14:nvContentPartPr>
                        <w14:cNvContentPartPr/>
                      </w14:nvContentPartPr>
                      <w14:xfrm>
                        <a:off x="0" y="0"/>
                        <a:ext cx="1836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80" o:spid="_x0000_s1026" type="#_x0000_t75" style="position:absolute;margin-left:-4.55pt;margin-top:187.65pt;width:3.05pt;height:9.7pt;z-index:25792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">
                <v:imagedata r:id="rId610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7168" behindDoc="0" locked="0" layoutInCell="1" allowOverlap="1">
                <wp:simplePos x="0" y="0"/>
                <wp:positionH relativeFrom="column">
                  <wp:posOffset>-144724</wp:posOffset>
                </wp:positionH>
                <wp:positionV relativeFrom="paragraph">
                  <wp:posOffset>2310496</wp:posOffset>
                </wp:positionV>
                <wp:extent cx="63720" cy="142920"/>
                <wp:effectExtent l="38100" t="38100" r="31750" b="47625"/>
                <wp:wrapNone/>
                <wp:docPr id="8479" name="Ink 8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2">
                      <w14:nvContentPartPr>
                        <w14:cNvContentPartPr/>
                      </w14:nvContentPartPr>
                      <w14:xfrm>
                        <a:off x="0" y="0"/>
                        <a:ext cx="637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9" o:spid="_x0000_s1026" type="#_x0000_t75" style="position:absolute;margin-left:-12.25pt;margin-top:181.1pt;width:6.5pt;height:12.95pt;z-index:25792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">
                <v:imagedata r:id="rId610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6144" behindDoc="0" locked="0" layoutInCell="1" allowOverlap="1">
                <wp:simplePos x="0" y="0"/>
                <wp:positionH relativeFrom="column">
                  <wp:posOffset>2279876</wp:posOffset>
                </wp:positionH>
                <wp:positionV relativeFrom="paragraph">
                  <wp:posOffset>1331296</wp:posOffset>
                </wp:positionV>
                <wp:extent cx="36000" cy="76320"/>
                <wp:effectExtent l="19050" t="38100" r="40640" b="38100"/>
                <wp:wrapNone/>
                <wp:docPr id="8478" name="Ink 8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4">
                      <w14:nvContentPartPr>
                        <w14:cNvContentPartPr/>
                      </w14:nvContentPartPr>
                      <w14:xfrm>
                        <a:off x="0" y="0"/>
                        <a:ext cx="360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8" o:spid="_x0000_s1026" type="#_x0000_t75" style="position:absolute;margin-left:178.85pt;margin-top:104.1pt;width:4.35pt;height:7.55pt;z-index:25792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">
                <v:imagedata r:id="rId610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5120" behindDoc="0" locked="0" layoutInCell="1" allowOverlap="1">
                <wp:simplePos x="0" y="0"/>
                <wp:positionH relativeFrom="column">
                  <wp:posOffset>1256396</wp:posOffset>
                </wp:positionH>
                <wp:positionV relativeFrom="paragraph">
                  <wp:posOffset>1812616</wp:posOffset>
                </wp:positionV>
                <wp:extent cx="55800" cy="525960"/>
                <wp:effectExtent l="38100" t="38100" r="40005" b="45720"/>
                <wp:wrapNone/>
                <wp:docPr id="8477" name="Ink 8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6">
                      <w14:nvContentPartPr>
                        <w14:cNvContentPartPr/>
                      </w14:nvContentPartPr>
                      <w14:xfrm>
                        <a:off x="0" y="0"/>
                        <a:ext cx="55800" cy="52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7" o:spid="_x0000_s1026" type="#_x0000_t75" style="position:absolute;margin-left:98.05pt;margin-top:141.95pt;width:6.1pt;height:43.1pt;z-index:25792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">
                <v:imagedata r:id="rId610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4096" behindDoc="0" locked="0" layoutInCell="1" allowOverlap="1">
                <wp:simplePos x="0" y="0"/>
                <wp:positionH relativeFrom="column">
                  <wp:posOffset>85676</wp:posOffset>
                </wp:positionH>
                <wp:positionV relativeFrom="paragraph">
                  <wp:posOffset>2199976</wp:posOffset>
                </wp:positionV>
                <wp:extent cx="33120" cy="142920"/>
                <wp:effectExtent l="38100" t="38100" r="43180" b="47625"/>
                <wp:wrapNone/>
                <wp:docPr id="8476" name="Ink 8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08">
                      <w14:nvContentPartPr>
                        <w14:cNvContentPartPr/>
                      </w14:nvContentPartPr>
                      <w14:xfrm>
                        <a:off x="0" y="0"/>
                        <a:ext cx="33120" cy="14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6" o:spid="_x0000_s1026" type="#_x0000_t75" style="position:absolute;margin-left:5.9pt;margin-top:172.45pt;width:4.2pt;height:12.85pt;z-index:25792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">
                <v:imagedata r:id="rId610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3072" behindDoc="0" locked="0" layoutInCell="1" allowOverlap="1">
                <wp:simplePos x="0" y="0"/>
                <wp:positionH relativeFrom="column">
                  <wp:posOffset>-433444</wp:posOffset>
                </wp:positionH>
                <wp:positionV relativeFrom="paragraph">
                  <wp:posOffset>1998636</wp:posOffset>
                </wp:positionV>
                <wp:extent cx="1133280" cy="362520"/>
                <wp:effectExtent l="38100" t="38100" r="29210" b="38100"/>
                <wp:wrapNone/>
                <wp:docPr id="8475" name="Ink 8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0">
                      <w14:nvContentPartPr>
                        <w14:cNvContentPartPr/>
                      </w14:nvContentPartPr>
                      <w14:xfrm>
                        <a:off x="0" y="0"/>
                        <a:ext cx="1133280" cy="36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5" o:spid="_x0000_s1026" type="#_x0000_t75" style="position:absolute;margin-left:-34.85pt;margin-top:156.65pt;width:90.65pt;height:29.8pt;z-index:25792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">
                <v:imagedata r:id="rId611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2048" behindDoc="0" locked="0" layoutInCell="1" allowOverlap="1">
                <wp:simplePos x="0" y="0"/>
                <wp:positionH relativeFrom="column">
                  <wp:posOffset>523076</wp:posOffset>
                </wp:positionH>
                <wp:positionV relativeFrom="paragraph">
                  <wp:posOffset>2022396</wp:posOffset>
                </wp:positionV>
                <wp:extent cx="171000" cy="52560"/>
                <wp:effectExtent l="19050" t="19050" r="19685" b="24130"/>
                <wp:wrapNone/>
                <wp:docPr id="8474" name="Ink 8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2">
                      <w14:nvContentPartPr>
                        <w14:cNvContentPartPr/>
                      </w14:nvContentPartPr>
                      <w14:xfrm>
                        <a:off x="0" y="0"/>
                        <a:ext cx="171000" cy="5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4" o:spid="_x0000_s1026" type="#_x0000_t75" style="position:absolute;margin-left:40.85pt;margin-top:158.8pt;width:14.3pt;height:5pt;z-index:25792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">
                <v:imagedata r:id="rId611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20000" behindDoc="0" locked="0" layoutInCell="1" allowOverlap="1">
                <wp:simplePos x="0" y="0"/>
                <wp:positionH relativeFrom="column">
                  <wp:posOffset>1320836</wp:posOffset>
                </wp:positionH>
                <wp:positionV relativeFrom="paragraph">
                  <wp:posOffset>982716</wp:posOffset>
                </wp:positionV>
                <wp:extent cx="2068200" cy="801720"/>
                <wp:effectExtent l="19050" t="19050" r="27305" b="17780"/>
                <wp:wrapNone/>
                <wp:docPr id="8472" name="Ink 8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4">
                      <w14:nvContentPartPr>
                        <w14:cNvContentPartPr/>
                      </w14:nvContentPartPr>
                      <w14:xfrm>
                        <a:off x="0" y="0"/>
                        <a:ext cx="2068200" cy="80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2" o:spid="_x0000_s1026" type="#_x0000_t75" style="position:absolute;margin-left:103.45pt;margin-top:77.05pt;width:163.75pt;height:64.05pt;z-index:25792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">
                <v:imagedata r:id="rId611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8976" behindDoc="0" locked="0" layoutInCell="1" allowOverlap="1">
                <wp:simplePos x="0" y="0"/>
                <wp:positionH relativeFrom="column">
                  <wp:posOffset>1305356</wp:posOffset>
                </wp:positionH>
                <wp:positionV relativeFrom="paragraph">
                  <wp:posOffset>1754916</wp:posOffset>
                </wp:positionV>
                <wp:extent cx="30960" cy="13680"/>
                <wp:effectExtent l="19050" t="19050" r="26670" b="24765"/>
                <wp:wrapNone/>
                <wp:docPr id="8471" name="Ink 8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6">
                      <w14:nvContentPartPr>
                        <w14:cNvContentPartPr/>
                      </w14:nvContentPartPr>
                      <w14:xfrm>
                        <a:off x="0" y="0"/>
                        <a:ext cx="3096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1" o:spid="_x0000_s1026" type="#_x0000_t75" style="position:absolute;margin-left:102.45pt;margin-top:137.9pt;width:3.15pt;height:1.8pt;z-index:25791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">
                <v:imagedata r:id="rId611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7952" behindDoc="0" locked="0" layoutInCell="1" allowOverlap="1">
                <wp:simplePos x="0" y="0"/>
                <wp:positionH relativeFrom="column">
                  <wp:posOffset>572756</wp:posOffset>
                </wp:positionH>
                <wp:positionV relativeFrom="paragraph">
                  <wp:posOffset>1730076</wp:posOffset>
                </wp:positionV>
                <wp:extent cx="813960" cy="338760"/>
                <wp:effectExtent l="19050" t="19050" r="24765" b="23495"/>
                <wp:wrapNone/>
                <wp:docPr id="8470" name="Ink 8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18">
                      <w14:nvContentPartPr>
                        <w14:cNvContentPartPr/>
                      </w14:nvContentPartPr>
                      <w14:xfrm>
                        <a:off x="0" y="0"/>
                        <a:ext cx="813960" cy="33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70" o:spid="_x0000_s1026" type="#_x0000_t75" style="position:absolute;margin-left:44.65pt;margin-top:135.55pt;width:65.2pt;height:27.8pt;z-index:25791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">
                <v:imagedata r:id="rId611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6928" behindDoc="0" locked="0" layoutInCell="1" allowOverlap="1">
                <wp:simplePos x="0" y="0"/>
                <wp:positionH relativeFrom="column">
                  <wp:posOffset>592556</wp:posOffset>
                </wp:positionH>
                <wp:positionV relativeFrom="paragraph">
                  <wp:posOffset>2031036</wp:posOffset>
                </wp:positionV>
                <wp:extent cx="12240" cy="6120"/>
                <wp:effectExtent l="19050" t="19050" r="26035" b="32385"/>
                <wp:wrapNone/>
                <wp:docPr id="8469" name="Ink 8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0">
                      <w14:nvContentPartPr>
                        <w14:cNvContentPartPr/>
                      </w14:nvContentPartPr>
                      <w14:xfrm>
                        <a:off x="0" y="0"/>
                        <a:ext cx="122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9" o:spid="_x0000_s1026" type="#_x0000_t75" style="position:absolute;margin-left:46.35pt;margin-top:159.65pt;width:1.5pt;height:1.1pt;z-index:25791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">
                <v:imagedata r:id="rId612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5904" behindDoc="0" locked="0" layoutInCell="1" allowOverlap="1">
                <wp:simplePos x="0" y="0"/>
                <wp:positionH relativeFrom="column">
                  <wp:posOffset>1757876</wp:posOffset>
                </wp:positionH>
                <wp:positionV relativeFrom="paragraph">
                  <wp:posOffset>1891105</wp:posOffset>
                </wp:positionV>
                <wp:extent cx="65880" cy="24840"/>
                <wp:effectExtent l="38100" t="38100" r="29845" b="32385"/>
                <wp:wrapNone/>
                <wp:docPr id="8468" name="Ink 8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2">
                      <w14:nvContentPartPr>
                        <w14:cNvContentPartPr/>
                      </w14:nvContentPartPr>
                      <w14:xfrm>
                        <a:off x="0" y="0"/>
                        <a:ext cx="6588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8" o:spid="_x0000_s1026" type="#_x0000_t75" style="position:absolute;margin-left:137.8pt;margin-top:148.15pt;width:6.6pt;height:3.2pt;z-index:25791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">
                <v:imagedata r:id="rId612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4880" behindDoc="0" locked="0" layoutInCell="1" allowOverlap="1">
                <wp:simplePos x="0" y="0"/>
                <wp:positionH relativeFrom="column">
                  <wp:posOffset>1766876</wp:posOffset>
                </wp:positionH>
                <wp:positionV relativeFrom="paragraph">
                  <wp:posOffset>1837465</wp:posOffset>
                </wp:positionV>
                <wp:extent cx="48240" cy="104400"/>
                <wp:effectExtent l="38100" t="38100" r="28575" b="29210"/>
                <wp:wrapNone/>
                <wp:docPr id="8467" name="Ink 8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4">
                      <w14:nvContentPartPr>
                        <w14:cNvContentPartPr/>
                      </w14:nvContentPartPr>
                      <w14:xfrm>
                        <a:off x="0" y="0"/>
                        <a:ext cx="4824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7" o:spid="_x0000_s1026" type="#_x0000_t75" style="position:absolute;margin-left:138.4pt;margin-top:2in;width:5.25pt;height:9.65pt;z-index:25791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">
                <v:imagedata r:id="rId612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3856" behindDoc="0" locked="0" layoutInCell="1" allowOverlap="1">
                <wp:simplePos x="0" y="0"/>
                <wp:positionH relativeFrom="column">
                  <wp:posOffset>1697036</wp:posOffset>
                </wp:positionH>
                <wp:positionV relativeFrom="paragraph">
                  <wp:posOffset>1775905</wp:posOffset>
                </wp:positionV>
                <wp:extent cx="73440" cy="121320"/>
                <wp:effectExtent l="38100" t="38100" r="41275" b="31115"/>
                <wp:wrapNone/>
                <wp:docPr id="8466" name="Ink 8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6">
                      <w14:nvContentPartPr>
                        <w14:cNvContentPartPr/>
                      </w14:nvContentPartPr>
                      <w14:xfrm>
                        <a:off x="0" y="0"/>
                        <a:ext cx="7344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6" o:spid="_x0000_s1026" type="#_x0000_t75" style="position:absolute;margin-left:132.85pt;margin-top:139.15pt;width:7.25pt;height:10.95pt;z-index:25791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">
                <v:imagedata r:id="rId612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2832" behindDoc="0" locked="0" layoutInCell="1" allowOverlap="1">
                <wp:simplePos x="0" y="0"/>
                <wp:positionH relativeFrom="column">
                  <wp:posOffset>1668596</wp:posOffset>
                </wp:positionH>
                <wp:positionV relativeFrom="paragraph">
                  <wp:posOffset>1759345</wp:posOffset>
                </wp:positionV>
                <wp:extent cx="14400" cy="104760"/>
                <wp:effectExtent l="19050" t="38100" r="24130" b="29210"/>
                <wp:wrapNone/>
                <wp:docPr id="8465" name="Ink 8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28">
                      <w14:nvContentPartPr>
                        <w14:cNvContentPartPr/>
                      </w14:nvContentPartPr>
                      <w14:xfrm>
                        <a:off x="0" y="0"/>
                        <a:ext cx="14400" cy="10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5" o:spid="_x0000_s1026" type="#_x0000_t75" style="position:absolute;margin-left:130.8pt;margin-top:137.85pt;width:2.3pt;height:9.55pt;z-index:25791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">
                <v:imagedata r:id="rId612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1808" behindDoc="0" locked="0" layoutInCell="1" allowOverlap="1">
                <wp:simplePos x="0" y="0"/>
                <wp:positionH relativeFrom="column">
                  <wp:posOffset>1630796</wp:posOffset>
                </wp:positionH>
                <wp:positionV relativeFrom="paragraph">
                  <wp:posOffset>1744225</wp:posOffset>
                </wp:positionV>
                <wp:extent cx="62640" cy="63000"/>
                <wp:effectExtent l="38100" t="38100" r="33020" b="32385"/>
                <wp:wrapNone/>
                <wp:docPr id="8464" name="Ink 8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0">
                      <w14:nvContentPartPr>
                        <w14:cNvContentPartPr/>
                      </w14:nvContentPartPr>
                      <w14:xfrm>
                        <a:off x="0" y="0"/>
                        <a:ext cx="62640" cy="6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4" o:spid="_x0000_s1026" type="#_x0000_t75" style="position:absolute;margin-left:127.7pt;margin-top:136.7pt;width:6.4pt;height:6.3pt;z-index:25791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">
                <v:imagedata r:id="rId613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10784" behindDoc="0" locked="0" layoutInCell="1" allowOverlap="1">
                <wp:simplePos x="0" y="0"/>
                <wp:positionH relativeFrom="column">
                  <wp:posOffset>1475636</wp:posOffset>
                </wp:positionH>
                <wp:positionV relativeFrom="paragraph">
                  <wp:posOffset>1737385</wp:posOffset>
                </wp:positionV>
                <wp:extent cx="92520" cy="204480"/>
                <wp:effectExtent l="19050" t="38100" r="41275" b="43180"/>
                <wp:wrapNone/>
                <wp:docPr id="8463" name="Ink 8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2">
                      <w14:nvContentPartPr>
                        <w14:cNvContentPartPr/>
                      </w14:nvContentPartPr>
                      <w14:xfrm>
                        <a:off x="0" y="0"/>
                        <a:ext cx="92520" cy="20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3" o:spid="_x0000_s1026" type="#_x0000_t75" style="position:absolute;margin-left:115.45pt;margin-top:136.05pt;width:8.8pt;height:17.6pt;z-index:25791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">
                <v:imagedata r:id="rId613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9760" behindDoc="0" locked="0" layoutInCell="1" allowOverlap="1">
                <wp:simplePos x="0" y="0"/>
                <wp:positionH relativeFrom="column">
                  <wp:posOffset>1303916</wp:posOffset>
                </wp:positionH>
                <wp:positionV relativeFrom="paragraph">
                  <wp:posOffset>1951225</wp:posOffset>
                </wp:positionV>
                <wp:extent cx="56160" cy="12960"/>
                <wp:effectExtent l="38100" t="38100" r="39370" b="25400"/>
                <wp:wrapNone/>
                <wp:docPr id="8462" name="Ink 8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4">
                      <w14:nvContentPartPr>
                        <w14:cNvContentPartPr/>
                      </w14:nvContentPartPr>
                      <w14:xfrm>
                        <a:off x="0" y="0"/>
                        <a:ext cx="5616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2" o:spid="_x0000_s1026" type="#_x0000_t75" style="position:absolute;margin-left:101.85pt;margin-top:153.2pt;width:6.05pt;height:2.25pt;z-index:25790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">
                <v:imagedata r:id="rId613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8736" behindDoc="0" locked="0" layoutInCell="1" allowOverlap="1">
                <wp:simplePos x="0" y="0"/>
                <wp:positionH relativeFrom="column">
                  <wp:posOffset>1316516</wp:posOffset>
                </wp:positionH>
                <wp:positionV relativeFrom="paragraph">
                  <wp:posOffset>1729465</wp:posOffset>
                </wp:positionV>
                <wp:extent cx="28800" cy="35640"/>
                <wp:effectExtent l="38100" t="38100" r="28575" b="40640"/>
                <wp:wrapNone/>
                <wp:docPr id="8461" name="Ink 8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6">
                      <w14:nvContentPartPr>
                        <w14:cNvContentPartPr/>
                      </w14:nvContentPartPr>
                      <w14:xfrm>
                        <a:off x="0" y="0"/>
                        <a:ext cx="28800" cy="3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1" o:spid="_x0000_s1026" type="#_x0000_t75" style="position:absolute;margin-left:103.2pt;margin-top:135.5pt;width:3.45pt;height:4.25pt;z-index:25790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">
                <v:imagedata r:id="rId613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7712" behindDoc="0" locked="0" layoutInCell="1" allowOverlap="1">
                <wp:simplePos x="0" y="0"/>
                <wp:positionH relativeFrom="column">
                  <wp:posOffset>1313276</wp:posOffset>
                </wp:positionH>
                <wp:positionV relativeFrom="paragraph">
                  <wp:posOffset>1953745</wp:posOffset>
                </wp:positionV>
                <wp:extent cx="360" cy="1440"/>
                <wp:effectExtent l="0" t="0" r="0" b="0"/>
                <wp:wrapNone/>
                <wp:docPr id="8460" name="Ink 8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38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60" o:spid="_x0000_s1026" type="#_x0000_t75" style="position:absolute;margin-left:102.8pt;margin-top:153.25pt;width:1.35pt;height:1.3pt;z-index:25790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">
                <v:imagedata r:id="rId613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6688" behindDoc="0" locked="0" layoutInCell="1" allowOverlap="1">
                <wp:simplePos x="0" y="0"/>
                <wp:positionH relativeFrom="column">
                  <wp:posOffset>1337756</wp:posOffset>
                </wp:positionH>
                <wp:positionV relativeFrom="paragraph">
                  <wp:posOffset>1968145</wp:posOffset>
                </wp:positionV>
                <wp:extent cx="720" cy="1800"/>
                <wp:effectExtent l="38100" t="38100" r="37465" b="36830"/>
                <wp:wrapNone/>
                <wp:docPr id="8459" name="Ink 8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0">
                      <w14:nvContentPartPr>
                        <w14:cNvContentPartPr/>
                      </w14:nvContentPartPr>
                      <w14:xfrm>
                        <a:off x="0" y="0"/>
                        <a:ext cx="7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9" o:spid="_x0000_s1026" type="#_x0000_t75" style="position:absolute;margin-left:104.55pt;margin-top:153.9pt;width:1.65pt;height:2.15pt;z-index:25790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">
                <v:imagedata r:id="rId614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5664" behindDoc="0" locked="0" layoutInCell="1" allowOverlap="1">
                <wp:simplePos x="0" y="0"/>
                <wp:positionH relativeFrom="column">
                  <wp:posOffset>910436</wp:posOffset>
                </wp:positionH>
                <wp:positionV relativeFrom="paragraph">
                  <wp:posOffset>1945465</wp:posOffset>
                </wp:positionV>
                <wp:extent cx="96120" cy="11520"/>
                <wp:effectExtent l="19050" t="19050" r="18415" b="26670"/>
                <wp:wrapNone/>
                <wp:docPr id="8458" name="Ink 8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2">
                      <w14:nvContentPartPr>
                        <w14:cNvContentPartPr/>
                      </w14:nvContentPartPr>
                      <w14:xfrm>
                        <a:off x="0" y="0"/>
                        <a:ext cx="9612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8" o:spid="_x0000_s1026" type="#_x0000_t75" style="position:absolute;margin-left:71.35pt;margin-top:152.75pt;width:8.35pt;height:1.7pt;z-index:25790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">
                <v:imagedata r:id="rId614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4640" behindDoc="0" locked="0" layoutInCell="1" allowOverlap="1">
                <wp:simplePos x="0" y="0"/>
                <wp:positionH relativeFrom="column">
                  <wp:posOffset>727196</wp:posOffset>
                </wp:positionH>
                <wp:positionV relativeFrom="paragraph">
                  <wp:posOffset>1995145</wp:posOffset>
                </wp:positionV>
                <wp:extent cx="360" cy="360"/>
                <wp:effectExtent l="0" t="0" r="0" b="0"/>
                <wp:wrapNone/>
                <wp:docPr id="8457" name="Ink 8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7" o:spid="_x0000_s1026" type="#_x0000_t75" style="position:absolute;margin-left:56.9pt;margin-top:156.75pt;width:.8pt;height:.8pt;z-index:25790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">
                <v:imagedata r:id="rId614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3616" behindDoc="0" locked="0" layoutInCell="1" allowOverlap="1">
                <wp:simplePos x="0" y="0"/>
                <wp:positionH relativeFrom="column">
                  <wp:posOffset>725756</wp:posOffset>
                </wp:positionH>
                <wp:positionV relativeFrom="paragraph">
                  <wp:posOffset>1994425</wp:posOffset>
                </wp:positionV>
                <wp:extent cx="2520" cy="9720"/>
                <wp:effectExtent l="19050" t="19050" r="17145" b="28575"/>
                <wp:wrapNone/>
                <wp:docPr id="8456" name="Ink 8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6">
                      <w14:nvContentPartPr>
                        <w14:cNvContentPartPr/>
                      </w14:nvContentPartPr>
                      <w14:xfrm>
                        <a:off x="0" y="0"/>
                        <a:ext cx="252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6" o:spid="_x0000_s1026" type="#_x0000_t75" style="position:absolute;margin-left:56.8pt;margin-top:156.75pt;width:.9pt;height:1.35pt;z-index:25790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">
                <v:imagedata r:id="rId614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2592" behindDoc="0" locked="0" layoutInCell="1" allowOverlap="1">
                <wp:simplePos x="0" y="0"/>
                <wp:positionH relativeFrom="column">
                  <wp:posOffset>541796</wp:posOffset>
                </wp:positionH>
                <wp:positionV relativeFrom="paragraph">
                  <wp:posOffset>2778145</wp:posOffset>
                </wp:positionV>
                <wp:extent cx="14400" cy="18720"/>
                <wp:effectExtent l="38100" t="38100" r="24130" b="38735"/>
                <wp:wrapNone/>
                <wp:docPr id="8455" name="Ink 8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48">
                      <w14:nvContentPartPr>
                        <w14:cNvContentPartPr/>
                      </w14:nvContentPartPr>
                      <w14:xfrm>
                        <a:off x="0" y="0"/>
                        <a:ext cx="1440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5" o:spid="_x0000_s1026" type="#_x0000_t75" style="position:absolute;margin-left:42.05pt;margin-top:218.15pt;width:2.5pt;height:2.8pt;z-index:25790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">
                <v:imagedata r:id="rId614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1568" behindDoc="0" locked="0" layoutInCell="1" allowOverlap="1">
                <wp:simplePos x="0" y="0"/>
                <wp:positionH relativeFrom="column">
                  <wp:posOffset>399596</wp:posOffset>
                </wp:positionH>
                <wp:positionV relativeFrom="paragraph">
                  <wp:posOffset>2755105</wp:posOffset>
                </wp:positionV>
                <wp:extent cx="82080" cy="44640"/>
                <wp:effectExtent l="19050" t="38100" r="32385" b="31750"/>
                <wp:wrapNone/>
                <wp:docPr id="8454" name="Ink 8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0">
                      <w14:nvContentPartPr>
                        <w14:cNvContentPartPr/>
                      </w14:nvContentPartPr>
                      <w14:xfrm>
                        <a:off x="0" y="0"/>
                        <a:ext cx="820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4" o:spid="_x0000_s1026" type="#_x0000_t75" style="position:absolute;margin-left:30.75pt;margin-top:216.2pt;width:7.95pt;height:4.9pt;z-index:25790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">
                <v:imagedata r:id="rId615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900544" behindDoc="0" locked="0" layoutInCell="1" allowOverlap="1">
                <wp:simplePos x="0" y="0"/>
                <wp:positionH relativeFrom="column">
                  <wp:posOffset>348116</wp:posOffset>
                </wp:positionH>
                <wp:positionV relativeFrom="paragraph">
                  <wp:posOffset>2697865</wp:posOffset>
                </wp:positionV>
                <wp:extent cx="100080" cy="108000"/>
                <wp:effectExtent l="38100" t="38100" r="33655" b="44450"/>
                <wp:wrapNone/>
                <wp:docPr id="8453" name="Ink 8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2">
                      <w14:nvContentPartPr>
                        <w14:cNvContentPartPr/>
                      </w14:nvContentPartPr>
                      <w14:xfrm>
                        <a:off x="0" y="0"/>
                        <a:ext cx="10008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3" o:spid="_x0000_s1026" type="#_x0000_t75" style="position:absolute;margin-left:26.75pt;margin-top:211.7pt;width:9.3pt;height:10pt;z-index:25790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">
                <v:imagedata r:id="rId615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9520" behindDoc="0" locked="0" layoutInCell="1" allowOverlap="1">
                <wp:simplePos x="0" y="0"/>
                <wp:positionH relativeFrom="column">
                  <wp:posOffset>287996</wp:posOffset>
                </wp:positionH>
                <wp:positionV relativeFrom="paragraph">
                  <wp:posOffset>2625505</wp:posOffset>
                </wp:positionV>
                <wp:extent cx="141120" cy="63720"/>
                <wp:effectExtent l="38100" t="38100" r="30480" b="31750"/>
                <wp:wrapNone/>
                <wp:docPr id="8452" name="Ink 8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4">
                      <w14:nvContentPartPr>
                        <w14:cNvContentPartPr/>
                      </w14:nvContentPartPr>
                      <w14:xfrm>
                        <a:off x="0" y="0"/>
                        <a:ext cx="14112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2" o:spid="_x0000_s1026" type="#_x0000_t75" style="position:absolute;margin-left:22pt;margin-top:206pt;width:12.55pt;height:6.4pt;z-index:25789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">
                <v:imagedata r:id="rId615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8496" behindDoc="0" locked="0" layoutInCell="1" allowOverlap="1">
                <wp:simplePos x="0" y="0"/>
                <wp:positionH relativeFrom="column">
                  <wp:posOffset>296276</wp:posOffset>
                </wp:positionH>
                <wp:positionV relativeFrom="paragraph">
                  <wp:posOffset>2429305</wp:posOffset>
                </wp:positionV>
                <wp:extent cx="75960" cy="181440"/>
                <wp:effectExtent l="38100" t="38100" r="38735" b="47625"/>
                <wp:wrapNone/>
                <wp:docPr id="8451" name="Ink 8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6">
                      <w14:nvContentPartPr>
                        <w14:cNvContentPartPr/>
                      </w14:nvContentPartPr>
                      <w14:xfrm>
                        <a:off x="0" y="0"/>
                        <a:ext cx="75960" cy="18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1" o:spid="_x0000_s1026" type="#_x0000_t75" style="position:absolute;margin-left:22.65pt;margin-top:190.5pt;width:7.45pt;height:15.95pt;z-index:25789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">
                <v:imagedata r:id="rId615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7472" behindDoc="0" locked="0" layoutInCell="1" allowOverlap="1">
                <wp:simplePos x="0" y="0"/>
                <wp:positionH relativeFrom="column">
                  <wp:posOffset>521276</wp:posOffset>
                </wp:positionH>
                <wp:positionV relativeFrom="paragraph">
                  <wp:posOffset>2065345</wp:posOffset>
                </wp:positionV>
                <wp:extent cx="88200" cy="644760"/>
                <wp:effectExtent l="38100" t="38100" r="45720" b="41275"/>
                <wp:wrapNone/>
                <wp:docPr id="8450" name="Ink 8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58">
                      <w14:nvContentPartPr>
                        <w14:cNvContentPartPr/>
                      </w14:nvContentPartPr>
                      <w14:xfrm>
                        <a:off x="0" y="0"/>
                        <a:ext cx="88200" cy="64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50" o:spid="_x0000_s1026" type="#_x0000_t75" style="position:absolute;margin-left:40.3pt;margin-top:161.9pt;width:8.5pt;height:52.25pt;z-index:25789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">
                <v:imagedata r:id="rId615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6448" behindDoc="0" locked="0" layoutInCell="1" allowOverlap="1">
                <wp:simplePos x="0" y="0"/>
                <wp:positionH relativeFrom="column">
                  <wp:posOffset>616676</wp:posOffset>
                </wp:positionH>
                <wp:positionV relativeFrom="paragraph">
                  <wp:posOffset>1966345</wp:posOffset>
                </wp:positionV>
                <wp:extent cx="106200" cy="42480"/>
                <wp:effectExtent l="38100" t="38100" r="27305" b="34290"/>
                <wp:wrapNone/>
                <wp:docPr id="8449" name="Ink 8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0">
                      <w14:nvContentPartPr>
                        <w14:cNvContentPartPr/>
                      </w14:nvContentPartPr>
                      <w14:xfrm>
                        <a:off x="0" y="0"/>
                        <a:ext cx="1062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9" o:spid="_x0000_s1026" type="#_x0000_t75" style="position:absolute;margin-left:47.7pt;margin-top:154.5pt;width:10pt;height:4.65pt;z-index:25789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">
                <v:imagedata r:id="rId616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5424" behindDoc="0" locked="0" layoutInCell="1" allowOverlap="1">
                <wp:simplePos x="0" y="0"/>
                <wp:positionH relativeFrom="column">
                  <wp:posOffset>660596</wp:posOffset>
                </wp:positionH>
                <wp:positionV relativeFrom="paragraph">
                  <wp:posOffset>2258665</wp:posOffset>
                </wp:positionV>
                <wp:extent cx="43920" cy="9000"/>
                <wp:effectExtent l="38100" t="19050" r="32385" b="29210"/>
                <wp:wrapNone/>
                <wp:docPr id="8448" name="Ink 8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2">
                      <w14:nvContentPartPr>
                        <w14:cNvContentPartPr/>
                      </w14:nvContentPartPr>
                      <w14:xfrm>
                        <a:off x="0" y="0"/>
                        <a:ext cx="43920" cy="9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8" o:spid="_x0000_s1026" type="#_x0000_t75" style="position:absolute;margin-left:51.4pt;margin-top:177.3pt;width:4.7pt;height:1.8pt;z-index:25789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">
                <v:imagedata r:id="rId616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4400" behindDoc="0" locked="0" layoutInCell="1" allowOverlap="1">
                <wp:simplePos x="0" y="0"/>
                <wp:positionH relativeFrom="column">
                  <wp:posOffset>874436</wp:posOffset>
                </wp:positionH>
                <wp:positionV relativeFrom="paragraph">
                  <wp:posOffset>4302207</wp:posOffset>
                </wp:positionV>
                <wp:extent cx="175680" cy="817560"/>
                <wp:effectExtent l="38100" t="38100" r="34290" b="40005"/>
                <wp:wrapNone/>
                <wp:docPr id="8447" name="Ink 8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4">
                      <w14:nvContentPartPr>
                        <w14:cNvContentPartPr/>
                      </w14:nvContentPartPr>
                      <w14:xfrm>
                        <a:off x="0" y="0"/>
                        <a:ext cx="175680" cy="81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7" o:spid="_x0000_s1026" type="#_x0000_t75" style="position:absolute;margin-left:68.4pt;margin-top:338.05pt;width:15.15pt;height:65.8pt;z-index:25789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">
                <v:imagedata r:id="rId616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3376" behindDoc="0" locked="0" layoutInCell="1" allowOverlap="1">
                <wp:simplePos x="0" y="0"/>
                <wp:positionH relativeFrom="column">
                  <wp:posOffset>588236</wp:posOffset>
                </wp:positionH>
                <wp:positionV relativeFrom="paragraph">
                  <wp:posOffset>4324167</wp:posOffset>
                </wp:positionV>
                <wp:extent cx="31680" cy="721080"/>
                <wp:effectExtent l="38100" t="38100" r="45085" b="41275"/>
                <wp:wrapNone/>
                <wp:docPr id="8446" name="Ink 8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6">
                      <w14:nvContentPartPr>
                        <w14:cNvContentPartPr/>
                      </w14:nvContentPartPr>
                      <w14:xfrm>
                        <a:off x="0" y="0"/>
                        <a:ext cx="31680" cy="72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6" o:spid="_x0000_s1026" type="#_x0000_t75" style="position:absolute;margin-left:45.55pt;margin-top:339.8pt;width:4pt;height:58.2pt;z-index:25789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">
                <v:imagedata r:id="rId616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2352" behindDoc="0" locked="0" layoutInCell="1" allowOverlap="1">
                <wp:simplePos x="0" y="0"/>
                <wp:positionH relativeFrom="column">
                  <wp:posOffset>761036</wp:posOffset>
                </wp:positionH>
                <wp:positionV relativeFrom="paragraph">
                  <wp:posOffset>4898007</wp:posOffset>
                </wp:positionV>
                <wp:extent cx="117360" cy="160200"/>
                <wp:effectExtent l="38100" t="38100" r="35560" b="30480"/>
                <wp:wrapNone/>
                <wp:docPr id="8445" name="Ink 8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68">
                      <w14:nvContentPartPr>
                        <w14:cNvContentPartPr/>
                      </w14:nvContentPartPr>
                      <w14:xfrm>
                        <a:off x="0" y="0"/>
                        <a:ext cx="117360" cy="160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5" o:spid="_x0000_s1026" type="#_x0000_t75" style="position:absolute;margin-left:59.2pt;margin-top:384.9pt;width:10.75pt;height:14.15pt;z-index:25789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">
                <v:imagedata r:id="rId616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1328" behindDoc="0" locked="0" layoutInCell="1" allowOverlap="1">
                <wp:simplePos x="0" y="0"/>
                <wp:positionH relativeFrom="column">
                  <wp:posOffset>831236</wp:posOffset>
                </wp:positionH>
                <wp:positionV relativeFrom="paragraph">
                  <wp:posOffset>4674807</wp:posOffset>
                </wp:positionV>
                <wp:extent cx="24480" cy="94320"/>
                <wp:effectExtent l="38100" t="38100" r="33020" b="39370"/>
                <wp:wrapNone/>
                <wp:docPr id="8444" name="Ink 8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0">
                      <w14:nvContentPartPr>
                        <w14:cNvContentPartPr/>
                      </w14:nvContentPartPr>
                      <w14:xfrm>
                        <a:off x="0" y="0"/>
                        <a:ext cx="244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4" o:spid="_x0000_s1026" type="#_x0000_t75" style="position:absolute;margin-left:64.75pt;margin-top:367.35pt;width:3.35pt;height:8.9pt;z-index:25789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">
                <v:imagedata r:id="rId617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90304" behindDoc="0" locked="0" layoutInCell="1" allowOverlap="1">
                <wp:simplePos x="0" y="0"/>
                <wp:positionH relativeFrom="column">
                  <wp:posOffset>859316</wp:posOffset>
                </wp:positionH>
                <wp:positionV relativeFrom="paragraph">
                  <wp:posOffset>4350447</wp:posOffset>
                </wp:positionV>
                <wp:extent cx="28440" cy="124560"/>
                <wp:effectExtent l="38100" t="38100" r="29210" b="27940"/>
                <wp:wrapNone/>
                <wp:docPr id="8443" name="Ink 8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2">
                      <w14:nvContentPartPr>
                        <w14:cNvContentPartPr/>
                      </w14:nvContentPartPr>
                      <w14:xfrm>
                        <a:off x="0" y="0"/>
                        <a:ext cx="28440" cy="12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3" o:spid="_x0000_s1026" type="#_x0000_t75" style="position:absolute;margin-left:67.05pt;margin-top:341.8pt;width:3.5pt;height:11.15pt;z-index:25789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">
                <v:imagedata r:id="rId617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9280" behindDoc="0" locked="0" layoutInCell="1" allowOverlap="1">
                <wp:simplePos x="0" y="0"/>
                <wp:positionH relativeFrom="column">
                  <wp:posOffset>725036</wp:posOffset>
                </wp:positionH>
                <wp:positionV relativeFrom="paragraph">
                  <wp:posOffset>4399047</wp:posOffset>
                </wp:positionV>
                <wp:extent cx="104760" cy="7920"/>
                <wp:effectExtent l="38100" t="38100" r="29210" b="30480"/>
                <wp:wrapNone/>
                <wp:docPr id="8442" name="Ink 8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4">
                      <w14:nvContentPartPr>
                        <w14:cNvContentPartPr/>
                      </w14:nvContentPartPr>
                      <w14:xfrm>
                        <a:off x="0" y="0"/>
                        <a:ext cx="10476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2" o:spid="_x0000_s1026" type="#_x0000_t75" style="position:absolute;margin-left:56.35pt;margin-top:345.6pt;width:9.8pt;height:2pt;z-index:25788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">
                <v:imagedata r:id="rId617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8256" behindDoc="0" locked="0" layoutInCell="1" allowOverlap="1">
                <wp:simplePos x="0" y="0"/>
                <wp:positionH relativeFrom="column">
                  <wp:posOffset>1138316</wp:posOffset>
                </wp:positionH>
                <wp:positionV relativeFrom="paragraph">
                  <wp:posOffset>4697487</wp:posOffset>
                </wp:positionV>
                <wp:extent cx="78840" cy="11880"/>
                <wp:effectExtent l="38100" t="38100" r="35560" b="45720"/>
                <wp:wrapNone/>
                <wp:docPr id="8441" name="Ink 8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6">
                      <w14:nvContentPartPr>
                        <w14:cNvContentPartPr/>
                      </w14:nvContentPartPr>
                      <w14:xfrm>
                        <a:off x="0" y="0"/>
                        <a:ext cx="788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1" o:spid="_x0000_s1026" type="#_x0000_t75" style="position:absolute;margin-left:88.85pt;margin-top:369.1pt;width:7.8pt;height:2.55pt;z-index:25788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">
                <v:imagedata r:id="rId617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7232" behindDoc="0" locked="0" layoutInCell="1" allowOverlap="1">
                <wp:simplePos x="0" y="0"/>
                <wp:positionH relativeFrom="column">
                  <wp:posOffset>1069916</wp:posOffset>
                </wp:positionH>
                <wp:positionV relativeFrom="paragraph">
                  <wp:posOffset>4647087</wp:posOffset>
                </wp:positionV>
                <wp:extent cx="143640" cy="15840"/>
                <wp:effectExtent l="38100" t="38100" r="46990" b="41910"/>
                <wp:wrapNone/>
                <wp:docPr id="8440" name="Ink 8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78">
                      <w14:nvContentPartPr>
                        <w14:cNvContentPartPr/>
                      </w14:nvContentPartPr>
                      <w14:xfrm>
                        <a:off x="0" y="0"/>
                        <a:ext cx="14364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40" o:spid="_x0000_s1026" type="#_x0000_t75" style="position:absolute;margin-left:83.5pt;margin-top:365.05pt;width:12.85pt;height:3.1pt;z-index:25788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">
                <v:imagedata r:id="rId617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6208" behindDoc="0" locked="0" layoutInCell="1" allowOverlap="1">
                <wp:simplePos x="0" y="0"/>
                <wp:positionH relativeFrom="column">
                  <wp:posOffset>4586756</wp:posOffset>
                </wp:positionH>
                <wp:positionV relativeFrom="paragraph">
                  <wp:posOffset>3653487</wp:posOffset>
                </wp:positionV>
                <wp:extent cx="129600" cy="655560"/>
                <wp:effectExtent l="38100" t="38100" r="41910" b="49530"/>
                <wp:wrapNone/>
                <wp:docPr id="8439" name="Ink 8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0">
                      <w14:nvContentPartPr>
                        <w14:cNvContentPartPr/>
                      </w14:nvContentPartPr>
                      <w14:xfrm>
                        <a:off x="0" y="0"/>
                        <a:ext cx="129600" cy="65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9" o:spid="_x0000_s1026" type="#_x0000_t75" style="position:absolute;margin-left:360.55pt;margin-top:286.95pt;width:11.7pt;height:53.25pt;z-index:25788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">
                <v:imagedata r:id="rId618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5184" behindDoc="0" locked="0" layoutInCell="1" allowOverlap="1">
                <wp:simplePos x="0" y="0"/>
                <wp:positionH relativeFrom="column">
                  <wp:posOffset>4341236</wp:posOffset>
                </wp:positionH>
                <wp:positionV relativeFrom="paragraph">
                  <wp:posOffset>3620727</wp:posOffset>
                </wp:positionV>
                <wp:extent cx="52200" cy="600480"/>
                <wp:effectExtent l="38100" t="38100" r="43180" b="28575"/>
                <wp:wrapNone/>
                <wp:docPr id="8438" name="Ink 8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2">
                      <w14:nvContentPartPr>
                        <w14:cNvContentPartPr/>
                      </w14:nvContentPartPr>
                      <w14:xfrm>
                        <a:off x="0" y="0"/>
                        <a:ext cx="52200" cy="60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8" o:spid="_x0000_s1026" type="#_x0000_t75" style="position:absolute;margin-left:341.1pt;margin-top:284.4pt;width:5.45pt;height:48.8pt;z-index:25788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">
                <v:imagedata r:id="rId618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4160" behindDoc="0" locked="0" layoutInCell="1" allowOverlap="1">
                <wp:simplePos x="0" y="0"/>
                <wp:positionH relativeFrom="column">
                  <wp:posOffset>4465796</wp:posOffset>
                </wp:positionH>
                <wp:positionV relativeFrom="paragraph">
                  <wp:posOffset>4048047</wp:posOffset>
                </wp:positionV>
                <wp:extent cx="116640" cy="150840"/>
                <wp:effectExtent l="38100" t="38100" r="36195" b="40005"/>
                <wp:wrapNone/>
                <wp:docPr id="8437" name="Ink 8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4">
                      <w14:nvContentPartPr>
                        <w14:cNvContentPartPr/>
                      </w14:nvContentPartPr>
                      <w14:xfrm>
                        <a:off x="0" y="0"/>
                        <a:ext cx="116640" cy="150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7" o:spid="_x0000_s1026" type="#_x0000_t75" style="position:absolute;margin-left:350.9pt;margin-top:318.2pt;width:10.7pt;height:13.2pt;z-index:25788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">
                <v:imagedata r:id="rId618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3136" behindDoc="0" locked="0" layoutInCell="1" allowOverlap="1">
                <wp:simplePos x="0" y="0"/>
                <wp:positionH relativeFrom="column">
                  <wp:posOffset>4494956</wp:posOffset>
                </wp:positionH>
                <wp:positionV relativeFrom="paragraph">
                  <wp:posOffset>3843567</wp:posOffset>
                </wp:positionV>
                <wp:extent cx="45000" cy="89640"/>
                <wp:effectExtent l="38100" t="38100" r="31750" b="43815"/>
                <wp:wrapNone/>
                <wp:docPr id="8436" name="Ink 8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6">
                      <w14:nvContentPartPr>
                        <w14:cNvContentPartPr/>
                      </w14:nvContentPartPr>
                      <w14:xfrm>
                        <a:off x="0" y="0"/>
                        <a:ext cx="4500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6" o:spid="_x0000_s1026" type="#_x0000_t75" style="position:absolute;margin-left:353.25pt;margin-top:301.85pt;width:5.05pt;height:8.65pt;z-index:25788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">
                <v:imagedata r:id="rId618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2112" behindDoc="0" locked="0" layoutInCell="1" allowOverlap="1">
                <wp:simplePos x="0" y="0"/>
                <wp:positionH relativeFrom="column">
                  <wp:posOffset>4504316</wp:posOffset>
                </wp:positionH>
                <wp:positionV relativeFrom="paragraph">
                  <wp:posOffset>3632967</wp:posOffset>
                </wp:positionV>
                <wp:extent cx="38520" cy="113400"/>
                <wp:effectExtent l="38100" t="38100" r="38100" b="39370"/>
                <wp:wrapNone/>
                <wp:docPr id="8435" name="Ink 8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88">
                      <w14:nvContentPartPr>
                        <w14:cNvContentPartPr/>
                      </w14:nvContentPartPr>
                      <w14:xfrm>
                        <a:off x="0" y="0"/>
                        <a:ext cx="3852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5" o:spid="_x0000_s1026" type="#_x0000_t75" style="position:absolute;margin-left:353.95pt;margin-top:285.2pt;width:4.55pt;height:10.55pt;z-index:25788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">
                <v:imagedata r:id="rId618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1088" behindDoc="0" locked="0" layoutInCell="1" allowOverlap="1">
                <wp:simplePos x="0" y="0"/>
                <wp:positionH relativeFrom="column">
                  <wp:posOffset>4209836</wp:posOffset>
                </wp:positionH>
                <wp:positionV relativeFrom="paragraph">
                  <wp:posOffset>3911607</wp:posOffset>
                </wp:positionV>
                <wp:extent cx="89280" cy="9360"/>
                <wp:effectExtent l="38100" t="38100" r="25400" b="29210"/>
                <wp:wrapNone/>
                <wp:docPr id="8434" name="Ink 8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0">
                      <w14:nvContentPartPr>
                        <w14:cNvContentPartPr/>
                      </w14:nvContentPartPr>
                      <w14:xfrm>
                        <a:off x="0" y="0"/>
                        <a:ext cx="89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4" o:spid="_x0000_s1026" type="#_x0000_t75" style="position:absolute;margin-left:330.95pt;margin-top:307.3pt;width:8.35pt;height:2.25pt;z-index:25788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">
                <v:imagedata r:id="rId619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80064" behindDoc="0" locked="0" layoutInCell="1" allowOverlap="1">
                <wp:simplePos x="0" y="0"/>
                <wp:positionH relativeFrom="column">
                  <wp:posOffset>4197596</wp:posOffset>
                </wp:positionH>
                <wp:positionV relativeFrom="paragraph">
                  <wp:posOffset>3856167</wp:posOffset>
                </wp:positionV>
                <wp:extent cx="108000" cy="19800"/>
                <wp:effectExtent l="38100" t="38100" r="25400" b="37465"/>
                <wp:wrapNone/>
                <wp:docPr id="8433" name="Ink 8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2">
                      <w14:nvContentPartPr>
                        <w14:cNvContentPartPr/>
                      </w14:nvContentPartPr>
                      <w14:xfrm>
                        <a:off x="0" y="0"/>
                        <a:ext cx="108000" cy="1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3" o:spid="_x0000_s1026" type="#_x0000_t75" style="position:absolute;margin-left:329.9pt;margin-top:302.85pt;width:9.85pt;height:3pt;z-index:25788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">
                <v:imagedata r:id="rId619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9040" behindDoc="0" locked="0" layoutInCell="1" allowOverlap="1">
                <wp:simplePos x="0" y="0"/>
                <wp:positionH relativeFrom="column">
                  <wp:posOffset>3953156</wp:posOffset>
                </wp:positionH>
                <wp:positionV relativeFrom="paragraph">
                  <wp:posOffset>3615327</wp:posOffset>
                </wp:positionV>
                <wp:extent cx="146880" cy="682200"/>
                <wp:effectExtent l="38100" t="38100" r="43815" b="41910"/>
                <wp:wrapNone/>
                <wp:docPr id="8432" name="Ink 8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4">
                      <w14:nvContentPartPr>
                        <w14:cNvContentPartPr/>
                      </w14:nvContentPartPr>
                      <w14:xfrm>
                        <a:off x="0" y="0"/>
                        <a:ext cx="146880" cy="682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2" o:spid="_x0000_s1026" type="#_x0000_t75" style="position:absolute;margin-left:310.75pt;margin-top:284pt;width:12.95pt;height:55.05pt;z-index:25787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">
                <v:imagedata r:id="rId619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8016" behindDoc="0" locked="0" layoutInCell="1" allowOverlap="1">
                <wp:simplePos x="0" y="0"/>
                <wp:positionH relativeFrom="column">
                  <wp:posOffset>3648236</wp:posOffset>
                </wp:positionH>
                <wp:positionV relativeFrom="paragraph">
                  <wp:posOffset>3615687</wp:posOffset>
                </wp:positionV>
                <wp:extent cx="74160" cy="736920"/>
                <wp:effectExtent l="38100" t="38100" r="40640" b="44450"/>
                <wp:wrapNone/>
                <wp:docPr id="8431" name="Ink 8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6">
                      <w14:nvContentPartPr>
                        <w14:cNvContentPartPr/>
                      </w14:nvContentPartPr>
                      <w14:xfrm>
                        <a:off x="0" y="0"/>
                        <a:ext cx="74160" cy="73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1" o:spid="_x0000_s1026" type="#_x0000_t75" style="position:absolute;margin-left:286.45pt;margin-top:283.95pt;width:7.45pt;height:59.55pt;z-index:25787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">
                <v:imagedata r:id="rId619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6992" behindDoc="0" locked="0" layoutInCell="1" allowOverlap="1">
                <wp:simplePos x="0" y="0"/>
                <wp:positionH relativeFrom="column">
                  <wp:posOffset>3879356</wp:posOffset>
                </wp:positionH>
                <wp:positionV relativeFrom="paragraph">
                  <wp:posOffset>4174047</wp:posOffset>
                </wp:positionV>
                <wp:extent cx="99360" cy="87840"/>
                <wp:effectExtent l="38100" t="38100" r="34290" b="45720"/>
                <wp:wrapNone/>
                <wp:docPr id="8430" name="Ink 8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198">
                      <w14:nvContentPartPr>
                        <w14:cNvContentPartPr/>
                      </w14:nvContentPartPr>
                      <w14:xfrm>
                        <a:off x="0" y="0"/>
                        <a:ext cx="9936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30" o:spid="_x0000_s1026" type="#_x0000_t75" style="position:absolute;margin-left:304.85pt;margin-top:327.85pt;width:9.25pt;height:8.4pt;z-index:25787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">
                <v:imagedata r:id="rId619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5968" behindDoc="0" locked="0" layoutInCell="1" allowOverlap="1">
                <wp:simplePos x="0" y="0"/>
                <wp:positionH relativeFrom="column">
                  <wp:posOffset>3795836</wp:posOffset>
                </wp:positionH>
                <wp:positionV relativeFrom="paragraph">
                  <wp:posOffset>4106727</wp:posOffset>
                </wp:positionV>
                <wp:extent cx="89640" cy="98280"/>
                <wp:effectExtent l="38100" t="38100" r="43815" b="35560"/>
                <wp:wrapNone/>
                <wp:docPr id="8429" name="Ink 8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0">
                      <w14:nvContentPartPr>
                        <w14:cNvContentPartPr/>
                      </w14:nvContentPartPr>
                      <w14:xfrm>
                        <a:off x="0" y="0"/>
                        <a:ext cx="896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9" o:spid="_x0000_s1026" type="#_x0000_t75" style="position:absolute;margin-left:298.05pt;margin-top:322.5pt;width:8.8pt;height:9.45pt;z-index:25787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">
                <v:imagedata r:id="rId620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4944" behindDoc="0" locked="0" layoutInCell="1" allowOverlap="1">
                <wp:simplePos x="0" y="0"/>
                <wp:positionH relativeFrom="column">
                  <wp:posOffset>3794756</wp:posOffset>
                </wp:positionH>
                <wp:positionV relativeFrom="paragraph">
                  <wp:posOffset>4102407</wp:posOffset>
                </wp:positionV>
                <wp:extent cx="24120" cy="73800"/>
                <wp:effectExtent l="38100" t="38100" r="33655" b="40640"/>
                <wp:wrapNone/>
                <wp:docPr id="8428" name="Ink 8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2">
                      <w14:nvContentPartPr>
                        <w14:cNvContentPartPr/>
                      </w14:nvContentPartPr>
                      <w14:xfrm>
                        <a:off x="0" y="0"/>
                        <a:ext cx="2412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8" o:spid="_x0000_s1026" type="#_x0000_t75" style="position:absolute;margin-left:298.05pt;margin-top:322.3pt;width:3.25pt;height:7.3pt;z-index:25787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">
                <v:imagedata r:id="rId620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3920" behindDoc="0" locked="0" layoutInCell="1" allowOverlap="1">
                <wp:simplePos x="0" y="0"/>
                <wp:positionH relativeFrom="column">
                  <wp:posOffset>3874316</wp:posOffset>
                </wp:positionH>
                <wp:positionV relativeFrom="paragraph">
                  <wp:posOffset>3935727</wp:posOffset>
                </wp:positionV>
                <wp:extent cx="136440" cy="73800"/>
                <wp:effectExtent l="19050" t="38100" r="16510" b="40640"/>
                <wp:wrapNone/>
                <wp:docPr id="8427" name="Ink 8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4">
                      <w14:nvContentPartPr>
                        <w14:cNvContentPartPr/>
                      </w14:nvContentPartPr>
                      <w14:xfrm>
                        <a:off x="0" y="0"/>
                        <a:ext cx="136440" cy="73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7" o:spid="_x0000_s1026" type="#_x0000_t75" style="position:absolute;margin-left:304.7pt;margin-top:309.2pt;width:11.75pt;height:7.3pt;z-index:25787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">
                <v:imagedata r:id="rId620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2896" behindDoc="0" locked="0" layoutInCell="1" allowOverlap="1">
                <wp:simplePos x="0" y="0"/>
                <wp:positionH relativeFrom="column">
                  <wp:posOffset>3787916</wp:posOffset>
                </wp:positionH>
                <wp:positionV relativeFrom="paragraph">
                  <wp:posOffset>3876327</wp:posOffset>
                </wp:positionV>
                <wp:extent cx="113040" cy="119520"/>
                <wp:effectExtent l="38100" t="38100" r="1270" b="33020"/>
                <wp:wrapNone/>
                <wp:docPr id="8426" name="Ink 8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6">
                      <w14:nvContentPartPr>
                        <w14:cNvContentPartPr/>
                      </w14:nvContentPartPr>
                      <w14:xfrm>
                        <a:off x="0" y="0"/>
                        <a:ext cx="11304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6" o:spid="_x0000_s1026" type="#_x0000_t75" style="position:absolute;margin-left:297.65pt;margin-top:304.5pt;width:10.3pt;height:10.8pt;z-index:25787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">
                <v:imagedata r:id="rId620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1872" behindDoc="0" locked="0" layoutInCell="1" allowOverlap="1">
                <wp:simplePos x="0" y="0"/>
                <wp:positionH relativeFrom="column">
                  <wp:posOffset>3896276</wp:posOffset>
                </wp:positionH>
                <wp:positionV relativeFrom="paragraph">
                  <wp:posOffset>3728727</wp:posOffset>
                </wp:positionV>
                <wp:extent cx="24120" cy="86760"/>
                <wp:effectExtent l="38100" t="38100" r="33655" b="46990"/>
                <wp:wrapNone/>
                <wp:docPr id="8425" name="Ink 8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08">
                      <w14:nvContentPartPr>
                        <w14:cNvContentPartPr/>
                      </w14:nvContentPartPr>
                      <w14:xfrm>
                        <a:off x="0" y="0"/>
                        <a:ext cx="24120" cy="8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5" o:spid="_x0000_s1026" type="#_x0000_t75" style="position:absolute;margin-left:306pt;margin-top:292.75pt;width:3.55pt;height:8.4pt;z-index:25787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">
                <v:imagedata r:id="rId620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70848" behindDoc="0" locked="0" layoutInCell="1" allowOverlap="1">
                <wp:simplePos x="0" y="0"/>
                <wp:positionH relativeFrom="column">
                  <wp:posOffset>3776396</wp:posOffset>
                </wp:positionH>
                <wp:positionV relativeFrom="paragraph">
                  <wp:posOffset>3634047</wp:posOffset>
                </wp:positionV>
                <wp:extent cx="90360" cy="174960"/>
                <wp:effectExtent l="38100" t="38100" r="5080" b="34925"/>
                <wp:wrapNone/>
                <wp:docPr id="8424" name="Ink 8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0">
                      <w14:nvContentPartPr>
                        <w14:cNvContentPartPr/>
                      </w14:nvContentPartPr>
                      <w14:xfrm>
                        <a:off x="0" y="0"/>
                        <a:ext cx="90360" cy="17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4" o:spid="_x0000_s1026" type="#_x0000_t75" style="position:absolute;margin-left:296.6pt;margin-top:285.45pt;width:8.65pt;height:15.35pt;z-index:25787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">
                <v:imagedata r:id="rId621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9824" behindDoc="0" locked="0" layoutInCell="1" allowOverlap="1">
                <wp:simplePos x="0" y="0"/>
                <wp:positionH relativeFrom="column">
                  <wp:posOffset>3560756</wp:posOffset>
                </wp:positionH>
                <wp:positionV relativeFrom="paragraph">
                  <wp:posOffset>3905487</wp:posOffset>
                </wp:positionV>
                <wp:extent cx="95040" cy="30240"/>
                <wp:effectExtent l="38100" t="38100" r="38735" b="27305"/>
                <wp:wrapNone/>
                <wp:docPr id="8423" name="Ink 8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2">
                      <w14:nvContentPartPr>
                        <w14:cNvContentPartPr/>
                      </w14:nvContentPartPr>
                      <w14:xfrm>
                        <a:off x="0" y="0"/>
                        <a:ext cx="95040" cy="3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3" o:spid="_x0000_s1026" type="#_x0000_t75" style="position:absolute;margin-left:279.65pt;margin-top:306.9pt;width:8.85pt;height:3.8pt;z-index:25786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">
                <v:imagedata r:id="rId621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8800" behindDoc="0" locked="0" layoutInCell="1" allowOverlap="1">
                <wp:simplePos x="0" y="0"/>
                <wp:positionH relativeFrom="column">
                  <wp:posOffset>3560036</wp:posOffset>
                </wp:positionH>
                <wp:positionV relativeFrom="paragraph">
                  <wp:posOffset>3864087</wp:posOffset>
                </wp:positionV>
                <wp:extent cx="100800" cy="18360"/>
                <wp:effectExtent l="38100" t="38100" r="33020" b="39370"/>
                <wp:wrapNone/>
                <wp:docPr id="8422" name="Ink 8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4">
                      <w14:nvContentPartPr>
                        <w14:cNvContentPartPr/>
                      </w14:nvContentPartPr>
                      <w14:xfrm>
                        <a:off x="0" y="0"/>
                        <a:ext cx="100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2" o:spid="_x0000_s1026" type="#_x0000_t75" style="position:absolute;margin-left:279.55pt;margin-top:303.45pt;width:9.5pt;height:3.1pt;z-index:25786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">
                <v:imagedata r:id="rId621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7776" behindDoc="0" locked="0" layoutInCell="1" allowOverlap="1">
                <wp:simplePos x="0" y="0"/>
                <wp:positionH relativeFrom="column">
                  <wp:posOffset>3323516</wp:posOffset>
                </wp:positionH>
                <wp:positionV relativeFrom="paragraph">
                  <wp:posOffset>3728367</wp:posOffset>
                </wp:positionV>
                <wp:extent cx="183240" cy="253080"/>
                <wp:effectExtent l="38100" t="38100" r="7620" b="33020"/>
                <wp:wrapNone/>
                <wp:docPr id="8421" name="Ink 8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6">
                      <w14:nvContentPartPr>
                        <w14:cNvContentPartPr/>
                      </w14:nvContentPartPr>
                      <w14:xfrm>
                        <a:off x="0" y="0"/>
                        <a:ext cx="183240" cy="25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1" o:spid="_x0000_s1026" type="#_x0000_t75" style="position:absolute;margin-left:260.8pt;margin-top:292.8pt;width:16.2pt;height:21.6pt;z-index:25786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">
                <v:imagedata r:id="rId621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6752" behindDoc="0" locked="0" layoutInCell="1" allowOverlap="1">
                <wp:simplePos x="0" y="0"/>
                <wp:positionH relativeFrom="column">
                  <wp:posOffset>3119036</wp:posOffset>
                </wp:positionH>
                <wp:positionV relativeFrom="paragraph">
                  <wp:posOffset>3906567</wp:posOffset>
                </wp:positionV>
                <wp:extent cx="61920" cy="92520"/>
                <wp:effectExtent l="38100" t="38100" r="52705" b="41275"/>
                <wp:wrapNone/>
                <wp:docPr id="8420" name="Ink 8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18">
                      <w14:nvContentPartPr>
                        <w14:cNvContentPartPr/>
                      </w14:nvContentPartPr>
                      <w14:xfrm>
                        <a:off x="0" y="0"/>
                        <a:ext cx="61920" cy="9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20" o:spid="_x0000_s1026" type="#_x0000_t75" style="position:absolute;margin-left:244.7pt;margin-top:306.75pt;width:6.65pt;height:9.05pt;z-index:25786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">
                <v:imagedata r:id="rId621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5728" behindDoc="0" locked="0" layoutInCell="1" allowOverlap="1">
                <wp:simplePos x="0" y="0"/>
                <wp:positionH relativeFrom="column">
                  <wp:posOffset>3105716</wp:posOffset>
                </wp:positionH>
                <wp:positionV relativeFrom="paragraph">
                  <wp:posOffset>3895407</wp:posOffset>
                </wp:positionV>
                <wp:extent cx="69120" cy="94320"/>
                <wp:effectExtent l="38100" t="38100" r="45720" b="39370"/>
                <wp:wrapNone/>
                <wp:docPr id="8419" name="Ink 8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0">
                      <w14:nvContentPartPr>
                        <w14:cNvContentPartPr/>
                      </w14:nvContentPartPr>
                      <w14:xfrm>
                        <a:off x="0" y="0"/>
                        <a:ext cx="6912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9" o:spid="_x0000_s1026" type="#_x0000_t75" style="position:absolute;margin-left:243.8pt;margin-top:306pt;width:7.1pt;height:9pt;z-index:25786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">
                <v:imagedata r:id="rId622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3680" behindDoc="0" locked="0" layoutInCell="1" allowOverlap="1">
                <wp:simplePos x="0" y="0"/>
                <wp:positionH relativeFrom="column">
                  <wp:posOffset>3013196</wp:posOffset>
                </wp:positionH>
                <wp:positionV relativeFrom="paragraph">
                  <wp:posOffset>5844447</wp:posOffset>
                </wp:positionV>
                <wp:extent cx="47520" cy="45720"/>
                <wp:effectExtent l="38100" t="38100" r="29210" b="30480"/>
                <wp:wrapNone/>
                <wp:docPr id="8417" name="Ink 8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2">
                      <w14:nvContentPartPr>
                        <w14:cNvContentPartPr/>
                      </w14:nvContentPartPr>
                      <w14:xfrm>
                        <a:off x="0" y="0"/>
                        <a:ext cx="4752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7" o:spid="_x0000_s1026" type="#_x0000_t75" style="position:absolute;margin-left:236.5pt;margin-top:459.45pt;width:5.3pt;height:5.15pt;z-index:25786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">
                <v:imagedata r:id="rId622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2656" behindDoc="0" locked="0" layoutInCell="1" allowOverlap="1">
                <wp:simplePos x="0" y="0"/>
                <wp:positionH relativeFrom="column">
                  <wp:posOffset>2457356</wp:posOffset>
                </wp:positionH>
                <wp:positionV relativeFrom="paragraph">
                  <wp:posOffset>5856327</wp:posOffset>
                </wp:positionV>
                <wp:extent cx="28440" cy="5760"/>
                <wp:effectExtent l="38100" t="38100" r="29210" b="32385"/>
                <wp:wrapNone/>
                <wp:docPr id="8416" name="Ink 8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4">
                      <w14:nvContentPartPr>
                        <w14:cNvContentPartPr/>
                      </w14:nvContentPartPr>
                      <w14:xfrm>
                        <a:off x="0" y="0"/>
                        <a:ext cx="284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6" o:spid="_x0000_s1026" type="#_x0000_t75" style="position:absolute;margin-left:192.75pt;margin-top:460.4pt;width:3.45pt;height:1.65pt;z-index:25786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">
                <v:imagedata r:id="rId622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1632" behindDoc="0" locked="0" layoutInCell="1" allowOverlap="1">
                <wp:simplePos x="0" y="0"/>
                <wp:positionH relativeFrom="column">
                  <wp:posOffset>3084476</wp:posOffset>
                </wp:positionH>
                <wp:positionV relativeFrom="paragraph">
                  <wp:posOffset>5398047</wp:posOffset>
                </wp:positionV>
                <wp:extent cx="46440" cy="73080"/>
                <wp:effectExtent l="38100" t="38100" r="48895" b="41275"/>
                <wp:wrapNone/>
                <wp:docPr id="8415" name="Ink 8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6">
                      <w14:nvContentPartPr>
                        <w14:cNvContentPartPr/>
                      </w14:nvContentPartPr>
                      <w14:xfrm>
                        <a:off x="0" y="0"/>
                        <a:ext cx="4644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5" o:spid="_x0000_s1026" type="#_x0000_t75" style="position:absolute;margin-left:242pt;margin-top:424.25pt;width:5.25pt;height:7.35pt;z-index:25786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">
                <v:imagedata r:id="rId6227" o:title=""/>
              </v:shape>
            </w:pict>
          </mc:Fallback>
        </mc:AlternateContent>
      </w:r>
      <w:bookmarkStart w:id="2" w:name="_GoBack"/>
      <w:bookmarkEnd w:id="2"/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60608" behindDoc="0" locked="0" layoutInCell="1" allowOverlap="1">
                <wp:simplePos x="0" y="0"/>
                <wp:positionH relativeFrom="column">
                  <wp:posOffset>2682356</wp:posOffset>
                </wp:positionH>
                <wp:positionV relativeFrom="paragraph">
                  <wp:posOffset>5414607</wp:posOffset>
                </wp:positionV>
                <wp:extent cx="438120" cy="57600"/>
                <wp:effectExtent l="38100" t="19050" r="38735" b="19050"/>
                <wp:wrapNone/>
                <wp:docPr id="8414" name="Ink 8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28">
                      <w14:nvContentPartPr>
                        <w14:cNvContentPartPr/>
                      </w14:nvContentPartPr>
                      <w14:xfrm>
                        <a:off x="0" y="0"/>
                        <a:ext cx="43812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4" o:spid="_x0000_s1026" type="#_x0000_t75" style="position:absolute;margin-left:210.65pt;margin-top:425.65pt;width:35.8pt;height:5.7pt;z-index:25786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">
                <v:imagedata r:id="rId622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9584" behindDoc="0" locked="0" layoutInCell="1" allowOverlap="1">
                <wp:simplePos x="0" y="0"/>
                <wp:positionH relativeFrom="column">
                  <wp:posOffset>3065396</wp:posOffset>
                </wp:positionH>
                <wp:positionV relativeFrom="paragraph">
                  <wp:posOffset>6061774</wp:posOffset>
                </wp:positionV>
                <wp:extent cx="107280" cy="453600"/>
                <wp:effectExtent l="38100" t="38100" r="45720" b="41910"/>
                <wp:wrapNone/>
                <wp:docPr id="8413" name="Ink 8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0">
                      <w14:nvContentPartPr>
                        <w14:cNvContentPartPr/>
                      </w14:nvContentPartPr>
                      <w14:xfrm>
                        <a:off x="0" y="0"/>
                        <a:ext cx="107280" cy="45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3" o:spid="_x0000_s1026" type="#_x0000_t75" style="position:absolute;margin-left:240.8pt;margin-top:476.75pt;width:10pt;height:37.1pt;z-index:25785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">
                <v:imagedata r:id="rId623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8560" behindDoc="0" locked="0" layoutInCell="1" allowOverlap="1">
                <wp:simplePos x="0" y="0"/>
                <wp:positionH relativeFrom="column">
                  <wp:posOffset>2900156</wp:posOffset>
                </wp:positionH>
                <wp:positionV relativeFrom="paragraph">
                  <wp:posOffset>6014254</wp:posOffset>
                </wp:positionV>
                <wp:extent cx="107280" cy="471960"/>
                <wp:effectExtent l="38100" t="38100" r="45720" b="42545"/>
                <wp:wrapNone/>
                <wp:docPr id="8412" name="Ink 8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2">
                      <w14:nvContentPartPr>
                        <w14:cNvContentPartPr/>
                      </w14:nvContentPartPr>
                      <w14:xfrm>
                        <a:off x="0" y="0"/>
                        <a:ext cx="107280" cy="47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2" o:spid="_x0000_s1026" type="#_x0000_t75" style="position:absolute;margin-left:227.5pt;margin-top:472.9pt;width:10.1pt;height:38.6pt;z-index:25785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">
                <v:imagedata r:id="rId623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7536" behindDoc="0" locked="0" layoutInCell="1" allowOverlap="1">
                <wp:simplePos x="0" y="0"/>
                <wp:positionH relativeFrom="column">
                  <wp:posOffset>2960276</wp:posOffset>
                </wp:positionH>
                <wp:positionV relativeFrom="paragraph">
                  <wp:posOffset>6248254</wp:posOffset>
                </wp:positionV>
                <wp:extent cx="168480" cy="21600"/>
                <wp:effectExtent l="38100" t="38100" r="41275" b="35560"/>
                <wp:wrapNone/>
                <wp:docPr id="8411" name="Ink 8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4">
                      <w14:nvContentPartPr>
                        <w14:cNvContentPartPr/>
                      </w14:nvContentPartPr>
                      <w14:xfrm>
                        <a:off x="0" y="0"/>
                        <a:ext cx="1684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1" o:spid="_x0000_s1026" type="#_x0000_t75" style="position:absolute;margin-left:232.45pt;margin-top:491.4pt;width:14.65pt;height:3.1pt;z-index:25785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">
                <v:imagedata r:id="rId623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6512" behindDoc="0" locked="0" layoutInCell="1" allowOverlap="1">
                <wp:simplePos x="0" y="0"/>
                <wp:positionH relativeFrom="column">
                  <wp:posOffset>2965316</wp:posOffset>
                </wp:positionH>
                <wp:positionV relativeFrom="paragraph">
                  <wp:posOffset>6092014</wp:posOffset>
                </wp:positionV>
                <wp:extent cx="107640" cy="251640"/>
                <wp:effectExtent l="38100" t="38100" r="26035" b="53340"/>
                <wp:wrapNone/>
                <wp:docPr id="8410" name="Ink 8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6">
                      <w14:nvContentPartPr>
                        <w14:cNvContentPartPr/>
                      </w14:nvContentPartPr>
                      <w14:xfrm>
                        <a:off x="0" y="0"/>
                        <a:ext cx="107640" cy="251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10" o:spid="_x0000_s1026" type="#_x0000_t75" style="position:absolute;margin-left:232.6pt;margin-top:478.8pt;width:10.3pt;height:21.6pt;z-index:25785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">
                <v:imagedata r:id="rId623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5488" behindDoc="0" locked="0" layoutInCell="1" allowOverlap="1">
                <wp:simplePos x="0" y="0"/>
                <wp:positionH relativeFrom="column">
                  <wp:posOffset>2733116</wp:posOffset>
                </wp:positionH>
                <wp:positionV relativeFrom="paragraph">
                  <wp:posOffset>6044854</wp:posOffset>
                </wp:positionV>
                <wp:extent cx="208800" cy="300960"/>
                <wp:effectExtent l="38100" t="38100" r="20320" b="42545"/>
                <wp:wrapNone/>
                <wp:docPr id="8409" name="Ink 8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38">
                      <w14:nvContentPartPr>
                        <w14:cNvContentPartPr/>
                      </w14:nvContentPartPr>
                      <w14:xfrm>
                        <a:off x="0" y="0"/>
                        <a:ext cx="208800" cy="30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9" o:spid="_x0000_s1026" type="#_x0000_t75" style="position:absolute;margin-left:214.45pt;margin-top:475.15pt;width:17.95pt;height:25.45pt;z-index:25785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">
                <v:imagedata r:id="rId6239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4464" behindDoc="0" locked="0" layoutInCell="1" allowOverlap="1">
                <wp:simplePos x="0" y="0"/>
                <wp:positionH relativeFrom="column">
                  <wp:posOffset>593276</wp:posOffset>
                </wp:positionH>
                <wp:positionV relativeFrom="paragraph">
                  <wp:posOffset>5989054</wp:posOffset>
                </wp:positionV>
                <wp:extent cx="2211120" cy="201600"/>
                <wp:effectExtent l="38100" t="38100" r="17780" b="27305"/>
                <wp:wrapNone/>
                <wp:docPr id="8408" name="Ink 8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0">
                      <w14:nvContentPartPr>
                        <w14:cNvContentPartPr/>
                      </w14:nvContentPartPr>
                      <w14:xfrm>
                        <a:off x="0" y="0"/>
                        <a:ext cx="2211120" cy="20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8" o:spid="_x0000_s1026" type="#_x0000_t75" style="position:absolute;margin-left:46.1pt;margin-top:470.95pt;width:175.45pt;height:17.1pt;z-index:25785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">
                <v:imagedata r:id="rId6241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3440" behindDoc="0" locked="0" layoutInCell="1" allowOverlap="1">
                <wp:simplePos x="0" y="0"/>
                <wp:positionH relativeFrom="column">
                  <wp:posOffset>555476</wp:posOffset>
                </wp:positionH>
                <wp:positionV relativeFrom="paragraph">
                  <wp:posOffset>4320094</wp:posOffset>
                </wp:positionV>
                <wp:extent cx="1167480" cy="1821600"/>
                <wp:effectExtent l="38100" t="38100" r="33020" b="26670"/>
                <wp:wrapNone/>
                <wp:docPr id="8407" name="Ink 8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2">
                      <w14:nvContentPartPr>
                        <w14:cNvContentPartPr/>
                      </w14:nvContentPartPr>
                      <w14:xfrm>
                        <a:off x="0" y="0"/>
                        <a:ext cx="1167480" cy="18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7" o:spid="_x0000_s1026" type="#_x0000_t75" style="position:absolute;margin-left:43.05pt;margin-top:339.55pt;width:93.15pt;height:144.8pt;z-index:25785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">
                <v:imagedata r:id="rId624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50368" behindDoc="0" locked="0" layoutInCell="1" allowOverlap="1">
                <wp:simplePos x="0" y="0"/>
                <wp:positionH relativeFrom="column">
                  <wp:posOffset>1552316</wp:posOffset>
                </wp:positionH>
                <wp:positionV relativeFrom="paragraph">
                  <wp:posOffset>4322614</wp:posOffset>
                </wp:positionV>
                <wp:extent cx="115920" cy="760680"/>
                <wp:effectExtent l="38100" t="38100" r="36830" b="40005"/>
                <wp:wrapNone/>
                <wp:docPr id="8404" name="Ink 8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4">
                      <w14:nvContentPartPr>
                        <w14:cNvContentPartPr/>
                      </w14:nvContentPartPr>
                      <w14:xfrm>
                        <a:off x="0" y="0"/>
                        <a:ext cx="115920" cy="760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4" o:spid="_x0000_s1026" type="#_x0000_t75" style="position:absolute;margin-left:121.75pt;margin-top:339.8pt;width:10.55pt;height:61.55pt;z-index:25785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">
                <v:imagedata r:id="rId6245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9344" behindDoc="0" locked="0" layoutInCell="1" allowOverlap="1">
                <wp:simplePos x="0" y="0"/>
                <wp:positionH relativeFrom="column">
                  <wp:posOffset>1216436</wp:posOffset>
                </wp:positionH>
                <wp:positionV relativeFrom="paragraph">
                  <wp:posOffset>4319014</wp:posOffset>
                </wp:positionV>
                <wp:extent cx="126720" cy="752040"/>
                <wp:effectExtent l="38100" t="38100" r="45085" b="29210"/>
                <wp:wrapNone/>
                <wp:docPr id="8403" name="Ink 8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6">
                      <w14:nvContentPartPr>
                        <w14:cNvContentPartPr/>
                      </w14:nvContentPartPr>
                      <w14:xfrm>
                        <a:off x="0" y="0"/>
                        <a:ext cx="126720" cy="75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3" o:spid="_x0000_s1026" type="#_x0000_t75" style="position:absolute;margin-left:95pt;margin-top:339.35pt;width:11.45pt;height:60.7pt;z-index:25784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">
                <v:imagedata r:id="rId6247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8320" behindDoc="0" locked="0" layoutInCell="1" allowOverlap="1">
                <wp:simplePos x="0" y="0"/>
                <wp:positionH relativeFrom="column">
                  <wp:posOffset>3624476</wp:posOffset>
                </wp:positionH>
                <wp:positionV relativeFrom="paragraph">
                  <wp:posOffset>5869894</wp:posOffset>
                </wp:positionV>
                <wp:extent cx="360" cy="360"/>
                <wp:effectExtent l="0" t="0" r="0" b="0"/>
                <wp:wrapNone/>
                <wp:docPr id="8402" name="Ink 8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2" o:spid="_x0000_s1026" type="#_x0000_t75" style="position:absolute;margin-left:284.4pt;margin-top:461.2pt;width:2.05pt;height:2.05pt;z-index:25784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">
                <v:imagedata r:id="rId5803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7296" behindDoc="0" locked="0" layoutInCell="1" allowOverlap="1">
                <wp:simplePos x="0" y="0"/>
                <wp:positionH relativeFrom="column">
                  <wp:posOffset>1496876</wp:posOffset>
                </wp:positionH>
                <wp:positionV relativeFrom="paragraph">
                  <wp:posOffset>4931734</wp:posOffset>
                </wp:positionV>
                <wp:extent cx="113400" cy="114480"/>
                <wp:effectExtent l="38100" t="38100" r="1270" b="38100"/>
                <wp:wrapNone/>
                <wp:docPr id="8401" name="Ink 8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49">
                      <w14:nvContentPartPr>
                        <w14:cNvContentPartPr/>
                      </w14:nvContentPartPr>
                      <w14:xfrm>
                        <a:off x="0" y="0"/>
                        <a:ext cx="113400" cy="11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1" o:spid="_x0000_s1026" type="#_x0000_t75" style="position:absolute;margin-left:117.35pt;margin-top:387.6pt;width:10.3pt;height:10.7pt;z-index:25784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">
                <v:imagedata r:id="rId625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6272" behindDoc="0" locked="0" layoutInCell="1" allowOverlap="1">
                <wp:simplePos x="0" y="0"/>
                <wp:positionH relativeFrom="column">
                  <wp:posOffset>1396796</wp:posOffset>
                </wp:positionH>
                <wp:positionV relativeFrom="paragraph">
                  <wp:posOffset>4847494</wp:posOffset>
                </wp:positionV>
                <wp:extent cx="91800" cy="118440"/>
                <wp:effectExtent l="38100" t="38100" r="41910" b="34290"/>
                <wp:wrapNone/>
                <wp:docPr id="8400" name="Ink 8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1">
                      <w14:nvContentPartPr>
                        <w14:cNvContentPartPr/>
                      </w14:nvContentPartPr>
                      <w14:xfrm>
                        <a:off x="0" y="0"/>
                        <a:ext cx="9180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400" o:spid="_x0000_s1026" type="#_x0000_t75" style="position:absolute;margin-left:109.2pt;margin-top:380.8pt;width:8.85pt;height:11pt;z-index:25784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">
                <v:imagedata r:id="rId625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5248" behindDoc="0" locked="0" layoutInCell="1" allowOverlap="1">
                <wp:simplePos x="0" y="0"/>
                <wp:positionH relativeFrom="column">
                  <wp:posOffset>1503716</wp:posOffset>
                </wp:positionH>
                <wp:positionV relativeFrom="paragraph">
                  <wp:posOffset>4674694</wp:posOffset>
                </wp:positionV>
                <wp:extent cx="83160" cy="81000"/>
                <wp:effectExtent l="38100" t="38100" r="31750" b="33655"/>
                <wp:wrapNone/>
                <wp:docPr id="8399" name="Ink 8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3">
                      <w14:nvContentPartPr>
                        <w14:cNvContentPartPr/>
                      </w14:nvContentPartPr>
                      <w14:xfrm>
                        <a:off x="0" y="0"/>
                        <a:ext cx="8316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9" o:spid="_x0000_s1026" type="#_x0000_t75" style="position:absolute;margin-left:117.85pt;margin-top:367.35pt;width:7.85pt;height:7.9pt;z-index:25784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">
                <v:imagedata r:id="rId625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4224" behindDoc="0" locked="0" layoutInCell="1" allowOverlap="1">
                <wp:simplePos x="0" y="0"/>
                <wp:positionH relativeFrom="column">
                  <wp:posOffset>1406516</wp:posOffset>
                </wp:positionH>
                <wp:positionV relativeFrom="paragraph">
                  <wp:posOffset>4592254</wp:posOffset>
                </wp:positionV>
                <wp:extent cx="80280" cy="126000"/>
                <wp:effectExtent l="38100" t="38100" r="34290" b="45720"/>
                <wp:wrapNone/>
                <wp:docPr id="8398" name="Ink 8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5">
                      <w14:nvContentPartPr>
                        <w14:cNvContentPartPr/>
                      </w14:nvContentPartPr>
                      <w14:xfrm>
                        <a:off x="0" y="0"/>
                        <a:ext cx="80280" cy="12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8" o:spid="_x0000_s1026" type="#_x0000_t75" style="position:absolute;margin-left:109.95pt;margin-top:360.8pt;width:7.9pt;height:11.55pt;z-index:25784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">
                <v:imagedata r:id="rId625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3200" behindDoc="0" locked="0" layoutInCell="1" allowOverlap="1">
                <wp:simplePos x="0" y="0"/>
                <wp:positionH relativeFrom="column">
                  <wp:posOffset>1531796</wp:posOffset>
                </wp:positionH>
                <wp:positionV relativeFrom="paragraph">
                  <wp:posOffset>4432054</wp:posOffset>
                </wp:positionV>
                <wp:extent cx="16560" cy="103680"/>
                <wp:effectExtent l="38100" t="38100" r="40640" b="29845"/>
                <wp:wrapNone/>
                <wp:docPr id="8397" name="Ink 8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7">
                      <w14:nvContentPartPr>
                        <w14:cNvContentPartPr/>
                      </w14:nvContentPartPr>
                      <w14:xfrm>
                        <a:off x="0" y="0"/>
                        <a:ext cx="1656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7" o:spid="_x0000_s1026" type="#_x0000_t75" style="position:absolute;margin-left:120.05pt;margin-top:348.3pt;width:2.6pt;height:9.6pt;z-index:25784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">
                <v:imagedata r:id="rId625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2176" behindDoc="0" locked="0" layoutInCell="1" allowOverlap="1">
                <wp:simplePos x="0" y="0"/>
                <wp:positionH relativeFrom="column">
                  <wp:posOffset>1414076</wp:posOffset>
                </wp:positionH>
                <wp:positionV relativeFrom="paragraph">
                  <wp:posOffset>4339534</wp:posOffset>
                </wp:positionV>
                <wp:extent cx="101160" cy="113760"/>
                <wp:effectExtent l="38100" t="38100" r="51435" b="38735"/>
                <wp:wrapNone/>
                <wp:docPr id="8396" name="Ink 8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59">
                      <w14:nvContentPartPr>
                        <w14:cNvContentPartPr/>
                      </w14:nvContentPartPr>
                      <w14:xfrm>
                        <a:off x="0" y="0"/>
                        <a:ext cx="10116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6" o:spid="_x0000_s1026" type="#_x0000_t75" style="position:absolute;margin-left:110.55pt;margin-top:340.9pt;width:9.8pt;height:10.6pt;z-index:25784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">
                <v:imagedata r:id="rId626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1152" behindDoc="0" locked="0" layoutInCell="1" allowOverlap="1">
                <wp:simplePos x="0" y="0"/>
                <wp:positionH relativeFrom="column">
                  <wp:posOffset>1943636</wp:posOffset>
                </wp:positionH>
                <wp:positionV relativeFrom="paragraph">
                  <wp:posOffset>4582894</wp:posOffset>
                </wp:positionV>
                <wp:extent cx="171360" cy="164880"/>
                <wp:effectExtent l="38100" t="57150" r="0" b="64135"/>
                <wp:wrapNone/>
                <wp:docPr id="8395" name="Ink 8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1">
                      <w14:nvContentPartPr>
                        <w14:cNvContentPartPr/>
                      </w14:nvContentPartPr>
                      <w14:xfrm>
                        <a:off x="0" y="0"/>
                        <a:ext cx="1713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5" o:spid="_x0000_s1026" type="#_x0000_t75" style="position:absolute;margin-left:151.75pt;margin-top:359.55pt;width:16.2pt;height:15.55pt;z-index:25784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">
                <v:imagedata r:id="rId626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40128" behindDoc="0" locked="0" layoutInCell="1" allowOverlap="1">
                <wp:simplePos x="0" y="0"/>
                <wp:positionH relativeFrom="column">
                  <wp:posOffset>1972076</wp:posOffset>
                </wp:positionH>
                <wp:positionV relativeFrom="paragraph">
                  <wp:posOffset>4623574</wp:posOffset>
                </wp:positionV>
                <wp:extent cx="760680" cy="782280"/>
                <wp:effectExtent l="57150" t="38100" r="59055" b="56515"/>
                <wp:wrapNone/>
                <wp:docPr id="8394" name="Ink 8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3">
                      <w14:nvContentPartPr>
                        <w14:cNvContentPartPr/>
                      </w14:nvContentPartPr>
                      <w14:xfrm>
                        <a:off x="0" y="0"/>
                        <a:ext cx="760680" cy="78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4" o:spid="_x0000_s1026" type="#_x0000_t75" style="position:absolute;margin-left:154.2pt;margin-top:362.95pt;width:62.35pt;height:64.05pt;z-index:25784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">
                <v:imagedata r:id="rId626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9104" behindDoc="0" locked="0" layoutInCell="1" allowOverlap="1">
                <wp:simplePos x="0" y="0"/>
                <wp:positionH relativeFrom="column">
                  <wp:posOffset>1897556</wp:posOffset>
                </wp:positionH>
                <wp:positionV relativeFrom="paragraph">
                  <wp:posOffset>4490734</wp:posOffset>
                </wp:positionV>
                <wp:extent cx="83160" cy="106920"/>
                <wp:effectExtent l="19050" t="38100" r="31750" b="45720"/>
                <wp:wrapNone/>
                <wp:docPr id="8393" name="Ink 8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5">
                      <w14:nvContentPartPr>
                        <w14:cNvContentPartPr/>
                      </w14:nvContentPartPr>
                      <w14:xfrm>
                        <a:off x="0" y="0"/>
                        <a:ext cx="8316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3" o:spid="_x0000_s1026" type="#_x0000_t75" style="position:absolute;margin-left:148.55pt;margin-top:352.75pt;width:8.3pt;height:10.15pt;z-index:25783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">
                <v:imagedata r:id="rId626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7056" behindDoc="0" locked="0" layoutInCell="1" allowOverlap="1">
                <wp:simplePos x="0" y="0"/>
                <wp:positionH relativeFrom="column">
                  <wp:posOffset>1952636</wp:posOffset>
                </wp:positionH>
                <wp:positionV relativeFrom="paragraph">
                  <wp:posOffset>4850014</wp:posOffset>
                </wp:positionV>
                <wp:extent cx="2880" cy="20160"/>
                <wp:effectExtent l="38100" t="38100" r="35560" b="37465"/>
                <wp:wrapNone/>
                <wp:docPr id="8391" name="Ink 8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7">
                      <w14:nvContentPartPr>
                        <w14:cNvContentPartPr/>
                      </w14:nvContentPartPr>
                      <w14:xfrm>
                        <a:off x="0" y="0"/>
                        <a:ext cx="2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1" o:spid="_x0000_s1026" type="#_x0000_t75" style="position:absolute;margin-left:152.95pt;margin-top:381.05pt;width:2.05pt;height:2.95pt;z-index:25783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">
                <v:imagedata r:id="rId626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6032" behindDoc="0" locked="0" layoutInCell="1" allowOverlap="1">
                <wp:simplePos x="0" y="0"/>
                <wp:positionH relativeFrom="column">
                  <wp:posOffset>1944716</wp:posOffset>
                </wp:positionH>
                <wp:positionV relativeFrom="paragraph">
                  <wp:posOffset>5287414</wp:posOffset>
                </wp:positionV>
                <wp:extent cx="0" cy="5760"/>
                <wp:effectExtent l="0" t="0" r="0" b="0"/>
                <wp:wrapNone/>
                <wp:docPr id="8390" name="Ink 8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69">
                      <w14:nvContentPartPr>
                        <w14:cNvContentPartPr/>
                      </w14:nvContentPartPr>
                      <w14:xfrm>
                        <a:off x="0" y="0"/>
                        <a:ext cx="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90" o:spid="_x0000_s1026" type="#_x0000_t75" style="position:absolute;margin-left:153.15pt;margin-top:416.35pt;width:0;height:.45pt;z-index:25783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">
                <v:imagedata r:id="rId627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5008" behindDoc="0" locked="0" layoutInCell="1" allowOverlap="1">
                <wp:simplePos x="0" y="0"/>
                <wp:positionH relativeFrom="column">
                  <wp:posOffset>1950116</wp:posOffset>
                </wp:positionH>
                <wp:positionV relativeFrom="paragraph">
                  <wp:posOffset>5891854</wp:posOffset>
                </wp:positionV>
                <wp:extent cx="1440" cy="9360"/>
                <wp:effectExtent l="19050" t="19050" r="17780" b="29210"/>
                <wp:wrapNone/>
                <wp:docPr id="8389" name="Ink 8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1">
                      <w14:nvContentPartPr>
                        <w14:cNvContentPartPr/>
                      </w14:nvContentPartPr>
                      <w14:xfrm>
                        <a:off x="0" y="0"/>
                        <a:ext cx="14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9" o:spid="_x0000_s1026" type="#_x0000_t75" style="position:absolute;margin-left:153.3pt;margin-top:463.7pt;width:.6pt;height:1.3pt;z-index:25783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">
                <v:imagedata r:id="rId627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3984" behindDoc="0" locked="0" layoutInCell="1" allowOverlap="1">
                <wp:simplePos x="0" y="0"/>
                <wp:positionH relativeFrom="column">
                  <wp:posOffset>2096996</wp:posOffset>
                </wp:positionH>
                <wp:positionV relativeFrom="paragraph">
                  <wp:posOffset>5873854</wp:posOffset>
                </wp:positionV>
                <wp:extent cx="262800" cy="26640"/>
                <wp:effectExtent l="19050" t="38100" r="23495" b="31115"/>
                <wp:wrapNone/>
                <wp:docPr id="8388" name="Ink 8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3">
                      <w14:nvContentPartPr>
                        <w14:cNvContentPartPr/>
                      </w14:nvContentPartPr>
                      <w14:xfrm>
                        <a:off x="0" y="0"/>
                        <a:ext cx="26280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8" o:spid="_x0000_s1026" type="#_x0000_t75" style="position:absolute;margin-left:164.75pt;margin-top:461.95pt;width:21.8pt;height:3.35pt;z-index:25783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">
                <v:imagedata r:id="rId627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2960" behindDoc="0" locked="0" layoutInCell="1" allowOverlap="1">
                <wp:simplePos x="0" y="0"/>
                <wp:positionH relativeFrom="column">
                  <wp:posOffset>1925636</wp:posOffset>
                </wp:positionH>
                <wp:positionV relativeFrom="paragraph">
                  <wp:posOffset>5836414</wp:posOffset>
                </wp:positionV>
                <wp:extent cx="39960" cy="29520"/>
                <wp:effectExtent l="38100" t="38100" r="36830" b="27940"/>
                <wp:wrapNone/>
                <wp:docPr id="8387" name="Ink 8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5">
                      <w14:nvContentPartPr>
                        <w14:cNvContentPartPr/>
                      </w14:nvContentPartPr>
                      <w14:xfrm>
                        <a:off x="0" y="0"/>
                        <a:ext cx="3996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7" o:spid="_x0000_s1026" type="#_x0000_t75" style="position:absolute;margin-left:150.9pt;margin-top:458.85pt;width:4.6pt;height:3.7pt;z-index:25783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">
                <v:imagedata r:id="rId627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1936" behindDoc="0" locked="0" layoutInCell="1" allowOverlap="1">
                <wp:simplePos x="0" y="0"/>
                <wp:positionH relativeFrom="column">
                  <wp:posOffset>2076116</wp:posOffset>
                </wp:positionH>
                <wp:positionV relativeFrom="paragraph">
                  <wp:posOffset>5362654</wp:posOffset>
                </wp:positionV>
                <wp:extent cx="64800" cy="143280"/>
                <wp:effectExtent l="38100" t="38100" r="49530" b="47625"/>
                <wp:wrapNone/>
                <wp:docPr id="8386" name="Ink 8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7">
                      <w14:nvContentPartPr>
                        <w14:cNvContentPartPr/>
                      </w14:nvContentPartPr>
                      <w14:xfrm>
                        <a:off x="0" y="0"/>
                        <a:ext cx="6480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6" o:spid="_x0000_s1026" type="#_x0000_t75" style="position:absolute;margin-left:162.7pt;margin-top:421.45pt;width:6.7pt;height:12.9pt;z-index:25783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">
                <v:imagedata r:id="rId627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30912" behindDoc="0" locked="0" layoutInCell="1" allowOverlap="1">
                <wp:simplePos x="0" y="0"/>
                <wp:positionH relativeFrom="column">
                  <wp:posOffset>2237036</wp:posOffset>
                </wp:positionH>
                <wp:positionV relativeFrom="paragraph">
                  <wp:posOffset>5422054</wp:posOffset>
                </wp:positionV>
                <wp:extent cx="3600" cy="3960"/>
                <wp:effectExtent l="19050" t="19050" r="15875" b="34290"/>
                <wp:wrapNone/>
                <wp:docPr id="8385" name="Ink 83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79">
                      <w14:nvContentPartPr>
                        <w14:cNvContentPartPr/>
                      </w14:nvContentPartPr>
                      <w14:xfrm>
                        <a:off x="0" y="0"/>
                        <a:ext cx="360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5" o:spid="_x0000_s1026" type="#_x0000_t75" style="position:absolute;margin-left:175.85pt;margin-top:426.65pt;width:.95pt;height:.9pt;z-index:25783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">
                <v:imagedata r:id="rId628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9888" behindDoc="0" locked="0" layoutInCell="1" allowOverlap="1">
                <wp:simplePos x="0" y="0"/>
                <wp:positionH relativeFrom="column">
                  <wp:posOffset>1213916</wp:posOffset>
                </wp:positionH>
                <wp:positionV relativeFrom="paragraph">
                  <wp:posOffset>5422414</wp:posOffset>
                </wp:positionV>
                <wp:extent cx="1499040" cy="29520"/>
                <wp:effectExtent l="38100" t="38100" r="25400" b="27940"/>
                <wp:wrapNone/>
                <wp:docPr id="8384" name="Ink 83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1">
                      <w14:nvContentPartPr>
                        <w14:cNvContentPartPr/>
                      </w14:nvContentPartPr>
                      <w14:xfrm>
                        <a:off x="0" y="0"/>
                        <a:ext cx="149904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4" o:spid="_x0000_s1026" type="#_x0000_t75" style="position:absolute;margin-left:95pt;margin-top:426.25pt;width:119.3pt;height:3.65pt;z-index:25782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">
                <v:imagedata r:id="rId628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8864" behindDoc="0" locked="0" layoutInCell="1" allowOverlap="1">
                <wp:simplePos x="0" y="0"/>
                <wp:positionH relativeFrom="column">
                  <wp:posOffset>3445196</wp:posOffset>
                </wp:positionH>
                <wp:positionV relativeFrom="paragraph">
                  <wp:posOffset>4942534</wp:posOffset>
                </wp:positionV>
                <wp:extent cx="100800" cy="491040"/>
                <wp:effectExtent l="38100" t="38100" r="52070" b="42545"/>
                <wp:wrapNone/>
                <wp:docPr id="8383" name="Ink 8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3">
                      <w14:nvContentPartPr>
                        <w14:cNvContentPartPr/>
                      </w14:nvContentPartPr>
                      <w14:xfrm>
                        <a:off x="0" y="0"/>
                        <a:ext cx="100800" cy="49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3" o:spid="_x0000_s1026" type="#_x0000_t75" style="position:absolute;margin-left:270.55pt;margin-top:388.5pt;width:9.7pt;height:40.35pt;z-index:25782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">
                <v:imagedata r:id="rId628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7840" behindDoc="0" locked="0" layoutInCell="1" allowOverlap="1">
                <wp:simplePos x="0" y="0"/>
                <wp:positionH relativeFrom="column">
                  <wp:posOffset>3382196</wp:posOffset>
                </wp:positionH>
                <wp:positionV relativeFrom="paragraph">
                  <wp:posOffset>5266174</wp:posOffset>
                </wp:positionV>
                <wp:extent cx="62640" cy="93960"/>
                <wp:effectExtent l="38100" t="38100" r="33020" b="40005"/>
                <wp:wrapNone/>
                <wp:docPr id="8382" name="Ink 83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5">
                      <w14:nvContentPartPr>
                        <w14:cNvContentPartPr/>
                      </w14:nvContentPartPr>
                      <w14:xfrm>
                        <a:off x="0" y="0"/>
                        <a:ext cx="6264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2" o:spid="_x0000_s1026" type="#_x0000_t75" style="position:absolute;margin-left:265.45pt;margin-top:413.8pt;width:6.65pt;height:9.15pt;z-index:25782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">
                <v:imagedata r:id="rId628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6816" behindDoc="0" locked="0" layoutInCell="1" allowOverlap="1">
                <wp:simplePos x="0" y="0"/>
                <wp:positionH relativeFrom="column">
                  <wp:posOffset>3390116</wp:posOffset>
                </wp:positionH>
                <wp:positionV relativeFrom="paragraph">
                  <wp:posOffset>5139094</wp:posOffset>
                </wp:positionV>
                <wp:extent cx="30960" cy="108000"/>
                <wp:effectExtent l="19050" t="38100" r="45720" b="44450"/>
                <wp:wrapNone/>
                <wp:docPr id="8381" name="Ink 8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7">
                      <w14:nvContentPartPr>
                        <w14:cNvContentPartPr/>
                      </w14:nvContentPartPr>
                      <w14:xfrm>
                        <a:off x="0" y="0"/>
                        <a:ext cx="30960" cy="10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1" o:spid="_x0000_s1026" type="#_x0000_t75" style="position:absolute;margin-left:266.2pt;margin-top:403.8pt;width:4pt;height:10.1pt;z-index:25782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">
                <v:imagedata r:id="rId628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5792" behindDoc="0" locked="0" layoutInCell="1" allowOverlap="1">
                <wp:simplePos x="0" y="0"/>
                <wp:positionH relativeFrom="column">
                  <wp:posOffset>3397676</wp:posOffset>
                </wp:positionH>
                <wp:positionV relativeFrom="paragraph">
                  <wp:posOffset>4959094</wp:posOffset>
                </wp:positionV>
                <wp:extent cx="33840" cy="141120"/>
                <wp:effectExtent l="19050" t="38100" r="42545" b="49530"/>
                <wp:wrapNone/>
                <wp:docPr id="8380" name="Ink 8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89">
                      <w14:nvContentPartPr>
                        <w14:cNvContentPartPr/>
                      </w14:nvContentPartPr>
                      <w14:xfrm>
                        <a:off x="0" y="0"/>
                        <a:ext cx="33840" cy="14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80" o:spid="_x0000_s1026" type="#_x0000_t75" style="position:absolute;margin-left:266.95pt;margin-top:389.6pt;width:4.1pt;height:12.8pt;z-index:25782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">
                <v:imagedata r:id="rId629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3744" behindDoc="0" locked="0" layoutInCell="1" allowOverlap="1">
                <wp:simplePos x="0" y="0"/>
                <wp:positionH relativeFrom="column">
                  <wp:posOffset>2692796</wp:posOffset>
                </wp:positionH>
                <wp:positionV relativeFrom="paragraph">
                  <wp:posOffset>5294254</wp:posOffset>
                </wp:positionV>
                <wp:extent cx="373680" cy="139320"/>
                <wp:effectExtent l="38100" t="38100" r="45720" b="51435"/>
                <wp:wrapNone/>
                <wp:docPr id="8378" name="Ink 8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1">
                      <w14:nvContentPartPr>
                        <w14:cNvContentPartPr/>
                      </w14:nvContentPartPr>
                      <w14:xfrm>
                        <a:off x="0" y="0"/>
                        <a:ext cx="373680" cy="13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8" o:spid="_x0000_s1026" type="#_x0000_t75" style="position:absolute;margin-left:211.2pt;margin-top:415.9pt;width:31.2pt;height:12.75pt;z-index:25782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">
                <v:imagedata r:id="rId629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2720" behindDoc="0" locked="0" layoutInCell="1" allowOverlap="1">
                <wp:simplePos x="0" y="0"/>
                <wp:positionH relativeFrom="column">
                  <wp:posOffset>2966756</wp:posOffset>
                </wp:positionH>
                <wp:positionV relativeFrom="paragraph">
                  <wp:posOffset>5246014</wp:posOffset>
                </wp:positionV>
                <wp:extent cx="132120" cy="127800"/>
                <wp:effectExtent l="38100" t="38100" r="58420" b="43815"/>
                <wp:wrapNone/>
                <wp:docPr id="8377" name="Ink 83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3">
                      <w14:nvContentPartPr>
                        <w14:cNvContentPartPr/>
                      </w14:nvContentPartPr>
                      <w14:xfrm>
                        <a:off x="0" y="0"/>
                        <a:ext cx="13212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7" o:spid="_x0000_s1026" type="#_x0000_t75" style="position:absolute;margin-left:232.65pt;margin-top:412.25pt;width:12.35pt;height:11.9pt;z-index:25782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">
                <v:imagedata r:id="rId629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1696" behindDoc="0" locked="0" layoutInCell="1" allowOverlap="1">
                <wp:simplePos x="0" y="0"/>
                <wp:positionH relativeFrom="column">
                  <wp:posOffset>2975756</wp:posOffset>
                </wp:positionH>
                <wp:positionV relativeFrom="paragraph">
                  <wp:posOffset>5240614</wp:posOffset>
                </wp:positionV>
                <wp:extent cx="132840" cy="149040"/>
                <wp:effectExtent l="38100" t="38100" r="57785" b="41910"/>
                <wp:wrapNone/>
                <wp:docPr id="8376" name="Ink 83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5">
                      <w14:nvContentPartPr>
                        <w14:cNvContentPartPr/>
                      </w14:nvContentPartPr>
                      <w14:xfrm>
                        <a:off x="0" y="0"/>
                        <a:ext cx="1328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6" o:spid="_x0000_s1026" type="#_x0000_t75" style="position:absolute;margin-left:233.3pt;margin-top:411.75pt;width:12.55pt;height:13.7pt;z-index:25782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">
                <v:imagedata r:id="rId629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20672" behindDoc="0" locked="0" layoutInCell="1" allowOverlap="1">
                <wp:simplePos x="0" y="0"/>
                <wp:positionH relativeFrom="column">
                  <wp:posOffset>2673716</wp:posOffset>
                </wp:positionH>
                <wp:positionV relativeFrom="paragraph">
                  <wp:posOffset>5263294</wp:posOffset>
                </wp:positionV>
                <wp:extent cx="420480" cy="171000"/>
                <wp:effectExtent l="38100" t="38100" r="55880" b="38735"/>
                <wp:wrapNone/>
                <wp:docPr id="8375" name="Ink 83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7">
                      <w14:nvContentPartPr>
                        <w14:cNvContentPartPr/>
                      </w14:nvContentPartPr>
                      <w14:xfrm>
                        <a:off x="0" y="0"/>
                        <a:ext cx="420480" cy="17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5" o:spid="_x0000_s1026" type="#_x0000_t75" style="position:absolute;margin-left:209.7pt;margin-top:413.45pt;width:34.95pt;height:15.35pt;z-index:25782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">
                <v:imagedata r:id="rId629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9648" behindDoc="0" locked="0" layoutInCell="1" allowOverlap="1">
                <wp:simplePos x="0" y="0"/>
                <wp:positionH relativeFrom="column">
                  <wp:posOffset>3070076</wp:posOffset>
                </wp:positionH>
                <wp:positionV relativeFrom="paragraph">
                  <wp:posOffset>5212534</wp:posOffset>
                </wp:positionV>
                <wp:extent cx="57600" cy="76320"/>
                <wp:effectExtent l="19050" t="38100" r="38100" b="38100"/>
                <wp:wrapNone/>
                <wp:docPr id="8374" name="Ink 83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299">
                      <w14:nvContentPartPr>
                        <w14:cNvContentPartPr/>
                      </w14:nvContentPartPr>
                      <w14:xfrm>
                        <a:off x="0" y="0"/>
                        <a:ext cx="576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4" o:spid="_x0000_s1026" type="#_x0000_t75" style="position:absolute;margin-left:240.9pt;margin-top:409.65pt;width:6.25pt;height:7.65pt;z-index:25781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">
                <v:imagedata r:id="rId630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8624" behindDoc="0" locked="0" layoutInCell="1" allowOverlap="1">
                <wp:simplePos x="0" y="0"/>
                <wp:positionH relativeFrom="column">
                  <wp:posOffset>3098876</wp:posOffset>
                </wp:positionH>
                <wp:positionV relativeFrom="paragraph">
                  <wp:posOffset>5234494</wp:posOffset>
                </wp:positionV>
                <wp:extent cx="11160" cy="52920"/>
                <wp:effectExtent l="38100" t="38100" r="27305" b="23495"/>
                <wp:wrapNone/>
                <wp:docPr id="8373" name="Ink 8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1">
                      <w14:nvContentPartPr>
                        <w14:cNvContentPartPr/>
                      </w14:nvContentPartPr>
                      <w14:xfrm>
                        <a:off x="0" y="0"/>
                        <a:ext cx="11160" cy="52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3" o:spid="_x0000_s1026" type="#_x0000_t75" style="position:absolute;margin-left:243.2pt;margin-top:411.45pt;width:2.2pt;height:5.3pt;z-index:25781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">
                <v:imagedata r:id="rId630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7600" behindDoc="0" locked="0" layoutInCell="1" allowOverlap="1">
                <wp:simplePos x="0" y="0"/>
                <wp:positionH relativeFrom="column">
                  <wp:posOffset>3107876</wp:posOffset>
                </wp:positionH>
                <wp:positionV relativeFrom="paragraph">
                  <wp:posOffset>5366614</wp:posOffset>
                </wp:positionV>
                <wp:extent cx="6840" cy="102600"/>
                <wp:effectExtent l="38100" t="38100" r="31750" b="31115"/>
                <wp:wrapNone/>
                <wp:docPr id="8372" name="Ink 83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3">
                      <w14:nvContentPartPr>
                        <w14:cNvContentPartPr/>
                      </w14:nvContentPartPr>
                      <w14:xfrm>
                        <a:off x="0" y="0"/>
                        <a:ext cx="684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2" o:spid="_x0000_s1026" type="#_x0000_t75" style="position:absolute;margin-left:244.05pt;margin-top:421.9pt;width:1.9pt;height:9.25pt;z-index:25781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">
                <v:imagedata r:id="rId630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6576" behindDoc="0" locked="0" layoutInCell="1" allowOverlap="1">
                <wp:simplePos x="0" y="0"/>
                <wp:positionH relativeFrom="column">
                  <wp:posOffset>3109316</wp:posOffset>
                </wp:positionH>
                <wp:positionV relativeFrom="paragraph">
                  <wp:posOffset>5486134</wp:posOffset>
                </wp:positionV>
                <wp:extent cx="2520" cy="119160"/>
                <wp:effectExtent l="38100" t="19050" r="36195" b="33655"/>
                <wp:wrapNone/>
                <wp:docPr id="8371" name="Ink 8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5">
                      <w14:nvContentPartPr>
                        <w14:cNvContentPartPr/>
                      </w14:nvContentPartPr>
                      <w14:xfrm>
                        <a:off x="0" y="0"/>
                        <a:ext cx="2520" cy="11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1" o:spid="_x0000_s1026" type="#_x0000_t75" style="position:absolute;margin-left:243.8pt;margin-top:431.45pt;width:2.35pt;height:10.55pt;z-index:25781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">
                <v:imagedata r:id="rId630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5552" behindDoc="0" locked="0" layoutInCell="1" allowOverlap="1">
                <wp:simplePos x="0" y="0"/>
                <wp:positionH relativeFrom="column">
                  <wp:posOffset>3074036</wp:posOffset>
                </wp:positionH>
                <wp:positionV relativeFrom="paragraph">
                  <wp:posOffset>5532214</wp:posOffset>
                </wp:positionV>
                <wp:extent cx="5760" cy="29880"/>
                <wp:effectExtent l="19050" t="19050" r="32385" b="27305"/>
                <wp:wrapNone/>
                <wp:docPr id="8370" name="Ink 8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7">
                      <w14:nvContentPartPr>
                        <w14:cNvContentPartPr/>
                      </w14:nvContentPartPr>
                      <w14:xfrm>
                        <a:off x="0" y="0"/>
                        <a:ext cx="5760" cy="29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70" o:spid="_x0000_s1026" type="#_x0000_t75" style="position:absolute;margin-left:241.6pt;margin-top:435.15pt;width:1.3pt;height:3.15pt;z-index:25781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">
                <v:imagedata r:id="rId630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4528" behindDoc="0" locked="0" layoutInCell="1" allowOverlap="1">
                <wp:simplePos x="0" y="0"/>
                <wp:positionH relativeFrom="column">
                  <wp:posOffset>3072236</wp:posOffset>
                </wp:positionH>
                <wp:positionV relativeFrom="paragraph">
                  <wp:posOffset>5642734</wp:posOffset>
                </wp:positionV>
                <wp:extent cx="9720" cy="55080"/>
                <wp:effectExtent l="38100" t="38100" r="28575" b="21590"/>
                <wp:wrapNone/>
                <wp:docPr id="8369" name="Ink 8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09">
                      <w14:nvContentPartPr>
                        <w14:cNvContentPartPr/>
                      </w14:nvContentPartPr>
                      <w14:xfrm>
                        <a:off x="0" y="0"/>
                        <a:ext cx="972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9" o:spid="_x0000_s1026" type="#_x0000_t75" style="position:absolute;margin-left:241.3pt;margin-top:443.65pt;width:1.95pt;height:5.55pt;z-index:25781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">
                <v:imagedata r:id="rId631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3504" behindDoc="0" locked="0" layoutInCell="1" allowOverlap="1">
                <wp:simplePos x="0" y="0"/>
                <wp:positionH relativeFrom="column">
                  <wp:posOffset>3115796</wp:posOffset>
                </wp:positionH>
                <wp:positionV relativeFrom="paragraph">
                  <wp:posOffset>5891854</wp:posOffset>
                </wp:positionV>
                <wp:extent cx="7200" cy="11160"/>
                <wp:effectExtent l="38100" t="38100" r="31115" b="27305"/>
                <wp:wrapNone/>
                <wp:docPr id="8368" name="Ink 8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1">
                      <w14:nvContentPartPr>
                        <w14:cNvContentPartPr/>
                      </w14:nvContentPartPr>
                      <w14:xfrm>
                        <a:off x="0" y="0"/>
                        <a:ext cx="7200" cy="1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8" o:spid="_x0000_s1026" type="#_x0000_t75" style="position:absolute;margin-left:244.55pt;margin-top:463.4pt;width:1.9pt;height:2.15pt;z-index:25781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">
                <v:imagedata r:id="rId631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2480" behindDoc="0" locked="0" layoutInCell="1" allowOverlap="1">
                <wp:simplePos x="0" y="0"/>
                <wp:positionH relativeFrom="column">
                  <wp:posOffset>3146036</wp:posOffset>
                </wp:positionH>
                <wp:positionV relativeFrom="paragraph">
                  <wp:posOffset>5913094</wp:posOffset>
                </wp:positionV>
                <wp:extent cx="4680" cy="1440"/>
                <wp:effectExtent l="38100" t="38100" r="33655" b="36830"/>
                <wp:wrapNone/>
                <wp:docPr id="8367" name="Ink 8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3">
                      <w14:nvContentPartPr>
                        <w14:cNvContentPartPr/>
                      </w14:nvContentPartPr>
                      <w14:xfrm>
                        <a:off x="0" y="0"/>
                        <a:ext cx="468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7" o:spid="_x0000_s1026" type="#_x0000_t75" style="position:absolute;margin-left:247.1pt;margin-top:465pt;width:1.5pt;height:1.35pt;z-index:25781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">
                <v:imagedata r:id="rId631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1456" behindDoc="0" locked="0" layoutInCell="1" allowOverlap="1">
                <wp:simplePos x="0" y="0"/>
                <wp:positionH relativeFrom="column">
                  <wp:posOffset>3184196</wp:posOffset>
                </wp:positionH>
                <wp:positionV relativeFrom="paragraph">
                  <wp:posOffset>5710414</wp:posOffset>
                </wp:positionV>
                <wp:extent cx="18360" cy="45000"/>
                <wp:effectExtent l="38100" t="38100" r="20320" b="31750"/>
                <wp:wrapNone/>
                <wp:docPr id="8366" name="Ink 83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5">
                      <w14:nvContentPartPr>
                        <w14:cNvContentPartPr/>
                      </w14:nvContentPartPr>
                      <w14:xfrm>
                        <a:off x="0" y="0"/>
                        <a:ext cx="1836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6" o:spid="_x0000_s1026" type="#_x0000_t75" style="position:absolute;margin-left:250.05pt;margin-top:449.15pt;width:2.7pt;height:4.75pt;z-index:25781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">
                <v:imagedata r:id="rId631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10432" behindDoc="0" locked="0" layoutInCell="1" allowOverlap="1">
                <wp:simplePos x="0" y="0"/>
                <wp:positionH relativeFrom="column">
                  <wp:posOffset>3246476</wp:posOffset>
                </wp:positionH>
                <wp:positionV relativeFrom="paragraph">
                  <wp:posOffset>5540134</wp:posOffset>
                </wp:positionV>
                <wp:extent cx="11880" cy="42120"/>
                <wp:effectExtent l="38100" t="38100" r="26670" b="34290"/>
                <wp:wrapNone/>
                <wp:docPr id="8365" name="Ink 83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7">
                      <w14:nvContentPartPr>
                        <w14:cNvContentPartPr/>
                      </w14:nvContentPartPr>
                      <w14:xfrm>
                        <a:off x="0" y="0"/>
                        <a:ext cx="1188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5" o:spid="_x0000_s1026" type="#_x0000_t75" style="position:absolute;margin-left:255pt;margin-top:435.7pt;width:2.15pt;height:4.5pt;z-index:25781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">
                <v:imagedata r:id="rId631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9408" behindDoc="0" locked="0" layoutInCell="1" allowOverlap="1">
                <wp:simplePos x="0" y="0"/>
                <wp:positionH relativeFrom="column">
                  <wp:posOffset>3076556</wp:posOffset>
                </wp:positionH>
                <wp:positionV relativeFrom="paragraph">
                  <wp:posOffset>5870254</wp:posOffset>
                </wp:positionV>
                <wp:extent cx="71640" cy="6840"/>
                <wp:effectExtent l="19050" t="19050" r="24130" b="31750"/>
                <wp:wrapNone/>
                <wp:docPr id="8364" name="Ink 8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19">
                      <w14:nvContentPartPr>
                        <w14:cNvContentPartPr/>
                      </w14:nvContentPartPr>
                      <w14:xfrm>
                        <a:off x="0" y="0"/>
                        <a:ext cx="71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4" o:spid="_x0000_s1026" type="#_x0000_t75" style="position:absolute;margin-left:241.8pt;margin-top:461.75pt;width:6.7pt;height:1.75pt;z-index:25780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">
                <v:imagedata r:id="rId632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8384" behindDoc="0" locked="0" layoutInCell="1" allowOverlap="1">
                <wp:simplePos x="0" y="0"/>
                <wp:positionH relativeFrom="column">
                  <wp:posOffset>2922116</wp:posOffset>
                </wp:positionH>
                <wp:positionV relativeFrom="paragraph">
                  <wp:posOffset>5852614</wp:posOffset>
                </wp:positionV>
                <wp:extent cx="23400" cy="4320"/>
                <wp:effectExtent l="19050" t="19050" r="34290" b="34290"/>
                <wp:wrapNone/>
                <wp:docPr id="8363" name="Ink 8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1">
                      <w14:nvContentPartPr>
                        <w14:cNvContentPartPr/>
                      </w14:nvContentPartPr>
                      <w14:xfrm>
                        <a:off x="0" y="0"/>
                        <a:ext cx="2340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3" o:spid="_x0000_s1026" type="#_x0000_t75" style="position:absolute;margin-left:229.7pt;margin-top:460.4pt;width:2.75pt;height:1.3pt;z-index:25780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">
                <v:imagedata r:id="rId632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7360" behindDoc="0" locked="0" layoutInCell="1" allowOverlap="1">
                <wp:simplePos x="0" y="0"/>
                <wp:positionH relativeFrom="column">
                  <wp:posOffset>2708276</wp:posOffset>
                </wp:positionH>
                <wp:positionV relativeFrom="paragraph">
                  <wp:posOffset>5869174</wp:posOffset>
                </wp:positionV>
                <wp:extent cx="36360" cy="4680"/>
                <wp:effectExtent l="19050" t="19050" r="20955" b="33655"/>
                <wp:wrapNone/>
                <wp:docPr id="8362" name="Ink 8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3">
                      <w14:nvContentPartPr>
                        <w14:cNvContentPartPr/>
                      </w14:nvContentPartPr>
                      <w14:xfrm>
                        <a:off x="0" y="0"/>
                        <a:ext cx="363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2" o:spid="_x0000_s1026" type="#_x0000_t75" style="position:absolute;margin-left:212.8pt;margin-top:461.65pt;width:3.75pt;height:1.3pt;z-index:25780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">
                <v:imagedata r:id="rId632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6336" behindDoc="0" locked="0" layoutInCell="1" allowOverlap="1">
                <wp:simplePos x="0" y="0"/>
                <wp:positionH relativeFrom="column">
                  <wp:posOffset>2541596</wp:posOffset>
                </wp:positionH>
                <wp:positionV relativeFrom="paragraph">
                  <wp:posOffset>5882494</wp:posOffset>
                </wp:positionV>
                <wp:extent cx="39600" cy="15480"/>
                <wp:effectExtent l="19050" t="19050" r="36830" b="22860"/>
                <wp:wrapNone/>
                <wp:docPr id="8361" name="Ink 8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5">
                      <w14:nvContentPartPr>
                        <w14:cNvContentPartPr/>
                      </w14:nvContentPartPr>
                      <w14:xfrm>
                        <a:off x="0" y="0"/>
                        <a:ext cx="39600" cy="1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1" o:spid="_x0000_s1026" type="#_x0000_t75" style="position:absolute;margin-left:199.7pt;margin-top:462.85pt;width:4.2pt;height:2.05pt;z-index:25780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">
                <v:imagedata r:id="rId632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5312" behindDoc="0" locked="0" layoutInCell="1" allowOverlap="1">
                <wp:simplePos x="0" y="0"/>
                <wp:positionH relativeFrom="column">
                  <wp:posOffset>2388596</wp:posOffset>
                </wp:positionH>
                <wp:positionV relativeFrom="paragraph">
                  <wp:posOffset>5838574</wp:posOffset>
                </wp:positionV>
                <wp:extent cx="79200" cy="36720"/>
                <wp:effectExtent l="38100" t="38100" r="54610" b="40005"/>
                <wp:wrapNone/>
                <wp:docPr id="8360" name="Ink 8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7">
                      <w14:nvContentPartPr>
                        <w14:cNvContentPartPr/>
                      </w14:nvContentPartPr>
                      <w14:xfrm>
                        <a:off x="0" y="0"/>
                        <a:ext cx="7920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60" o:spid="_x0000_s1026" type="#_x0000_t75" style="position:absolute;margin-left:187.15pt;margin-top:458.95pt;width:8.15pt;height:4.7pt;z-index:25780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">
                <v:imagedata r:id="rId632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4288" behindDoc="0" locked="0" layoutInCell="1" allowOverlap="1">
                <wp:simplePos x="0" y="0"/>
                <wp:positionH relativeFrom="column">
                  <wp:posOffset>3286796</wp:posOffset>
                </wp:positionH>
                <wp:positionV relativeFrom="paragraph">
                  <wp:posOffset>5391094</wp:posOffset>
                </wp:positionV>
                <wp:extent cx="37080" cy="94320"/>
                <wp:effectExtent l="38100" t="38100" r="39370" b="20320"/>
                <wp:wrapNone/>
                <wp:docPr id="8359" name="Ink 8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29">
                      <w14:nvContentPartPr>
                        <w14:cNvContentPartPr/>
                      </w14:nvContentPartPr>
                      <w14:xfrm>
                        <a:off x="0" y="0"/>
                        <a:ext cx="37080" cy="9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9" o:spid="_x0000_s1026" type="#_x0000_t75" style="position:absolute;margin-left:258pt;margin-top:424.2pt;width:4.35pt;height:8.6pt;z-index:25780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">
                <v:imagedata r:id="rId633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3264" behindDoc="0" locked="0" layoutInCell="1" allowOverlap="1">
                <wp:simplePos x="0" y="0"/>
                <wp:positionH relativeFrom="column">
                  <wp:posOffset>2518556</wp:posOffset>
                </wp:positionH>
                <wp:positionV relativeFrom="paragraph">
                  <wp:posOffset>4201654</wp:posOffset>
                </wp:positionV>
                <wp:extent cx="10080" cy="14400"/>
                <wp:effectExtent l="38100" t="38100" r="28575" b="24130"/>
                <wp:wrapNone/>
                <wp:docPr id="8358" name="Ink 8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1">
                      <w14:nvContentPartPr>
                        <w14:cNvContentPartPr/>
                      </w14:nvContentPartPr>
                      <w14:xfrm>
                        <a:off x="0" y="0"/>
                        <a:ext cx="100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8" o:spid="_x0000_s1026" type="#_x0000_t75" style="position:absolute;margin-left:197.7pt;margin-top:330.3pt;width:2.2pt;height:2.45pt;z-index:25780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">
                <v:imagedata r:id="rId633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2240" behindDoc="0" locked="0" layoutInCell="1" allowOverlap="1">
                <wp:simplePos x="0" y="0"/>
                <wp:positionH relativeFrom="column">
                  <wp:posOffset>2400836</wp:posOffset>
                </wp:positionH>
                <wp:positionV relativeFrom="paragraph">
                  <wp:posOffset>4088254</wp:posOffset>
                </wp:positionV>
                <wp:extent cx="95400" cy="131040"/>
                <wp:effectExtent l="38100" t="38100" r="38100" b="40640"/>
                <wp:wrapNone/>
                <wp:docPr id="8357" name="Ink 8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3">
                      <w14:nvContentPartPr>
                        <w14:cNvContentPartPr/>
                      </w14:nvContentPartPr>
                      <w14:xfrm>
                        <a:off x="0" y="0"/>
                        <a:ext cx="95400" cy="13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7" o:spid="_x0000_s1026" type="#_x0000_t75" style="position:absolute;margin-left:188.3pt;margin-top:321.15pt;width:9.05pt;height:11.95pt;z-index:25780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">
                <v:imagedata r:id="rId633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1216" behindDoc="0" locked="0" layoutInCell="1" allowOverlap="1">
                <wp:simplePos x="0" y="0"/>
                <wp:positionH relativeFrom="column">
                  <wp:posOffset>2306516</wp:posOffset>
                </wp:positionH>
                <wp:positionV relativeFrom="paragraph">
                  <wp:posOffset>4158814</wp:posOffset>
                </wp:positionV>
                <wp:extent cx="78840" cy="36720"/>
                <wp:effectExtent l="38100" t="38100" r="35560" b="40005"/>
                <wp:wrapNone/>
                <wp:docPr id="8356" name="Ink 8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5">
                      <w14:nvContentPartPr>
                        <w14:cNvContentPartPr/>
                      </w14:nvContentPartPr>
                      <w14:xfrm>
                        <a:off x="0" y="0"/>
                        <a:ext cx="7884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6" o:spid="_x0000_s1026" type="#_x0000_t75" style="position:absolute;margin-left:181.05pt;margin-top:326.8pt;width:7.4pt;height:4.2pt;z-index:25780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">
                <v:imagedata r:id="rId633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800192" behindDoc="0" locked="0" layoutInCell="1" allowOverlap="1">
                <wp:simplePos x="0" y="0"/>
                <wp:positionH relativeFrom="column">
                  <wp:posOffset>2284916</wp:posOffset>
                </wp:positionH>
                <wp:positionV relativeFrom="paragraph">
                  <wp:posOffset>4129294</wp:posOffset>
                </wp:positionV>
                <wp:extent cx="100080" cy="23400"/>
                <wp:effectExtent l="38100" t="38100" r="33655" b="34290"/>
                <wp:wrapNone/>
                <wp:docPr id="8355" name="Ink 83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7">
                      <w14:nvContentPartPr>
                        <w14:cNvContentPartPr/>
                      </w14:nvContentPartPr>
                      <w14:xfrm>
                        <a:off x="0" y="0"/>
                        <a:ext cx="10008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5" o:spid="_x0000_s1026" type="#_x0000_t75" style="position:absolute;margin-left:179.35pt;margin-top:324.45pt;width:9.2pt;height:3.25pt;z-index:25780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">
                <v:imagedata r:id="rId633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9168" behindDoc="0" locked="0" layoutInCell="1" allowOverlap="1">
                <wp:simplePos x="0" y="0"/>
                <wp:positionH relativeFrom="column">
                  <wp:posOffset>2251436</wp:posOffset>
                </wp:positionH>
                <wp:positionV relativeFrom="paragraph">
                  <wp:posOffset>4091854</wp:posOffset>
                </wp:positionV>
                <wp:extent cx="2160" cy="360"/>
                <wp:effectExtent l="0" t="0" r="0" b="0"/>
                <wp:wrapNone/>
                <wp:docPr id="8354" name="Ink 8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39">
                      <w14:nvContentPartPr>
                        <w14:cNvContentPartPr/>
                      </w14:nvContentPartPr>
                      <w14:xfrm>
                        <a:off x="0" y="0"/>
                        <a:ext cx="21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4" o:spid="_x0000_s1026" type="#_x0000_t75" style="position:absolute;margin-left:176.6pt;margin-top:321.5pt;width:1.4pt;height:1.45pt;z-index:25779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">
                <v:imagedata r:id="rId634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8144" behindDoc="0" locked="0" layoutInCell="1" allowOverlap="1">
                <wp:simplePos x="0" y="0"/>
                <wp:positionH relativeFrom="column">
                  <wp:posOffset>2227676</wp:posOffset>
                </wp:positionH>
                <wp:positionV relativeFrom="paragraph">
                  <wp:posOffset>4145134</wp:posOffset>
                </wp:positionV>
                <wp:extent cx="30240" cy="83880"/>
                <wp:effectExtent l="38100" t="38100" r="27305" b="30480"/>
                <wp:wrapNone/>
                <wp:docPr id="8353" name="Ink 8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1">
                      <w14:nvContentPartPr>
                        <w14:cNvContentPartPr/>
                      </w14:nvContentPartPr>
                      <w14:xfrm>
                        <a:off x="0" y="0"/>
                        <a:ext cx="302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3" o:spid="_x0000_s1026" type="#_x0000_t75" style="position:absolute;margin-left:174.7pt;margin-top:325.8pt;width:3.75pt;height:7.95pt;z-index:25779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">
                <v:imagedata r:id="rId634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7120" behindDoc="0" locked="0" layoutInCell="1" allowOverlap="1">
                <wp:simplePos x="0" y="0"/>
                <wp:positionH relativeFrom="column">
                  <wp:posOffset>1819436</wp:posOffset>
                </wp:positionH>
                <wp:positionV relativeFrom="paragraph">
                  <wp:posOffset>6485854</wp:posOffset>
                </wp:positionV>
                <wp:extent cx="157320" cy="113760"/>
                <wp:effectExtent l="38100" t="38100" r="0" b="38735"/>
                <wp:wrapNone/>
                <wp:docPr id="8352" name="Ink 8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3">
                      <w14:nvContentPartPr>
                        <w14:cNvContentPartPr/>
                      </w14:nvContentPartPr>
                      <w14:xfrm>
                        <a:off x="0" y="0"/>
                        <a:ext cx="157320" cy="11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2" o:spid="_x0000_s1026" type="#_x0000_t75" style="position:absolute;margin-left:142.75pt;margin-top:509.95pt;width:14.05pt;height:10.5pt;z-index:25779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">
                <v:imagedata r:id="rId634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6096" behindDoc="0" locked="0" layoutInCell="1" allowOverlap="1">
                <wp:simplePos x="0" y="0"/>
                <wp:positionH relativeFrom="column">
                  <wp:posOffset>1753556</wp:posOffset>
                </wp:positionH>
                <wp:positionV relativeFrom="paragraph">
                  <wp:posOffset>6535534</wp:posOffset>
                </wp:positionV>
                <wp:extent cx="49320" cy="41040"/>
                <wp:effectExtent l="38100" t="38100" r="27305" b="35560"/>
                <wp:wrapNone/>
                <wp:docPr id="8351" name="Ink 8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5">
                      <w14:nvContentPartPr>
                        <w14:cNvContentPartPr/>
                      </w14:nvContentPartPr>
                      <w14:xfrm>
                        <a:off x="0" y="0"/>
                        <a:ext cx="4932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1" o:spid="_x0000_s1026" type="#_x0000_t75" style="position:absolute;margin-left:137.5pt;margin-top:513.9pt;width:5.25pt;height:4.7pt;z-index:25779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">
                <v:imagedata r:id="rId634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5072" behindDoc="0" locked="0" layoutInCell="1" allowOverlap="1">
                <wp:simplePos x="0" y="0"/>
                <wp:positionH relativeFrom="column">
                  <wp:posOffset>1725476</wp:posOffset>
                </wp:positionH>
                <wp:positionV relativeFrom="paragraph">
                  <wp:posOffset>6491614</wp:posOffset>
                </wp:positionV>
                <wp:extent cx="54720" cy="12240"/>
                <wp:effectExtent l="19050" t="38100" r="21590" b="26035"/>
                <wp:wrapNone/>
                <wp:docPr id="8350" name="Ink 8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7">
                      <w14:nvContentPartPr>
                        <w14:cNvContentPartPr/>
                      </w14:nvContentPartPr>
                      <w14:xfrm>
                        <a:off x="0" y="0"/>
                        <a:ext cx="5472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50" o:spid="_x0000_s1026" type="#_x0000_t75" style="position:absolute;margin-left:135.4pt;margin-top:510.5pt;width:5.4pt;height:2.35pt;z-index:25779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">
                <v:imagedata r:id="rId634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4048" behindDoc="0" locked="0" layoutInCell="1" allowOverlap="1">
                <wp:simplePos x="0" y="0"/>
                <wp:positionH relativeFrom="column">
                  <wp:posOffset>1630436</wp:posOffset>
                </wp:positionH>
                <wp:positionV relativeFrom="paragraph">
                  <wp:posOffset>6433654</wp:posOffset>
                </wp:positionV>
                <wp:extent cx="33840" cy="42480"/>
                <wp:effectExtent l="38100" t="38100" r="42545" b="34290"/>
                <wp:wrapNone/>
                <wp:docPr id="8349" name="Ink 8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49">
                      <w14:nvContentPartPr>
                        <w14:cNvContentPartPr/>
                      </w14:nvContentPartPr>
                      <w14:xfrm>
                        <a:off x="0" y="0"/>
                        <a:ext cx="3384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9" o:spid="_x0000_s1026" type="#_x0000_t75" style="position:absolute;margin-left:127.6pt;margin-top:505.95pt;width:4.15pt;height:4.7pt;z-index:25779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">
                <v:imagedata r:id="rId635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3024" behindDoc="0" locked="0" layoutInCell="1" allowOverlap="1">
                <wp:simplePos x="0" y="0"/>
                <wp:positionH relativeFrom="column">
                  <wp:posOffset>1613516</wp:posOffset>
                </wp:positionH>
                <wp:positionV relativeFrom="paragraph">
                  <wp:posOffset>6506014</wp:posOffset>
                </wp:positionV>
                <wp:extent cx="51480" cy="90360"/>
                <wp:effectExtent l="38100" t="38100" r="24765" b="43180"/>
                <wp:wrapNone/>
                <wp:docPr id="8348" name="Ink 8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1">
                      <w14:nvContentPartPr>
                        <w14:cNvContentPartPr/>
                      </w14:nvContentPartPr>
                      <w14:xfrm>
                        <a:off x="0" y="0"/>
                        <a:ext cx="5148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8" o:spid="_x0000_s1026" type="#_x0000_t75" style="position:absolute;margin-left:126.3pt;margin-top:511.7pt;width:5.4pt;height:8.5pt;z-index:25779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">
                <v:imagedata r:id="rId635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2000" behindDoc="0" locked="0" layoutInCell="1" allowOverlap="1">
                <wp:simplePos x="0" y="0"/>
                <wp:positionH relativeFrom="column">
                  <wp:posOffset>5286596</wp:posOffset>
                </wp:positionH>
                <wp:positionV relativeFrom="paragraph">
                  <wp:posOffset>5620054</wp:posOffset>
                </wp:positionV>
                <wp:extent cx="9360" cy="81360"/>
                <wp:effectExtent l="38100" t="38100" r="48260" b="33020"/>
                <wp:wrapNone/>
                <wp:docPr id="8347" name="Ink 8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3">
                      <w14:nvContentPartPr>
                        <w14:cNvContentPartPr/>
                      </w14:nvContentPartPr>
                      <w14:xfrm>
                        <a:off x="0" y="0"/>
                        <a:ext cx="9360" cy="81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7" o:spid="_x0000_s1026" type="#_x0000_t75" style="position:absolute;margin-left:415.45pt;margin-top:441.8pt;width:2.4pt;height:7.85pt;z-index:25779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">
                <v:imagedata r:id="rId635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90976" behindDoc="0" locked="0" layoutInCell="1" allowOverlap="1">
                <wp:simplePos x="0" y="0"/>
                <wp:positionH relativeFrom="column">
                  <wp:posOffset>5117396</wp:posOffset>
                </wp:positionH>
                <wp:positionV relativeFrom="paragraph">
                  <wp:posOffset>5676574</wp:posOffset>
                </wp:positionV>
                <wp:extent cx="113400" cy="25200"/>
                <wp:effectExtent l="38100" t="38100" r="39370" b="32385"/>
                <wp:wrapNone/>
                <wp:docPr id="8346" name="Ink 83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5">
                      <w14:nvContentPartPr>
                        <w14:cNvContentPartPr/>
                      </w14:nvContentPartPr>
                      <w14:xfrm>
                        <a:off x="0" y="0"/>
                        <a:ext cx="1134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6" o:spid="_x0000_s1026" type="#_x0000_t75" style="position:absolute;margin-left:402.3pt;margin-top:446.25pt;width:10.3pt;height:3.5pt;z-index:25779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">
                <v:imagedata r:id="rId635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9952" behindDoc="0" locked="0" layoutInCell="1" allowOverlap="1">
                <wp:simplePos x="0" y="0"/>
                <wp:positionH relativeFrom="column">
                  <wp:posOffset>5143676</wp:posOffset>
                </wp:positionH>
                <wp:positionV relativeFrom="paragraph">
                  <wp:posOffset>5629054</wp:posOffset>
                </wp:positionV>
                <wp:extent cx="78840" cy="6120"/>
                <wp:effectExtent l="38100" t="38100" r="35560" b="32385"/>
                <wp:wrapNone/>
                <wp:docPr id="8345" name="Ink 83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7">
                      <w14:nvContentPartPr>
                        <w14:cNvContentPartPr/>
                      </w14:nvContentPartPr>
                      <w14:xfrm>
                        <a:off x="0" y="0"/>
                        <a:ext cx="7884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5" o:spid="_x0000_s1026" type="#_x0000_t75" style="position:absolute;margin-left:404.4pt;margin-top:442.45pt;width:7.55pt;height:2.25pt;z-index:25778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">
                <v:imagedata r:id="rId635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8928" behindDoc="0" locked="0" layoutInCell="1" allowOverlap="1">
                <wp:simplePos x="0" y="0"/>
                <wp:positionH relativeFrom="column">
                  <wp:posOffset>5000036</wp:posOffset>
                </wp:positionH>
                <wp:positionV relativeFrom="paragraph">
                  <wp:posOffset>5514214</wp:posOffset>
                </wp:positionV>
                <wp:extent cx="17640" cy="20880"/>
                <wp:effectExtent l="38100" t="38100" r="40005" b="36830"/>
                <wp:wrapNone/>
                <wp:docPr id="8344" name="Ink 8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59">
                      <w14:nvContentPartPr>
                        <w14:cNvContentPartPr/>
                      </w14:nvContentPartPr>
                      <w14:xfrm>
                        <a:off x="0" y="0"/>
                        <a:ext cx="1764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4" o:spid="_x0000_s1026" type="#_x0000_t75" style="position:absolute;margin-left:392.85pt;margin-top:433.4pt;width:3.1pt;height:3.15pt;z-index:25778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">
                <v:imagedata r:id="rId636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7904" behindDoc="0" locked="0" layoutInCell="1" allowOverlap="1">
                <wp:simplePos x="0" y="0"/>
                <wp:positionH relativeFrom="column">
                  <wp:posOffset>5035676</wp:posOffset>
                </wp:positionH>
                <wp:positionV relativeFrom="paragraph">
                  <wp:posOffset>5562094</wp:posOffset>
                </wp:positionV>
                <wp:extent cx="45720" cy="146520"/>
                <wp:effectExtent l="38100" t="38100" r="30480" b="44450"/>
                <wp:wrapNone/>
                <wp:docPr id="8343" name="Ink 8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1">
                      <w14:nvContentPartPr>
                        <w14:cNvContentPartPr/>
                      </w14:nvContentPartPr>
                      <w14:xfrm>
                        <a:off x="0" y="0"/>
                        <a:ext cx="45720" cy="14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3" o:spid="_x0000_s1026" type="#_x0000_t75" style="position:absolute;margin-left:395.7pt;margin-top:437.1pt;width:5.15pt;height:13.25pt;z-index:25778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">
                <v:imagedata r:id="rId636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6880" behindDoc="0" locked="0" layoutInCell="1" allowOverlap="1">
                <wp:simplePos x="0" y="0"/>
                <wp:positionH relativeFrom="column">
                  <wp:posOffset>2065316</wp:posOffset>
                </wp:positionH>
                <wp:positionV relativeFrom="paragraph">
                  <wp:posOffset>5461654</wp:posOffset>
                </wp:positionV>
                <wp:extent cx="627840" cy="1035720"/>
                <wp:effectExtent l="38100" t="38100" r="39370" b="50165"/>
                <wp:wrapNone/>
                <wp:docPr id="8342" name="Ink 8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3">
                      <w14:nvContentPartPr>
                        <w14:cNvContentPartPr/>
                      </w14:nvContentPartPr>
                      <w14:xfrm>
                        <a:off x="0" y="0"/>
                        <a:ext cx="627840" cy="103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2" o:spid="_x0000_s1026" type="#_x0000_t75" style="position:absolute;margin-left:161.65pt;margin-top:429.25pt;width:51.25pt;height:83.3pt;z-index:25778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">
                <v:imagedata r:id="rId636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5856" behindDoc="0" locked="0" layoutInCell="1" allowOverlap="1">
                <wp:simplePos x="0" y="0"/>
                <wp:positionH relativeFrom="column">
                  <wp:posOffset>2665076</wp:posOffset>
                </wp:positionH>
                <wp:positionV relativeFrom="paragraph">
                  <wp:posOffset>5414494</wp:posOffset>
                </wp:positionV>
                <wp:extent cx="2272680" cy="73440"/>
                <wp:effectExtent l="38100" t="38100" r="32385" b="41275"/>
                <wp:wrapNone/>
                <wp:docPr id="8341" name="Ink 8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5">
                      <w14:nvContentPartPr>
                        <w14:cNvContentPartPr/>
                      </w14:nvContentPartPr>
                      <w14:xfrm>
                        <a:off x="0" y="0"/>
                        <a:ext cx="227268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1" o:spid="_x0000_s1026" type="#_x0000_t75" style="position:absolute;margin-left:209.15pt;margin-top:425.65pt;width:180.5pt;height:7.35pt;z-index:25778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">
                <v:imagedata r:id="rId636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4832" behindDoc="0" locked="0" layoutInCell="1" allowOverlap="1">
                <wp:simplePos x="0" y="0"/>
                <wp:positionH relativeFrom="column">
                  <wp:posOffset>2624756</wp:posOffset>
                </wp:positionH>
                <wp:positionV relativeFrom="paragraph">
                  <wp:posOffset>4047574</wp:posOffset>
                </wp:positionV>
                <wp:extent cx="79920" cy="1317960"/>
                <wp:effectExtent l="38100" t="38100" r="34925" b="34925"/>
                <wp:wrapNone/>
                <wp:docPr id="8340" name="Ink 8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7">
                      <w14:nvContentPartPr>
                        <w14:cNvContentPartPr/>
                      </w14:nvContentPartPr>
                      <w14:xfrm>
                        <a:off x="0" y="0"/>
                        <a:ext cx="79920" cy="131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40" o:spid="_x0000_s1026" type="#_x0000_t75" style="position:absolute;margin-left:206.15pt;margin-top:318.15pt;width:7.75pt;height:105.25pt;z-index:25778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">
                <v:imagedata r:id="rId636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3808" behindDoc="0" locked="0" layoutInCell="1" allowOverlap="1">
                <wp:simplePos x="0" y="0"/>
                <wp:positionH relativeFrom="column">
                  <wp:posOffset>393836</wp:posOffset>
                </wp:positionH>
                <wp:positionV relativeFrom="paragraph">
                  <wp:posOffset>4495054</wp:posOffset>
                </wp:positionV>
                <wp:extent cx="46080" cy="122040"/>
                <wp:effectExtent l="38100" t="38100" r="30480" b="30480"/>
                <wp:wrapNone/>
                <wp:docPr id="8339" name="Ink 8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69">
                      <w14:nvContentPartPr>
                        <w14:cNvContentPartPr/>
                      </w14:nvContentPartPr>
                      <w14:xfrm>
                        <a:off x="0" y="0"/>
                        <a:ext cx="460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9" o:spid="_x0000_s1026" type="#_x0000_t75" style="position:absolute;margin-left:30.3pt;margin-top:353.2pt;width:5.1pt;height:11.15pt;z-index:25778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">
                <v:imagedata r:id="rId637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2784" behindDoc="0" locked="0" layoutInCell="1" allowOverlap="1">
                <wp:simplePos x="0" y="0"/>
                <wp:positionH relativeFrom="column">
                  <wp:posOffset>131756</wp:posOffset>
                </wp:positionH>
                <wp:positionV relativeFrom="paragraph">
                  <wp:posOffset>4551214</wp:posOffset>
                </wp:positionV>
                <wp:extent cx="284760" cy="334440"/>
                <wp:effectExtent l="38100" t="38100" r="39370" b="27940"/>
                <wp:wrapNone/>
                <wp:docPr id="8338" name="Ink 8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1">
                      <w14:nvContentPartPr>
                        <w14:cNvContentPartPr/>
                      </w14:nvContentPartPr>
                      <w14:xfrm>
                        <a:off x="0" y="0"/>
                        <a:ext cx="28476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8" o:spid="_x0000_s1026" type="#_x0000_t75" style="position:absolute;margin-left:9.6pt;margin-top:357.6pt;width:23.85pt;height:27.85pt;z-index:25778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">
                <v:imagedata r:id="rId637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1760" behindDoc="0" locked="0" layoutInCell="1" allowOverlap="1">
                <wp:simplePos x="0" y="0"/>
                <wp:positionH relativeFrom="column">
                  <wp:posOffset>276476</wp:posOffset>
                </wp:positionH>
                <wp:positionV relativeFrom="paragraph">
                  <wp:posOffset>4542214</wp:posOffset>
                </wp:positionV>
                <wp:extent cx="7200" cy="397800"/>
                <wp:effectExtent l="38100" t="38100" r="31115" b="40640"/>
                <wp:wrapNone/>
                <wp:docPr id="8337" name="Ink 8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3">
                      <w14:nvContentPartPr>
                        <w14:cNvContentPartPr/>
                      </w14:nvContentPartPr>
                      <w14:xfrm>
                        <a:off x="0" y="0"/>
                        <a:ext cx="7200" cy="39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7" o:spid="_x0000_s1026" type="#_x0000_t75" style="position:absolute;margin-left:21pt;margin-top:357.1pt;width:2.05pt;height:32.6pt;z-index:25778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">
                <v:imagedata r:id="rId637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80736" behindDoc="0" locked="0" layoutInCell="1" allowOverlap="1">
                <wp:simplePos x="0" y="0"/>
                <wp:positionH relativeFrom="column">
                  <wp:posOffset>192596</wp:posOffset>
                </wp:positionH>
                <wp:positionV relativeFrom="paragraph">
                  <wp:posOffset>4536094</wp:posOffset>
                </wp:positionV>
                <wp:extent cx="60480" cy="328680"/>
                <wp:effectExtent l="38100" t="38100" r="34925" b="33655"/>
                <wp:wrapNone/>
                <wp:docPr id="8336" name="Ink 8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5">
                      <w14:nvContentPartPr>
                        <w14:cNvContentPartPr/>
                      </w14:nvContentPartPr>
                      <w14:xfrm>
                        <a:off x="0" y="0"/>
                        <a:ext cx="60480" cy="32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6" o:spid="_x0000_s1026" type="#_x0000_t75" style="position:absolute;margin-left:14.55pt;margin-top:356.5pt;width:6.15pt;height:27.35pt;z-index:25778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">
                <v:imagedata r:id="rId637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8688" behindDoc="0" locked="0" layoutInCell="1" allowOverlap="1">
                <wp:simplePos x="0" y="0"/>
                <wp:positionH relativeFrom="column">
                  <wp:posOffset>3580916</wp:posOffset>
                </wp:positionH>
                <wp:positionV relativeFrom="paragraph">
                  <wp:posOffset>6233134</wp:posOffset>
                </wp:positionV>
                <wp:extent cx="360" cy="360"/>
                <wp:effectExtent l="0" t="0" r="0" b="0"/>
                <wp:wrapNone/>
                <wp:docPr id="8334" name="Ink 8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4" o:spid="_x0000_s1026" type="#_x0000_t75" style="position:absolute;margin-left:280.95pt;margin-top:489.8pt;width:2.05pt;height:2.05pt;z-index:257778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">
                <v:imagedata r:id="rId637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7664" behindDoc="0" locked="0" layoutInCell="1" allowOverlap="1">
                <wp:simplePos x="0" y="0"/>
                <wp:positionH relativeFrom="column">
                  <wp:posOffset>2843636</wp:posOffset>
                </wp:positionH>
                <wp:positionV relativeFrom="paragraph">
                  <wp:posOffset>1102015</wp:posOffset>
                </wp:positionV>
                <wp:extent cx="98280" cy="346680"/>
                <wp:effectExtent l="38100" t="38100" r="35560" b="34925"/>
                <wp:wrapNone/>
                <wp:docPr id="8333" name="Ink 8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79">
                      <w14:nvContentPartPr>
                        <w14:cNvContentPartPr/>
                      </w14:nvContentPartPr>
                      <w14:xfrm>
                        <a:off x="0" y="0"/>
                        <a:ext cx="98280" cy="34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3" o:spid="_x0000_s1026" type="#_x0000_t75" style="position:absolute;margin-left:223.15pt;margin-top:86pt;width:9.3pt;height:28.9pt;z-index:257777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">
                <v:imagedata r:id="rId638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6640" behindDoc="0" locked="0" layoutInCell="1" allowOverlap="1">
                <wp:simplePos x="0" y="0"/>
                <wp:positionH relativeFrom="column">
                  <wp:posOffset>2746436</wp:posOffset>
                </wp:positionH>
                <wp:positionV relativeFrom="paragraph">
                  <wp:posOffset>1483615</wp:posOffset>
                </wp:positionV>
                <wp:extent cx="1080" cy="3240"/>
                <wp:effectExtent l="38100" t="38100" r="37465" b="34925"/>
                <wp:wrapNone/>
                <wp:docPr id="8332" name="Ink 8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1">
                      <w14:nvContentPartPr>
                        <w14:cNvContentPartPr/>
                      </w14:nvContentPartPr>
                      <w14:xfrm>
                        <a:off x="0" y="0"/>
                        <a:ext cx="108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2" o:spid="_x0000_s1026" type="#_x0000_t75" style="position:absolute;margin-left:215.25pt;margin-top:116.1pt;width:2.2pt;height:1.6pt;z-index:257776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">
                <v:imagedata r:id="rId638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5616" behindDoc="0" locked="0" layoutInCell="1" allowOverlap="1">
                <wp:simplePos x="0" y="0"/>
                <wp:positionH relativeFrom="column">
                  <wp:posOffset>2692436</wp:posOffset>
                </wp:positionH>
                <wp:positionV relativeFrom="paragraph">
                  <wp:posOffset>1390735</wp:posOffset>
                </wp:positionV>
                <wp:extent cx="7200" cy="86040"/>
                <wp:effectExtent l="38100" t="38100" r="31115" b="28575"/>
                <wp:wrapNone/>
                <wp:docPr id="8331" name="Ink 8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3">
                      <w14:nvContentPartPr>
                        <w14:cNvContentPartPr/>
                      </w14:nvContentPartPr>
                      <w14:xfrm>
                        <a:off x="0" y="0"/>
                        <a:ext cx="720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1" o:spid="_x0000_s1026" type="#_x0000_t75" style="position:absolute;margin-left:211.3pt;margin-top:108.95pt;width:1.95pt;height:8pt;z-index:25777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">
                <v:imagedata r:id="rId638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4592" behindDoc="0" locked="0" layoutInCell="1" allowOverlap="1">
                <wp:simplePos x="0" y="0"/>
                <wp:positionH relativeFrom="column">
                  <wp:posOffset>2805836</wp:posOffset>
                </wp:positionH>
                <wp:positionV relativeFrom="paragraph">
                  <wp:posOffset>1354375</wp:posOffset>
                </wp:positionV>
                <wp:extent cx="38880" cy="75600"/>
                <wp:effectExtent l="38100" t="38100" r="37465" b="38735"/>
                <wp:wrapNone/>
                <wp:docPr id="8330" name="Ink 8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5">
                      <w14:nvContentPartPr>
                        <w14:cNvContentPartPr/>
                      </w14:nvContentPartPr>
                      <w14:xfrm>
                        <a:off x="0" y="0"/>
                        <a:ext cx="3888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30" o:spid="_x0000_s1026" type="#_x0000_t75" style="position:absolute;margin-left:220.2pt;margin-top:105.85pt;width:4.6pt;height:7.5pt;z-index:25777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">
                <v:imagedata r:id="rId638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3568" behindDoc="0" locked="0" layoutInCell="1" allowOverlap="1">
                <wp:simplePos x="0" y="0"/>
                <wp:positionH relativeFrom="column">
                  <wp:posOffset>2697116</wp:posOffset>
                </wp:positionH>
                <wp:positionV relativeFrom="paragraph">
                  <wp:posOffset>1113175</wp:posOffset>
                </wp:positionV>
                <wp:extent cx="110520" cy="250920"/>
                <wp:effectExtent l="38100" t="38100" r="22860" b="34925"/>
                <wp:wrapNone/>
                <wp:docPr id="8329" name="Ink 8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7">
                      <w14:nvContentPartPr>
                        <w14:cNvContentPartPr/>
                      </w14:nvContentPartPr>
                      <w14:xfrm>
                        <a:off x="0" y="0"/>
                        <a:ext cx="110520" cy="250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9" o:spid="_x0000_s1026" type="#_x0000_t75" style="position:absolute;margin-left:211.65pt;margin-top:86.9pt;width:10.2pt;height:21.3pt;z-index:25777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">
                <v:imagedata r:id="rId638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2544" behindDoc="0" locked="0" layoutInCell="1" allowOverlap="1">
                <wp:simplePos x="0" y="0"/>
                <wp:positionH relativeFrom="column">
                  <wp:posOffset>2615756</wp:posOffset>
                </wp:positionH>
                <wp:positionV relativeFrom="paragraph">
                  <wp:posOffset>1344295</wp:posOffset>
                </wp:positionV>
                <wp:extent cx="55440" cy="83880"/>
                <wp:effectExtent l="38100" t="38100" r="40005" b="30480"/>
                <wp:wrapNone/>
                <wp:docPr id="8328" name="Ink 8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89">
                      <w14:nvContentPartPr>
                        <w14:cNvContentPartPr/>
                      </w14:nvContentPartPr>
                      <w14:xfrm>
                        <a:off x="0" y="0"/>
                        <a:ext cx="55440" cy="8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8" o:spid="_x0000_s1026" type="#_x0000_t75" style="position:absolute;margin-left:205.25pt;margin-top:105.1pt;width:5.8pt;height:8.1pt;z-index:25777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">
                <v:imagedata r:id="rId639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1520" behindDoc="0" locked="0" layoutInCell="1" allowOverlap="1">
                <wp:simplePos x="0" y="0"/>
                <wp:positionH relativeFrom="column">
                  <wp:posOffset>2516756</wp:posOffset>
                </wp:positionH>
                <wp:positionV relativeFrom="paragraph">
                  <wp:posOffset>1232695</wp:posOffset>
                </wp:positionV>
                <wp:extent cx="68040" cy="139680"/>
                <wp:effectExtent l="38100" t="38100" r="27305" b="32385"/>
                <wp:wrapNone/>
                <wp:docPr id="8327" name="Ink 8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1">
                      <w14:nvContentPartPr>
                        <w14:cNvContentPartPr/>
                      </w14:nvContentPartPr>
                      <w14:xfrm>
                        <a:off x="0" y="0"/>
                        <a:ext cx="6804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7" o:spid="_x0000_s1026" type="#_x0000_t75" style="position:absolute;margin-left:197.55pt;margin-top:96.25pt;width:6.65pt;height:12.55pt;z-index:25777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">
                <v:imagedata r:id="rId639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70496" behindDoc="0" locked="0" layoutInCell="1" allowOverlap="1">
                <wp:simplePos x="0" y="0"/>
                <wp:positionH relativeFrom="column">
                  <wp:posOffset>2471396</wp:posOffset>
                </wp:positionH>
                <wp:positionV relativeFrom="paragraph">
                  <wp:posOffset>1105255</wp:posOffset>
                </wp:positionV>
                <wp:extent cx="57600" cy="321120"/>
                <wp:effectExtent l="38100" t="38100" r="38100" b="41275"/>
                <wp:wrapNone/>
                <wp:docPr id="8326" name="Ink 8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3">
                      <w14:nvContentPartPr>
                        <w14:cNvContentPartPr/>
                      </w14:nvContentPartPr>
                      <w14:xfrm>
                        <a:off x="0" y="0"/>
                        <a:ext cx="57600" cy="32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6" o:spid="_x0000_s1026" type="#_x0000_t75" style="position:absolute;margin-left:193.55pt;margin-top:86.3pt;width:6.2pt;height:27.15pt;z-index:25777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">
                <v:imagedata r:id="rId639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9472" behindDoc="0" locked="0" layoutInCell="1" allowOverlap="1">
                <wp:simplePos x="0" y="0"/>
                <wp:positionH relativeFrom="column">
                  <wp:posOffset>2264396</wp:posOffset>
                </wp:positionH>
                <wp:positionV relativeFrom="paragraph">
                  <wp:posOffset>1271935</wp:posOffset>
                </wp:positionV>
                <wp:extent cx="50400" cy="55080"/>
                <wp:effectExtent l="38100" t="38100" r="45085" b="40640"/>
                <wp:wrapNone/>
                <wp:docPr id="8325" name="Ink 8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5">
                      <w14:nvContentPartPr>
                        <w14:cNvContentPartPr/>
                      </w14:nvContentPartPr>
                      <w14:xfrm>
                        <a:off x="0" y="0"/>
                        <a:ext cx="504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5" o:spid="_x0000_s1026" type="#_x0000_t75" style="position:absolute;margin-left:177.45pt;margin-top:99.35pt;width:5.55pt;height:5.95pt;z-index:25776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">
                <v:imagedata r:id="rId639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8448" behindDoc="0" locked="0" layoutInCell="1" allowOverlap="1">
                <wp:simplePos x="0" y="0"/>
                <wp:positionH relativeFrom="column">
                  <wp:posOffset>2267276</wp:posOffset>
                </wp:positionH>
                <wp:positionV relativeFrom="paragraph">
                  <wp:posOffset>1265455</wp:posOffset>
                </wp:positionV>
                <wp:extent cx="41400" cy="41400"/>
                <wp:effectExtent l="38100" t="38100" r="34925" b="34925"/>
                <wp:wrapNone/>
                <wp:docPr id="8324" name="Ink 8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7">
                      <w14:nvContentPartPr>
                        <w14:cNvContentPartPr/>
                      </w14:nvContentPartPr>
                      <w14:xfrm>
                        <a:off x="0" y="0"/>
                        <a:ext cx="4140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4" o:spid="_x0000_s1026" type="#_x0000_t75" style="position:absolute;margin-left:177.8pt;margin-top:99.2pt;width:4.4pt;height:4.4pt;z-index:25776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">
                <v:imagedata r:id="rId639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7424" behindDoc="0" locked="0" layoutInCell="1" allowOverlap="1">
                <wp:simplePos x="0" y="0"/>
                <wp:positionH relativeFrom="column">
                  <wp:posOffset>2332076</wp:posOffset>
                </wp:positionH>
                <wp:positionV relativeFrom="paragraph">
                  <wp:posOffset>1735615</wp:posOffset>
                </wp:positionV>
                <wp:extent cx="4680" cy="18360"/>
                <wp:effectExtent l="38100" t="38100" r="33655" b="39370"/>
                <wp:wrapNone/>
                <wp:docPr id="8323" name="Ink 8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399">
                      <w14:nvContentPartPr>
                        <w14:cNvContentPartPr/>
                      </w14:nvContentPartPr>
                      <w14:xfrm>
                        <a:off x="0" y="0"/>
                        <a:ext cx="468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3" o:spid="_x0000_s1026" type="#_x0000_t75" style="position:absolute;margin-left:183.1pt;margin-top:136.1pt;width:1.75pt;height:2.8pt;z-index:25776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">
                <v:imagedata r:id="rId640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6400" behindDoc="0" locked="0" layoutInCell="1" allowOverlap="1">
                <wp:simplePos x="0" y="0"/>
                <wp:positionH relativeFrom="column">
                  <wp:posOffset>2358356</wp:posOffset>
                </wp:positionH>
                <wp:positionV relativeFrom="paragraph">
                  <wp:posOffset>2232775</wp:posOffset>
                </wp:positionV>
                <wp:extent cx="11520" cy="2160"/>
                <wp:effectExtent l="38100" t="38100" r="26670" b="36195"/>
                <wp:wrapNone/>
                <wp:docPr id="8322" name="Ink 8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1">
                      <w14:nvContentPartPr>
                        <w14:cNvContentPartPr/>
                      </w14:nvContentPartPr>
                      <w14:xfrm>
                        <a:off x="0" y="0"/>
                        <a:ext cx="1152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2" o:spid="_x0000_s1026" type="#_x0000_t75" style="position:absolute;margin-left:185.2pt;margin-top:175.2pt;width:2.05pt;height:1.4pt;z-index:25776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">
                <v:imagedata r:id="rId640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5376" behindDoc="0" locked="0" layoutInCell="1" allowOverlap="1">
                <wp:simplePos x="0" y="0"/>
                <wp:positionH relativeFrom="column">
                  <wp:posOffset>2417756</wp:posOffset>
                </wp:positionH>
                <wp:positionV relativeFrom="paragraph">
                  <wp:posOffset>2911375</wp:posOffset>
                </wp:positionV>
                <wp:extent cx="360" cy="1440"/>
                <wp:effectExtent l="0" t="0" r="0" b="0"/>
                <wp:wrapNone/>
                <wp:docPr id="8321" name="Ink 8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3">
                      <w14:nvContentPartPr>
                        <w14:cNvContentPartPr/>
                      </w14:nvContentPartPr>
                      <w14:xfrm>
                        <a:off x="0" y="0"/>
                        <a:ext cx="36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1" o:spid="_x0000_s1026" type="#_x0000_t75" style="position:absolute;margin-left:189.55pt;margin-top:228.45pt;width:1.65pt;height:1.65pt;z-index:25776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">
                <v:imagedata r:id="rId640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4352" behindDoc="0" locked="0" layoutInCell="1" allowOverlap="1">
                <wp:simplePos x="0" y="0"/>
                <wp:positionH relativeFrom="column">
                  <wp:posOffset>2440436</wp:posOffset>
                </wp:positionH>
                <wp:positionV relativeFrom="paragraph">
                  <wp:posOffset>2701135</wp:posOffset>
                </wp:positionV>
                <wp:extent cx="7920" cy="90000"/>
                <wp:effectExtent l="38100" t="38100" r="49530" b="43815"/>
                <wp:wrapNone/>
                <wp:docPr id="8320" name="Ink 8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5">
                      <w14:nvContentPartPr>
                        <w14:cNvContentPartPr/>
                      </w14:nvContentPartPr>
                      <w14:xfrm>
                        <a:off x="0" y="0"/>
                        <a:ext cx="7920" cy="90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20" o:spid="_x0000_s1026" type="#_x0000_t75" style="position:absolute;margin-left:191.3pt;margin-top:211.9pt;width:2.3pt;height:8.75pt;z-index:25776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">
                <v:imagedata r:id="rId640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3328" behindDoc="0" locked="0" layoutInCell="1" allowOverlap="1">
                <wp:simplePos x="0" y="0"/>
                <wp:positionH relativeFrom="column">
                  <wp:posOffset>1369076</wp:posOffset>
                </wp:positionH>
                <wp:positionV relativeFrom="paragraph">
                  <wp:posOffset>1895095</wp:posOffset>
                </wp:positionV>
                <wp:extent cx="91800" cy="182160"/>
                <wp:effectExtent l="38100" t="38100" r="41910" b="27940"/>
                <wp:wrapNone/>
                <wp:docPr id="8319" name="Ink 8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7">
                      <w14:nvContentPartPr>
                        <w14:cNvContentPartPr/>
                      </w14:nvContentPartPr>
                      <w14:xfrm>
                        <a:off x="0" y="0"/>
                        <a:ext cx="91800" cy="18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9" o:spid="_x0000_s1026" type="#_x0000_t75" style="position:absolute;margin-left:107.25pt;margin-top:148.5pt;width:8.6pt;height:15.85pt;z-index:25776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">
                <v:imagedata r:id="rId640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2304" behindDoc="0" locked="0" layoutInCell="1" allowOverlap="1">
                <wp:simplePos x="0" y="0"/>
                <wp:positionH relativeFrom="column">
                  <wp:posOffset>1244516</wp:posOffset>
                </wp:positionH>
                <wp:positionV relativeFrom="paragraph">
                  <wp:posOffset>2087335</wp:posOffset>
                </wp:positionV>
                <wp:extent cx="9360" cy="55440"/>
                <wp:effectExtent l="38100" t="38100" r="29210" b="40005"/>
                <wp:wrapNone/>
                <wp:docPr id="8318" name="Ink 8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09">
                      <w14:nvContentPartPr>
                        <w14:cNvContentPartPr/>
                      </w14:nvContentPartPr>
                      <w14:xfrm>
                        <a:off x="0" y="0"/>
                        <a:ext cx="93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8" o:spid="_x0000_s1026" type="#_x0000_t75" style="position:absolute;margin-left:97.15pt;margin-top:163.55pt;width:2.2pt;height:5.95pt;z-index:25776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">
                <v:imagedata r:id="rId641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1280" behindDoc="0" locked="0" layoutInCell="1" allowOverlap="1">
                <wp:simplePos x="0" y="0"/>
                <wp:positionH relativeFrom="column">
                  <wp:posOffset>1326956</wp:posOffset>
                </wp:positionH>
                <wp:positionV relativeFrom="paragraph">
                  <wp:posOffset>2053495</wp:posOffset>
                </wp:positionV>
                <wp:extent cx="59040" cy="39600"/>
                <wp:effectExtent l="38100" t="38100" r="36830" b="36830"/>
                <wp:wrapNone/>
                <wp:docPr id="8317" name="Ink 8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1">
                      <w14:nvContentPartPr>
                        <w14:cNvContentPartPr/>
                      </w14:nvContentPartPr>
                      <w14:xfrm>
                        <a:off x="0" y="0"/>
                        <a:ext cx="5904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7" o:spid="_x0000_s1026" type="#_x0000_t75" style="position:absolute;margin-left:103.95pt;margin-top:160.95pt;width:5.85pt;height:4.65pt;z-index:25776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">
                <v:imagedata r:id="rId641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60256" behindDoc="0" locked="0" layoutInCell="1" allowOverlap="1">
                <wp:simplePos x="0" y="0"/>
                <wp:positionH relativeFrom="column">
                  <wp:posOffset>1234436</wp:posOffset>
                </wp:positionH>
                <wp:positionV relativeFrom="paragraph">
                  <wp:posOffset>1923535</wp:posOffset>
                </wp:positionV>
                <wp:extent cx="96840" cy="152640"/>
                <wp:effectExtent l="38100" t="38100" r="36830" b="38100"/>
                <wp:wrapNone/>
                <wp:docPr id="8316" name="Ink 8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3">
                      <w14:nvContentPartPr>
                        <w14:cNvContentPartPr/>
                      </w14:nvContentPartPr>
                      <w14:xfrm>
                        <a:off x="0" y="0"/>
                        <a:ext cx="968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6" o:spid="_x0000_s1026" type="#_x0000_t75" style="position:absolute;margin-left:96.45pt;margin-top:150.7pt;width:9.25pt;height:13.6pt;z-index:25776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">
                <v:imagedata r:id="rId641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9232" behindDoc="0" locked="0" layoutInCell="1" allowOverlap="1">
                <wp:simplePos x="0" y="0"/>
                <wp:positionH relativeFrom="column">
                  <wp:posOffset>1143356</wp:posOffset>
                </wp:positionH>
                <wp:positionV relativeFrom="paragraph">
                  <wp:posOffset>2063935</wp:posOffset>
                </wp:positionV>
                <wp:extent cx="54360" cy="53280"/>
                <wp:effectExtent l="38100" t="38100" r="41275" b="42545"/>
                <wp:wrapNone/>
                <wp:docPr id="8315" name="Ink 8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5">
                      <w14:nvContentPartPr>
                        <w14:cNvContentPartPr/>
                      </w14:nvContentPartPr>
                      <w14:xfrm>
                        <a:off x="0" y="0"/>
                        <a:ext cx="543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5" o:spid="_x0000_s1026" type="#_x0000_t75" style="position:absolute;margin-left:89.35pt;margin-top:161.7pt;width:5.65pt;height:5.75pt;z-index:25775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">
                <v:imagedata r:id="rId641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8208" behindDoc="0" locked="0" layoutInCell="1" allowOverlap="1">
                <wp:simplePos x="0" y="0"/>
                <wp:positionH relativeFrom="column">
                  <wp:posOffset>1059836</wp:posOffset>
                </wp:positionH>
                <wp:positionV relativeFrom="paragraph">
                  <wp:posOffset>1997695</wp:posOffset>
                </wp:positionV>
                <wp:extent cx="64080" cy="117000"/>
                <wp:effectExtent l="38100" t="38100" r="31750" b="35560"/>
                <wp:wrapNone/>
                <wp:docPr id="8314" name="Ink 8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7">
                      <w14:nvContentPartPr>
                        <w14:cNvContentPartPr/>
                      </w14:nvContentPartPr>
                      <w14:xfrm>
                        <a:off x="0" y="0"/>
                        <a:ext cx="6408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4" o:spid="_x0000_s1026" type="#_x0000_t75" style="position:absolute;margin-left:82.8pt;margin-top:156.5pt;width:6.5pt;height:10.85pt;z-index:25775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">
                <v:imagedata r:id="rId641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7184" behindDoc="0" locked="0" layoutInCell="1" allowOverlap="1">
                <wp:simplePos x="0" y="0"/>
                <wp:positionH relativeFrom="column">
                  <wp:posOffset>961916</wp:posOffset>
                </wp:positionH>
                <wp:positionV relativeFrom="paragraph">
                  <wp:posOffset>1953415</wp:posOffset>
                </wp:positionV>
                <wp:extent cx="102240" cy="178920"/>
                <wp:effectExtent l="38100" t="38100" r="31115" b="31115"/>
                <wp:wrapNone/>
                <wp:docPr id="8313" name="Ink 8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19">
                      <w14:nvContentPartPr>
                        <w14:cNvContentPartPr/>
                      </w14:nvContentPartPr>
                      <w14:xfrm>
                        <a:off x="0" y="0"/>
                        <a:ext cx="10224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3" o:spid="_x0000_s1026" type="#_x0000_t75" style="position:absolute;margin-left:74.95pt;margin-top:153.05pt;width:9.45pt;height:15.65pt;z-index:25775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">
                <v:imagedata r:id="rId642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6160" behindDoc="0" locked="0" layoutInCell="1" allowOverlap="1">
                <wp:simplePos x="0" y="0"/>
                <wp:positionH relativeFrom="column">
                  <wp:posOffset>1250636</wp:posOffset>
                </wp:positionH>
                <wp:positionV relativeFrom="paragraph">
                  <wp:posOffset>2237815</wp:posOffset>
                </wp:positionV>
                <wp:extent cx="55440" cy="56880"/>
                <wp:effectExtent l="38100" t="38100" r="40005" b="38735"/>
                <wp:wrapNone/>
                <wp:docPr id="8312" name="Ink 8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1">
                      <w14:nvContentPartPr>
                        <w14:cNvContentPartPr/>
                      </w14:nvContentPartPr>
                      <w14:xfrm>
                        <a:off x="0" y="0"/>
                        <a:ext cx="55440" cy="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2" o:spid="_x0000_s1026" type="#_x0000_t75" style="position:absolute;margin-left:97.65pt;margin-top:175.3pt;width:6.05pt;height:6.35pt;z-index:25775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">
                <v:imagedata r:id="rId642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5136" behindDoc="0" locked="0" layoutInCell="1" allowOverlap="1">
                <wp:simplePos x="0" y="0"/>
                <wp:positionH relativeFrom="column">
                  <wp:posOffset>1306796</wp:posOffset>
                </wp:positionH>
                <wp:positionV relativeFrom="paragraph">
                  <wp:posOffset>2729575</wp:posOffset>
                </wp:positionV>
                <wp:extent cx="8280" cy="115920"/>
                <wp:effectExtent l="38100" t="38100" r="48895" b="55880"/>
                <wp:wrapNone/>
                <wp:docPr id="8311" name="Ink 8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3">
                      <w14:nvContentPartPr>
                        <w14:cNvContentPartPr/>
                      </w14:nvContentPartPr>
                      <w14:xfrm>
                        <a:off x="0" y="0"/>
                        <a:ext cx="828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11" o:spid="_x0000_s1026" type="#_x0000_t75" style="position:absolute;margin-left:101.8pt;margin-top:214.15pt;width:2.6pt;height:11.05pt;z-index:25775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">
                <v:imagedata r:id="rId642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4112" behindDoc="0" locked="0" layoutInCell="1" allowOverlap="1">
                <wp:simplePos x="0" y="0"/>
                <wp:positionH relativeFrom="column">
                  <wp:posOffset>61556</wp:posOffset>
                </wp:positionH>
                <wp:positionV relativeFrom="paragraph">
                  <wp:posOffset>2267001</wp:posOffset>
                </wp:positionV>
                <wp:extent cx="73080" cy="81000"/>
                <wp:effectExtent l="19050" t="38100" r="41275" b="52705"/>
                <wp:wrapNone/>
                <wp:docPr id="8309" name="Ink 8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5">
                      <w14:nvContentPartPr>
                        <w14:cNvContentPartPr/>
                      </w14:nvContentPartPr>
                      <w14:xfrm>
                        <a:off x="0" y="0"/>
                        <a:ext cx="73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9" o:spid="_x0000_s1026" type="#_x0000_t75" style="position:absolute;margin-left:4.05pt;margin-top:177.6pt;width:7.4pt;height:8.15pt;z-index:25775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">
                <v:imagedata r:id="rId642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3088" behindDoc="0" locked="0" layoutInCell="1" allowOverlap="1">
                <wp:simplePos x="0" y="0"/>
                <wp:positionH relativeFrom="column">
                  <wp:posOffset>-58324</wp:posOffset>
                </wp:positionH>
                <wp:positionV relativeFrom="paragraph">
                  <wp:posOffset>2133441</wp:posOffset>
                </wp:positionV>
                <wp:extent cx="26640" cy="55440"/>
                <wp:effectExtent l="38100" t="38100" r="31115" b="40005"/>
                <wp:wrapNone/>
                <wp:docPr id="8308" name="Ink 8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7">
                      <w14:nvContentPartPr>
                        <w14:cNvContentPartPr/>
                      </w14:nvContentPartPr>
                      <w14:xfrm>
                        <a:off x="0" y="0"/>
                        <a:ext cx="2664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8" o:spid="_x0000_s1026" type="#_x0000_t75" style="position:absolute;margin-left:-5.35pt;margin-top:167.3pt;width:3.5pt;height:5.8pt;z-index:25775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">
                <v:imagedata r:id="rId642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2064" behindDoc="0" locked="0" layoutInCell="1" allowOverlap="1">
                <wp:simplePos x="0" y="0"/>
                <wp:positionH relativeFrom="column">
                  <wp:posOffset>51116</wp:posOffset>
                </wp:positionH>
                <wp:positionV relativeFrom="paragraph">
                  <wp:posOffset>1837161</wp:posOffset>
                </wp:positionV>
                <wp:extent cx="118440" cy="267840"/>
                <wp:effectExtent l="38100" t="38100" r="34290" b="37465"/>
                <wp:wrapNone/>
                <wp:docPr id="8307" name="Ink 8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29">
                      <w14:nvContentPartPr>
                        <w14:cNvContentPartPr/>
                      </w14:nvContentPartPr>
                      <w14:xfrm>
                        <a:off x="0" y="0"/>
                        <a:ext cx="11844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7" o:spid="_x0000_s1026" type="#_x0000_t75" style="position:absolute;margin-left:3.35pt;margin-top:144.05pt;width:10.75pt;height:22.5pt;z-index:25775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">
                <v:imagedata r:id="rId643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1040" behindDoc="0" locked="0" layoutInCell="1" allowOverlap="1">
                <wp:simplePos x="0" y="0"/>
                <wp:positionH relativeFrom="column">
                  <wp:posOffset>-270724</wp:posOffset>
                </wp:positionH>
                <wp:positionV relativeFrom="paragraph">
                  <wp:posOffset>1931481</wp:posOffset>
                </wp:positionV>
                <wp:extent cx="83880" cy="277200"/>
                <wp:effectExtent l="38100" t="38100" r="30480" b="27940"/>
                <wp:wrapNone/>
                <wp:docPr id="8306" name="Ink 8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1">
                      <w14:nvContentPartPr>
                        <w14:cNvContentPartPr/>
                      </w14:nvContentPartPr>
                      <w14:xfrm>
                        <a:off x="0" y="0"/>
                        <a:ext cx="83880" cy="27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6" o:spid="_x0000_s1026" type="#_x0000_t75" style="position:absolute;margin-left:-22pt;margin-top:151.5pt;width:8pt;height:23.2pt;z-index:25775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">
                <v:imagedata r:id="rId643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50016" behindDoc="0" locked="0" layoutInCell="1" allowOverlap="1">
                <wp:simplePos x="0" y="0"/>
                <wp:positionH relativeFrom="column">
                  <wp:posOffset>-108724</wp:posOffset>
                </wp:positionH>
                <wp:positionV relativeFrom="paragraph">
                  <wp:posOffset>2128401</wp:posOffset>
                </wp:positionV>
                <wp:extent cx="30960" cy="66960"/>
                <wp:effectExtent l="19050" t="38100" r="26670" b="28575"/>
                <wp:wrapNone/>
                <wp:docPr id="8305" name="Ink 8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3">
                      <w14:nvContentPartPr>
                        <w14:cNvContentPartPr/>
                      </w14:nvContentPartPr>
                      <w14:xfrm>
                        <a:off x="0" y="0"/>
                        <a:ext cx="3096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5" o:spid="_x0000_s1026" type="#_x0000_t75" style="position:absolute;margin-left:-9.05pt;margin-top:166.9pt;width:3.7pt;height:6.7pt;z-index:25775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">
                <v:imagedata r:id="rId643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8992" behindDoc="0" locked="0" layoutInCell="1" allowOverlap="1">
                <wp:simplePos x="0" y="0"/>
                <wp:positionH relativeFrom="column">
                  <wp:posOffset>-196564</wp:posOffset>
                </wp:positionH>
                <wp:positionV relativeFrom="paragraph">
                  <wp:posOffset>2032281</wp:posOffset>
                </wp:positionV>
                <wp:extent cx="64440" cy="105480"/>
                <wp:effectExtent l="38100" t="38100" r="31115" b="46990"/>
                <wp:wrapNone/>
                <wp:docPr id="8304" name="Ink 8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5">
                      <w14:nvContentPartPr>
                        <w14:cNvContentPartPr/>
                      </w14:nvContentPartPr>
                      <w14:xfrm>
                        <a:off x="0" y="0"/>
                        <a:ext cx="64440" cy="10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4" o:spid="_x0000_s1026" type="#_x0000_t75" style="position:absolute;margin-left:-16.3pt;margin-top:159.2pt;width:6.65pt;height:9.9pt;z-index:25774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">
                <v:imagedata r:id="rId643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7968" behindDoc="0" locked="0" layoutInCell="1" allowOverlap="1">
                <wp:simplePos x="0" y="0"/>
                <wp:positionH relativeFrom="column">
                  <wp:posOffset>74516</wp:posOffset>
                </wp:positionH>
                <wp:positionV relativeFrom="paragraph">
                  <wp:posOffset>2097801</wp:posOffset>
                </wp:positionV>
                <wp:extent cx="75960" cy="76680"/>
                <wp:effectExtent l="38100" t="38100" r="635" b="38100"/>
                <wp:wrapNone/>
                <wp:docPr id="8303" name="Ink 8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7">
                      <w14:nvContentPartPr>
                        <w14:cNvContentPartPr/>
                      </w14:nvContentPartPr>
                      <w14:xfrm>
                        <a:off x="0" y="0"/>
                        <a:ext cx="7596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3" o:spid="_x0000_s1026" type="#_x0000_t75" style="position:absolute;margin-left:4.95pt;margin-top:164.45pt;width:7.75pt;height:7.7pt;z-index:25774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">
                <v:imagedata r:id="rId643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6944" behindDoc="0" locked="0" layoutInCell="1" allowOverlap="1">
                <wp:simplePos x="0" y="0"/>
                <wp:positionH relativeFrom="column">
                  <wp:posOffset>-28444</wp:posOffset>
                </wp:positionH>
                <wp:positionV relativeFrom="paragraph">
                  <wp:posOffset>1947681</wp:posOffset>
                </wp:positionV>
                <wp:extent cx="63720" cy="186840"/>
                <wp:effectExtent l="38100" t="38100" r="31750" b="41910"/>
                <wp:wrapNone/>
                <wp:docPr id="8302" name="Ink 8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39">
                      <w14:nvContentPartPr>
                        <w14:cNvContentPartPr/>
                      </w14:nvContentPartPr>
                      <w14:xfrm>
                        <a:off x="0" y="0"/>
                        <a:ext cx="63720" cy="18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2" o:spid="_x0000_s1026" type="#_x0000_t75" style="position:absolute;margin-left:-3pt;margin-top:152.6pt;width:6.5pt;height:16.3pt;z-index:257746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">
                <v:imagedata r:id="rId644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5920" behindDoc="0" locked="0" layoutInCell="1" allowOverlap="1">
                <wp:simplePos x="0" y="0"/>
                <wp:positionH relativeFrom="column">
                  <wp:posOffset>66956</wp:posOffset>
                </wp:positionH>
                <wp:positionV relativeFrom="paragraph">
                  <wp:posOffset>2262321</wp:posOffset>
                </wp:positionV>
                <wp:extent cx="38520" cy="45360"/>
                <wp:effectExtent l="38100" t="38100" r="38100" b="50165"/>
                <wp:wrapNone/>
                <wp:docPr id="8301" name="Ink 8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1">
                      <w14:nvContentPartPr>
                        <w14:cNvContentPartPr/>
                      </w14:nvContentPartPr>
                      <w14:xfrm>
                        <a:off x="0" y="0"/>
                        <a:ext cx="38520" cy="4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1" o:spid="_x0000_s1026" type="#_x0000_t75" style="position:absolute;margin-left:4.4pt;margin-top:177.35pt;width:4.85pt;height:5.2pt;z-index:25774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">
                <v:imagedata r:id="rId644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4896" behindDoc="0" locked="0" layoutInCell="1" allowOverlap="1">
                <wp:simplePos x="0" y="0"/>
                <wp:positionH relativeFrom="column">
                  <wp:posOffset>78836</wp:posOffset>
                </wp:positionH>
                <wp:positionV relativeFrom="paragraph">
                  <wp:posOffset>3030201</wp:posOffset>
                </wp:positionV>
                <wp:extent cx="99360" cy="178920"/>
                <wp:effectExtent l="38100" t="38100" r="34290" b="31115"/>
                <wp:wrapNone/>
                <wp:docPr id="8300" name="Ink 8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3">
                      <w14:nvContentPartPr>
                        <w14:cNvContentPartPr/>
                      </w14:nvContentPartPr>
                      <w14:xfrm>
                        <a:off x="0" y="0"/>
                        <a:ext cx="99360" cy="17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300" o:spid="_x0000_s1026" type="#_x0000_t75" style="position:absolute;margin-left:5.3pt;margin-top:237.85pt;width:9.55pt;height:15.75pt;z-index:25774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">
                <v:imagedata r:id="rId644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3872" behindDoc="0" locked="0" layoutInCell="1" allowOverlap="1">
                <wp:simplePos x="0" y="0"/>
                <wp:positionH relativeFrom="column">
                  <wp:posOffset>-22324</wp:posOffset>
                </wp:positionH>
                <wp:positionV relativeFrom="paragraph">
                  <wp:posOffset>3104361</wp:posOffset>
                </wp:positionV>
                <wp:extent cx="66240" cy="11880"/>
                <wp:effectExtent l="38100" t="38100" r="48260" b="45720"/>
                <wp:wrapNone/>
                <wp:docPr id="8299" name="Ink 8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5">
                      <w14:nvContentPartPr>
                        <w14:cNvContentPartPr/>
                      </w14:nvContentPartPr>
                      <w14:xfrm>
                        <a:off x="0" y="0"/>
                        <a:ext cx="66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9" o:spid="_x0000_s1026" type="#_x0000_t75" style="position:absolute;margin-left:-2.6pt;margin-top:243.65pt;width:6.95pt;height:2.7pt;z-index:25774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">
                <v:imagedata r:id="rId644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2848" behindDoc="0" locked="0" layoutInCell="1" allowOverlap="1">
                <wp:simplePos x="0" y="0"/>
                <wp:positionH relativeFrom="column">
                  <wp:posOffset>98276</wp:posOffset>
                </wp:positionH>
                <wp:positionV relativeFrom="paragraph">
                  <wp:posOffset>2763081</wp:posOffset>
                </wp:positionV>
                <wp:extent cx="23400" cy="109440"/>
                <wp:effectExtent l="38100" t="38100" r="34290" b="43180"/>
                <wp:wrapNone/>
                <wp:docPr id="8298" name="Ink 8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7">
                      <w14:nvContentPartPr>
                        <w14:cNvContentPartPr/>
                      </w14:nvContentPartPr>
                      <w14:xfrm>
                        <a:off x="0" y="0"/>
                        <a:ext cx="2340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8" o:spid="_x0000_s1026" type="#_x0000_t75" style="position:absolute;margin-left:7.05pt;margin-top:216.8pt;width:3.05pt;height:10.15pt;z-index:25774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">
                <v:imagedata r:id="rId644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1824" behindDoc="0" locked="0" layoutInCell="1" allowOverlap="1">
                <wp:simplePos x="0" y="0"/>
                <wp:positionH relativeFrom="column">
                  <wp:posOffset>678236</wp:posOffset>
                </wp:positionH>
                <wp:positionV relativeFrom="paragraph">
                  <wp:posOffset>3194001</wp:posOffset>
                </wp:positionV>
                <wp:extent cx="70920" cy="108720"/>
                <wp:effectExtent l="38100" t="38100" r="24765" b="43815"/>
                <wp:wrapNone/>
                <wp:docPr id="8297" name="Ink 8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49">
                      <w14:nvContentPartPr>
                        <w14:cNvContentPartPr/>
                      </w14:nvContentPartPr>
                      <w14:xfrm>
                        <a:off x="0" y="0"/>
                        <a:ext cx="7092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7" o:spid="_x0000_s1026" type="#_x0000_t75" style="position:absolute;margin-left:52.9pt;margin-top:250.75pt;width:6.85pt;height:10.05pt;z-index:25774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">
                <v:imagedata r:id="rId645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40800" behindDoc="0" locked="0" layoutInCell="1" allowOverlap="1">
                <wp:simplePos x="0" y="0"/>
                <wp:positionH relativeFrom="column">
                  <wp:posOffset>610916</wp:posOffset>
                </wp:positionH>
                <wp:positionV relativeFrom="paragraph">
                  <wp:posOffset>936081</wp:posOffset>
                </wp:positionV>
                <wp:extent cx="133920" cy="2100240"/>
                <wp:effectExtent l="38100" t="38100" r="38100" b="33655"/>
                <wp:wrapNone/>
                <wp:docPr id="8296" name="Ink 8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1">
                      <w14:nvContentPartPr>
                        <w14:cNvContentPartPr/>
                      </w14:nvContentPartPr>
                      <w14:xfrm>
                        <a:off x="0" y="0"/>
                        <a:ext cx="133920" cy="210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6" o:spid="_x0000_s1026" type="#_x0000_t75" style="position:absolute;margin-left:47.45pt;margin-top:73.1pt;width:11.95pt;height:166.7pt;z-index:25774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">
                <v:imagedata r:id="rId645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9776" behindDoc="0" locked="0" layoutInCell="1" allowOverlap="1">
                <wp:simplePos x="0" y="0"/>
                <wp:positionH relativeFrom="column">
                  <wp:posOffset>-677524</wp:posOffset>
                </wp:positionH>
                <wp:positionV relativeFrom="paragraph">
                  <wp:posOffset>1481121</wp:posOffset>
                </wp:positionV>
                <wp:extent cx="21240" cy="13320"/>
                <wp:effectExtent l="38100" t="38100" r="36195" b="25400"/>
                <wp:wrapNone/>
                <wp:docPr id="8295" name="Ink 8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3">
                      <w14:nvContentPartPr>
                        <w14:cNvContentPartPr/>
                      </w14:nvContentPartPr>
                      <w14:xfrm>
                        <a:off x="0" y="0"/>
                        <a:ext cx="212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5" o:spid="_x0000_s1026" type="#_x0000_t75" style="position:absolute;margin-left:-54.1pt;margin-top:115.8pt;width:3.05pt;height:2.55pt;z-index:25773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">
                <v:imagedata r:id="rId645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8752" behindDoc="0" locked="0" layoutInCell="1" allowOverlap="1">
                <wp:simplePos x="0" y="0"/>
                <wp:positionH relativeFrom="column">
                  <wp:posOffset>-703084</wp:posOffset>
                </wp:positionH>
                <wp:positionV relativeFrom="paragraph">
                  <wp:posOffset>1574361</wp:posOffset>
                </wp:positionV>
                <wp:extent cx="46440" cy="65880"/>
                <wp:effectExtent l="38100" t="38100" r="29845" b="29845"/>
                <wp:wrapNone/>
                <wp:docPr id="8294" name="Ink 8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5">
                      <w14:nvContentPartPr>
                        <w14:cNvContentPartPr/>
                      </w14:nvContentPartPr>
                      <w14:xfrm>
                        <a:off x="0" y="0"/>
                        <a:ext cx="46440" cy="6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4" o:spid="_x0000_s1026" type="#_x0000_t75" style="position:absolute;margin-left:-56.1pt;margin-top:123.15pt;width:5.15pt;height:6.8pt;z-index:25773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">
                <v:imagedata r:id="rId645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7728" behindDoc="0" locked="0" layoutInCell="1" allowOverlap="1">
                <wp:simplePos x="0" y="0"/>
                <wp:positionH relativeFrom="column">
                  <wp:posOffset>-896404</wp:posOffset>
                </wp:positionH>
                <wp:positionV relativeFrom="paragraph">
                  <wp:posOffset>1239921</wp:posOffset>
                </wp:positionV>
                <wp:extent cx="172080" cy="377280"/>
                <wp:effectExtent l="38100" t="38100" r="38100" b="41910"/>
                <wp:wrapNone/>
                <wp:docPr id="8293" name="Ink 8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7">
                      <w14:nvContentPartPr>
                        <w14:cNvContentPartPr/>
                      </w14:nvContentPartPr>
                      <w14:xfrm>
                        <a:off x="0" y="0"/>
                        <a:ext cx="172080" cy="37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3" o:spid="_x0000_s1026" type="#_x0000_t75" style="position:absolute;margin-left:-71.35pt;margin-top:96.95pt;width:15.1pt;height:31.25pt;z-index:25773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">
                <v:imagedata r:id="rId6458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6704" behindDoc="0" locked="0" layoutInCell="1" allowOverlap="1">
                <wp:simplePos x="0" y="0"/>
                <wp:positionH relativeFrom="column">
                  <wp:posOffset>2070356</wp:posOffset>
                </wp:positionH>
                <wp:positionV relativeFrom="paragraph">
                  <wp:posOffset>3049641</wp:posOffset>
                </wp:positionV>
                <wp:extent cx="16560" cy="15120"/>
                <wp:effectExtent l="38100" t="38100" r="40640" b="42545"/>
                <wp:wrapNone/>
                <wp:docPr id="8292" name="Ink 8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59">
                      <w14:nvContentPartPr>
                        <w14:cNvContentPartPr/>
                      </w14:nvContentPartPr>
                      <w14:xfrm>
                        <a:off x="0" y="0"/>
                        <a:ext cx="165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2" o:spid="_x0000_s1026" type="#_x0000_t75" style="position:absolute;margin-left:162.2pt;margin-top:239.2pt;width:2.7pt;height:2.8pt;z-index:25773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">
                <v:imagedata r:id="rId6460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5680" behindDoc="0" locked="0" layoutInCell="1" allowOverlap="1">
                <wp:simplePos x="0" y="0"/>
                <wp:positionH relativeFrom="column">
                  <wp:posOffset>2035076</wp:posOffset>
                </wp:positionH>
                <wp:positionV relativeFrom="paragraph">
                  <wp:posOffset>3087801</wp:posOffset>
                </wp:positionV>
                <wp:extent cx="55440" cy="89640"/>
                <wp:effectExtent l="38100" t="38100" r="40005" b="43815"/>
                <wp:wrapNone/>
                <wp:docPr id="8291" name="Ink 8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1">
                      <w14:nvContentPartPr>
                        <w14:cNvContentPartPr/>
                      </w14:nvContentPartPr>
                      <w14:xfrm>
                        <a:off x="0" y="0"/>
                        <a:ext cx="55440" cy="8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1" o:spid="_x0000_s1026" type="#_x0000_t75" style="position:absolute;margin-left:159.7pt;margin-top:242.45pt;width:5.65pt;height:8.6pt;z-index:25773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">
                <v:imagedata r:id="rId6462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4656" behindDoc="0" locked="0" layoutInCell="1" allowOverlap="1">
                <wp:simplePos x="0" y="0"/>
                <wp:positionH relativeFrom="column">
                  <wp:posOffset>1898996</wp:posOffset>
                </wp:positionH>
                <wp:positionV relativeFrom="paragraph">
                  <wp:posOffset>2917521</wp:posOffset>
                </wp:positionV>
                <wp:extent cx="92520" cy="207000"/>
                <wp:effectExtent l="38100" t="38100" r="41275" b="41275"/>
                <wp:wrapNone/>
                <wp:docPr id="8290" name="Ink 8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3">
                      <w14:nvContentPartPr>
                        <w14:cNvContentPartPr/>
                      </w14:nvContentPartPr>
                      <w14:xfrm>
                        <a:off x="0" y="0"/>
                        <a:ext cx="92520" cy="20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90" o:spid="_x0000_s1026" type="#_x0000_t75" style="position:absolute;margin-left:148.7pt;margin-top:228.95pt;width:8.95pt;height:17.95pt;z-index:25773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">
                <v:imagedata r:id="rId6464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3632" behindDoc="0" locked="0" layoutInCell="1" allowOverlap="1">
                <wp:simplePos x="0" y="0"/>
                <wp:positionH relativeFrom="column">
                  <wp:posOffset>-168484</wp:posOffset>
                </wp:positionH>
                <wp:positionV relativeFrom="paragraph">
                  <wp:posOffset>2692881</wp:posOffset>
                </wp:positionV>
                <wp:extent cx="2768400" cy="126360"/>
                <wp:effectExtent l="38100" t="38100" r="32385" b="45720"/>
                <wp:wrapNone/>
                <wp:docPr id="8289" name="Ink 8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5">
                      <w14:nvContentPartPr>
                        <w14:cNvContentPartPr/>
                      </w14:nvContentPartPr>
                      <w14:xfrm>
                        <a:off x="0" y="0"/>
                        <a:ext cx="276840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9" o:spid="_x0000_s1026" type="#_x0000_t75" style="position:absolute;margin-left:-13.95pt;margin-top:211.25pt;width:219.55pt;height:11.5pt;z-index:25773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">
                <v:imagedata r:id="rId6466" o:title=""/>
              </v:shape>
            </w:pict>
          </mc:Fallback>
        </mc:AlternateContent>
      </w:r>
      <w:r w:rsidR="00CC265D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7732608" behindDoc="0" locked="0" layoutInCell="1" allowOverlap="1">
                <wp:simplePos x="0" y="0"/>
                <wp:positionH relativeFrom="column">
                  <wp:posOffset>-304924</wp:posOffset>
                </wp:positionH>
                <wp:positionV relativeFrom="paragraph">
                  <wp:posOffset>922761</wp:posOffset>
                </wp:positionV>
                <wp:extent cx="144000" cy="1911600"/>
                <wp:effectExtent l="38100" t="38100" r="46990" b="31750"/>
                <wp:wrapNone/>
                <wp:docPr id="8288" name="Ink 8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7">
                      <w14:nvContentPartPr>
                        <w14:cNvContentPartPr/>
                      </w14:nvContentPartPr>
                      <w14:xfrm>
                        <a:off x="0" y="0"/>
                        <a:ext cx="144000" cy="19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288" o:spid="_x0000_s1026" type="#_x0000_t75" style="position:absolute;margin-left:-24.75pt;margin-top:71.9pt;width:12.95pt;height:152.1pt;z-index:25773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">
                <v:imagedata r:id="rId6468" o:title=""/>
              </v:shape>
            </w:pict>
          </mc:Fallback>
        </mc:AlternateContent>
      </w:r>
      <w:r w:rsidR="006968EF">
        <w:rPr>
          <w:szCs w:val="28"/>
        </w:rPr>
        <w:br w:type="page"/>
      </w:r>
    </w:p>
    <w:p w:rsidR="006968EF" w:rsidRDefault="00A86191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8521088" behindDoc="0" locked="0" layoutInCell="1" allowOverlap="1">
                <wp:simplePos x="0" y="0"/>
                <wp:positionH relativeFrom="column">
                  <wp:posOffset>934196</wp:posOffset>
                </wp:positionH>
                <wp:positionV relativeFrom="paragraph">
                  <wp:posOffset>-638341</wp:posOffset>
                </wp:positionV>
                <wp:extent cx="250560" cy="367200"/>
                <wp:effectExtent l="38100" t="38100" r="35560" b="52070"/>
                <wp:wrapNone/>
                <wp:docPr id="9092" name="Ink 90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69">
                      <w14:nvContentPartPr>
                        <w14:cNvContentPartPr/>
                      </w14:nvContentPartPr>
                      <w14:xfrm>
                        <a:off x="0" y="0"/>
                        <a:ext cx="250560" cy="36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2" o:spid="_x0000_s1026" type="#_x0000_t75" style="position:absolute;margin-left:73pt;margin-top:-51.35pt;width:21.45pt;height:30.85pt;z-index:258521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">
                <v:imagedata r:id="rId6470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0064" behindDoc="0" locked="0" layoutInCell="1" allowOverlap="1">
                <wp:simplePos x="0" y="0"/>
                <wp:positionH relativeFrom="column">
                  <wp:posOffset>1341356</wp:posOffset>
                </wp:positionH>
                <wp:positionV relativeFrom="paragraph">
                  <wp:posOffset>-702421</wp:posOffset>
                </wp:positionV>
                <wp:extent cx="90360" cy="331200"/>
                <wp:effectExtent l="19050" t="38100" r="43180" b="50165"/>
                <wp:wrapNone/>
                <wp:docPr id="9091" name="Ink 90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1">
                      <w14:nvContentPartPr>
                        <w14:cNvContentPartPr/>
                      </w14:nvContentPartPr>
                      <w14:xfrm>
                        <a:off x="0" y="0"/>
                        <a:ext cx="90360" cy="33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1" o:spid="_x0000_s1026" type="#_x0000_t75" style="position:absolute;margin-left:104.7pt;margin-top:-56.25pt;width:8.85pt;height:27.9pt;z-index:258520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">
                <v:imagedata r:id="rId6472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9040" behindDoc="0" locked="0" layoutInCell="1" allowOverlap="1">
                <wp:simplePos x="0" y="0"/>
                <wp:positionH relativeFrom="column">
                  <wp:posOffset>2006636</wp:posOffset>
                </wp:positionH>
                <wp:positionV relativeFrom="paragraph">
                  <wp:posOffset>-640141</wp:posOffset>
                </wp:positionV>
                <wp:extent cx="236160" cy="186480"/>
                <wp:effectExtent l="38100" t="38100" r="31115" b="42545"/>
                <wp:wrapNone/>
                <wp:docPr id="9090" name="Ink 90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3">
                      <w14:nvContentPartPr>
                        <w14:cNvContentPartPr/>
                      </w14:nvContentPartPr>
                      <w14:xfrm>
                        <a:off x="0" y="0"/>
                        <a:ext cx="2361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0" o:spid="_x0000_s1026" type="#_x0000_t75" style="position:absolute;margin-left:157.1pt;margin-top:-51.2pt;width:20.4pt;height:16.45pt;z-index:258519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">
                <v:imagedata r:id="rId647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5920" behindDoc="0" locked="0" layoutInCell="1" allowOverlap="1">
                <wp:simplePos x="0" y="0"/>
                <wp:positionH relativeFrom="column">
                  <wp:posOffset>3953516</wp:posOffset>
                </wp:positionH>
                <wp:positionV relativeFrom="paragraph">
                  <wp:posOffset>17939</wp:posOffset>
                </wp:positionV>
                <wp:extent cx="38880" cy="236160"/>
                <wp:effectExtent l="38100" t="38100" r="37465" b="31115"/>
                <wp:wrapNone/>
                <wp:docPr id="8951" name="Ink 89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5">
                      <w14:nvContentPartPr>
                        <w14:cNvContentPartPr/>
                      </w14:nvContentPartPr>
                      <w14:xfrm>
                        <a:off x="0" y="0"/>
                        <a:ext cx="38880" cy="236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1" o:spid="_x0000_s1026" type="#_x0000_t75" style="position:absolute;margin-left:310.55pt;margin-top:.9pt;width:4.6pt;height:19.85pt;z-index:258385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">
                <v:imagedata r:id="rId647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4896" behindDoc="0" locked="0" layoutInCell="1" allowOverlap="1">
                <wp:simplePos x="0" y="0"/>
                <wp:positionH relativeFrom="column">
                  <wp:posOffset>3898796</wp:posOffset>
                </wp:positionH>
                <wp:positionV relativeFrom="paragraph">
                  <wp:posOffset>-4741</wp:posOffset>
                </wp:positionV>
                <wp:extent cx="101520" cy="32760"/>
                <wp:effectExtent l="38100" t="38100" r="32385" b="43815"/>
                <wp:wrapNone/>
                <wp:docPr id="8950" name="Ink 89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7">
                      <w14:nvContentPartPr>
                        <w14:cNvContentPartPr/>
                      </w14:nvContentPartPr>
                      <w14:xfrm>
                        <a:off x="0" y="0"/>
                        <a:ext cx="1015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0" o:spid="_x0000_s1026" type="#_x0000_t75" style="position:absolute;margin-left:306.25pt;margin-top:-1.1pt;width:9.55pt;height:4.15pt;z-index:258384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">
                <v:imagedata r:id="rId647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6704" behindDoc="0" locked="0" layoutInCell="1" allowOverlap="1">
                <wp:simplePos x="0" y="0"/>
                <wp:positionH relativeFrom="column">
                  <wp:posOffset>4217756</wp:posOffset>
                </wp:positionH>
                <wp:positionV relativeFrom="paragraph">
                  <wp:posOffset>114419</wp:posOffset>
                </wp:positionV>
                <wp:extent cx="18360" cy="84240"/>
                <wp:effectExtent l="38100" t="38100" r="39370" b="30480"/>
                <wp:wrapNone/>
                <wp:docPr id="8942" name="Ink 89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79">
                      <w14:nvContentPartPr>
                        <w14:cNvContentPartPr/>
                      </w14:nvContentPartPr>
                      <w14:xfrm>
                        <a:off x="0" y="0"/>
                        <a:ext cx="1836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2" o:spid="_x0000_s1026" type="#_x0000_t75" style="position:absolute;margin-left:331.35pt;margin-top:8.25pt;width:2.7pt;height:8.2pt;z-index:258376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">
                <v:imagedata r:id="rId648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5680" behindDoc="0" locked="0" layoutInCell="1" allowOverlap="1">
                <wp:simplePos x="0" y="0"/>
                <wp:positionH relativeFrom="column">
                  <wp:posOffset>3993836</wp:posOffset>
                </wp:positionH>
                <wp:positionV relativeFrom="paragraph">
                  <wp:posOffset>28739</wp:posOffset>
                </wp:positionV>
                <wp:extent cx="8280" cy="194760"/>
                <wp:effectExtent l="38100" t="38100" r="29845" b="34290"/>
                <wp:wrapNone/>
                <wp:docPr id="8941" name="Ink 89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1">
                      <w14:nvContentPartPr>
                        <w14:cNvContentPartPr/>
                      </w14:nvContentPartPr>
                      <w14:xfrm>
                        <a:off x="0" y="0"/>
                        <a:ext cx="8280" cy="19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1" o:spid="_x0000_s1026" type="#_x0000_t75" style="position:absolute;margin-left:313.8pt;margin-top:1.55pt;width:2pt;height:16.8pt;z-index:258375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">
                <v:imagedata r:id="rId648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4656" behindDoc="0" locked="0" layoutInCell="1" allowOverlap="1">
                <wp:simplePos x="0" y="0"/>
                <wp:positionH relativeFrom="column">
                  <wp:posOffset>3859556</wp:posOffset>
                </wp:positionH>
                <wp:positionV relativeFrom="paragraph">
                  <wp:posOffset>-278341</wp:posOffset>
                </wp:positionV>
                <wp:extent cx="5400" cy="218160"/>
                <wp:effectExtent l="38100" t="38100" r="33020" b="29845"/>
                <wp:wrapNone/>
                <wp:docPr id="8940" name="Ink 89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3">
                      <w14:nvContentPartPr>
                        <w14:cNvContentPartPr/>
                      </w14:nvContentPartPr>
                      <w14:xfrm>
                        <a:off x="0" y="0"/>
                        <a:ext cx="5400" cy="218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0" o:spid="_x0000_s1026" type="#_x0000_t75" style="position:absolute;margin-left:303.3pt;margin-top:-22.45pt;width:1.65pt;height:18.4pt;z-index:25837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">
                <v:imagedata r:id="rId648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3632" behindDoc="0" locked="0" layoutInCell="1" allowOverlap="1">
                <wp:simplePos x="0" y="0"/>
                <wp:positionH relativeFrom="column">
                  <wp:posOffset>3855596</wp:posOffset>
                </wp:positionH>
                <wp:positionV relativeFrom="paragraph">
                  <wp:posOffset>-286261</wp:posOffset>
                </wp:positionV>
                <wp:extent cx="24120" cy="248040"/>
                <wp:effectExtent l="19050" t="38100" r="33655" b="38100"/>
                <wp:wrapNone/>
                <wp:docPr id="8939" name="Ink 89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5">
                      <w14:nvContentPartPr>
                        <w14:cNvContentPartPr/>
                      </w14:nvContentPartPr>
                      <w14:xfrm>
                        <a:off x="0" y="0"/>
                        <a:ext cx="24120" cy="24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9" o:spid="_x0000_s1026" type="#_x0000_t75" style="position:absolute;margin-left:302.95pt;margin-top:-23pt;width:3.05pt;height:20.7pt;z-index:258373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">
                <v:imagedata r:id="rId648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2608" behindDoc="0" locked="0" layoutInCell="1" allowOverlap="1">
                <wp:simplePos x="0" y="0"/>
                <wp:positionH relativeFrom="column">
                  <wp:posOffset>5401436</wp:posOffset>
                </wp:positionH>
                <wp:positionV relativeFrom="paragraph">
                  <wp:posOffset>-482461</wp:posOffset>
                </wp:positionV>
                <wp:extent cx="5040" cy="6840"/>
                <wp:effectExtent l="38100" t="19050" r="33655" b="31750"/>
                <wp:wrapNone/>
                <wp:docPr id="8938" name="Ink 89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7">
                      <w14:nvContentPartPr>
                        <w14:cNvContentPartPr/>
                      </w14:nvContentPartPr>
                      <w14:xfrm>
                        <a:off x="0" y="0"/>
                        <a:ext cx="50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8" o:spid="_x0000_s1026" type="#_x0000_t75" style="position:absolute;margin-left:424.75pt;margin-top:-38.7pt;width:1.75pt;height:1.75pt;z-index:258372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">
                <v:imagedata r:id="rId648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1584" behindDoc="0" locked="0" layoutInCell="1" allowOverlap="1">
                <wp:simplePos x="0" y="0"/>
                <wp:positionH relativeFrom="column">
                  <wp:posOffset>4578116</wp:posOffset>
                </wp:positionH>
                <wp:positionV relativeFrom="paragraph">
                  <wp:posOffset>128819</wp:posOffset>
                </wp:positionV>
                <wp:extent cx="18360" cy="145800"/>
                <wp:effectExtent l="38100" t="38100" r="39370" b="45085"/>
                <wp:wrapNone/>
                <wp:docPr id="8937" name="Ink 89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89">
                      <w14:nvContentPartPr>
                        <w14:cNvContentPartPr/>
                      </w14:nvContentPartPr>
                      <w14:xfrm>
                        <a:off x="0" y="0"/>
                        <a:ext cx="18360" cy="14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7" o:spid="_x0000_s1026" type="#_x0000_t75" style="position:absolute;margin-left:359.65pt;margin-top:9.4pt;width:3.1pt;height:13.1pt;z-index:258371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">
                <v:imagedata r:id="rId649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0560" behindDoc="0" locked="0" layoutInCell="1" allowOverlap="1">
                <wp:simplePos x="0" y="0"/>
                <wp:positionH relativeFrom="column">
                  <wp:posOffset>4438076</wp:posOffset>
                </wp:positionH>
                <wp:positionV relativeFrom="paragraph">
                  <wp:posOffset>39179</wp:posOffset>
                </wp:positionV>
                <wp:extent cx="11880" cy="87840"/>
                <wp:effectExtent l="38100" t="38100" r="26670" b="45720"/>
                <wp:wrapNone/>
                <wp:docPr id="8936" name="Ink 89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1">
                      <w14:nvContentPartPr>
                        <w14:cNvContentPartPr/>
                      </w14:nvContentPartPr>
                      <w14:xfrm>
                        <a:off x="0" y="0"/>
                        <a:ext cx="1188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6" o:spid="_x0000_s1026" type="#_x0000_t75" style="position:absolute;margin-left:348.7pt;margin-top:2.35pt;width:2.45pt;height:8.4pt;z-index:258370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">
                <v:imagedata r:id="rId649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9536" behindDoc="0" locked="0" layoutInCell="1" allowOverlap="1">
                <wp:simplePos x="0" y="0"/>
                <wp:positionH relativeFrom="column">
                  <wp:posOffset>4885916</wp:posOffset>
                </wp:positionH>
                <wp:positionV relativeFrom="paragraph">
                  <wp:posOffset>13619</wp:posOffset>
                </wp:positionV>
                <wp:extent cx="16920" cy="115920"/>
                <wp:effectExtent l="38100" t="38100" r="40640" b="36830"/>
                <wp:wrapNone/>
                <wp:docPr id="8935" name="Ink 89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3">
                      <w14:nvContentPartPr>
                        <w14:cNvContentPartPr/>
                      </w14:nvContentPartPr>
                      <w14:xfrm>
                        <a:off x="0" y="0"/>
                        <a:ext cx="1692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5" o:spid="_x0000_s1026" type="#_x0000_t75" style="position:absolute;margin-left:383.95pt;margin-top:.3pt;width:2.75pt;height:10.65pt;z-index:258369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">
                <v:imagedata r:id="rId649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8512" behindDoc="0" locked="0" layoutInCell="1" allowOverlap="1">
                <wp:simplePos x="0" y="0"/>
                <wp:positionH relativeFrom="column">
                  <wp:posOffset>4701596</wp:posOffset>
                </wp:positionH>
                <wp:positionV relativeFrom="paragraph">
                  <wp:posOffset>-31021</wp:posOffset>
                </wp:positionV>
                <wp:extent cx="34200" cy="114840"/>
                <wp:effectExtent l="38100" t="38100" r="42545" b="38100"/>
                <wp:wrapNone/>
                <wp:docPr id="8934" name="Ink 89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5">
                      <w14:nvContentPartPr>
                        <w14:cNvContentPartPr/>
                      </w14:nvContentPartPr>
                      <w14:xfrm>
                        <a:off x="0" y="0"/>
                        <a:ext cx="34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4" o:spid="_x0000_s1026" type="#_x0000_t75" style="position:absolute;margin-left:369.35pt;margin-top:-3.25pt;width:4.35pt;height:10.7pt;z-index:258368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">
                <v:imagedata r:id="rId649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7488" behindDoc="0" locked="0" layoutInCell="1" allowOverlap="1">
                <wp:simplePos x="0" y="0"/>
                <wp:positionH relativeFrom="column">
                  <wp:posOffset>5212436</wp:posOffset>
                </wp:positionH>
                <wp:positionV relativeFrom="paragraph">
                  <wp:posOffset>-1066850</wp:posOffset>
                </wp:positionV>
                <wp:extent cx="1151280" cy="911880"/>
                <wp:effectExtent l="38100" t="38100" r="29845" b="40640"/>
                <wp:wrapNone/>
                <wp:docPr id="8933" name="Ink 89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7">
                      <w14:nvContentPartPr>
                        <w14:cNvContentPartPr/>
                      </w14:nvContentPartPr>
                      <w14:xfrm>
                        <a:off x="0" y="0"/>
                        <a:ext cx="1151280" cy="9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3" o:spid="_x0000_s1026" type="#_x0000_t75" style="position:absolute;margin-left:409.75pt;margin-top:-84.75pt;width:92.05pt;height:73.1pt;z-index:258367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">
                <v:imagedata r:id="rId649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6464" behindDoc="0" locked="0" layoutInCell="1" allowOverlap="1">
                <wp:simplePos x="0" y="0"/>
                <wp:positionH relativeFrom="column">
                  <wp:posOffset>5600516</wp:posOffset>
                </wp:positionH>
                <wp:positionV relativeFrom="paragraph">
                  <wp:posOffset>-838970</wp:posOffset>
                </wp:positionV>
                <wp:extent cx="551880" cy="452880"/>
                <wp:effectExtent l="38100" t="38100" r="38735" b="23495"/>
                <wp:wrapNone/>
                <wp:docPr id="8932" name="Ink 89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499">
                      <w14:nvContentPartPr>
                        <w14:cNvContentPartPr/>
                      </w14:nvContentPartPr>
                      <w14:xfrm>
                        <a:off x="0" y="0"/>
                        <a:ext cx="551880" cy="45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2" o:spid="_x0000_s1026" type="#_x0000_t75" style="position:absolute;margin-left:440.5pt;margin-top:-66.75pt;width:44.6pt;height:36.8pt;z-index:258366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">
                <v:imagedata r:id="rId650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5440" behindDoc="0" locked="0" layoutInCell="1" allowOverlap="1">
                <wp:simplePos x="0" y="0"/>
                <wp:positionH relativeFrom="column">
                  <wp:posOffset>3431876</wp:posOffset>
                </wp:positionH>
                <wp:positionV relativeFrom="paragraph">
                  <wp:posOffset>-444770</wp:posOffset>
                </wp:positionV>
                <wp:extent cx="1728720" cy="564840"/>
                <wp:effectExtent l="19050" t="38100" r="24130" b="26035"/>
                <wp:wrapNone/>
                <wp:docPr id="8931" name="Ink 89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1">
                      <w14:nvContentPartPr>
                        <w14:cNvContentPartPr/>
                      </w14:nvContentPartPr>
                      <w14:xfrm>
                        <a:off x="0" y="0"/>
                        <a:ext cx="1728720" cy="56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1" o:spid="_x0000_s1026" type="#_x0000_t75" style="position:absolute;margin-left:269.7pt;margin-top:-35.6pt;width:137.2pt;height:45.85pt;z-index:258365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">
                <v:imagedata r:id="rId650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4416" behindDoc="0" locked="0" layoutInCell="1" allowOverlap="1">
                <wp:simplePos x="0" y="0"/>
                <wp:positionH relativeFrom="column">
                  <wp:posOffset>2406596</wp:posOffset>
                </wp:positionH>
                <wp:positionV relativeFrom="paragraph">
                  <wp:posOffset>-1309130</wp:posOffset>
                </wp:positionV>
                <wp:extent cx="212760" cy="88200"/>
                <wp:effectExtent l="19050" t="38100" r="34925" b="45720"/>
                <wp:wrapNone/>
                <wp:docPr id="8930" name="Ink 89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3">
                      <w14:nvContentPartPr>
                        <w14:cNvContentPartPr/>
                      </w14:nvContentPartPr>
                      <w14:xfrm>
                        <a:off x="0" y="0"/>
                        <a:ext cx="21276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30" o:spid="_x0000_s1026" type="#_x0000_t75" style="position:absolute;margin-left:188.8pt;margin-top:-103.85pt;width:18.15pt;height:8.55pt;z-index:258364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">
                <v:imagedata r:id="rId650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3392" behindDoc="0" locked="0" layoutInCell="1" allowOverlap="1">
                <wp:simplePos x="0" y="0"/>
                <wp:positionH relativeFrom="column">
                  <wp:posOffset>2238836</wp:posOffset>
                </wp:positionH>
                <wp:positionV relativeFrom="paragraph">
                  <wp:posOffset>-1103210</wp:posOffset>
                </wp:positionV>
                <wp:extent cx="129960" cy="39240"/>
                <wp:effectExtent l="38100" t="38100" r="41910" b="37465"/>
                <wp:wrapNone/>
                <wp:docPr id="8929" name="Ink 89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5">
                      <w14:nvContentPartPr>
                        <w14:cNvContentPartPr/>
                      </w14:nvContentPartPr>
                      <w14:xfrm>
                        <a:off x="0" y="0"/>
                        <a:ext cx="12996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9" o:spid="_x0000_s1026" type="#_x0000_t75" style="position:absolute;margin-left:175.6pt;margin-top:-87.45pt;width:11.55pt;height:4.45pt;z-index:258363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">
                <v:imagedata r:id="rId650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2368" behindDoc="0" locked="0" layoutInCell="1" allowOverlap="1">
                <wp:simplePos x="0" y="0"/>
                <wp:positionH relativeFrom="column">
                  <wp:posOffset>2275916</wp:posOffset>
                </wp:positionH>
                <wp:positionV relativeFrom="paragraph">
                  <wp:posOffset>-1241450</wp:posOffset>
                </wp:positionV>
                <wp:extent cx="104400" cy="315720"/>
                <wp:effectExtent l="38100" t="38100" r="29210" b="27305"/>
                <wp:wrapNone/>
                <wp:docPr id="8928" name="Ink 89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7">
                      <w14:nvContentPartPr>
                        <w14:cNvContentPartPr/>
                      </w14:nvContentPartPr>
                      <w14:xfrm>
                        <a:off x="0" y="0"/>
                        <a:ext cx="104400" cy="31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8" o:spid="_x0000_s1026" type="#_x0000_t75" style="position:absolute;margin-left:178.65pt;margin-top:-98.45pt;width:9.45pt;height:26.3pt;z-index:258362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">
                <v:imagedata r:id="rId650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1344" behindDoc="0" locked="0" layoutInCell="1" allowOverlap="1">
                <wp:simplePos x="0" y="0"/>
                <wp:positionH relativeFrom="column">
                  <wp:posOffset>2100596</wp:posOffset>
                </wp:positionH>
                <wp:positionV relativeFrom="paragraph">
                  <wp:posOffset>-977570</wp:posOffset>
                </wp:positionV>
                <wp:extent cx="119160" cy="165240"/>
                <wp:effectExtent l="38100" t="38100" r="33655" b="44450"/>
                <wp:wrapNone/>
                <wp:docPr id="8927" name="Ink 89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09">
                      <w14:nvContentPartPr>
                        <w14:cNvContentPartPr/>
                      </w14:nvContentPartPr>
                      <w14:xfrm>
                        <a:off x="0" y="0"/>
                        <a:ext cx="119160" cy="16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7" o:spid="_x0000_s1026" type="#_x0000_t75" style="position:absolute;margin-left:164.7pt;margin-top:-77.65pt;width:10.85pt;height:14.5pt;z-index:258361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">
                <v:imagedata r:id="rId651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60320" behindDoc="0" locked="0" layoutInCell="1" allowOverlap="1">
                <wp:simplePos x="0" y="0"/>
                <wp:positionH relativeFrom="column">
                  <wp:posOffset>2027516</wp:posOffset>
                </wp:positionH>
                <wp:positionV relativeFrom="paragraph">
                  <wp:posOffset>-1094930</wp:posOffset>
                </wp:positionV>
                <wp:extent cx="83520" cy="133920"/>
                <wp:effectExtent l="38100" t="38100" r="31115" b="38100"/>
                <wp:wrapNone/>
                <wp:docPr id="8926" name="Ink 89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1">
                      <w14:nvContentPartPr>
                        <w14:cNvContentPartPr/>
                      </w14:nvContentPartPr>
                      <w14:xfrm>
                        <a:off x="0" y="0"/>
                        <a:ext cx="8352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6" o:spid="_x0000_s1026" type="#_x0000_t75" style="position:absolute;margin-left:159pt;margin-top:-86.85pt;width:7.8pt;height:11.9pt;z-index:258360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">
                <v:imagedata r:id="rId651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9296" behindDoc="0" locked="0" layoutInCell="1" allowOverlap="1">
                <wp:simplePos x="0" y="0"/>
                <wp:positionH relativeFrom="column">
                  <wp:posOffset>2040836</wp:posOffset>
                </wp:positionH>
                <wp:positionV relativeFrom="paragraph">
                  <wp:posOffset>-1096730</wp:posOffset>
                </wp:positionV>
                <wp:extent cx="57960" cy="175320"/>
                <wp:effectExtent l="38100" t="38100" r="37465" b="34290"/>
                <wp:wrapNone/>
                <wp:docPr id="8925" name="Ink 89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3">
                      <w14:nvContentPartPr>
                        <w14:cNvContentPartPr/>
                      </w14:nvContentPartPr>
                      <w14:xfrm>
                        <a:off x="0" y="0"/>
                        <a:ext cx="57960" cy="17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5" o:spid="_x0000_s1026" type="#_x0000_t75" style="position:absolute;margin-left:160.2pt;margin-top:-86.95pt;width:5.75pt;height:15.05pt;z-index:258359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">
                <v:imagedata r:id="rId651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8272" behindDoc="0" locked="0" layoutInCell="1" allowOverlap="1">
                <wp:simplePos x="0" y="0"/>
                <wp:positionH relativeFrom="column">
                  <wp:posOffset>1739516</wp:posOffset>
                </wp:positionH>
                <wp:positionV relativeFrom="paragraph">
                  <wp:posOffset>-1008530</wp:posOffset>
                </wp:positionV>
                <wp:extent cx="158760" cy="23040"/>
                <wp:effectExtent l="19050" t="38100" r="31750" b="34290"/>
                <wp:wrapNone/>
                <wp:docPr id="8924" name="Ink 89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5">
                      <w14:nvContentPartPr>
                        <w14:cNvContentPartPr/>
                      </w14:nvContentPartPr>
                      <w14:xfrm>
                        <a:off x="0" y="0"/>
                        <a:ext cx="15876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4" o:spid="_x0000_s1026" type="#_x0000_t75" style="position:absolute;margin-left:136.35pt;margin-top:-79.9pt;width:13.6pt;height:3.05pt;z-index:258358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">
                <v:imagedata r:id="rId651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7248" behindDoc="0" locked="0" layoutInCell="1" allowOverlap="1">
                <wp:simplePos x="0" y="0"/>
                <wp:positionH relativeFrom="column">
                  <wp:posOffset>1797476</wp:posOffset>
                </wp:positionH>
                <wp:positionV relativeFrom="paragraph">
                  <wp:posOffset>-1065770</wp:posOffset>
                </wp:positionV>
                <wp:extent cx="21240" cy="150120"/>
                <wp:effectExtent l="38100" t="38100" r="36195" b="40640"/>
                <wp:wrapNone/>
                <wp:docPr id="8923" name="Ink 89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7">
                      <w14:nvContentPartPr>
                        <w14:cNvContentPartPr/>
                      </w14:nvContentPartPr>
                      <w14:xfrm>
                        <a:off x="0" y="0"/>
                        <a:ext cx="2124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3" o:spid="_x0000_s1026" type="#_x0000_t75" style="position:absolute;margin-left:141pt;margin-top:-84.55pt;width:2.95pt;height:13.1pt;z-index:258357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">
                <v:imagedata r:id="rId651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6224" behindDoc="0" locked="0" layoutInCell="1" allowOverlap="1">
                <wp:simplePos x="0" y="0"/>
                <wp:positionH relativeFrom="column">
                  <wp:posOffset>1514876</wp:posOffset>
                </wp:positionH>
                <wp:positionV relativeFrom="paragraph">
                  <wp:posOffset>-1046330</wp:posOffset>
                </wp:positionV>
                <wp:extent cx="105840" cy="36000"/>
                <wp:effectExtent l="38100" t="38100" r="27940" b="21590"/>
                <wp:wrapNone/>
                <wp:docPr id="8922" name="Ink 89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19">
                      <w14:nvContentPartPr>
                        <w14:cNvContentPartPr/>
                      </w14:nvContentPartPr>
                      <w14:xfrm>
                        <a:off x="0" y="0"/>
                        <a:ext cx="10584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2" o:spid="_x0000_s1026" type="#_x0000_t75" style="position:absolute;margin-left:118.65pt;margin-top:-83pt;width:9.65pt;height:4.05pt;z-index:258356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">
                <v:imagedata r:id="rId652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5200" behindDoc="0" locked="0" layoutInCell="1" allowOverlap="1">
                <wp:simplePos x="0" y="0"/>
                <wp:positionH relativeFrom="column">
                  <wp:posOffset>1551236</wp:posOffset>
                </wp:positionH>
                <wp:positionV relativeFrom="paragraph">
                  <wp:posOffset>-1214090</wp:posOffset>
                </wp:positionV>
                <wp:extent cx="120240" cy="294840"/>
                <wp:effectExtent l="38100" t="38100" r="32385" b="48260"/>
                <wp:wrapNone/>
                <wp:docPr id="8921" name="Ink 89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1">
                      <w14:nvContentPartPr>
                        <w14:cNvContentPartPr/>
                      </w14:nvContentPartPr>
                      <w14:xfrm>
                        <a:off x="0" y="0"/>
                        <a:ext cx="120240" cy="29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1" o:spid="_x0000_s1026" type="#_x0000_t75" style="position:absolute;margin-left:121.4pt;margin-top:-96.35pt;width:10.9pt;height:24.75pt;z-index:258355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">
                <v:imagedata r:id="rId652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4176" behindDoc="0" locked="0" layoutInCell="1" allowOverlap="1">
                <wp:simplePos x="0" y="0"/>
                <wp:positionH relativeFrom="column">
                  <wp:posOffset>1385996</wp:posOffset>
                </wp:positionH>
                <wp:positionV relativeFrom="paragraph">
                  <wp:posOffset>-926810</wp:posOffset>
                </wp:positionV>
                <wp:extent cx="86760" cy="151200"/>
                <wp:effectExtent l="38100" t="38100" r="27940" b="39370"/>
                <wp:wrapNone/>
                <wp:docPr id="8920" name="Ink 89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3">
                      <w14:nvContentPartPr>
                        <w14:cNvContentPartPr/>
                      </w14:nvContentPartPr>
                      <w14:xfrm>
                        <a:off x="0" y="0"/>
                        <a:ext cx="86760" cy="15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20" o:spid="_x0000_s1026" type="#_x0000_t75" style="position:absolute;margin-left:108.4pt;margin-top:-73.75pt;width:8.25pt;height:13.3pt;z-index:258354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">
                <v:imagedata r:id="rId652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3152" behindDoc="0" locked="0" layoutInCell="1" allowOverlap="1">
                <wp:simplePos x="0" y="0"/>
                <wp:positionH relativeFrom="column">
                  <wp:posOffset>1290956</wp:posOffset>
                </wp:positionH>
                <wp:positionV relativeFrom="paragraph">
                  <wp:posOffset>-1099250</wp:posOffset>
                </wp:positionV>
                <wp:extent cx="119520" cy="250560"/>
                <wp:effectExtent l="19050" t="38100" r="33020" b="35560"/>
                <wp:wrapNone/>
                <wp:docPr id="8919" name="Ink 89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5">
                      <w14:nvContentPartPr>
                        <w14:cNvContentPartPr/>
                      </w14:nvContentPartPr>
                      <w14:xfrm>
                        <a:off x="0" y="0"/>
                        <a:ext cx="11952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9" o:spid="_x0000_s1026" type="#_x0000_t75" style="position:absolute;margin-left:101.15pt;margin-top:-87.2pt;width:10.45pt;height:20.95pt;z-index:258353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">
                <v:imagedata r:id="rId652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2128" behindDoc="0" locked="0" layoutInCell="1" allowOverlap="1">
                <wp:simplePos x="0" y="0"/>
                <wp:positionH relativeFrom="column">
                  <wp:posOffset>1326596</wp:posOffset>
                </wp:positionH>
                <wp:positionV relativeFrom="paragraph">
                  <wp:posOffset>-1071890</wp:posOffset>
                </wp:positionV>
                <wp:extent cx="55440" cy="156960"/>
                <wp:effectExtent l="38100" t="38100" r="40005" b="33655"/>
                <wp:wrapNone/>
                <wp:docPr id="8918" name="Ink 89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7">
                      <w14:nvContentPartPr>
                        <w14:cNvContentPartPr/>
                      </w14:nvContentPartPr>
                      <w14:xfrm>
                        <a:off x="0" y="0"/>
                        <a:ext cx="554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8" o:spid="_x0000_s1026" type="#_x0000_t75" style="position:absolute;margin-left:103.85pt;margin-top:-85pt;width:5.65pt;height:13.5pt;z-index:258352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">
                <v:imagedata r:id="rId652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1104" behindDoc="0" locked="0" layoutInCell="1" allowOverlap="1">
                <wp:simplePos x="0" y="0"/>
                <wp:positionH relativeFrom="column">
                  <wp:posOffset>1138316</wp:posOffset>
                </wp:positionH>
                <wp:positionV relativeFrom="paragraph">
                  <wp:posOffset>-964970</wp:posOffset>
                </wp:positionV>
                <wp:extent cx="106560" cy="34560"/>
                <wp:effectExtent l="38100" t="38100" r="27305" b="22860"/>
                <wp:wrapNone/>
                <wp:docPr id="8917" name="Ink 89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29">
                      <w14:nvContentPartPr>
                        <w14:cNvContentPartPr/>
                      </w14:nvContentPartPr>
                      <w14:xfrm>
                        <a:off x="0" y="0"/>
                        <a:ext cx="106560" cy="34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7" o:spid="_x0000_s1026" type="#_x0000_t75" style="position:absolute;margin-left:89pt;margin-top:-76.65pt;width:9.7pt;height:3.85pt;z-index:258351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">
                <v:imagedata r:id="rId653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50080" behindDoc="0" locked="0" layoutInCell="1" allowOverlap="1">
                <wp:simplePos x="0" y="0"/>
                <wp:positionH relativeFrom="column">
                  <wp:posOffset>1182236</wp:posOffset>
                </wp:positionH>
                <wp:positionV relativeFrom="paragraph">
                  <wp:posOffset>-1023650</wp:posOffset>
                </wp:positionV>
                <wp:extent cx="3600" cy="103680"/>
                <wp:effectExtent l="38100" t="38100" r="34925" b="29845"/>
                <wp:wrapNone/>
                <wp:docPr id="8916" name="Ink 89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1">
                      <w14:nvContentPartPr>
                        <w14:cNvContentPartPr/>
                      </w14:nvContentPartPr>
                      <w14:xfrm>
                        <a:off x="0" y="0"/>
                        <a:ext cx="360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6" o:spid="_x0000_s1026" type="#_x0000_t75" style="position:absolute;margin-left:92.2pt;margin-top:-81.3pt;width:2.15pt;height:9.45pt;z-index:258350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">
                <v:imagedata r:id="rId653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9056" behindDoc="0" locked="0" layoutInCell="1" allowOverlap="1">
                <wp:simplePos x="0" y="0"/>
                <wp:positionH relativeFrom="column">
                  <wp:posOffset>1022756</wp:posOffset>
                </wp:positionH>
                <wp:positionV relativeFrom="paragraph">
                  <wp:posOffset>-929690</wp:posOffset>
                </wp:positionV>
                <wp:extent cx="107280" cy="155880"/>
                <wp:effectExtent l="19050" t="38100" r="7620" b="34925"/>
                <wp:wrapNone/>
                <wp:docPr id="8915" name="Ink 89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3">
                      <w14:nvContentPartPr>
                        <w14:cNvContentPartPr/>
                      </w14:nvContentPartPr>
                      <w14:xfrm>
                        <a:off x="0" y="0"/>
                        <a:ext cx="10728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5" o:spid="_x0000_s1026" type="#_x0000_t75" style="position:absolute;margin-left:79.75pt;margin-top:-73.95pt;width:10.05pt;height:13.8pt;z-index:258349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">
                <v:imagedata r:id="rId653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8032" behindDoc="0" locked="0" layoutInCell="1" allowOverlap="1">
                <wp:simplePos x="0" y="0"/>
                <wp:positionH relativeFrom="column">
                  <wp:posOffset>867596</wp:posOffset>
                </wp:positionH>
                <wp:positionV relativeFrom="paragraph">
                  <wp:posOffset>-1096370</wp:posOffset>
                </wp:positionV>
                <wp:extent cx="143640" cy="266760"/>
                <wp:effectExtent l="38100" t="38100" r="27940" b="38100"/>
                <wp:wrapNone/>
                <wp:docPr id="8914" name="Ink 89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5">
                      <w14:nvContentPartPr>
                        <w14:cNvContentPartPr/>
                      </w14:nvContentPartPr>
                      <w14:xfrm>
                        <a:off x="0" y="0"/>
                        <a:ext cx="14364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4" o:spid="_x0000_s1026" type="#_x0000_t75" style="position:absolute;margin-left:67.6pt;margin-top:-86.9pt;width:12.6pt;height:22.15pt;z-index:258348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">
                <v:imagedata r:id="rId653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7008" behindDoc="0" locked="0" layoutInCell="1" allowOverlap="1">
                <wp:simplePos x="0" y="0"/>
                <wp:positionH relativeFrom="column">
                  <wp:posOffset>904316</wp:posOffset>
                </wp:positionH>
                <wp:positionV relativeFrom="paragraph">
                  <wp:posOffset>-1097090</wp:posOffset>
                </wp:positionV>
                <wp:extent cx="76680" cy="209160"/>
                <wp:effectExtent l="38100" t="38100" r="38100" b="38735"/>
                <wp:wrapNone/>
                <wp:docPr id="8913" name="Ink 89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7">
                      <w14:nvContentPartPr>
                        <w14:cNvContentPartPr/>
                      </w14:nvContentPartPr>
                      <w14:xfrm>
                        <a:off x="0" y="0"/>
                        <a:ext cx="76680" cy="20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3" o:spid="_x0000_s1026" type="#_x0000_t75" style="position:absolute;margin-left:70.5pt;margin-top:-87.1pt;width:7.5pt;height:17.85pt;z-index:258347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">
                <v:imagedata r:id="rId653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5984" behindDoc="0" locked="0" layoutInCell="1" allowOverlap="1">
                <wp:simplePos x="0" y="0"/>
                <wp:positionH relativeFrom="column">
                  <wp:posOffset>598316</wp:posOffset>
                </wp:positionH>
                <wp:positionV relativeFrom="paragraph">
                  <wp:posOffset>-952730</wp:posOffset>
                </wp:positionV>
                <wp:extent cx="155880" cy="54720"/>
                <wp:effectExtent l="38100" t="38100" r="34925" b="40640"/>
                <wp:wrapNone/>
                <wp:docPr id="8912" name="Ink 89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39">
                      <w14:nvContentPartPr>
                        <w14:cNvContentPartPr/>
                      </w14:nvContentPartPr>
                      <w14:xfrm>
                        <a:off x="0" y="0"/>
                        <a:ext cx="15588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2" o:spid="_x0000_s1026" type="#_x0000_t75" style="position:absolute;margin-left:46.5pt;margin-top:-75.7pt;width:13.6pt;height:5.65pt;z-index:258345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">
                <v:imagedata r:id="rId654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4960" behindDoc="0" locked="0" layoutInCell="1" allowOverlap="1">
                <wp:simplePos x="0" y="0"/>
                <wp:positionH relativeFrom="column">
                  <wp:posOffset>596876</wp:posOffset>
                </wp:positionH>
                <wp:positionV relativeFrom="paragraph">
                  <wp:posOffset>-988010</wp:posOffset>
                </wp:positionV>
                <wp:extent cx="124200" cy="33840"/>
                <wp:effectExtent l="38100" t="38100" r="28575" b="42545"/>
                <wp:wrapNone/>
                <wp:docPr id="8911" name="Ink 89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1">
                      <w14:nvContentPartPr>
                        <w14:cNvContentPartPr/>
                      </w14:nvContentPartPr>
                      <w14:xfrm>
                        <a:off x="0" y="0"/>
                        <a:ext cx="1242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1" o:spid="_x0000_s1026" type="#_x0000_t75" style="position:absolute;margin-left:46.25pt;margin-top:-78.45pt;width:11.15pt;height:4pt;z-index:258344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">
                <v:imagedata r:id="rId654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3936" behindDoc="0" locked="0" layoutInCell="1" allowOverlap="1">
                <wp:simplePos x="0" y="0"/>
                <wp:positionH relativeFrom="column">
                  <wp:posOffset>413276</wp:posOffset>
                </wp:positionH>
                <wp:positionV relativeFrom="paragraph">
                  <wp:posOffset>-1094570</wp:posOffset>
                </wp:positionV>
                <wp:extent cx="99720" cy="513000"/>
                <wp:effectExtent l="38100" t="38100" r="33655" b="40005"/>
                <wp:wrapNone/>
                <wp:docPr id="8910" name="Ink 89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3">
                      <w14:nvContentPartPr>
                        <w14:cNvContentPartPr/>
                      </w14:nvContentPartPr>
                      <w14:xfrm>
                        <a:off x="0" y="0"/>
                        <a:ext cx="99720" cy="51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10" o:spid="_x0000_s1026" type="#_x0000_t75" style="position:absolute;margin-left:31.8pt;margin-top:-86.95pt;width:9.4pt;height:42.05pt;z-index:258343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">
                <v:imagedata r:id="rId654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0864" behindDoc="0" locked="0" layoutInCell="1" allowOverlap="1">
                <wp:simplePos x="0" y="0"/>
                <wp:positionH relativeFrom="column">
                  <wp:posOffset>3050636</wp:posOffset>
                </wp:positionH>
                <wp:positionV relativeFrom="paragraph">
                  <wp:posOffset>-1023290</wp:posOffset>
                </wp:positionV>
                <wp:extent cx="109080" cy="357480"/>
                <wp:effectExtent l="19050" t="38100" r="43815" b="43180"/>
                <wp:wrapNone/>
                <wp:docPr id="8907" name="Ink 89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5">
                      <w14:nvContentPartPr>
                        <w14:cNvContentPartPr/>
                      </w14:nvContentPartPr>
                      <w14:xfrm>
                        <a:off x="0" y="0"/>
                        <a:ext cx="109080" cy="357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7" o:spid="_x0000_s1026" type="#_x0000_t75" style="position:absolute;margin-left:239.45pt;margin-top:-81.35pt;width:10.2pt;height:29.8pt;z-index:258340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">
                <v:imagedata r:id="rId654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9840" behindDoc="0" locked="0" layoutInCell="1" allowOverlap="1">
                <wp:simplePos x="0" y="0"/>
                <wp:positionH relativeFrom="column">
                  <wp:posOffset>3261236</wp:posOffset>
                </wp:positionH>
                <wp:positionV relativeFrom="paragraph">
                  <wp:posOffset>-941570</wp:posOffset>
                </wp:positionV>
                <wp:extent cx="5040" cy="15120"/>
                <wp:effectExtent l="38100" t="38100" r="33655" b="23495"/>
                <wp:wrapNone/>
                <wp:docPr id="8906" name="Ink 89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7">
                      <w14:nvContentPartPr>
                        <w14:cNvContentPartPr/>
                      </w14:nvContentPartPr>
                      <w14:xfrm>
                        <a:off x="0" y="0"/>
                        <a:ext cx="50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6" o:spid="_x0000_s1026" type="#_x0000_t75" style="position:absolute;margin-left:256pt;margin-top:-74.75pt;width:1.9pt;height:2.5pt;z-index:258339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">
                <v:imagedata r:id="rId654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5744" behindDoc="0" locked="0" layoutInCell="1" allowOverlap="1">
                <wp:simplePos x="0" y="0"/>
                <wp:positionH relativeFrom="column">
                  <wp:posOffset>6054476</wp:posOffset>
                </wp:positionH>
                <wp:positionV relativeFrom="paragraph">
                  <wp:posOffset>-946970</wp:posOffset>
                </wp:positionV>
                <wp:extent cx="5040" cy="4680"/>
                <wp:effectExtent l="38100" t="38100" r="33655" b="33655"/>
                <wp:wrapNone/>
                <wp:docPr id="8902" name="Ink 89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49">
                      <w14:nvContentPartPr>
                        <w14:cNvContentPartPr/>
                      </w14:nvContentPartPr>
                      <w14:xfrm>
                        <a:off x="0" y="0"/>
                        <a:ext cx="504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2" o:spid="_x0000_s1026" type="#_x0000_t75" style="position:absolute;margin-left:475.95pt;margin-top:-75.3pt;width:2.15pt;height:1.95pt;z-index:258335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">
                <v:imagedata r:id="rId655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4720" behindDoc="0" locked="0" layoutInCell="1" allowOverlap="1">
                <wp:simplePos x="0" y="0"/>
                <wp:positionH relativeFrom="column">
                  <wp:posOffset>5895356</wp:posOffset>
                </wp:positionH>
                <wp:positionV relativeFrom="paragraph">
                  <wp:posOffset>-863810</wp:posOffset>
                </wp:positionV>
                <wp:extent cx="16920" cy="17640"/>
                <wp:effectExtent l="38100" t="38100" r="40640" b="40005"/>
                <wp:wrapNone/>
                <wp:docPr id="8901" name="Ink 89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1">
                      <w14:nvContentPartPr>
                        <w14:cNvContentPartPr/>
                      </w14:nvContentPartPr>
                      <w14:xfrm>
                        <a:off x="0" y="0"/>
                        <a:ext cx="16920" cy="1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1" o:spid="_x0000_s1026" type="#_x0000_t75" style="position:absolute;margin-left:463.4pt;margin-top:-68.8pt;width:3.2pt;height:3.1pt;z-index:258334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">
                <v:imagedata r:id="rId655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3696" behindDoc="0" locked="0" layoutInCell="1" allowOverlap="1">
                <wp:simplePos x="0" y="0"/>
                <wp:positionH relativeFrom="column">
                  <wp:posOffset>5681876</wp:posOffset>
                </wp:positionH>
                <wp:positionV relativeFrom="paragraph">
                  <wp:posOffset>-691010</wp:posOffset>
                </wp:positionV>
                <wp:extent cx="9720" cy="15120"/>
                <wp:effectExtent l="57150" t="38100" r="47625" b="42545"/>
                <wp:wrapNone/>
                <wp:docPr id="8900" name="Ink 89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3">
                      <w14:nvContentPartPr>
                        <w14:cNvContentPartPr/>
                      </w14:nvContentPartPr>
                      <w14:xfrm>
                        <a:off x="0" y="0"/>
                        <a:ext cx="97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0" o:spid="_x0000_s1026" type="#_x0000_t75" style="position:absolute;margin-left:446.3pt;margin-top:-55.3pt;width:2.75pt;height:2.95pt;z-index:258333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">
                <v:imagedata r:id="rId655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2672" behindDoc="0" locked="0" layoutInCell="1" allowOverlap="1">
                <wp:simplePos x="0" y="0"/>
                <wp:positionH relativeFrom="column">
                  <wp:posOffset>5697356</wp:posOffset>
                </wp:positionH>
                <wp:positionV relativeFrom="paragraph">
                  <wp:posOffset>-299330</wp:posOffset>
                </wp:positionV>
                <wp:extent cx="8640" cy="10800"/>
                <wp:effectExtent l="38100" t="38100" r="48895" b="46355"/>
                <wp:wrapNone/>
                <wp:docPr id="8899" name="Ink 88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5">
                      <w14:nvContentPartPr>
                        <w14:cNvContentPartPr/>
                      </w14:nvContentPartPr>
                      <w14:xfrm>
                        <a:off x="0" y="0"/>
                        <a:ext cx="864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9" o:spid="_x0000_s1026" type="#_x0000_t75" style="position:absolute;margin-left:447.6pt;margin-top:-24.2pt;width:2.4pt;height:2.5pt;z-index:258332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">
                <v:imagedata r:id="rId655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1648" behindDoc="0" locked="0" layoutInCell="1" allowOverlap="1">
                <wp:simplePos x="0" y="0"/>
                <wp:positionH relativeFrom="column">
                  <wp:posOffset>5840636</wp:posOffset>
                </wp:positionH>
                <wp:positionV relativeFrom="paragraph">
                  <wp:posOffset>-583370</wp:posOffset>
                </wp:positionV>
                <wp:extent cx="3960" cy="13320"/>
                <wp:effectExtent l="38100" t="38100" r="53340" b="44450"/>
                <wp:wrapNone/>
                <wp:docPr id="8898" name="Ink 88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7">
                      <w14:nvContentPartPr>
                        <w14:cNvContentPartPr/>
                      </w14:nvContentPartPr>
                      <w14:xfrm>
                        <a:off x="0" y="0"/>
                        <a:ext cx="39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8" o:spid="_x0000_s1026" type="#_x0000_t75" style="position:absolute;margin-left:458.9pt;margin-top:-47pt;width:2.1pt;height:2.9pt;z-index:258331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">
                <v:imagedata r:id="rId655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30624" behindDoc="0" locked="0" layoutInCell="1" allowOverlap="1">
                <wp:simplePos x="0" y="0"/>
                <wp:positionH relativeFrom="column">
                  <wp:posOffset>5643356</wp:posOffset>
                </wp:positionH>
                <wp:positionV relativeFrom="paragraph">
                  <wp:posOffset>-726290</wp:posOffset>
                </wp:positionV>
                <wp:extent cx="7200" cy="8280"/>
                <wp:effectExtent l="38100" t="38100" r="50165" b="48895"/>
                <wp:wrapNone/>
                <wp:docPr id="8897" name="Ink 88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59">
                      <w14:nvContentPartPr>
                        <w14:cNvContentPartPr/>
                      </w14:nvContentPartPr>
                      <w14:xfrm>
                        <a:off x="0" y="0"/>
                        <a:ext cx="720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7" o:spid="_x0000_s1026" type="#_x0000_t75" style="position:absolute;margin-left:443.4pt;margin-top:-58.05pt;width:2.3pt;height:2.3pt;z-index:258330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">
                <v:imagedata r:id="rId656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9600" behindDoc="0" locked="0" layoutInCell="1" allowOverlap="1">
                <wp:simplePos x="0" y="0"/>
                <wp:positionH relativeFrom="column">
                  <wp:posOffset>5963756</wp:posOffset>
                </wp:positionH>
                <wp:positionV relativeFrom="paragraph">
                  <wp:posOffset>-832130</wp:posOffset>
                </wp:positionV>
                <wp:extent cx="19800" cy="18360"/>
                <wp:effectExtent l="38100" t="38100" r="37465" b="39370"/>
                <wp:wrapNone/>
                <wp:docPr id="8896" name="Ink 88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1">
                      <w14:nvContentPartPr>
                        <w14:cNvContentPartPr/>
                      </w14:nvContentPartPr>
                      <w14:xfrm>
                        <a:off x="0" y="0"/>
                        <a:ext cx="19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6" o:spid="_x0000_s1026" type="#_x0000_t75" style="position:absolute;margin-left:468.8pt;margin-top:-66.35pt;width:3.2pt;height:3.2pt;z-index:258329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">
                <v:imagedata r:id="rId656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8576" behindDoc="0" locked="0" layoutInCell="1" allowOverlap="1">
                <wp:simplePos x="0" y="0"/>
                <wp:positionH relativeFrom="column">
                  <wp:posOffset>5618156</wp:posOffset>
                </wp:positionH>
                <wp:positionV relativeFrom="paragraph">
                  <wp:posOffset>-455210</wp:posOffset>
                </wp:positionV>
                <wp:extent cx="15120" cy="6120"/>
                <wp:effectExtent l="38100" t="38100" r="42545" b="51435"/>
                <wp:wrapNone/>
                <wp:docPr id="8895" name="Ink 88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3">
                      <w14:nvContentPartPr>
                        <w14:cNvContentPartPr/>
                      </w14:nvContentPartPr>
                      <w14:xfrm>
                        <a:off x="0" y="0"/>
                        <a:ext cx="15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5" o:spid="_x0000_s1026" type="#_x0000_t75" style="position:absolute;margin-left:441.45pt;margin-top:-36.8pt;width:2.95pt;height:2.6pt;z-index:258328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">
                <v:imagedata r:id="rId656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7552" behindDoc="0" locked="0" layoutInCell="1" allowOverlap="1">
                <wp:simplePos x="0" y="0"/>
                <wp:positionH relativeFrom="column">
                  <wp:posOffset>5415116</wp:posOffset>
                </wp:positionH>
                <wp:positionV relativeFrom="paragraph">
                  <wp:posOffset>-304010</wp:posOffset>
                </wp:positionV>
                <wp:extent cx="41760" cy="13320"/>
                <wp:effectExtent l="38100" t="38100" r="34925" b="44450"/>
                <wp:wrapNone/>
                <wp:docPr id="8894" name="Ink 88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5">
                      <w14:nvContentPartPr>
                        <w14:cNvContentPartPr/>
                      </w14:nvContentPartPr>
                      <w14:xfrm>
                        <a:off x="0" y="0"/>
                        <a:ext cx="417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4" o:spid="_x0000_s1026" type="#_x0000_t75" style="position:absolute;margin-left:425.6pt;margin-top:-24.8pt;width:4.95pt;height:2.8pt;z-index:258327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">
                <v:imagedata r:id="rId656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6528" behindDoc="0" locked="0" layoutInCell="1" allowOverlap="1">
                <wp:simplePos x="0" y="0"/>
                <wp:positionH relativeFrom="column">
                  <wp:posOffset>5617076</wp:posOffset>
                </wp:positionH>
                <wp:positionV relativeFrom="paragraph">
                  <wp:posOffset>-148850</wp:posOffset>
                </wp:positionV>
                <wp:extent cx="2880" cy="11880"/>
                <wp:effectExtent l="38100" t="38100" r="54610" b="45720"/>
                <wp:wrapNone/>
                <wp:docPr id="8893" name="Ink 88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7">
                      <w14:nvContentPartPr>
                        <w14:cNvContentPartPr/>
                      </w14:nvContentPartPr>
                      <w14:xfrm>
                        <a:off x="0" y="0"/>
                        <a:ext cx="288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3" o:spid="_x0000_s1026" type="#_x0000_t75" style="position:absolute;margin-left:441.2pt;margin-top:-12.65pt;width:2.4pt;height:2.85pt;z-index:258326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">
                <v:imagedata r:id="rId656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5504" behindDoc="0" locked="0" layoutInCell="1" allowOverlap="1">
                <wp:simplePos x="0" y="0"/>
                <wp:positionH relativeFrom="column">
                  <wp:posOffset>5406476</wp:posOffset>
                </wp:positionH>
                <wp:positionV relativeFrom="paragraph">
                  <wp:posOffset>-525410</wp:posOffset>
                </wp:positionV>
                <wp:extent cx="20880" cy="6480"/>
                <wp:effectExtent l="38100" t="38100" r="36830" b="50800"/>
                <wp:wrapNone/>
                <wp:docPr id="8892" name="Ink 88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69">
                      <w14:nvContentPartPr>
                        <w14:cNvContentPartPr/>
                      </w14:nvContentPartPr>
                      <w14:xfrm>
                        <a:off x="0" y="0"/>
                        <a:ext cx="208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2" o:spid="_x0000_s1026" type="#_x0000_t75" style="position:absolute;margin-left:424.95pt;margin-top:-42.15pt;width:3.35pt;height:2.2pt;z-index:258325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">
                <v:imagedata r:id="rId657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4480" behindDoc="0" locked="0" layoutInCell="1" allowOverlap="1">
                <wp:simplePos x="0" y="0"/>
                <wp:positionH relativeFrom="column">
                  <wp:posOffset>5257796</wp:posOffset>
                </wp:positionH>
                <wp:positionV relativeFrom="paragraph">
                  <wp:posOffset>-261890</wp:posOffset>
                </wp:positionV>
                <wp:extent cx="36720" cy="10800"/>
                <wp:effectExtent l="38100" t="38100" r="40005" b="46355"/>
                <wp:wrapNone/>
                <wp:docPr id="8891" name="Ink 88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1">
                      <w14:nvContentPartPr>
                        <w14:cNvContentPartPr/>
                      </w14:nvContentPartPr>
                      <w14:xfrm>
                        <a:off x="0" y="0"/>
                        <a:ext cx="3672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1" o:spid="_x0000_s1026" type="#_x0000_t75" style="position:absolute;margin-left:413.15pt;margin-top:-21.5pt;width:4.7pt;height:2.6pt;z-index:258324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">
                <v:imagedata r:id="rId657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3456" behindDoc="0" locked="0" layoutInCell="1" allowOverlap="1">
                <wp:simplePos x="0" y="0"/>
                <wp:positionH relativeFrom="column">
                  <wp:posOffset>5129276</wp:posOffset>
                </wp:positionH>
                <wp:positionV relativeFrom="paragraph">
                  <wp:posOffset>4150</wp:posOffset>
                </wp:positionV>
                <wp:extent cx="29880" cy="3600"/>
                <wp:effectExtent l="38100" t="38100" r="46355" b="53975"/>
                <wp:wrapNone/>
                <wp:docPr id="8890" name="Ink 88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3">
                      <w14:nvContentPartPr>
                        <w14:cNvContentPartPr/>
                      </w14:nvContentPartPr>
                      <w14:xfrm>
                        <a:off x="0" y="0"/>
                        <a:ext cx="2988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90" o:spid="_x0000_s1026" type="#_x0000_t75" style="position:absolute;margin-left:402.9pt;margin-top:-.6pt;width:4.2pt;height:2.4pt;z-index:258323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">
                <v:imagedata r:id="rId657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2432" behindDoc="0" locked="0" layoutInCell="1" allowOverlap="1">
                <wp:simplePos x="0" y="0"/>
                <wp:positionH relativeFrom="column">
                  <wp:posOffset>4879076</wp:posOffset>
                </wp:positionH>
                <wp:positionV relativeFrom="paragraph">
                  <wp:posOffset>120070</wp:posOffset>
                </wp:positionV>
                <wp:extent cx="25200" cy="12240"/>
                <wp:effectExtent l="38100" t="38100" r="32385" b="45085"/>
                <wp:wrapNone/>
                <wp:docPr id="8889" name="Ink 88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5">
                      <w14:nvContentPartPr>
                        <w14:cNvContentPartPr/>
                      </w14:nvContentPartPr>
                      <w14:xfrm>
                        <a:off x="0" y="0"/>
                        <a:ext cx="252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9" o:spid="_x0000_s1026" type="#_x0000_t75" style="position:absolute;margin-left:383.4pt;margin-top:8.7pt;width:3.65pt;height:2.6pt;z-index:258322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">
                <v:imagedata r:id="rId657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1408" behindDoc="0" locked="0" layoutInCell="1" allowOverlap="1">
                <wp:simplePos x="0" y="0"/>
                <wp:positionH relativeFrom="column">
                  <wp:posOffset>4422956</wp:posOffset>
                </wp:positionH>
                <wp:positionV relativeFrom="paragraph">
                  <wp:posOffset>17470</wp:posOffset>
                </wp:positionV>
                <wp:extent cx="27000" cy="6480"/>
                <wp:effectExtent l="38100" t="38100" r="49530" b="50800"/>
                <wp:wrapNone/>
                <wp:docPr id="8888" name="Ink 88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7">
                      <w14:nvContentPartPr>
                        <w14:cNvContentPartPr/>
                      </w14:nvContentPartPr>
                      <w14:xfrm>
                        <a:off x="0" y="0"/>
                        <a:ext cx="2700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8" o:spid="_x0000_s1026" type="#_x0000_t75" style="position:absolute;margin-left:347.3pt;margin-top:.4pt;width:3.95pt;height:2.3pt;z-index:258321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">
                <v:imagedata r:id="rId657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8336" behindDoc="0" locked="0" layoutInCell="1" allowOverlap="1">
                <wp:simplePos x="0" y="0"/>
                <wp:positionH relativeFrom="column">
                  <wp:posOffset>4712396</wp:posOffset>
                </wp:positionH>
                <wp:positionV relativeFrom="paragraph">
                  <wp:posOffset>-56330</wp:posOffset>
                </wp:positionV>
                <wp:extent cx="7200" cy="9720"/>
                <wp:effectExtent l="38100" t="38100" r="50165" b="47625"/>
                <wp:wrapNone/>
                <wp:docPr id="8885" name="Ink 88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79">
                      <w14:nvContentPartPr>
                        <w14:cNvContentPartPr/>
                      </w14:nvContentPartPr>
                      <w14:xfrm>
                        <a:off x="0" y="0"/>
                        <a:ext cx="720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5" o:spid="_x0000_s1026" type="#_x0000_t75" style="position:absolute;margin-left:370.05pt;margin-top:-5.45pt;width:2.45pt;height:2.65pt;z-index:258318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">
                <v:imagedata r:id="rId658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7312" behindDoc="0" locked="0" layoutInCell="1" allowOverlap="1">
                <wp:simplePos x="0" y="0"/>
                <wp:positionH relativeFrom="column">
                  <wp:posOffset>4220276</wp:posOffset>
                </wp:positionH>
                <wp:positionV relativeFrom="paragraph">
                  <wp:posOffset>160390</wp:posOffset>
                </wp:positionV>
                <wp:extent cx="34920" cy="18360"/>
                <wp:effectExtent l="38100" t="38100" r="41910" b="39370"/>
                <wp:wrapNone/>
                <wp:docPr id="8884" name="Ink 88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1">
                      <w14:nvContentPartPr>
                        <w14:cNvContentPartPr/>
                      </w14:nvContentPartPr>
                      <w14:xfrm>
                        <a:off x="0" y="0"/>
                        <a:ext cx="349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4" o:spid="_x0000_s1026" type="#_x0000_t75" style="position:absolute;margin-left:331.5pt;margin-top:11.8pt;width:4.4pt;height:3.2pt;z-index:25831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">
                <v:imagedata r:id="rId658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4240" behindDoc="0" locked="0" layoutInCell="1" allowOverlap="1">
                <wp:simplePos x="0" y="0"/>
                <wp:positionH relativeFrom="column">
                  <wp:posOffset>3845876</wp:posOffset>
                </wp:positionH>
                <wp:positionV relativeFrom="paragraph">
                  <wp:posOffset>-299690</wp:posOffset>
                </wp:positionV>
                <wp:extent cx="32040" cy="12240"/>
                <wp:effectExtent l="38100" t="38100" r="44450" b="45085"/>
                <wp:wrapNone/>
                <wp:docPr id="8881" name="Ink 88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3">
                      <w14:nvContentPartPr>
                        <w14:cNvContentPartPr/>
                      </w14:nvContentPartPr>
                      <w14:xfrm>
                        <a:off x="0" y="0"/>
                        <a:ext cx="3204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1" o:spid="_x0000_s1026" type="#_x0000_t75" style="position:absolute;margin-left:301.8pt;margin-top:-24.55pt;width:4.35pt;height:2.75pt;z-index:25831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">
                <v:imagedata r:id="rId658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3216" behindDoc="0" locked="0" layoutInCell="1" allowOverlap="1">
                <wp:simplePos x="0" y="0"/>
                <wp:positionH relativeFrom="column">
                  <wp:posOffset>3971516</wp:posOffset>
                </wp:positionH>
                <wp:positionV relativeFrom="paragraph">
                  <wp:posOffset>-30050</wp:posOffset>
                </wp:positionV>
                <wp:extent cx="34200" cy="29520"/>
                <wp:effectExtent l="38100" t="38100" r="42545" b="46990"/>
                <wp:wrapNone/>
                <wp:docPr id="8880" name="Ink 88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5">
                      <w14:nvContentPartPr>
                        <w14:cNvContentPartPr/>
                      </w14:nvContentPartPr>
                      <w14:xfrm>
                        <a:off x="0" y="0"/>
                        <a:ext cx="3420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0" o:spid="_x0000_s1026" type="#_x0000_t75" style="position:absolute;margin-left:311.75pt;margin-top:-3.25pt;width:4.5pt;height:4.05pt;z-index:25831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">
                <v:imagedata r:id="rId658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1168" behindDoc="0" locked="0" layoutInCell="1" allowOverlap="1">
                <wp:simplePos x="0" y="0"/>
                <wp:positionH relativeFrom="column">
                  <wp:posOffset>4234316</wp:posOffset>
                </wp:positionH>
                <wp:positionV relativeFrom="paragraph">
                  <wp:posOffset>44830</wp:posOffset>
                </wp:positionV>
                <wp:extent cx="19080" cy="2160"/>
                <wp:effectExtent l="38100" t="38100" r="38100" b="36195"/>
                <wp:wrapNone/>
                <wp:docPr id="8878" name="Ink 88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7">
                      <w14:nvContentPartPr>
                        <w14:cNvContentPartPr/>
                      </w14:nvContentPartPr>
                      <w14:xfrm>
                        <a:off x="0" y="0"/>
                        <a:ext cx="19080" cy="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8" o:spid="_x0000_s1026" type="#_x0000_t75" style="position:absolute;margin-left:332.65pt;margin-top:2.65pt;width:3.15pt;height:1.95pt;z-index:25831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">
                <v:imagedata r:id="rId658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0144" behindDoc="0" locked="0" layoutInCell="1" allowOverlap="1">
                <wp:simplePos x="0" y="0"/>
                <wp:positionH relativeFrom="column">
                  <wp:posOffset>3627716</wp:posOffset>
                </wp:positionH>
                <wp:positionV relativeFrom="paragraph">
                  <wp:posOffset>-361250</wp:posOffset>
                </wp:positionV>
                <wp:extent cx="8280" cy="6120"/>
                <wp:effectExtent l="38100" t="38100" r="48895" b="32385"/>
                <wp:wrapNone/>
                <wp:docPr id="8877" name="Ink 88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89">
                      <w14:nvContentPartPr>
                        <w14:cNvContentPartPr/>
                      </w14:nvContentPartPr>
                      <w14:xfrm>
                        <a:off x="0" y="0"/>
                        <a:ext cx="82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7" o:spid="_x0000_s1026" type="#_x0000_t75" style="position:absolute;margin-left:284.85pt;margin-top:-29.25pt;width:2.3pt;height:2.25pt;z-index:25831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">
                <v:imagedata r:id="rId659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9120" behindDoc="0" locked="0" layoutInCell="1" allowOverlap="1">
                <wp:simplePos x="0" y="0"/>
                <wp:positionH relativeFrom="column">
                  <wp:posOffset>3786116</wp:posOffset>
                </wp:positionH>
                <wp:positionV relativeFrom="paragraph">
                  <wp:posOffset>-181250</wp:posOffset>
                </wp:positionV>
                <wp:extent cx="14760" cy="4680"/>
                <wp:effectExtent l="38100" t="38100" r="42545" b="33655"/>
                <wp:wrapNone/>
                <wp:docPr id="8876" name="Ink 88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1">
                      <w14:nvContentPartPr>
                        <w14:cNvContentPartPr/>
                      </w14:nvContentPartPr>
                      <w14:xfrm>
                        <a:off x="0" y="0"/>
                        <a:ext cx="147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6" o:spid="_x0000_s1026" type="#_x0000_t75" style="position:absolute;margin-left:297.3pt;margin-top:-15.05pt;width:2.8pt;height:2pt;z-index:25830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">
                <v:imagedata r:id="rId659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7072" behindDoc="0" locked="0" layoutInCell="1" allowOverlap="1">
                <wp:simplePos x="0" y="0"/>
                <wp:positionH relativeFrom="column">
                  <wp:posOffset>3745436</wp:posOffset>
                </wp:positionH>
                <wp:positionV relativeFrom="paragraph">
                  <wp:posOffset>-2690</wp:posOffset>
                </wp:positionV>
                <wp:extent cx="12240" cy="9360"/>
                <wp:effectExtent l="38100" t="38100" r="45085" b="48260"/>
                <wp:wrapNone/>
                <wp:docPr id="8874" name="Ink 88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3">
                      <w14:nvContentPartPr>
                        <w14:cNvContentPartPr/>
                      </w14:nvContentPartPr>
                      <w14:xfrm>
                        <a:off x="0" y="0"/>
                        <a:ext cx="1224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4" o:spid="_x0000_s1026" type="#_x0000_t75" style="position:absolute;margin-left:293.9pt;margin-top:-1.1pt;width:2.75pt;height:2.65pt;z-index:25830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">
                <v:imagedata r:id="rId659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5024" behindDoc="0" locked="0" layoutInCell="1" allowOverlap="1">
                <wp:simplePos x="0" y="0"/>
                <wp:positionH relativeFrom="column">
                  <wp:posOffset>3505676</wp:posOffset>
                </wp:positionH>
                <wp:positionV relativeFrom="paragraph">
                  <wp:posOffset>-939050</wp:posOffset>
                </wp:positionV>
                <wp:extent cx="69480" cy="1735200"/>
                <wp:effectExtent l="38100" t="38100" r="45085" b="36830"/>
                <wp:wrapNone/>
                <wp:docPr id="8872" name="Ink 88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5">
                      <w14:nvContentPartPr>
                        <w14:cNvContentPartPr/>
                      </w14:nvContentPartPr>
                      <w14:xfrm>
                        <a:off x="0" y="0"/>
                        <a:ext cx="69480" cy="173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2" o:spid="_x0000_s1026" type="#_x0000_t75" style="position:absolute;margin-left:275.35pt;margin-top:-74.55pt;width:7.05pt;height:138.15pt;z-index:25830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">
                <v:imagedata r:id="rId6596" o:title=""/>
              </v:shape>
            </w:pict>
          </mc:Fallback>
        </mc:AlternateContent>
      </w:r>
      <w:r w:rsidR="006968EF" w:rsidRPr="008F160D">
        <w:rPr>
          <w:b/>
          <w:szCs w:val="28"/>
        </w:rPr>
        <w:t>Άλλο παράδειγμα</w:t>
      </w:r>
    </w:p>
    <w:p w:rsidR="006968EF" w:rsidRDefault="00A86191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2112" behindDoc="0" locked="0" layoutInCell="1" allowOverlap="1">
                <wp:simplePos x="0" y="0"/>
                <wp:positionH relativeFrom="column">
                  <wp:posOffset>4483796</wp:posOffset>
                </wp:positionH>
                <wp:positionV relativeFrom="paragraph">
                  <wp:posOffset>-84651</wp:posOffset>
                </wp:positionV>
                <wp:extent cx="19080" cy="527040"/>
                <wp:effectExtent l="19050" t="38100" r="19050" b="26035"/>
                <wp:wrapNone/>
                <wp:docPr id="9093" name="Ink 90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7">
                      <w14:nvContentPartPr>
                        <w14:cNvContentPartPr/>
                      </w14:nvContentPartPr>
                      <w14:xfrm>
                        <a:off x="0" y="0"/>
                        <a:ext cx="19080" cy="52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3" o:spid="_x0000_s1026" type="#_x0000_t75" style="position:absolute;margin-left:352.35pt;margin-top:-7.35pt;width:2.6pt;height:42.9pt;z-index:258522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">
                <v:imagedata r:id="rId659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3872" behindDoc="0" locked="0" layoutInCell="1" allowOverlap="1">
                <wp:simplePos x="0" y="0"/>
                <wp:positionH relativeFrom="column">
                  <wp:posOffset>3890516</wp:posOffset>
                </wp:positionH>
                <wp:positionV relativeFrom="paragraph">
                  <wp:posOffset>24789</wp:posOffset>
                </wp:positionV>
                <wp:extent cx="119160" cy="39600"/>
                <wp:effectExtent l="38100" t="38100" r="33655" b="36830"/>
                <wp:wrapNone/>
                <wp:docPr id="8949" name="Ink 89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599">
                      <w14:nvContentPartPr>
                        <w14:cNvContentPartPr/>
                      </w14:nvContentPartPr>
                      <w14:xfrm>
                        <a:off x="0" y="0"/>
                        <a:ext cx="119160" cy="3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9" o:spid="_x0000_s1026" type="#_x0000_t75" style="position:absolute;margin-left:305.55pt;margin-top:1.2pt;width:11pt;height:4.4pt;z-index:25838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">
                <v:imagedata r:id="rId660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0800" behindDoc="0" locked="0" layoutInCell="1" allowOverlap="1">
                <wp:simplePos x="0" y="0"/>
                <wp:positionH relativeFrom="column">
                  <wp:posOffset>3962876</wp:posOffset>
                </wp:positionH>
                <wp:positionV relativeFrom="paragraph">
                  <wp:posOffset>-438171</wp:posOffset>
                </wp:positionV>
                <wp:extent cx="38520" cy="894960"/>
                <wp:effectExtent l="19050" t="19050" r="19050" b="19685"/>
                <wp:wrapNone/>
                <wp:docPr id="8946" name="Ink 89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1">
                      <w14:nvContentPartPr>
                        <w14:cNvContentPartPr/>
                      </w14:nvContentPartPr>
                      <w14:xfrm>
                        <a:off x="0" y="0"/>
                        <a:ext cx="38520" cy="894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6" o:spid="_x0000_s1026" type="#_x0000_t75" style="position:absolute;margin-left:311.75pt;margin-top:-34.8pt;width:4.1pt;height:71.5pt;z-index:258380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">
                <v:imagedata r:id="rId660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9776" behindDoc="0" locked="0" layoutInCell="1" allowOverlap="1">
                <wp:simplePos x="0" y="0"/>
                <wp:positionH relativeFrom="column">
                  <wp:posOffset>3975836</wp:posOffset>
                </wp:positionH>
                <wp:positionV relativeFrom="paragraph">
                  <wp:posOffset>-5091</wp:posOffset>
                </wp:positionV>
                <wp:extent cx="30240" cy="57960"/>
                <wp:effectExtent l="19050" t="38100" r="46355" b="37465"/>
                <wp:wrapNone/>
                <wp:docPr id="8945" name="Ink 89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3">
                      <w14:nvContentPartPr>
                        <w14:cNvContentPartPr/>
                      </w14:nvContentPartPr>
                      <w14:xfrm>
                        <a:off x="0" y="0"/>
                        <a:ext cx="302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5" o:spid="_x0000_s1026" type="#_x0000_t75" style="position:absolute;margin-left:312.3pt;margin-top:-1.2pt;width:4pt;height:6.15pt;z-index:25837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">
                <v:imagedata r:id="rId660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8752" behindDoc="0" locked="0" layoutInCell="1" allowOverlap="1">
                <wp:simplePos x="0" y="0"/>
                <wp:positionH relativeFrom="column">
                  <wp:posOffset>4382996</wp:posOffset>
                </wp:positionH>
                <wp:positionV relativeFrom="paragraph">
                  <wp:posOffset>-51171</wp:posOffset>
                </wp:positionV>
                <wp:extent cx="8280" cy="148680"/>
                <wp:effectExtent l="19050" t="38100" r="29845" b="22860"/>
                <wp:wrapNone/>
                <wp:docPr id="8944" name="Ink 89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5">
                      <w14:nvContentPartPr>
                        <w14:cNvContentPartPr/>
                      </w14:nvContentPartPr>
                      <w14:xfrm>
                        <a:off x="0" y="0"/>
                        <a:ext cx="828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4" o:spid="_x0000_s1026" type="#_x0000_t75" style="position:absolute;margin-left:344.65pt;margin-top:-4.65pt;width:1.75pt;height:12.95pt;z-index:258378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">
                <v:imagedata r:id="rId660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77728" behindDoc="0" locked="0" layoutInCell="1" allowOverlap="1">
                <wp:simplePos x="0" y="0"/>
                <wp:positionH relativeFrom="column">
                  <wp:posOffset>4373636</wp:posOffset>
                </wp:positionH>
                <wp:positionV relativeFrom="paragraph">
                  <wp:posOffset>-54771</wp:posOffset>
                </wp:positionV>
                <wp:extent cx="10080" cy="214200"/>
                <wp:effectExtent l="38100" t="38100" r="28575" b="33655"/>
                <wp:wrapNone/>
                <wp:docPr id="8943" name="Ink 89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7">
                      <w14:nvContentPartPr>
                        <w14:cNvContentPartPr/>
                      </w14:nvContentPartPr>
                      <w14:xfrm>
                        <a:off x="0" y="0"/>
                        <a:ext cx="10080" cy="21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3" o:spid="_x0000_s1026" type="#_x0000_t75" style="position:absolute;margin-left:343.85pt;margin-top:-5.05pt;width:2.2pt;height:18.35pt;z-index:25837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">
                <v:imagedata r:id="rId660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20384" behindDoc="0" locked="0" layoutInCell="1" allowOverlap="1">
                <wp:simplePos x="0" y="0"/>
                <wp:positionH relativeFrom="column">
                  <wp:posOffset>4938836</wp:posOffset>
                </wp:positionH>
                <wp:positionV relativeFrom="paragraph">
                  <wp:posOffset>15680</wp:posOffset>
                </wp:positionV>
                <wp:extent cx="1080" cy="18720"/>
                <wp:effectExtent l="38100" t="38100" r="56515" b="38735"/>
                <wp:wrapNone/>
                <wp:docPr id="8887" name="Ink 88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09">
                      <w14:nvContentPartPr>
                        <w14:cNvContentPartPr/>
                      </w14:nvContentPartPr>
                      <w14:xfrm>
                        <a:off x="0" y="0"/>
                        <a:ext cx="108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7" o:spid="_x0000_s1026" type="#_x0000_t75" style="position:absolute;margin-left:387.4pt;margin-top:.5pt;width:2.95pt;height:3.05pt;z-index:258320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">
                <v:imagedata r:id="rId6610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9360" behindDoc="0" locked="0" layoutInCell="1" allowOverlap="1">
                <wp:simplePos x="0" y="0"/>
                <wp:positionH relativeFrom="column">
                  <wp:posOffset>4560116</wp:posOffset>
                </wp:positionH>
                <wp:positionV relativeFrom="paragraph">
                  <wp:posOffset>18920</wp:posOffset>
                </wp:positionV>
                <wp:extent cx="70560" cy="20880"/>
                <wp:effectExtent l="38100" t="38100" r="43815" b="36830"/>
                <wp:wrapNone/>
                <wp:docPr id="8886" name="Ink 88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1">
                      <w14:nvContentPartPr>
                        <w14:cNvContentPartPr/>
                      </w14:nvContentPartPr>
                      <w14:xfrm>
                        <a:off x="0" y="0"/>
                        <a:ext cx="7056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6" o:spid="_x0000_s1026" type="#_x0000_t75" style="position:absolute;margin-left:358pt;margin-top:.55pt;width:7.4pt;height:3.5pt;z-index:258319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">
                <v:imagedata r:id="rId6612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6288" behindDoc="0" locked="0" layoutInCell="1" allowOverlap="1">
                <wp:simplePos x="0" y="0"/>
                <wp:positionH relativeFrom="column">
                  <wp:posOffset>4381556</wp:posOffset>
                </wp:positionH>
                <wp:positionV relativeFrom="paragraph">
                  <wp:posOffset>108560</wp:posOffset>
                </wp:positionV>
                <wp:extent cx="38880" cy="11520"/>
                <wp:effectExtent l="38100" t="38100" r="37465" b="45720"/>
                <wp:wrapNone/>
                <wp:docPr id="8883" name="Ink 88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3">
                      <w14:nvContentPartPr>
                        <w14:cNvContentPartPr/>
                      </w14:nvContentPartPr>
                      <w14:xfrm>
                        <a:off x="0" y="0"/>
                        <a:ext cx="38880" cy="1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3" o:spid="_x0000_s1026" type="#_x0000_t75" style="position:absolute;margin-left:343.95pt;margin-top:7.8pt;width:4.85pt;height:2.55pt;z-index:25831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">
                <v:imagedata r:id="rId6614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5264" behindDoc="0" locked="0" layoutInCell="1" allowOverlap="1">
                <wp:simplePos x="0" y="0"/>
                <wp:positionH relativeFrom="column">
                  <wp:posOffset>4538876</wp:posOffset>
                </wp:positionH>
                <wp:positionV relativeFrom="paragraph">
                  <wp:posOffset>16040</wp:posOffset>
                </wp:positionV>
                <wp:extent cx="71280" cy="33840"/>
                <wp:effectExtent l="38100" t="38100" r="43180" b="42545"/>
                <wp:wrapNone/>
                <wp:docPr id="8882" name="Ink 88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5">
                      <w14:nvContentPartPr>
                        <w14:cNvContentPartPr/>
                      </w14:nvContentPartPr>
                      <w14:xfrm>
                        <a:off x="0" y="0"/>
                        <a:ext cx="7128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82" o:spid="_x0000_s1026" type="#_x0000_t75" style="position:absolute;margin-left:356.6pt;margin-top:.45pt;width:7.2pt;height:4.25pt;z-index:25831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">
                <v:imagedata r:id="rId6616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12192" behindDoc="0" locked="0" layoutInCell="1" allowOverlap="1">
                <wp:simplePos x="0" y="0"/>
                <wp:positionH relativeFrom="column">
                  <wp:posOffset>3968996</wp:posOffset>
                </wp:positionH>
                <wp:positionV relativeFrom="paragraph">
                  <wp:posOffset>4880</wp:posOffset>
                </wp:positionV>
                <wp:extent cx="27000" cy="8640"/>
                <wp:effectExtent l="38100" t="38100" r="49530" b="48895"/>
                <wp:wrapNone/>
                <wp:docPr id="8879" name="Ink 88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7">
                      <w14:nvContentPartPr>
                        <w14:cNvContentPartPr/>
                      </w14:nvContentPartPr>
                      <w14:xfrm>
                        <a:off x="0" y="0"/>
                        <a:ext cx="270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9" o:spid="_x0000_s1026" type="#_x0000_t75" style="position:absolute;margin-left:311.5pt;margin-top:-.45pt;width:4pt;height:2.55pt;z-index:25831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">
                <v:imagedata r:id="rId6618" o:title=""/>
              </v:shape>
            </w:pict>
          </mc:Fallback>
        </mc:AlternateContent>
      </w:r>
      <w:r w:rsidR="00392E47"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8096" behindDoc="0" locked="0" layoutInCell="1" allowOverlap="1">
                <wp:simplePos x="0" y="0"/>
                <wp:positionH relativeFrom="column">
                  <wp:posOffset>3960716</wp:posOffset>
                </wp:positionH>
                <wp:positionV relativeFrom="paragraph">
                  <wp:posOffset>100640</wp:posOffset>
                </wp:positionV>
                <wp:extent cx="27000" cy="24840"/>
                <wp:effectExtent l="38100" t="38100" r="49530" b="51435"/>
                <wp:wrapNone/>
                <wp:docPr id="8875" name="Ink 88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19">
                      <w14:nvContentPartPr>
                        <w14:cNvContentPartPr/>
                      </w14:nvContentPartPr>
                      <w14:xfrm>
                        <a:off x="0" y="0"/>
                        <a:ext cx="27000" cy="2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5" o:spid="_x0000_s1026" type="#_x0000_t75" style="position:absolute;margin-left:310.95pt;margin-top:7.05pt;width:3.9pt;height:3.65pt;z-index:25830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">
                <v:imagedata r:id="rId6620" o:title=""/>
              </v:shape>
            </w:pict>
          </mc:Fallback>
        </mc:AlternateContent>
      </w:r>
    </w:p>
    <w:p w:rsidR="006968EF" w:rsidRPr="00643B45" w:rsidRDefault="00A86191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9520" behindDoc="0" locked="0" layoutInCell="1" allowOverlap="1">
                <wp:simplePos x="0" y="0"/>
                <wp:positionH relativeFrom="column">
                  <wp:posOffset>5648756</wp:posOffset>
                </wp:positionH>
                <wp:positionV relativeFrom="paragraph">
                  <wp:posOffset>145759</wp:posOffset>
                </wp:positionV>
                <wp:extent cx="71280" cy="91440"/>
                <wp:effectExtent l="19050" t="38100" r="24130" b="41910"/>
                <wp:wrapNone/>
                <wp:docPr id="9110" name="Ink 91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1">
                      <w14:nvContentPartPr>
                        <w14:cNvContentPartPr/>
                      </w14:nvContentPartPr>
                      <w14:xfrm>
                        <a:off x="0" y="0"/>
                        <a:ext cx="71280" cy="9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0" o:spid="_x0000_s1026" type="#_x0000_t75" style="position:absolute;margin-left:444.3pt;margin-top:10.8pt;width:6.75pt;height:8.7pt;z-index:258539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">
                <v:imagedata r:id="rId662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8496" behindDoc="0" locked="0" layoutInCell="1" allowOverlap="1">
                <wp:simplePos x="0" y="0"/>
                <wp:positionH relativeFrom="column">
                  <wp:posOffset>5604116</wp:posOffset>
                </wp:positionH>
                <wp:positionV relativeFrom="paragraph">
                  <wp:posOffset>106519</wp:posOffset>
                </wp:positionV>
                <wp:extent cx="34200" cy="81720"/>
                <wp:effectExtent l="38100" t="38100" r="23495" b="33020"/>
                <wp:wrapNone/>
                <wp:docPr id="9109" name="Ink 91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3">
                      <w14:nvContentPartPr>
                        <w14:cNvContentPartPr/>
                      </w14:nvContentPartPr>
                      <w14:xfrm>
                        <a:off x="0" y="0"/>
                        <a:ext cx="342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9" o:spid="_x0000_s1026" type="#_x0000_t75" style="position:absolute;margin-left:440.55pt;margin-top:7.7pt;width:4pt;height:7.9pt;z-index:258538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">
                <v:imagedata r:id="rId662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7472" behindDoc="0" locked="0" layoutInCell="1" allowOverlap="1">
                <wp:simplePos x="0" y="0"/>
                <wp:positionH relativeFrom="column">
                  <wp:posOffset>5586476</wp:posOffset>
                </wp:positionH>
                <wp:positionV relativeFrom="paragraph">
                  <wp:posOffset>113719</wp:posOffset>
                </wp:positionV>
                <wp:extent cx="62640" cy="64800"/>
                <wp:effectExtent l="38100" t="38100" r="33020" b="30480"/>
                <wp:wrapNone/>
                <wp:docPr id="9108" name="Ink 91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5">
                      <w14:nvContentPartPr>
                        <w14:cNvContentPartPr/>
                      </w14:nvContentPartPr>
                      <w14:xfrm>
                        <a:off x="0" y="0"/>
                        <a:ext cx="62640" cy="6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8" o:spid="_x0000_s1026" type="#_x0000_t75" style="position:absolute;margin-left:439.2pt;margin-top:8.2pt;width:6.45pt;height:6.6pt;z-index:258537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">
                <v:imagedata r:id="rId662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6448" behindDoc="0" locked="0" layoutInCell="1" allowOverlap="1">
                <wp:simplePos x="0" y="0"/>
                <wp:positionH relativeFrom="column">
                  <wp:posOffset>5504756</wp:posOffset>
                </wp:positionH>
                <wp:positionV relativeFrom="paragraph">
                  <wp:posOffset>108679</wp:posOffset>
                </wp:positionV>
                <wp:extent cx="88560" cy="129600"/>
                <wp:effectExtent l="38100" t="38100" r="6985" b="41910"/>
                <wp:wrapNone/>
                <wp:docPr id="9107" name="Ink 91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7">
                      <w14:nvContentPartPr>
                        <w14:cNvContentPartPr/>
                      </w14:nvContentPartPr>
                      <w14:xfrm>
                        <a:off x="0" y="0"/>
                        <a:ext cx="88560" cy="129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7" o:spid="_x0000_s1026" type="#_x0000_t75" style="position:absolute;margin-left:432.7pt;margin-top:7.75pt;width:8.5pt;height:11.75pt;z-index:258536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">
                <v:imagedata r:id="rId662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5424" behindDoc="0" locked="0" layoutInCell="1" allowOverlap="1">
                <wp:simplePos x="0" y="0"/>
                <wp:positionH relativeFrom="column">
                  <wp:posOffset>5392436</wp:posOffset>
                </wp:positionH>
                <wp:positionV relativeFrom="paragraph">
                  <wp:posOffset>-46841</wp:posOffset>
                </wp:positionV>
                <wp:extent cx="106200" cy="303120"/>
                <wp:effectExtent l="38100" t="38100" r="46355" b="40005"/>
                <wp:wrapNone/>
                <wp:docPr id="9106" name="Ink 91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29">
                      <w14:nvContentPartPr>
                        <w14:cNvContentPartPr/>
                      </w14:nvContentPartPr>
                      <w14:xfrm>
                        <a:off x="0" y="0"/>
                        <a:ext cx="106200" cy="30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6" o:spid="_x0000_s1026" type="#_x0000_t75" style="position:absolute;margin-left:423.8pt;margin-top:-4.55pt;width:9.95pt;height:25.5pt;z-index:258535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">
                <v:imagedata r:id="rId663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4400" behindDoc="0" locked="0" layoutInCell="1" allowOverlap="1">
                <wp:simplePos x="0" y="0"/>
                <wp:positionH relativeFrom="column">
                  <wp:posOffset>5340236</wp:posOffset>
                </wp:positionH>
                <wp:positionV relativeFrom="paragraph">
                  <wp:posOffset>67999</wp:posOffset>
                </wp:positionV>
                <wp:extent cx="61920" cy="86040"/>
                <wp:effectExtent l="38100" t="38100" r="33655" b="47625"/>
                <wp:wrapNone/>
                <wp:docPr id="9105" name="Ink 91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1">
                      <w14:nvContentPartPr>
                        <w14:cNvContentPartPr/>
                      </w14:nvContentPartPr>
                      <w14:xfrm>
                        <a:off x="0" y="0"/>
                        <a:ext cx="6192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5" o:spid="_x0000_s1026" type="#_x0000_t75" style="position:absolute;margin-left:419.7pt;margin-top:4.55pt;width:6.45pt;height:8.4pt;z-index:258534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">
                <v:imagedata r:id="rId663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3376" behindDoc="0" locked="0" layoutInCell="1" allowOverlap="1">
                <wp:simplePos x="0" y="0"/>
                <wp:positionH relativeFrom="column">
                  <wp:posOffset>5237996</wp:posOffset>
                </wp:positionH>
                <wp:positionV relativeFrom="paragraph">
                  <wp:posOffset>27679</wp:posOffset>
                </wp:positionV>
                <wp:extent cx="72720" cy="109800"/>
                <wp:effectExtent l="38100" t="38100" r="41910" b="43180"/>
                <wp:wrapNone/>
                <wp:docPr id="9104" name="Ink 91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3">
                      <w14:nvContentPartPr>
                        <w14:cNvContentPartPr/>
                      </w14:nvContentPartPr>
                      <w14:xfrm>
                        <a:off x="0" y="0"/>
                        <a:ext cx="72720" cy="10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4" o:spid="_x0000_s1026" type="#_x0000_t75" style="position:absolute;margin-left:411.7pt;margin-top:1.5pt;width:7.3pt;height:10.2pt;z-index:258533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">
                <v:imagedata r:id="rId663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2352" behindDoc="0" locked="0" layoutInCell="1" allowOverlap="1">
                <wp:simplePos x="0" y="0"/>
                <wp:positionH relativeFrom="column">
                  <wp:posOffset>5237276</wp:posOffset>
                </wp:positionH>
                <wp:positionV relativeFrom="paragraph">
                  <wp:posOffset>30919</wp:posOffset>
                </wp:positionV>
                <wp:extent cx="92880" cy="89280"/>
                <wp:effectExtent l="38100" t="38100" r="40640" b="44450"/>
                <wp:wrapNone/>
                <wp:docPr id="9103" name="Ink 91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5">
                      <w14:nvContentPartPr>
                        <w14:cNvContentPartPr/>
                      </w14:nvContentPartPr>
                      <w14:xfrm>
                        <a:off x="0" y="0"/>
                        <a:ext cx="9288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3" o:spid="_x0000_s1026" type="#_x0000_t75" style="position:absolute;margin-left:411.7pt;margin-top:1.75pt;width:8.75pt;height:8.55pt;z-index:258532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">
                <v:imagedata r:id="rId663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1328" behindDoc="0" locked="0" layoutInCell="1" allowOverlap="1">
                <wp:simplePos x="0" y="0"/>
                <wp:positionH relativeFrom="column">
                  <wp:posOffset>5141516</wp:posOffset>
                </wp:positionH>
                <wp:positionV relativeFrom="paragraph">
                  <wp:posOffset>147919</wp:posOffset>
                </wp:positionV>
                <wp:extent cx="87120" cy="36360"/>
                <wp:effectExtent l="38100" t="38100" r="46355" b="40005"/>
                <wp:wrapNone/>
                <wp:docPr id="9102" name="Ink 91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7">
                      <w14:nvContentPartPr>
                        <w14:cNvContentPartPr/>
                      </w14:nvContentPartPr>
                      <w14:xfrm>
                        <a:off x="0" y="0"/>
                        <a:ext cx="8712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2" o:spid="_x0000_s1026" type="#_x0000_t75" style="position:absolute;margin-left:404pt;margin-top:10.9pt;width:8.5pt;height:4.4pt;z-index:258531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">
                <v:imagedata r:id="rId663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30304" behindDoc="0" locked="0" layoutInCell="1" allowOverlap="1">
                <wp:simplePos x="0" y="0"/>
                <wp:positionH relativeFrom="column">
                  <wp:posOffset>4948556</wp:posOffset>
                </wp:positionH>
                <wp:positionV relativeFrom="paragraph">
                  <wp:posOffset>323959</wp:posOffset>
                </wp:positionV>
                <wp:extent cx="90000" cy="29160"/>
                <wp:effectExtent l="38100" t="38100" r="24765" b="28575"/>
                <wp:wrapNone/>
                <wp:docPr id="9101" name="Ink 91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39">
                      <w14:nvContentPartPr>
                        <w14:cNvContentPartPr/>
                      </w14:nvContentPartPr>
                      <w14:xfrm>
                        <a:off x="0" y="0"/>
                        <a:ext cx="90000" cy="29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1" o:spid="_x0000_s1026" type="#_x0000_t75" style="position:absolute;margin-left:389.05pt;margin-top:24.75pt;width:8.45pt;height:3.85pt;z-index:258530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">
                <v:imagedata r:id="rId664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9280" behindDoc="0" locked="0" layoutInCell="1" allowOverlap="1">
                <wp:simplePos x="0" y="0"/>
                <wp:positionH relativeFrom="column">
                  <wp:posOffset>4944956</wp:posOffset>
                </wp:positionH>
                <wp:positionV relativeFrom="paragraph">
                  <wp:posOffset>261319</wp:posOffset>
                </wp:positionV>
                <wp:extent cx="106560" cy="45720"/>
                <wp:effectExtent l="38100" t="38100" r="46355" b="30480"/>
                <wp:wrapNone/>
                <wp:docPr id="9100" name="Ink 91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1">
                      <w14:nvContentPartPr>
                        <w14:cNvContentPartPr/>
                      </w14:nvContentPartPr>
                      <w14:xfrm>
                        <a:off x="0" y="0"/>
                        <a:ext cx="1065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00" o:spid="_x0000_s1026" type="#_x0000_t75" style="position:absolute;margin-left:388.55pt;margin-top:19.8pt;width:10pt;height:5.15pt;z-index:258529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">
                <v:imagedata r:id="rId664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5184" behindDoc="0" locked="0" layoutInCell="1" allowOverlap="1">
                <wp:simplePos x="0" y="0"/>
                <wp:positionH relativeFrom="column">
                  <wp:posOffset>4670996</wp:posOffset>
                </wp:positionH>
                <wp:positionV relativeFrom="paragraph">
                  <wp:posOffset>382279</wp:posOffset>
                </wp:positionV>
                <wp:extent cx="77760" cy="150120"/>
                <wp:effectExtent l="38100" t="38100" r="36830" b="40640"/>
                <wp:wrapNone/>
                <wp:docPr id="9096" name="Ink 90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3">
                      <w14:nvContentPartPr>
                        <w14:cNvContentPartPr/>
                      </w14:nvContentPartPr>
                      <w14:xfrm>
                        <a:off x="0" y="0"/>
                        <a:ext cx="77760" cy="150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6" o:spid="_x0000_s1026" type="#_x0000_t75" style="position:absolute;margin-left:367.05pt;margin-top:29.3pt;width:7.7pt;height:13.45pt;z-index:258525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">
                <v:imagedata r:id="rId664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3136" behindDoc="0" locked="0" layoutInCell="1" allowOverlap="1">
                <wp:simplePos x="0" y="0"/>
                <wp:positionH relativeFrom="column">
                  <wp:posOffset>4467236</wp:posOffset>
                </wp:positionH>
                <wp:positionV relativeFrom="paragraph">
                  <wp:posOffset>256279</wp:posOffset>
                </wp:positionV>
                <wp:extent cx="72720" cy="109080"/>
                <wp:effectExtent l="38100" t="38100" r="41910" b="43815"/>
                <wp:wrapNone/>
                <wp:docPr id="9094" name="Ink 90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5">
                      <w14:nvContentPartPr>
                        <w14:cNvContentPartPr/>
                      </w14:nvContentPartPr>
                      <w14:xfrm>
                        <a:off x="0" y="0"/>
                        <a:ext cx="72720" cy="10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4" o:spid="_x0000_s1026" type="#_x0000_t75" style="position:absolute;margin-left:351pt;margin-top:19.55pt;width:7.35pt;height:10.1pt;z-index:258523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">
                <v:imagedata r:id="rId6646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2848" behindDoc="0" locked="0" layoutInCell="1" allowOverlap="1">
                <wp:simplePos x="0" y="0"/>
                <wp:positionH relativeFrom="column">
                  <wp:posOffset>3967196</wp:posOffset>
                </wp:positionH>
                <wp:positionV relativeFrom="paragraph">
                  <wp:posOffset>350599</wp:posOffset>
                </wp:positionV>
                <wp:extent cx="53280" cy="84600"/>
                <wp:effectExtent l="38100" t="38100" r="42545" b="29845"/>
                <wp:wrapNone/>
                <wp:docPr id="8948" name="Ink 89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7">
                      <w14:nvContentPartPr>
                        <w14:cNvContentPartPr/>
                      </w14:nvContentPartPr>
                      <w14:xfrm>
                        <a:off x="0" y="0"/>
                        <a:ext cx="5328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8" o:spid="_x0000_s1026" type="#_x0000_t75" style="position:absolute;margin-left:311.6pt;margin-top:26.9pt;width:5.55pt;height:8.1pt;z-index:258382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">
                <v:imagedata r:id="rId6648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1824" behindDoc="0" locked="0" layoutInCell="1" allowOverlap="1">
                <wp:simplePos x="0" y="0"/>
                <wp:positionH relativeFrom="column">
                  <wp:posOffset>3942356</wp:posOffset>
                </wp:positionH>
                <wp:positionV relativeFrom="paragraph">
                  <wp:posOffset>356359</wp:posOffset>
                </wp:positionV>
                <wp:extent cx="87480" cy="72000"/>
                <wp:effectExtent l="38100" t="38100" r="27305" b="42545"/>
                <wp:wrapNone/>
                <wp:docPr id="8947" name="Ink 89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49">
                      <w14:nvContentPartPr>
                        <w14:cNvContentPartPr/>
                      </w14:nvContentPartPr>
                      <w14:xfrm>
                        <a:off x="0" y="0"/>
                        <a:ext cx="87480" cy="7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47" o:spid="_x0000_s1026" type="#_x0000_t75" style="position:absolute;margin-left:309.7pt;margin-top:27.35pt;width:8.4pt;height:7pt;z-index:258381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">
                <v:imagedata r:id="rId6650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6048" behindDoc="0" locked="0" layoutInCell="1" allowOverlap="1">
                <wp:simplePos x="0" y="0"/>
                <wp:positionH relativeFrom="column">
                  <wp:posOffset>3097436</wp:posOffset>
                </wp:positionH>
                <wp:positionV relativeFrom="paragraph">
                  <wp:posOffset>251850</wp:posOffset>
                </wp:positionV>
                <wp:extent cx="2913480" cy="102240"/>
                <wp:effectExtent l="38100" t="38100" r="39370" b="31115"/>
                <wp:wrapNone/>
                <wp:docPr id="8873" name="Ink 88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1">
                      <w14:nvContentPartPr>
                        <w14:cNvContentPartPr/>
                      </w14:nvContentPartPr>
                      <w14:xfrm>
                        <a:off x="0" y="0"/>
                        <a:ext cx="291348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3" o:spid="_x0000_s1026" type="#_x0000_t75" style="position:absolute;margin-left:243.25pt;margin-top:19.15pt;width:230.9pt;height:9.6pt;z-index:25830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">
                <v:imagedata r:id="rId6652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Έστω έχω </w:t>
      </w:r>
      <w:r w:rsidR="006968EF" w:rsidRPr="00561852">
        <w:rPr>
          <w:position w:val="-6"/>
        </w:rPr>
        <w:object w:dxaOrig="220" w:dyaOrig="240">
          <v:shape id="_x0000_i1155" type="#_x0000_t75" style="width:11.15pt;height:12.45pt" o:ole="">
            <v:imagedata r:id="rId4076" o:title=""/>
          </v:shape>
          <o:OLEObject Type="Embed" ProgID="Equation.DSMT4" ShapeID="_x0000_i1155" DrawAspect="Content" ObjectID="_1672747154" r:id="rId6653"/>
        </w:object>
      </w:r>
      <w:r w:rsidR="006968EF" w:rsidRPr="00561852">
        <w:rPr>
          <w:szCs w:val="28"/>
        </w:rPr>
        <w:t xml:space="preserve"> μετρήσεις </w:t>
      </w:r>
      <w:r w:rsidR="006968EF" w:rsidRPr="00561852">
        <w:rPr>
          <w:position w:val="-12"/>
        </w:rPr>
        <w:object w:dxaOrig="520" w:dyaOrig="380">
          <v:shape id="_x0000_i1156" type="#_x0000_t75" style="width:26.2pt;height:19pt" o:ole="">
            <v:imagedata r:id="rId6654" o:title=""/>
          </v:shape>
          <o:OLEObject Type="Embed" ProgID="Equation.DSMT4" ShapeID="_x0000_i1156" DrawAspect="Content" ObjectID="_1672747155" r:id="rId6655"/>
        </w:object>
      </w:r>
      <w:r w:rsidR="006968EF" w:rsidRPr="008F160D">
        <w:rPr>
          <w:szCs w:val="28"/>
        </w:rPr>
        <w:t xml:space="preserve">, </w:t>
      </w:r>
      <w:r w:rsidR="006968EF">
        <w:rPr>
          <w:szCs w:val="28"/>
          <w:lang w:val="en-US"/>
        </w:rPr>
        <w:t>i</w:t>
      </w:r>
      <w:r w:rsidR="006968EF" w:rsidRPr="008F160D">
        <w:rPr>
          <w:szCs w:val="28"/>
        </w:rPr>
        <w:t>=1,…,</w:t>
      </w:r>
      <w:r w:rsidR="006968EF">
        <w:rPr>
          <w:szCs w:val="28"/>
          <w:lang w:val="en-US"/>
        </w:rPr>
        <w:t>n</w:t>
      </w:r>
    </w:p>
    <w:p w:rsidR="006968EF" w:rsidRPr="00643B45" w:rsidRDefault="00A86191" w:rsidP="006968EF">
      <w:pPr>
        <w:rPr>
          <w:szCs w:val="28"/>
          <w:highlight w:val="lightGray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8256" behindDoc="0" locked="0" layoutInCell="1" allowOverlap="1">
                <wp:simplePos x="0" y="0"/>
                <wp:positionH relativeFrom="column">
                  <wp:posOffset>4880156</wp:posOffset>
                </wp:positionH>
                <wp:positionV relativeFrom="paragraph">
                  <wp:posOffset>13699</wp:posOffset>
                </wp:positionV>
                <wp:extent cx="80280" cy="103680"/>
                <wp:effectExtent l="38100" t="38100" r="34290" b="48895"/>
                <wp:wrapNone/>
                <wp:docPr id="9099" name="Ink 90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6">
                      <w14:nvContentPartPr>
                        <w14:cNvContentPartPr/>
                      </w14:nvContentPartPr>
                      <w14:xfrm>
                        <a:off x="0" y="0"/>
                        <a:ext cx="8028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9" o:spid="_x0000_s1026" type="#_x0000_t75" style="position:absolute;margin-left:383.35pt;margin-top:.15pt;width:8pt;height:9.9pt;z-index:258528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">
                <v:imagedata r:id="rId665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7232" behindDoc="0" locked="0" layoutInCell="1" allowOverlap="1">
                <wp:simplePos x="0" y="0"/>
                <wp:positionH relativeFrom="column">
                  <wp:posOffset>4778636</wp:posOffset>
                </wp:positionH>
                <wp:positionV relativeFrom="paragraph">
                  <wp:posOffset>44299</wp:posOffset>
                </wp:positionV>
                <wp:extent cx="118800" cy="101160"/>
                <wp:effectExtent l="38100" t="38100" r="33655" b="32385"/>
                <wp:wrapNone/>
                <wp:docPr id="9098" name="Ink 90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58">
                      <w14:nvContentPartPr>
                        <w14:cNvContentPartPr/>
                      </w14:nvContentPartPr>
                      <w14:xfrm>
                        <a:off x="0" y="0"/>
                        <a:ext cx="11880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8" o:spid="_x0000_s1026" type="#_x0000_t75" style="position:absolute;margin-left:375.75pt;margin-top:2.7pt;width:10.6pt;height:9.6pt;z-index:258527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">
                <v:imagedata r:id="rId66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6208" behindDoc="0" locked="0" layoutInCell="1" allowOverlap="1">
                <wp:simplePos x="0" y="0"/>
                <wp:positionH relativeFrom="column">
                  <wp:posOffset>4712756</wp:posOffset>
                </wp:positionH>
                <wp:positionV relativeFrom="paragraph">
                  <wp:posOffset>-111581</wp:posOffset>
                </wp:positionV>
                <wp:extent cx="133200" cy="275040"/>
                <wp:effectExtent l="38100" t="38100" r="38735" b="48895"/>
                <wp:wrapNone/>
                <wp:docPr id="9097" name="Ink 90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0">
                      <w14:nvContentPartPr>
                        <w14:cNvContentPartPr/>
                      </w14:nvContentPartPr>
                      <w14:xfrm>
                        <a:off x="0" y="0"/>
                        <a:ext cx="133200" cy="27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7" o:spid="_x0000_s1026" type="#_x0000_t75" style="position:absolute;margin-left:370.3pt;margin-top:-9.6pt;width:12.1pt;height:23.3pt;z-index:258526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">
                <v:imagedata r:id="rId666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24160" behindDoc="0" locked="0" layoutInCell="1" allowOverlap="1">
                <wp:simplePos x="0" y="0"/>
                <wp:positionH relativeFrom="column">
                  <wp:posOffset>4505756</wp:posOffset>
                </wp:positionH>
                <wp:positionV relativeFrom="paragraph">
                  <wp:posOffset>46819</wp:posOffset>
                </wp:positionV>
                <wp:extent cx="107280" cy="31320"/>
                <wp:effectExtent l="38100" t="38100" r="45720" b="26035"/>
                <wp:wrapNone/>
                <wp:docPr id="9095" name="Ink 90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2">
                      <w14:nvContentPartPr>
                        <w14:cNvContentPartPr/>
                      </w14:nvContentPartPr>
                      <w14:xfrm>
                        <a:off x="0" y="0"/>
                        <a:ext cx="1072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95" o:spid="_x0000_s1026" type="#_x0000_t75" style="position:absolute;margin-left:354pt;margin-top:2.95pt;width:10.05pt;height:3.85pt;z-index:258524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">
                <v:imagedata r:id="rId6663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2912" behindDoc="0" locked="0" layoutInCell="1" allowOverlap="1">
                <wp:simplePos x="0" y="0"/>
                <wp:positionH relativeFrom="column">
                  <wp:posOffset>6014156</wp:posOffset>
                </wp:positionH>
                <wp:positionV relativeFrom="paragraph">
                  <wp:posOffset>116550</wp:posOffset>
                </wp:positionV>
                <wp:extent cx="131400" cy="5040"/>
                <wp:effectExtent l="38100" t="38100" r="40640" b="33655"/>
                <wp:wrapNone/>
                <wp:docPr id="8909" name="Ink 89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4">
                      <w14:nvContentPartPr>
                        <w14:cNvContentPartPr/>
                      </w14:nvContentPartPr>
                      <w14:xfrm>
                        <a:off x="0" y="0"/>
                        <a:ext cx="13140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9" o:spid="_x0000_s1026" type="#_x0000_t75" style="position:absolute;margin-left:472.8pt;margin-top:8.25pt;width:11.95pt;height:2.3pt;z-index:258342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">
                <v:imagedata r:id="rId6665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41888" behindDoc="0" locked="0" layoutInCell="1" allowOverlap="1">
                <wp:simplePos x="0" y="0"/>
                <wp:positionH relativeFrom="column">
                  <wp:posOffset>6035036</wp:posOffset>
                </wp:positionH>
                <wp:positionV relativeFrom="paragraph">
                  <wp:posOffset>-33210</wp:posOffset>
                </wp:positionV>
                <wp:extent cx="108720" cy="272520"/>
                <wp:effectExtent l="19050" t="38100" r="24765" b="51435"/>
                <wp:wrapNone/>
                <wp:docPr id="8908" name="Ink 89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6">
                      <w14:nvContentPartPr>
                        <w14:cNvContentPartPr/>
                      </w14:nvContentPartPr>
                      <w14:xfrm>
                        <a:off x="0" y="0"/>
                        <a:ext cx="108720" cy="27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08" o:spid="_x0000_s1026" type="#_x0000_t75" style="position:absolute;margin-left:474.65pt;margin-top:-3.4pt;width:9.9pt;height:23.2pt;z-index:258341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">
                <v:imagedata r:id="rId6667" o:title=""/>
              </v:shape>
            </w:pict>
          </mc:Fallback>
        </mc:AlternateContent>
      </w:r>
      <w:r w:rsidR="00392E4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04000" behindDoc="0" locked="0" layoutInCell="1" allowOverlap="1">
                <wp:simplePos x="0" y="0"/>
                <wp:positionH relativeFrom="column">
                  <wp:posOffset>1088636</wp:posOffset>
                </wp:positionH>
                <wp:positionV relativeFrom="paragraph">
                  <wp:posOffset>224550</wp:posOffset>
                </wp:positionV>
                <wp:extent cx="1019520" cy="36720"/>
                <wp:effectExtent l="0" t="152400" r="123825" b="173355"/>
                <wp:wrapNone/>
                <wp:docPr id="8871" name="Ink 88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68">
                      <w14:nvContentPartPr>
                        <w14:cNvContentPartPr/>
                      </w14:nvContentPartPr>
                      <w14:xfrm>
                        <a:off x="0" y="0"/>
                        <a:ext cx="1019520" cy="36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871" o:spid="_x0000_s1026" type="#_x0000_t75" style="position:absolute;margin-left:81.2pt;margin-top:7.65pt;width:90.25pt;height:22.65pt;z-index:25830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">
                <v:imagedata r:id="rId6669" o:title=""/>
              </v:shape>
            </w:pict>
          </mc:Fallback>
        </mc:AlternateContent>
      </w:r>
      <w:r w:rsidR="006968EF" w:rsidRPr="00AC25F0">
        <w:rPr>
          <w:szCs w:val="28"/>
          <w:highlight w:val="lightGray"/>
        </w:rPr>
        <w:t xml:space="preserve">Ψάχνω να βρώ μια παραβολή στο </w:t>
      </w:r>
      <w:r w:rsidR="006968EF" w:rsidRPr="00AC25F0">
        <w:rPr>
          <w:szCs w:val="28"/>
          <w:highlight w:val="lightGray"/>
          <w:lang w:val="en-US"/>
        </w:rPr>
        <w:t>t</w:t>
      </w:r>
      <w:r w:rsidR="006968EF" w:rsidRPr="00AC25F0">
        <w:rPr>
          <w:szCs w:val="28"/>
          <w:highlight w:val="lightGray"/>
        </w:rPr>
        <w:t xml:space="preserve"> που να προσεγγίζει τα </w:t>
      </w:r>
      <w:r w:rsidR="006968EF" w:rsidRPr="00AC25F0">
        <w:rPr>
          <w:szCs w:val="28"/>
          <w:highlight w:val="lightGray"/>
          <w:lang w:val="en-US"/>
        </w:rPr>
        <w:t>y</w:t>
      </w:r>
      <w:r w:rsidR="006968EF" w:rsidRPr="00AC25F0">
        <w:rPr>
          <w:szCs w:val="28"/>
          <w:highlight w:val="lightGray"/>
        </w:rPr>
        <w:t xml:space="preserve">:   </w:t>
      </w:r>
    </w:p>
    <w:p w:rsidR="006968EF" w:rsidRPr="008F160D" w:rsidRDefault="00392E47" w:rsidP="006968EF">
      <w:pPr>
        <w:jc w:val="center"/>
        <w:rPr>
          <w:szCs w:val="28"/>
        </w:rPr>
      </w:pP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30976" behindDoc="0" locked="0" layoutInCell="1" allowOverlap="1">
                <wp:simplePos x="0" y="0"/>
                <wp:positionH relativeFrom="column">
                  <wp:posOffset>5671076</wp:posOffset>
                </wp:positionH>
                <wp:positionV relativeFrom="paragraph">
                  <wp:posOffset>-22396</wp:posOffset>
                </wp:positionV>
                <wp:extent cx="158040" cy="84240"/>
                <wp:effectExtent l="38100" t="38100" r="33020" b="30480"/>
                <wp:wrapNone/>
                <wp:docPr id="8996" name="Ink 89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0">
                      <w14:nvContentPartPr>
                        <w14:cNvContentPartPr/>
                      </w14:nvContentPartPr>
                      <w14:xfrm>
                        <a:off x="0" y="0"/>
                        <a:ext cx="158040" cy="84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6" o:spid="_x0000_s1026" type="#_x0000_t75" style="position:absolute;margin-left:446pt;margin-top:-2.45pt;width:13.8pt;height:8.15pt;z-index:258430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">
                <v:imagedata r:id="rId667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9952" behindDoc="0" locked="0" layoutInCell="1" allowOverlap="1">
                <wp:simplePos x="0" y="0"/>
                <wp:positionH relativeFrom="column">
                  <wp:posOffset>5965916</wp:posOffset>
                </wp:positionH>
                <wp:positionV relativeFrom="paragraph">
                  <wp:posOffset>106484</wp:posOffset>
                </wp:positionV>
                <wp:extent cx="92880" cy="354600"/>
                <wp:effectExtent l="38100" t="38100" r="21590" b="45720"/>
                <wp:wrapNone/>
                <wp:docPr id="8995" name="Ink 89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2">
                      <w14:nvContentPartPr>
                        <w14:cNvContentPartPr/>
                      </w14:nvContentPartPr>
                      <w14:xfrm>
                        <a:off x="0" y="0"/>
                        <a:ext cx="92880" cy="35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5" o:spid="_x0000_s1026" type="#_x0000_t75" style="position:absolute;margin-left:468.95pt;margin-top:7.75pt;width:8.95pt;height:29.35pt;z-index:258429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">
                <v:imagedata r:id="rId667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8928" behindDoc="0" locked="0" layoutInCell="1" allowOverlap="1">
                <wp:simplePos x="0" y="0"/>
                <wp:positionH relativeFrom="column">
                  <wp:posOffset>5890316</wp:posOffset>
                </wp:positionH>
                <wp:positionV relativeFrom="paragraph">
                  <wp:posOffset>330764</wp:posOffset>
                </wp:positionV>
                <wp:extent cx="93600" cy="48600"/>
                <wp:effectExtent l="38100" t="38100" r="40005" b="27940"/>
                <wp:wrapNone/>
                <wp:docPr id="8994" name="Ink 89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4">
                      <w14:nvContentPartPr>
                        <w14:cNvContentPartPr/>
                      </w14:nvContentPartPr>
                      <w14:xfrm>
                        <a:off x="0" y="0"/>
                        <a:ext cx="936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4" o:spid="_x0000_s1026" type="#_x0000_t75" style="position:absolute;margin-left:463.2pt;margin-top:25.25pt;width:8.8pt;height:5.15pt;z-index:258428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">
                <v:imagedata r:id="rId667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7904" behindDoc="0" locked="0" layoutInCell="1" allowOverlap="1">
                <wp:simplePos x="0" y="0"/>
                <wp:positionH relativeFrom="column">
                  <wp:posOffset>5867996</wp:posOffset>
                </wp:positionH>
                <wp:positionV relativeFrom="paragraph">
                  <wp:posOffset>205124</wp:posOffset>
                </wp:positionV>
                <wp:extent cx="99360" cy="121680"/>
                <wp:effectExtent l="38100" t="38100" r="34290" b="31115"/>
                <wp:wrapNone/>
                <wp:docPr id="8993" name="Ink 89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6">
                      <w14:nvContentPartPr>
                        <w14:cNvContentPartPr/>
                      </w14:nvContentPartPr>
                      <w14:xfrm>
                        <a:off x="0" y="0"/>
                        <a:ext cx="99360" cy="12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3" o:spid="_x0000_s1026" type="#_x0000_t75" style="position:absolute;margin-left:461.35pt;margin-top:15.5pt;width:9.1pt;height:11pt;z-index:258427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">
                <v:imagedata r:id="rId667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6880" behindDoc="0" locked="0" layoutInCell="1" allowOverlap="1">
                <wp:simplePos x="0" y="0"/>
                <wp:positionH relativeFrom="column">
                  <wp:posOffset>5892836</wp:posOffset>
                </wp:positionH>
                <wp:positionV relativeFrom="paragraph">
                  <wp:posOffset>203324</wp:posOffset>
                </wp:positionV>
                <wp:extent cx="75960" cy="105840"/>
                <wp:effectExtent l="38100" t="38100" r="38735" b="27940"/>
                <wp:wrapNone/>
                <wp:docPr id="8992" name="Ink 89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78">
                      <w14:nvContentPartPr>
                        <w14:cNvContentPartPr/>
                      </w14:nvContentPartPr>
                      <w14:xfrm>
                        <a:off x="0" y="0"/>
                        <a:ext cx="75960" cy="10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2" o:spid="_x0000_s1026" type="#_x0000_t75" style="position:absolute;margin-left:463.4pt;margin-top:15.35pt;width:7.35pt;height:9.8pt;z-index:258426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">
                <v:imagedata r:id="rId667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5856" behindDoc="0" locked="0" layoutInCell="1" allowOverlap="1">
                <wp:simplePos x="0" y="0"/>
                <wp:positionH relativeFrom="column">
                  <wp:posOffset>5772596</wp:posOffset>
                </wp:positionH>
                <wp:positionV relativeFrom="paragraph">
                  <wp:posOffset>50324</wp:posOffset>
                </wp:positionV>
                <wp:extent cx="85680" cy="322560"/>
                <wp:effectExtent l="38100" t="38100" r="29210" b="40005"/>
                <wp:wrapNone/>
                <wp:docPr id="8991" name="Ink 89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0">
                      <w14:nvContentPartPr>
                        <w14:cNvContentPartPr/>
                      </w14:nvContentPartPr>
                      <w14:xfrm>
                        <a:off x="0" y="0"/>
                        <a:ext cx="85680" cy="32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1" o:spid="_x0000_s1026" type="#_x0000_t75" style="position:absolute;margin-left:453.8pt;margin-top:3.25pt;width:8pt;height:26.95pt;z-index:258425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">
                <v:imagedata r:id="rId668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4832" behindDoc="0" locked="0" layoutInCell="1" allowOverlap="1">
                <wp:simplePos x="0" y="0"/>
                <wp:positionH relativeFrom="column">
                  <wp:posOffset>5688356</wp:posOffset>
                </wp:positionH>
                <wp:positionV relativeFrom="paragraph">
                  <wp:posOffset>271004</wp:posOffset>
                </wp:positionV>
                <wp:extent cx="8640" cy="6840"/>
                <wp:effectExtent l="38100" t="38100" r="29845" b="31750"/>
                <wp:wrapNone/>
                <wp:docPr id="8990" name="Ink 89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2">
                      <w14:nvContentPartPr>
                        <w14:cNvContentPartPr/>
                      </w14:nvContentPartPr>
                      <w14:xfrm>
                        <a:off x="0" y="0"/>
                        <a:ext cx="864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0" o:spid="_x0000_s1026" type="#_x0000_t75" style="position:absolute;margin-left:447.15pt;margin-top:20.6pt;width:2.05pt;height:2pt;z-index:258424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">
                <v:imagedata r:id="rId668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3808" behindDoc="0" locked="0" layoutInCell="1" allowOverlap="1">
                <wp:simplePos x="0" y="0"/>
                <wp:positionH relativeFrom="column">
                  <wp:posOffset>5632196</wp:posOffset>
                </wp:positionH>
                <wp:positionV relativeFrom="paragraph">
                  <wp:posOffset>333644</wp:posOffset>
                </wp:positionV>
                <wp:extent cx="62280" cy="65520"/>
                <wp:effectExtent l="19050" t="38100" r="33020" b="29845"/>
                <wp:wrapNone/>
                <wp:docPr id="8989" name="Ink 89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4">
                      <w14:nvContentPartPr>
                        <w14:cNvContentPartPr/>
                      </w14:nvContentPartPr>
                      <w14:xfrm>
                        <a:off x="0" y="0"/>
                        <a:ext cx="622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9" o:spid="_x0000_s1026" type="#_x0000_t75" style="position:absolute;margin-left:442.9pt;margin-top:25.5pt;width:6.2pt;height:6.7pt;z-index:258423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">
                <v:imagedata r:id="rId6685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2784" behindDoc="0" locked="0" layoutInCell="1" allowOverlap="1">
                <wp:simplePos x="0" y="0"/>
                <wp:positionH relativeFrom="column">
                  <wp:posOffset>5514836</wp:posOffset>
                </wp:positionH>
                <wp:positionV relativeFrom="paragraph">
                  <wp:posOffset>124124</wp:posOffset>
                </wp:positionV>
                <wp:extent cx="141480" cy="221040"/>
                <wp:effectExtent l="38100" t="38100" r="30480" b="45720"/>
                <wp:wrapNone/>
                <wp:docPr id="8988" name="Ink 89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6">
                      <w14:nvContentPartPr>
                        <w14:cNvContentPartPr/>
                      </w14:nvContentPartPr>
                      <w14:xfrm>
                        <a:off x="0" y="0"/>
                        <a:ext cx="141480" cy="22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8" o:spid="_x0000_s1026" type="#_x0000_t75" style="position:absolute;margin-left:433.5pt;margin-top:9pt;width:12.7pt;height:18.95pt;z-index:258422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">
                <v:imagedata r:id="rId6687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21760" behindDoc="0" locked="0" layoutInCell="1" allowOverlap="1">
                <wp:simplePos x="0" y="0"/>
                <wp:positionH relativeFrom="column">
                  <wp:posOffset>5072756</wp:posOffset>
                </wp:positionH>
                <wp:positionV relativeFrom="paragraph">
                  <wp:posOffset>49964</wp:posOffset>
                </wp:positionV>
                <wp:extent cx="367920" cy="421200"/>
                <wp:effectExtent l="38100" t="38100" r="13335" b="36195"/>
                <wp:wrapNone/>
                <wp:docPr id="8987" name="Ink 89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88">
                      <w14:nvContentPartPr>
                        <w14:cNvContentPartPr/>
                      </w14:nvContentPartPr>
                      <w14:xfrm>
                        <a:off x="0" y="0"/>
                        <a:ext cx="367920" cy="42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7" o:spid="_x0000_s1026" type="#_x0000_t75" style="position:absolute;margin-left:398.7pt;margin-top:3.1pt;width:30.5pt;height:34.8pt;z-index:258421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">
                <v:imagedata r:id="rId6689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14592" behindDoc="0" locked="0" layoutInCell="1" allowOverlap="1">
                <wp:simplePos x="0" y="0"/>
                <wp:positionH relativeFrom="column">
                  <wp:posOffset>2855156</wp:posOffset>
                </wp:positionH>
                <wp:positionV relativeFrom="paragraph">
                  <wp:posOffset>354415</wp:posOffset>
                </wp:positionV>
                <wp:extent cx="138960" cy="4680"/>
                <wp:effectExtent l="38100" t="38100" r="33020" b="33655"/>
                <wp:wrapNone/>
                <wp:docPr id="8979" name="Ink 89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0">
                      <w14:nvContentPartPr>
                        <w14:cNvContentPartPr/>
                      </w14:nvContentPartPr>
                      <w14:xfrm>
                        <a:off x="0" y="0"/>
                        <a:ext cx="138960" cy="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9" o:spid="_x0000_s1026" type="#_x0000_t75" style="position:absolute;margin-left:224.15pt;margin-top:27.05pt;width:12.4pt;height:2.1pt;z-index:258414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">
                <v:imagedata r:id="rId6691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13568" behindDoc="0" locked="0" layoutInCell="1" allowOverlap="1">
                <wp:simplePos x="0" y="0"/>
                <wp:positionH relativeFrom="column">
                  <wp:posOffset>2526116</wp:posOffset>
                </wp:positionH>
                <wp:positionV relativeFrom="paragraph">
                  <wp:posOffset>358015</wp:posOffset>
                </wp:positionV>
                <wp:extent cx="113040" cy="14400"/>
                <wp:effectExtent l="38100" t="38100" r="39370" b="43180"/>
                <wp:wrapNone/>
                <wp:docPr id="8978" name="Ink 89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2">
                      <w14:nvContentPartPr>
                        <w14:cNvContentPartPr/>
                      </w14:nvContentPartPr>
                      <w14:xfrm>
                        <a:off x="0" y="0"/>
                        <a:ext cx="11304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8" o:spid="_x0000_s1026" type="#_x0000_t75" style="position:absolute;margin-left:198.1pt;margin-top:27.35pt;width:10.45pt;height:2.9pt;z-index:258413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">
                <v:imagedata r:id="rId6693" o:title=""/>
              </v:shape>
            </w:pict>
          </mc:Fallback>
        </mc:AlternateContent>
      </w:r>
      <w:r>
        <w:rPr>
          <w:position w:val="-12"/>
          <w:lang w:val="en-US" w:eastAsia="en-US"/>
        </w:rPr>
        <mc:AlternateContent>
          <mc:Choice Requires="wpi">
            <w:drawing>
              <wp:anchor distT="0" distB="0" distL="114300" distR="114300" simplePos="0" relativeHeight="258412544" behindDoc="0" locked="0" layoutInCell="1" allowOverlap="1">
                <wp:simplePos x="0" y="0"/>
                <wp:positionH relativeFrom="column">
                  <wp:posOffset>2130476</wp:posOffset>
                </wp:positionH>
                <wp:positionV relativeFrom="paragraph">
                  <wp:posOffset>355135</wp:posOffset>
                </wp:positionV>
                <wp:extent cx="159480" cy="9360"/>
                <wp:effectExtent l="38100" t="38100" r="50165" b="48260"/>
                <wp:wrapNone/>
                <wp:docPr id="8977" name="Ink 89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4">
                      <w14:nvContentPartPr>
                        <w14:cNvContentPartPr/>
                      </w14:nvContentPartPr>
                      <w14:xfrm>
                        <a:off x="0" y="0"/>
                        <a:ext cx="1594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7" o:spid="_x0000_s1026" type="#_x0000_t75" style="position:absolute;margin-left:167.05pt;margin-top:26.95pt;width:14.25pt;height:2.55pt;z-index:258412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">
                <v:imagedata r:id="rId6695" o:title=""/>
              </v:shape>
            </w:pict>
          </mc:Fallback>
        </mc:AlternateContent>
      </w:r>
      <w:r w:rsidR="006968EF" w:rsidRPr="00AC25F0">
        <w:rPr>
          <w:position w:val="-12"/>
          <w:highlight w:val="lightGray"/>
        </w:rPr>
        <w:object w:dxaOrig="2540" w:dyaOrig="420">
          <v:shape id="_x0000_i1157" type="#_x0000_t75" style="width:127pt;height:20.95pt" o:ole="">
            <v:imagedata r:id="rId6696" o:title=""/>
          </v:shape>
          <o:OLEObject Type="Embed" ProgID="Equation.DSMT4" ShapeID="_x0000_i1157" DrawAspect="Content" ObjectID="_1672747156" r:id="rId6697"/>
        </w:object>
      </w:r>
    </w:p>
    <w:p w:rsidR="006968EF" w:rsidRPr="006968EF" w:rsidRDefault="00392E47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15616" behindDoc="0" locked="0" layoutInCell="1" allowOverlap="1">
                <wp:simplePos x="0" y="0"/>
                <wp:positionH relativeFrom="column">
                  <wp:posOffset>4608716</wp:posOffset>
                </wp:positionH>
                <wp:positionV relativeFrom="paragraph">
                  <wp:posOffset>-136936</wp:posOffset>
                </wp:positionV>
                <wp:extent cx="509760" cy="473760"/>
                <wp:effectExtent l="38100" t="38100" r="24130" b="40640"/>
                <wp:wrapNone/>
                <wp:docPr id="8980" name="Ink 89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698">
                      <w14:nvContentPartPr>
                        <w14:cNvContentPartPr/>
                      </w14:nvContentPartPr>
                      <w14:xfrm>
                        <a:off x="0" y="0"/>
                        <a:ext cx="509760" cy="47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0" o:spid="_x0000_s1026" type="#_x0000_t75" style="position:absolute;margin-left:362.4pt;margin-top:-11.6pt;width:41.5pt;height:38.55pt;z-index:258415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">
                <v:imagedata r:id="rId6699" o:title=""/>
              </v:shape>
            </w:pict>
          </mc:Fallback>
        </mc:AlternateContent>
      </w:r>
      <w:r w:rsidR="006968EF" w:rsidRPr="008F160D">
        <w:rPr>
          <w:szCs w:val="28"/>
        </w:rPr>
        <w:t xml:space="preserve">Δηλαδή: </w:t>
      </w:r>
    </w:p>
    <w:p w:rsidR="006968EF" w:rsidRPr="00643B45" w:rsidRDefault="00392E47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20736" behindDoc="0" locked="0" layoutInCell="1" allowOverlap="1">
                <wp:simplePos x="0" y="0"/>
                <wp:positionH relativeFrom="column">
                  <wp:posOffset>3359516</wp:posOffset>
                </wp:positionH>
                <wp:positionV relativeFrom="paragraph">
                  <wp:posOffset>507474</wp:posOffset>
                </wp:positionV>
                <wp:extent cx="1416240" cy="136080"/>
                <wp:effectExtent l="38100" t="38100" r="50800" b="54610"/>
                <wp:wrapNone/>
                <wp:docPr id="8985" name="Ink 89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0">
                      <w14:nvContentPartPr>
                        <w14:cNvContentPartPr/>
                      </w14:nvContentPartPr>
                      <w14:xfrm>
                        <a:off x="0" y="0"/>
                        <a:ext cx="1416240" cy="13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85" o:spid="_x0000_s1026" type="#_x0000_t75" style="position:absolute;margin-left:263.75pt;margin-top:39pt;width:113.25pt;height:12.55pt;z-index:258420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">
                <v:imagedata r:id="rId670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11520" behindDoc="0" locked="0" layoutInCell="1" allowOverlap="1">
                <wp:simplePos x="0" y="0"/>
                <wp:positionH relativeFrom="column">
                  <wp:posOffset>5930636</wp:posOffset>
                </wp:positionH>
                <wp:positionV relativeFrom="paragraph">
                  <wp:posOffset>243125</wp:posOffset>
                </wp:positionV>
                <wp:extent cx="113760" cy="907920"/>
                <wp:effectExtent l="38100" t="38100" r="38735" b="45085"/>
                <wp:wrapNone/>
                <wp:docPr id="8976" name="Ink 89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2">
                      <w14:nvContentPartPr>
                        <w14:cNvContentPartPr/>
                      </w14:nvContentPartPr>
                      <w14:xfrm>
                        <a:off x="0" y="0"/>
                        <a:ext cx="113760" cy="90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6" o:spid="_x0000_s1026" type="#_x0000_t75" style="position:absolute;margin-left:466.2pt;margin-top:18.55pt;width:10.65pt;height:72.95pt;z-index:258411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">
                <v:imagedata r:id="rId67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10496" behindDoc="0" locked="0" layoutInCell="1" allowOverlap="1">
                <wp:simplePos x="0" y="0"/>
                <wp:positionH relativeFrom="column">
                  <wp:posOffset>5540396</wp:posOffset>
                </wp:positionH>
                <wp:positionV relativeFrom="paragraph">
                  <wp:posOffset>207125</wp:posOffset>
                </wp:positionV>
                <wp:extent cx="41040" cy="830160"/>
                <wp:effectExtent l="38100" t="38100" r="35560" b="46355"/>
                <wp:wrapNone/>
                <wp:docPr id="8975" name="Ink 89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4">
                      <w14:nvContentPartPr>
                        <w14:cNvContentPartPr/>
                      </w14:nvContentPartPr>
                      <w14:xfrm>
                        <a:off x="0" y="0"/>
                        <a:ext cx="41040" cy="83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5" o:spid="_x0000_s1026" type="#_x0000_t75" style="position:absolute;margin-left:435.45pt;margin-top:15.6pt;width:4.85pt;height:66.85pt;z-index:258410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">
                <v:imagedata r:id="rId67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6400" behindDoc="0" locked="0" layoutInCell="1" allowOverlap="1">
                <wp:simplePos x="0" y="0"/>
                <wp:positionH relativeFrom="column">
                  <wp:posOffset>5759636</wp:posOffset>
                </wp:positionH>
                <wp:positionV relativeFrom="paragraph">
                  <wp:posOffset>626885</wp:posOffset>
                </wp:positionV>
                <wp:extent cx="65880" cy="97200"/>
                <wp:effectExtent l="38100" t="38100" r="29845" b="36195"/>
                <wp:wrapNone/>
                <wp:docPr id="8971" name="Ink 89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6">
                      <w14:nvContentPartPr>
                        <w14:cNvContentPartPr/>
                      </w14:nvContentPartPr>
                      <w14:xfrm>
                        <a:off x="0" y="0"/>
                        <a:ext cx="6588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1" o:spid="_x0000_s1026" type="#_x0000_t75" style="position:absolute;margin-left:452.7pt;margin-top:48.55pt;width:6.8pt;height:9.25pt;z-index:258406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">
                <v:imagedata r:id="rId67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5376" behindDoc="0" locked="0" layoutInCell="1" allowOverlap="1">
                <wp:simplePos x="0" y="0"/>
                <wp:positionH relativeFrom="column">
                  <wp:posOffset>5686196</wp:posOffset>
                </wp:positionH>
                <wp:positionV relativeFrom="paragraph">
                  <wp:posOffset>530405</wp:posOffset>
                </wp:positionV>
                <wp:extent cx="75600" cy="133920"/>
                <wp:effectExtent l="38100" t="38100" r="38735" b="38100"/>
                <wp:wrapNone/>
                <wp:docPr id="8970" name="Ink 89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08">
                      <w14:nvContentPartPr>
                        <w14:cNvContentPartPr/>
                      </w14:nvContentPartPr>
                      <w14:xfrm>
                        <a:off x="0" y="0"/>
                        <a:ext cx="756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0" o:spid="_x0000_s1026" type="#_x0000_t75" style="position:absolute;margin-left:447.1pt;margin-top:41.2pt;width:7.1pt;height:11.8pt;z-index:258405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">
                <v:imagedata r:id="rId67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4352" behindDoc="0" locked="0" layoutInCell="1" allowOverlap="1">
                <wp:simplePos x="0" y="0"/>
                <wp:positionH relativeFrom="column">
                  <wp:posOffset>5677916</wp:posOffset>
                </wp:positionH>
                <wp:positionV relativeFrom="paragraph">
                  <wp:posOffset>576845</wp:posOffset>
                </wp:positionV>
                <wp:extent cx="91080" cy="81000"/>
                <wp:effectExtent l="38100" t="38100" r="42545" b="33655"/>
                <wp:wrapNone/>
                <wp:docPr id="8969" name="Ink 89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0">
                      <w14:nvContentPartPr>
                        <w14:cNvContentPartPr/>
                      </w14:nvContentPartPr>
                      <w14:xfrm>
                        <a:off x="0" y="0"/>
                        <a:ext cx="910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9" o:spid="_x0000_s1026" type="#_x0000_t75" style="position:absolute;margin-left:446.5pt;margin-top:44.7pt;width:8.6pt;height:7.85pt;z-index:258404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">
                <v:imagedata r:id="rId67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3328" behindDoc="0" locked="0" layoutInCell="1" allowOverlap="1">
                <wp:simplePos x="0" y="0"/>
                <wp:positionH relativeFrom="column">
                  <wp:posOffset>5786996</wp:posOffset>
                </wp:positionH>
                <wp:positionV relativeFrom="paragraph">
                  <wp:posOffset>348245</wp:posOffset>
                </wp:positionV>
                <wp:extent cx="19800" cy="122400"/>
                <wp:effectExtent l="38100" t="38100" r="37465" b="30480"/>
                <wp:wrapNone/>
                <wp:docPr id="8968" name="Ink 89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2">
                      <w14:nvContentPartPr>
                        <w14:cNvContentPartPr/>
                      </w14:nvContentPartPr>
                      <w14:xfrm>
                        <a:off x="0" y="0"/>
                        <a:ext cx="1980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8" o:spid="_x0000_s1026" type="#_x0000_t75" style="position:absolute;margin-left:455.1pt;margin-top:26.65pt;width:2.85pt;height:11.2pt;z-index:258403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">
                <v:imagedata r:id="rId67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2304" behindDoc="0" locked="0" layoutInCell="1" allowOverlap="1">
                <wp:simplePos x="0" y="0"/>
                <wp:positionH relativeFrom="column">
                  <wp:posOffset>5711396</wp:posOffset>
                </wp:positionH>
                <wp:positionV relativeFrom="paragraph">
                  <wp:posOffset>275885</wp:posOffset>
                </wp:positionV>
                <wp:extent cx="70560" cy="122400"/>
                <wp:effectExtent l="38100" t="38100" r="24765" b="30480"/>
                <wp:wrapNone/>
                <wp:docPr id="8967" name="Ink 89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4">
                      <w14:nvContentPartPr>
                        <w14:cNvContentPartPr/>
                      </w14:nvContentPartPr>
                      <w14:xfrm>
                        <a:off x="0" y="0"/>
                        <a:ext cx="7056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7" o:spid="_x0000_s1026" type="#_x0000_t75" style="position:absolute;margin-left:449.05pt;margin-top:21pt;width:6.9pt;height:11.05pt;z-index:258402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">
                <v:imagedata r:id="rId67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1280" behindDoc="0" locked="0" layoutInCell="1" allowOverlap="1">
                <wp:simplePos x="0" y="0"/>
                <wp:positionH relativeFrom="column">
                  <wp:posOffset>5677196</wp:posOffset>
                </wp:positionH>
                <wp:positionV relativeFrom="paragraph">
                  <wp:posOffset>249965</wp:posOffset>
                </wp:positionV>
                <wp:extent cx="107640" cy="182880"/>
                <wp:effectExtent l="38100" t="38100" r="45085" b="45720"/>
                <wp:wrapNone/>
                <wp:docPr id="8966" name="Ink 89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6">
                      <w14:nvContentPartPr>
                        <w14:cNvContentPartPr/>
                      </w14:nvContentPartPr>
                      <w14:xfrm>
                        <a:off x="0" y="0"/>
                        <a:ext cx="10764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6" o:spid="_x0000_s1026" type="#_x0000_t75" style="position:absolute;margin-left:446.4pt;margin-top:19pt;width:10.15pt;height:16.05pt;z-index:258401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">
                <v:imagedata r:id="rId67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0256" behindDoc="0" locked="0" layoutInCell="1" allowOverlap="1">
                <wp:simplePos x="0" y="0"/>
                <wp:positionH relativeFrom="column">
                  <wp:posOffset>5327996</wp:posOffset>
                </wp:positionH>
                <wp:positionV relativeFrom="paragraph">
                  <wp:posOffset>685565</wp:posOffset>
                </wp:positionV>
                <wp:extent cx="113760" cy="24480"/>
                <wp:effectExtent l="38100" t="38100" r="38735" b="33020"/>
                <wp:wrapNone/>
                <wp:docPr id="8965" name="Ink 89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18">
                      <w14:nvContentPartPr>
                        <w14:cNvContentPartPr/>
                      </w14:nvContentPartPr>
                      <w14:xfrm>
                        <a:off x="0" y="0"/>
                        <a:ext cx="11376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5" o:spid="_x0000_s1026" type="#_x0000_t75" style="position:absolute;margin-left:418.85pt;margin-top:53.35pt;width:10.3pt;height:3.3pt;z-index:258400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">
                <v:imagedata r:id="rId67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9232" behindDoc="0" locked="0" layoutInCell="1" allowOverlap="1">
                <wp:simplePos x="0" y="0"/>
                <wp:positionH relativeFrom="column">
                  <wp:posOffset>5338796</wp:posOffset>
                </wp:positionH>
                <wp:positionV relativeFrom="paragraph">
                  <wp:posOffset>650285</wp:posOffset>
                </wp:positionV>
                <wp:extent cx="81360" cy="12600"/>
                <wp:effectExtent l="38100" t="38100" r="33020" b="26035"/>
                <wp:wrapNone/>
                <wp:docPr id="8964" name="Ink 89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0">
                      <w14:nvContentPartPr>
                        <w14:cNvContentPartPr/>
                      </w14:nvContentPartPr>
                      <w14:xfrm>
                        <a:off x="0" y="0"/>
                        <a:ext cx="8136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4" o:spid="_x0000_s1026" type="#_x0000_t75" style="position:absolute;margin-left:419.8pt;margin-top:50.55pt;width:7.65pt;height:2.25pt;z-index:258399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">
                <v:imagedata r:id="rId67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7184" behindDoc="0" locked="0" layoutInCell="1" allowOverlap="1">
                <wp:simplePos x="0" y="0"/>
                <wp:positionH relativeFrom="column">
                  <wp:posOffset>5218196</wp:posOffset>
                </wp:positionH>
                <wp:positionV relativeFrom="paragraph">
                  <wp:posOffset>653885</wp:posOffset>
                </wp:positionV>
                <wp:extent cx="70200" cy="114840"/>
                <wp:effectExtent l="38100" t="38100" r="25400" b="38100"/>
                <wp:wrapNone/>
                <wp:docPr id="8962" name="Ink 89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2">
                      <w14:nvContentPartPr>
                        <w14:cNvContentPartPr/>
                      </w14:nvContentPartPr>
                      <w14:xfrm>
                        <a:off x="0" y="0"/>
                        <a:ext cx="7020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2" o:spid="_x0000_s1026" type="#_x0000_t75" style="position:absolute;margin-left:410.2pt;margin-top:50.75pt;width:6.95pt;height:10.55pt;z-index:258397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">
                <v:imagedata r:id="rId67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6160" behindDoc="0" locked="0" layoutInCell="1" allowOverlap="1">
                <wp:simplePos x="0" y="0"/>
                <wp:positionH relativeFrom="column">
                  <wp:posOffset>5214956</wp:posOffset>
                </wp:positionH>
                <wp:positionV relativeFrom="paragraph">
                  <wp:posOffset>643445</wp:posOffset>
                </wp:positionV>
                <wp:extent cx="111240" cy="118440"/>
                <wp:effectExtent l="38100" t="38100" r="41275" b="34290"/>
                <wp:wrapNone/>
                <wp:docPr id="8961" name="Ink 89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24">
                      <w14:nvContentPartPr>
                        <w14:cNvContentPartPr/>
                      </w14:nvContentPartPr>
                      <w14:xfrm>
                        <a:off x="0" y="0"/>
                        <a:ext cx="11124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1" o:spid="_x0000_s1026" type="#_x0000_t75" style="position:absolute;margin-left:409.9pt;margin-top:49.9pt;width:10.3pt;height:10.95pt;z-index:258396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">
                <v:imagedata r:id="rId6725" o:title=""/>
              </v:shape>
            </w:pict>
          </mc:Fallback>
        </mc:AlternateContent>
      </w:r>
      <w:r w:rsidR="006968EF" w:rsidRPr="008F160D">
        <w:rPr>
          <w:szCs w:val="28"/>
        </w:rPr>
        <w:t xml:space="preserve">ψάχνω </w:t>
      </w:r>
      <w:r w:rsidR="006968EF" w:rsidRPr="00F95E44">
        <w:rPr>
          <w:position w:val="-56"/>
          <w:szCs w:val="28"/>
          <w:lang w:val="en-US"/>
        </w:rPr>
        <w:object w:dxaOrig="1020" w:dyaOrig="1260">
          <v:shape id="_x0000_i1158" type="#_x0000_t75" style="width:51.05pt;height:62.85pt" o:ole="">
            <v:imagedata r:id="rId6726" o:title=""/>
          </v:shape>
          <o:OLEObject Type="Embed" ProgID="Equation.DSMT4" ShapeID="_x0000_i1158" DrawAspect="Content" ObjectID="_1672747157" r:id="rId6727"/>
        </w:object>
      </w:r>
      <w:r w:rsidR="006968EF" w:rsidRPr="00F95E44">
        <w:rPr>
          <w:szCs w:val="28"/>
        </w:rPr>
        <w:t xml:space="preserve"> </w:t>
      </w:r>
      <w:r w:rsidR="006968EF">
        <w:rPr>
          <w:szCs w:val="28"/>
        </w:rPr>
        <w:t xml:space="preserve">που </w:t>
      </w:r>
      <w:r w:rsidR="006968EF" w:rsidRPr="00AC25F0">
        <w:rPr>
          <w:szCs w:val="28"/>
          <w:highlight w:val="lightGray"/>
        </w:rPr>
        <w:t xml:space="preserve">να ελαχιστοποιεί την </w:t>
      </w:r>
      <w:r w:rsidR="006968EF" w:rsidRPr="00AC25F0">
        <w:rPr>
          <w:position w:val="-32"/>
          <w:szCs w:val="28"/>
          <w:highlight w:val="lightGray"/>
        </w:rPr>
        <w:object w:dxaOrig="3000" w:dyaOrig="780">
          <v:shape id="_x0000_i1159" type="#_x0000_t75" style="width:149.85pt;height:39.25pt" o:ole="">
            <v:imagedata r:id="rId6728" o:title=""/>
          </v:shape>
          <o:OLEObject Type="Embed" ProgID="Equation.DSMT4" ShapeID="_x0000_i1159" DrawAspect="Content" ObjectID="_1672747158" r:id="rId6729"/>
        </w:object>
      </w:r>
    </w:p>
    <w:p w:rsidR="006968EF" w:rsidRDefault="00392E47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32000" behindDoc="0" locked="0" layoutInCell="1" allowOverlap="1">
                <wp:simplePos x="0" y="0"/>
                <wp:positionH relativeFrom="column">
                  <wp:posOffset>520556</wp:posOffset>
                </wp:positionH>
                <wp:positionV relativeFrom="paragraph">
                  <wp:posOffset>33387</wp:posOffset>
                </wp:positionV>
                <wp:extent cx="702000" cy="41040"/>
                <wp:effectExtent l="38100" t="38100" r="41275" b="35560"/>
                <wp:wrapNone/>
                <wp:docPr id="8997" name="Ink 89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0">
                      <w14:nvContentPartPr>
                        <w14:cNvContentPartPr/>
                      </w14:nvContentPartPr>
                      <w14:xfrm>
                        <a:off x="0" y="0"/>
                        <a:ext cx="70200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7" o:spid="_x0000_s1026" type="#_x0000_t75" style="position:absolute;margin-left:40.35pt;margin-top:1.9pt;width:56.7pt;height:4.7pt;z-index:258432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">
                <v:imagedata r:id="rId673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9472" behindDoc="0" locked="0" layoutInCell="1" allowOverlap="1">
                <wp:simplePos x="0" y="0"/>
                <wp:positionH relativeFrom="column">
                  <wp:posOffset>5705276</wp:posOffset>
                </wp:positionH>
                <wp:positionV relativeFrom="paragraph">
                  <wp:posOffset>65930</wp:posOffset>
                </wp:positionV>
                <wp:extent cx="127080" cy="98640"/>
                <wp:effectExtent l="38100" t="38100" r="44450" b="34925"/>
                <wp:wrapNone/>
                <wp:docPr id="8974" name="Ink 89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2">
                      <w14:nvContentPartPr>
                        <w14:cNvContentPartPr/>
                      </w14:nvContentPartPr>
                      <w14:xfrm>
                        <a:off x="0" y="0"/>
                        <a:ext cx="1270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4" o:spid="_x0000_s1026" type="#_x0000_t75" style="position:absolute;margin-left:448.45pt;margin-top:4.35pt;width:11.7pt;height:9.45pt;z-index:258409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">
                <v:imagedata r:id="rId673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8448" behindDoc="0" locked="0" layoutInCell="1" allowOverlap="1">
                <wp:simplePos x="0" y="0"/>
                <wp:positionH relativeFrom="column">
                  <wp:posOffset>5678996</wp:posOffset>
                </wp:positionH>
                <wp:positionV relativeFrom="paragraph">
                  <wp:posOffset>770</wp:posOffset>
                </wp:positionV>
                <wp:extent cx="79560" cy="122760"/>
                <wp:effectExtent l="38100" t="38100" r="34925" b="29845"/>
                <wp:wrapNone/>
                <wp:docPr id="8973" name="Ink 89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4">
                      <w14:nvContentPartPr>
                        <w14:cNvContentPartPr/>
                      </w14:nvContentPartPr>
                      <w14:xfrm>
                        <a:off x="0" y="0"/>
                        <a:ext cx="7956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3" o:spid="_x0000_s1026" type="#_x0000_t75" style="position:absolute;margin-left:446.4pt;margin-top:-.65pt;width:7.75pt;height:11.1pt;z-index:258408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">
                <v:imagedata r:id="rId673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07424" behindDoc="0" locked="0" layoutInCell="1" allowOverlap="1">
                <wp:simplePos x="0" y="0"/>
                <wp:positionH relativeFrom="column">
                  <wp:posOffset>5656676</wp:posOffset>
                </wp:positionH>
                <wp:positionV relativeFrom="paragraph">
                  <wp:posOffset>410</wp:posOffset>
                </wp:positionV>
                <wp:extent cx="84600" cy="127440"/>
                <wp:effectExtent l="38100" t="38100" r="48895" b="44450"/>
                <wp:wrapNone/>
                <wp:docPr id="8972" name="Ink 89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6">
                      <w14:nvContentPartPr>
                        <w14:cNvContentPartPr/>
                      </w14:nvContentPartPr>
                      <w14:xfrm>
                        <a:off x="0" y="0"/>
                        <a:ext cx="84600" cy="127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72" o:spid="_x0000_s1026" type="#_x0000_t75" style="position:absolute;margin-left:444.65pt;margin-top:-.65pt;width:8.25pt;height:11.65pt;z-index:258407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">
                <v:imagedata r:id="rId673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8208" behindDoc="0" locked="0" layoutInCell="1" allowOverlap="1">
                <wp:simplePos x="0" y="0"/>
                <wp:positionH relativeFrom="column">
                  <wp:posOffset>5181116</wp:posOffset>
                </wp:positionH>
                <wp:positionV relativeFrom="paragraph">
                  <wp:posOffset>16610</wp:posOffset>
                </wp:positionV>
                <wp:extent cx="121680" cy="49680"/>
                <wp:effectExtent l="38100" t="38100" r="31115" b="26670"/>
                <wp:wrapNone/>
                <wp:docPr id="8963" name="Ink 89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38">
                      <w14:nvContentPartPr>
                        <w14:cNvContentPartPr/>
                      </w14:nvContentPartPr>
                      <w14:xfrm>
                        <a:off x="0" y="0"/>
                        <a:ext cx="121680" cy="4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3" o:spid="_x0000_s1026" type="#_x0000_t75" style="position:absolute;margin-left:407.3pt;margin-top:.65pt;width:10.95pt;height:5.3pt;z-index:258398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">
                <v:imagedata r:id="rId673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5136" behindDoc="0" locked="0" layoutInCell="1" allowOverlap="1">
                <wp:simplePos x="0" y="0"/>
                <wp:positionH relativeFrom="column">
                  <wp:posOffset>4510436</wp:posOffset>
                </wp:positionH>
                <wp:positionV relativeFrom="paragraph">
                  <wp:posOffset>-88150</wp:posOffset>
                </wp:positionV>
                <wp:extent cx="90720" cy="323280"/>
                <wp:effectExtent l="38100" t="38100" r="24130" b="38735"/>
                <wp:wrapNone/>
                <wp:docPr id="8960" name="Ink 89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0">
                      <w14:nvContentPartPr>
                        <w14:cNvContentPartPr/>
                      </w14:nvContentPartPr>
                      <w14:xfrm>
                        <a:off x="0" y="0"/>
                        <a:ext cx="90720" cy="32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60" o:spid="_x0000_s1026" type="#_x0000_t75" style="position:absolute;margin-left:354.5pt;margin-top:-7.65pt;width:8.7pt;height:26.9pt;z-index:258395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">
                <v:imagedata r:id="rId674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4112" behindDoc="0" locked="0" layoutInCell="1" allowOverlap="1">
                <wp:simplePos x="0" y="0"/>
                <wp:positionH relativeFrom="column">
                  <wp:posOffset>4399916</wp:posOffset>
                </wp:positionH>
                <wp:positionV relativeFrom="paragraph">
                  <wp:posOffset>136130</wp:posOffset>
                </wp:positionV>
                <wp:extent cx="115200" cy="55080"/>
                <wp:effectExtent l="38100" t="38100" r="37465" b="40640"/>
                <wp:wrapNone/>
                <wp:docPr id="8959" name="Ink 89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2">
                      <w14:nvContentPartPr>
                        <w14:cNvContentPartPr/>
                      </w14:nvContentPartPr>
                      <w14:xfrm>
                        <a:off x="0" y="0"/>
                        <a:ext cx="115200" cy="55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9" o:spid="_x0000_s1026" type="#_x0000_t75" style="position:absolute;margin-left:345.8pt;margin-top:9.95pt;width:10.45pt;height:5.65pt;z-index:258394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">
                <v:imagedata r:id="rId674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3088" behindDoc="0" locked="0" layoutInCell="1" allowOverlap="1">
                <wp:simplePos x="0" y="0"/>
                <wp:positionH relativeFrom="column">
                  <wp:posOffset>4416836</wp:posOffset>
                </wp:positionH>
                <wp:positionV relativeFrom="paragraph">
                  <wp:posOffset>-3910</wp:posOffset>
                </wp:positionV>
                <wp:extent cx="95760" cy="131760"/>
                <wp:effectExtent l="38100" t="38100" r="38100" b="40005"/>
                <wp:wrapNone/>
                <wp:docPr id="8958" name="Ink 89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4">
                      <w14:nvContentPartPr>
                        <w14:cNvContentPartPr/>
                      </w14:nvContentPartPr>
                      <w14:xfrm>
                        <a:off x="0" y="0"/>
                        <a:ext cx="95760" cy="13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8" o:spid="_x0000_s1026" type="#_x0000_t75" style="position:absolute;margin-left:347.05pt;margin-top:-1.05pt;width:9.1pt;height:11.9pt;z-index:258393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">
                <v:imagedata r:id="rId674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2064" behindDoc="0" locked="0" layoutInCell="1" allowOverlap="1">
                <wp:simplePos x="0" y="0"/>
                <wp:positionH relativeFrom="column">
                  <wp:posOffset>4427996</wp:posOffset>
                </wp:positionH>
                <wp:positionV relativeFrom="paragraph">
                  <wp:posOffset>-8590</wp:posOffset>
                </wp:positionV>
                <wp:extent cx="86400" cy="106920"/>
                <wp:effectExtent l="38100" t="38100" r="46990" b="45720"/>
                <wp:wrapNone/>
                <wp:docPr id="8957" name="Ink 89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6">
                      <w14:nvContentPartPr>
                        <w14:cNvContentPartPr/>
                      </w14:nvContentPartPr>
                      <w14:xfrm>
                        <a:off x="0" y="0"/>
                        <a:ext cx="8640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7" o:spid="_x0000_s1026" type="#_x0000_t75" style="position:absolute;margin-left:347.95pt;margin-top:-1.4pt;width:8.35pt;height:9.9pt;z-index:258392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">
                <v:imagedata r:id="rId674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1040" behindDoc="0" locked="0" layoutInCell="1" allowOverlap="1">
                <wp:simplePos x="0" y="0"/>
                <wp:positionH relativeFrom="column">
                  <wp:posOffset>4278956</wp:posOffset>
                </wp:positionH>
                <wp:positionV relativeFrom="paragraph">
                  <wp:posOffset>-113350</wp:posOffset>
                </wp:positionV>
                <wp:extent cx="100440" cy="333000"/>
                <wp:effectExtent l="38100" t="38100" r="33020" b="48260"/>
                <wp:wrapNone/>
                <wp:docPr id="8956" name="Ink 89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48">
                      <w14:nvContentPartPr>
                        <w14:cNvContentPartPr/>
                      </w14:nvContentPartPr>
                      <w14:xfrm>
                        <a:off x="0" y="0"/>
                        <a:ext cx="100440" cy="333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6" o:spid="_x0000_s1026" type="#_x0000_t75" style="position:absolute;margin-left:336.05pt;margin-top:-9.75pt;width:9.6pt;height:27.9pt;z-index:258391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">
                <v:imagedata r:id="rId674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90016" behindDoc="0" locked="0" layoutInCell="1" allowOverlap="1">
                <wp:simplePos x="0" y="0"/>
                <wp:positionH relativeFrom="column">
                  <wp:posOffset>4215956</wp:posOffset>
                </wp:positionH>
                <wp:positionV relativeFrom="paragraph">
                  <wp:posOffset>47210</wp:posOffset>
                </wp:positionV>
                <wp:extent cx="15480" cy="5400"/>
                <wp:effectExtent l="38100" t="38100" r="22860" b="33020"/>
                <wp:wrapNone/>
                <wp:docPr id="8955" name="Ink 89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0">
                      <w14:nvContentPartPr>
                        <w14:cNvContentPartPr/>
                      </w14:nvContentPartPr>
                      <w14:xfrm>
                        <a:off x="0" y="0"/>
                        <a:ext cx="15480" cy="5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5" o:spid="_x0000_s1026" type="#_x0000_t75" style="position:absolute;margin-left:331.25pt;margin-top:3pt;width:2.45pt;height:1.7pt;z-index:25839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">
                <v:imagedata r:id="rId675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8992" behindDoc="0" locked="0" layoutInCell="1" allowOverlap="1">
                <wp:simplePos x="0" y="0"/>
                <wp:positionH relativeFrom="column">
                  <wp:posOffset>4172756</wp:posOffset>
                </wp:positionH>
                <wp:positionV relativeFrom="paragraph">
                  <wp:posOffset>95090</wp:posOffset>
                </wp:positionV>
                <wp:extent cx="33480" cy="68040"/>
                <wp:effectExtent l="38100" t="38100" r="24130" b="46355"/>
                <wp:wrapNone/>
                <wp:docPr id="8954" name="Ink 89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2">
                      <w14:nvContentPartPr>
                        <w14:cNvContentPartPr/>
                      </w14:nvContentPartPr>
                      <w14:xfrm>
                        <a:off x="0" y="0"/>
                        <a:ext cx="33480" cy="6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4" o:spid="_x0000_s1026" type="#_x0000_t75" style="position:absolute;margin-left:327.9pt;margin-top:6.7pt;width:4pt;height:6.9pt;z-index:258388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">
                <v:imagedata r:id="rId675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387968" behindDoc="0" locked="0" layoutInCell="1" allowOverlap="1">
                <wp:simplePos x="0" y="0"/>
                <wp:positionH relativeFrom="column">
                  <wp:posOffset>4063676</wp:posOffset>
                </wp:positionH>
                <wp:positionV relativeFrom="paragraph">
                  <wp:posOffset>-74470</wp:posOffset>
                </wp:positionV>
                <wp:extent cx="119160" cy="178200"/>
                <wp:effectExtent l="38100" t="38100" r="33655" b="50800"/>
                <wp:wrapNone/>
                <wp:docPr id="8953" name="Ink 89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4">
                      <w14:nvContentPartPr>
                        <w14:cNvContentPartPr/>
                      </w14:nvContentPartPr>
                      <w14:xfrm>
                        <a:off x="0" y="0"/>
                        <a:ext cx="119160" cy="17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53" o:spid="_x0000_s1026" type="#_x0000_t75" style="position:absolute;margin-left:319.1pt;margin-top:-6.65pt;width:11pt;height:15.75pt;z-index:258387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">
                <v:imagedata r:id="rId6755" o:title=""/>
              </v:shape>
            </w:pict>
          </mc:Fallback>
        </mc:AlternateContent>
      </w:r>
      <w:r w:rsidR="006968EF">
        <w:rPr>
          <w:szCs w:val="28"/>
        </w:rPr>
        <w:t xml:space="preserve">Τώρα </w:t>
      </w:r>
    </w:p>
    <w:p w:rsidR="006968EF" w:rsidRDefault="00392E47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49408" behindDoc="0" locked="0" layoutInCell="1" allowOverlap="1">
                <wp:simplePos x="0" y="0"/>
                <wp:positionH relativeFrom="column">
                  <wp:posOffset>5172116</wp:posOffset>
                </wp:positionH>
                <wp:positionV relativeFrom="paragraph">
                  <wp:posOffset>64683</wp:posOffset>
                </wp:positionV>
                <wp:extent cx="82440" cy="271440"/>
                <wp:effectExtent l="38100" t="38100" r="32385" b="33655"/>
                <wp:wrapNone/>
                <wp:docPr id="9014" name="Ink 90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6">
                      <w14:nvContentPartPr>
                        <w14:cNvContentPartPr/>
                      </w14:nvContentPartPr>
                      <w14:xfrm>
                        <a:off x="0" y="0"/>
                        <a:ext cx="82440" cy="27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4" o:spid="_x0000_s1026" type="#_x0000_t75" style="position:absolute;margin-left:406.5pt;margin-top:4.35pt;width:8.1pt;height:22.9pt;z-index:258449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">
                <v:imagedata r:id="rId675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33024" behindDoc="0" locked="0" layoutInCell="1" allowOverlap="1">
                <wp:simplePos x="0" y="0"/>
                <wp:positionH relativeFrom="column">
                  <wp:posOffset>4121636</wp:posOffset>
                </wp:positionH>
                <wp:positionV relativeFrom="paragraph">
                  <wp:posOffset>39877</wp:posOffset>
                </wp:positionV>
                <wp:extent cx="504000" cy="23400"/>
                <wp:effectExtent l="38100" t="38100" r="29845" b="34290"/>
                <wp:wrapNone/>
                <wp:docPr id="8998" name="Ink 89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58">
                      <w14:nvContentPartPr>
                        <w14:cNvContentPartPr/>
                      </w14:nvContentPartPr>
                      <w14:xfrm>
                        <a:off x="0" y="0"/>
                        <a:ext cx="50400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8" o:spid="_x0000_s1026" type="#_x0000_t75" style="position:absolute;margin-left:323.8pt;margin-top:2.45pt;width:41.2pt;height:3.35pt;z-index:258433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">
                <v:imagedata r:id="rId6759" o:title=""/>
              </v:shape>
            </w:pict>
          </mc:Fallback>
        </mc:AlternateContent>
      </w:r>
    </w:p>
    <w:p w:rsidR="006968EF" w:rsidRPr="00AC25F0" w:rsidRDefault="001F739A" w:rsidP="006968EF">
      <w:pPr>
        <w:rPr>
          <w:lang w:val="en-US"/>
        </w:rPr>
      </w:pP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7536" behindDoc="0" locked="0" layoutInCell="1" allowOverlap="1">
                <wp:simplePos x="0" y="0"/>
                <wp:positionH relativeFrom="column">
                  <wp:posOffset>2006996</wp:posOffset>
                </wp:positionH>
                <wp:positionV relativeFrom="paragraph">
                  <wp:posOffset>1325773</wp:posOffset>
                </wp:positionV>
                <wp:extent cx="141840" cy="18720"/>
                <wp:effectExtent l="38100" t="38100" r="29845" b="38735"/>
                <wp:wrapNone/>
                <wp:docPr id="9063" name="Ink 90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0">
                      <w14:nvContentPartPr>
                        <w14:cNvContentPartPr/>
                      </w14:nvContentPartPr>
                      <w14:xfrm>
                        <a:off x="0" y="0"/>
                        <a:ext cx="14184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3" o:spid="_x0000_s1026" type="#_x0000_t75" style="position:absolute;margin-left:157.25pt;margin-top:103.6pt;width:12.7pt;height:3.1pt;z-index:258497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">
                <v:imagedata r:id="rId6761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6512" behindDoc="0" locked="0" layoutInCell="1" allowOverlap="1">
                <wp:simplePos x="0" y="0"/>
                <wp:positionH relativeFrom="column">
                  <wp:posOffset>2330996</wp:posOffset>
                </wp:positionH>
                <wp:positionV relativeFrom="paragraph">
                  <wp:posOffset>1106173</wp:posOffset>
                </wp:positionV>
                <wp:extent cx="148320" cy="334440"/>
                <wp:effectExtent l="38100" t="38100" r="42545" b="46990"/>
                <wp:wrapNone/>
                <wp:docPr id="9062" name="Ink 90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2">
                      <w14:nvContentPartPr>
                        <w14:cNvContentPartPr/>
                      </w14:nvContentPartPr>
                      <w14:xfrm>
                        <a:off x="0" y="0"/>
                        <a:ext cx="148320" cy="33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2" o:spid="_x0000_s1026" type="#_x0000_t75" style="position:absolute;margin-left:182.75pt;margin-top:86.4pt;width:13.4pt;height:27.9pt;z-index:258496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">
                <v:imagedata r:id="rId6763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5488" behindDoc="0" locked="0" layoutInCell="1" allowOverlap="1">
                <wp:simplePos x="0" y="0"/>
                <wp:positionH relativeFrom="column">
                  <wp:posOffset>2231636</wp:posOffset>
                </wp:positionH>
                <wp:positionV relativeFrom="paragraph">
                  <wp:posOffset>1277173</wp:posOffset>
                </wp:positionV>
                <wp:extent cx="5760" cy="360"/>
                <wp:effectExtent l="0" t="0" r="0" b="0"/>
                <wp:wrapNone/>
                <wp:docPr id="9061" name="Ink 90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4">
                      <w14:nvContentPartPr>
                        <w14:cNvContentPartPr/>
                      </w14:nvContentPartPr>
                      <w14:xfrm>
                        <a:off x="0" y="0"/>
                        <a:ext cx="57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1" o:spid="_x0000_s1026" type="#_x0000_t75" style="position:absolute;margin-left:175.3pt;margin-top:100.1pt;width:1.2pt;height:.95pt;z-index:258495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">
                <v:imagedata r:id="rId6765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4464" behindDoc="0" locked="0" layoutInCell="1" allowOverlap="1">
                <wp:simplePos x="0" y="0"/>
                <wp:positionH relativeFrom="column">
                  <wp:posOffset>1655276</wp:posOffset>
                </wp:positionH>
                <wp:positionV relativeFrom="paragraph">
                  <wp:posOffset>1212733</wp:posOffset>
                </wp:positionV>
                <wp:extent cx="222120" cy="18360"/>
                <wp:effectExtent l="38100" t="38100" r="45085" b="39370"/>
                <wp:wrapNone/>
                <wp:docPr id="9060" name="Ink 90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6">
                      <w14:nvContentPartPr>
                        <w14:cNvContentPartPr/>
                      </w14:nvContentPartPr>
                      <w14:xfrm>
                        <a:off x="0" y="0"/>
                        <a:ext cx="22212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0" o:spid="_x0000_s1026" type="#_x0000_t75" style="position:absolute;margin-left:129.6pt;margin-top:94.65pt;width:19.05pt;height:3.15pt;z-index:258494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">
                <v:imagedata r:id="rId6767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3440" behindDoc="0" locked="0" layoutInCell="1" allowOverlap="1">
                <wp:simplePos x="0" y="0"/>
                <wp:positionH relativeFrom="column">
                  <wp:posOffset>1670396</wp:posOffset>
                </wp:positionH>
                <wp:positionV relativeFrom="paragraph">
                  <wp:posOffset>1258093</wp:posOffset>
                </wp:positionV>
                <wp:extent cx="34560" cy="6120"/>
                <wp:effectExtent l="38100" t="38100" r="41910" b="32385"/>
                <wp:wrapNone/>
                <wp:docPr id="9059" name="Ink 90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68">
                      <w14:nvContentPartPr>
                        <w14:cNvContentPartPr/>
                      </w14:nvContentPartPr>
                      <w14:xfrm>
                        <a:off x="0" y="0"/>
                        <a:ext cx="3456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9" o:spid="_x0000_s1026" type="#_x0000_t75" style="position:absolute;margin-left:130.75pt;margin-top:98.4pt;width:4.05pt;height:2.05pt;z-index:258493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">
                <v:imagedata r:id="rId6769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1392" behindDoc="0" locked="0" layoutInCell="1" allowOverlap="1">
                <wp:simplePos x="0" y="0"/>
                <wp:positionH relativeFrom="column">
                  <wp:posOffset>1721156</wp:posOffset>
                </wp:positionH>
                <wp:positionV relativeFrom="paragraph">
                  <wp:posOffset>1295533</wp:posOffset>
                </wp:positionV>
                <wp:extent cx="115200" cy="125640"/>
                <wp:effectExtent l="38100" t="38100" r="37465" b="46355"/>
                <wp:wrapNone/>
                <wp:docPr id="9057" name="Ink 90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0">
                      <w14:nvContentPartPr>
                        <w14:cNvContentPartPr/>
                      </w14:nvContentPartPr>
                      <w14:xfrm>
                        <a:off x="0" y="0"/>
                        <a:ext cx="115200" cy="12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7" o:spid="_x0000_s1026" type="#_x0000_t75" style="position:absolute;margin-left:134.7pt;margin-top:101.15pt;width:10.65pt;height:11.55pt;z-index:258491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">
                <v:imagedata r:id="rId6771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7296" behindDoc="0" locked="0" layoutInCell="1" allowOverlap="1">
                <wp:simplePos x="0" y="0"/>
                <wp:positionH relativeFrom="column">
                  <wp:posOffset>4861796</wp:posOffset>
                </wp:positionH>
                <wp:positionV relativeFrom="paragraph">
                  <wp:posOffset>66493</wp:posOffset>
                </wp:positionV>
                <wp:extent cx="13320" cy="14400"/>
                <wp:effectExtent l="95250" t="152400" r="120650" b="176530"/>
                <wp:wrapNone/>
                <wp:docPr id="9051" name="Ink 90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2">
                      <w14:nvContentPartPr>
                        <w14:cNvContentPartPr/>
                      </w14:nvContentPartPr>
                      <w14:xfrm>
                        <a:off x="0" y="0"/>
                        <a:ext cx="1332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1" o:spid="_x0000_s1026" type="#_x0000_t75" style="position:absolute;margin-left:378.15pt;margin-top:-3.8pt;width:10.5pt;height:19.35pt;z-index:258487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">
                <v:imagedata r:id="rId6773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6272" behindDoc="0" locked="0" layoutInCell="1" allowOverlap="1">
                <wp:simplePos x="0" y="0"/>
                <wp:positionH relativeFrom="column">
                  <wp:posOffset>2670476</wp:posOffset>
                </wp:positionH>
                <wp:positionV relativeFrom="paragraph">
                  <wp:posOffset>12493</wp:posOffset>
                </wp:positionV>
                <wp:extent cx="82800" cy="39960"/>
                <wp:effectExtent l="95250" t="133350" r="107950" b="170180"/>
                <wp:wrapNone/>
                <wp:docPr id="9050" name="Ink 90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4">
                      <w14:nvContentPartPr>
                        <w14:cNvContentPartPr/>
                      </w14:nvContentPartPr>
                      <w14:xfrm>
                        <a:off x="0" y="0"/>
                        <a:ext cx="82800" cy="3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0" o:spid="_x0000_s1026" type="#_x0000_t75" style="position:absolute;margin-left:205.45pt;margin-top:-7.25pt;width:15.4pt;height:20.85pt;z-index:258486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">
                <v:imagedata r:id="rId6775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3200" behindDoc="0" locked="0" layoutInCell="1" allowOverlap="1">
                <wp:simplePos x="0" y="0"/>
                <wp:positionH relativeFrom="column">
                  <wp:posOffset>2359796</wp:posOffset>
                </wp:positionH>
                <wp:positionV relativeFrom="paragraph">
                  <wp:posOffset>327493</wp:posOffset>
                </wp:positionV>
                <wp:extent cx="57600" cy="14040"/>
                <wp:effectExtent l="76200" t="133350" r="114300" b="157480"/>
                <wp:wrapNone/>
                <wp:docPr id="9047" name="Ink 90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6">
                      <w14:nvContentPartPr>
                        <w14:cNvContentPartPr/>
                      </w14:nvContentPartPr>
                      <w14:xfrm>
                        <a:off x="0" y="0"/>
                        <a:ext cx="57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7" o:spid="_x0000_s1026" type="#_x0000_t75" style="position:absolute;margin-left:182.35pt;margin-top:17.5pt;width:12.15pt;height:17.85pt;z-index:258483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">
                <v:imagedata r:id="rId6777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2176" behindDoc="0" locked="0" layoutInCell="1" allowOverlap="1">
                <wp:simplePos x="0" y="0"/>
                <wp:positionH relativeFrom="column">
                  <wp:posOffset>2480036</wp:posOffset>
                </wp:positionH>
                <wp:positionV relativeFrom="paragraph">
                  <wp:posOffset>327493</wp:posOffset>
                </wp:positionV>
                <wp:extent cx="740160" cy="13320"/>
                <wp:effectExtent l="0" t="152400" r="117475" b="177800"/>
                <wp:wrapNone/>
                <wp:docPr id="9046" name="Ink 90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78">
                      <w14:nvContentPartPr>
                        <w14:cNvContentPartPr/>
                      </w14:nvContentPartPr>
                      <w14:xfrm>
                        <a:off x="0" y="0"/>
                        <a:ext cx="74016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6" o:spid="_x0000_s1026" type="#_x0000_t75" style="position:absolute;margin-left:191.05pt;margin-top:16.1pt;width:67.25pt;height:20.6pt;z-index:258482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">
                <v:imagedata r:id="rId6779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3744" behindDoc="0" locked="0" layoutInCell="1" allowOverlap="1">
                <wp:simplePos x="0" y="0"/>
                <wp:positionH relativeFrom="column">
                  <wp:posOffset>4420076</wp:posOffset>
                </wp:positionH>
                <wp:positionV relativeFrom="paragraph">
                  <wp:posOffset>1061893</wp:posOffset>
                </wp:positionV>
                <wp:extent cx="72720" cy="579240"/>
                <wp:effectExtent l="38100" t="38100" r="41910" b="30480"/>
                <wp:wrapNone/>
                <wp:docPr id="9028" name="Ink 90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0">
                      <w14:nvContentPartPr>
                        <w14:cNvContentPartPr/>
                      </w14:nvContentPartPr>
                      <w14:xfrm>
                        <a:off x="0" y="0"/>
                        <a:ext cx="72720" cy="57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8" o:spid="_x0000_s1026" type="#_x0000_t75" style="position:absolute;margin-left:347.3pt;margin-top:82.95pt;width:7.2pt;height:46.95pt;z-index:258463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">
                <v:imagedata r:id="rId6781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7600" behindDoc="0" locked="0" layoutInCell="1" allowOverlap="1">
                <wp:simplePos x="0" y="0"/>
                <wp:positionH relativeFrom="column">
                  <wp:posOffset>4523756</wp:posOffset>
                </wp:positionH>
                <wp:positionV relativeFrom="paragraph">
                  <wp:posOffset>1340893</wp:posOffset>
                </wp:positionV>
                <wp:extent cx="75960" cy="54000"/>
                <wp:effectExtent l="38100" t="38100" r="38735" b="41275"/>
                <wp:wrapNone/>
                <wp:docPr id="9022" name="Ink 90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2">
                      <w14:nvContentPartPr>
                        <w14:cNvContentPartPr/>
                      </w14:nvContentPartPr>
                      <w14:xfrm>
                        <a:off x="0" y="0"/>
                        <a:ext cx="759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2" o:spid="_x0000_s1026" type="#_x0000_t75" style="position:absolute;margin-left:355.55pt;margin-top:105.05pt;width:7.4pt;height:5.55pt;z-index:258457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">
                <v:imagedata r:id="rId6783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6576" behindDoc="0" locked="0" layoutInCell="1" allowOverlap="1">
                <wp:simplePos x="0" y="0"/>
                <wp:positionH relativeFrom="column">
                  <wp:posOffset>4597556</wp:posOffset>
                </wp:positionH>
                <wp:positionV relativeFrom="paragraph">
                  <wp:posOffset>1239373</wp:posOffset>
                </wp:positionV>
                <wp:extent cx="16200" cy="54720"/>
                <wp:effectExtent l="38100" t="38100" r="41275" b="40640"/>
                <wp:wrapNone/>
                <wp:docPr id="9021" name="Ink 90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4">
                      <w14:nvContentPartPr>
                        <w14:cNvContentPartPr/>
                      </w14:nvContentPartPr>
                      <w14:xfrm>
                        <a:off x="0" y="0"/>
                        <a:ext cx="16200" cy="54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1" o:spid="_x0000_s1026" type="#_x0000_t75" style="position:absolute;margin-left:361.2pt;margin-top:96.8pt;width:2.85pt;height:5.8pt;z-index:258456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">
                <v:imagedata r:id="rId6785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5552" behindDoc="0" locked="0" layoutInCell="1" allowOverlap="1">
                <wp:simplePos x="0" y="0"/>
                <wp:positionH relativeFrom="column">
                  <wp:posOffset>4513316</wp:posOffset>
                </wp:positionH>
                <wp:positionV relativeFrom="paragraph">
                  <wp:posOffset>1140013</wp:posOffset>
                </wp:positionV>
                <wp:extent cx="67320" cy="111240"/>
                <wp:effectExtent l="38100" t="38100" r="27940" b="41275"/>
                <wp:wrapNone/>
                <wp:docPr id="9020" name="Ink 90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6">
                      <w14:nvContentPartPr>
                        <w14:cNvContentPartPr/>
                      </w14:nvContentPartPr>
                      <w14:xfrm>
                        <a:off x="0" y="0"/>
                        <a:ext cx="6732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0" o:spid="_x0000_s1026" type="#_x0000_t75" style="position:absolute;margin-left:354.7pt;margin-top:89.05pt;width:6.7pt;height:10.2pt;z-index:258455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">
                <v:imagedata r:id="rId6787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4528" behindDoc="0" locked="0" layoutInCell="1" allowOverlap="1">
                <wp:simplePos x="0" y="0"/>
                <wp:positionH relativeFrom="column">
                  <wp:posOffset>4491716</wp:posOffset>
                </wp:positionH>
                <wp:positionV relativeFrom="paragraph">
                  <wp:posOffset>1145053</wp:posOffset>
                </wp:positionV>
                <wp:extent cx="72720" cy="97920"/>
                <wp:effectExtent l="38100" t="38100" r="41910" b="35560"/>
                <wp:wrapNone/>
                <wp:docPr id="9019" name="Ink 90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88">
                      <w14:nvContentPartPr>
                        <w14:cNvContentPartPr/>
                      </w14:nvContentPartPr>
                      <w14:xfrm>
                        <a:off x="0" y="0"/>
                        <a:ext cx="72720" cy="9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9" o:spid="_x0000_s1026" type="#_x0000_t75" style="position:absolute;margin-left:352.9pt;margin-top:89.35pt;width:7.35pt;height:9.25pt;z-index:258454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">
                <v:imagedata r:id="rId6789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3504" behindDoc="0" locked="0" layoutInCell="1" allowOverlap="1">
                <wp:simplePos x="0" y="0"/>
                <wp:positionH relativeFrom="column">
                  <wp:posOffset>4313876</wp:posOffset>
                </wp:positionH>
                <wp:positionV relativeFrom="paragraph">
                  <wp:posOffset>1334053</wp:posOffset>
                </wp:positionV>
                <wp:extent cx="11880" cy="10080"/>
                <wp:effectExtent l="38100" t="38100" r="45720" b="28575"/>
                <wp:wrapNone/>
                <wp:docPr id="9018" name="Ink 90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0">
                      <w14:nvContentPartPr>
                        <w14:cNvContentPartPr/>
                      </w14:nvContentPartPr>
                      <w14:xfrm>
                        <a:off x="0" y="0"/>
                        <a:ext cx="118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8" o:spid="_x0000_s1026" type="#_x0000_t75" style="position:absolute;margin-left:338.8pt;margin-top:104.45pt;width:2.5pt;height:2.2pt;z-index:258453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">
                <v:imagedata r:id="rId6791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2480" behindDoc="0" locked="0" layoutInCell="1" allowOverlap="1">
                <wp:simplePos x="0" y="0"/>
                <wp:positionH relativeFrom="column">
                  <wp:posOffset>4117676</wp:posOffset>
                </wp:positionH>
                <wp:positionV relativeFrom="paragraph">
                  <wp:posOffset>1337653</wp:posOffset>
                </wp:positionV>
                <wp:extent cx="188640" cy="19440"/>
                <wp:effectExtent l="38100" t="38100" r="40005" b="38100"/>
                <wp:wrapNone/>
                <wp:docPr id="9017" name="Ink 90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2">
                      <w14:nvContentPartPr>
                        <w14:cNvContentPartPr/>
                      </w14:nvContentPartPr>
                      <w14:xfrm>
                        <a:off x="0" y="0"/>
                        <a:ext cx="18864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7" o:spid="_x0000_s1026" type="#_x0000_t75" style="position:absolute;margin-left:323.5pt;margin-top:104.5pt;width:16.4pt;height:3pt;z-index:258452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">
                <v:imagedata r:id="rId6793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1456" behindDoc="0" locked="0" layoutInCell="1" allowOverlap="1">
                <wp:simplePos x="0" y="0"/>
                <wp:positionH relativeFrom="column">
                  <wp:posOffset>4134596</wp:posOffset>
                </wp:positionH>
                <wp:positionV relativeFrom="paragraph">
                  <wp:posOffset>1186453</wp:posOffset>
                </wp:positionV>
                <wp:extent cx="138960" cy="266760"/>
                <wp:effectExtent l="38100" t="38100" r="33020" b="38100"/>
                <wp:wrapNone/>
                <wp:docPr id="9016" name="Ink 90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4">
                      <w14:nvContentPartPr>
                        <w14:cNvContentPartPr/>
                      </w14:nvContentPartPr>
                      <w14:xfrm>
                        <a:off x="0" y="0"/>
                        <a:ext cx="138960" cy="266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6" o:spid="_x0000_s1026" type="#_x0000_t75" style="position:absolute;margin-left:324.75pt;margin-top:92.6pt;width:12.6pt;height:22.6pt;z-index:258451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">
                <v:imagedata r:id="rId6795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0432" behindDoc="0" locked="0" layoutInCell="1" allowOverlap="1">
                <wp:simplePos x="0" y="0"/>
                <wp:positionH relativeFrom="column">
                  <wp:posOffset>3862076</wp:posOffset>
                </wp:positionH>
                <wp:positionV relativeFrom="paragraph">
                  <wp:posOffset>996013</wp:posOffset>
                </wp:positionV>
                <wp:extent cx="854280" cy="158760"/>
                <wp:effectExtent l="38100" t="38100" r="41275" b="31750"/>
                <wp:wrapNone/>
                <wp:docPr id="9015" name="Ink 90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6">
                      <w14:nvContentPartPr>
                        <w14:cNvContentPartPr/>
                      </w14:nvContentPartPr>
                      <w14:xfrm>
                        <a:off x="0" y="0"/>
                        <a:ext cx="854280" cy="15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5" o:spid="_x0000_s1026" type="#_x0000_t75" style="position:absolute;margin-left:303.4pt;margin-top:77.65pt;width:68.75pt;height:14.1pt;z-index:258450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">
                <v:imagedata r:id="rId6797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6336" behindDoc="0" locked="0" layoutInCell="1" allowOverlap="1">
                <wp:simplePos x="0" y="0"/>
                <wp:positionH relativeFrom="column">
                  <wp:posOffset>5855036</wp:posOffset>
                </wp:positionH>
                <wp:positionV relativeFrom="paragraph">
                  <wp:posOffset>1173493</wp:posOffset>
                </wp:positionV>
                <wp:extent cx="33120" cy="75960"/>
                <wp:effectExtent l="38100" t="38100" r="24130" b="38735"/>
                <wp:wrapNone/>
                <wp:docPr id="9011" name="Ink 90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798">
                      <w14:nvContentPartPr>
                        <w14:cNvContentPartPr/>
                      </w14:nvContentPartPr>
                      <w14:xfrm>
                        <a:off x="0" y="0"/>
                        <a:ext cx="33120" cy="75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1" o:spid="_x0000_s1026" type="#_x0000_t75" style="position:absolute;margin-left:460.45pt;margin-top:91.7pt;width:3.9pt;height:7.35pt;z-index:258446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">
                <v:imagedata r:id="rId6799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5312" behindDoc="0" locked="0" layoutInCell="1" allowOverlap="1">
                <wp:simplePos x="0" y="0"/>
                <wp:positionH relativeFrom="column">
                  <wp:posOffset>5674676</wp:posOffset>
                </wp:positionH>
                <wp:positionV relativeFrom="paragraph">
                  <wp:posOffset>1267093</wp:posOffset>
                </wp:positionV>
                <wp:extent cx="219960" cy="133560"/>
                <wp:effectExtent l="38100" t="38100" r="8890" b="38100"/>
                <wp:wrapNone/>
                <wp:docPr id="9010" name="Ink 90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0">
                      <w14:nvContentPartPr>
                        <w14:cNvContentPartPr/>
                      </w14:nvContentPartPr>
                      <w14:xfrm>
                        <a:off x="0" y="0"/>
                        <a:ext cx="219960" cy="133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0" o:spid="_x0000_s1026" type="#_x0000_t75" style="position:absolute;margin-left:446pt;margin-top:98.95pt;width:18.95pt;height:12.1pt;z-index:258445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">
                <v:imagedata r:id="rId6801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4288" behindDoc="0" locked="0" layoutInCell="1" allowOverlap="1">
                <wp:simplePos x="0" y="0"/>
                <wp:positionH relativeFrom="column">
                  <wp:posOffset>5522396</wp:posOffset>
                </wp:positionH>
                <wp:positionV relativeFrom="paragraph">
                  <wp:posOffset>1281133</wp:posOffset>
                </wp:positionV>
                <wp:extent cx="119520" cy="116280"/>
                <wp:effectExtent l="38100" t="38100" r="33020" b="36195"/>
                <wp:wrapNone/>
                <wp:docPr id="9009" name="Ink 90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2">
                      <w14:nvContentPartPr>
                        <w14:cNvContentPartPr/>
                      </w14:nvContentPartPr>
                      <w14:xfrm>
                        <a:off x="0" y="0"/>
                        <a:ext cx="119520" cy="11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9" o:spid="_x0000_s1026" type="#_x0000_t75" style="position:absolute;margin-left:434.3pt;margin-top:100.1pt;width:10.85pt;height:10.8pt;z-index:258444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">
                <v:imagedata r:id="rId6803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3264" behindDoc="0" locked="0" layoutInCell="1" allowOverlap="1">
                <wp:simplePos x="0" y="0"/>
                <wp:positionH relativeFrom="column">
                  <wp:posOffset>5406116</wp:posOffset>
                </wp:positionH>
                <wp:positionV relativeFrom="paragraph">
                  <wp:posOffset>1295173</wp:posOffset>
                </wp:positionV>
                <wp:extent cx="101520" cy="107280"/>
                <wp:effectExtent l="38100" t="38100" r="32385" b="45720"/>
                <wp:wrapNone/>
                <wp:docPr id="9008" name="Ink 90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4">
                      <w14:nvContentPartPr>
                        <w14:cNvContentPartPr/>
                      </w14:nvContentPartPr>
                      <w14:xfrm>
                        <a:off x="0" y="0"/>
                        <a:ext cx="10152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8" o:spid="_x0000_s1026" type="#_x0000_t75" style="position:absolute;margin-left:425.2pt;margin-top:101.1pt;width:9.45pt;height:10.25pt;z-index:258443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">
                <v:imagedata r:id="rId6805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1216" behindDoc="0" locked="0" layoutInCell="1" allowOverlap="1">
                <wp:simplePos x="0" y="0"/>
                <wp:positionH relativeFrom="column">
                  <wp:posOffset>5214236</wp:posOffset>
                </wp:positionH>
                <wp:positionV relativeFrom="paragraph">
                  <wp:posOffset>1136413</wp:posOffset>
                </wp:positionV>
                <wp:extent cx="52560" cy="249120"/>
                <wp:effectExtent l="38100" t="38100" r="43180" b="36830"/>
                <wp:wrapNone/>
                <wp:docPr id="9006" name="Ink 90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6">
                      <w14:nvContentPartPr>
                        <w14:cNvContentPartPr/>
                      </w14:nvContentPartPr>
                      <w14:xfrm>
                        <a:off x="0" y="0"/>
                        <a:ext cx="52560" cy="24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6" o:spid="_x0000_s1026" type="#_x0000_t75" style="position:absolute;margin-left:409.7pt;margin-top:88.75pt;width:5.8pt;height:21.25pt;z-index:258441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">
                <v:imagedata r:id="rId6807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0192" behindDoc="0" locked="0" layoutInCell="1" allowOverlap="1">
                <wp:simplePos x="0" y="0"/>
                <wp:positionH relativeFrom="column">
                  <wp:posOffset>4991396</wp:posOffset>
                </wp:positionH>
                <wp:positionV relativeFrom="paragraph">
                  <wp:posOffset>1078813</wp:posOffset>
                </wp:positionV>
                <wp:extent cx="398520" cy="45000"/>
                <wp:effectExtent l="38100" t="38100" r="40005" b="31750"/>
                <wp:wrapNone/>
                <wp:docPr id="9005" name="Ink 90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08">
                      <w14:nvContentPartPr>
                        <w14:cNvContentPartPr/>
                      </w14:nvContentPartPr>
                      <w14:xfrm>
                        <a:off x="0" y="0"/>
                        <a:ext cx="398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5" o:spid="_x0000_s1026" type="#_x0000_t75" style="position:absolute;margin-left:392.2pt;margin-top:84.1pt;width:33.15pt;height:4.9pt;z-index:258440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">
                <v:imagedata r:id="rId6809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9168" behindDoc="0" locked="0" layoutInCell="1" allowOverlap="1">
                <wp:simplePos x="0" y="0"/>
                <wp:positionH relativeFrom="column">
                  <wp:posOffset>2079356</wp:posOffset>
                </wp:positionH>
                <wp:positionV relativeFrom="paragraph">
                  <wp:posOffset>830773</wp:posOffset>
                </wp:positionV>
                <wp:extent cx="360" cy="360"/>
                <wp:effectExtent l="0" t="0" r="0" b="0"/>
                <wp:wrapNone/>
                <wp:docPr id="9004" name="Ink 90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4" o:spid="_x0000_s1026" type="#_x0000_t75" style="position:absolute;margin-left:162.75pt;margin-top:64.4pt;width:2.05pt;height:2.05pt;z-index:258439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vBGuAAQAAMAMAAA4AAABkcnMvZTJvRG9jLnhtbJxSy27CMBC8V+o/&#10;WL6XBIp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ceywkSCC8qF&#10;jcBw2l/XuGWELWgF9Stk5JCoAvAjIi3of0MOpJcgK0t8Dq6gKkSgk/C5KT1nmJgs5bjKhhf+bvd8&#10;UbDBi671boOsfT+N4zFnTlhiRdJZl5NBpwWsrxGoEx1bf2E3Gm3rClFmTcrJ+H377UxXTWCSio/t&#10;PUiqt0EP8/DvaUJv+zT2yud+3lLqHfr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">
                <v:imagedata r:id="rId6811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8144" behindDoc="0" locked="0" layoutInCell="1" allowOverlap="1">
                <wp:simplePos x="0" y="0"/>
                <wp:positionH relativeFrom="column">
                  <wp:posOffset>2062796</wp:posOffset>
                </wp:positionH>
                <wp:positionV relativeFrom="paragraph">
                  <wp:posOffset>709453</wp:posOffset>
                </wp:positionV>
                <wp:extent cx="360" cy="360"/>
                <wp:effectExtent l="0" t="0" r="0" b="0"/>
                <wp:wrapNone/>
                <wp:docPr id="9003" name="Ink 90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3" o:spid="_x0000_s1026" type="#_x0000_t75" style="position:absolute;margin-left:161.4pt;margin-top:54.85pt;width:2.05pt;height:2.05pt;z-index:258438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d0P2A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ax2POnLDEiqSzLieDTgtYXyNQJzq2/sJuNNrWFaLMmpST8fv225mumsAkFcft&#10;PUiqt0EP8/DvaUJv+zT2yud+3lLqHfr8G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">
                <v:imagedata r:id="rId5675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7120" behindDoc="0" locked="0" layoutInCell="1" allowOverlap="1">
                <wp:simplePos x="0" y="0"/>
                <wp:positionH relativeFrom="column">
                  <wp:posOffset>2085116</wp:posOffset>
                </wp:positionH>
                <wp:positionV relativeFrom="paragraph">
                  <wp:posOffset>533053</wp:posOffset>
                </wp:positionV>
                <wp:extent cx="360" cy="360"/>
                <wp:effectExtent l="0" t="0" r="0" b="0"/>
                <wp:wrapNone/>
                <wp:docPr id="9002" name="Ink 90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3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2" o:spid="_x0000_s1026" type="#_x0000_t75" style="position:absolute;margin-left:163.2pt;margin-top:40.95pt;width:2.05pt;height:2.05pt;z-index:258437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">
                <v:imagedata r:id="rId681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6096" behindDoc="0" locked="0" layoutInCell="1" allowOverlap="1">
                <wp:simplePos x="0" y="0"/>
                <wp:positionH relativeFrom="column">
                  <wp:posOffset>2024276</wp:posOffset>
                </wp:positionH>
                <wp:positionV relativeFrom="paragraph">
                  <wp:posOffset>351253</wp:posOffset>
                </wp:positionV>
                <wp:extent cx="360" cy="360"/>
                <wp:effectExtent l="0" t="0" r="0" b="0"/>
                <wp:wrapNone/>
                <wp:docPr id="9001" name="Ink 90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1" o:spid="_x0000_s1026" type="#_x0000_t75" style="position:absolute;margin-left:158.4pt;margin-top:26.65pt;width:2.05pt;height:2.05pt;z-index:258436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">
                <v:imagedata r:id="rId681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5072" behindDoc="0" locked="0" layoutInCell="1" allowOverlap="1">
                <wp:simplePos x="0" y="0"/>
                <wp:positionH relativeFrom="column">
                  <wp:posOffset>2107076</wp:posOffset>
                </wp:positionH>
                <wp:positionV relativeFrom="paragraph">
                  <wp:posOffset>351253</wp:posOffset>
                </wp:positionV>
                <wp:extent cx="360" cy="360"/>
                <wp:effectExtent l="0" t="0" r="0" b="0"/>
                <wp:wrapNone/>
                <wp:docPr id="9000" name="Ink 90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0" o:spid="_x0000_s1026" type="#_x0000_t75" style="position:absolute;margin-left:164.9pt;margin-top:26.65pt;width:2.05pt;height:2.05pt;z-index:258435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">
                <v:imagedata r:id="rId681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34048" behindDoc="0" locked="0" layoutInCell="1" allowOverlap="1">
                <wp:simplePos x="0" y="0"/>
                <wp:positionH relativeFrom="column">
                  <wp:posOffset>-135004</wp:posOffset>
                </wp:positionH>
                <wp:positionV relativeFrom="paragraph">
                  <wp:posOffset>890173</wp:posOffset>
                </wp:positionV>
                <wp:extent cx="1911960" cy="62280"/>
                <wp:effectExtent l="0" t="38100" r="50800" b="52070"/>
                <wp:wrapNone/>
                <wp:docPr id="8999" name="Ink 89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18">
                      <w14:nvContentPartPr>
                        <w14:cNvContentPartPr/>
                      </w14:nvContentPartPr>
                      <w14:xfrm>
                        <a:off x="0" y="0"/>
                        <a:ext cx="191196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8999" o:spid="_x0000_s1026" type="#_x0000_t75" style="position:absolute;margin-left:-11.65pt;margin-top:69.1pt;width:152.6pt;height:6.9pt;z-index:258434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">
                <v:imagedata r:id="rId6819" o:title=""/>
              </v:shape>
            </w:pict>
          </mc:Fallback>
        </mc:AlternateContent>
      </w:r>
      <w:r w:rsidR="006968EF" w:rsidRPr="00AC25F0">
        <w:rPr>
          <w:position w:val="-62"/>
        </w:rPr>
        <w:object w:dxaOrig="9060" w:dyaOrig="1440">
          <v:shape id="_x0000_i1160" type="#_x0000_t75" style="width:433.5pt;height:68.75pt" o:ole="">
            <v:imagedata r:id="rId6820" o:title=""/>
          </v:shape>
          <o:OLEObject Type="Embed" ProgID="Equation.DSMT4" ShapeID="_x0000_i1160" DrawAspect="Content" ObjectID="_1672747159" r:id="rId6821"/>
        </w:object>
      </w:r>
    </w:p>
    <w:p w:rsidR="006968EF" w:rsidRPr="00561852" w:rsidRDefault="001F739A" w:rsidP="006968EF">
      <w:pPr>
        <w:rPr>
          <w:szCs w:val="28"/>
        </w:rPr>
      </w:pP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518016" behindDoc="0" locked="0" layoutInCell="1" allowOverlap="1">
                <wp:simplePos x="0" y="0"/>
                <wp:positionH relativeFrom="column">
                  <wp:posOffset>1525316</wp:posOffset>
                </wp:positionH>
                <wp:positionV relativeFrom="paragraph">
                  <wp:posOffset>811535</wp:posOffset>
                </wp:positionV>
                <wp:extent cx="113040" cy="66960"/>
                <wp:effectExtent l="38100" t="38100" r="39370" b="28575"/>
                <wp:wrapNone/>
                <wp:docPr id="9083" name="Ink 90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2">
                      <w14:nvContentPartPr>
                        <w14:cNvContentPartPr/>
                      </w14:nvContentPartPr>
                      <w14:xfrm>
                        <a:off x="0" y="0"/>
                        <a:ext cx="11304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3" o:spid="_x0000_s1026" type="#_x0000_t75" style="position:absolute;margin-left:119.3pt;margin-top:63.6pt;width:10.5pt;height:6.4pt;z-index:258518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">
                <v:imagedata r:id="rId6823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514944" behindDoc="0" locked="0" layoutInCell="1" allowOverlap="1">
                <wp:simplePos x="0" y="0"/>
                <wp:positionH relativeFrom="column">
                  <wp:posOffset>1203116</wp:posOffset>
                </wp:positionH>
                <wp:positionV relativeFrom="paragraph">
                  <wp:posOffset>92255</wp:posOffset>
                </wp:positionV>
                <wp:extent cx="360" cy="360"/>
                <wp:effectExtent l="0" t="0" r="0" b="0"/>
                <wp:wrapNone/>
                <wp:docPr id="9080" name="Ink 90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0" o:spid="_x0000_s1026" type="#_x0000_t75" style="position:absolute;margin-left:93.75pt;margin-top:6.25pt;width:2.05pt;height:2.05pt;z-index:258514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">
                <v:imagedata r:id="rId5221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2416" behindDoc="0" locked="0" layoutInCell="1" allowOverlap="1">
                <wp:simplePos x="0" y="0"/>
                <wp:positionH relativeFrom="column">
                  <wp:posOffset>1722236</wp:posOffset>
                </wp:positionH>
                <wp:positionV relativeFrom="paragraph">
                  <wp:posOffset>-81447</wp:posOffset>
                </wp:positionV>
                <wp:extent cx="91800" cy="171720"/>
                <wp:effectExtent l="38100" t="38100" r="41910" b="38100"/>
                <wp:wrapNone/>
                <wp:docPr id="9058" name="Ink 90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5">
                      <w14:nvContentPartPr>
                        <w14:cNvContentPartPr/>
                      </w14:nvContentPartPr>
                      <w14:xfrm>
                        <a:off x="0" y="0"/>
                        <a:ext cx="91800" cy="17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8" o:spid="_x0000_s1026" type="#_x0000_t75" style="position:absolute;margin-left:134.8pt;margin-top:-7.1pt;width:8.8pt;height:15pt;z-index:258492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">
                <v:imagedata r:id="rId6826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90368" behindDoc="0" locked="0" layoutInCell="1" allowOverlap="1">
                <wp:simplePos x="0" y="0"/>
                <wp:positionH relativeFrom="column">
                  <wp:posOffset>336956</wp:posOffset>
                </wp:positionH>
                <wp:positionV relativeFrom="paragraph">
                  <wp:posOffset>-20247</wp:posOffset>
                </wp:positionV>
                <wp:extent cx="234000" cy="46080"/>
                <wp:effectExtent l="38100" t="38100" r="33020" b="49530"/>
                <wp:wrapNone/>
                <wp:docPr id="9056" name="Ink 90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7">
                      <w14:nvContentPartPr>
                        <w14:cNvContentPartPr/>
                      </w14:nvContentPartPr>
                      <w14:xfrm>
                        <a:off x="0" y="0"/>
                        <a:ext cx="23400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6" o:spid="_x0000_s1026" type="#_x0000_t75" style="position:absolute;margin-left:25.8pt;margin-top:-2.4pt;width:20pt;height:5.25pt;z-index:258490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">
                <v:imagedata r:id="rId6828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9344" behindDoc="0" locked="0" layoutInCell="1" allowOverlap="1">
                <wp:simplePos x="0" y="0"/>
                <wp:positionH relativeFrom="column">
                  <wp:posOffset>396356</wp:posOffset>
                </wp:positionH>
                <wp:positionV relativeFrom="paragraph">
                  <wp:posOffset>-168567</wp:posOffset>
                </wp:positionV>
                <wp:extent cx="160200" cy="359640"/>
                <wp:effectExtent l="38100" t="38100" r="30480" b="40640"/>
                <wp:wrapNone/>
                <wp:docPr id="9055" name="Ink 90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29">
                      <w14:nvContentPartPr>
                        <w14:cNvContentPartPr/>
                      </w14:nvContentPartPr>
                      <w14:xfrm>
                        <a:off x="0" y="0"/>
                        <a:ext cx="160200" cy="35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5" o:spid="_x0000_s1026" type="#_x0000_t75" style="position:absolute;margin-left:30.4pt;margin-top:-14.1pt;width:14.15pt;height:29.9pt;z-index:258489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">
                <v:imagedata r:id="rId6830" o:title=""/>
              </v:shape>
            </w:pict>
          </mc:Fallback>
        </mc:AlternateContent>
      </w:r>
      <w:r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8320" behindDoc="0" locked="0" layoutInCell="1" allowOverlap="1">
                <wp:simplePos x="0" y="0"/>
                <wp:positionH relativeFrom="column">
                  <wp:posOffset>865436</wp:posOffset>
                </wp:positionH>
                <wp:positionV relativeFrom="paragraph">
                  <wp:posOffset>5673</wp:posOffset>
                </wp:positionV>
                <wp:extent cx="797760" cy="1055160"/>
                <wp:effectExtent l="38100" t="38100" r="40640" b="50165"/>
                <wp:wrapNone/>
                <wp:docPr id="9054" name="Ink 90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1">
                      <w14:nvContentPartPr>
                        <w14:cNvContentPartPr/>
                      </w14:nvContentPartPr>
                      <w14:xfrm>
                        <a:off x="0" y="0"/>
                        <a:ext cx="797760" cy="1055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54" o:spid="_x0000_s1026" type="#_x0000_t75" style="position:absolute;margin-left:67.4pt;margin-top:-.45pt;width:64.4pt;height:84.8pt;z-index:258488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">
                <v:imagedata r:id="rId6832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5248" behindDoc="0" locked="0" layoutInCell="1" allowOverlap="1">
                <wp:simplePos x="0" y="0"/>
                <wp:positionH relativeFrom="column">
                  <wp:posOffset>1811876</wp:posOffset>
                </wp:positionH>
                <wp:positionV relativeFrom="paragraph">
                  <wp:posOffset>182073</wp:posOffset>
                </wp:positionV>
                <wp:extent cx="45000" cy="639360"/>
                <wp:effectExtent l="95250" t="152400" r="88900" b="161290"/>
                <wp:wrapNone/>
                <wp:docPr id="9049" name="Ink 90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3">
                      <w14:nvContentPartPr>
                        <w14:cNvContentPartPr/>
                      </w14:nvContentPartPr>
                      <w14:xfrm>
                        <a:off x="0" y="0"/>
                        <a:ext cx="45000" cy="63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9" o:spid="_x0000_s1026" type="#_x0000_t75" style="position:absolute;margin-left:138.25pt;margin-top:5.65pt;width:11.4pt;height:67.7pt;z-index:258485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">
                <v:imagedata r:id="rId683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4224" behindDoc="0" locked="0" layoutInCell="1" allowOverlap="1">
                <wp:simplePos x="0" y="0"/>
                <wp:positionH relativeFrom="column">
                  <wp:posOffset>939596</wp:posOffset>
                </wp:positionH>
                <wp:positionV relativeFrom="paragraph">
                  <wp:posOffset>257313</wp:posOffset>
                </wp:positionV>
                <wp:extent cx="611640" cy="26640"/>
                <wp:effectExtent l="95250" t="133350" r="112395" b="164465"/>
                <wp:wrapNone/>
                <wp:docPr id="9048" name="Ink 90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5">
                      <w14:nvContentPartPr>
                        <w14:cNvContentPartPr/>
                      </w14:nvContentPartPr>
                      <w14:xfrm>
                        <a:off x="0" y="0"/>
                        <a:ext cx="61164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8" o:spid="_x0000_s1026" type="#_x0000_t75" style="position:absolute;margin-left:70pt;margin-top:11.55pt;width:56.8pt;height:19.85pt;z-index:258484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">
                <v:imagedata r:id="rId683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1152" behindDoc="0" locked="0" layoutInCell="1" allowOverlap="1">
                <wp:simplePos x="0" y="0"/>
                <wp:positionH relativeFrom="column">
                  <wp:posOffset>5341316</wp:posOffset>
                </wp:positionH>
                <wp:positionV relativeFrom="paragraph">
                  <wp:posOffset>528753</wp:posOffset>
                </wp:positionV>
                <wp:extent cx="65880" cy="20160"/>
                <wp:effectExtent l="38100" t="38100" r="29845" b="37465"/>
                <wp:wrapNone/>
                <wp:docPr id="9045" name="Ink 90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7">
                      <w14:nvContentPartPr>
                        <w14:cNvContentPartPr/>
                      </w14:nvContentPartPr>
                      <w14:xfrm>
                        <a:off x="0" y="0"/>
                        <a:ext cx="6588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5" o:spid="_x0000_s1026" type="#_x0000_t75" style="position:absolute;margin-left:419.9pt;margin-top:40.85pt;width:6.7pt;height:2.95pt;z-index:258481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">
                <v:imagedata r:id="rId6838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80128" behindDoc="0" locked="0" layoutInCell="1" allowOverlap="1">
                <wp:simplePos x="0" y="0"/>
                <wp:positionH relativeFrom="column">
                  <wp:posOffset>5420516</wp:posOffset>
                </wp:positionH>
                <wp:positionV relativeFrom="paragraph">
                  <wp:posOffset>515433</wp:posOffset>
                </wp:positionV>
                <wp:extent cx="83520" cy="91800"/>
                <wp:effectExtent l="38100" t="38100" r="50165" b="41910"/>
                <wp:wrapNone/>
                <wp:docPr id="9044" name="Ink 90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39">
                      <w14:nvContentPartPr>
                        <w14:cNvContentPartPr/>
                      </w14:nvContentPartPr>
                      <w14:xfrm>
                        <a:off x="0" y="0"/>
                        <a:ext cx="8352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4" o:spid="_x0000_s1026" type="#_x0000_t75" style="position:absolute;margin-left:425.9pt;margin-top:39.8pt;width:8.35pt;height:8.95pt;z-index:258480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">
                <v:imagedata r:id="rId6840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9104" behindDoc="0" locked="0" layoutInCell="1" allowOverlap="1">
                <wp:simplePos x="0" y="0"/>
                <wp:positionH relativeFrom="column">
                  <wp:posOffset>5288396</wp:posOffset>
                </wp:positionH>
                <wp:positionV relativeFrom="paragraph">
                  <wp:posOffset>530193</wp:posOffset>
                </wp:positionV>
                <wp:extent cx="87480" cy="98640"/>
                <wp:effectExtent l="38100" t="38100" r="46355" b="34925"/>
                <wp:wrapNone/>
                <wp:docPr id="9043" name="Ink 90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1">
                      <w14:nvContentPartPr>
                        <w14:cNvContentPartPr/>
                      </w14:nvContentPartPr>
                      <w14:xfrm>
                        <a:off x="0" y="0"/>
                        <a:ext cx="87480" cy="9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3" o:spid="_x0000_s1026" type="#_x0000_t75" style="position:absolute;margin-left:415.55pt;margin-top:41.15pt;width:8.6pt;height:9.2pt;z-index:258479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">
                <v:imagedata r:id="rId6842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8080" behindDoc="0" locked="0" layoutInCell="1" allowOverlap="1">
                <wp:simplePos x="0" y="0"/>
                <wp:positionH relativeFrom="column">
                  <wp:posOffset>5161676</wp:posOffset>
                </wp:positionH>
                <wp:positionV relativeFrom="paragraph">
                  <wp:posOffset>547833</wp:posOffset>
                </wp:positionV>
                <wp:extent cx="90720" cy="88920"/>
                <wp:effectExtent l="38100" t="38100" r="43180" b="44450"/>
                <wp:wrapNone/>
                <wp:docPr id="9042" name="Ink 90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3">
                      <w14:nvContentPartPr>
                        <w14:cNvContentPartPr/>
                      </w14:nvContentPartPr>
                      <w14:xfrm>
                        <a:off x="0" y="0"/>
                        <a:ext cx="90720" cy="8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2" o:spid="_x0000_s1026" type="#_x0000_t75" style="position:absolute;margin-left:405.9pt;margin-top:42.5pt;width:8.65pt;height:8.5pt;z-index:258478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">
                <v:imagedata r:id="rId684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7056" behindDoc="0" locked="0" layoutInCell="1" allowOverlap="1">
                <wp:simplePos x="0" y="0"/>
                <wp:positionH relativeFrom="column">
                  <wp:posOffset>5064116</wp:posOffset>
                </wp:positionH>
                <wp:positionV relativeFrom="paragraph">
                  <wp:posOffset>518673</wp:posOffset>
                </wp:positionV>
                <wp:extent cx="88200" cy="123480"/>
                <wp:effectExtent l="38100" t="38100" r="45720" b="48260"/>
                <wp:wrapNone/>
                <wp:docPr id="9041" name="Ink 90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5">
                      <w14:nvContentPartPr>
                        <w14:cNvContentPartPr/>
                      </w14:nvContentPartPr>
                      <w14:xfrm>
                        <a:off x="0" y="0"/>
                        <a:ext cx="88200" cy="123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1" o:spid="_x0000_s1026" type="#_x0000_t75" style="position:absolute;margin-left:398.05pt;margin-top:40pt;width:8.45pt;height:11.45pt;z-index:258477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">
                <v:imagedata r:id="rId684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6032" behindDoc="0" locked="0" layoutInCell="1" allowOverlap="1">
                <wp:simplePos x="0" y="0"/>
                <wp:positionH relativeFrom="column">
                  <wp:posOffset>4984556</wp:posOffset>
                </wp:positionH>
                <wp:positionV relativeFrom="paragraph">
                  <wp:posOffset>519393</wp:posOffset>
                </wp:positionV>
                <wp:extent cx="79560" cy="241200"/>
                <wp:effectExtent l="38100" t="38100" r="34925" b="45085"/>
                <wp:wrapNone/>
                <wp:docPr id="9040" name="Ink 90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7">
                      <w14:nvContentPartPr>
                        <w14:cNvContentPartPr/>
                      </w14:nvContentPartPr>
                      <w14:xfrm>
                        <a:off x="0" y="0"/>
                        <a:ext cx="79560" cy="24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40" o:spid="_x0000_s1026" type="#_x0000_t75" style="position:absolute;margin-left:391.65pt;margin-top:40.1pt;width:7.9pt;height:20.65pt;z-index:258476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">
                <v:imagedata r:id="rId6848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5008" behindDoc="0" locked="0" layoutInCell="1" allowOverlap="1">
                <wp:simplePos x="0" y="0"/>
                <wp:positionH relativeFrom="column">
                  <wp:posOffset>4909316</wp:posOffset>
                </wp:positionH>
                <wp:positionV relativeFrom="paragraph">
                  <wp:posOffset>422193</wp:posOffset>
                </wp:positionV>
                <wp:extent cx="10440" cy="19080"/>
                <wp:effectExtent l="38100" t="38100" r="46990" b="38100"/>
                <wp:wrapNone/>
                <wp:docPr id="9039" name="Ink 90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49">
                      <w14:nvContentPartPr>
                        <w14:cNvContentPartPr/>
                      </w14:nvContentPartPr>
                      <w14:xfrm>
                        <a:off x="0" y="0"/>
                        <a:ext cx="1044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9" o:spid="_x0000_s1026" type="#_x0000_t75" style="position:absolute;margin-left:385.8pt;margin-top:32.5pt;width:2.3pt;height:3pt;z-index:258475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">
                <v:imagedata r:id="rId6850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3984" behindDoc="0" locked="0" layoutInCell="1" allowOverlap="1">
                <wp:simplePos x="0" y="0"/>
                <wp:positionH relativeFrom="column">
                  <wp:posOffset>4847756</wp:posOffset>
                </wp:positionH>
                <wp:positionV relativeFrom="paragraph">
                  <wp:posOffset>520113</wp:posOffset>
                </wp:positionV>
                <wp:extent cx="110520" cy="122760"/>
                <wp:effectExtent l="38100" t="38100" r="22860" b="48895"/>
                <wp:wrapNone/>
                <wp:docPr id="9038" name="Ink 90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1">
                      <w14:nvContentPartPr>
                        <w14:cNvContentPartPr/>
                      </w14:nvContentPartPr>
                      <w14:xfrm>
                        <a:off x="0" y="0"/>
                        <a:ext cx="110520" cy="12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8" o:spid="_x0000_s1026" type="#_x0000_t75" style="position:absolute;margin-left:380.9pt;margin-top:40.1pt;width:10.25pt;height:11.35pt;z-index:258473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">
                <v:imagedata r:id="rId6852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2960" behindDoc="0" locked="0" layoutInCell="1" allowOverlap="1">
                <wp:simplePos x="0" y="0"/>
                <wp:positionH relativeFrom="column">
                  <wp:posOffset>4633916</wp:posOffset>
                </wp:positionH>
                <wp:positionV relativeFrom="paragraph">
                  <wp:posOffset>332193</wp:posOffset>
                </wp:positionV>
                <wp:extent cx="84240" cy="75600"/>
                <wp:effectExtent l="38100" t="38100" r="11430" b="38735"/>
                <wp:wrapNone/>
                <wp:docPr id="9037" name="Ink 90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3">
                      <w14:nvContentPartPr>
                        <w14:cNvContentPartPr/>
                      </w14:nvContentPartPr>
                      <w14:xfrm>
                        <a:off x="0" y="0"/>
                        <a:ext cx="84240" cy="7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7" o:spid="_x0000_s1026" type="#_x0000_t75" style="position:absolute;margin-left:364.1pt;margin-top:25.35pt;width:8.4pt;height:7.5pt;z-index:258472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">
                <v:imagedata r:id="rId685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1936" behindDoc="0" locked="0" layoutInCell="1" allowOverlap="1">
                <wp:simplePos x="0" y="0"/>
                <wp:positionH relativeFrom="column">
                  <wp:posOffset>4642916</wp:posOffset>
                </wp:positionH>
                <wp:positionV relativeFrom="paragraph">
                  <wp:posOffset>353073</wp:posOffset>
                </wp:positionV>
                <wp:extent cx="137880" cy="239760"/>
                <wp:effectExtent l="38100" t="38100" r="52705" b="46355"/>
                <wp:wrapNone/>
                <wp:docPr id="9036" name="Ink 90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5">
                      <w14:nvContentPartPr>
                        <w14:cNvContentPartPr/>
                      </w14:nvContentPartPr>
                      <w14:xfrm>
                        <a:off x="0" y="0"/>
                        <a:ext cx="137880" cy="23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6" o:spid="_x0000_s1026" type="#_x0000_t75" style="position:absolute;margin-left:364.7pt;margin-top:26.9pt;width:12.65pt;height:20.7pt;z-index:258471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">
                <v:imagedata r:id="rId685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70912" behindDoc="0" locked="0" layoutInCell="1" allowOverlap="1">
                <wp:simplePos x="0" y="0"/>
                <wp:positionH relativeFrom="column">
                  <wp:posOffset>4204436</wp:posOffset>
                </wp:positionH>
                <wp:positionV relativeFrom="paragraph">
                  <wp:posOffset>325353</wp:posOffset>
                </wp:positionV>
                <wp:extent cx="12960" cy="58320"/>
                <wp:effectExtent l="38100" t="38100" r="44450" b="37465"/>
                <wp:wrapNone/>
                <wp:docPr id="9035" name="Ink 90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7">
                      <w14:nvContentPartPr>
                        <w14:cNvContentPartPr/>
                      </w14:nvContentPartPr>
                      <w14:xfrm>
                        <a:off x="0" y="0"/>
                        <a:ext cx="12960" cy="58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5" o:spid="_x0000_s1026" type="#_x0000_t75" style="position:absolute;margin-left:330.3pt;margin-top:24.85pt;width:2.55pt;height:6.15pt;z-index:258470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">
                <v:imagedata r:id="rId6858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9888" behindDoc="0" locked="0" layoutInCell="1" allowOverlap="1">
                <wp:simplePos x="0" y="0"/>
                <wp:positionH relativeFrom="column">
                  <wp:posOffset>4110836</wp:posOffset>
                </wp:positionH>
                <wp:positionV relativeFrom="paragraph">
                  <wp:posOffset>448113</wp:posOffset>
                </wp:positionV>
                <wp:extent cx="128520" cy="80640"/>
                <wp:effectExtent l="38100" t="38100" r="43180" b="34290"/>
                <wp:wrapNone/>
                <wp:docPr id="9034" name="Ink 90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59">
                      <w14:nvContentPartPr>
                        <w14:cNvContentPartPr/>
                      </w14:nvContentPartPr>
                      <w14:xfrm>
                        <a:off x="0" y="0"/>
                        <a:ext cx="128520" cy="80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4" o:spid="_x0000_s1026" type="#_x0000_t75" style="position:absolute;margin-left:322.9pt;margin-top:34.5pt;width:11.75pt;height:8pt;z-index:258469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">
                <v:imagedata r:id="rId6860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8864" behindDoc="0" locked="0" layoutInCell="1" allowOverlap="1">
                <wp:simplePos x="0" y="0"/>
                <wp:positionH relativeFrom="column">
                  <wp:posOffset>3981596</wp:posOffset>
                </wp:positionH>
                <wp:positionV relativeFrom="paragraph">
                  <wp:posOffset>454233</wp:posOffset>
                </wp:positionV>
                <wp:extent cx="92880" cy="76680"/>
                <wp:effectExtent l="38100" t="38100" r="40640" b="38100"/>
                <wp:wrapNone/>
                <wp:docPr id="9033" name="Ink 90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1">
                      <w14:nvContentPartPr>
                        <w14:cNvContentPartPr/>
                      </w14:nvContentPartPr>
                      <w14:xfrm>
                        <a:off x="0" y="0"/>
                        <a:ext cx="9288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3" o:spid="_x0000_s1026" type="#_x0000_t75" style="position:absolute;margin-left:312.95pt;margin-top:34.85pt;width:8.7pt;height:7.7pt;z-index:258468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">
                <v:imagedata r:id="rId6862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7840" behindDoc="0" locked="0" layoutInCell="1" allowOverlap="1">
                <wp:simplePos x="0" y="0"/>
                <wp:positionH relativeFrom="column">
                  <wp:posOffset>3861716</wp:posOffset>
                </wp:positionH>
                <wp:positionV relativeFrom="paragraph">
                  <wp:posOffset>444153</wp:posOffset>
                </wp:positionV>
                <wp:extent cx="83880" cy="79200"/>
                <wp:effectExtent l="38100" t="38100" r="30480" b="35560"/>
                <wp:wrapNone/>
                <wp:docPr id="9032" name="Ink 90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3">
                      <w14:nvContentPartPr>
                        <w14:cNvContentPartPr/>
                      </w14:nvContentPartPr>
                      <w14:xfrm>
                        <a:off x="0" y="0"/>
                        <a:ext cx="83880" cy="79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2" o:spid="_x0000_s1026" type="#_x0000_t75" style="position:absolute;margin-left:303.5pt;margin-top:34.15pt;width:8.1pt;height:7.9pt;z-index:258467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">
                <v:imagedata r:id="rId686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6816" behindDoc="0" locked="0" layoutInCell="1" allowOverlap="1">
                <wp:simplePos x="0" y="0"/>
                <wp:positionH relativeFrom="column">
                  <wp:posOffset>3782156</wp:posOffset>
                </wp:positionH>
                <wp:positionV relativeFrom="paragraph">
                  <wp:posOffset>414993</wp:posOffset>
                </wp:positionV>
                <wp:extent cx="79920" cy="284040"/>
                <wp:effectExtent l="38100" t="38100" r="34925" b="40005"/>
                <wp:wrapNone/>
                <wp:docPr id="9031" name="Ink 90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5">
                      <w14:nvContentPartPr>
                        <w14:cNvContentPartPr/>
                      </w14:nvContentPartPr>
                      <w14:xfrm>
                        <a:off x="0" y="0"/>
                        <a:ext cx="79920" cy="28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1" o:spid="_x0000_s1026" type="#_x0000_t75" style="position:absolute;margin-left:296.95pt;margin-top:32pt;width:7.9pt;height:23.85pt;z-index:258466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">
                <v:imagedata r:id="rId686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5792" behindDoc="0" locked="0" layoutInCell="1" allowOverlap="1">
                <wp:simplePos x="0" y="0"/>
                <wp:positionH relativeFrom="column">
                  <wp:posOffset>4006796</wp:posOffset>
                </wp:positionH>
                <wp:positionV relativeFrom="paragraph">
                  <wp:posOffset>148233</wp:posOffset>
                </wp:positionV>
                <wp:extent cx="162720" cy="203760"/>
                <wp:effectExtent l="38100" t="38100" r="46990" b="44450"/>
                <wp:wrapNone/>
                <wp:docPr id="9030" name="Ink 90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7">
                      <w14:nvContentPartPr>
                        <w14:cNvContentPartPr/>
                      </w14:nvContentPartPr>
                      <w14:xfrm>
                        <a:off x="0" y="0"/>
                        <a:ext cx="162720" cy="20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30" o:spid="_x0000_s1026" type="#_x0000_t75" style="position:absolute;margin-left:314.65pt;margin-top:10.9pt;width:14.3pt;height:17.65pt;z-index:258465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">
                <v:imagedata r:id="rId6868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4768" behindDoc="0" locked="0" layoutInCell="1" allowOverlap="1">
                <wp:simplePos x="0" y="0"/>
                <wp:positionH relativeFrom="column">
                  <wp:posOffset>4675676</wp:posOffset>
                </wp:positionH>
                <wp:positionV relativeFrom="paragraph">
                  <wp:posOffset>-252807</wp:posOffset>
                </wp:positionV>
                <wp:extent cx="113760" cy="586440"/>
                <wp:effectExtent l="38100" t="38100" r="38735" b="42545"/>
                <wp:wrapNone/>
                <wp:docPr id="9029" name="Ink 90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69">
                      <w14:nvContentPartPr>
                        <w14:cNvContentPartPr/>
                      </w14:nvContentPartPr>
                      <w14:xfrm>
                        <a:off x="0" y="0"/>
                        <a:ext cx="113760" cy="58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9" o:spid="_x0000_s1026" type="#_x0000_t75" style="position:absolute;margin-left:367.6pt;margin-top:-20.5pt;width:10.35pt;height:47.65pt;z-index:258464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">
                <v:imagedata r:id="rId6870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2720" behindDoc="0" locked="0" layoutInCell="1" allowOverlap="1">
                <wp:simplePos x="0" y="0"/>
                <wp:positionH relativeFrom="column">
                  <wp:posOffset>4578836</wp:posOffset>
                </wp:positionH>
                <wp:positionV relativeFrom="paragraph">
                  <wp:posOffset>184593</wp:posOffset>
                </wp:positionV>
                <wp:extent cx="92880" cy="123120"/>
                <wp:effectExtent l="38100" t="38100" r="40640" b="29845"/>
                <wp:wrapNone/>
                <wp:docPr id="9027" name="Ink 90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1">
                      <w14:nvContentPartPr>
                        <w14:cNvContentPartPr/>
                      </w14:nvContentPartPr>
                      <w14:xfrm>
                        <a:off x="0" y="0"/>
                        <a:ext cx="92880" cy="12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7" o:spid="_x0000_s1026" type="#_x0000_t75" style="position:absolute;margin-left:359.85pt;margin-top:13.8pt;width:8.75pt;height:11.2pt;z-index:258462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">
                <v:imagedata r:id="rId6872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1696" behindDoc="0" locked="0" layoutInCell="1" allowOverlap="1">
                <wp:simplePos x="0" y="0"/>
                <wp:positionH relativeFrom="column">
                  <wp:posOffset>4550036</wp:posOffset>
                </wp:positionH>
                <wp:positionV relativeFrom="paragraph">
                  <wp:posOffset>141393</wp:posOffset>
                </wp:positionV>
                <wp:extent cx="62640" cy="86040"/>
                <wp:effectExtent l="38100" t="38100" r="33020" b="28575"/>
                <wp:wrapNone/>
                <wp:docPr id="9026" name="Ink 90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3">
                      <w14:nvContentPartPr>
                        <w14:cNvContentPartPr/>
                      </w14:nvContentPartPr>
                      <w14:xfrm>
                        <a:off x="0" y="0"/>
                        <a:ext cx="62640" cy="86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6" o:spid="_x0000_s1026" type="#_x0000_t75" style="position:absolute;margin-left:357.5pt;margin-top:10.45pt;width:6.25pt;height:8.2pt;z-index:258461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">
                <v:imagedata r:id="rId6874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60672" behindDoc="0" locked="0" layoutInCell="1" allowOverlap="1">
                <wp:simplePos x="0" y="0"/>
                <wp:positionH relativeFrom="column">
                  <wp:posOffset>4546796</wp:posOffset>
                </wp:positionH>
                <wp:positionV relativeFrom="paragraph">
                  <wp:posOffset>121233</wp:posOffset>
                </wp:positionV>
                <wp:extent cx="60840" cy="100440"/>
                <wp:effectExtent l="38100" t="38100" r="34925" b="33020"/>
                <wp:wrapNone/>
                <wp:docPr id="9025" name="Ink 90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5">
                      <w14:nvContentPartPr>
                        <w14:cNvContentPartPr/>
                      </w14:nvContentPartPr>
                      <w14:xfrm>
                        <a:off x="0" y="0"/>
                        <a:ext cx="60840" cy="10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5" o:spid="_x0000_s1026" type="#_x0000_t75" style="position:absolute;margin-left:357.3pt;margin-top:9pt;width:6.45pt;height:9.4pt;z-index:258460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">
                <v:imagedata r:id="rId6876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9648" behindDoc="0" locked="0" layoutInCell="1" allowOverlap="1">
                <wp:simplePos x="0" y="0"/>
                <wp:positionH relativeFrom="column">
                  <wp:posOffset>4597916</wp:posOffset>
                </wp:positionH>
                <wp:positionV relativeFrom="paragraph">
                  <wp:posOffset>10713</wp:posOffset>
                </wp:positionV>
                <wp:extent cx="43920" cy="80280"/>
                <wp:effectExtent l="38100" t="38100" r="32385" b="34290"/>
                <wp:wrapNone/>
                <wp:docPr id="9024" name="Ink 90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7">
                      <w14:nvContentPartPr>
                        <w14:cNvContentPartPr/>
                      </w14:nvContentPartPr>
                      <w14:xfrm>
                        <a:off x="0" y="0"/>
                        <a:ext cx="4392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4" o:spid="_x0000_s1026" type="#_x0000_t75" style="position:absolute;margin-left:361.3pt;margin-top:.15pt;width:4.9pt;height:7.75pt;z-index:258459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">
                <v:imagedata r:id="rId6878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58624" behindDoc="0" locked="0" layoutInCell="1" allowOverlap="1">
                <wp:simplePos x="0" y="0"/>
                <wp:positionH relativeFrom="column">
                  <wp:posOffset>4541756</wp:posOffset>
                </wp:positionH>
                <wp:positionV relativeFrom="paragraph">
                  <wp:posOffset>-34647</wp:posOffset>
                </wp:positionV>
                <wp:extent cx="43920" cy="78120"/>
                <wp:effectExtent l="38100" t="38100" r="32385" b="36195"/>
                <wp:wrapNone/>
                <wp:docPr id="9023" name="Ink 90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79">
                      <w14:nvContentPartPr>
                        <w14:cNvContentPartPr/>
                      </w14:nvContentPartPr>
                      <w14:xfrm>
                        <a:off x="0" y="0"/>
                        <a:ext cx="43920" cy="78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23" o:spid="_x0000_s1026" type="#_x0000_t75" style="position:absolute;margin-left:356.9pt;margin-top:-3.45pt;width:4.8pt;height:7.5pt;z-index:258458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">
                <v:imagedata r:id="rId6880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8384" behindDoc="0" locked="0" layoutInCell="1" allowOverlap="1">
                <wp:simplePos x="0" y="0"/>
                <wp:positionH relativeFrom="column">
                  <wp:posOffset>6790676</wp:posOffset>
                </wp:positionH>
                <wp:positionV relativeFrom="paragraph">
                  <wp:posOffset>578793</wp:posOffset>
                </wp:positionV>
                <wp:extent cx="360" cy="360"/>
                <wp:effectExtent l="0" t="0" r="0" b="0"/>
                <wp:wrapNone/>
                <wp:docPr id="9013" name="Ink 90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1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3" o:spid="_x0000_s1026" type="#_x0000_t75" style="position:absolute;margin-left:533.7pt;margin-top:44.55pt;width:2.05pt;height:2.05pt;z-index:258448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">
                <v:imagedata r:id="rId5237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7360" behindDoc="0" locked="0" layoutInCell="1" allowOverlap="1">
                <wp:simplePos x="0" y="0"/>
                <wp:positionH relativeFrom="column">
                  <wp:posOffset>5918396</wp:posOffset>
                </wp:positionH>
                <wp:positionV relativeFrom="paragraph">
                  <wp:posOffset>25473</wp:posOffset>
                </wp:positionV>
                <wp:extent cx="17280" cy="1080"/>
                <wp:effectExtent l="38100" t="38100" r="40005" b="37465"/>
                <wp:wrapNone/>
                <wp:docPr id="9012" name="Ink 90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2">
                      <w14:nvContentPartPr>
                        <w14:cNvContentPartPr/>
                      </w14:nvContentPartPr>
                      <w14:xfrm>
                        <a:off x="0" y="0"/>
                        <a:ext cx="1728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12" o:spid="_x0000_s1026" type="#_x0000_t75" style="position:absolute;margin-left:465.35pt;margin-top:.8pt;width:2.85pt;height:2.5pt;z-index:258447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">
                <v:imagedata r:id="rId6883" o:title=""/>
              </v:shape>
            </w:pict>
          </mc:Fallback>
        </mc:AlternateContent>
      </w:r>
      <w:r w:rsidR="00392E47">
        <w:rPr>
          <w:position w:val="-62"/>
          <w:lang w:val="en-US" w:eastAsia="en-US"/>
        </w:rPr>
        <mc:AlternateContent>
          <mc:Choice Requires="wpi">
            <w:drawing>
              <wp:anchor distT="0" distB="0" distL="114300" distR="114300" simplePos="0" relativeHeight="258442240" behindDoc="0" locked="0" layoutInCell="1" allowOverlap="1">
                <wp:simplePos x="0" y="0"/>
                <wp:positionH relativeFrom="column">
                  <wp:posOffset>5327276</wp:posOffset>
                </wp:positionH>
                <wp:positionV relativeFrom="paragraph">
                  <wp:posOffset>-96207</wp:posOffset>
                </wp:positionV>
                <wp:extent cx="82800" cy="284760"/>
                <wp:effectExtent l="38100" t="38100" r="31750" b="39370"/>
                <wp:wrapNone/>
                <wp:docPr id="9007" name="Ink 90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4">
                      <w14:nvContentPartPr>
                        <w14:cNvContentPartPr/>
                      </w14:nvContentPartPr>
                      <w14:xfrm>
                        <a:off x="0" y="0"/>
                        <a:ext cx="82800" cy="284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07" o:spid="_x0000_s1026" type="#_x0000_t75" style="position:absolute;margin-left:418.75pt;margin-top:-8.45pt;width:8pt;height:24.05pt;z-index:258442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">
                <v:imagedata r:id="rId6885" o:title=""/>
              </v:shape>
            </w:pict>
          </mc:Fallback>
        </mc:AlternateContent>
      </w:r>
      <w:r w:rsidR="006968EF" w:rsidRPr="00AC25F0">
        <w:rPr>
          <w:position w:val="-62"/>
        </w:rPr>
        <w:object w:dxaOrig="4280" w:dyaOrig="1440">
          <v:shape id="_x0000_i1161" type="#_x0000_t75" style="width:204.8pt;height:68.75pt" o:ole="">
            <v:imagedata r:id="rId6886" o:title=""/>
          </v:shape>
          <o:OLEObject Type="Embed" ProgID="Equation.DSMT4" ShapeID="_x0000_i1161" DrawAspect="Content" ObjectID="_1672747160" r:id="rId6887"/>
        </w:object>
      </w:r>
    </w:p>
    <w:p w:rsidR="006968EF" w:rsidRPr="00561852" w:rsidRDefault="001F739A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6992" behindDoc="0" locked="0" layoutInCell="1" allowOverlap="1">
                <wp:simplePos x="0" y="0"/>
                <wp:positionH relativeFrom="column">
                  <wp:posOffset>3359516</wp:posOffset>
                </wp:positionH>
                <wp:positionV relativeFrom="paragraph">
                  <wp:posOffset>800850</wp:posOffset>
                </wp:positionV>
                <wp:extent cx="115920" cy="81000"/>
                <wp:effectExtent l="38100" t="38100" r="36830" b="33655"/>
                <wp:wrapNone/>
                <wp:docPr id="9082" name="Ink 90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88">
                      <w14:nvContentPartPr>
                        <w14:cNvContentPartPr/>
                      </w14:nvContentPartPr>
                      <w14:xfrm>
                        <a:off x="0" y="0"/>
                        <a:ext cx="11592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2" o:spid="_x0000_s1026" type="#_x0000_t75" style="position:absolute;margin-left:263.8pt;margin-top:62.3pt;width:10.75pt;height:8pt;z-index:258516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">
                <v:imagedata r:id="rId688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98560" behindDoc="0" locked="0" layoutInCell="1" allowOverlap="1">
                <wp:simplePos x="0" y="0"/>
                <wp:positionH relativeFrom="column">
                  <wp:posOffset>1949756</wp:posOffset>
                </wp:positionH>
                <wp:positionV relativeFrom="paragraph">
                  <wp:posOffset>686873</wp:posOffset>
                </wp:positionV>
                <wp:extent cx="113400" cy="33840"/>
                <wp:effectExtent l="38100" t="38100" r="39370" b="23495"/>
                <wp:wrapNone/>
                <wp:docPr id="9064" name="Ink 90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0">
                      <w14:nvContentPartPr>
                        <w14:cNvContentPartPr/>
                      </w14:nvContentPartPr>
                      <w14:xfrm>
                        <a:off x="0" y="0"/>
                        <a:ext cx="113400" cy="3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4" o:spid="_x0000_s1026" type="#_x0000_t75" style="position:absolute;margin-left:152.7pt;margin-top:53.3pt;width:10.55pt;height:3.85pt;z-index:258498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">
                <v:imagedata r:id="rId6891" o:title=""/>
              </v:shape>
            </w:pict>
          </mc:Fallback>
        </mc:AlternateContent>
      </w:r>
      <w:r w:rsidR="006968EF">
        <w:rPr>
          <w:szCs w:val="28"/>
        </w:rPr>
        <w:t xml:space="preserve">Λύση το </w:t>
      </w:r>
      <w:r w:rsidR="006968EF" w:rsidRPr="00561852">
        <w:rPr>
          <w:szCs w:val="28"/>
        </w:rPr>
        <w:t xml:space="preserve"> </w:t>
      </w:r>
      <w:r w:rsidR="006968EF" w:rsidRPr="00482351">
        <w:rPr>
          <w:color w:val="FF0000"/>
          <w:position w:val="-56"/>
          <w:highlight w:val="yellow"/>
        </w:rPr>
        <w:object w:dxaOrig="2220" w:dyaOrig="1260">
          <v:shape id="_x0000_i1162" type="#_x0000_t75" style="width:111.2pt;height:62.85pt" o:ole="">
            <v:imagedata r:id="rId6892" o:title=""/>
          </v:shape>
          <o:OLEObject Type="Embed" ProgID="Equation.DSMT4" ShapeID="_x0000_i1162" DrawAspect="Content" ObjectID="_1672747161" r:id="rId6893"/>
        </w:object>
      </w:r>
      <w:r w:rsidR="006968EF" w:rsidRPr="00561852">
        <w:rPr>
          <w:szCs w:val="28"/>
        </w:rPr>
        <w:t xml:space="preserve"> με </w:t>
      </w:r>
      <w:r w:rsidR="006968EF" w:rsidRPr="00482351">
        <w:rPr>
          <w:position w:val="-60"/>
          <w:highlight w:val="yellow"/>
        </w:rPr>
        <w:object w:dxaOrig="2920" w:dyaOrig="1340">
          <v:shape id="_x0000_i1163" type="#_x0000_t75" style="width:146pt;height:66.75pt" o:ole="">
            <v:imagedata r:id="rId6894" o:title=""/>
          </v:shape>
          <o:OLEObject Type="Embed" ProgID="Equation.DSMT4" ShapeID="_x0000_i1163" DrawAspect="Content" ObjectID="_1672747162" r:id="rId6895"/>
        </w:object>
      </w:r>
      <w:r w:rsidR="006968EF" w:rsidRPr="00561852">
        <w:rPr>
          <w:szCs w:val="28"/>
        </w:rPr>
        <w:t>.</w:t>
      </w:r>
    </w:p>
    <w:p w:rsidR="006968EF" w:rsidRPr="00643B45" w:rsidRDefault="001F739A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3920" behindDoc="0" locked="0" layoutInCell="1" allowOverlap="1">
                <wp:simplePos x="0" y="0"/>
                <wp:positionH relativeFrom="column">
                  <wp:posOffset>5659916</wp:posOffset>
                </wp:positionH>
                <wp:positionV relativeFrom="paragraph">
                  <wp:posOffset>20240</wp:posOffset>
                </wp:positionV>
                <wp:extent cx="179640" cy="244800"/>
                <wp:effectExtent l="38100" t="38100" r="30480" b="41275"/>
                <wp:wrapNone/>
                <wp:docPr id="9079" name="Ink 90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6">
                      <w14:nvContentPartPr>
                        <w14:cNvContentPartPr/>
                      </w14:nvContentPartPr>
                      <w14:xfrm>
                        <a:off x="0" y="0"/>
                        <a:ext cx="179640" cy="24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9" o:spid="_x0000_s1026" type="#_x0000_t75" style="position:absolute;margin-left:444.75pt;margin-top:.8pt;width:15.9pt;height:21.05pt;z-index:258513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">
                <v:imagedata r:id="rId689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2896" behindDoc="0" locked="0" layoutInCell="1" allowOverlap="1">
                <wp:simplePos x="0" y="0"/>
                <wp:positionH relativeFrom="column">
                  <wp:posOffset>5459036</wp:posOffset>
                </wp:positionH>
                <wp:positionV relativeFrom="paragraph">
                  <wp:posOffset>112760</wp:posOffset>
                </wp:positionV>
                <wp:extent cx="137880" cy="46440"/>
                <wp:effectExtent l="38100" t="38100" r="33655" b="29845"/>
                <wp:wrapNone/>
                <wp:docPr id="9078" name="Ink 90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898">
                      <w14:nvContentPartPr>
                        <w14:cNvContentPartPr/>
                      </w14:nvContentPartPr>
                      <w14:xfrm>
                        <a:off x="0" y="0"/>
                        <a:ext cx="137880" cy="46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8" o:spid="_x0000_s1026" type="#_x0000_t75" style="position:absolute;margin-left:429.15pt;margin-top:8.3pt;width:12.15pt;height:5pt;z-index:258512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">
                <v:imagedata r:id="rId689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1872" behindDoc="0" locked="0" layoutInCell="1" allowOverlap="1">
                <wp:simplePos x="0" y="0"/>
                <wp:positionH relativeFrom="column">
                  <wp:posOffset>5437076</wp:posOffset>
                </wp:positionH>
                <wp:positionV relativeFrom="paragraph">
                  <wp:posOffset>85040</wp:posOffset>
                </wp:positionV>
                <wp:extent cx="169200" cy="21240"/>
                <wp:effectExtent l="38100" t="38100" r="21590" b="36195"/>
                <wp:wrapNone/>
                <wp:docPr id="9077" name="Ink 90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0">
                      <w14:nvContentPartPr>
                        <w14:cNvContentPartPr/>
                      </w14:nvContentPartPr>
                      <w14:xfrm>
                        <a:off x="0" y="0"/>
                        <a:ext cx="1692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7" o:spid="_x0000_s1026" type="#_x0000_t75" style="position:absolute;margin-left:427.5pt;margin-top:6.15pt;width:14.55pt;height:3.05pt;z-index:258511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">
                <v:imagedata r:id="rId690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0848" behindDoc="0" locked="0" layoutInCell="1" allowOverlap="1">
                <wp:simplePos x="0" y="0"/>
                <wp:positionH relativeFrom="column">
                  <wp:posOffset>5276156</wp:posOffset>
                </wp:positionH>
                <wp:positionV relativeFrom="paragraph">
                  <wp:posOffset>-124480</wp:posOffset>
                </wp:positionV>
                <wp:extent cx="97920" cy="535320"/>
                <wp:effectExtent l="38100" t="38100" r="35560" b="36195"/>
                <wp:wrapNone/>
                <wp:docPr id="9076" name="Ink 90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2">
                      <w14:nvContentPartPr>
                        <w14:cNvContentPartPr/>
                      </w14:nvContentPartPr>
                      <w14:xfrm>
                        <a:off x="0" y="0"/>
                        <a:ext cx="97920" cy="53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6" o:spid="_x0000_s1026" type="#_x0000_t75" style="position:absolute;margin-left:414.75pt;margin-top:-10.5pt;width:9.2pt;height:43.65pt;z-index:258510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">
                <v:imagedata r:id="rId690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9824" behindDoc="0" locked="0" layoutInCell="1" allowOverlap="1">
                <wp:simplePos x="0" y="0"/>
                <wp:positionH relativeFrom="column">
                  <wp:posOffset>4805276</wp:posOffset>
                </wp:positionH>
                <wp:positionV relativeFrom="paragraph">
                  <wp:posOffset>-120520</wp:posOffset>
                </wp:positionV>
                <wp:extent cx="65160" cy="544320"/>
                <wp:effectExtent l="38100" t="38100" r="30480" b="27305"/>
                <wp:wrapNone/>
                <wp:docPr id="9075" name="Ink 90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4">
                      <w14:nvContentPartPr>
                        <w14:cNvContentPartPr/>
                      </w14:nvContentPartPr>
                      <w14:xfrm>
                        <a:off x="0" y="0"/>
                        <a:ext cx="65160" cy="54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5" o:spid="_x0000_s1026" type="#_x0000_t75" style="position:absolute;margin-left:377.5pt;margin-top:-10.2pt;width:6.75pt;height:44.3pt;z-index:258509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">
                <v:imagedata r:id="rId69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8800" behindDoc="0" locked="0" layoutInCell="1" allowOverlap="1">
                <wp:simplePos x="0" y="0"/>
                <wp:positionH relativeFrom="column">
                  <wp:posOffset>5203076</wp:posOffset>
                </wp:positionH>
                <wp:positionV relativeFrom="paragraph">
                  <wp:posOffset>-85960</wp:posOffset>
                </wp:positionV>
                <wp:extent cx="59040" cy="424800"/>
                <wp:effectExtent l="38100" t="38100" r="36830" b="33020"/>
                <wp:wrapNone/>
                <wp:docPr id="9074" name="Ink 90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6">
                      <w14:nvContentPartPr>
                        <w14:cNvContentPartPr/>
                      </w14:nvContentPartPr>
                      <w14:xfrm>
                        <a:off x="0" y="0"/>
                        <a:ext cx="59040" cy="424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4" o:spid="_x0000_s1026" type="#_x0000_t75" style="position:absolute;margin-left:409.1pt;margin-top:-7.35pt;width:6.15pt;height:34.85pt;z-index:258508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">
                <v:imagedata r:id="rId69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7776" behindDoc="0" locked="0" layoutInCell="1" allowOverlap="1">
                <wp:simplePos x="0" y="0"/>
                <wp:positionH relativeFrom="column">
                  <wp:posOffset>5052596</wp:posOffset>
                </wp:positionH>
                <wp:positionV relativeFrom="paragraph">
                  <wp:posOffset>-15040</wp:posOffset>
                </wp:positionV>
                <wp:extent cx="48960" cy="345600"/>
                <wp:effectExtent l="38100" t="38100" r="27305" b="35560"/>
                <wp:wrapNone/>
                <wp:docPr id="9073" name="Ink 90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08">
                      <w14:nvContentPartPr>
                        <w14:cNvContentPartPr/>
                      </w14:nvContentPartPr>
                      <w14:xfrm>
                        <a:off x="0" y="0"/>
                        <a:ext cx="48960" cy="345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3" o:spid="_x0000_s1026" type="#_x0000_t75" style="position:absolute;margin-left:397.05pt;margin-top:-1.8pt;width:5.25pt;height:28.5pt;z-index:258507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">
                <v:imagedata r:id="rId69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6752" behindDoc="0" locked="0" layoutInCell="1" allowOverlap="1">
                <wp:simplePos x="0" y="0"/>
                <wp:positionH relativeFrom="column">
                  <wp:posOffset>5104796</wp:posOffset>
                </wp:positionH>
                <wp:positionV relativeFrom="paragraph">
                  <wp:posOffset>117440</wp:posOffset>
                </wp:positionV>
                <wp:extent cx="124920" cy="36000"/>
                <wp:effectExtent l="38100" t="38100" r="27940" b="40640"/>
                <wp:wrapNone/>
                <wp:docPr id="9072" name="Ink 90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0">
                      <w14:nvContentPartPr>
                        <w14:cNvContentPartPr/>
                      </w14:nvContentPartPr>
                      <w14:xfrm>
                        <a:off x="0" y="0"/>
                        <a:ext cx="12492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2" o:spid="_x0000_s1026" type="#_x0000_t75" style="position:absolute;margin-left:401.2pt;margin-top:8.55pt;width:11.35pt;height:4.3pt;z-index:258506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">
                <v:imagedata r:id="rId69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5728" behindDoc="0" locked="0" layoutInCell="1" allowOverlap="1">
                <wp:simplePos x="0" y="0"/>
                <wp:positionH relativeFrom="column">
                  <wp:posOffset>5140076</wp:posOffset>
                </wp:positionH>
                <wp:positionV relativeFrom="paragraph">
                  <wp:posOffset>14840</wp:posOffset>
                </wp:positionV>
                <wp:extent cx="49320" cy="208800"/>
                <wp:effectExtent l="38100" t="38100" r="46355" b="39370"/>
                <wp:wrapNone/>
                <wp:docPr id="9071" name="Ink 90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2">
                      <w14:nvContentPartPr>
                        <w14:cNvContentPartPr/>
                      </w14:nvContentPartPr>
                      <w14:xfrm>
                        <a:off x="0" y="0"/>
                        <a:ext cx="49320" cy="20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1" o:spid="_x0000_s1026" type="#_x0000_t75" style="position:absolute;margin-left:403.85pt;margin-top:.3pt;width:5.6pt;height:18.2pt;z-index:258505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">
                <v:imagedata r:id="rId69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4704" behindDoc="0" locked="0" layoutInCell="1" allowOverlap="1">
                <wp:simplePos x="0" y="0"/>
                <wp:positionH relativeFrom="column">
                  <wp:posOffset>4913276</wp:posOffset>
                </wp:positionH>
                <wp:positionV relativeFrom="paragraph">
                  <wp:posOffset>-21520</wp:posOffset>
                </wp:positionV>
                <wp:extent cx="157320" cy="264600"/>
                <wp:effectExtent l="38100" t="38100" r="33655" b="40640"/>
                <wp:wrapNone/>
                <wp:docPr id="9070" name="Ink 90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4">
                      <w14:nvContentPartPr>
                        <w14:cNvContentPartPr/>
                      </w14:nvContentPartPr>
                      <w14:xfrm>
                        <a:off x="0" y="0"/>
                        <a:ext cx="157320" cy="26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70" o:spid="_x0000_s1026" type="#_x0000_t75" style="position:absolute;margin-left:386.1pt;margin-top:-2.6pt;width:14.1pt;height:22.55pt;z-index:258504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">
                <v:imagedata r:id="rId69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3680" behindDoc="0" locked="0" layoutInCell="1" allowOverlap="1">
                <wp:simplePos x="0" y="0"/>
                <wp:positionH relativeFrom="column">
                  <wp:posOffset>4948196</wp:posOffset>
                </wp:positionH>
                <wp:positionV relativeFrom="paragraph">
                  <wp:posOffset>25640</wp:posOffset>
                </wp:positionV>
                <wp:extent cx="10800" cy="241920"/>
                <wp:effectExtent l="38100" t="38100" r="46355" b="44450"/>
                <wp:wrapNone/>
                <wp:docPr id="9069" name="Ink 90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6">
                      <w14:nvContentPartPr>
                        <w14:cNvContentPartPr/>
                      </w14:nvContentPartPr>
                      <w14:xfrm>
                        <a:off x="0" y="0"/>
                        <a:ext cx="10800" cy="24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9" o:spid="_x0000_s1026" type="#_x0000_t75" style="position:absolute;margin-left:388.95pt;margin-top:1.3pt;width:2.4pt;height:20.7pt;z-index:258503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">
                <v:imagedata r:id="rId69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2656" behindDoc="0" locked="0" layoutInCell="1" allowOverlap="1">
                <wp:simplePos x="0" y="0"/>
                <wp:positionH relativeFrom="column">
                  <wp:posOffset>4581356</wp:posOffset>
                </wp:positionH>
                <wp:positionV relativeFrom="paragraph">
                  <wp:posOffset>134000</wp:posOffset>
                </wp:positionV>
                <wp:extent cx="160560" cy="108360"/>
                <wp:effectExtent l="38100" t="38100" r="30480" b="44450"/>
                <wp:wrapNone/>
                <wp:docPr id="9068" name="Ink 90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18">
                      <w14:nvContentPartPr>
                        <w14:cNvContentPartPr/>
                      </w14:nvContentPartPr>
                      <w14:xfrm>
                        <a:off x="0" y="0"/>
                        <a:ext cx="160560" cy="10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8" o:spid="_x0000_s1026" type="#_x0000_t75" style="position:absolute;margin-left:360.15pt;margin-top:9.7pt;width:14.1pt;height:10.4pt;z-index:258502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">
                <v:imagedata r:id="rId69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1632" behindDoc="0" locked="0" layoutInCell="1" allowOverlap="1">
                <wp:simplePos x="0" y="0"/>
                <wp:positionH relativeFrom="column">
                  <wp:posOffset>4538516</wp:posOffset>
                </wp:positionH>
                <wp:positionV relativeFrom="paragraph">
                  <wp:posOffset>126800</wp:posOffset>
                </wp:positionV>
                <wp:extent cx="6120" cy="16560"/>
                <wp:effectExtent l="38100" t="38100" r="32385" b="40640"/>
                <wp:wrapNone/>
                <wp:docPr id="9067" name="Ink 90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0">
                      <w14:nvContentPartPr>
                        <w14:cNvContentPartPr/>
                      </w14:nvContentPartPr>
                      <w14:xfrm>
                        <a:off x="0" y="0"/>
                        <a:ext cx="612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7" o:spid="_x0000_s1026" type="#_x0000_t75" style="position:absolute;margin-left:356.55pt;margin-top:9.3pt;width:2pt;height:2.8pt;z-index:258501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">
                <v:imagedata r:id="rId69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00608" behindDoc="0" locked="0" layoutInCell="1" allowOverlap="1">
                <wp:simplePos x="0" y="0"/>
                <wp:positionH relativeFrom="column">
                  <wp:posOffset>4387316</wp:posOffset>
                </wp:positionH>
                <wp:positionV relativeFrom="paragraph">
                  <wp:posOffset>-11440</wp:posOffset>
                </wp:positionV>
                <wp:extent cx="171360" cy="297000"/>
                <wp:effectExtent l="38100" t="38100" r="635" b="46355"/>
                <wp:wrapNone/>
                <wp:docPr id="9066" name="Ink 90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2">
                      <w14:nvContentPartPr>
                        <w14:cNvContentPartPr/>
                      </w14:nvContentPartPr>
                      <w14:xfrm>
                        <a:off x="0" y="0"/>
                        <a:ext cx="171360" cy="29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6" o:spid="_x0000_s1026" type="#_x0000_t75" style="position:absolute;margin-left:344.6pt;margin-top:-1.7pt;width:15.2pt;height:25.1pt;z-index:258500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">
                <v:imagedata r:id="rId6923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Σημειώστε ότι η λύση </w:t>
      </w:r>
    </w:p>
    <w:p w:rsidR="006968EF" w:rsidRDefault="001F739A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color w:val="FF000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15968" behindDoc="0" locked="0" layoutInCell="1" allowOverlap="1">
                <wp:simplePos x="0" y="0"/>
                <wp:positionH relativeFrom="column">
                  <wp:posOffset>5000036</wp:posOffset>
                </wp:positionH>
                <wp:positionV relativeFrom="paragraph">
                  <wp:posOffset>747020</wp:posOffset>
                </wp:positionV>
                <wp:extent cx="90000" cy="97200"/>
                <wp:effectExtent l="38100" t="38100" r="43815" b="36195"/>
                <wp:wrapNone/>
                <wp:docPr id="9081" name="Ink 90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4">
                      <w14:nvContentPartPr>
                        <w14:cNvContentPartPr/>
                      </w14:nvContentPartPr>
                      <w14:xfrm>
                        <a:off x="0" y="0"/>
                        <a:ext cx="90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81" o:spid="_x0000_s1026" type="#_x0000_t75" style="position:absolute;margin-left:392.75pt;margin-top:57.9pt;width:8.95pt;height:9.45pt;z-index:258515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">
                <v:imagedata r:id="rId6925" o:title=""/>
              </v:shape>
            </w:pict>
          </mc:Fallback>
        </mc:AlternateContent>
      </w:r>
      <w:r>
        <w:rPr>
          <w:b/>
          <w:color w:val="FF0000"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499584" behindDoc="0" locked="0" layoutInCell="1" allowOverlap="1">
                <wp:simplePos x="0" y="0"/>
                <wp:positionH relativeFrom="column">
                  <wp:posOffset>6125756</wp:posOffset>
                </wp:positionH>
                <wp:positionV relativeFrom="paragraph">
                  <wp:posOffset>1077140</wp:posOffset>
                </wp:positionV>
                <wp:extent cx="360" cy="360"/>
                <wp:effectExtent l="0" t="0" r="0" b="0"/>
                <wp:wrapNone/>
                <wp:docPr id="9065" name="Ink 90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2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065" o:spid="_x0000_s1026" type="#_x0000_t75" style="position:absolute;margin-left:481.35pt;margin-top:83.8pt;width:2.05pt;height:2.05pt;z-index:258499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">
                <v:imagedata r:id="rId6927" o:title=""/>
              </v:shape>
            </w:pict>
          </mc:Fallback>
        </mc:AlternateContent>
      </w:r>
      <w:r w:rsidR="006968EF" w:rsidRPr="00165A0D">
        <w:rPr>
          <w:b/>
          <w:color w:val="FF0000"/>
          <w:szCs w:val="28"/>
          <w:highlight w:val="yellow"/>
        </w:rPr>
        <w:t>συνδέεται με την προβολή του</w:t>
      </w:r>
      <w:r w:rsidR="006968EF" w:rsidRPr="00165A0D">
        <w:rPr>
          <w:szCs w:val="28"/>
          <w:highlight w:val="yellow"/>
        </w:rPr>
        <w:t xml:space="preserve"> </w:t>
      </w:r>
      <w:r w:rsidR="006968EF" w:rsidRPr="00165A0D">
        <w:rPr>
          <w:position w:val="-58"/>
          <w:highlight w:val="yellow"/>
        </w:rPr>
        <w:object w:dxaOrig="1579" w:dyaOrig="1300">
          <v:shape id="_x0000_i1164" type="#_x0000_t75" style="width:79.2pt;height:64.8pt" o:ole="">
            <v:imagedata r:id="rId6928" o:title=""/>
          </v:shape>
          <o:OLEObject Type="Embed" ProgID="Equation.DSMT4" ShapeID="_x0000_i1164" DrawAspect="Content" ObjectID="_1672747163" r:id="rId6929"/>
        </w:object>
      </w:r>
      <w:r w:rsidR="006968EF" w:rsidRPr="00165A0D">
        <w:rPr>
          <w:szCs w:val="28"/>
          <w:highlight w:val="yellow"/>
        </w:rPr>
        <w:t xml:space="preserve"> στο </w:t>
      </w:r>
      <w:r w:rsidR="006968EF" w:rsidRPr="00482351">
        <w:rPr>
          <w:position w:val="-62"/>
          <w:highlight w:val="yellow"/>
        </w:rPr>
        <w:object w:dxaOrig="2480" w:dyaOrig="1380">
          <v:shape id="_x0000_i1165" type="#_x0000_t75" style="width:123.75pt;height:68.7pt" o:ole="">
            <v:imagedata r:id="rId6930" o:title=""/>
          </v:shape>
          <o:OLEObject Type="Embed" ProgID="Equation.DSMT4" ShapeID="_x0000_i1165" DrawAspect="Content" ObjectID="_1672747164" r:id="rId6931"/>
        </w:object>
      </w:r>
      <w:r w:rsidR="006968EF" w:rsidRPr="008F160D">
        <w:rPr>
          <w:szCs w:val="28"/>
        </w:rPr>
        <w:br w:type="page"/>
      </w:r>
      <w:r w:rsidR="006968EF" w:rsidRPr="008F160D">
        <w:rPr>
          <w:b/>
          <w:szCs w:val="28"/>
        </w:rPr>
        <w:lastRenderedPageBreak/>
        <w:t>Άλλο παράδειγμα</w:t>
      </w:r>
    </w:p>
    <w:p w:rsidR="006968EF" w:rsidRDefault="006968EF" w:rsidP="006968EF">
      <w:pPr>
        <w:spacing w:before="0" w:after="0" w:line="240" w:lineRule="auto"/>
        <w:jc w:val="left"/>
        <w:rPr>
          <w:b/>
          <w:szCs w:val="28"/>
        </w:rPr>
      </w:pPr>
    </w:p>
    <w:p w:rsidR="006968EF" w:rsidRPr="00AC25F0" w:rsidRDefault="006968EF" w:rsidP="006968EF">
      <w:pPr>
        <w:rPr>
          <w:szCs w:val="28"/>
        </w:rPr>
      </w:pPr>
      <w:r w:rsidRPr="00561852">
        <w:rPr>
          <w:szCs w:val="28"/>
        </w:rPr>
        <w:t xml:space="preserve">Έστω έχω </w:t>
      </w:r>
      <w:r w:rsidRPr="00561852">
        <w:rPr>
          <w:position w:val="-6"/>
        </w:rPr>
        <w:object w:dxaOrig="220" w:dyaOrig="240">
          <v:shape id="_x0000_i1166" type="#_x0000_t75" style="width:11.15pt;height:12.45pt" o:ole="">
            <v:imagedata r:id="rId4076" o:title=""/>
          </v:shape>
          <o:OLEObject Type="Embed" ProgID="Equation.DSMT4" ShapeID="_x0000_i1166" DrawAspect="Content" ObjectID="_1672747165" r:id="rId6932"/>
        </w:object>
      </w:r>
      <w:r w:rsidRPr="00561852">
        <w:rPr>
          <w:szCs w:val="28"/>
        </w:rPr>
        <w:t xml:space="preserve"> μετρήσεις </w:t>
      </w:r>
      <w:r w:rsidRPr="00561852">
        <w:rPr>
          <w:position w:val="-12"/>
        </w:rPr>
        <w:object w:dxaOrig="920" w:dyaOrig="380">
          <v:shape id="_x0000_i1167" type="#_x0000_t75" style="width:45.8pt;height:19pt" o:ole="">
            <v:imagedata r:id="rId6933" o:title=""/>
          </v:shape>
          <o:OLEObject Type="Embed" ProgID="Equation.DSMT4" ShapeID="_x0000_i1167" DrawAspect="Content" ObjectID="_1672747166" r:id="rId6934"/>
        </w:object>
      </w:r>
      <w:r w:rsidRPr="008F160D">
        <w:rPr>
          <w:szCs w:val="28"/>
        </w:rPr>
        <w:t xml:space="preserve">, </w:t>
      </w:r>
      <w:r>
        <w:rPr>
          <w:szCs w:val="28"/>
          <w:lang w:val="en-US"/>
        </w:rPr>
        <w:t>i</w:t>
      </w:r>
      <w:r w:rsidRPr="008F160D">
        <w:rPr>
          <w:szCs w:val="28"/>
        </w:rPr>
        <w:t>=1,…,</w:t>
      </w:r>
      <w:r>
        <w:rPr>
          <w:szCs w:val="28"/>
          <w:lang w:val="en-US"/>
        </w:rPr>
        <w:t>n</w:t>
      </w:r>
    </w:p>
    <w:p w:rsidR="006968EF" w:rsidRPr="00AC25F0" w:rsidRDefault="006968EF" w:rsidP="006968EF">
      <w:pPr>
        <w:rPr>
          <w:szCs w:val="28"/>
          <w:highlight w:val="lightGray"/>
        </w:rPr>
      </w:pPr>
      <w:r w:rsidRPr="00AC25F0">
        <w:rPr>
          <w:szCs w:val="28"/>
          <w:highlight w:val="lightGray"/>
        </w:rPr>
        <w:t xml:space="preserve">Ψάχνω να βρώ μια παραβολή στο </w:t>
      </w:r>
      <w:r w:rsidRPr="00AC25F0">
        <w:rPr>
          <w:szCs w:val="28"/>
          <w:highlight w:val="lightGray"/>
          <w:lang w:val="en-US"/>
        </w:rPr>
        <w:t>t</w:t>
      </w:r>
      <w:r w:rsidRPr="00AC25F0">
        <w:rPr>
          <w:szCs w:val="28"/>
          <w:highlight w:val="lightGray"/>
        </w:rPr>
        <w:t xml:space="preserve"> που να προσεγγίζει τα </w:t>
      </w:r>
      <w:r w:rsidRPr="00AC25F0">
        <w:rPr>
          <w:szCs w:val="28"/>
          <w:highlight w:val="lightGray"/>
          <w:lang w:val="en-US"/>
        </w:rPr>
        <w:t>y</w:t>
      </w:r>
      <w:r w:rsidRPr="00AC25F0">
        <w:rPr>
          <w:szCs w:val="28"/>
          <w:highlight w:val="lightGray"/>
        </w:rPr>
        <w:t xml:space="preserve">:   </w:t>
      </w:r>
    </w:p>
    <w:p w:rsidR="006968EF" w:rsidRPr="008F160D" w:rsidRDefault="006968EF" w:rsidP="006968EF">
      <w:pPr>
        <w:jc w:val="center"/>
        <w:rPr>
          <w:szCs w:val="28"/>
        </w:rPr>
      </w:pPr>
      <w:r w:rsidRPr="00AC25F0">
        <w:rPr>
          <w:position w:val="-12"/>
          <w:highlight w:val="lightGray"/>
        </w:rPr>
        <w:object w:dxaOrig="2640" w:dyaOrig="380">
          <v:shape id="_x0000_i1168" type="#_x0000_t75" style="width:131.6pt;height:19pt" o:ole="">
            <v:imagedata r:id="rId6935" o:title=""/>
          </v:shape>
          <o:OLEObject Type="Embed" ProgID="Equation.DSMT4" ShapeID="_x0000_i1168" DrawAspect="Content" ObjectID="_1672747167" r:id="rId6936"/>
        </w:object>
      </w:r>
    </w:p>
    <w:p w:rsidR="006968EF" w:rsidRPr="00AC25F0" w:rsidRDefault="006968EF" w:rsidP="006968EF">
      <w:pPr>
        <w:spacing w:before="0" w:after="0" w:line="240" w:lineRule="auto"/>
        <w:jc w:val="left"/>
        <w:rPr>
          <w:szCs w:val="28"/>
        </w:rPr>
      </w:pPr>
      <w:r w:rsidRPr="008F160D">
        <w:rPr>
          <w:szCs w:val="28"/>
        </w:rPr>
        <w:t xml:space="preserve">Δηλαδή: </w:t>
      </w:r>
    </w:p>
    <w:p w:rsidR="006968EF" w:rsidRPr="00AC25F0" w:rsidRDefault="004F4FF3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09152" behindDoc="0" locked="0" layoutInCell="1" allowOverlap="1">
                <wp:simplePos x="0" y="0"/>
                <wp:positionH relativeFrom="column">
                  <wp:posOffset>4511516</wp:posOffset>
                </wp:positionH>
                <wp:positionV relativeFrom="paragraph">
                  <wp:posOffset>131729</wp:posOffset>
                </wp:positionV>
                <wp:extent cx="130680" cy="248760"/>
                <wp:effectExtent l="38100" t="38100" r="41275" b="37465"/>
                <wp:wrapNone/>
                <wp:docPr id="9178" name="Ink 91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7">
                      <w14:nvContentPartPr>
                        <w14:cNvContentPartPr/>
                      </w14:nvContentPartPr>
                      <w14:xfrm>
                        <a:off x="0" y="0"/>
                        <a:ext cx="130680" cy="248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8" o:spid="_x0000_s1026" type="#_x0000_t75" style="position:absolute;margin-left:354.85pt;margin-top:9.6pt;width:11.75pt;height:21.45pt;z-index:258609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">
                <v:imagedata r:id="rId693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08128" behindDoc="0" locked="0" layoutInCell="1" allowOverlap="1">
                <wp:simplePos x="0" y="0"/>
                <wp:positionH relativeFrom="column">
                  <wp:posOffset>4125596</wp:posOffset>
                </wp:positionH>
                <wp:positionV relativeFrom="paragraph">
                  <wp:posOffset>104009</wp:posOffset>
                </wp:positionV>
                <wp:extent cx="30240" cy="185040"/>
                <wp:effectExtent l="38100" t="38100" r="27305" b="43815"/>
                <wp:wrapNone/>
                <wp:docPr id="9177" name="Ink 91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39">
                      <w14:nvContentPartPr>
                        <w14:cNvContentPartPr/>
                      </w14:nvContentPartPr>
                      <w14:xfrm>
                        <a:off x="0" y="0"/>
                        <a:ext cx="30240" cy="18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7" o:spid="_x0000_s1026" type="#_x0000_t75" style="position:absolute;margin-left:324.15pt;margin-top:7.5pt;width:3.8pt;height:15.95pt;z-index:258608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">
                <v:imagedata r:id="rId694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07104" behindDoc="0" locked="0" layoutInCell="1" allowOverlap="1">
                <wp:simplePos x="0" y="0"/>
                <wp:positionH relativeFrom="column">
                  <wp:posOffset>3806276</wp:posOffset>
                </wp:positionH>
                <wp:positionV relativeFrom="paragraph">
                  <wp:posOffset>72329</wp:posOffset>
                </wp:positionV>
                <wp:extent cx="53640" cy="210240"/>
                <wp:effectExtent l="19050" t="38100" r="22860" b="37465"/>
                <wp:wrapNone/>
                <wp:docPr id="9176" name="Ink 91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1">
                      <w14:nvContentPartPr>
                        <w14:cNvContentPartPr/>
                      </w14:nvContentPartPr>
                      <w14:xfrm>
                        <a:off x="0" y="0"/>
                        <a:ext cx="53640" cy="21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6" o:spid="_x0000_s1026" type="#_x0000_t75" style="position:absolute;margin-left:299.15pt;margin-top:5pt;width:5.35pt;height:17.8pt;z-index:258607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">
                <v:imagedata r:id="rId694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62048" behindDoc="0" locked="0" layoutInCell="1" allowOverlap="1">
                <wp:simplePos x="0" y="0"/>
                <wp:positionH relativeFrom="column">
                  <wp:posOffset>4093196</wp:posOffset>
                </wp:positionH>
                <wp:positionV relativeFrom="paragraph">
                  <wp:posOffset>727096</wp:posOffset>
                </wp:positionV>
                <wp:extent cx="62640" cy="76680"/>
                <wp:effectExtent l="38100" t="38100" r="33020" b="38100"/>
                <wp:wrapNone/>
                <wp:docPr id="9132" name="Ink 9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3">
                      <w14:nvContentPartPr>
                        <w14:cNvContentPartPr/>
                      </w14:nvContentPartPr>
                      <w14:xfrm>
                        <a:off x="0" y="0"/>
                        <a:ext cx="62640" cy="76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2" o:spid="_x0000_s1026" type="#_x0000_t75" style="position:absolute;margin-left:321.55pt;margin-top:56.45pt;width:6.5pt;height:7.65pt;z-index:258562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">
                <v:imagedata r:id="rId694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0544" behindDoc="0" locked="0" layoutInCell="1" allowOverlap="1">
                <wp:simplePos x="0" y="0"/>
                <wp:positionH relativeFrom="column">
                  <wp:posOffset>3325316</wp:posOffset>
                </wp:positionH>
                <wp:positionV relativeFrom="paragraph">
                  <wp:posOffset>501736</wp:posOffset>
                </wp:positionV>
                <wp:extent cx="1470960" cy="190080"/>
                <wp:effectExtent l="38100" t="38100" r="34290" b="38735"/>
                <wp:wrapNone/>
                <wp:docPr id="9111" name="Ink 91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45">
                      <w14:nvContentPartPr>
                        <w14:cNvContentPartPr/>
                      </w14:nvContentPartPr>
                      <w14:xfrm>
                        <a:off x="0" y="0"/>
                        <a:ext cx="147096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1" o:spid="_x0000_s1026" type="#_x0000_t75" style="position:absolute;margin-left:261.1pt;margin-top:38.7pt;width:117.45pt;height:16.6pt;z-index:258540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">
                <v:imagedata r:id="rId6946" o:title=""/>
              </v:shape>
            </w:pict>
          </mc:Fallback>
        </mc:AlternateContent>
      </w:r>
      <w:r w:rsidR="006968EF" w:rsidRPr="008F160D">
        <w:rPr>
          <w:szCs w:val="28"/>
        </w:rPr>
        <w:t xml:space="preserve">ψάχνω </w:t>
      </w:r>
      <w:r w:rsidR="006968EF" w:rsidRPr="00F95E44">
        <w:rPr>
          <w:position w:val="-56"/>
          <w:szCs w:val="28"/>
          <w:lang w:val="en-US"/>
        </w:rPr>
        <w:object w:dxaOrig="1020" w:dyaOrig="1260">
          <v:shape id="_x0000_i1169" type="#_x0000_t75" style="width:51.05pt;height:62.85pt" o:ole="">
            <v:imagedata r:id="rId6726" o:title=""/>
          </v:shape>
          <o:OLEObject Type="Embed" ProgID="Equation.DSMT4" ShapeID="_x0000_i1169" DrawAspect="Content" ObjectID="_1672747168" r:id="rId6947"/>
        </w:object>
      </w:r>
      <w:r w:rsidR="006968EF" w:rsidRPr="00F95E44">
        <w:rPr>
          <w:szCs w:val="28"/>
        </w:rPr>
        <w:t xml:space="preserve"> </w:t>
      </w:r>
      <w:r w:rsidR="006968EF">
        <w:rPr>
          <w:szCs w:val="28"/>
        </w:rPr>
        <w:t xml:space="preserve">που </w:t>
      </w:r>
      <w:r w:rsidR="006968EF" w:rsidRPr="00AC25F0">
        <w:rPr>
          <w:szCs w:val="28"/>
          <w:highlight w:val="lightGray"/>
        </w:rPr>
        <w:t xml:space="preserve">να ελαχιστοποιεί την </w:t>
      </w:r>
      <w:r w:rsidR="006968EF" w:rsidRPr="00AC25F0">
        <w:rPr>
          <w:position w:val="-32"/>
          <w:szCs w:val="28"/>
          <w:highlight w:val="lightGray"/>
        </w:rPr>
        <w:object w:dxaOrig="3100" w:dyaOrig="780">
          <v:shape id="_x0000_i1170" type="#_x0000_t75" style="width:155.15pt;height:39.25pt" o:ole="">
            <v:imagedata r:id="rId6948" o:title=""/>
          </v:shape>
          <o:OLEObject Type="Embed" ProgID="Equation.DSMT4" ShapeID="_x0000_i1170" DrawAspect="Content" ObjectID="_1672747169" r:id="rId6949"/>
        </w:object>
      </w:r>
    </w:p>
    <w:p w:rsidR="006968EF" w:rsidRDefault="004F4FF3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6928" behindDoc="0" locked="0" layoutInCell="1" allowOverlap="1">
                <wp:simplePos x="0" y="0"/>
                <wp:positionH relativeFrom="column">
                  <wp:posOffset>4862156</wp:posOffset>
                </wp:positionH>
                <wp:positionV relativeFrom="paragraph">
                  <wp:posOffset>-89819</wp:posOffset>
                </wp:positionV>
                <wp:extent cx="208440" cy="378000"/>
                <wp:effectExtent l="38100" t="38100" r="39370" b="41275"/>
                <wp:wrapNone/>
                <wp:docPr id="9127" name="Ink 91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0">
                      <w14:nvContentPartPr>
                        <w14:cNvContentPartPr/>
                      </w14:nvContentPartPr>
                      <w14:xfrm>
                        <a:off x="0" y="0"/>
                        <a:ext cx="208440" cy="37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7" o:spid="_x0000_s1026" type="#_x0000_t75" style="position:absolute;margin-left:381.95pt;margin-top:-7.95pt;width:18.25pt;height:31.6pt;z-index:258556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">
                <v:imagedata r:id="rId695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4880" behindDoc="0" locked="0" layoutInCell="1" allowOverlap="1">
                <wp:simplePos x="0" y="0"/>
                <wp:positionH relativeFrom="column">
                  <wp:posOffset>4799876</wp:posOffset>
                </wp:positionH>
                <wp:positionV relativeFrom="paragraph">
                  <wp:posOffset>80461</wp:posOffset>
                </wp:positionV>
                <wp:extent cx="60840" cy="126360"/>
                <wp:effectExtent l="38100" t="38100" r="34925" b="45720"/>
                <wp:wrapNone/>
                <wp:docPr id="9125" name="Ink 91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2">
                      <w14:nvContentPartPr>
                        <w14:cNvContentPartPr/>
                      </w14:nvContentPartPr>
                      <w14:xfrm>
                        <a:off x="0" y="0"/>
                        <a:ext cx="6084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5" o:spid="_x0000_s1026" type="#_x0000_t75" style="position:absolute;margin-left:377.2pt;margin-top:5.6pt;width:6.25pt;height:11.5pt;z-index:258554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">
                <v:imagedata r:id="rId695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3856" behindDoc="0" locked="0" layoutInCell="1" allowOverlap="1">
                <wp:simplePos x="0" y="0"/>
                <wp:positionH relativeFrom="column">
                  <wp:posOffset>4778636</wp:posOffset>
                </wp:positionH>
                <wp:positionV relativeFrom="paragraph">
                  <wp:posOffset>70741</wp:posOffset>
                </wp:positionV>
                <wp:extent cx="89640" cy="149040"/>
                <wp:effectExtent l="38100" t="38100" r="43815" b="41910"/>
                <wp:wrapNone/>
                <wp:docPr id="9124" name="Ink 91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4">
                      <w14:nvContentPartPr>
                        <w14:cNvContentPartPr/>
                      </w14:nvContentPartPr>
                      <w14:xfrm>
                        <a:off x="0" y="0"/>
                        <a:ext cx="89640" cy="149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4" o:spid="_x0000_s1026" type="#_x0000_t75" style="position:absolute;margin-left:375.55pt;margin-top:4.85pt;width:8.6pt;height:13.35pt;z-index:258553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">
                <v:imagedata r:id="rId695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1808" behindDoc="0" locked="0" layoutInCell="1" allowOverlap="1">
                <wp:simplePos x="0" y="0"/>
                <wp:positionH relativeFrom="column">
                  <wp:posOffset>4651196</wp:posOffset>
                </wp:positionH>
                <wp:positionV relativeFrom="paragraph">
                  <wp:posOffset>147781</wp:posOffset>
                </wp:positionV>
                <wp:extent cx="43200" cy="73080"/>
                <wp:effectExtent l="38100" t="38100" r="33020" b="41275"/>
                <wp:wrapNone/>
                <wp:docPr id="9122" name="Ink 91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6">
                      <w14:nvContentPartPr>
                        <w14:cNvContentPartPr/>
                      </w14:nvContentPartPr>
                      <w14:xfrm>
                        <a:off x="0" y="0"/>
                        <a:ext cx="43200" cy="7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2" o:spid="_x0000_s1026" type="#_x0000_t75" style="position:absolute;margin-left:365.45pt;margin-top:10.9pt;width:5pt;height:7.3pt;z-index:258551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">
                <v:imagedata r:id="rId695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0784" behindDoc="0" locked="0" layoutInCell="1" allowOverlap="1">
                <wp:simplePos x="0" y="0"/>
                <wp:positionH relativeFrom="column">
                  <wp:posOffset>4574156</wp:posOffset>
                </wp:positionH>
                <wp:positionV relativeFrom="paragraph">
                  <wp:posOffset>65701</wp:posOffset>
                </wp:positionV>
                <wp:extent cx="46800" cy="91800"/>
                <wp:effectExtent l="38100" t="38100" r="29845" b="41910"/>
                <wp:wrapNone/>
                <wp:docPr id="9121" name="Ink 91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58">
                      <w14:nvContentPartPr>
                        <w14:cNvContentPartPr/>
                      </w14:nvContentPartPr>
                      <w14:xfrm>
                        <a:off x="0" y="0"/>
                        <a:ext cx="46800" cy="9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1" o:spid="_x0000_s1026" type="#_x0000_t75" style="position:absolute;margin-left:359.45pt;margin-top:4.55pt;width:5.15pt;height:8.6pt;z-index:258550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">
                <v:imagedata r:id="rId695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9760" behindDoc="0" locked="0" layoutInCell="1" allowOverlap="1">
                <wp:simplePos x="0" y="0"/>
                <wp:positionH relativeFrom="column">
                  <wp:posOffset>4543196</wp:posOffset>
                </wp:positionH>
                <wp:positionV relativeFrom="paragraph">
                  <wp:posOffset>81541</wp:posOffset>
                </wp:positionV>
                <wp:extent cx="92520" cy="104400"/>
                <wp:effectExtent l="38100" t="38100" r="41275" b="48260"/>
                <wp:wrapNone/>
                <wp:docPr id="9120" name="Ink 91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0">
                      <w14:nvContentPartPr>
                        <w14:cNvContentPartPr/>
                      </w14:nvContentPartPr>
                      <w14:xfrm>
                        <a:off x="0" y="0"/>
                        <a:ext cx="92520" cy="10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0" o:spid="_x0000_s1026" type="#_x0000_t75" style="position:absolute;margin-left:356.95pt;margin-top:5.6pt;width:9pt;height:9.8pt;z-index:258549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">
                <v:imagedata r:id="rId696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7712" behindDoc="0" locked="0" layoutInCell="1" allowOverlap="1">
                <wp:simplePos x="0" y="0"/>
                <wp:positionH relativeFrom="column">
                  <wp:posOffset>4387316</wp:posOffset>
                </wp:positionH>
                <wp:positionV relativeFrom="paragraph">
                  <wp:posOffset>129781</wp:posOffset>
                </wp:positionV>
                <wp:extent cx="64440" cy="101160"/>
                <wp:effectExtent l="38100" t="38100" r="50165" b="51435"/>
                <wp:wrapNone/>
                <wp:docPr id="9118" name="Ink 91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2">
                      <w14:nvContentPartPr>
                        <w14:cNvContentPartPr/>
                      </w14:nvContentPartPr>
                      <w14:xfrm>
                        <a:off x="0" y="0"/>
                        <a:ext cx="644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8" o:spid="_x0000_s1026" type="#_x0000_t75" style="position:absolute;margin-left:344.65pt;margin-top:9.4pt;width:6.7pt;height:9.65pt;z-index:258547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">
                <v:imagedata r:id="rId696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6688" behindDoc="0" locked="0" layoutInCell="1" allowOverlap="1">
                <wp:simplePos x="0" y="0"/>
                <wp:positionH relativeFrom="column">
                  <wp:posOffset>4302356</wp:posOffset>
                </wp:positionH>
                <wp:positionV relativeFrom="paragraph">
                  <wp:posOffset>44461</wp:posOffset>
                </wp:positionV>
                <wp:extent cx="111960" cy="143280"/>
                <wp:effectExtent l="38100" t="38100" r="40640" b="28575"/>
                <wp:wrapNone/>
                <wp:docPr id="9117" name="Ink 91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4">
                      <w14:nvContentPartPr>
                        <w14:cNvContentPartPr/>
                      </w14:nvContentPartPr>
                      <w14:xfrm>
                        <a:off x="0" y="0"/>
                        <a:ext cx="1119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7" o:spid="_x0000_s1026" type="#_x0000_t75" style="position:absolute;margin-left:338pt;margin-top:2.8pt;width:10.05pt;height:12.75pt;z-index:258546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">
                <v:imagedata r:id="rId696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5664" behindDoc="0" locked="0" layoutInCell="1" allowOverlap="1">
                <wp:simplePos x="0" y="0"/>
                <wp:positionH relativeFrom="column">
                  <wp:posOffset>4316756</wp:posOffset>
                </wp:positionH>
                <wp:positionV relativeFrom="paragraph">
                  <wp:posOffset>59941</wp:posOffset>
                </wp:positionV>
                <wp:extent cx="69120" cy="111600"/>
                <wp:effectExtent l="38100" t="38100" r="45720" b="41275"/>
                <wp:wrapNone/>
                <wp:docPr id="9116" name="Ink 91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6">
                      <w14:nvContentPartPr>
                        <w14:cNvContentPartPr/>
                      </w14:nvContentPartPr>
                      <w14:xfrm>
                        <a:off x="0" y="0"/>
                        <a:ext cx="69120" cy="11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6" o:spid="_x0000_s1026" type="#_x0000_t75" style="position:absolute;margin-left:339.2pt;margin-top:4pt;width:7.05pt;height:10.3pt;z-index:258545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">
                <v:imagedata r:id="rId696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4640" behindDoc="0" locked="0" layoutInCell="1" allowOverlap="1">
                <wp:simplePos x="0" y="0"/>
                <wp:positionH relativeFrom="column">
                  <wp:posOffset>4169876</wp:posOffset>
                </wp:positionH>
                <wp:positionV relativeFrom="paragraph">
                  <wp:posOffset>-91259</wp:posOffset>
                </wp:positionV>
                <wp:extent cx="132480" cy="375840"/>
                <wp:effectExtent l="38100" t="38100" r="39370" b="43815"/>
                <wp:wrapNone/>
                <wp:docPr id="9115" name="Ink 91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68">
                      <w14:nvContentPartPr>
                        <w14:cNvContentPartPr/>
                      </w14:nvContentPartPr>
                      <w14:xfrm>
                        <a:off x="0" y="0"/>
                        <a:ext cx="132480" cy="37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5" o:spid="_x0000_s1026" type="#_x0000_t75" style="position:absolute;margin-left:327.5pt;margin-top:-7.95pt;width:11.9pt;height:31.25pt;z-index:258544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">
                <v:imagedata r:id="rId696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3616" behindDoc="0" locked="0" layoutInCell="1" allowOverlap="1">
                <wp:simplePos x="0" y="0"/>
                <wp:positionH relativeFrom="column">
                  <wp:posOffset>4055396</wp:posOffset>
                </wp:positionH>
                <wp:positionV relativeFrom="paragraph">
                  <wp:posOffset>111421</wp:posOffset>
                </wp:positionV>
                <wp:extent cx="9720" cy="5040"/>
                <wp:effectExtent l="38100" t="38100" r="28575" b="52705"/>
                <wp:wrapNone/>
                <wp:docPr id="9114" name="Ink 91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0">
                      <w14:nvContentPartPr>
                        <w14:cNvContentPartPr/>
                      </w14:nvContentPartPr>
                      <w14:xfrm>
                        <a:off x="0" y="0"/>
                        <a:ext cx="972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4" o:spid="_x0000_s1026" type="#_x0000_t75" style="position:absolute;margin-left:318.4pt;margin-top:7.85pt;width:2.25pt;height:2.3pt;z-index:258543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">
                <v:imagedata r:id="rId69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1568" behindDoc="0" locked="0" layoutInCell="1" allowOverlap="1">
                <wp:simplePos x="0" y="0"/>
                <wp:positionH relativeFrom="column">
                  <wp:posOffset>3850556</wp:posOffset>
                </wp:positionH>
                <wp:positionV relativeFrom="paragraph">
                  <wp:posOffset>-32579</wp:posOffset>
                </wp:positionV>
                <wp:extent cx="199440" cy="227520"/>
                <wp:effectExtent l="38100" t="38100" r="29210" b="39370"/>
                <wp:wrapNone/>
                <wp:docPr id="9112" name="Ink 91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2">
                      <w14:nvContentPartPr>
                        <w14:cNvContentPartPr/>
                      </w14:nvContentPartPr>
                      <w14:xfrm>
                        <a:off x="0" y="0"/>
                        <a:ext cx="199440" cy="227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2" o:spid="_x0000_s1026" type="#_x0000_t75" style="position:absolute;margin-left:302.35pt;margin-top:-3.3pt;width:17.1pt;height:19.5pt;z-index:258541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">
                <v:imagedata r:id="rId6973" o:title=""/>
              </v:shape>
            </w:pict>
          </mc:Fallback>
        </mc:AlternateContent>
      </w:r>
      <w:r w:rsidR="006968EF">
        <w:rPr>
          <w:szCs w:val="28"/>
        </w:rPr>
        <w:t xml:space="preserve">Τώρα </w:t>
      </w:r>
    </w:p>
    <w:p w:rsidR="006968EF" w:rsidRDefault="004F4FF3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7952" behindDoc="0" locked="0" layoutInCell="1" allowOverlap="1">
                <wp:simplePos x="0" y="0"/>
                <wp:positionH relativeFrom="column">
                  <wp:posOffset>4300916</wp:posOffset>
                </wp:positionH>
                <wp:positionV relativeFrom="paragraph">
                  <wp:posOffset>61031</wp:posOffset>
                </wp:positionV>
                <wp:extent cx="534600" cy="85680"/>
                <wp:effectExtent l="38100" t="38100" r="37465" b="29210"/>
                <wp:wrapNone/>
                <wp:docPr id="9128" name="Ink 9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4">
                      <w14:nvContentPartPr>
                        <w14:cNvContentPartPr/>
                      </w14:nvContentPartPr>
                      <w14:xfrm>
                        <a:off x="0" y="0"/>
                        <a:ext cx="534600" cy="8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8" o:spid="_x0000_s1026" type="#_x0000_t75" style="position:absolute;margin-left:337.95pt;margin-top:4pt;width:43.6pt;height:8.3pt;z-index:258557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">
                <v:imagedata r:id="rId69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5904" behindDoc="0" locked="0" layoutInCell="1" allowOverlap="1">
                <wp:simplePos x="0" y="0"/>
                <wp:positionH relativeFrom="column">
                  <wp:posOffset>4867556</wp:posOffset>
                </wp:positionH>
                <wp:positionV relativeFrom="paragraph">
                  <wp:posOffset>-25009</wp:posOffset>
                </wp:positionV>
                <wp:extent cx="64440" cy="82080"/>
                <wp:effectExtent l="38100" t="38100" r="31115" b="32385"/>
                <wp:wrapNone/>
                <wp:docPr id="9126" name="Ink 91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6">
                      <w14:nvContentPartPr>
                        <w14:cNvContentPartPr/>
                      </w14:nvContentPartPr>
                      <w14:xfrm>
                        <a:off x="0" y="0"/>
                        <a:ext cx="644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6" o:spid="_x0000_s1026" type="#_x0000_t75" style="position:absolute;margin-left:382.75pt;margin-top:-2.65pt;width:6.3pt;height:7.9pt;z-index:258555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">
                <v:imagedata r:id="rId697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52832" behindDoc="0" locked="0" layoutInCell="1" allowOverlap="1">
                <wp:simplePos x="0" y="0"/>
                <wp:positionH relativeFrom="column">
                  <wp:posOffset>4731476</wp:posOffset>
                </wp:positionH>
                <wp:positionV relativeFrom="paragraph">
                  <wp:posOffset>-19969</wp:posOffset>
                </wp:positionV>
                <wp:extent cx="16560" cy="53280"/>
                <wp:effectExtent l="38100" t="38100" r="21590" b="23495"/>
                <wp:wrapNone/>
                <wp:docPr id="9123" name="Ink 91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78">
                      <w14:nvContentPartPr>
                        <w14:cNvContentPartPr/>
                      </w14:nvContentPartPr>
                      <w14:xfrm>
                        <a:off x="0" y="0"/>
                        <a:ext cx="16560" cy="5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3" o:spid="_x0000_s1026" type="#_x0000_t75" style="position:absolute;margin-left:372pt;margin-top:-2.1pt;width:2.45pt;height:5.5pt;z-index:258552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">
                <v:imagedata r:id="rId697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8736" behindDoc="0" locked="0" layoutInCell="1" allowOverlap="1">
                <wp:simplePos x="0" y="0"/>
                <wp:positionH relativeFrom="column">
                  <wp:posOffset>4474076</wp:posOffset>
                </wp:positionH>
                <wp:positionV relativeFrom="paragraph">
                  <wp:posOffset>-18889</wp:posOffset>
                </wp:positionV>
                <wp:extent cx="28080" cy="58680"/>
                <wp:effectExtent l="38100" t="38100" r="29210" b="36830"/>
                <wp:wrapNone/>
                <wp:docPr id="9119" name="Ink 91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0">
                      <w14:nvContentPartPr>
                        <w14:cNvContentPartPr/>
                      </w14:nvContentPartPr>
                      <w14:xfrm>
                        <a:off x="0" y="0"/>
                        <a:ext cx="2808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9" o:spid="_x0000_s1026" type="#_x0000_t75" style="position:absolute;margin-left:351.6pt;margin-top:-2.2pt;width:3.7pt;height:6pt;z-index:258548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">
                <v:imagedata r:id="rId698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542592" behindDoc="0" locked="0" layoutInCell="1" allowOverlap="1">
                <wp:simplePos x="0" y="0"/>
                <wp:positionH relativeFrom="column">
                  <wp:posOffset>4004996</wp:posOffset>
                </wp:positionH>
                <wp:positionV relativeFrom="paragraph">
                  <wp:posOffset>-30049</wp:posOffset>
                </wp:positionV>
                <wp:extent cx="56520" cy="87840"/>
                <wp:effectExtent l="38100" t="38100" r="38735" b="45720"/>
                <wp:wrapNone/>
                <wp:docPr id="9113" name="Ink 91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2">
                      <w14:nvContentPartPr>
                        <w14:cNvContentPartPr/>
                      </w14:nvContentPartPr>
                      <w14:xfrm>
                        <a:off x="0" y="0"/>
                        <a:ext cx="5652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13" o:spid="_x0000_s1026" type="#_x0000_t75" style="position:absolute;margin-left:314.8pt;margin-top:-3.1pt;width:5.7pt;height:8.5pt;z-index:258542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">
                <v:imagedata r:id="rId6983" o:title=""/>
              </v:shape>
            </w:pict>
          </mc:Fallback>
        </mc:AlternateContent>
      </w:r>
    </w:p>
    <w:p w:rsidR="006968EF" w:rsidRPr="00AC25F0" w:rsidRDefault="004F4FF3" w:rsidP="006968EF">
      <w:pPr>
        <w:rPr>
          <w:lang w:val="en-US"/>
        </w:rPr>
      </w:pP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2224" behindDoc="0" locked="0" layoutInCell="1" allowOverlap="1">
                <wp:simplePos x="0" y="0"/>
                <wp:positionH relativeFrom="column">
                  <wp:posOffset>4019396</wp:posOffset>
                </wp:positionH>
                <wp:positionV relativeFrom="paragraph">
                  <wp:posOffset>318874</wp:posOffset>
                </wp:positionV>
                <wp:extent cx="838800" cy="21960"/>
                <wp:effectExtent l="0" t="171450" r="133350" b="187960"/>
                <wp:wrapNone/>
                <wp:docPr id="9181" name="Ink 91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4">
                      <w14:nvContentPartPr>
                        <w14:cNvContentPartPr/>
                      </w14:nvContentPartPr>
                      <w14:xfrm>
                        <a:off x="0" y="0"/>
                        <a:ext cx="83880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1" o:spid="_x0000_s1026" type="#_x0000_t75" style="position:absolute;margin-left:312.1pt;margin-top:14.65pt;width:76.05pt;height:23.15pt;z-index:258612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">
                <v:imagedata r:id="rId698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1744" behindDoc="0" locked="0" layoutInCell="1" allowOverlap="1">
                <wp:simplePos x="0" y="0"/>
                <wp:positionH relativeFrom="column">
                  <wp:posOffset>3773156</wp:posOffset>
                </wp:positionH>
                <wp:positionV relativeFrom="paragraph">
                  <wp:posOffset>68314</wp:posOffset>
                </wp:positionV>
                <wp:extent cx="1375200" cy="969120"/>
                <wp:effectExtent l="95250" t="133350" r="111125" b="135890"/>
                <wp:wrapNone/>
                <wp:docPr id="9161" name="Ink 91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6">
                      <w14:nvContentPartPr>
                        <w14:cNvContentPartPr/>
                      </w14:nvContentPartPr>
                      <w14:xfrm>
                        <a:off x="0" y="0"/>
                        <a:ext cx="1375200" cy="96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1" o:spid="_x0000_s1026" type="#_x0000_t75" style="position:absolute;margin-left:292.95pt;margin-top:-2.95pt;width:116.5pt;height:91.5pt;z-index:258591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">
                <v:imagedata r:id="rId698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0720" behindDoc="0" locked="0" layoutInCell="1" allowOverlap="1">
                <wp:simplePos x="0" y="0"/>
                <wp:positionH relativeFrom="column">
                  <wp:posOffset>2550236</wp:posOffset>
                </wp:positionH>
                <wp:positionV relativeFrom="paragraph">
                  <wp:posOffset>-9446</wp:posOffset>
                </wp:positionV>
                <wp:extent cx="1135080" cy="902520"/>
                <wp:effectExtent l="0" t="133350" r="84455" b="107315"/>
                <wp:wrapNone/>
                <wp:docPr id="9160" name="Ink 91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88">
                      <w14:nvContentPartPr>
                        <w14:cNvContentPartPr/>
                      </w14:nvContentPartPr>
                      <w14:xfrm>
                        <a:off x="0" y="0"/>
                        <a:ext cx="1135080" cy="90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0" o:spid="_x0000_s1026" type="#_x0000_t75" style="position:absolute;margin-left:196.6pt;margin-top:-8.75pt;width:97.1pt;height:83.35pt;z-index:258590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">
                <v:imagedata r:id="rId698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9696" behindDoc="0" locked="0" layoutInCell="1" allowOverlap="1">
                <wp:simplePos x="0" y="0"/>
                <wp:positionH relativeFrom="column">
                  <wp:posOffset>2384276</wp:posOffset>
                </wp:positionH>
                <wp:positionV relativeFrom="paragraph">
                  <wp:posOffset>90634</wp:posOffset>
                </wp:positionV>
                <wp:extent cx="1210320" cy="1105920"/>
                <wp:effectExtent l="76200" t="114300" r="123190" b="151765"/>
                <wp:wrapNone/>
                <wp:docPr id="9159" name="Ink 91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0">
                      <w14:nvContentPartPr>
                        <w14:cNvContentPartPr/>
                      </w14:nvContentPartPr>
                      <w14:xfrm>
                        <a:off x="0" y="0"/>
                        <a:ext cx="1210320" cy="110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9" o:spid="_x0000_s1026" type="#_x0000_t75" style="position:absolute;margin-left:183.95pt;margin-top:.35pt;width:101.3pt;height:100.75pt;z-index:258589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">
                <v:imagedata r:id="rId699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8672" behindDoc="0" locked="0" layoutInCell="1" allowOverlap="1">
                <wp:simplePos x="0" y="0"/>
                <wp:positionH relativeFrom="column">
                  <wp:posOffset>3253316</wp:posOffset>
                </wp:positionH>
                <wp:positionV relativeFrom="paragraph">
                  <wp:posOffset>294754</wp:posOffset>
                </wp:positionV>
                <wp:extent cx="29160" cy="591840"/>
                <wp:effectExtent l="95250" t="152400" r="104775" b="170180"/>
                <wp:wrapNone/>
                <wp:docPr id="9158" name="Ink 91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2">
                      <w14:nvContentPartPr>
                        <w14:cNvContentPartPr/>
                      </w14:nvContentPartPr>
                      <w14:xfrm>
                        <a:off x="0" y="0"/>
                        <a:ext cx="29160" cy="591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8" o:spid="_x0000_s1026" type="#_x0000_t75" style="position:absolute;margin-left:251.6pt;margin-top:14.6pt;width:10.5pt;height:64.4pt;z-index:258588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">
                <v:imagedata r:id="rId699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7648" behindDoc="0" locked="0" layoutInCell="1" allowOverlap="1">
                <wp:simplePos x="0" y="0"/>
                <wp:positionH relativeFrom="column">
                  <wp:posOffset>2779196</wp:posOffset>
                </wp:positionH>
                <wp:positionV relativeFrom="paragraph">
                  <wp:posOffset>346954</wp:posOffset>
                </wp:positionV>
                <wp:extent cx="48960" cy="612360"/>
                <wp:effectExtent l="95250" t="152400" r="103505" b="168910"/>
                <wp:wrapNone/>
                <wp:docPr id="9157" name="Ink 91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4">
                      <w14:nvContentPartPr>
                        <w14:cNvContentPartPr/>
                      </w14:nvContentPartPr>
                      <w14:xfrm>
                        <a:off x="0" y="0"/>
                        <a:ext cx="48960" cy="612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7" o:spid="_x0000_s1026" type="#_x0000_t75" style="position:absolute;margin-left:214.2pt;margin-top:18.25pt;width:12pt;height:66.65pt;z-index:258587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">
                <v:imagedata r:id="rId699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6624" behindDoc="0" locked="0" layoutInCell="1" allowOverlap="1">
                <wp:simplePos x="0" y="0"/>
                <wp:positionH relativeFrom="column">
                  <wp:posOffset>2536556</wp:posOffset>
                </wp:positionH>
                <wp:positionV relativeFrom="paragraph">
                  <wp:posOffset>350914</wp:posOffset>
                </wp:positionV>
                <wp:extent cx="15840" cy="563760"/>
                <wp:effectExtent l="95250" t="133350" r="118110" b="160655"/>
                <wp:wrapNone/>
                <wp:docPr id="9156" name="Ink 91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6">
                      <w14:nvContentPartPr>
                        <w14:cNvContentPartPr/>
                      </w14:nvContentPartPr>
                      <w14:xfrm>
                        <a:off x="0" y="0"/>
                        <a:ext cx="15840" cy="563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6" o:spid="_x0000_s1026" type="#_x0000_t75" style="position:absolute;margin-left:195.25pt;margin-top:19.15pt;width:10.25pt;height:61.75pt;z-index:258586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">
                <v:imagedata r:id="rId699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5600" behindDoc="0" locked="0" layoutInCell="1" allowOverlap="1">
                <wp:simplePos x="0" y="0"/>
                <wp:positionH relativeFrom="column">
                  <wp:posOffset>5007236</wp:posOffset>
                </wp:positionH>
                <wp:positionV relativeFrom="paragraph">
                  <wp:posOffset>1246954</wp:posOffset>
                </wp:positionV>
                <wp:extent cx="360" cy="360"/>
                <wp:effectExtent l="0" t="0" r="0" b="0"/>
                <wp:wrapNone/>
                <wp:docPr id="9155" name="Ink 91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699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5" o:spid="_x0000_s1026" type="#_x0000_t75" style="position:absolute;margin-left:388.6pt;margin-top:86.85pt;width:11.4pt;height:22.75pt;z-index:258585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">
                <v:imagedata r:id="rId699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4576" behindDoc="0" locked="0" layoutInCell="1" allowOverlap="1">
                <wp:simplePos x="0" y="0"/>
                <wp:positionH relativeFrom="column">
                  <wp:posOffset>2841836</wp:posOffset>
                </wp:positionH>
                <wp:positionV relativeFrom="paragraph">
                  <wp:posOffset>313834</wp:posOffset>
                </wp:positionV>
                <wp:extent cx="47520" cy="42120"/>
                <wp:effectExtent l="95250" t="133350" r="105410" b="167640"/>
                <wp:wrapNone/>
                <wp:docPr id="9154" name="Ink 91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0">
                      <w14:nvContentPartPr>
                        <w14:cNvContentPartPr/>
                      </w14:nvContentPartPr>
                      <w14:xfrm>
                        <a:off x="0" y="0"/>
                        <a:ext cx="4752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4" o:spid="_x0000_s1026" type="#_x0000_t75" style="position:absolute;margin-left:218.9pt;margin-top:17.1pt;width:13.05pt;height:20.4pt;z-index:258584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">
                <v:imagedata r:id="rId700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3552" behindDoc="0" locked="0" layoutInCell="1" allowOverlap="1">
                <wp:simplePos x="0" y="0"/>
                <wp:positionH relativeFrom="column">
                  <wp:posOffset>3311276</wp:posOffset>
                </wp:positionH>
                <wp:positionV relativeFrom="paragraph">
                  <wp:posOffset>332554</wp:posOffset>
                </wp:positionV>
                <wp:extent cx="27000" cy="15840"/>
                <wp:effectExtent l="95250" t="190500" r="125730" b="194310"/>
                <wp:wrapNone/>
                <wp:docPr id="9153" name="Ink 91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2">
                      <w14:nvContentPartPr>
                        <w14:cNvContentPartPr/>
                      </w14:nvContentPartPr>
                      <w14:xfrm>
                        <a:off x="0" y="0"/>
                        <a:ext cx="2700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3" o:spid="_x0000_s1026" type="#_x0000_t75" style="position:absolute;margin-left:255.6pt;margin-top:14.3pt;width:13.2pt;height:24.35pt;z-index:258583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">
                <v:imagedata r:id="rId700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2528" behindDoc="0" locked="0" layoutInCell="1" allowOverlap="1">
                <wp:simplePos x="0" y="0"/>
                <wp:positionH relativeFrom="column">
                  <wp:posOffset>2850476</wp:posOffset>
                </wp:positionH>
                <wp:positionV relativeFrom="paragraph">
                  <wp:posOffset>357394</wp:posOffset>
                </wp:positionV>
                <wp:extent cx="23400" cy="360"/>
                <wp:effectExtent l="0" t="0" r="0" b="0"/>
                <wp:wrapNone/>
                <wp:docPr id="9152" name="Ink 91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4">
                      <w14:nvContentPartPr>
                        <w14:cNvContentPartPr/>
                      </w14:nvContentPartPr>
                      <w14:xfrm>
                        <a:off x="0" y="0"/>
                        <a:ext cx="2340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2" o:spid="_x0000_s1026" type="#_x0000_t75" style="position:absolute;margin-left:220.35pt;margin-top:20pt;width:8.65pt;height:16.35pt;z-index:258582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">
                <v:imagedata r:id="rId700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1504" behindDoc="0" locked="0" layoutInCell="1" allowOverlap="1">
                <wp:simplePos x="0" y="0"/>
                <wp:positionH relativeFrom="column">
                  <wp:posOffset>2512076</wp:posOffset>
                </wp:positionH>
                <wp:positionV relativeFrom="paragraph">
                  <wp:posOffset>321394</wp:posOffset>
                </wp:positionV>
                <wp:extent cx="46080" cy="12240"/>
                <wp:effectExtent l="114300" t="190500" r="87630" b="197485"/>
                <wp:wrapNone/>
                <wp:docPr id="9151" name="Ink 91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6">
                      <w14:nvContentPartPr>
                        <w14:cNvContentPartPr/>
                      </w14:nvContentPartPr>
                      <w14:xfrm>
                        <a:off x="0" y="0"/>
                        <a:ext cx="460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1" o:spid="_x0000_s1026" type="#_x0000_t75" style="position:absolute;margin-left:192.2pt;margin-top:13.6pt;width:11.95pt;height:23.4pt;z-index:258581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">
                <v:imagedata r:id="rId700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80480" behindDoc="0" locked="0" layoutInCell="1" allowOverlap="1">
                <wp:simplePos x="0" y="0"/>
                <wp:positionH relativeFrom="column">
                  <wp:posOffset>2191316</wp:posOffset>
                </wp:positionH>
                <wp:positionV relativeFrom="paragraph">
                  <wp:posOffset>326074</wp:posOffset>
                </wp:positionV>
                <wp:extent cx="77400" cy="609480"/>
                <wp:effectExtent l="95250" t="133350" r="113665" b="172085"/>
                <wp:wrapNone/>
                <wp:docPr id="9150" name="Ink 9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08">
                      <w14:nvContentPartPr>
                        <w14:cNvContentPartPr/>
                      </w14:nvContentPartPr>
                      <w14:xfrm>
                        <a:off x="0" y="0"/>
                        <a:ext cx="77400" cy="609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50" o:spid="_x0000_s1026" type="#_x0000_t75" style="position:absolute;margin-left:168.25pt;margin-top:18.05pt;width:14.55pt;height:64.3pt;z-index:258580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">
                <v:imagedata r:id="rId700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8432" behindDoc="0" locked="0" layoutInCell="1" allowOverlap="1">
                <wp:simplePos x="0" y="0"/>
                <wp:positionH relativeFrom="column">
                  <wp:posOffset>5083556</wp:posOffset>
                </wp:positionH>
                <wp:positionV relativeFrom="paragraph">
                  <wp:posOffset>1276114</wp:posOffset>
                </wp:positionV>
                <wp:extent cx="97200" cy="7920"/>
                <wp:effectExtent l="38100" t="38100" r="36195" b="30480"/>
                <wp:wrapNone/>
                <wp:docPr id="9148" name="Ink 9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0">
                      <w14:nvContentPartPr>
                        <w14:cNvContentPartPr/>
                      </w14:nvContentPartPr>
                      <w14:xfrm>
                        <a:off x="0" y="0"/>
                        <a:ext cx="97200" cy="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8" o:spid="_x0000_s1026" type="#_x0000_t75" style="position:absolute;margin-left:399.55pt;margin-top:99.75pt;width:9.05pt;height:2pt;z-index:258578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">
                <v:imagedata r:id="rId701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6384" behindDoc="0" locked="0" layoutInCell="1" allowOverlap="1">
                <wp:simplePos x="0" y="0"/>
                <wp:positionH relativeFrom="column">
                  <wp:posOffset>5357876</wp:posOffset>
                </wp:positionH>
                <wp:positionV relativeFrom="paragraph">
                  <wp:posOffset>1087834</wp:posOffset>
                </wp:positionV>
                <wp:extent cx="151920" cy="267840"/>
                <wp:effectExtent l="38100" t="38100" r="19685" b="37465"/>
                <wp:wrapNone/>
                <wp:docPr id="9146" name="Ink 9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2">
                      <w14:nvContentPartPr>
                        <w14:cNvContentPartPr/>
                      </w14:nvContentPartPr>
                      <w14:xfrm>
                        <a:off x="0" y="0"/>
                        <a:ext cx="151920" cy="26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6" o:spid="_x0000_s1026" type="#_x0000_t75" style="position:absolute;margin-left:421.1pt;margin-top:84.9pt;width:13.6pt;height:22.75pt;z-index:258576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">
                <v:imagedata r:id="rId701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5360" behindDoc="0" locked="0" layoutInCell="1" allowOverlap="1">
                <wp:simplePos x="0" y="0"/>
                <wp:positionH relativeFrom="column">
                  <wp:posOffset>4592156</wp:posOffset>
                </wp:positionH>
                <wp:positionV relativeFrom="paragraph">
                  <wp:posOffset>1235074</wp:posOffset>
                </wp:positionV>
                <wp:extent cx="150840" cy="162000"/>
                <wp:effectExtent l="38100" t="38100" r="40005" b="28575"/>
                <wp:wrapNone/>
                <wp:docPr id="9145" name="Ink 9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4">
                      <w14:nvContentPartPr>
                        <w14:cNvContentPartPr/>
                      </w14:nvContentPartPr>
                      <w14:xfrm>
                        <a:off x="0" y="0"/>
                        <a:ext cx="150840" cy="162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5" o:spid="_x0000_s1026" type="#_x0000_t75" style="position:absolute;margin-left:360.8pt;margin-top:96.7pt;width:13.3pt;height:14.15pt;z-index:258575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">
                <v:imagedata r:id="rId701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4336" behindDoc="0" locked="0" layoutInCell="1" allowOverlap="1">
                <wp:simplePos x="0" y="0"/>
                <wp:positionH relativeFrom="column">
                  <wp:posOffset>4605836</wp:posOffset>
                </wp:positionH>
                <wp:positionV relativeFrom="paragraph">
                  <wp:posOffset>1258834</wp:posOffset>
                </wp:positionV>
                <wp:extent cx="130680" cy="115560"/>
                <wp:effectExtent l="38100" t="38100" r="41275" b="37465"/>
                <wp:wrapNone/>
                <wp:docPr id="9144" name="Ink 9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6">
                      <w14:nvContentPartPr>
                        <w14:cNvContentPartPr/>
                      </w14:nvContentPartPr>
                      <w14:xfrm>
                        <a:off x="0" y="0"/>
                        <a:ext cx="13068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4" o:spid="_x0000_s1026" type="#_x0000_t75" style="position:absolute;margin-left:362.1pt;margin-top:98.4pt;width:11.6pt;height:10.65pt;z-index:258574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">
                <v:imagedata r:id="rId701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3312" behindDoc="0" locked="0" layoutInCell="1" allowOverlap="1">
                <wp:simplePos x="0" y="0"/>
                <wp:positionH relativeFrom="column">
                  <wp:posOffset>4312076</wp:posOffset>
                </wp:positionH>
                <wp:positionV relativeFrom="paragraph">
                  <wp:posOffset>1272514</wp:posOffset>
                </wp:positionV>
                <wp:extent cx="209520" cy="11880"/>
                <wp:effectExtent l="38100" t="38100" r="38735" b="45720"/>
                <wp:wrapNone/>
                <wp:docPr id="9143" name="Ink 9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18">
                      <w14:nvContentPartPr>
                        <w14:cNvContentPartPr/>
                      </w14:nvContentPartPr>
                      <w14:xfrm>
                        <a:off x="0" y="0"/>
                        <a:ext cx="2095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3" o:spid="_x0000_s1026" type="#_x0000_t75" style="position:absolute;margin-left:338.8pt;margin-top:99.45pt;width:18.05pt;height:2.6pt;z-index:258573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">
                <v:imagedata r:id="rId701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2288" behindDoc="0" locked="0" layoutInCell="1" allowOverlap="1">
                <wp:simplePos x="0" y="0"/>
                <wp:positionH relativeFrom="column">
                  <wp:posOffset>4341956</wp:posOffset>
                </wp:positionH>
                <wp:positionV relativeFrom="paragraph">
                  <wp:posOffset>1088194</wp:posOffset>
                </wp:positionV>
                <wp:extent cx="161280" cy="318960"/>
                <wp:effectExtent l="38100" t="38100" r="48895" b="43180"/>
                <wp:wrapNone/>
                <wp:docPr id="9142" name="Ink 9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0">
                      <w14:nvContentPartPr>
                        <w14:cNvContentPartPr/>
                      </w14:nvContentPartPr>
                      <w14:xfrm>
                        <a:off x="0" y="0"/>
                        <a:ext cx="161280" cy="31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2" o:spid="_x0000_s1026" type="#_x0000_t75" style="position:absolute;margin-left:341pt;margin-top:84.85pt;width:14.45pt;height:26.8pt;z-index:258572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">
                <v:imagedata r:id="rId702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1264" behindDoc="0" locked="0" layoutInCell="1" allowOverlap="1">
                <wp:simplePos x="0" y="0"/>
                <wp:positionH relativeFrom="column">
                  <wp:posOffset>2276636</wp:posOffset>
                </wp:positionH>
                <wp:positionV relativeFrom="paragraph">
                  <wp:posOffset>943617</wp:posOffset>
                </wp:positionV>
                <wp:extent cx="9720" cy="19440"/>
                <wp:effectExtent l="38100" t="38100" r="28575" b="38100"/>
                <wp:wrapNone/>
                <wp:docPr id="9141" name="Ink 9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2">
                      <w14:nvContentPartPr>
                        <w14:cNvContentPartPr/>
                      </w14:nvContentPartPr>
                      <w14:xfrm>
                        <a:off x="0" y="0"/>
                        <a:ext cx="9720" cy="1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1" o:spid="_x0000_s1026" type="#_x0000_t75" style="position:absolute;margin-left:178.5pt;margin-top:73.7pt;width:2.1pt;height:2.9pt;z-index:258571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">
                <v:imagedata r:id="rId702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0240" behindDoc="0" locked="0" layoutInCell="1" allowOverlap="1">
                <wp:simplePos x="0" y="0"/>
                <wp:positionH relativeFrom="column">
                  <wp:posOffset>2283476</wp:posOffset>
                </wp:positionH>
                <wp:positionV relativeFrom="paragraph">
                  <wp:posOffset>605577</wp:posOffset>
                </wp:positionV>
                <wp:extent cx="15840" cy="8640"/>
                <wp:effectExtent l="38100" t="38100" r="22860" b="29845"/>
                <wp:wrapNone/>
                <wp:docPr id="9140" name="Ink 9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4">
                      <w14:nvContentPartPr>
                        <w14:cNvContentPartPr/>
                      </w14:nvContentPartPr>
                      <w14:xfrm>
                        <a:off x="0" y="0"/>
                        <a:ext cx="1584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0" o:spid="_x0000_s1026" type="#_x0000_t75" style="position:absolute;margin-left:179.1pt;margin-top:47pt;width:2.6pt;height:2.05pt;z-index:258570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">
                <v:imagedata r:id="rId702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9216" behindDoc="0" locked="0" layoutInCell="1" allowOverlap="1">
                <wp:simplePos x="0" y="0"/>
                <wp:positionH relativeFrom="column">
                  <wp:posOffset>2584436</wp:posOffset>
                </wp:positionH>
                <wp:positionV relativeFrom="paragraph">
                  <wp:posOffset>455817</wp:posOffset>
                </wp:positionV>
                <wp:extent cx="21600" cy="7560"/>
                <wp:effectExtent l="38100" t="38100" r="35560" b="31115"/>
                <wp:wrapNone/>
                <wp:docPr id="9139" name="Ink 9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6">
                      <w14:nvContentPartPr>
                        <w14:cNvContentPartPr/>
                      </w14:nvContentPartPr>
                      <w14:xfrm>
                        <a:off x="0" y="0"/>
                        <a:ext cx="216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9" o:spid="_x0000_s1026" type="#_x0000_t75" style="position:absolute;margin-left:202.75pt;margin-top:35.45pt;width:2.85pt;height:1.95pt;z-index:258569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">
                <v:imagedata r:id="rId702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8192" behindDoc="0" locked="0" layoutInCell="1" allowOverlap="1">
                <wp:simplePos x="0" y="0"/>
                <wp:positionH relativeFrom="column">
                  <wp:posOffset>2285276</wp:posOffset>
                </wp:positionH>
                <wp:positionV relativeFrom="paragraph">
                  <wp:posOffset>454377</wp:posOffset>
                </wp:positionV>
                <wp:extent cx="38160" cy="10440"/>
                <wp:effectExtent l="38100" t="38100" r="38100" b="27940"/>
                <wp:wrapNone/>
                <wp:docPr id="9138" name="Ink 9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28">
                      <w14:nvContentPartPr>
                        <w14:cNvContentPartPr/>
                      </w14:nvContentPartPr>
                      <w14:xfrm>
                        <a:off x="0" y="0"/>
                        <a:ext cx="3816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8" o:spid="_x0000_s1026" type="#_x0000_t75" style="position:absolute;margin-left:179.4pt;margin-top:35.25pt;width:4.25pt;height:2.15pt;z-index:258568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">
                <v:imagedata r:id="rId702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7168" behindDoc="0" locked="0" layoutInCell="1" allowOverlap="1">
                <wp:simplePos x="0" y="0"/>
                <wp:positionH relativeFrom="column">
                  <wp:posOffset>312476</wp:posOffset>
                </wp:positionH>
                <wp:positionV relativeFrom="paragraph">
                  <wp:posOffset>758937</wp:posOffset>
                </wp:positionV>
                <wp:extent cx="1474560" cy="53640"/>
                <wp:effectExtent l="38100" t="38100" r="30480" b="22860"/>
                <wp:wrapNone/>
                <wp:docPr id="9137" name="Ink 9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0">
                      <w14:nvContentPartPr>
                        <w14:cNvContentPartPr/>
                      </w14:nvContentPartPr>
                      <w14:xfrm>
                        <a:off x="0" y="0"/>
                        <a:ext cx="147456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7" o:spid="_x0000_s1026" type="#_x0000_t75" style="position:absolute;margin-left:24.05pt;margin-top:59.05pt;width:117.6pt;height:5.4pt;z-index:258567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">
                <v:imagedata r:id="rId703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6144" behindDoc="0" locked="0" layoutInCell="1" allowOverlap="1">
                <wp:simplePos x="0" y="0"/>
                <wp:positionH relativeFrom="column">
                  <wp:posOffset>2750036</wp:posOffset>
                </wp:positionH>
                <wp:positionV relativeFrom="paragraph">
                  <wp:posOffset>1071057</wp:posOffset>
                </wp:positionV>
                <wp:extent cx="799200" cy="25200"/>
                <wp:effectExtent l="19050" t="38100" r="20320" b="32385"/>
                <wp:wrapNone/>
                <wp:docPr id="9136" name="Ink 9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2">
                      <w14:nvContentPartPr>
                        <w14:cNvContentPartPr/>
                      </w14:nvContentPartPr>
                      <w14:xfrm>
                        <a:off x="0" y="0"/>
                        <a:ext cx="799200" cy="2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6" o:spid="_x0000_s1026" type="#_x0000_t75" style="position:absolute;margin-left:216.2pt;margin-top:83.6pt;width:64pt;height:3.4pt;z-index:258566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">
                <v:imagedata r:id="rId703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5120" behindDoc="0" locked="0" layoutInCell="1" allowOverlap="1">
                <wp:simplePos x="0" y="0"/>
                <wp:positionH relativeFrom="column">
                  <wp:posOffset>2197076</wp:posOffset>
                </wp:positionH>
                <wp:positionV relativeFrom="paragraph">
                  <wp:posOffset>1090497</wp:posOffset>
                </wp:positionV>
                <wp:extent cx="163080" cy="14040"/>
                <wp:effectExtent l="19050" t="19050" r="27940" b="24130"/>
                <wp:wrapNone/>
                <wp:docPr id="9135" name="Ink 9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4">
                      <w14:nvContentPartPr>
                        <w14:cNvContentPartPr/>
                      </w14:nvContentPartPr>
                      <w14:xfrm>
                        <a:off x="0" y="0"/>
                        <a:ext cx="16308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5" o:spid="_x0000_s1026" type="#_x0000_t75" style="position:absolute;margin-left:172.45pt;margin-top:85.35pt;width:13.95pt;height:2pt;z-index:258565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">
                <v:imagedata r:id="rId703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4096" behindDoc="0" locked="0" layoutInCell="1" allowOverlap="1">
                <wp:simplePos x="0" y="0"/>
                <wp:positionH relativeFrom="column">
                  <wp:posOffset>41756</wp:posOffset>
                </wp:positionH>
                <wp:positionV relativeFrom="paragraph">
                  <wp:posOffset>1079337</wp:posOffset>
                </wp:positionV>
                <wp:extent cx="1932840" cy="56520"/>
                <wp:effectExtent l="38100" t="38100" r="48895" b="38735"/>
                <wp:wrapNone/>
                <wp:docPr id="9134" name="Ink 9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6">
                      <w14:nvContentPartPr>
                        <w14:cNvContentPartPr/>
                      </w14:nvContentPartPr>
                      <w14:xfrm>
                        <a:off x="0" y="0"/>
                        <a:ext cx="1932840" cy="56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4" o:spid="_x0000_s1026" type="#_x0000_t75" style="position:absolute;margin-left:2.55pt;margin-top:84.25pt;width:153.8pt;height:5.95pt;z-index:258564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">
                <v:imagedata r:id="rId703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3072" behindDoc="0" locked="0" layoutInCell="1" allowOverlap="1">
                <wp:simplePos x="0" y="0"/>
                <wp:positionH relativeFrom="column">
                  <wp:posOffset>139316</wp:posOffset>
                </wp:positionH>
                <wp:positionV relativeFrom="paragraph">
                  <wp:posOffset>1076241</wp:posOffset>
                </wp:positionV>
                <wp:extent cx="1675440" cy="23040"/>
                <wp:effectExtent l="19050" t="38100" r="20320" b="34290"/>
                <wp:wrapNone/>
                <wp:docPr id="9133" name="Ink 9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38">
                      <w14:nvContentPartPr>
                        <w14:cNvContentPartPr/>
                      </w14:nvContentPartPr>
                      <w14:xfrm>
                        <a:off x="0" y="0"/>
                        <a:ext cx="167544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3" o:spid="_x0000_s1026" type="#_x0000_t75" style="position:absolute;margin-left:10.65pt;margin-top:84.05pt;width:132.9pt;height:3.15pt;z-index:258563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">
                <v:imagedata r:id="rId703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1024" behindDoc="0" locked="0" layoutInCell="1" allowOverlap="1">
                <wp:simplePos x="0" y="0"/>
                <wp:positionH relativeFrom="column">
                  <wp:posOffset>4566596</wp:posOffset>
                </wp:positionH>
                <wp:positionV relativeFrom="paragraph">
                  <wp:posOffset>150321</wp:posOffset>
                </wp:positionV>
                <wp:extent cx="92520" cy="51120"/>
                <wp:effectExtent l="38100" t="38100" r="41275" b="25400"/>
                <wp:wrapNone/>
                <wp:docPr id="9131" name="Ink 9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0">
                      <w14:nvContentPartPr>
                        <w14:cNvContentPartPr/>
                      </w14:nvContentPartPr>
                      <w14:xfrm>
                        <a:off x="0" y="0"/>
                        <a:ext cx="9252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1" o:spid="_x0000_s1026" type="#_x0000_t75" style="position:absolute;margin-left:358.9pt;margin-top:11.1pt;width:8.75pt;height:5.35pt;z-index:258561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">
                <v:imagedata r:id="rId704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60000" behindDoc="0" locked="0" layoutInCell="1" allowOverlap="1">
                <wp:simplePos x="0" y="0"/>
                <wp:positionH relativeFrom="column">
                  <wp:posOffset>4575236</wp:posOffset>
                </wp:positionH>
                <wp:positionV relativeFrom="paragraph">
                  <wp:posOffset>-30039</wp:posOffset>
                </wp:positionV>
                <wp:extent cx="84960" cy="132120"/>
                <wp:effectExtent l="38100" t="38100" r="29845" b="39370"/>
                <wp:wrapNone/>
                <wp:docPr id="9130" name="Ink 9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2">
                      <w14:nvContentPartPr>
                        <w14:cNvContentPartPr/>
                      </w14:nvContentPartPr>
                      <w14:xfrm>
                        <a:off x="0" y="0"/>
                        <a:ext cx="8496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30" o:spid="_x0000_s1026" type="#_x0000_t75" style="position:absolute;margin-left:359.5pt;margin-top:-2.9pt;width:8.1pt;height:11.7pt;z-index:258560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">
                <v:imagedata r:id="rId704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58976" behindDoc="0" locked="0" layoutInCell="1" allowOverlap="1">
                <wp:simplePos x="0" y="0"/>
                <wp:positionH relativeFrom="column">
                  <wp:posOffset>4559396</wp:posOffset>
                </wp:positionH>
                <wp:positionV relativeFrom="paragraph">
                  <wp:posOffset>-6639</wp:posOffset>
                </wp:positionV>
                <wp:extent cx="124560" cy="101160"/>
                <wp:effectExtent l="38100" t="38100" r="27940" b="32385"/>
                <wp:wrapNone/>
                <wp:docPr id="9129" name="Ink 9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4">
                      <w14:nvContentPartPr>
                        <w14:cNvContentPartPr/>
                      </w14:nvContentPartPr>
                      <w14:xfrm>
                        <a:off x="0" y="0"/>
                        <a:ext cx="12456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29" o:spid="_x0000_s1026" type="#_x0000_t75" style="position:absolute;margin-left:358.5pt;margin-top:-1.1pt;width:11.1pt;height:9.35pt;z-index:258558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">
                <v:imagedata r:id="rId7045" o:title=""/>
              </v:shape>
            </w:pict>
          </mc:Fallback>
        </mc:AlternateContent>
      </w:r>
      <w:r w:rsidR="006968EF" w:rsidRPr="00AC25F0">
        <w:rPr>
          <w:position w:val="-60"/>
        </w:rPr>
        <w:object w:dxaOrig="9440" w:dyaOrig="1400">
          <v:shape id="_x0000_i1171" type="#_x0000_t75" style="width:451.25pt;height:66.8pt" o:ole="">
            <v:imagedata r:id="rId7046" o:title=""/>
          </v:shape>
          <o:OLEObject Type="Embed" ProgID="Equation.DSMT4" ShapeID="_x0000_i1171" DrawAspect="Content" ObjectID="_1672747170" r:id="rId7047"/>
        </w:object>
      </w:r>
    </w:p>
    <w:p w:rsidR="006968EF" w:rsidRPr="00561852" w:rsidRDefault="004F4FF3" w:rsidP="006968EF">
      <w:pPr>
        <w:rPr>
          <w:szCs w:val="28"/>
        </w:rPr>
      </w:pP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24512" behindDoc="0" locked="0" layoutInCell="1" allowOverlap="1">
                <wp:simplePos x="0" y="0"/>
                <wp:positionH relativeFrom="column">
                  <wp:posOffset>2142716</wp:posOffset>
                </wp:positionH>
                <wp:positionV relativeFrom="paragraph">
                  <wp:posOffset>156340</wp:posOffset>
                </wp:positionV>
                <wp:extent cx="448200" cy="733680"/>
                <wp:effectExtent l="38100" t="38100" r="47625" b="47625"/>
                <wp:wrapNone/>
                <wp:docPr id="9193" name="Ink 91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48">
                      <w14:nvContentPartPr>
                        <w14:cNvContentPartPr/>
                      </w14:nvContentPartPr>
                      <w14:xfrm>
                        <a:off x="0" y="0"/>
                        <a:ext cx="448200" cy="73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3" o:spid="_x0000_s1026" type="#_x0000_t75" style="position:absolute;margin-left:167.9pt;margin-top:11.5pt;width:36.85pt;height:59.25pt;z-index:258624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">
                <v:imagedata r:id="rId704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23488" behindDoc="0" locked="0" layoutInCell="1" allowOverlap="1">
                <wp:simplePos x="0" y="0"/>
                <wp:positionH relativeFrom="column">
                  <wp:posOffset>2138036</wp:posOffset>
                </wp:positionH>
                <wp:positionV relativeFrom="paragraph">
                  <wp:posOffset>99100</wp:posOffset>
                </wp:positionV>
                <wp:extent cx="467280" cy="836640"/>
                <wp:effectExtent l="38100" t="38100" r="9525" b="40005"/>
                <wp:wrapNone/>
                <wp:docPr id="9192" name="Ink 91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0">
                      <w14:nvContentPartPr>
                        <w14:cNvContentPartPr/>
                      </w14:nvContentPartPr>
                      <w14:xfrm>
                        <a:off x="0" y="0"/>
                        <a:ext cx="467280" cy="83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2" o:spid="_x0000_s1026" type="#_x0000_t75" style="position:absolute;margin-left:167.6pt;margin-top:7.1pt;width:38.25pt;height:67.3pt;z-index:258623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">
                <v:imagedata r:id="rId705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20416" behindDoc="0" locked="0" layoutInCell="1" allowOverlap="1">
                <wp:simplePos x="0" y="0"/>
                <wp:positionH relativeFrom="column">
                  <wp:posOffset>844196</wp:posOffset>
                </wp:positionH>
                <wp:positionV relativeFrom="paragraph">
                  <wp:posOffset>17380</wp:posOffset>
                </wp:positionV>
                <wp:extent cx="949320" cy="1006560"/>
                <wp:effectExtent l="38100" t="38100" r="22860" b="41275"/>
                <wp:wrapNone/>
                <wp:docPr id="9189" name="Ink 91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2">
                      <w14:nvContentPartPr>
                        <w14:cNvContentPartPr/>
                      </w14:nvContentPartPr>
                      <w14:xfrm>
                        <a:off x="0" y="0"/>
                        <a:ext cx="949320" cy="10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9" o:spid="_x0000_s1026" type="#_x0000_t75" style="position:absolute;margin-left:65.7pt;margin-top:.6pt;width:76.15pt;height:80.65pt;z-index:258620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">
                <v:imagedata r:id="rId705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8368" behindDoc="0" locked="0" layoutInCell="1" allowOverlap="1">
                <wp:simplePos x="0" y="0"/>
                <wp:positionH relativeFrom="column">
                  <wp:posOffset>2554556</wp:posOffset>
                </wp:positionH>
                <wp:positionV relativeFrom="paragraph">
                  <wp:posOffset>976780</wp:posOffset>
                </wp:positionV>
                <wp:extent cx="9360" cy="18720"/>
                <wp:effectExtent l="38100" t="38100" r="29210" b="38735"/>
                <wp:wrapNone/>
                <wp:docPr id="9187" name="Ink 91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4">
                      <w14:nvContentPartPr>
                        <w14:cNvContentPartPr/>
                      </w14:nvContentPartPr>
                      <w14:xfrm>
                        <a:off x="0" y="0"/>
                        <a:ext cx="9360" cy="1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7" o:spid="_x0000_s1026" type="#_x0000_t75" style="position:absolute;margin-left:200.6pt;margin-top:76.2pt;width:2.15pt;height:3pt;z-index:258618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">
                <v:imagedata r:id="rId705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7344" behindDoc="0" locked="0" layoutInCell="1" allowOverlap="1">
                <wp:simplePos x="0" y="0"/>
                <wp:positionH relativeFrom="column">
                  <wp:posOffset>2386076</wp:posOffset>
                </wp:positionH>
                <wp:positionV relativeFrom="paragraph">
                  <wp:posOffset>889660</wp:posOffset>
                </wp:positionV>
                <wp:extent cx="125280" cy="146880"/>
                <wp:effectExtent l="38100" t="38100" r="27305" b="43815"/>
                <wp:wrapNone/>
                <wp:docPr id="9186" name="Ink 91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6">
                      <w14:nvContentPartPr>
                        <w14:cNvContentPartPr/>
                      </w14:nvContentPartPr>
                      <w14:xfrm>
                        <a:off x="0" y="0"/>
                        <a:ext cx="125280" cy="14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6" o:spid="_x0000_s1026" type="#_x0000_t75" style="position:absolute;margin-left:187.25pt;margin-top:69.4pt;width:11.3pt;height:13.05pt;z-index:258617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">
                <v:imagedata r:id="rId705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6320" behindDoc="0" locked="0" layoutInCell="1" allowOverlap="1">
                <wp:simplePos x="0" y="0"/>
                <wp:positionH relativeFrom="column">
                  <wp:posOffset>1910876</wp:posOffset>
                </wp:positionH>
                <wp:positionV relativeFrom="paragraph">
                  <wp:posOffset>891100</wp:posOffset>
                </wp:positionV>
                <wp:extent cx="48240" cy="92880"/>
                <wp:effectExtent l="38100" t="38100" r="28575" b="40640"/>
                <wp:wrapNone/>
                <wp:docPr id="9185" name="Ink 91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58">
                      <w14:nvContentPartPr>
                        <w14:cNvContentPartPr/>
                      </w14:nvContentPartPr>
                      <w14:xfrm>
                        <a:off x="0" y="0"/>
                        <a:ext cx="4824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5" o:spid="_x0000_s1026" type="#_x0000_t75" style="position:absolute;margin-left:149.7pt;margin-top:69.55pt;width:5.3pt;height:8.65pt;z-index:258616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">
                <v:imagedata r:id="rId705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5296" behindDoc="0" locked="0" layoutInCell="1" allowOverlap="1">
                <wp:simplePos x="0" y="0"/>
                <wp:positionH relativeFrom="column">
                  <wp:posOffset>1816196</wp:posOffset>
                </wp:positionH>
                <wp:positionV relativeFrom="paragraph">
                  <wp:posOffset>879220</wp:posOffset>
                </wp:positionV>
                <wp:extent cx="198000" cy="111240"/>
                <wp:effectExtent l="38100" t="38100" r="31115" b="41275"/>
                <wp:wrapNone/>
                <wp:docPr id="9184" name="Ink 91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0">
                      <w14:nvContentPartPr>
                        <w14:cNvContentPartPr/>
                      </w14:nvContentPartPr>
                      <w14:xfrm>
                        <a:off x="0" y="0"/>
                        <a:ext cx="198000" cy="11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4" o:spid="_x0000_s1026" type="#_x0000_t75" style="position:absolute;margin-left:142.2pt;margin-top:68.45pt;width:17.2pt;height:10.3pt;z-index:258615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">
                <v:imagedata r:id="rId706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4272" behindDoc="0" locked="0" layoutInCell="1" allowOverlap="1">
                <wp:simplePos x="0" y="0"/>
                <wp:positionH relativeFrom="column">
                  <wp:posOffset>1397516</wp:posOffset>
                </wp:positionH>
                <wp:positionV relativeFrom="paragraph">
                  <wp:posOffset>956620</wp:posOffset>
                </wp:positionV>
                <wp:extent cx="189000" cy="20880"/>
                <wp:effectExtent l="19050" t="38100" r="40005" b="36830"/>
                <wp:wrapNone/>
                <wp:docPr id="9183" name="Ink 91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2">
                      <w14:nvContentPartPr>
                        <w14:cNvContentPartPr/>
                      </w14:nvContentPartPr>
                      <w14:xfrm>
                        <a:off x="0" y="0"/>
                        <a:ext cx="189000" cy="2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3" o:spid="_x0000_s1026" type="#_x0000_t75" style="position:absolute;margin-left:109.45pt;margin-top:74.6pt;width:16.2pt;height:3.15pt;z-index:258614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">
                <v:imagedata r:id="rId706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3248" behindDoc="0" locked="0" layoutInCell="1" allowOverlap="1">
                <wp:simplePos x="0" y="0"/>
                <wp:positionH relativeFrom="column">
                  <wp:posOffset>1389956</wp:posOffset>
                </wp:positionH>
                <wp:positionV relativeFrom="paragraph">
                  <wp:posOffset>832060</wp:posOffset>
                </wp:positionV>
                <wp:extent cx="153720" cy="179280"/>
                <wp:effectExtent l="38100" t="38100" r="36830" b="49530"/>
                <wp:wrapNone/>
                <wp:docPr id="9182" name="Ink 91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4">
                      <w14:nvContentPartPr>
                        <w14:cNvContentPartPr/>
                      </w14:nvContentPartPr>
                      <w14:xfrm>
                        <a:off x="0" y="0"/>
                        <a:ext cx="153720" cy="17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2" o:spid="_x0000_s1026" type="#_x0000_t75" style="position:absolute;margin-left:108.6pt;margin-top:64.7pt;width:13.7pt;height:15.75pt;z-index:258613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">
                <v:imagedata r:id="rId706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1200" behindDoc="0" locked="0" layoutInCell="1" allowOverlap="1">
                <wp:simplePos x="0" y="0"/>
                <wp:positionH relativeFrom="column">
                  <wp:posOffset>1897556</wp:posOffset>
                </wp:positionH>
                <wp:positionV relativeFrom="paragraph">
                  <wp:posOffset>203894</wp:posOffset>
                </wp:positionV>
                <wp:extent cx="31320" cy="586080"/>
                <wp:effectExtent l="95250" t="152400" r="102235" b="195580"/>
                <wp:wrapNone/>
                <wp:docPr id="9180" name="Ink 91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6">
                      <w14:nvContentPartPr>
                        <w14:cNvContentPartPr/>
                      </w14:nvContentPartPr>
                      <w14:xfrm>
                        <a:off x="0" y="0"/>
                        <a:ext cx="31320" cy="58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0" o:spid="_x0000_s1026" type="#_x0000_t75" style="position:absolute;margin-left:144.3pt;margin-top:7.15pt;width:12.2pt;height:65.45pt;z-index:258611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">
                <v:imagedata r:id="rId706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10176" behindDoc="0" locked="0" layoutInCell="1" allowOverlap="1">
                <wp:simplePos x="0" y="0"/>
                <wp:positionH relativeFrom="column">
                  <wp:posOffset>988916</wp:posOffset>
                </wp:positionH>
                <wp:positionV relativeFrom="paragraph">
                  <wp:posOffset>241334</wp:posOffset>
                </wp:positionV>
                <wp:extent cx="643680" cy="23040"/>
                <wp:effectExtent l="0" t="152400" r="118745" b="186690"/>
                <wp:wrapNone/>
                <wp:docPr id="9179" name="Ink 91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68">
                      <w14:nvContentPartPr>
                        <w14:cNvContentPartPr/>
                      </w14:nvContentPartPr>
                      <w14:xfrm>
                        <a:off x="0" y="0"/>
                        <a:ext cx="643680" cy="2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9" o:spid="_x0000_s1026" type="#_x0000_t75" style="position:absolute;margin-left:74.2pt;margin-top:9.75pt;width:59.25pt;height:20.8pt;z-index:258610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">
                <v:imagedata r:id="rId706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6080" behindDoc="0" locked="0" layoutInCell="1" allowOverlap="1">
                <wp:simplePos x="0" y="0"/>
                <wp:positionH relativeFrom="column">
                  <wp:posOffset>5071316</wp:posOffset>
                </wp:positionH>
                <wp:positionV relativeFrom="paragraph">
                  <wp:posOffset>307574</wp:posOffset>
                </wp:positionV>
                <wp:extent cx="165240" cy="809640"/>
                <wp:effectExtent l="38100" t="38100" r="44450" b="28575"/>
                <wp:wrapNone/>
                <wp:docPr id="9175" name="Ink 91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0">
                      <w14:nvContentPartPr>
                        <w14:cNvContentPartPr/>
                      </w14:nvContentPartPr>
                      <w14:xfrm>
                        <a:off x="0" y="0"/>
                        <a:ext cx="165240" cy="809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5" o:spid="_x0000_s1026" type="#_x0000_t75" style="position:absolute;margin-left:398.65pt;margin-top:23.55pt;width:14.55pt;height:65.2pt;z-index:258606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">
                <v:imagedata r:id="rId707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5056" behindDoc="0" locked="0" layoutInCell="1" allowOverlap="1">
                <wp:simplePos x="0" y="0"/>
                <wp:positionH relativeFrom="column">
                  <wp:posOffset>4768196</wp:posOffset>
                </wp:positionH>
                <wp:positionV relativeFrom="paragraph">
                  <wp:posOffset>348974</wp:posOffset>
                </wp:positionV>
                <wp:extent cx="107640" cy="746640"/>
                <wp:effectExtent l="38100" t="38100" r="45085" b="34925"/>
                <wp:wrapNone/>
                <wp:docPr id="9174" name="Ink 91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2">
                      <w14:nvContentPartPr>
                        <w14:cNvContentPartPr/>
                      </w14:nvContentPartPr>
                      <w14:xfrm>
                        <a:off x="0" y="0"/>
                        <a:ext cx="107640" cy="74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4" o:spid="_x0000_s1026" type="#_x0000_t75" style="position:absolute;margin-left:374.7pt;margin-top:26.95pt;width:10.05pt;height:60.1pt;z-index:258605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">
                <v:imagedata r:id="rId707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4032" behindDoc="0" locked="0" layoutInCell="1" allowOverlap="1">
                <wp:simplePos x="0" y="0"/>
                <wp:positionH relativeFrom="column">
                  <wp:posOffset>4969796</wp:posOffset>
                </wp:positionH>
                <wp:positionV relativeFrom="paragraph">
                  <wp:posOffset>935414</wp:posOffset>
                </wp:positionV>
                <wp:extent cx="104760" cy="92880"/>
                <wp:effectExtent l="38100" t="38100" r="48260" b="40640"/>
                <wp:wrapNone/>
                <wp:docPr id="9173" name="Ink 91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4">
                      <w14:nvContentPartPr>
                        <w14:cNvContentPartPr/>
                      </w14:nvContentPartPr>
                      <w14:xfrm>
                        <a:off x="0" y="0"/>
                        <a:ext cx="104760" cy="9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3" o:spid="_x0000_s1026" type="#_x0000_t75" style="position:absolute;margin-left:390.45pt;margin-top:72.9pt;width:9.85pt;height:8.95pt;z-index:258604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">
                <v:imagedata r:id="rId707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3008" behindDoc="0" locked="0" layoutInCell="1" allowOverlap="1">
                <wp:simplePos x="0" y="0"/>
                <wp:positionH relativeFrom="column">
                  <wp:posOffset>4909676</wp:posOffset>
                </wp:positionH>
                <wp:positionV relativeFrom="paragraph">
                  <wp:posOffset>897254</wp:posOffset>
                </wp:positionV>
                <wp:extent cx="93240" cy="117000"/>
                <wp:effectExtent l="38100" t="38100" r="40640" b="35560"/>
                <wp:wrapNone/>
                <wp:docPr id="9172" name="Ink 91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6">
                      <w14:nvContentPartPr>
                        <w14:cNvContentPartPr/>
                      </w14:nvContentPartPr>
                      <w14:xfrm>
                        <a:off x="0" y="0"/>
                        <a:ext cx="93240" cy="117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2" o:spid="_x0000_s1026" type="#_x0000_t75" style="position:absolute;margin-left:385.8pt;margin-top:69.95pt;width:8.75pt;height:10.7pt;z-index:258603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">
                <v:imagedata r:id="rId707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1984" behindDoc="0" locked="0" layoutInCell="1" allowOverlap="1">
                <wp:simplePos x="0" y="0"/>
                <wp:positionH relativeFrom="column">
                  <wp:posOffset>4862516</wp:posOffset>
                </wp:positionH>
                <wp:positionV relativeFrom="paragraph">
                  <wp:posOffset>887534</wp:posOffset>
                </wp:positionV>
                <wp:extent cx="156600" cy="84600"/>
                <wp:effectExtent l="38100" t="38100" r="53340" b="48895"/>
                <wp:wrapNone/>
                <wp:docPr id="9171" name="Ink 91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78">
                      <w14:nvContentPartPr>
                        <w14:cNvContentPartPr/>
                      </w14:nvContentPartPr>
                      <w14:xfrm>
                        <a:off x="0" y="0"/>
                        <a:ext cx="156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1" o:spid="_x0000_s1026" type="#_x0000_t75" style="position:absolute;margin-left:382pt;margin-top:69pt;width:14.1pt;height:8.45pt;z-index:258601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">
                <v:imagedata r:id="rId707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600960" behindDoc="0" locked="0" layoutInCell="1" allowOverlap="1">
                <wp:simplePos x="0" y="0"/>
                <wp:positionH relativeFrom="column">
                  <wp:posOffset>4992116</wp:posOffset>
                </wp:positionH>
                <wp:positionV relativeFrom="paragraph">
                  <wp:posOffset>677654</wp:posOffset>
                </wp:positionV>
                <wp:extent cx="70560" cy="80280"/>
                <wp:effectExtent l="38100" t="38100" r="43815" b="34290"/>
                <wp:wrapNone/>
                <wp:docPr id="9170" name="Ink 91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0">
                      <w14:nvContentPartPr>
                        <w14:cNvContentPartPr/>
                      </w14:nvContentPartPr>
                      <w14:xfrm>
                        <a:off x="0" y="0"/>
                        <a:ext cx="7056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70" o:spid="_x0000_s1026" type="#_x0000_t75" style="position:absolute;margin-left:392.45pt;margin-top:52.5pt;width:6.95pt;height:8pt;z-index:258600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">
                <v:imagedata r:id="rId708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9936" behindDoc="0" locked="0" layoutInCell="1" allowOverlap="1">
                <wp:simplePos x="0" y="0"/>
                <wp:positionH relativeFrom="column">
                  <wp:posOffset>4912916</wp:posOffset>
                </wp:positionH>
                <wp:positionV relativeFrom="paragraph">
                  <wp:posOffset>620414</wp:posOffset>
                </wp:positionV>
                <wp:extent cx="84240" cy="118800"/>
                <wp:effectExtent l="38100" t="38100" r="30480" b="33655"/>
                <wp:wrapNone/>
                <wp:docPr id="9169" name="Ink 91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2">
                      <w14:nvContentPartPr>
                        <w14:cNvContentPartPr/>
                      </w14:nvContentPartPr>
                      <w14:xfrm>
                        <a:off x="0" y="0"/>
                        <a:ext cx="84240" cy="11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9" o:spid="_x0000_s1026" type="#_x0000_t75" style="position:absolute;margin-left:386.1pt;margin-top:48.3pt;width:8pt;height:10.65pt;z-index:258599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">
                <v:imagedata r:id="rId708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8912" behindDoc="0" locked="0" layoutInCell="1" allowOverlap="1">
                <wp:simplePos x="0" y="0"/>
                <wp:positionH relativeFrom="column">
                  <wp:posOffset>4904276</wp:posOffset>
                </wp:positionH>
                <wp:positionV relativeFrom="paragraph">
                  <wp:posOffset>615734</wp:posOffset>
                </wp:positionV>
                <wp:extent cx="105120" cy="106920"/>
                <wp:effectExtent l="38100" t="38100" r="47625" b="45720"/>
                <wp:wrapNone/>
                <wp:docPr id="9168" name="Ink 91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4">
                      <w14:nvContentPartPr>
                        <w14:cNvContentPartPr/>
                      </w14:nvContentPartPr>
                      <w14:xfrm>
                        <a:off x="0" y="0"/>
                        <a:ext cx="105120" cy="10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8" o:spid="_x0000_s1026" type="#_x0000_t75" style="position:absolute;margin-left:385.3pt;margin-top:47.65pt;width:9.95pt;height:10.05pt;z-index:258598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">
                <v:imagedata r:id="rId708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7888" behindDoc="0" locked="0" layoutInCell="1" allowOverlap="1">
                <wp:simplePos x="0" y="0"/>
                <wp:positionH relativeFrom="column">
                  <wp:posOffset>5027036</wp:posOffset>
                </wp:positionH>
                <wp:positionV relativeFrom="paragraph">
                  <wp:posOffset>420254</wp:posOffset>
                </wp:positionV>
                <wp:extent cx="23040" cy="103680"/>
                <wp:effectExtent l="38100" t="38100" r="34290" b="48895"/>
                <wp:wrapNone/>
                <wp:docPr id="9167" name="Ink 91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6">
                      <w14:nvContentPartPr>
                        <w14:cNvContentPartPr/>
                      </w14:nvContentPartPr>
                      <w14:xfrm>
                        <a:off x="0" y="0"/>
                        <a:ext cx="23040" cy="10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7" o:spid="_x0000_s1026" type="#_x0000_t75" style="position:absolute;margin-left:395.15pt;margin-top:32.2pt;width:3.25pt;height:9.8pt;z-index:258597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">
                <v:imagedata r:id="rId708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6864" behindDoc="0" locked="0" layoutInCell="1" allowOverlap="1">
                <wp:simplePos x="0" y="0"/>
                <wp:positionH relativeFrom="column">
                  <wp:posOffset>4876556</wp:posOffset>
                </wp:positionH>
                <wp:positionV relativeFrom="paragraph">
                  <wp:posOffset>337094</wp:posOffset>
                </wp:positionV>
                <wp:extent cx="75240" cy="145440"/>
                <wp:effectExtent l="38100" t="38100" r="39370" b="45085"/>
                <wp:wrapNone/>
                <wp:docPr id="9166" name="Ink 91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88">
                      <w14:nvContentPartPr>
                        <w14:cNvContentPartPr/>
                      </w14:nvContentPartPr>
                      <w14:xfrm>
                        <a:off x="0" y="0"/>
                        <a:ext cx="752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6" o:spid="_x0000_s1026" type="#_x0000_t75" style="position:absolute;margin-left:383.1pt;margin-top:25.95pt;width:7.35pt;height:12.95pt;z-index:258596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">
                <v:imagedata r:id="rId708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5840" behindDoc="0" locked="0" layoutInCell="1" allowOverlap="1">
                <wp:simplePos x="0" y="0"/>
                <wp:positionH relativeFrom="column">
                  <wp:posOffset>4856756</wp:posOffset>
                </wp:positionH>
                <wp:positionV relativeFrom="paragraph">
                  <wp:posOffset>353654</wp:posOffset>
                </wp:positionV>
                <wp:extent cx="126720" cy="101520"/>
                <wp:effectExtent l="38100" t="38100" r="26035" b="32385"/>
                <wp:wrapNone/>
                <wp:docPr id="9165" name="Ink 91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0">
                      <w14:nvContentPartPr>
                        <w14:cNvContentPartPr/>
                      </w14:nvContentPartPr>
                      <w14:xfrm>
                        <a:off x="0" y="0"/>
                        <a:ext cx="12672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5" o:spid="_x0000_s1026" type="#_x0000_t75" style="position:absolute;margin-left:381.8pt;margin-top:27pt;width:11.4pt;height:9.65pt;z-index:258595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">
                <v:imagedata r:id="rId7091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4816" behindDoc="0" locked="0" layoutInCell="1" allowOverlap="1">
                <wp:simplePos x="0" y="0"/>
                <wp:positionH relativeFrom="column">
                  <wp:posOffset>4652636</wp:posOffset>
                </wp:positionH>
                <wp:positionV relativeFrom="paragraph">
                  <wp:posOffset>179774</wp:posOffset>
                </wp:positionV>
                <wp:extent cx="94320" cy="143280"/>
                <wp:effectExtent l="38100" t="38100" r="39370" b="47625"/>
                <wp:wrapNone/>
                <wp:docPr id="9164" name="Ink 91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2">
                      <w14:nvContentPartPr>
                        <w14:cNvContentPartPr/>
                      </w14:nvContentPartPr>
                      <w14:xfrm>
                        <a:off x="0" y="0"/>
                        <a:ext cx="9432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4" o:spid="_x0000_s1026" type="#_x0000_t75" style="position:absolute;margin-left:365.8pt;margin-top:13.4pt;width:8.8pt;height:12.85pt;z-index:258594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">
                <v:imagedata r:id="rId7093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3792" behindDoc="0" locked="0" layoutInCell="1" allowOverlap="1">
                <wp:simplePos x="0" y="0"/>
                <wp:positionH relativeFrom="column">
                  <wp:posOffset>4808876</wp:posOffset>
                </wp:positionH>
                <wp:positionV relativeFrom="paragraph">
                  <wp:posOffset>91214</wp:posOffset>
                </wp:positionV>
                <wp:extent cx="3600" cy="3600"/>
                <wp:effectExtent l="38100" t="38100" r="34925" b="34925"/>
                <wp:wrapNone/>
                <wp:docPr id="9163" name="Ink 91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4">
                      <w14:nvContentPartPr>
                        <w14:cNvContentPartPr/>
                      </w14:nvContentPartPr>
                      <w14:xfrm>
                        <a:off x="0" y="0"/>
                        <a:ext cx="360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3" o:spid="_x0000_s1026" type="#_x0000_t75" style="position:absolute;margin-left:378pt;margin-top:6.55pt;width:1.7pt;height:1.7pt;z-index:258593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">
                <v:imagedata r:id="rId7095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92768" behindDoc="0" locked="0" layoutInCell="1" allowOverlap="1">
                <wp:simplePos x="0" y="0"/>
                <wp:positionH relativeFrom="column">
                  <wp:posOffset>4595036</wp:posOffset>
                </wp:positionH>
                <wp:positionV relativeFrom="paragraph">
                  <wp:posOffset>85454</wp:posOffset>
                </wp:positionV>
                <wp:extent cx="140040" cy="61200"/>
                <wp:effectExtent l="38100" t="38100" r="50800" b="34290"/>
                <wp:wrapNone/>
                <wp:docPr id="9162" name="Ink 91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6">
                      <w14:nvContentPartPr>
                        <w14:cNvContentPartPr/>
                      </w14:nvContentPartPr>
                      <w14:xfrm>
                        <a:off x="0" y="0"/>
                        <a:ext cx="1400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62" o:spid="_x0000_s1026" type="#_x0000_t75" style="position:absolute;margin-left:360.9pt;margin-top:5.9pt;width:12.75pt;height:6.2pt;z-index:258592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">
                <v:imagedata r:id="rId7097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9456" behindDoc="0" locked="0" layoutInCell="1" allowOverlap="1">
                <wp:simplePos x="0" y="0"/>
                <wp:positionH relativeFrom="column">
                  <wp:posOffset>5466236</wp:posOffset>
                </wp:positionH>
                <wp:positionV relativeFrom="paragraph">
                  <wp:posOffset>-226</wp:posOffset>
                </wp:positionV>
                <wp:extent cx="360" cy="1080"/>
                <wp:effectExtent l="0" t="0" r="0" b="0"/>
                <wp:wrapNone/>
                <wp:docPr id="9149" name="Ink 9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098">
                      <w14:nvContentPartPr>
                        <w14:cNvContentPartPr/>
                      </w14:nvContentPartPr>
                      <w14:xfrm>
                        <a:off x="0" y="0"/>
                        <a:ext cx="36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9" o:spid="_x0000_s1026" type="#_x0000_t75" style="position:absolute;margin-left:429.8pt;margin-top:-.55pt;width:1.25pt;height:1.25pt;z-index:258579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">
                <v:imagedata r:id="rId7099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577408" behindDoc="0" locked="0" layoutInCell="1" allowOverlap="1">
                <wp:simplePos x="0" y="0"/>
                <wp:positionH relativeFrom="column">
                  <wp:posOffset>5511956</wp:posOffset>
                </wp:positionH>
                <wp:positionV relativeFrom="paragraph">
                  <wp:posOffset>25694</wp:posOffset>
                </wp:positionV>
                <wp:extent cx="2880" cy="10800"/>
                <wp:effectExtent l="19050" t="19050" r="35560" b="27305"/>
                <wp:wrapNone/>
                <wp:docPr id="9147" name="Ink 9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0">
                      <w14:nvContentPartPr>
                        <w14:cNvContentPartPr/>
                      </w14:nvContentPartPr>
                      <w14:xfrm>
                        <a:off x="0" y="0"/>
                        <a:ext cx="2880" cy="10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47" o:spid="_x0000_s1026" type="#_x0000_t75" style="position:absolute;margin-left:433.5pt;margin-top:1.4pt;width:1.35pt;height:1.95pt;z-index:258577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">
                <v:imagedata r:id="rId7101" o:title=""/>
              </v:shape>
            </w:pict>
          </mc:Fallback>
        </mc:AlternateContent>
      </w:r>
      <w:r w:rsidR="006968EF" w:rsidRPr="00AC25F0">
        <w:rPr>
          <w:position w:val="-60"/>
        </w:rPr>
        <w:object w:dxaOrig="4420" w:dyaOrig="1400">
          <v:shape id="_x0000_i1172" type="#_x0000_t75" style="width:211.5pt;height:66.8pt" o:ole="">
            <v:imagedata r:id="rId7102" o:title=""/>
          </v:shape>
          <o:OLEObject Type="Embed" ProgID="Equation.DSMT4" ShapeID="_x0000_i1172" DrawAspect="Content" ObjectID="_1672747171" r:id="rId7103"/>
        </w:object>
      </w:r>
    </w:p>
    <w:p w:rsidR="006968EF" w:rsidRPr="00561852" w:rsidRDefault="004F4F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6560" behindDoc="0" locked="0" layoutInCell="1" allowOverlap="1">
                <wp:simplePos x="0" y="0"/>
                <wp:positionH relativeFrom="column">
                  <wp:posOffset>3922556</wp:posOffset>
                </wp:positionH>
                <wp:positionV relativeFrom="paragraph">
                  <wp:posOffset>28220</wp:posOffset>
                </wp:positionV>
                <wp:extent cx="395640" cy="964080"/>
                <wp:effectExtent l="38100" t="38100" r="42545" b="45720"/>
                <wp:wrapNone/>
                <wp:docPr id="9195" name="Ink 91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4">
                      <w14:nvContentPartPr>
                        <w14:cNvContentPartPr/>
                      </w14:nvContentPartPr>
                      <w14:xfrm>
                        <a:off x="0" y="0"/>
                        <a:ext cx="395640" cy="964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5" o:spid="_x0000_s1026" type="#_x0000_t75" style="position:absolute;margin-left:308.3pt;margin-top:1.45pt;width:32.5pt;height:77.45pt;z-index:258626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">
                <v:imagedata r:id="rId71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5536" behindDoc="0" locked="0" layoutInCell="1" allowOverlap="1">
                <wp:simplePos x="0" y="0"/>
                <wp:positionH relativeFrom="column">
                  <wp:posOffset>3950636</wp:posOffset>
                </wp:positionH>
                <wp:positionV relativeFrom="paragraph">
                  <wp:posOffset>171140</wp:posOffset>
                </wp:positionV>
                <wp:extent cx="492480" cy="821880"/>
                <wp:effectExtent l="38100" t="38100" r="3175" b="35560"/>
                <wp:wrapNone/>
                <wp:docPr id="9194" name="Ink 91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6">
                      <w14:nvContentPartPr>
                        <w14:cNvContentPartPr/>
                      </w14:nvContentPartPr>
                      <w14:xfrm>
                        <a:off x="0" y="0"/>
                        <a:ext cx="492480" cy="82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4" o:spid="_x0000_s1026" type="#_x0000_t75" style="position:absolute;margin-left:310.35pt;margin-top:12.8pt;width:40.2pt;height:66.15pt;z-index:258625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">
                <v:imagedata r:id="rId71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2464" behindDoc="0" locked="0" layoutInCell="1" allowOverlap="1">
                <wp:simplePos x="0" y="0"/>
                <wp:positionH relativeFrom="column">
                  <wp:posOffset>2701436</wp:posOffset>
                </wp:positionH>
                <wp:positionV relativeFrom="paragraph">
                  <wp:posOffset>56300</wp:posOffset>
                </wp:positionV>
                <wp:extent cx="907560" cy="874440"/>
                <wp:effectExtent l="38100" t="38100" r="45085" b="40005"/>
                <wp:wrapNone/>
                <wp:docPr id="9191" name="Ink 91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08">
                      <w14:nvContentPartPr>
                        <w14:cNvContentPartPr/>
                      </w14:nvContentPartPr>
                      <w14:xfrm>
                        <a:off x="0" y="0"/>
                        <a:ext cx="907560" cy="87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1" o:spid="_x0000_s1026" type="#_x0000_t75" style="position:absolute;margin-left:211.95pt;margin-top:3.7pt;width:73pt;height:70.4pt;z-index:258622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">
                <v:imagedata r:id="rId71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1440" behindDoc="0" locked="0" layoutInCell="1" allowOverlap="1">
                <wp:simplePos x="0" y="0"/>
                <wp:positionH relativeFrom="column">
                  <wp:posOffset>2659676</wp:posOffset>
                </wp:positionH>
                <wp:positionV relativeFrom="paragraph">
                  <wp:posOffset>107060</wp:posOffset>
                </wp:positionV>
                <wp:extent cx="1085400" cy="774360"/>
                <wp:effectExtent l="38100" t="38100" r="635" b="26035"/>
                <wp:wrapNone/>
                <wp:docPr id="9190" name="Ink 91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0">
                      <w14:nvContentPartPr>
                        <w14:cNvContentPartPr/>
                      </w14:nvContentPartPr>
                      <w14:xfrm>
                        <a:off x="0" y="0"/>
                        <a:ext cx="1085400" cy="77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0" o:spid="_x0000_s1026" type="#_x0000_t75" style="position:absolute;margin-left:208.7pt;margin-top:7.85pt;width:86.9pt;height:62.35pt;z-index:258621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">
                <v:imagedata r:id="rId71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19392" behindDoc="0" locked="0" layoutInCell="1" allowOverlap="1">
                <wp:simplePos x="0" y="0"/>
                <wp:positionH relativeFrom="column">
                  <wp:posOffset>739796</wp:posOffset>
                </wp:positionH>
                <wp:positionV relativeFrom="paragraph">
                  <wp:posOffset>954500</wp:posOffset>
                </wp:positionV>
                <wp:extent cx="129960" cy="9720"/>
                <wp:effectExtent l="38100" t="38100" r="41910" b="28575"/>
                <wp:wrapNone/>
                <wp:docPr id="9188" name="Ink 91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12">
                      <w14:nvContentPartPr>
                        <w14:cNvContentPartPr/>
                      </w14:nvContentPartPr>
                      <w14:xfrm>
                        <a:off x="0" y="0"/>
                        <a:ext cx="129960" cy="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88" o:spid="_x0000_s1026" type="#_x0000_t75" style="position:absolute;margin-left:57.5pt;margin-top:74.55pt;width:11.65pt;height:2.15pt;z-index:258619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">
                <v:imagedata r:id="rId7113" o:title=""/>
              </v:shape>
            </w:pict>
          </mc:Fallback>
        </mc:AlternateContent>
      </w:r>
      <w:r w:rsidR="006968EF">
        <w:rPr>
          <w:szCs w:val="28"/>
        </w:rPr>
        <w:t xml:space="preserve">Λύση το </w:t>
      </w:r>
      <w:r w:rsidR="006968EF" w:rsidRPr="00561852">
        <w:rPr>
          <w:szCs w:val="28"/>
        </w:rPr>
        <w:t xml:space="preserve"> </w:t>
      </w:r>
      <w:r w:rsidR="006968EF" w:rsidRPr="00482351">
        <w:rPr>
          <w:color w:val="FF0000"/>
          <w:position w:val="-56"/>
          <w:highlight w:val="yellow"/>
        </w:rPr>
        <w:object w:dxaOrig="2220" w:dyaOrig="1260">
          <v:shape id="_x0000_i1173" type="#_x0000_t75" style="width:111.2pt;height:62.85pt" o:ole="">
            <v:imagedata r:id="rId6892" o:title=""/>
          </v:shape>
          <o:OLEObject Type="Embed" ProgID="Equation.DSMT4" ShapeID="_x0000_i1173" DrawAspect="Content" ObjectID="_1672747172" r:id="rId7114"/>
        </w:object>
      </w:r>
      <w:r w:rsidR="006968EF" w:rsidRPr="00561852">
        <w:rPr>
          <w:szCs w:val="28"/>
        </w:rPr>
        <w:t xml:space="preserve"> με </w:t>
      </w:r>
      <w:r w:rsidR="006968EF" w:rsidRPr="00FF06BB">
        <w:rPr>
          <w:position w:val="-58"/>
          <w:highlight w:val="yellow"/>
        </w:rPr>
        <w:object w:dxaOrig="3060" w:dyaOrig="1300">
          <v:shape id="_x0000_i1174" type="#_x0000_t75" style="width:153.15pt;height:64.8pt" o:ole="">
            <v:imagedata r:id="rId7115" o:title=""/>
          </v:shape>
          <o:OLEObject Type="Embed" ProgID="Equation.DSMT4" ShapeID="_x0000_i1174" DrawAspect="Content" ObjectID="_1672747173" r:id="rId7116"/>
        </w:object>
      </w:r>
      <w:r w:rsidR="006968EF" w:rsidRPr="00561852">
        <w:rPr>
          <w:szCs w:val="28"/>
        </w:rPr>
        <w:t>.</w:t>
      </w:r>
    </w:p>
    <w:p w:rsidR="006968EF" w:rsidRPr="00643B45" w:rsidRDefault="006968EF" w:rsidP="006968EF">
      <w:pPr>
        <w:rPr>
          <w:szCs w:val="28"/>
          <w:highlight w:val="yellow"/>
        </w:rPr>
      </w:pPr>
      <w:r w:rsidRPr="00561852">
        <w:rPr>
          <w:szCs w:val="28"/>
        </w:rPr>
        <w:t xml:space="preserve">Σημειώστε ότι η λύση </w:t>
      </w:r>
      <w:r w:rsidRPr="00165A0D">
        <w:rPr>
          <w:b/>
          <w:color w:val="FF0000"/>
          <w:szCs w:val="28"/>
          <w:highlight w:val="yellow"/>
        </w:rPr>
        <w:t>συνδέεται με την προβολή του</w:t>
      </w:r>
      <w:r w:rsidRPr="00165A0D">
        <w:rPr>
          <w:szCs w:val="28"/>
          <w:highlight w:val="yellow"/>
        </w:rPr>
        <w:t xml:space="preserve"> </w:t>
      </w:r>
    </w:p>
    <w:p w:rsidR="006968EF" w:rsidRPr="006968EF" w:rsidRDefault="006968EF" w:rsidP="006968EF">
      <w:pPr>
        <w:ind w:left="2160"/>
      </w:pPr>
      <w:r w:rsidRPr="00165A0D">
        <w:rPr>
          <w:position w:val="-58"/>
          <w:highlight w:val="yellow"/>
        </w:rPr>
        <w:object w:dxaOrig="1579" w:dyaOrig="1300">
          <v:shape id="_x0000_i1175" type="#_x0000_t75" style="width:79.2pt;height:64.8pt" o:ole="">
            <v:imagedata r:id="rId6928" o:title=""/>
          </v:shape>
          <o:OLEObject Type="Embed" ProgID="Equation.DSMT4" ShapeID="_x0000_i1175" DrawAspect="Content" ObjectID="_1672747174" r:id="rId7117"/>
        </w:object>
      </w:r>
      <w:r w:rsidRPr="00165A0D">
        <w:rPr>
          <w:szCs w:val="28"/>
          <w:highlight w:val="yellow"/>
        </w:rPr>
        <w:t xml:space="preserve"> στο </w:t>
      </w:r>
      <w:r w:rsidRPr="00FF06BB">
        <w:rPr>
          <w:position w:val="-60"/>
          <w:highlight w:val="yellow"/>
        </w:rPr>
        <w:object w:dxaOrig="2620" w:dyaOrig="1340">
          <v:shape id="_x0000_i1176" type="#_x0000_t75" style="width:130.85pt;height:66.75pt" o:ole="">
            <v:imagedata r:id="rId7118" o:title=""/>
          </v:shape>
          <o:OLEObject Type="Embed" ProgID="Equation.DSMT4" ShapeID="_x0000_i1176" DrawAspect="Content" ObjectID="_1672747175" r:id="rId7119"/>
        </w:object>
      </w:r>
    </w:p>
    <w:p w:rsidR="006968EF" w:rsidRDefault="006968EF" w:rsidP="006968EF">
      <w:pPr>
        <w:spacing w:before="0" w:after="0" w:line="240" w:lineRule="auto"/>
        <w:jc w:val="left"/>
        <w:rPr>
          <w:b/>
          <w:szCs w:val="28"/>
        </w:rPr>
      </w:pPr>
      <w:r w:rsidRPr="008F160D">
        <w:rPr>
          <w:szCs w:val="28"/>
        </w:rPr>
        <w:br w:type="page"/>
      </w:r>
      <w:r w:rsidRPr="008F160D">
        <w:rPr>
          <w:b/>
          <w:szCs w:val="28"/>
        </w:rPr>
        <w:lastRenderedPageBreak/>
        <w:t>Άλλο παράδειγμα</w:t>
      </w:r>
    </w:p>
    <w:p w:rsidR="006968EF" w:rsidRDefault="004F4FF3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9504" behindDoc="0" locked="0" layoutInCell="1" allowOverlap="1">
                <wp:simplePos x="0" y="0"/>
                <wp:positionH relativeFrom="column">
                  <wp:posOffset>3578036</wp:posOffset>
                </wp:positionH>
                <wp:positionV relativeFrom="paragraph">
                  <wp:posOffset>-154197</wp:posOffset>
                </wp:positionV>
                <wp:extent cx="44640" cy="101160"/>
                <wp:effectExtent l="38100" t="38100" r="31750" b="32385"/>
                <wp:wrapNone/>
                <wp:docPr id="9276" name="Ink 92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0">
                      <w14:nvContentPartPr>
                        <w14:cNvContentPartPr/>
                      </w14:nvContentPartPr>
                      <w14:xfrm>
                        <a:off x="0" y="0"/>
                        <a:ext cx="44640" cy="101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6" o:spid="_x0000_s1026" type="#_x0000_t75" style="position:absolute;margin-left:281.15pt;margin-top:-12.85pt;width:4.85pt;height:9.4pt;z-index:25870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">
                <v:imagedata r:id="rId712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8480" behindDoc="0" locked="0" layoutInCell="1" allowOverlap="1">
                <wp:simplePos x="0" y="0"/>
                <wp:positionH relativeFrom="column">
                  <wp:posOffset>3521516</wp:posOffset>
                </wp:positionH>
                <wp:positionV relativeFrom="paragraph">
                  <wp:posOffset>-238077</wp:posOffset>
                </wp:positionV>
                <wp:extent cx="60840" cy="145440"/>
                <wp:effectExtent l="38100" t="38100" r="34925" b="26035"/>
                <wp:wrapNone/>
                <wp:docPr id="9275" name="Ink 92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2">
                      <w14:nvContentPartPr>
                        <w14:cNvContentPartPr/>
                      </w14:nvContentPartPr>
                      <w14:xfrm>
                        <a:off x="0" y="0"/>
                        <a:ext cx="60840" cy="14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5" o:spid="_x0000_s1026" type="#_x0000_t75" style="position:absolute;margin-left:276.55pt;margin-top:-19.35pt;width:6.2pt;height:12.75pt;z-index:25870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">
                <v:imagedata r:id="rId712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7456" behindDoc="0" locked="0" layoutInCell="1" allowOverlap="1">
                <wp:simplePos x="0" y="0"/>
                <wp:positionH relativeFrom="column">
                  <wp:posOffset>3544196</wp:posOffset>
                </wp:positionH>
                <wp:positionV relativeFrom="paragraph">
                  <wp:posOffset>-220797</wp:posOffset>
                </wp:positionV>
                <wp:extent cx="29880" cy="82080"/>
                <wp:effectExtent l="38100" t="38100" r="27305" b="32385"/>
                <wp:wrapNone/>
                <wp:docPr id="9274" name="Ink 92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4">
                      <w14:nvContentPartPr>
                        <w14:cNvContentPartPr/>
                      </w14:nvContentPartPr>
                      <w14:xfrm>
                        <a:off x="0" y="0"/>
                        <a:ext cx="2988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4" o:spid="_x0000_s1026" type="#_x0000_t75" style="position:absolute;margin-left:278.45pt;margin-top:-18.05pt;width:3.65pt;height:7.8pt;z-index:25870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">
                <v:imagedata r:id="rId712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6432" behindDoc="0" locked="0" layoutInCell="1" allowOverlap="1">
                <wp:simplePos x="0" y="0"/>
                <wp:positionH relativeFrom="column">
                  <wp:posOffset>3431516</wp:posOffset>
                </wp:positionH>
                <wp:positionV relativeFrom="paragraph">
                  <wp:posOffset>-452637</wp:posOffset>
                </wp:positionV>
                <wp:extent cx="109080" cy="575280"/>
                <wp:effectExtent l="38100" t="38100" r="43815" b="34925"/>
                <wp:wrapNone/>
                <wp:docPr id="9273" name="Ink 92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6">
                      <w14:nvContentPartPr>
                        <w14:cNvContentPartPr/>
                      </w14:nvContentPartPr>
                      <w14:xfrm>
                        <a:off x="0" y="0"/>
                        <a:ext cx="109080" cy="57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3" o:spid="_x0000_s1026" type="#_x0000_t75" style="position:absolute;margin-left:269.4pt;margin-top:-36.4pt;width:10.15pt;height:46.85pt;z-index:25870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">
                <v:imagedata r:id="rId712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5408" behindDoc="0" locked="0" layoutInCell="1" allowOverlap="1">
                <wp:simplePos x="0" y="0"/>
                <wp:positionH relativeFrom="column">
                  <wp:posOffset>2795036</wp:posOffset>
                </wp:positionH>
                <wp:positionV relativeFrom="paragraph">
                  <wp:posOffset>64683</wp:posOffset>
                </wp:positionV>
                <wp:extent cx="116280" cy="151920"/>
                <wp:effectExtent l="38100" t="38100" r="36195" b="38735"/>
                <wp:wrapNone/>
                <wp:docPr id="9272" name="Ink 92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28">
                      <w14:nvContentPartPr>
                        <w14:cNvContentPartPr/>
                      </w14:nvContentPartPr>
                      <w14:xfrm>
                        <a:off x="0" y="0"/>
                        <a:ext cx="116280" cy="15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2" o:spid="_x0000_s1026" type="#_x0000_t75" style="position:absolute;margin-left:219.3pt;margin-top:4.3pt;width:10.75pt;height:13.6pt;z-index:25870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">
                <v:imagedata r:id="rId712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4384" behindDoc="0" locked="0" layoutInCell="1" allowOverlap="1">
                <wp:simplePos x="0" y="0"/>
                <wp:positionH relativeFrom="column">
                  <wp:posOffset>2576876</wp:posOffset>
                </wp:positionH>
                <wp:positionV relativeFrom="paragraph">
                  <wp:posOffset>-42957</wp:posOffset>
                </wp:positionV>
                <wp:extent cx="173880" cy="254520"/>
                <wp:effectExtent l="38100" t="38100" r="36195" b="31750"/>
                <wp:wrapNone/>
                <wp:docPr id="9271" name="Ink 92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0">
                      <w14:nvContentPartPr>
                        <w14:cNvContentPartPr/>
                      </w14:nvContentPartPr>
                      <w14:xfrm>
                        <a:off x="0" y="0"/>
                        <a:ext cx="173880" cy="25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1" o:spid="_x0000_s1026" type="#_x0000_t75" style="position:absolute;margin-left:202.15pt;margin-top:-4.1pt;width:15.15pt;height:21.5pt;z-index:25870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">
                <v:imagedata r:id="rId713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3360" behindDoc="0" locked="0" layoutInCell="1" allowOverlap="1">
                <wp:simplePos x="0" y="0"/>
                <wp:positionH relativeFrom="column">
                  <wp:posOffset>2612876</wp:posOffset>
                </wp:positionH>
                <wp:positionV relativeFrom="paragraph">
                  <wp:posOffset>-38637</wp:posOffset>
                </wp:positionV>
                <wp:extent cx="147600" cy="173880"/>
                <wp:effectExtent l="38100" t="38100" r="43180" b="36195"/>
                <wp:wrapNone/>
                <wp:docPr id="9270" name="Ink 92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2">
                      <w14:nvContentPartPr>
                        <w14:cNvContentPartPr/>
                      </w14:nvContentPartPr>
                      <w14:xfrm>
                        <a:off x="0" y="0"/>
                        <a:ext cx="147600" cy="173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0" o:spid="_x0000_s1026" type="#_x0000_t75" style="position:absolute;margin-left:205.1pt;margin-top:-3.8pt;width:13.15pt;height:15.45pt;z-index:25870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">
                <v:imagedata r:id="rId713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2336" behindDoc="0" locked="0" layoutInCell="1" allowOverlap="1">
                <wp:simplePos x="0" y="0"/>
                <wp:positionH relativeFrom="column">
                  <wp:posOffset>3049196</wp:posOffset>
                </wp:positionH>
                <wp:positionV relativeFrom="paragraph">
                  <wp:posOffset>-425997</wp:posOffset>
                </wp:positionV>
                <wp:extent cx="219240" cy="797760"/>
                <wp:effectExtent l="38100" t="38100" r="28575" b="40640"/>
                <wp:wrapNone/>
                <wp:docPr id="9269" name="Ink 92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4">
                      <w14:nvContentPartPr>
                        <w14:cNvContentPartPr/>
                      </w14:nvContentPartPr>
                      <w14:xfrm>
                        <a:off x="0" y="0"/>
                        <a:ext cx="219240" cy="797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9" o:spid="_x0000_s1026" type="#_x0000_t75" style="position:absolute;margin-left:239.3pt;margin-top:-34.25pt;width:18.6pt;height:64.3pt;z-index:25870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">
                <v:imagedata r:id="rId713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0288" behindDoc="0" locked="0" layoutInCell="1" allowOverlap="1">
                <wp:simplePos x="0" y="0"/>
                <wp:positionH relativeFrom="column">
                  <wp:posOffset>4077356</wp:posOffset>
                </wp:positionH>
                <wp:positionV relativeFrom="paragraph">
                  <wp:posOffset>60363</wp:posOffset>
                </wp:positionV>
                <wp:extent cx="106200" cy="92160"/>
                <wp:effectExtent l="38100" t="38100" r="46355" b="41275"/>
                <wp:wrapNone/>
                <wp:docPr id="9267" name="Ink 92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6">
                      <w14:nvContentPartPr>
                        <w14:cNvContentPartPr/>
                      </w14:nvContentPartPr>
                      <w14:xfrm>
                        <a:off x="0" y="0"/>
                        <a:ext cx="106200" cy="92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7" o:spid="_x0000_s1026" type="#_x0000_t75" style="position:absolute;margin-left:320.3pt;margin-top:4pt;width:9.85pt;height:8.8pt;z-index:25870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">
                <v:imagedata r:id="rId713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9264" behindDoc="0" locked="0" layoutInCell="1" allowOverlap="1">
                <wp:simplePos x="0" y="0"/>
                <wp:positionH relativeFrom="column">
                  <wp:posOffset>3966116</wp:posOffset>
                </wp:positionH>
                <wp:positionV relativeFrom="paragraph">
                  <wp:posOffset>-4797</wp:posOffset>
                </wp:positionV>
                <wp:extent cx="89280" cy="125280"/>
                <wp:effectExtent l="38100" t="38100" r="25400" b="27305"/>
                <wp:wrapNone/>
                <wp:docPr id="9266" name="Ink 92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38">
                      <w14:nvContentPartPr>
                        <w14:cNvContentPartPr/>
                      </w14:nvContentPartPr>
                      <w14:xfrm>
                        <a:off x="0" y="0"/>
                        <a:ext cx="89280" cy="12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6" o:spid="_x0000_s1026" type="#_x0000_t75" style="position:absolute;margin-left:311.6pt;margin-top:-.9pt;width:8.4pt;height:11.1pt;z-index:25869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">
                <v:imagedata r:id="rId713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8240" behindDoc="0" locked="0" layoutInCell="1" allowOverlap="1">
                <wp:simplePos x="0" y="0"/>
                <wp:positionH relativeFrom="column">
                  <wp:posOffset>3983396</wp:posOffset>
                </wp:positionH>
                <wp:positionV relativeFrom="paragraph">
                  <wp:posOffset>10683</wp:posOffset>
                </wp:positionV>
                <wp:extent cx="72000" cy="74520"/>
                <wp:effectExtent l="38100" t="38100" r="42545" b="40005"/>
                <wp:wrapNone/>
                <wp:docPr id="9265" name="Ink 92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0">
                      <w14:nvContentPartPr>
                        <w14:cNvContentPartPr/>
                      </w14:nvContentPartPr>
                      <w14:xfrm>
                        <a:off x="0" y="0"/>
                        <a:ext cx="72000" cy="7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5" o:spid="_x0000_s1026" type="#_x0000_t75" style="position:absolute;margin-left:313pt;margin-top:.2pt;width:7.1pt;height:7.3pt;z-index:25869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">
                <v:imagedata r:id="rId714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7216" behindDoc="0" locked="0" layoutInCell="1" allowOverlap="1">
                <wp:simplePos x="0" y="0"/>
                <wp:positionH relativeFrom="column">
                  <wp:posOffset>3865316</wp:posOffset>
                </wp:positionH>
                <wp:positionV relativeFrom="paragraph">
                  <wp:posOffset>2763</wp:posOffset>
                </wp:positionV>
                <wp:extent cx="69120" cy="143640"/>
                <wp:effectExtent l="38100" t="38100" r="26670" b="27940"/>
                <wp:wrapNone/>
                <wp:docPr id="9264" name="Ink 92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2">
                      <w14:nvContentPartPr>
                        <w14:cNvContentPartPr/>
                      </w14:nvContentPartPr>
                      <w14:xfrm>
                        <a:off x="0" y="0"/>
                        <a:ext cx="69120" cy="14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4" o:spid="_x0000_s1026" type="#_x0000_t75" style="position:absolute;margin-left:303.7pt;margin-top:-.4pt;width:6.9pt;height:12.6pt;z-index:25869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">
                <v:imagedata r:id="rId714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6192" behindDoc="0" locked="0" layoutInCell="1" allowOverlap="1">
                <wp:simplePos x="0" y="0"/>
                <wp:positionH relativeFrom="column">
                  <wp:posOffset>4157996</wp:posOffset>
                </wp:positionH>
                <wp:positionV relativeFrom="paragraph">
                  <wp:posOffset>-587277</wp:posOffset>
                </wp:positionV>
                <wp:extent cx="74160" cy="117720"/>
                <wp:effectExtent l="38100" t="38100" r="40640" b="34925"/>
                <wp:wrapNone/>
                <wp:docPr id="9263" name="Ink 92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4">
                      <w14:nvContentPartPr>
                        <w14:cNvContentPartPr/>
                      </w14:nvContentPartPr>
                      <w14:xfrm>
                        <a:off x="0" y="0"/>
                        <a:ext cx="7416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3" o:spid="_x0000_s1026" type="#_x0000_t75" style="position:absolute;margin-left:326.5pt;margin-top:-47.15pt;width:7.6pt;height:11pt;z-index:258696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">
                <v:imagedata r:id="rId714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5168" behindDoc="0" locked="0" layoutInCell="1" allowOverlap="1">
                <wp:simplePos x="0" y="0"/>
                <wp:positionH relativeFrom="column">
                  <wp:posOffset>4029476</wp:posOffset>
                </wp:positionH>
                <wp:positionV relativeFrom="paragraph">
                  <wp:posOffset>-644157</wp:posOffset>
                </wp:positionV>
                <wp:extent cx="57600" cy="115920"/>
                <wp:effectExtent l="38100" t="38100" r="38100" b="36830"/>
                <wp:wrapNone/>
                <wp:docPr id="9262" name="Ink 92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6">
                      <w14:nvContentPartPr>
                        <w14:cNvContentPartPr/>
                      </w14:nvContentPartPr>
                      <w14:xfrm>
                        <a:off x="0" y="0"/>
                        <a:ext cx="57600" cy="11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2" o:spid="_x0000_s1026" type="#_x0000_t75" style="position:absolute;margin-left:316.6pt;margin-top:-51.2pt;width:5.95pt;height:10.4pt;z-index:258695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">
                <v:imagedata r:id="rId714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4144" behindDoc="0" locked="0" layoutInCell="1" allowOverlap="1">
                <wp:simplePos x="0" y="0"/>
                <wp:positionH relativeFrom="column">
                  <wp:posOffset>4019756</wp:posOffset>
                </wp:positionH>
                <wp:positionV relativeFrom="paragraph">
                  <wp:posOffset>-644877</wp:posOffset>
                </wp:positionV>
                <wp:extent cx="89280" cy="71280"/>
                <wp:effectExtent l="38100" t="38100" r="44450" b="43180"/>
                <wp:wrapNone/>
                <wp:docPr id="9261" name="Ink 92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48">
                      <w14:nvContentPartPr>
                        <w14:cNvContentPartPr/>
                      </w14:nvContentPartPr>
                      <w14:xfrm>
                        <a:off x="0" y="0"/>
                        <a:ext cx="8928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1" o:spid="_x0000_s1026" type="#_x0000_t75" style="position:absolute;margin-left:315.8pt;margin-top:-51.5pt;width:8.55pt;height:7.1pt;z-index:25869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">
                <v:imagedata r:id="rId714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3120" behindDoc="0" locked="0" layoutInCell="1" allowOverlap="1">
                <wp:simplePos x="0" y="0"/>
                <wp:positionH relativeFrom="column">
                  <wp:posOffset>3864596</wp:posOffset>
                </wp:positionH>
                <wp:positionV relativeFrom="paragraph">
                  <wp:posOffset>-711477</wp:posOffset>
                </wp:positionV>
                <wp:extent cx="98640" cy="250560"/>
                <wp:effectExtent l="38100" t="38100" r="15875" b="35560"/>
                <wp:wrapNone/>
                <wp:docPr id="9260" name="Ink 92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0">
                      <w14:nvContentPartPr>
                        <w14:cNvContentPartPr/>
                      </w14:nvContentPartPr>
                      <w14:xfrm>
                        <a:off x="0" y="0"/>
                        <a:ext cx="98640" cy="250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0" o:spid="_x0000_s1026" type="#_x0000_t75" style="position:absolute;margin-left:303.55pt;margin-top:-56.75pt;width:9.3pt;height:21.35pt;z-index:25869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">
                <v:imagedata r:id="rId715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2096" behindDoc="0" locked="0" layoutInCell="1" allowOverlap="1">
                <wp:simplePos x="0" y="0"/>
                <wp:positionH relativeFrom="column">
                  <wp:posOffset>5998316</wp:posOffset>
                </wp:positionH>
                <wp:positionV relativeFrom="paragraph">
                  <wp:posOffset>-680122</wp:posOffset>
                </wp:positionV>
                <wp:extent cx="111600" cy="190080"/>
                <wp:effectExtent l="38100" t="38100" r="41275" b="38735"/>
                <wp:wrapNone/>
                <wp:docPr id="9259" name="Ink 92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2">
                      <w14:nvContentPartPr>
                        <w14:cNvContentPartPr/>
                      </w14:nvContentPartPr>
                      <w14:xfrm>
                        <a:off x="0" y="0"/>
                        <a:ext cx="111600" cy="19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9" o:spid="_x0000_s1026" type="#_x0000_t75" style="position:absolute;margin-left:471.8pt;margin-top:-54.3pt;width:10.15pt;height:16.55pt;z-index:258692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">
                <v:imagedata r:id="rId715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1072" behindDoc="0" locked="0" layoutInCell="1" allowOverlap="1">
                <wp:simplePos x="0" y="0"/>
                <wp:positionH relativeFrom="column">
                  <wp:posOffset>5869796</wp:posOffset>
                </wp:positionH>
                <wp:positionV relativeFrom="paragraph">
                  <wp:posOffset>-577162</wp:posOffset>
                </wp:positionV>
                <wp:extent cx="109080" cy="45000"/>
                <wp:effectExtent l="38100" t="38100" r="43815" b="31750"/>
                <wp:wrapNone/>
                <wp:docPr id="9258" name="Ink 92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4">
                      <w14:nvContentPartPr>
                        <w14:cNvContentPartPr/>
                      </w14:nvContentPartPr>
                      <w14:xfrm>
                        <a:off x="0" y="0"/>
                        <a:ext cx="10908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8" o:spid="_x0000_s1026" type="#_x0000_t75" style="position:absolute;margin-left:461.5pt;margin-top:-46.15pt;width:10.05pt;height:5.05pt;z-index:25869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">
                <v:imagedata r:id="rId715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90048" behindDoc="0" locked="0" layoutInCell="1" allowOverlap="1">
                <wp:simplePos x="0" y="0"/>
                <wp:positionH relativeFrom="column">
                  <wp:posOffset>5837756</wp:posOffset>
                </wp:positionH>
                <wp:positionV relativeFrom="paragraph">
                  <wp:posOffset>-621802</wp:posOffset>
                </wp:positionV>
                <wp:extent cx="118800" cy="18360"/>
                <wp:effectExtent l="38100" t="38100" r="33655" b="39370"/>
                <wp:wrapNone/>
                <wp:docPr id="9257" name="Ink 92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6">
                      <w14:nvContentPartPr>
                        <w14:cNvContentPartPr/>
                      </w14:nvContentPartPr>
                      <w14:xfrm>
                        <a:off x="0" y="0"/>
                        <a:ext cx="118800" cy="18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7" o:spid="_x0000_s1026" type="#_x0000_t75" style="position:absolute;margin-left:459.1pt;margin-top:-49.55pt;width:10.55pt;height:2.8pt;z-index:25869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">
                <v:imagedata r:id="rId715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9024" behindDoc="0" locked="0" layoutInCell="1" allowOverlap="1">
                <wp:simplePos x="0" y="0"/>
                <wp:positionH relativeFrom="column">
                  <wp:posOffset>5775116</wp:posOffset>
                </wp:positionH>
                <wp:positionV relativeFrom="paragraph">
                  <wp:posOffset>-637282</wp:posOffset>
                </wp:positionV>
                <wp:extent cx="4680" cy="6480"/>
                <wp:effectExtent l="38100" t="38100" r="33655" b="31750"/>
                <wp:wrapNone/>
                <wp:docPr id="9256" name="Ink 92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58">
                      <w14:nvContentPartPr>
                        <w14:cNvContentPartPr/>
                      </w14:nvContentPartPr>
                      <w14:xfrm>
                        <a:off x="0" y="0"/>
                        <a:ext cx="468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6" o:spid="_x0000_s1026" type="#_x0000_t75" style="position:absolute;margin-left:454.05pt;margin-top:-50.8pt;width:1.6pt;height:1.8pt;z-index:258689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">
                <v:imagedata r:id="rId715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8000" behindDoc="0" locked="0" layoutInCell="1" allowOverlap="1">
                <wp:simplePos x="0" y="0"/>
                <wp:positionH relativeFrom="column">
                  <wp:posOffset>5759636</wp:posOffset>
                </wp:positionH>
                <wp:positionV relativeFrom="paragraph">
                  <wp:posOffset>-524962</wp:posOffset>
                </wp:positionV>
                <wp:extent cx="51840" cy="35280"/>
                <wp:effectExtent l="38100" t="38100" r="24765" b="41275"/>
                <wp:wrapNone/>
                <wp:docPr id="9255" name="Ink 92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0">
                      <w14:nvContentPartPr>
                        <w14:cNvContentPartPr/>
                      </w14:nvContentPartPr>
                      <w14:xfrm>
                        <a:off x="0" y="0"/>
                        <a:ext cx="51840" cy="3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5" o:spid="_x0000_s1026" type="#_x0000_t75" style="position:absolute;margin-left:452.95pt;margin-top:-42.05pt;width:5.4pt;height:4.25pt;z-index:258688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">
                <v:imagedata r:id="rId716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6976" behindDoc="0" locked="0" layoutInCell="1" allowOverlap="1">
                <wp:simplePos x="0" y="0"/>
                <wp:positionH relativeFrom="column">
                  <wp:posOffset>5609876</wp:posOffset>
                </wp:positionH>
                <wp:positionV relativeFrom="paragraph">
                  <wp:posOffset>-812602</wp:posOffset>
                </wp:positionV>
                <wp:extent cx="114120" cy="317160"/>
                <wp:effectExtent l="38100" t="38100" r="38735" b="45085"/>
                <wp:wrapNone/>
                <wp:docPr id="9254" name="Ink 92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2">
                      <w14:nvContentPartPr>
                        <w14:cNvContentPartPr/>
                      </w14:nvContentPartPr>
                      <w14:xfrm>
                        <a:off x="0" y="0"/>
                        <a:ext cx="11412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4" o:spid="_x0000_s1026" type="#_x0000_t75" style="position:absolute;margin-left:440.95pt;margin-top:-64.75pt;width:10.5pt;height:26.45pt;z-index:258686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">
                <v:imagedata r:id="rId716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5952" behindDoc="0" locked="0" layoutInCell="1" allowOverlap="1">
                <wp:simplePos x="0" y="0"/>
                <wp:positionH relativeFrom="column">
                  <wp:posOffset>3368876</wp:posOffset>
                </wp:positionH>
                <wp:positionV relativeFrom="paragraph">
                  <wp:posOffset>-603442</wp:posOffset>
                </wp:positionV>
                <wp:extent cx="2095200" cy="802800"/>
                <wp:effectExtent l="38100" t="38100" r="38735" b="35560"/>
                <wp:wrapNone/>
                <wp:docPr id="9253" name="Ink 92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4">
                      <w14:nvContentPartPr>
                        <w14:cNvContentPartPr/>
                      </w14:nvContentPartPr>
                      <w14:xfrm>
                        <a:off x="0" y="0"/>
                        <a:ext cx="2095200" cy="80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3" o:spid="_x0000_s1026" type="#_x0000_t75" style="position:absolute;margin-left:264.7pt;margin-top:-48.25pt;width:166.35pt;height:64.65pt;z-index:258685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">
                <v:imagedata r:id="rId716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3904" behindDoc="0" locked="0" layoutInCell="1" allowOverlap="1">
                <wp:simplePos x="0" y="0"/>
                <wp:positionH relativeFrom="column">
                  <wp:posOffset>5857916</wp:posOffset>
                </wp:positionH>
                <wp:positionV relativeFrom="paragraph">
                  <wp:posOffset>-1250002</wp:posOffset>
                </wp:positionV>
                <wp:extent cx="99000" cy="97200"/>
                <wp:effectExtent l="38100" t="38100" r="34925" b="36195"/>
                <wp:wrapNone/>
                <wp:docPr id="9251" name="Ink 92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6">
                      <w14:nvContentPartPr>
                        <w14:cNvContentPartPr/>
                      </w14:nvContentPartPr>
                      <w14:xfrm>
                        <a:off x="0" y="0"/>
                        <a:ext cx="99000" cy="97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1" o:spid="_x0000_s1026" type="#_x0000_t75" style="position:absolute;margin-left:460.5pt;margin-top:-99.25pt;width:9.4pt;height:9.2pt;z-index:258683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">
                <v:imagedata r:id="rId716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2880" behindDoc="0" locked="0" layoutInCell="1" allowOverlap="1">
                <wp:simplePos x="0" y="0"/>
                <wp:positionH relativeFrom="column">
                  <wp:posOffset>5757116</wp:posOffset>
                </wp:positionH>
                <wp:positionV relativeFrom="paragraph">
                  <wp:posOffset>-1194202</wp:posOffset>
                </wp:positionV>
                <wp:extent cx="83880" cy="39240"/>
                <wp:effectExtent l="38100" t="38100" r="30480" b="37465"/>
                <wp:wrapNone/>
                <wp:docPr id="9250" name="Ink 92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68">
                      <w14:nvContentPartPr>
                        <w14:cNvContentPartPr/>
                      </w14:nvContentPartPr>
                      <w14:xfrm>
                        <a:off x="0" y="0"/>
                        <a:ext cx="83880" cy="3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0" o:spid="_x0000_s1026" type="#_x0000_t75" style="position:absolute;margin-left:452.55pt;margin-top:-94.7pt;width:7.95pt;height:4.55pt;z-index:258682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">
                <v:imagedata r:id="rId716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1856" behindDoc="0" locked="0" layoutInCell="1" allowOverlap="1">
                <wp:simplePos x="0" y="0"/>
                <wp:positionH relativeFrom="column">
                  <wp:posOffset>5752076</wp:posOffset>
                </wp:positionH>
                <wp:positionV relativeFrom="paragraph">
                  <wp:posOffset>-1231642</wp:posOffset>
                </wp:positionV>
                <wp:extent cx="86040" cy="20520"/>
                <wp:effectExtent l="38100" t="38100" r="28575" b="36830"/>
                <wp:wrapNone/>
                <wp:docPr id="9249" name="Ink 92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0">
                      <w14:nvContentPartPr>
                        <w14:cNvContentPartPr/>
                      </w14:nvContentPartPr>
                      <w14:xfrm>
                        <a:off x="0" y="0"/>
                        <a:ext cx="8604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9" o:spid="_x0000_s1026" type="#_x0000_t75" style="position:absolute;margin-left:452.25pt;margin-top:-97.6pt;width:8.05pt;height:2.85pt;z-index:258681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">
                <v:imagedata r:id="rId717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0832" behindDoc="0" locked="0" layoutInCell="1" allowOverlap="1">
                <wp:simplePos x="0" y="0"/>
                <wp:positionH relativeFrom="column">
                  <wp:posOffset>5616716</wp:posOffset>
                </wp:positionH>
                <wp:positionV relativeFrom="paragraph">
                  <wp:posOffset>-1210042</wp:posOffset>
                </wp:positionV>
                <wp:extent cx="14040" cy="5040"/>
                <wp:effectExtent l="38100" t="38100" r="24130" b="33655"/>
                <wp:wrapNone/>
                <wp:docPr id="9248" name="Ink 92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2">
                      <w14:nvContentPartPr>
                        <w14:cNvContentPartPr/>
                      </w14:nvContentPartPr>
                      <w14:xfrm>
                        <a:off x="0" y="0"/>
                        <a:ext cx="14040" cy="5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8" o:spid="_x0000_s1026" type="#_x0000_t75" style="position:absolute;margin-left:441.5pt;margin-top:-96.15pt;width:2.4pt;height:2.1pt;z-index:258680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">
                <v:imagedata r:id="rId717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9808" behindDoc="0" locked="0" layoutInCell="1" allowOverlap="1">
                <wp:simplePos x="0" y="0"/>
                <wp:positionH relativeFrom="column">
                  <wp:posOffset>5615996</wp:posOffset>
                </wp:positionH>
                <wp:positionV relativeFrom="paragraph">
                  <wp:posOffset>-1161802</wp:posOffset>
                </wp:positionV>
                <wp:extent cx="30960" cy="82440"/>
                <wp:effectExtent l="38100" t="38100" r="26670" b="32385"/>
                <wp:wrapNone/>
                <wp:docPr id="9247" name="Ink 92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4">
                      <w14:nvContentPartPr>
                        <w14:cNvContentPartPr/>
                      </w14:nvContentPartPr>
                      <w14:xfrm>
                        <a:off x="0" y="0"/>
                        <a:ext cx="3096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7" o:spid="_x0000_s1026" type="#_x0000_t75" style="position:absolute;margin-left:441.45pt;margin-top:-92.35pt;width:3.7pt;height:8.2pt;z-index:258679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">
                <v:imagedata r:id="rId717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8784" behindDoc="0" locked="0" layoutInCell="1" allowOverlap="1">
                <wp:simplePos x="0" y="0"/>
                <wp:positionH relativeFrom="column">
                  <wp:posOffset>5469836</wp:posOffset>
                </wp:positionH>
                <wp:positionV relativeFrom="paragraph">
                  <wp:posOffset>-1437562</wp:posOffset>
                </wp:positionV>
                <wp:extent cx="79560" cy="305280"/>
                <wp:effectExtent l="38100" t="38100" r="34925" b="38100"/>
                <wp:wrapNone/>
                <wp:docPr id="9246" name="Ink 92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6">
                      <w14:nvContentPartPr>
                        <w14:cNvContentPartPr/>
                      </w14:nvContentPartPr>
                      <w14:xfrm>
                        <a:off x="0" y="0"/>
                        <a:ext cx="79560" cy="305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6" o:spid="_x0000_s1026" type="#_x0000_t75" style="position:absolute;margin-left:429.95pt;margin-top:-113.95pt;width:7.75pt;height:25.55pt;z-index:258678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">
                <v:imagedata r:id="rId717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6736" behindDoc="0" locked="0" layoutInCell="1" allowOverlap="1">
                <wp:simplePos x="0" y="0"/>
                <wp:positionH relativeFrom="column">
                  <wp:posOffset>3278156</wp:posOffset>
                </wp:positionH>
                <wp:positionV relativeFrom="paragraph">
                  <wp:posOffset>-1278442</wp:posOffset>
                </wp:positionV>
                <wp:extent cx="1975680" cy="829440"/>
                <wp:effectExtent l="38100" t="38100" r="43815" b="46990"/>
                <wp:wrapNone/>
                <wp:docPr id="9244" name="Ink 92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78">
                      <w14:nvContentPartPr>
                        <w14:cNvContentPartPr/>
                      </w14:nvContentPartPr>
                      <w14:xfrm>
                        <a:off x="0" y="0"/>
                        <a:ext cx="1975680" cy="82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4" o:spid="_x0000_s1026" type="#_x0000_t75" style="position:absolute;margin-left:257.35pt;margin-top:-101.6pt;width:157.2pt;height:66.95pt;z-index:258676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">
                <v:imagedata r:id="rId717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5712" behindDoc="0" locked="0" layoutInCell="1" allowOverlap="1">
                <wp:simplePos x="0" y="0"/>
                <wp:positionH relativeFrom="column">
                  <wp:posOffset>3305156</wp:posOffset>
                </wp:positionH>
                <wp:positionV relativeFrom="paragraph">
                  <wp:posOffset>-456562</wp:posOffset>
                </wp:positionV>
                <wp:extent cx="6120" cy="6120"/>
                <wp:effectExtent l="19050" t="19050" r="32385" b="32385"/>
                <wp:wrapNone/>
                <wp:docPr id="9243" name="Ink 92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0">
                      <w14:nvContentPartPr>
                        <w14:cNvContentPartPr/>
                      </w14:nvContentPartPr>
                      <w14:xfrm>
                        <a:off x="0" y="0"/>
                        <a:ext cx="612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3" o:spid="_x0000_s1026" type="#_x0000_t75" style="position:absolute;margin-left:259.75pt;margin-top:-36.45pt;width:1.55pt;height:1.55pt;z-index:258675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">
                <v:imagedata r:id="rId718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4688" behindDoc="0" locked="0" layoutInCell="1" allowOverlap="1">
                <wp:simplePos x="0" y="0"/>
                <wp:positionH relativeFrom="column">
                  <wp:posOffset>5195516</wp:posOffset>
                </wp:positionH>
                <wp:positionV relativeFrom="paragraph">
                  <wp:posOffset>-573202</wp:posOffset>
                </wp:positionV>
                <wp:extent cx="9720" cy="25920"/>
                <wp:effectExtent l="38100" t="38100" r="47625" b="50800"/>
                <wp:wrapNone/>
                <wp:docPr id="9242" name="Ink 92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2">
                      <w14:nvContentPartPr>
                        <w14:cNvContentPartPr/>
                      </w14:nvContentPartPr>
                      <w14:xfrm>
                        <a:off x="0" y="0"/>
                        <a:ext cx="972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2" o:spid="_x0000_s1026" type="#_x0000_t75" style="position:absolute;margin-left:408.35pt;margin-top:-46pt;width:2.45pt;height:3.85pt;z-index:258674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">
                <v:imagedata r:id="rId718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3664" behindDoc="0" locked="0" layoutInCell="1" allowOverlap="1">
                <wp:simplePos x="0" y="0"/>
                <wp:positionH relativeFrom="column">
                  <wp:posOffset>5004356</wp:posOffset>
                </wp:positionH>
                <wp:positionV relativeFrom="paragraph">
                  <wp:posOffset>-331282</wp:posOffset>
                </wp:positionV>
                <wp:extent cx="19440" cy="3240"/>
                <wp:effectExtent l="38100" t="38100" r="38100" b="34925"/>
                <wp:wrapNone/>
                <wp:docPr id="9241" name="Ink 92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4">
                      <w14:nvContentPartPr>
                        <w14:cNvContentPartPr/>
                      </w14:nvContentPartPr>
                      <w14:xfrm>
                        <a:off x="0" y="0"/>
                        <a:ext cx="194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1" o:spid="_x0000_s1026" type="#_x0000_t75" style="position:absolute;margin-left:393.35pt;margin-top:-26.8pt;width:3.15pt;height:1.8pt;z-index:258673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">
                <v:imagedata r:id="rId718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2640" behindDoc="0" locked="0" layoutInCell="1" allowOverlap="1">
                <wp:simplePos x="0" y="0"/>
                <wp:positionH relativeFrom="column">
                  <wp:posOffset>4754876</wp:posOffset>
                </wp:positionH>
                <wp:positionV relativeFrom="paragraph">
                  <wp:posOffset>-380602</wp:posOffset>
                </wp:positionV>
                <wp:extent cx="32400" cy="2880"/>
                <wp:effectExtent l="38100" t="38100" r="43815" b="35560"/>
                <wp:wrapNone/>
                <wp:docPr id="9240" name="Ink 92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6">
                      <w14:nvContentPartPr>
                        <w14:cNvContentPartPr/>
                      </w14:nvContentPartPr>
                      <w14:xfrm>
                        <a:off x="0" y="0"/>
                        <a:ext cx="324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0" o:spid="_x0000_s1026" type="#_x0000_t75" style="position:absolute;margin-left:373.75pt;margin-top:-30.7pt;width:3.95pt;height:1.75pt;z-index:258672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">
                <v:imagedata r:id="rId718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1616" behindDoc="0" locked="0" layoutInCell="1" allowOverlap="1">
                <wp:simplePos x="0" y="0"/>
                <wp:positionH relativeFrom="column">
                  <wp:posOffset>4957556</wp:posOffset>
                </wp:positionH>
                <wp:positionV relativeFrom="paragraph">
                  <wp:posOffset>-530362</wp:posOffset>
                </wp:positionV>
                <wp:extent cx="9360" cy="5760"/>
                <wp:effectExtent l="38100" t="38100" r="48260" b="51435"/>
                <wp:wrapNone/>
                <wp:docPr id="9239" name="Ink 92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88">
                      <w14:nvContentPartPr>
                        <w14:cNvContentPartPr/>
                      </w14:nvContentPartPr>
                      <w14:xfrm>
                        <a:off x="0" y="0"/>
                        <a:ext cx="936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9" o:spid="_x0000_s1026" type="#_x0000_t75" style="position:absolute;margin-left:389.35pt;margin-top:-42.75pt;width:2.7pt;height:2.3pt;z-index:258671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">
                <v:imagedata r:id="rId718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0592" behindDoc="0" locked="0" layoutInCell="1" allowOverlap="1">
                <wp:simplePos x="0" y="0"/>
                <wp:positionH relativeFrom="column">
                  <wp:posOffset>4924076</wp:posOffset>
                </wp:positionH>
                <wp:positionV relativeFrom="paragraph">
                  <wp:posOffset>-459802</wp:posOffset>
                </wp:positionV>
                <wp:extent cx="11160" cy="26640"/>
                <wp:effectExtent l="38100" t="38100" r="46355" b="50165"/>
                <wp:wrapNone/>
                <wp:docPr id="9238" name="Ink 92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0">
                      <w14:nvContentPartPr>
                        <w14:cNvContentPartPr/>
                      </w14:nvContentPartPr>
                      <w14:xfrm>
                        <a:off x="0" y="0"/>
                        <a:ext cx="111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8" o:spid="_x0000_s1026" type="#_x0000_t75" style="position:absolute;margin-left:386.7pt;margin-top:-37.05pt;width:2.75pt;height:3.8pt;z-index:258670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">
                <v:imagedata r:id="rId719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9568" behindDoc="0" locked="0" layoutInCell="1" allowOverlap="1">
                <wp:simplePos x="0" y="0"/>
                <wp:positionH relativeFrom="column">
                  <wp:posOffset>4693676</wp:posOffset>
                </wp:positionH>
                <wp:positionV relativeFrom="paragraph">
                  <wp:posOffset>-173962</wp:posOffset>
                </wp:positionV>
                <wp:extent cx="38520" cy="21960"/>
                <wp:effectExtent l="38100" t="38100" r="38100" b="35560"/>
                <wp:wrapNone/>
                <wp:docPr id="9237" name="Ink 92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2">
                      <w14:nvContentPartPr>
                        <w14:cNvContentPartPr/>
                      </w14:nvContentPartPr>
                      <w14:xfrm>
                        <a:off x="0" y="0"/>
                        <a:ext cx="385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7" o:spid="_x0000_s1026" type="#_x0000_t75" style="position:absolute;margin-left:368.8pt;margin-top:-14.45pt;width:4.65pt;height:3.35pt;z-index:258669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">
                <v:imagedata r:id="rId719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8544" behindDoc="0" locked="0" layoutInCell="1" allowOverlap="1">
                <wp:simplePos x="0" y="0"/>
                <wp:positionH relativeFrom="column">
                  <wp:posOffset>4611956</wp:posOffset>
                </wp:positionH>
                <wp:positionV relativeFrom="paragraph">
                  <wp:posOffset>-292042</wp:posOffset>
                </wp:positionV>
                <wp:extent cx="37800" cy="53640"/>
                <wp:effectExtent l="38100" t="38100" r="38735" b="41910"/>
                <wp:wrapNone/>
                <wp:docPr id="9236" name="Ink 92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4">
                      <w14:nvContentPartPr>
                        <w14:cNvContentPartPr/>
                      </w14:nvContentPartPr>
                      <w14:xfrm>
                        <a:off x="0" y="0"/>
                        <a:ext cx="37800" cy="53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6" o:spid="_x0000_s1026" type="#_x0000_t75" style="position:absolute;margin-left:362.25pt;margin-top:-23.75pt;width:4.65pt;height:5.7pt;z-index:258668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">
                <v:imagedata r:id="rId719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7520" behindDoc="0" locked="0" layoutInCell="1" allowOverlap="1">
                <wp:simplePos x="0" y="0"/>
                <wp:positionH relativeFrom="column">
                  <wp:posOffset>4647236</wp:posOffset>
                </wp:positionH>
                <wp:positionV relativeFrom="paragraph">
                  <wp:posOffset>-494362</wp:posOffset>
                </wp:positionV>
                <wp:extent cx="18720" cy="2520"/>
                <wp:effectExtent l="38100" t="38100" r="38735" b="36195"/>
                <wp:wrapNone/>
                <wp:docPr id="9235" name="Ink 92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6">
                      <w14:nvContentPartPr>
                        <w14:cNvContentPartPr/>
                      </w14:nvContentPartPr>
                      <w14:xfrm>
                        <a:off x="0" y="0"/>
                        <a:ext cx="18720" cy="2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5" o:spid="_x0000_s1026" type="#_x0000_t75" style="position:absolute;margin-left:365pt;margin-top:-40pt;width:3.2pt;height:2.25pt;z-index:258667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">
                <v:imagedata r:id="rId719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6496" behindDoc="0" locked="0" layoutInCell="1" allowOverlap="1">
                <wp:simplePos x="0" y="0"/>
                <wp:positionH relativeFrom="column">
                  <wp:posOffset>4684316</wp:posOffset>
                </wp:positionH>
                <wp:positionV relativeFrom="paragraph">
                  <wp:posOffset>-334522</wp:posOffset>
                </wp:positionV>
                <wp:extent cx="27360" cy="12240"/>
                <wp:effectExtent l="38100" t="38100" r="48895" b="45085"/>
                <wp:wrapNone/>
                <wp:docPr id="9234" name="Ink 92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198">
                      <w14:nvContentPartPr>
                        <w14:cNvContentPartPr/>
                      </w14:nvContentPartPr>
                      <w14:xfrm>
                        <a:off x="0" y="0"/>
                        <a:ext cx="2736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4" o:spid="_x0000_s1026" type="#_x0000_t75" style="position:absolute;margin-left:367.9pt;margin-top:-27.05pt;width:3.9pt;height:2.5pt;z-index:258666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">
                <v:imagedata r:id="rId719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5472" behindDoc="0" locked="0" layoutInCell="1" allowOverlap="1">
                <wp:simplePos x="0" y="0"/>
                <wp:positionH relativeFrom="column">
                  <wp:posOffset>4327556</wp:posOffset>
                </wp:positionH>
                <wp:positionV relativeFrom="paragraph">
                  <wp:posOffset>-242362</wp:posOffset>
                </wp:positionV>
                <wp:extent cx="81720" cy="20160"/>
                <wp:effectExtent l="38100" t="38100" r="33020" b="37465"/>
                <wp:wrapNone/>
                <wp:docPr id="9233" name="Ink 92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0">
                      <w14:nvContentPartPr>
                        <w14:cNvContentPartPr/>
                      </w14:nvContentPartPr>
                      <w14:xfrm>
                        <a:off x="0" y="0"/>
                        <a:ext cx="81720" cy="20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3" o:spid="_x0000_s1026" type="#_x0000_t75" style="position:absolute;margin-left:339.95pt;margin-top:-19.95pt;width:8.1pt;height:3.45pt;z-index:258665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">
                <v:imagedata r:id="rId720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4448" behindDoc="0" locked="0" layoutInCell="1" allowOverlap="1">
                <wp:simplePos x="0" y="0"/>
                <wp:positionH relativeFrom="column">
                  <wp:posOffset>4018676</wp:posOffset>
                </wp:positionH>
                <wp:positionV relativeFrom="paragraph">
                  <wp:posOffset>-160642</wp:posOffset>
                </wp:positionV>
                <wp:extent cx="42480" cy="31320"/>
                <wp:effectExtent l="57150" t="38100" r="53340" b="45085"/>
                <wp:wrapNone/>
                <wp:docPr id="9232" name="Ink 92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2">
                      <w14:nvContentPartPr>
                        <w14:cNvContentPartPr/>
                      </w14:nvContentPartPr>
                      <w14:xfrm>
                        <a:off x="0" y="0"/>
                        <a:ext cx="4248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2" o:spid="_x0000_s1026" type="#_x0000_t75" style="position:absolute;margin-left:315.4pt;margin-top:-13.55pt;width:5.35pt;height:4.2pt;z-index:258664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">
                <v:imagedata r:id="rId720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3424" behindDoc="0" locked="0" layoutInCell="1" allowOverlap="1">
                <wp:simplePos x="0" y="0"/>
                <wp:positionH relativeFrom="column">
                  <wp:posOffset>4304156</wp:posOffset>
                </wp:positionH>
                <wp:positionV relativeFrom="paragraph">
                  <wp:posOffset>-104482</wp:posOffset>
                </wp:positionV>
                <wp:extent cx="43920" cy="26280"/>
                <wp:effectExtent l="38100" t="38100" r="32385" b="50165"/>
                <wp:wrapNone/>
                <wp:docPr id="9231" name="Ink 92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4">
                      <w14:nvContentPartPr>
                        <w14:cNvContentPartPr/>
                      </w14:nvContentPartPr>
                      <w14:xfrm>
                        <a:off x="0" y="0"/>
                        <a:ext cx="4392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1" o:spid="_x0000_s1026" type="#_x0000_t75" style="position:absolute;margin-left:338.1pt;margin-top:-9pt;width:5.05pt;height:3.75pt;z-index:258663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">
                <v:imagedata r:id="rId720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2400" behindDoc="0" locked="0" layoutInCell="1" allowOverlap="1">
                <wp:simplePos x="0" y="0"/>
                <wp:positionH relativeFrom="column">
                  <wp:posOffset>4341236</wp:posOffset>
                </wp:positionH>
                <wp:positionV relativeFrom="paragraph">
                  <wp:posOffset>-281962</wp:posOffset>
                </wp:positionV>
                <wp:extent cx="21960" cy="26280"/>
                <wp:effectExtent l="38100" t="38100" r="35560" b="31115"/>
                <wp:wrapNone/>
                <wp:docPr id="9230" name="Ink 92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6">
                      <w14:nvContentPartPr>
                        <w14:cNvContentPartPr/>
                      </w14:nvContentPartPr>
                      <w14:xfrm>
                        <a:off x="0" y="0"/>
                        <a:ext cx="2196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30" o:spid="_x0000_s1026" type="#_x0000_t75" style="position:absolute;margin-left:341.15pt;margin-top:-22.9pt;width:3.3pt;height:3.6pt;z-index:258662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">
                <v:imagedata r:id="rId720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1376" behindDoc="0" locked="0" layoutInCell="1" allowOverlap="1">
                <wp:simplePos x="0" y="0"/>
                <wp:positionH relativeFrom="column">
                  <wp:posOffset>3841916</wp:posOffset>
                </wp:positionH>
                <wp:positionV relativeFrom="paragraph">
                  <wp:posOffset>-214642</wp:posOffset>
                </wp:positionV>
                <wp:extent cx="52560" cy="28080"/>
                <wp:effectExtent l="38100" t="38100" r="43180" b="48260"/>
                <wp:wrapNone/>
                <wp:docPr id="9229" name="Ink 92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08">
                      <w14:nvContentPartPr>
                        <w14:cNvContentPartPr/>
                      </w14:nvContentPartPr>
                      <w14:xfrm>
                        <a:off x="0" y="0"/>
                        <a:ext cx="5256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9" o:spid="_x0000_s1026" type="#_x0000_t75" style="position:absolute;margin-left:301.6pt;margin-top:-17.7pt;width:5.85pt;height:3.9pt;z-index:258661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">
                <v:imagedata r:id="rId720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60352" behindDoc="0" locked="0" layoutInCell="1" allowOverlap="1">
                <wp:simplePos x="0" y="0"/>
                <wp:positionH relativeFrom="column">
                  <wp:posOffset>4184276</wp:posOffset>
                </wp:positionH>
                <wp:positionV relativeFrom="paragraph">
                  <wp:posOffset>-349642</wp:posOffset>
                </wp:positionV>
                <wp:extent cx="13320" cy="10440"/>
                <wp:effectExtent l="38100" t="38100" r="44450" b="46990"/>
                <wp:wrapNone/>
                <wp:docPr id="9228" name="Ink 92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0">
                      <w14:nvContentPartPr>
                        <w14:cNvContentPartPr/>
                      </w14:nvContentPartPr>
                      <w14:xfrm>
                        <a:off x="0" y="0"/>
                        <a:ext cx="133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8" o:spid="_x0000_s1026" type="#_x0000_t75" style="position:absolute;margin-left:328.45pt;margin-top:-28.6pt;width:2.95pt;height:2.75pt;z-index:258660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">
                <v:imagedata r:id="rId721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9328" behindDoc="0" locked="0" layoutInCell="1" allowOverlap="1">
                <wp:simplePos x="0" y="0"/>
                <wp:positionH relativeFrom="column">
                  <wp:posOffset>4328276</wp:posOffset>
                </wp:positionH>
                <wp:positionV relativeFrom="paragraph">
                  <wp:posOffset>-300682</wp:posOffset>
                </wp:positionV>
                <wp:extent cx="13680" cy="4320"/>
                <wp:effectExtent l="38100" t="38100" r="43815" b="53340"/>
                <wp:wrapNone/>
                <wp:docPr id="9227" name="Ink 92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2">
                      <w14:nvContentPartPr>
                        <w14:cNvContentPartPr/>
                      </w14:nvContentPartPr>
                      <w14:xfrm>
                        <a:off x="0" y="0"/>
                        <a:ext cx="1368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7" o:spid="_x0000_s1026" type="#_x0000_t75" style="position:absolute;margin-left:339.8pt;margin-top:-24.7pt;width:2.95pt;height:2.3pt;z-index:258659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">
                <v:imagedata r:id="rId721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8304" behindDoc="0" locked="0" layoutInCell="1" allowOverlap="1">
                <wp:simplePos x="0" y="0"/>
                <wp:positionH relativeFrom="column">
                  <wp:posOffset>4307396</wp:posOffset>
                </wp:positionH>
                <wp:positionV relativeFrom="paragraph">
                  <wp:posOffset>-237682</wp:posOffset>
                </wp:positionV>
                <wp:extent cx="27360" cy="6480"/>
                <wp:effectExtent l="38100" t="38100" r="48895" b="50800"/>
                <wp:wrapNone/>
                <wp:docPr id="9226" name="Ink 92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4">
                      <w14:nvContentPartPr>
                        <w14:cNvContentPartPr/>
                      </w14:nvContentPartPr>
                      <w14:xfrm>
                        <a:off x="0" y="0"/>
                        <a:ext cx="27360" cy="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6" o:spid="_x0000_s1026" type="#_x0000_t75" style="position:absolute;margin-left:338.2pt;margin-top:-19.5pt;width:3.95pt;height:2.2pt;z-index:258658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">
                <v:imagedata r:id="rId721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7280" behindDoc="0" locked="0" layoutInCell="1" allowOverlap="1">
                <wp:simplePos x="0" y="0"/>
                <wp:positionH relativeFrom="column">
                  <wp:posOffset>3849836</wp:posOffset>
                </wp:positionH>
                <wp:positionV relativeFrom="paragraph">
                  <wp:posOffset>-110962</wp:posOffset>
                </wp:positionV>
                <wp:extent cx="30600" cy="14040"/>
                <wp:effectExtent l="38100" t="38100" r="45720" b="43180"/>
                <wp:wrapNone/>
                <wp:docPr id="9225" name="Ink 92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6">
                      <w14:nvContentPartPr>
                        <w14:cNvContentPartPr/>
                      </w14:nvContentPartPr>
                      <w14:xfrm>
                        <a:off x="0" y="0"/>
                        <a:ext cx="3060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5" o:spid="_x0000_s1026" type="#_x0000_t75" style="position:absolute;margin-left:302.2pt;margin-top:-9.55pt;width:4.2pt;height:2.8pt;z-index:258657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">
                <v:imagedata r:id="rId721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6256" behindDoc="0" locked="0" layoutInCell="1" allowOverlap="1">
                <wp:simplePos x="0" y="0"/>
                <wp:positionH relativeFrom="column">
                  <wp:posOffset>4008956</wp:posOffset>
                </wp:positionH>
                <wp:positionV relativeFrom="paragraph">
                  <wp:posOffset>-126442</wp:posOffset>
                </wp:positionV>
                <wp:extent cx="5400" cy="8640"/>
                <wp:effectExtent l="38100" t="38100" r="33020" b="29845"/>
                <wp:wrapNone/>
                <wp:docPr id="9224" name="Ink 92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18">
                      <w14:nvContentPartPr>
                        <w14:cNvContentPartPr/>
                      </w14:nvContentPartPr>
                      <w14:xfrm>
                        <a:off x="0" y="0"/>
                        <a:ext cx="540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4" o:spid="_x0000_s1026" type="#_x0000_t75" style="position:absolute;margin-left:314.85pt;margin-top:-10.65pt;width:2.1pt;height:2.25pt;z-index:258656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">
                <v:imagedata r:id="rId721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5232" behindDoc="0" locked="0" layoutInCell="1" allowOverlap="1">
                <wp:simplePos x="0" y="0"/>
                <wp:positionH relativeFrom="column">
                  <wp:posOffset>3696476</wp:posOffset>
                </wp:positionH>
                <wp:positionV relativeFrom="paragraph">
                  <wp:posOffset>-92242</wp:posOffset>
                </wp:positionV>
                <wp:extent cx="17640" cy="57600"/>
                <wp:effectExtent l="38100" t="38100" r="40005" b="38100"/>
                <wp:wrapNone/>
                <wp:docPr id="9223" name="Ink 92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0">
                      <w14:nvContentPartPr>
                        <w14:cNvContentPartPr/>
                      </w14:nvContentPartPr>
                      <w14:xfrm>
                        <a:off x="0" y="0"/>
                        <a:ext cx="17640" cy="57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3" o:spid="_x0000_s1026" type="#_x0000_t75" style="position:absolute;margin-left:290.2pt;margin-top:-7.95pt;width:3.1pt;height:6.05pt;z-index:258655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">
                <v:imagedata r:id="rId722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4208" behindDoc="0" locked="0" layoutInCell="1" allowOverlap="1">
                <wp:simplePos x="0" y="0"/>
                <wp:positionH relativeFrom="column">
                  <wp:posOffset>3672356</wp:posOffset>
                </wp:positionH>
                <wp:positionV relativeFrom="paragraph">
                  <wp:posOffset>-77482</wp:posOffset>
                </wp:positionV>
                <wp:extent cx="14760" cy="42120"/>
                <wp:effectExtent l="38100" t="38100" r="42545" b="34290"/>
                <wp:wrapNone/>
                <wp:docPr id="9222" name="Ink 92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2">
                      <w14:nvContentPartPr>
                        <w14:cNvContentPartPr/>
                      </w14:nvContentPartPr>
                      <w14:xfrm>
                        <a:off x="0" y="0"/>
                        <a:ext cx="14760" cy="4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2" o:spid="_x0000_s1026" type="#_x0000_t75" style="position:absolute;margin-left:288.45pt;margin-top:-6.85pt;width:2.6pt;height:4.75pt;z-index:258654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">
                <v:imagedata r:id="rId722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3184" behindDoc="0" locked="0" layoutInCell="1" allowOverlap="1">
                <wp:simplePos x="0" y="0"/>
                <wp:positionH relativeFrom="column">
                  <wp:posOffset>3593876</wp:posOffset>
                </wp:positionH>
                <wp:positionV relativeFrom="paragraph">
                  <wp:posOffset>68678</wp:posOffset>
                </wp:positionV>
                <wp:extent cx="24480" cy="12960"/>
                <wp:effectExtent l="38100" t="38100" r="52070" b="44450"/>
                <wp:wrapNone/>
                <wp:docPr id="9221" name="Ink 92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4">
                      <w14:nvContentPartPr>
                        <w14:cNvContentPartPr/>
                      </w14:nvContentPartPr>
                      <w14:xfrm>
                        <a:off x="0" y="0"/>
                        <a:ext cx="24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1" o:spid="_x0000_s1026" type="#_x0000_t75" style="position:absolute;margin-left:282pt;margin-top:4.5pt;width:3.9pt;height:2.75pt;z-index:258653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">
                <v:imagedata r:id="rId722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2160" behindDoc="0" locked="0" layoutInCell="1" allowOverlap="1">
                <wp:simplePos x="0" y="0"/>
                <wp:positionH relativeFrom="column">
                  <wp:posOffset>4247276</wp:posOffset>
                </wp:positionH>
                <wp:positionV relativeFrom="paragraph">
                  <wp:posOffset>-938962</wp:posOffset>
                </wp:positionV>
                <wp:extent cx="1800" cy="2880"/>
                <wp:effectExtent l="38100" t="38100" r="55880" b="54610"/>
                <wp:wrapNone/>
                <wp:docPr id="9220" name="Ink 92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6">
                      <w14:nvContentPartPr>
                        <w14:cNvContentPartPr/>
                      </w14:nvContentPartPr>
                      <w14:xfrm>
                        <a:off x="0" y="0"/>
                        <a:ext cx="180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20" o:spid="_x0000_s1026" type="#_x0000_t75" style="position:absolute;margin-left:333.15pt;margin-top:-75.2pt;width:2.85pt;height:2.6pt;z-index:258652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">
                <v:imagedata r:id="rId722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1136" behindDoc="0" locked="0" layoutInCell="1" allowOverlap="1">
                <wp:simplePos x="0" y="0"/>
                <wp:positionH relativeFrom="column">
                  <wp:posOffset>5034236</wp:posOffset>
                </wp:positionH>
                <wp:positionV relativeFrom="paragraph">
                  <wp:posOffset>-1217962</wp:posOffset>
                </wp:positionV>
                <wp:extent cx="33480" cy="38520"/>
                <wp:effectExtent l="38100" t="38100" r="43180" b="38100"/>
                <wp:wrapNone/>
                <wp:docPr id="9219" name="Ink 92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28">
                      <w14:nvContentPartPr>
                        <w14:cNvContentPartPr/>
                      </w14:nvContentPartPr>
                      <w14:xfrm>
                        <a:off x="0" y="0"/>
                        <a:ext cx="3348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9" o:spid="_x0000_s1026" type="#_x0000_t75" style="position:absolute;margin-left:395.7pt;margin-top:-96.6pt;width:4.2pt;height:4.6pt;z-index:258651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">
                <v:imagedata r:id="rId722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50112" behindDoc="0" locked="0" layoutInCell="1" allowOverlap="1">
                <wp:simplePos x="0" y="0"/>
                <wp:positionH relativeFrom="column">
                  <wp:posOffset>4911116</wp:posOffset>
                </wp:positionH>
                <wp:positionV relativeFrom="paragraph">
                  <wp:posOffset>-1203202</wp:posOffset>
                </wp:positionV>
                <wp:extent cx="4320" cy="1080"/>
                <wp:effectExtent l="38100" t="38100" r="34290" b="37465"/>
                <wp:wrapNone/>
                <wp:docPr id="9218" name="Ink 92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0">
                      <w14:nvContentPartPr>
                        <w14:cNvContentPartPr/>
                      </w14:nvContentPartPr>
                      <w14:xfrm>
                        <a:off x="0" y="0"/>
                        <a:ext cx="4320" cy="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8" o:spid="_x0000_s1026" type="#_x0000_t75" style="position:absolute;margin-left:386.1pt;margin-top:-95.7pt;width:1.7pt;height:2.05pt;z-index:258650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">
                <v:imagedata r:id="rId723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9088" behindDoc="0" locked="0" layoutInCell="1" allowOverlap="1">
                <wp:simplePos x="0" y="0"/>
                <wp:positionH relativeFrom="column">
                  <wp:posOffset>4645076</wp:posOffset>
                </wp:positionH>
                <wp:positionV relativeFrom="paragraph">
                  <wp:posOffset>-1071802</wp:posOffset>
                </wp:positionV>
                <wp:extent cx="23040" cy="5760"/>
                <wp:effectExtent l="38100" t="38100" r="53340" b="51435"/>
                <wp:wrapNone/>
                <wp:docPr id="9217" name="Ink 92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2">
                      <w14:nvContentPartPr>
                        <w14:cNvContentPartPr/>
                      </w14:nvContentPartPr>
                      <w14:xfrm>
                        <a:off x="0" y="0"/>
                        <a:ext cx="2304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7" o:spid="_x0000_s1026" type="#_x0000_t75" style="position:absolute;margin-left:364.8pt;margin-top:-85.25pt;width:3.65pt;height:2.25pt;z-index:258649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">
                <v:imagedata r:id="rId723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8064" behindDoc="0" locked="0" layoutInCell="1" allowOverlap="1">
                <wp:simplePos x="0" y="0"/>
                <wp:positionH relativeFrom="column">
                  <wp:posOffset>4727516</wp:posOffset>
                </wp:positionH>
                <wp:positionV relativeFrom="paragraph">
                  <wp:posOffset>-952642</wp:posOffset>
                </wp:positionV>
                <wp:extent cx="6840" cy="21240"/>
                <wp:effectExtent l="38100" t="38100" r="50800" b="55245"/>
                <wp:wrapNone/>
                <wp:docPr id="9216" name="Ink 92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4">
                      <w14:nvContentPartPr>
                        <w14:cNvContentPartPr/>
                      </w14:nvContentPartPr>
                      <w14:xfrm>
                        <a:off x="0" y="0"/>
                        <a:ext cx="684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6" o:spid="_x0000_s1026" type="#_x0000_t75" style="position:absolute;margin-left:371.1pt;margin-top:-76.1pt;width:2.55pt;height:3.7pt;z-index:258648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">
                <v:imagedata r:id="rId723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7040" behindDoc="0" locked="0" layoutInCell="1" allowOverlap="1">
                <wp:simplePos x="0" y="0"/>
                <wp:positionH relativeFrom="column">
                  <wp:posOffset>4865036</wp:posOffset>
                </wp:positionH>
                <wp:positionV relativeFrom="paragraph">
                  <wp:posOffset>-949762</wp:posOffset>
                </wp:positionV>
                <wp:extent cx="12960" cy="15120"/>
                <wp:effectExtent l="38100" t="38100" r="44450" b="42545"/>
                <wp:wrapNone/>
                <wp:docPr id="9215" name="Ink 92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6">
                      <w14:nvContentPartPr>
                        <w14:cNvContentPartPr/>
                      </w14:nvContentPartPr>
                      <w14:xfrm>
                        <a:off x="0" y="0"/>
                        <a:ext cx="1296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5" o:spid="_x0000_s1026" type="#_x0000_t75" style="position:absolute;margin-left:382.2pt;margin-top:-75.5pt;width:2.65pt;height:2.75pt;z-index:258647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">
                <v:imagedata r:id="rId723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6016" behindDoc="0" locked="0" layoutInCell="1" allowOverlap="1">
                <wp:simplePos x="0" y="0"/>
                <wp:positionH relativeFrom="column">
                  <wp:posOffset>4911836</wp:posOffset>
                </wp:positionH>
                <wp:positionV relativeFrom="paragraph">
                  <wp:posOffset>-1099162</wp:posOffset>
                </wp:positionV>
                <wp:extent cx="88560" cy="23400"/>
                <wp:effectExtent l="38100" t="38100" r="26035" b="34290"/>
                <wp:wrapNone/>
                <wp:docPr id="9214" name="Ink 92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38">
                      <w14:nvContentPartPr>
                        <w14:cNvContentPartPr/>
                      </w14:nvContentPartPr>
                      <w14:xfrm>
                        <a:off x="0" y="0"/>
                        <a:ext cx="8856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4" o:spid="_x0000_s1026" type="#_x0000_t75" style="position:absolute;margin-left:386.1pt;margin-top:-87.25pt;width:8.3pt;height:3.25pt;z-index:258646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">
                <v:imagedata r:id="rId723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4992" behindDoc="0" locked="0" layoutInCell="1" allowOverlap="1">
                <wp:simplePos x="0" y="0"/>
                <wp:positionH relativeFrom="column">
                  <wp:posOffset>4870436</wp:posOffset>
                </wp:positionH>
                <wp:positionV relativeFrom="paragraph">
                  <wp:posOffset>-1040842</wp:posOffset>
                </wp:positionV>
                <wp:extent cx="16200" cy="6120"/>
                <wp:effectExtent l="38100" t="38100" r="41275" b="32385"/>
                <wp:wrapNone/>
                <wp:docPr id="9213" name="Ink 92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0">
                      <w14:nvContentPartPr>
                        <w14:cNvContentPartPr/>
                      </w14:nvContentPartPr>
                      <w14:xfrm>
                        <a:off x="0" y="0"/>
                        <a:ext cx="1620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3" o:spid="_x0000_s1026" type="#_x0000_t75" style="position:absolute;margin-left:382.75pt;margin-top:-82.65pt;width:2.75pt;height:2pt;z-index:258644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">
                <v:imagedata r:id="rId724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3968" behindDoc="0" locked="0" layoutInCell="1" allowOverlap="1">
                <wp:simplePos x="0" y="0"/>
                <wp:positionH relativeFrom="column">
                  <wp:posOffset>4714916</wp:posOffset>
                </wp:positionH>
                <wp:positionV relativeFrom="paragraph">
                  <wp:posOffset>-1101682</wp:posOffset>
                </wp:positionV>
                <wp:extent cx="4320" cy="27720"/>
                <wp:effectExtent l="38100" t="38100" r="34290" b="29845"/>
                <wp:wrapNone/>
                <wp:docPr id="9212" name="Ink 92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2">
                      <w14:nvContentPartPr>
                        <w14:cNvContentPartPr/>
                      </w14:nvContentPartPr>
                      <w14:xfrm>
                        <a:off x="0" y="0"/>
                        <a:ext cx="432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2" o:spid="_x0000_s1026" type="#_x0000_t75" style="position:absolute;margin-left:370.4pt;margin-top:-87.4pt;width:1.95pt;height:3.65pt;z-index:258643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">
                <v:imagedata r:id="rId724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2944" behindDoc="0" locked="0" layoutInCell="1" allowOverlap="1">
                <wp:simplePos x="0" y="0"/>
                <wp:positionH relativeFrom="column">
                  <wp:posOffset>4394516</wp:posOffset>
                </wp:positionH>
                <wp:positionV relativeFrom="paragraph">
                  <wp:posOffset>-1093762</wp:posOffset>
                </wp:positionV>
                <wp:extent cx="68400" cy="42480"/>
                <wp:effectExtent l="38100" t="38100" r="27305" b="34290"/>
                <wp:wrapNone/>
                <wp:docPr id="9211" name="Ink 92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4">
                      <w14:nvContentPartPr>
                        <w14:cNvContentPartPr/>
                      </w14:nvContentPartPr>
                      <w14:xfrm>
                        <a:off x="0" y="0"/>
                        <a:ext cx="68400" cy="4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1" o:spid="_x0000_s1026" type="#_x0000_t75" style="position:absolute;margin-left:345.25pt;margin-top:-86.75pt;width:6.85pt;height:4.8pt;z-index:258642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">
                <v:imagedata r:id="rId724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1920" behindDoc="0" locked="0" layoutInCell="1" allowOverlap="1">
                <wp:simplePos x="0" y="0"/>
                <wp:positionH relativeFrom="column">
                  <wp:posOffset>4647236</wp:posOffset>
                </wp:positionH>
                <wp:positionV relativeFrom="paragraph">
                  <wp:posOffset>-1029682</wp:posOffset>
                </wp:positionV>
                <wp:extent cx="26640" cy="18000"/>
                <wp:effectExtent l="38100" t="38100" r="31115" b="39370"/>
                <wp:wrapNone/>
                <wp:docPr id="9210" name="Ink 92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6">
                      <w14:nvContentPartPr>
                        <w14:cNvContentPartPr/>
                      </w14:nvContentPartPr>
                      <w14:xfrm>
                        <a:off x="0" y="0"/>
                        <a:ext cx="26640" cy="18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10" o:spid="_x0000_s1026" type="#_x0000_t75" style="position:absolute;margin-left:365.1pt;margin-top:-81.7pt;width:3.6pt;height:2.85pt;z-index:258641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">
                <v:imagedata r:id="rId724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40896" behindDoc="0" locked="0" layoutInCell="1" allowOverlap="1">
                <wp:simplePos x="0" y="0"/>
                <wp:positionH relativeFrom="column">
                  <wp:posOffset>4726436</wp:posOffset>
                </wp:positionH>
                <wp:positionV relativeFrom="paragraph">
                  <wp:posOffset>-935002</wp:posOffset>
                </wp:positionV>
                <wp:extent cx="26280" cy="9360"/>
                <wp:effectExtent l="38100" t="38100" r="31115" b="48260"/>
                <wp:wrapNone/>
                <wp:docPr id="9209" name="Ink 92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48">
                      <w14:nvContentPartPr>
                        <w14:cNvContentPartPr/>
                      </w14:nvContentPartPr>
                      <w14:xfrm>
                        <a:off x="0" y="0"/>
                        <a:ext cx="2628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9" o:spid="_x0000_s1026" type="#_x0000_t75" style="position:absolute;margin-left:371.35pt;margin-top:-74.4pt;width:3.6pt;height:2.55pt;z-index:258640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">
                <v:imagedata r:id="rId724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9872" behindDoc="0" locked="0" layoutInCell="1" allowOverlap="1">
                <wp:simplePos x="0" y="0"/>
                <wp:positionH relativeFrom="column">
                  <wp:posOffset>4402796</wp:posOffset>
                </wp:positionH>
                <wp:positionV relativeFrom="paragraph">
                  <wp:posOffset>-937522</wp:posOffset>
                </wp:positionV>
                <wp:extent cx="22320" cy="67680"/>
                <wp:effectExtent l="38100" t="38100" r="34925" b="46990"/>
                <wp:wrapNone/>
                <wp:docPr id="9208" name="Ink 92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0">
                      <w14:nvContentPartPr>
                        <w14:cNvContentPartPr/>
                      </w14:nvContentPartPr>
                      <w14:xfrm>
                        <a:off x="0" y="0"/>
                        <a:ext cx="2232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8" o:spid="_x0000_s1026" type="#_x0000_t75" style="position:absolute;margin-left:345.8pt;margin-top:-74.5pt;width:3.45pt;height:6.9pt;z-index:258639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">
                <v:imagedata r:id="rId725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8848" behindDoc="0" locked="0" layoutInCell="1" allowOverlap="1">
                <wp:simplePos x="0" y="0"/>
                <wp:positionH relativeFrom="column">
                  <wp:posOffset>4171316</wp:posOffset>
                </wp:positionH>
                <wp:positionV relativeFrom="paragraph">
                  <wp:posOffset>-898282</wp:posOffset>
                </wp:positionV>
                <wp:extent cx="39600" cy="9360"/>
                <wp:effectExtent l="38100" t="38100" r="36830" b="29210"/>
                <wp:wrapNone/>
                <wp:docPr id="9207" name="Ink 92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2">
                      <w14:nvContentPartPr>
                        <w14:cNvContentPartPr/>
                      </w14:nvContentPartPr>
                      <w14:xfrm>
                        <a:off x="0" y="0"/>
                        <a:ext cx="39600" cy="9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7" o:spid="_x0000_s1026" type="#_x0000_t75" style="position:absolute;margin-left:327.7pt;margin-top:-71.55pt;width:4.6pt;height:2.4pt;z-index:258638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">
                <v:imagedata r:id="rId725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7824" behindDoc="0" locked="0" layoutInCell="1" allowOverlap="1">
                <wp:simplePos x="0" y="0"/>
                <wp:positionH relativeFrom="column">
                  <wp:posOffset>4295516</wp:posOffset>
                </wp:positionH>
                <wp:positionV relativeFrom="paragraph">
                  <wp:posOffset>-811882</wp:posOffset>
                </wp:positionV>
                <wp:extent cx="11520" cy="24120"/>
                <wp:effectExtent l="38100" t="38100" r="26670" b="33655"/>
                <wp:wrapNone/>
                <wp:docPr id="9206" name="Ink 92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4">
                      <w14:nvContentPartPr>
                        <w14:cNvContentPartPr/>
                      </w14:nvContentPartPr>
                      <w14:xfrm>
                        <a:off x="0" y="0"/>
                        <a:ext cx="11520" cy="2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6" o:spid="_x0000_s1026" type="#_x0000_t75" style="position:absolute;margin-left:337.55pt;margin-top:-64.7pt;width:2.3pt;height:3.6pt;z-index:258637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">
                <v:imagedata r:id="rId725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6800" behindDoc="0" locked="0" layoutInCell="1" allowOverlap="1">
                <wp:simplePos x="0" y="0"/>
                <wp:positionH relativeFrom="column">
                  <wp:posOffset>4123436</wp:posOffset>
                </wp:positionH>
                <wp:positionV relativeFrom="paragraph">
                  <wp:posOffset>-704962</wp:posOffset>
                </wp:positionV>
                <wp:extent cx="43920" cy="11880"/>
                <wp:effectExtent l="38100" t="38100" r="51435" b="45720"/>
                <wp:wrapNone/>
                <wp:docPr id="9205" name="Ink 92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6">
                      <w14:nvContentPartPr>
                        <w14:cNvContentPartPr/>
                      </w14:nvContentPartPr>
                      <w14:xfrm>
                        <a:off x="0" y="0"/>
                        <a:ext cx="4392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5" o:spid="_x0000_s1026" type="#_x0000_t75" style="position:absolute;margin-left:323.9pt;margin-top:-56.45pt;width:5.2pt;height:2.9pt;z-index:258636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">
                <v:imagedata r:id="rId725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5776" behindDoc="0" locked="0" layoutInCell="1" allowOverlap="1">
                <wp:simplePos x="0" y="0"/>
                <wp:positionH relativeFrom="column">
                  <wp:posOffset>3644996</wp:posOffset>
                </wp:positionH>
                <wp:positionV relativeFrom="paragraph">
                  <wp:posOffset>-591202</wp:posOffset>
                </wp:positionV>
                <wp:extent cx="50760" cy="22680"/>
                <wp:effectExtent l="38100" t="38100" r="45085" b="34925"/>
                <wp:wrapNone/>
                <wp:docPr id="9204" name="Ink 92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58">
                      <w14:nvContentPartPr>
                        <w14:cNvContentPartPr/>
                      </w14:nvContentPartPr>
                      <w14:xfrm>
                        <a:off x="0" y="0"/>
                        <a:ext cx="50760" cy="2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4" o:spid="_x0000_s1026" type="#_x0000_t75" style="position:absolute;margin-left:286.2pt;margin-top:-47.35pt;width:5.65pt;height:3.45pt;z-index:258635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">
                <v:imagedata r:id="rId725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4752" behindDoc="0" locked="0" layoutInCell="1" allowOverlap="1">
                <wp:simplePos x="0" y="0"/>
                <wp:positionH relativeFrom="column">
                  <wp:posOffset>3998156</wp:posOffset>
                </wp:positionH>
                <wp:positionV relativeFrom="paragraph">
                  <wp:posOffset>-952642</wp:posOffset>
                </wp:positionV>
                <wp:extent cx="22680" cy="44640"/>
                <wp:effectExtent l="38100" t="38100" r="34925" b="31750"/>
                <wp:wrapNone/>
                <wp:docPr id="9203" name="Ink 92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0">
                      <w14:nvContentPartPr>
                        <w14:cNvContentPartPr/>
                      </w14:nvContentPartPr>
                      <w14:xfrm>
                        <a:off x="0" y="0"/>
                        <a:ext cx="22680" cy="44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3" o:spid="_x0000_s1026" type="#_x0000_t75" style="position:absolute;margin-left:313.95pt;margin-top:-75.75pt;width:3.45pt;height:5.05pt;z-index:258634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">
                <v:imagedata r:id="rId726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3728" behindDoc="0" locked="0" layoutInCell="1" allowOverlap="1">
                <wp:simplePos x="0" y="0"/>
                <wp:positionH relativeFrom="column">
                  <wp:posOffset>4110476</wp:posOffset>
                </wp:positionH>
                <wp:positionV relativeFrom="paragraph">
                  <wp:posOffset>-885682</wp:posOffset>
                </wp:positionV>
                <wp:extent cx="19080" cy="12600"/>
                <wp:effectExtent l="38100" t="38100" r="38100" b="45085"/>
                <wp:wrapNone/>
                <wp:docPr id="9202" name="Ink 92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2">
                      <w14:nvContentPartPr>
                        <w14:cNvContentPartPr/>
                      </w14:nvContentPartPr>
                      <w14:xfrm>
                        <a:off x="0" y="0"/>
                        <a:ext cx="1908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2" o:spid="_x0000_s1026" type="#_x0000_t75" style="position:absolute;margin-left:322.65pt;margin-top:-70.6pt;width:3.35pt;height:2.95pt;z-index:258633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">
                <v:imagedata r:id="rId726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2704" behindDoc="0" locked="0" layoutInCell="1" allowOverlap="1">
                <wp:simplePos x="0" y="0"/>
                <wp:positionH relativeFrom="column">
                  <wp:posOffset>3985916</wp:posOffset>
                </wp:positionH>
                <wp:positionV relativeFrom="paragraph">
                  <wp:posOffset>-651322</wp:posOffset>
                </wp:positionV>
                <wp:extent cx="36720" cy="21960"/>
                <wp:effectExtent l="38100" t="38100" r="40005" b="35560"/>
                <wp:wrapNone/>
                <wp:docPr id="9201" name="Ink 92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4">
                      <w14:nvContentPartPr>
                        <w14:cNvContentPartPr/>
                      </w14:nvContentPartPr>
                      <w14:xfrm>
                        <a:off x="0" y="0"/>
                        <a:ext cx="3672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1" o:spid="_x0000_s1026" type="#_x0000_t75" style="position:absolute;margin-left:312.9pt;margin-top:-52.1pt;width:4.7pt;height:3.55pt;z-index:258632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">
                <v:imagedata r:id="rId726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1680" behindDoc="0" locked="0" layoutInCell="1" allowOverlap="1">
                <wp:simplePos x="0" y="0"/>
                <wp:positionH relativeFrom="column">
                  <wp:posOffset>3878276</wp:posOffset>
                </wp:positionH>
                <wp:positionV relativeFrom="paragraph">
                  <wp:posOffset>-743482</wp:posOffset>
                </wp:positionV>
                <wp:extent cx="12240" cy="11880"/>
                <wp:effectExtent l="38100" t="38100" r="45085" b="45720"/>
                <wp:wrapNone/>
                <wp:docPr id="9200" name="Ink 92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6">
                      <w14:nvContentPartPr>
                        <w14:cNvContentPartPr/>
                      </w14:nvContentPartPr>
                      <w14:xfrm>
                        <a:off x="0" y="0"/>
                        <a:ext cx="12240" cy="1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00" o:spid="_x0000_s1026" type="#_x0000_t75" style="position:absolute;margin-left:304.65pt;margin-top:-59.35pt;width:2.6pt;height:2.7pt;z-index:258631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">
                <v:imagedata r:id="rId726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30656" behindDoc="0" locked="0" layoutInCell="1" allowOverlap="1">
                <wp:simplePos x="0" y="0"/>
                <wp:positionH relativeFrom="column">
                  <wp:posOffset>3742556</wp:posOffset>
                </wp:positionH>
                <wp:positionV relativeFrom="paragraph">
                  <wp:posOffset>-767602</wp:posOffset>
                </wp:positionV>
                <wp:extent cx="16920" cy="16200"/>
                <wp:effectExtent l="38100" t="38100" r="40640" b="41275"/>
                <wp:wrapNone/>
                <wp:docPr id="9199" name="Ink 91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68">
                      <w14:nvContentPartPr>
                        <w14:cNvContentPartPr/>
                      </w14:nvContentPartPr>
                      <w14:xfrm>
                        <a:off x="0" y="0"/>
                        <a:ext cx="16920" cy="1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9" o:spid="_x0000_s1026" type="#_x0000_t75" style="position:absolute;margin-left:293.85pt;margin-top:-61.3pt;width:3.1pt;height:2.9pt;z-index:258630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">
                <v:imagedata r:id="rId726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9632" behindDoc="0" locked="0" layoutInCell="1" allowOverlap="1">
                <wp:simplePos x="0" y="0"/>
                <wp:positionH relativeFrom="column">
                  <wp:posOffset>3616556</wp:posOffset>
                </wp:positionH>
                <wp:positionV relativeFrom="paragraph">
                  <wp:posOffset>-591202</wp:posOffset>
                </wp:positionV>
                <wp:extent cx="5400" cy="7560"/>
                <wp:effectExtent l="38100" t="38100" r="52070" b="50165"/>
                <wp:wrapNone/>
                <wp:docPr id="9198" name="Ink 91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0">
                      <w14:nvContentPartPr>
                        <w14:cNvContentPartPr/>
                      </w14:nvContentPartPr>
                      <w14:xfrm>
                        <a:off x="0" y="0"/>
                        <a:ext cx="540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8" o:spid="_x0000_s1026" type="#_x0000_t75" style="position:absolute;margin-left:283.7pt;margin-top:-47.5pt;width:2.45pt;height:2.6pt;z-index:258629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">
                <v:imagedata r:id="rId727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7584" behindDoc="0" locked="0" layoutInCell="1" allowOverlap="1">
                <wp:simplePos x="0" y="0"/>
                <wp:positionH relativeFrom="column">
                  <wp:posOffset>3417116</wp:posOffset>
                </wp:positionH>
                <wp:positionV relativeFrom="paragraph">
                  <wp:posOffset>-1287442</wp:posOffset>
                </wp:positionV>
                <wp:extent cx="64440" cy="1538640"/>
                <wp:effectExtent l="19050" t="38100" r="31115" b="42545"/>
                <wp:wrapNone/>
                <wp:docPr id="9196" name="Ink 91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2">
                      <w14:nvContentPartPr>
                        <w14:cNvContentPartPr/>
                      </w14:nvContentPartPr>
                      <w14:xfrm>
                        <a:off x="0" y="0"/>
                        <a:ext cx="64440" cy="153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6" o:spid="_x0000_s1026" type="#_x0000_t75" style="position:absolute;margin-left:268.3pt;margin-top:-101.95pt;width:6.3pt;height:122.5pt;z-index:258627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">
                <v:imagedata r:id="rId7273" o:title=""/>
              </v:shape>
            </w:pict>
          </mc:Fallback>
        </mc:AlternateContent>
      </w:r>
    </w:p>
    <w:p w:rsidR="006968EF" w:rsidRDefault="004F4FF3" w:rsidP="006968EF"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84928" behindDoc="0" locked="0" layoutInCell="1" allowOverlap="1">
                <wp:simplePos x="0" y="0"/>
                <wp:positionH relativeFrom="column">
                  <wp:posOffset>3325676</wp:posOffset>
                </wp:positionH>
                <wp:positionV relativeFrom="paragraph">
                  <wp:posOffset>10008</wp:posOffset>
                </wp:positionV>
                <wp:extent cx="15120" cy="2880"/>
                <wp:effectExtent l="19050" t="19050" r="23495" b="16510"/>
                <wp:wrapNone/>
                <wp:docPr id="9252" name="Ink 92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4">
                      <w14:nvContentPartPr>
                        <w14:cNvContentPartPr/>
                      </w14:nvContentPartPr>
                      <w14:xfrm>
                        <a:off x="0" y="0"/>
                        <a:ext cx="15120" cy="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52" o:spid="_x0000_s1026" type="#_x0000_t75" style="position:absolute;margin-left:261.4pt;margin-top:.3pt;width:2.15pt;height:1.35pt;z-index:258684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">
                <v:imagedata r:id="rId72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28608" behindDoc="0" locked="0" layoutInCell="1" allowOverlap="1">
                <wp:simplePos x="0" y="0"/>
                <wp:positionH relativeFrom="column">
                  <wp:posOffset>3418556</wp:posOffset>
                </wp:positionH>
                <wp:positionV relativeFrom="paragraph">
                  <wp:posOffset>-31032</wp:posOffset>
                </wp:positionV>
                <wp:extent cx="2274480" cy="118440"/>
                <wp:effectExtent l="38100" t="38100" r="31115" b="34290"/>
                <wp:wrapNone/>
                <wp:docPr id="9197" name="Ink 91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76">
                      <w14:nvContentPartPr>
                        <w14:cNvContentPartPr/>
                      </w14:nvContentPartPr>
                      <w14:xfrm>
                        <a:off x="0" y="0"/>
                        <a:ext cx="2274480" cy="118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197" o:spid="_x0000_s1026" type="#_x0000_t75" style="position:absolute;margin-left:268.7pt;margin-top:-3.25pt;width:180.5pt;height:10.85pt;z-index:258628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">
                <v:imagedata r:id="rId7277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Έστω έχω </w:t>
      </w:r>
      <w:r w:rsidR="006968EF" w:rsidRPr="00561852">
        <w:rPr>
          <w:position w:val="-6"/>
        </w:rPr>
        <w:object w:dxaOrig="220" w:dyaOrig="240">
          <v:shape id="_x0000_i1177" type="#_x0000_t75" style="width:11.15pt;height:12.45pt" o:ole="">
            <v:imagedata r:id="rId4076" o:title=""/>
          </v:shape>
          <o:OLEObject Type="Embed" ProgID="Equation.DSMT4" ShapeID="_x0000_i1177" DrawAspect="Content" ObjectID="_1672747176" r:id="rId7278"/>
        </w:object>
      </w:r>
      <w:r w:rsidR="006968EF" w:rsidRPr="00561852">
        <w:rPr>
          <w:szCs w:val="28"/>
        </w:rPr>
        <w:t xml:space="preserve"> μετρήσεις </w:t>
      </w:r>
      <w:r w:rsidR="006968EF" w:rsidRPr="00561852">
        <w:rPr>
          <w:position w:val="-12"/>
        </w:rPr>
        <w:object w:dxaOrig="620" w:dyaOrig="380">
          <v:shape id="_x0000_i1178" type="#_x0000_t75" style="width:30.75pt;height:19pt" o:ole="">
            <v:imagedata r:id="rId7279" o:title=""/>
          </v:shape>
          <o:OLEObject Type="Embed" ProgID="Equation.DSMT4" ShapeID="_x0000_i1178" DrawAspect="Content" ObjectID="_1672747177" r:id="rId7280"/>
        </w:object>
      </w:r>
      <w:r w:rsidR="006968EF" w:rsidRPr="008F160D">
        <w:rPr>
          <w:szCs w:val="28"/>
        </w:rPr>
        <w:t xml:space="preserve">, </w:t>
      </w:r>
      <w:r w:rsidR="006968EF">
        <w:rPr>
          <w:szCs w:val="28"/>
          <w:lang w:val="en-US"/>
        </w:rPr>
        <w:t>i</w:t>
      </w:r>
      <w:r w:rsidR="006968EF" w:rsidRPr="008F160D">
        <w:rPr>
          <w:szCs w:val="28"/>
        </w:rPr>
        <w:t>=1,…,</w:t>
      </w:r>
      <w:r w:rsidR="006968EF">
        <w:rPr>
          <w:szCs w:val="28"/>
          <w:lang w:val="en-US"/>
        </w:rPr>
        <w:t>n</w:t>
      </w:r>
      <w:r w:rsidR="006968EF" w:rsidRPr="001727EA">
        <w:rPr>
          <w:szCs w:val="28"/>
        </w:rPr>
        <w:t xml:space="preserve"> </w:t>
      </w:r>
      <w:r w:rsidR="006968EF">
        <w:rPr>
          <w:szCs w:val="28"/>
        </w:rPr>
        <w:t xml:space="preserve">και μια τρίτη δίτιμη μεταβλητή </w:t>
      </w:r>
      <w:r w:rsidR="006968EF" w:rsidRPr="001727EA">
        <w:rPr>
          <w:position w:val="-14"/>
        </w:rPr>
        <w:object w:dxaOrig="1100" w:dyaOrig="420">
          <v:shape id="_x0000_i1179" type="#_x0000_t75" style="width:55pt;height:20.95pt" o:ole="">
            <v:imagedata r:id="rId7281" o:title=""/>
          </v:shape>
          <o:OLEObject Type="Embed" ProgID="Equation.DSMT4" ShapeID="_x0000_i1179" DrawAspect="Content" ObjectID="_1672747178" r:id="rId7282"/>
        </w:object>
      </w:r>
      <w:r w:rsidR="006968EF" w:rsidRPr="001727EA">
        <w:t xml:space="preserve"> </w:t>
      </w:r>
      <w:r w:rsidR="006968EF">
        <w:t xml:space="preserve">που ορίζει δυο ομάδες π.χ. </w:t>
      </w:r>
      <w:r w:rsidR="006968EF" w:rsidRPr="001727EA">
        <w:rPr>
          <w:position w:val="-12"/>
        </w:rPr>
        <w:object w:dxaOrig="700" w:dyaOrig="380">
          <v:shape id="_x0000_i1180" type="#_x0000_t75" style="width:35.35pt;height:19pt" o:ole="">
            <v:imagedata r:id="rId7283" o:title=""/>
          </v:shape>
          <o:OLEObject Type="Embed" ProgID="Equation.DSMT4" ShapeID="_x0000_i1180" DrawAspect="Content" ObjectID="_1672747179" r:id="rId7284"/>
        </w:object>
      </w:r>
      <w:r w:rsidR="006968EF">
        <w:t xml:space="preserve"> για άνδρες και </w:t>
      </w:r>
      <w:r w:rsidR="006968EF" w:rsidRPr="001727EA">
        <w:rPr>
          <w:position w:val="-12"/>
        </w:rPr>
        <w:object w:dxaOrig="660" w:dyaOrig="380">
          <v:shape id="_x0000_i1181" type="#_x0000_t75" style="width:32.75pt;height:19pt" o:ole="">
            <v:imagedata r:id="rId7285" o:title=""/>
          </v:shape>
          <o:OLEObject Type="Embed" ProgID="Equation.DSMT4" ShapeID="_x0000_i1181" DrawAspect="Content" ObjectID="_1672747180" r:id="rId7286"/>
        </w:object>
      </w:r>
      <w:r w:rsidR="006968EF">
        <w:t xml:space="preserve"> για γυναίκες.</w:t>
      </w:r>
    </w:p>
    <w:p w:rsidR="006968EF" w:rsidRPr="00AC25F0" w:rsidRDefault="004F4FF3" w:rsidP="006968EF">
      <w:pPr>
        <w:rPr>
          <w:szCs w:val="28"/>
          <w:highlight w:val="lightGray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4080" behindDoc="0" locked="0" layoutInCell="1" allowOverlap="1">
                <wp:simplePos x="0" y="0"/>
                <wp:positionH relativeFrom="column">
                  <wp:posOffset>6140156</wp:posOffset>
                </wp:positionH>
                <wp:positionV relativeFrom="paragraph">
                  <wp:posOffset>603542</wp:posOffset>
                </wp:positionV>
                <wp:extent cx="1440" cy="4320"/>
                <wp:effectExtent l="38100" t="38100" r="36830" b="34290"/>
                <wp:wrapNone/>
                <wp:docPr id="9300" name="Ink 93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7">
                      <w14:nvContentPartPr>
                        <w14:cNvContentPartPr/>
                      </w14:nvContentPartPr>
                      <w14:xfrm>
                        <a:off x="0" y="0"/>
                        <a:ext cx="1440" cy="4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0" o:spid="_x0000_s1026" type="#_x0000_t75" style="position:absolute;margin-left:482.75pt;margin-top:46.8pt;width:1.65pt;height:1.95pt;z-index:25873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">
                <v:imagedata r:id="rId72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3056" behindDoc="0" locked="0" layoutInCell="1" allowOverlap="1">
                <wp:simplePos x="0" y="0"/>
                <wp:positionH relativeFrom="column">
                  <wp:posOffset>6054116</wp:posOffset>
                </wp:positionH>
                <wp:positionV relativeFrom="paragraph">
                  <wp:posOffset>336062</wp:posOffset>
                </wp:positionV>
                <wp:extent cx="65160" cy="268560"/>
                <wp:effectExtent l="38100" t="38100" r="49530" b="36830"/>
                <wp:wrapNone/>
                <wp:docPr id="9299" name="Ink 92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89">
                      <w14:nvContentPartPr>
                        <w14:cNvContentPartPr/>
                      </w14:nvContentPartPr>
                      <w14:xfrm>
                        <a:off x="0" y="0"/>
                        <a:ext cx="65160" cy="268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9" o:spid="_x0000_s1026" type="#_x0000_t75" style="position:absolute;margin-left:475.8pt;margin-top:25.55pt;width:6.85pt;height:22.75pt;z-index:258733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">
                <v:imagedata r:id="rId729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2032" behindDoc="0" locked="0" layoutInCell="1" allowOverlap="1">
                <wp:simplePos x="0" y="0"/>
                <wp:positionH relativeFrom="column">
                  <wp:posOffset>6014876</wp:posOffset>
                </wp:positionH>
                <wp:positionV relativeFrom="paragraph">
                  <wp:posOffset>488702</wp:posOffset>
                </wp:positionV>
                <wp:extent cx="52200" cy="91080"/>
                <wp:effectExtent l="38100" t="38100" r="43180" b="42545"/>
                <wp:wrapNone/>
                <wp:docPr id="9298" name="Ink 92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1">
                      <w14:nvContentPartPr>
                        <w14:cNvContentPartPr/>
                      </w14:nvContentPartPr>
                      <w14:xfrm>
                        <a:off x="0" y="0"/>
                        <a:ext cx="52200" cy="91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8" o:spid="_x0000_s1026" type="#_x0000_t75" style="position:absolute;margin-left:472.9pt;margin-top:37.8pt;width:5.6pt;height:8.7pt;z-index:258732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">
                <v:imagedata r:id="rId72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1008" behindDoc="0" locked="0" layoutInCell="1" allowOverlap="1">
                <wp:simplePos x="0" y="0"/>
                <wp:positionH relativeFrom="column">
                  <wp:posOffset>5941076</wp:posOffset>
                </wp:positionH>
                <wp:positionV relativeFrom="paragraph">
                  <wp:posOffset>467822</wp:posOffset>
                </wp:positionV>
                <wp:extent cx="60120" cy="120960"/>
                <wp:effectExtent l="38100" t="38100" r="35560" b="31750"/>
                <wp:wrapNone/>
                <wp:docPr id="9297" name="Ink 92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3">
                      <w14:nvContentPartPr>
                        <w14:cNvContentPartPr/>
                      </w14:nvContentPartPr>
                      <w14:xfrm>
                        <a:off x="0" y="0"/>
                        <a:ext cx="60120" cy="120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7" o:spid="_x0000_s1026" type="#_x0000_t75" style="position:absolute;margin-left:467pt;margin-top:36.1pt;width:6.35pt;height:10.95pt;z-index:258731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">
                <v:imagedata r:id="rId72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29984" behindDoc="0" locked="0" layoutInCell="1" allowOverlap="1">
                <wp:simplePos x="0" y="0"/>
                <wp:positionH relativeFrom="column">
                  <wp:posOffset>5664596</wp:posOffset>
                </wp:positionH>
                <wp:positionV relativeFrom="paragraph">
                  <wp:posOffset>343982</wp:posOffset>
                </wp:positionV>
                <wp:extent cx="159480" cy="286920"/>
                <wp:effectExtent l="38100" t="38100" r="50165" b="37465"/>
                <wp:wrapNone/>
                <wp:docPr id="9296" name="Ink 92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5">
                      <w14:nvContentPartPr>
                        <w14:cNvContentPartPr/>
                      </w14:nvContentPartPr>
                      <w14:xfrm>
                        <a:off x="0" y="0"/>
                        <a:ext cx="159480" cy="286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6" o:spid="_x0000_s1026" type="#_x0000_t75" style="position:absolute;margin-left:445.2pt;margin-top:26.25pt;width:14.25pt;height:24.3pt;z-index:258729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">
                <v:imagedata r:id="rId729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21792" behindDoc="0" locked="0" layoutInCell="1" allowOverlap="1">
                <wp:simplePos x="0" y="0"/>
                <wp:positionH relativeFrom="column">
                  <wp:posOffset>5768276</wp:posOffset>
                </wp:positionH>
                <wp:positionV relativeFrom="paragraph">
                  <wp:posOffset>504902</wp:posOffset>
                </wp:positionV>
                <wp:extent cx="59040" cy="98280"/>
                <wp:effectExtent l="19050" t="38100" r="36830" b="35560"/>
                <wp:wrapNone/>
                <wp:docPr id="9288" name="Ink 92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7">
                      <w14:nvContentPartPr>
                        <w14:cNvContentPartPr/>
                      </w14:nvContentPartPr>
                      <w14:xfrm>
                        <a:off x="0" y="0"/>
                        <a:ext cx="5904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8" o:spid="_x0000_s1026" type="#_x0000_t75" style="position:absolute;margin-left:453.7pt;margin-top:39pt;width:5.95pt;height:9.3pt;z-index:25872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">
                <v:imagedata r:id="rId729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20768" behindDoc="0" locked="0" layoutInCell="1" allowOverlap="1">
                <wp:simplePos x="0" y="0"/>
                <wp:positionH relativeFrom="column">
                  <wp:posOffset>5699156</wp:posOffset>
                </wp:positionH>
                <wp:positionV relativeFrom="paragraph">
                  <wp:posOffset>424622</wp:posOffset>
                </wp:positionV>
                <wp:extent cx="77400" cy="132840"/>
                <wp:effectExtent l="38100" t="38100" r="37465" b="38735"/>
                <wp:wrapNone/>
                <wp:docPr id="9287" name="Ink 92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299">
                      <w14:nvContentPartPr>
                        <w14:cNvContentPartPr/>
                      </w14:nvContentPartPr>
                      <w14:xfrm>
                        <a:off x="0" y="0"/>
                        <a:ext cx="7740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7" o:spid="_x0000_s1026" type="#_x0000_t75" style="position:absolute;margin-left:448.1pt;margin-top:32.75pt;width:7.35pt;height:11.8pt;z-index:258720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">
                <v:imagedata r:id="rId73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19744" behindDoc="0" locked="0" layoutInCell="1" allowOverlap="1">
                <wp:simplePos x="0" y="0"/>
                <wp:positionH relativeFrom="column">
                  <wp:posOffset>5689076</wp:posOffset>
                </wp:positionH>
                <wp:positionV relativeFrom="paragraph">
                  <wp:posOffset>390422</wp:posOffset>
                </wp:positionV>
                <wp:extent cx="83160" cy="158040"/>
                <wp:effectExtent l="38100" t="38100" r="31750" b="33020"/>
                <wp:wrapNone/>
                <wp:docPr id="9286" name="Ink 92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1">
                      <w14:nvContentPartPr>
                        <w14:cNvContentPartPr/>
                      </w14:nvContentPartPr>
                      <w14:xfrm>
                        <a:off x="0" y="0"/>
                        <a:ext cx="83160" cy="158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6" o:spid="_x0000_s1026" type="#_x0000_t75" style="position:absolute;margin-left:447.2pt;margin-top:30pt;width:8.1pt;height:14.05pt;z-index:258719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">
                <v:imagedata r:id="rId73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16672" behindDoc="0" locked="0" layoutInCell="1" allowOverlap="1">
                <wp:simplePos x="0" y="0"/>
                <wp:positionH relativeFrom="column">
                  <wp:posOffset>5411156</wp:posOffset>
                </wp:positionH>
                <wp:positionV relativeFrom="paragraph">
                  <wp:posOffset>633062</wp:posOffset>
                </wp:positionV>
                <wp:extent cx="101160" cy="17280"/>
                <wp:effectExtent l="38100" t="38100" r="32385" b="40005"/>
                <wp:wrapNone/>
                <wp:docPr id="9283" name="Ink 92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3">
                      <w14:nvContentPartPr>
                        <w14:cNvContentPartPr/>
                      </w14:nvContentPartPr>
                      <w14:xfrm>
                        <a:off x="0" y="0"/>
                        <a:ext cx="101160" cy="1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3" o:spid="_x0000_s1026" type="#_x0000_t75" style="position:absolute;margin-left:425.4pt;margin-top:49.1pt;width:9.35pt;height:2.85pt;z-index:25871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">
                <v:imagedata r:id="rId730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01312" behindDoc="0" locked="0" layoutInCell="1" allowOverlap="1">
                <wp:simplePos x="0" y="0"/>
                <wp:positionH relativeFrom="column">
                  <wp:posOffset>5163836</wp:posOffset>
                </wp:positionH>
                <wp:positionV relativeFrom="paragraph">
                  <wp:posOffset>127153</wp:posOffset>
                </wp:positionV>
                <wp:extent cx="360" cy="360"/>
                <wp:effectExtent l="0" t="0" r="0" b="0"/>
                <wp:wrapNone/>
                <wp:docPr id="9268" name="Ink 92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5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68" o:spid="_x0000_s1026" type="#_x0000_t75" style="position:absolute;margin-left:405.6pt;margin-top:9pt;width:2.05pt;height:2.05pt;z-index:25870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">
                <v:imagedata r:id="rId5803" o:title=""/>
              </v:shape>
            </w:pict>
          </mc:Fallback>
        </mc:AlternateContent>
      </w:r>
      <w:r w:rsidR="006968EF" w:rsidRPr="00AC25F0">
        <w:rPr>
          <w:szCs w:val="28"/>
          <w:highlight w:val="lightGray"/>
        </w:rPr>
        <w:t xml:space="preserve">Ψάχνω να βρώ μια </w:t>
      </w:r>
      <w:r w:rsidR="006968EF">
        <w:rPr>
          <w:szCs w:val="28"/>
          <w:highlight w:val="lightGray"/>
        </w:rPr>
        <w:t>γραμμιή σχέση</w:t>
      </w:r>
      <w:r w:rsidR="006968EF" w:rsidRPr="00AC25F0">
        <w:rPr>
          <w:szCs w:val="28"/>
          <w:highlight w:val="lightGray"/>
        </w:rPr>
        <w:t xml:space="preserve"> στο </w:t>
      </w:r>
      <w:r w:rsidR="006968EF">
        <w:rPr>
          <w:szCs w:val="28"/>
          <w:highlight w:val="lightGray"/>
          <w:lang w:val="en-US"/>
        </w:rPr>
        <w:t>w</w:t>
      </w:r>
      <w:r w:rsidR="006968EF" w:rsidRPr="001727EA">
        <w:rPr>
          <w:szCs w:val="28"/>
          <w:highlight w:val="lightGray"/>
        </w:rPr>
        <w:t xml:space="preserve"> </w:t>
      </w:r>
      <w:r w:rsidR="006968EF" w:rsidRPr="00AC25F0">
        <w:rPr>
          <w:szCs w:val="28"/>
          <w:highlight w:val="lightGray"/>
        </w:rPr>
        <w:t xml:space="preserve">που να προσεγγίζει τα </w:t>
      </w:r>
      <w:r w:rsidR="006968EF" w:rsidRPr="00AC25F0">
        <w:rPr>
          <w:szCs w:val="28"/>
          <w:highlight w:val="lightGray"/>
          <w:lang w:val="en-US"/>
        </w:rPr>
        <w:t>y</w:t>
      </w:r>
      <w:r w:rsidR="006968EF" w:rsidRPr="001727EA">
        <w:rPr>
          <w:szCs w:val="28"/>
          <w:highlight w:val="lightGray"/>
        </w:rPr>
        <w:t xml:space="preserve"> </w:t>
      </w:r>
      <w:r w:rsidR="006968EF">
        <w:rPr>
          <w:szCs w:val="28"/>
          <w:highlight w:val="lightGray"/>
        </w:rPr>
        <w:t>η οποία όμως μπορεί ναέχει διαφορετική σταθερά για άνδρες και γυναίκες.</w:t>
      </w:r>
      <w:r w:rsidR="006968EF" w:rsidRPr="00AC25F0">
        <w:rPr>
          <w:szCs w:val="28"/>
          <w:highlight w:val="lightGray"/>
        </w:rPr>
        <w:t xml:space="preserve">:   </w:t>
      </w:r>
    </w:p>
    <w:p w:rsidR="006968EF" w:rsidRPr="008F160D" w:rsidRDefault="004F4FF3" w:rsidP="006968EF">
      <w:pPr>
        <w:jc w:val="center"/>
        <w:rPr>
          <w:szCs w:val="28"/>
        </w:rPr>
      </w:pP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8960" behindDoc="0" locked="0" layoutInCell="1" allowOverlap="1">
                <wp:simplePos x="0" y="0"/>
                <wp:positionH relativeFrom="column">
                  <wp:posOffset>6149876</wp:posOffset>
                </wp:positionH>
                <wp:positionV relativeFrom="paragraph">
                  <wp:posOffset>306902</wp:posOffset>
                </wp:positionV>
                <wp:extent cx="20880" cy="5760"/>
                <wp:effectExtent l="38100" t="38100" r="36830" b="51435"/>
                <wp:wrapNone/>
                <wp:docPr id="9295" name="Ink 92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6">
                      <w14:nvContentPartPr>
                        <w14:cNvContentPartPr/>
                      </w14:nvContentPartPr>
                      <w14:xfrm>
                        <a:off x="0" y="0"/>
                        <a:ext cx="2088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5" o:spid="_x0000_s1026" type="#_x0000_t75" style="position:absolute;margin-left:483.4pt;margin-top:23.25pt;width:3.3pt;height:2.25pt;z-index:258728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">
                <v:imagedata r:id="rId730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7936" behindDoc="0" locked="0" layoutInCell="1" allowOverlap="1">
                <wp:simplePos x="0" y="0"/>
                <wp:positionH relativeFrom="column">
                  <wp:posOffset>6072836</wp:posOffset>
                </wp:positionH>
                <wp:positionV relativeFrom="paragraph">
                  <wp:posOffset>200702</wp:posOffset>
                </wp:positionV>
                <wp:extent cx="58320" cy="106560"/>
                <wp:effectExtent l="38100" t="38100" r="37465" b="46355"/>
                <wp:wrapNone/>
                <wp:docPr id="9294" name="Ink 92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08">
                      <w14:nvContentPartPr>
                        <w14:cNvContentPartPr/>
                      </w14:nvContentPartPr>
                      <w14:xfrm>
                        <a:off x="0" y="0"/>
                        <a:ext cx="5832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4" o:spid="_x0000_s1026" type="#_x0000_t75" style="position:absolute;margin-left:477.7pt;margin-top:15.05pt;width:5.9pt;height:10pt;z-index:258727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">
                <v:imagedata r:id="rId730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6912" behindDoc="0" locked="0" layoutInCell="1" allowOverlap="1">
                <wp:simplePos x="0" y="0"/>
                <wp:positionH relativeFrom="column">
                  <wp:posOffset>5994716</wp:posOffset>
                </wp:positionH>
                <wp:positionV relativeFrom="paragraph">
                  <wp:posOffset>197102</wp:posOffset>
                </wp:positionV>
                <wp:extent cx="65160" cy="93600"/>
                <wp:effectExtent l="38100" t="38100" r="30480" b="40005"/>
                <wp:wrapNone/>
                <wp:docPr id="9293" name="Ink 92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0">
                      <w14:nvContentPartPr>
                        <w14:cNvContentPartPr/>
                      </w14:nvContentPartPr>
                      <w14:xfrm>
                        <a:off x="0" y="0"/>
                        <a:ext cx="65160" cy="9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3" o:spid="_x0000_s1026" type="#_x0000_t75" style="position:absolute;margin-left:471.45pt;margin-top:14.85pt;width:6.6pt;height:8.85pt;z-index:258726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">
                <v:imagedata r:id="rId731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5888" behindDoc="0" locked="0" layoutInCell="1" allowOverlap="1">
                <wp:simplePos x="0" y="0"/>
                <wp:positionH relativeFrom="column">
                  <wp:posOffset>5925236</wp:posOffset>
                </wp:positionH>
                <wp:positionV relativeFrom="paragraph">
                  <wp:posOffset>180542</wp:posOffset>
                </wp:positionV>
                <wp:extent cx="53280" cy="205200"/>
                <wp:effectExtent l="38100" t="38100" r="42545" b="42545"/>
                <wp:wrapNone/>
                <wp:docPr id="9292" name="Ink 92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2">
                      <w14:nvContentPartPr>
                        <w14:cNvContentPartPr/>
                      </w14:nvContentPartPr>
                      <w14:xfrm>
                        <a:off x="0" y="0"/>
                        <a:ext cx="53280" cy="205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2" o:spid="_x0000_s1026" type="#_x0000_t75" style="position:absolute;margin-left:465.65pt;margin-top:13.5pt;width:6.25pt;height:17.75pt;z-index:258725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">
                <v:imagedata r:id="rId731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4864" behindDoc="0" locked="0" layoutInCell="1" allowOverlap="1">
                <wp:simplePos x="0" y="0"/>
                <wp:positionH relativeFrom="column">
                  <wp:posOffset>5678996</wp:posOffset>
                </wp:positionH>
                <wp:positionV relativeFrom="paragraph">
                  <wp:posOffset>310142</wp:posOffset>
                </wp:positionV>
                <wp:extent cx="98280" cy="132120"/>
                <wp:effectExtent l="38100" t="38100" r="35560" b="39370"/>
                <wp:wrapNone/>
                <wp:docPr id="9291" name="Ink 92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4">
                      <w14:nvContentPartPr>
                        <w14:cNvContentPartPr/>
                      </w14:nvContentPartPr>
                      <w14:xfrm>
                        <a:off x="0" y="0"/>
                        <a:ext cx="98280" cy="132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1" o:spid="_x0000_s1026" type="#_x0000_t75" style="position:absolute;margin-left:446.25pt;margin-top:23.65pt;width:9.45pt;height:12pt;z-index:258724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">
                <v:imagedata r:id="rId731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3840" behindDoc="0" locked="0" layoutInCell="1" allowOverlap="1">
                <wp:simplePos x="0" y="0"/>
                <wp:positionH relativeFrom="column">
                  <wp:posOffset>5606636</wp:posOffset>
                </wp:positionH>
                <wp:positionV relativeFrom="paragraph">
                  <wp:posOffset>180902</wp:posOffset>
                </wp:positionV>
                <wp:extent cx="106560" cy="186480"/>
                <wp:effectExtent l="38100" t="38100" r="46355" b="42545"/>
                <wp:wrapNone/>
                <wp:docPr id="9290" name="Ink 92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6">
                      <w14:nvContentPartPr>
                        <w14:cNvContentPartPr/>
                      </w14:nvContentPartPr>
                      <w14:xfrm>
                        <a:off x="0" y="0"/>
                        <a:ext cx="106560" cy="186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90" o:spid="_x0000_s1026" type="#_x0000_t75" style="position:absolute;margin-left:440.6pt;margin-top:13.5pt;width:10.05pt;height:16.4pt;z-index:258723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">
                <v:imagedata r:id="rId731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22816" behindDoc="0" locked="0" layoutInCell="1" allowOverlap="1">
                <wp:simplePos x="0" y="0"/>
                <wp:positionH relativeFrom="column">
                  <wp:posOffset>5644436</wp:posOffset>
                </wp:positionH>
                <wp:positionV relativeFrom="paragraph">
                  <wp:posOffset>166862</wp:posOffset>
                </wp:positionV>
                <wp:extent cx="33840" cy="175680"/>
                <wp:effectExtent l="38100" t="38100" r="42545" b="34290"/>
                <wp:wrapNone/>
                <wp:docPr id="9289" name="Ink 92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18">
                      <w14:nvContentPartPr>
                        <w14:cNvContentPartPr/>
                      </w14:nvContentPartPr>
                      <w14:xfrm>
                        <a:off x="0" y="0"/>
                        <a:ext cx="338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9" o:spid="_x0000_s1026" type="#_x0000_t75" style="position:absolute;margin-left:443.6pt;margin-top:12.45pt;width:4.4pt;height:15.35pt;z-index:25872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">
                <v:imagedata r:id="rId731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8720" behindDoc="0" locked="0" layoutInCell="1" allowOverlap="1">
                <wp:simplePos x="0" y="0"/>
                <wp:positionH relativeFrom="column">
                  <wp:posOffset>5500436</wp:posOffset>
                </wp:positionH>
                <wp:positionV relativeFrom="paragraph">
                  <wp:posOffset>-206458</wp:posOffset>
                </wp:positionV>
                <wp:extent cx="140760" cy="502560"/>
                <wp:effectExtent l="38100" t="38100" r="31115" b="31115"/>
                <wp:wrapNone/>
                <wp:docPr id="9285" name="Ink 92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0">
                      <w14:nvContentPartPr>
                        <w14:cNvContentPartPr/>
                      </w14:nvContentPartPr>
                      <w14:xfrm>
                        <a:off x="0" y="0"/>
                        <a:ext cx="140760" cy="502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5" o:spid="_x0000_s1026" type="#_x0000_t75" style="position:absolute;margin-left:432.3pt;margin-top:-17pt;width:12.45pt;height:41.15pt;z-index:25871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">
                <v:imagedata r:id="rId732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7696" behindDoc="0" locked="0" layoutInCell="1" allowOverlap="1">
                <wp:simplePos x="0" y="0"/>
                <wp:positionH relativeFrom="column">
                  <wp:posOffset>5412956</wp:posOffset>
                </wp:positionH>
                <wp:positionV relativeFrom="paragraph">
                  <wp:posOffset>8822</wp:posOffset>
                </wp:positionV>
                <wp:extent cx="84600" cy="21240"/>
                <wp:effectExtent l="38100" t="38100" r="29845" b="36195"/>
                <wp:wrapNone/>
                <wp:docPr id="9284" name="Ink 92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2">
                      <w14:nvContentPartPr>
                        <w14:cNvContentPartPr/>
                      </w14:nvContentPartPr>
                      <w14:xfrm>
                        <a:off x="0" y="0"/>
                        <a:ext cx="84600" cy="21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4" o:spid="_x0000_s1026" type="#_x0000_t75" style="position:absolute;margin-left:425.5pt;margin-top:0;width:8pt;height:3pt;z-index:25871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">
                <v:imagedata r:id="rId732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5648" behindDoc="0" locked="0" layoutInCell="1" allowOverlap="1">
                <wp:simplePos x="0" y="0"/>
                <wp:positionH relativeFrom="column">
                  <wp:posOffset>4466876</wp:posOffset>
                </wp:positionH>
                <wp:positionV relativeFrom="paragraph">
                  <wp:posOffset>9542</wp:posOffset>
                </wp:positionV>
                <wp:extent cx="946800" cy="225360"/>
                <wp:effectExtent l="38100" t="38100" r="43815" b="41910"/>
                <wp:wrapNone/>
                <wp:docPr id="9282" name="Ink 92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4">
                      <w14:nvContentPartPr>
                        <w14:cNvContentPartPr/>
                      </w14:nvContentPartPr>
                      <w14:xfrm>
                        <a:off x="0" y="0"/>
                        <a:ext cx="946800" cy="225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2" o:spid="_x0000_s1026" type="#_x0000_t75" style="position:absolute;margin-left:350.85pt;margin-top:-.05pt;width:76.2pt;height:19.25pt;z-index:25871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">
                <v:imagedata r:id="rId7325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4624" behindDoc="0" locked="0" layoutInCell="1" allowOverlap="1">
                <wp:simplePos x="0" y="0"/>
                <wp:positionH relativeFrom="column">
                  <wp:posOffset>4215596</wp:posOffset>
                </wp:positionH>
                <wp:positionV relativeFrom="paragraph">
                  <wp:posOffset>329582</wp:posOffset>
                </wp:positionV>
                <wp:extent cx="171720" cy="32760"/>
                <wp:effectExtent l="57150" t="171450" r="114300" b="177165"/>
                <wp:wrapNone/>
                <wp:docPr id="9281" name="Ink 92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6">
                      <w14:nvContentPartPr>
                        <w14:cNvContentPartPr/>
                      </w14:nvContentPartPr>
                      <w14:xfrm>
                        <a:off x="0" y="0"/>
                        <a:ext cx="17172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1" o:spid="_x0000_s1026" type="#_x0000_t75" style="position:absolute;margin-left:327.6pt;margin-top:15.05pt;width:22.8pt;height:23.65pt;z-index:258714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">
                <v:imagedata r:id="rId7327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3600" behindDoc="0" locked="0" layoutInCell="1" allowOverlap="1">
                <wp:simplePos x="0" y="0"/>
                <wp:positionH relativeFrom="column">
                  <wp:posOffset>1754276</wp:posOffset>
                </wp:positionH>
                <wp:positionV relativeFrom="paragraph">
                  <wp:posOffset>555662</wp:posOffset>
                </wp:positionV>
                <wp:extent cx="165600" cy="28080"/>
                <wp:effectExtent l="38100" t="38100" r="44450" b="48260"/>
                <wp:wrapNone/>
                <wp:docPr id="9280" name="Ink 92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28">
                      <w14:nvContentPartPr>
                        <w14:cNvContentPartPr/>
                      </w14:nvContentPartPr>
                      <w14:xfrm>
                        <a:off x="0" y="0"/>
                        <a:ext cx="165600" cy="28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80" o:spid="_x0000_s1026" type="#_x0000_t75" style="position:absolute;margin-left:137.15pt;margin-top:42.75pt;width:15.1pt;height:4.2pt;z-index:258713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">
                <v:imagedata r:id="rId7329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2576" behindDoc="0" locked="0" layoutInCell="1" allowOverlap="1">
                <wp:simplePos x="0" y="0"/>
                <wp:positionH relativeFrom="column">
                  <wp:posOffset>4166996</wp:posOffset>
                </wp:positionH>
                <wp:positionV relativeFrom="paragraph">
                  <wp:posOffset>456662</wp:posOffset>
                </wp:positionV>
                <wp:extent cx="264960" cy="27720"/>
                <wp:effectExtent l="38100" t="38100" r="59055" b="48895"/>
                <wp:wrapNone/>
                <wp:docPr id="9279" name="Ink 92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0">
                      <w14:nvContentPartPr>
                        <w14:cNvContentPartPr/>
                      </w14:nvContentPartPr>
                      <w14:xfrm>
                        <a:off x="0" y="0"/>
                        <a:ext cx="264960" cy="2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9" o:spid="_x0000_s1026" type="#_x0000_t75" style="position:absolute;margin-left:327.1pt;margin-top:34.95pt;width:22.85pt;height:4.25pt;z-index:258712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">
                <v:imagedata r:id="rId7331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1552" behindDoc="0" locked="0" layoutInCell="1" allowOverlap="1">
                <wp:simplePos x="0" y="0"/>
                <wp:positionH relativeFrom="column">
                  <wp:posOffset>3434396</wp:posOffset>
                </wp:positionH>
                <wp:positionV relativeFrom="paragraph">
                  <wp:posOffset>439022</wp:posOffset>
                </wp:positionV>
                <wp:extent cx="540360" cy="28800"/>
                <wp:effectExtent l="38100" t="38100" r="50800" b="47625"/>
                <wp:wrapNone/>
                <wp:docPr id="9278" name="Ink 92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2">
                      <w14:nvContentPartPr>
                        <w14:cNvContentPartPr/>
                      </w14:nvContentPartPr>
                      <w14:xfrm>
                        <a:off x="0" y="0"/>
                        <a:ext cx="540360" cy="2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8" o:spid="_x0000_s1026" type="#_x0000_t75" style="position:absolute;margin-left:269.4pt;margin-top:33.55pt;width:44.6pt;height:4.3pt;z-index:258711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">
                <v:imagedata r:id="rId7333" o:title=""/>
              </v:shape>
            </w:pict>
          </mc:Fallback>
        </mc:AlternateContent>
      </w: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10528" behindDoc="0" locked="0" layoutInCell="1" allowOverlap="1">
                <wp:simplePos x="0" y="0"/>
                <wp:positionH relativeFrom="column">
                  <wp:posOffset>1005116</wp:posOffset>
                </wp:positionH>
                <wp:positionV relativeFrom="paragraph">
                  <wp:posOffset>588782</wp:posOffset>
                </wp:positionV>
                <wp:extent cx="562320" cy="15120"/>
                <wp:effectExtent l="38100" t="38100" r="47625" b="42545"/>
                <wp:wrapNone/>
                <wp:docPr id="9277" name="Ink 92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4">
                      <w14:nvContentPartPr>
                        <w14:cNvContentPartPr/>
                      </w14:nvContentPartPr>
                      <w14:xfrm>
                        <a:off x="0" y="0"/>
                        <a:ext cx="5623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77" o:spid="_x0000_s1026" type="#_x0000_t75" style="position:absolute;margin-left:78.15pt;margin-top:45.35pt;width:46.3pt;height:3.25pt;z-index:258710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">
                <v:imagedata r:id="rId7335" o:title=""/>
              </v:shape>
            </w:pict>
          </mc:Fallback>
        </mc:AlternateContent>
      </w:r>
      <w:r w:rsidR="006968EF" w:rsidRPr="001727EA">
        <w:rPr>
          <w:position w:val="-36"/>
          <w:highlight w:val="lightGray"/>
        </w:rPr>
        <w:object w:dxaOrig="6580" w:dyaOrig="859">
          <v:shape id="_x0000_i1182" type="#_x0000_t75" style="width:329.35pt;height:43.2pt" o:ole="">
            <v:imagedata r:id="rId7336" o:title=""/>
          </v:shape>
          <o:OLEObject Type="Embed" ProgID="Equation.DSMT4" ShapeID="_x0000_i1182" DrawAspect="Content" ObjectID="_1672747181" r:id="rId7337"/>
        </w:object>
      </w:r>
    </w:p>
    <w:p w:rsidR="006968EF" w:rsidRPr="00AC25F0" w:rsidRDefault="006968EF" w:rsidP="006968EF">
      <w:pPr>
        <w:spacing w:before="0" w:after="0" w:line="240" w:lineRule="auto"/>
        <w:jc w:val="left"/>
        <w:rPr>
          <w:szCs w:val="28"/>
        </w:rPr>
      </w:pPr>
      <w:r w:rsidRPr="008F160D">
        <w:rPr>
          <w:szCs w:val="28"/>
        </w:rPr>
        <w:t xml:space="preserve">Δηλαδή: </w:t>
      </w:r>
    </w:p>
    <w:p w:rsidR="006968EF" w:rsidRPr="00AC25F0" w:rsidRDefault="004F4FF3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7152" behindDoc="0" locked="0" layoutInCell="1" allowOverlap="1">
                <wp:simplePos x="0" y="0"/>
                <wp:positionH relativeFrom="column">
                  <wp:posOffset>3410996</wp:posOffset>
                </wp:positionH>
                <wp:positionV relativeFrom="paragraph">
                  <wp:posOffset>595837</wp:posOffset>
                </wp:positionV>
                <wp:extent cx="1495800" cy="243720"/>
                <wp:effectExtent l="38100" t="38100" r="47625" b="42545"/>
                <wp:wrapNone/>
                <wp:docPr id="9303" name="Ink 93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38">
                      <w14:nvContentPartPr>
                        <w14:cNvContentPartPr/>
                      </w14:nvContentPartPr>
                      <w14:xfrm>
                        <a:off x="0" y="0"/>
                        <a:ext cx="1495800" cy="24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3" o:spid="_x0000_s1026" type="#_x0000_t75" style="position:absolute;margin-left:267.8pt;margin-top:46.1pt;width:119.55pt;height:20.9pt;z-index:25873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">
                <v:imagedata r:id="rId733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6128" behindDoc="0" locked="0" layoutInCell="1" allowOverlap="1">
                <wp:simplePos x="0" y="0"/>
                <wp:positionH relativeFrom="column">
                  <wp:posOffset>3373916</wp:posOffset>
                </wp:positionH>
                <wp:positionV relativeFrom="paragraph">
                  <wp:posOffset>531757</wp:posOffset>
                </wp:positionV>
                <wp:extent cx="160200" cy="16560"/>
                <wp:effectExtent l="38100" t="38100" r="49530" b="59690"/>
                <wp:wrapNone/>
                <wp:docPr id="9302" name="Ink 93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0">
                      <w14:nvContentPartPr>
                        <w14:cNvContentPartPr/>
                      </w14:nvContentPartPr>
                      <w14:xfrm>
                        <a:off x="0" y="0"/>
                        <a:ext cx="160200" cy="1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2" o:spid="_x0000_s1026" type="#_x0000_t75" style="position:absolute;margin-left:264.65pt;margin-top:40.85pt;width:14.6pt;height:3.3pt;z-index:258736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">
                <v:imagedata r:id="rId734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5104" behindDoc="0" locked="0" layoutInCell="1" allowOverlap="1">
                <wp:simplePos x="0" y="0"/>
                <wp:positionH relativeFrom="column">
                  <wp:posOffset>3748316</wp:posOffset>
                </wp:positionH>
                <wp:positionV relativeFrom="paragraph">
                  <wp:posOffset>476677</wp:posOffset>
                </wp:positionV>
                <wp:extent cx="1179360" cy="143280"/>
                <wp:effectExtent l="38100" t="38100" r="59055" b="47625"/>
                <wp:wrapNone/>
                <wp:docPr id="9301" name="Ink 93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2">
                      <w14:nvContentPartPr>
                        <w14:cNvContentPartPr/>
                      </w14:nvContentPartPr>
                      <w14:xfrm>
                        <a:off x="0" y="0"/>
                        <a:ext cx="1179360" cy="143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1" o:spid="_x0000_s1026" type="#_x0000_t75" style="position:absolute;margin-left:294.15pt;margin-top:36.55pt;width:94.85pt;height:13.3pt;z-index:258735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">
                <v:imagedata r:id="rId7343" o:title=""/>
              </v:shape>
            </w:pict>
          </mc:Fallback>
        </mc:AlternateContent>
      </w:r>
      <w:r w:rsidR="006968EF" w:rsidRPr="008F160D">
        <w:rPr>
          <w:szCs w:val="28"/>
        </w:rPr>
        <w:t xml:space="preserve">ψάχνω </w:t>
      </w:r>
      <w:r w:rsidR="006968EF" w:rsidRPr="00F95E44">
        <w:rPr>
          <w:position w:val="-56"/>
          <w:szCs w:val="28"/>
          <w:lang w:val="en-US"/>
        </w:rPr>
        <w:object w:dxaOrig="1020" w:dyaOrig="1260">
          <v:shape id="_x0000_i1183" type="#_x0000_t75" style="width:51.05pt;height:62.85pt" o:ole="">
            <v:imagedata r:id="rId6726" o:title=""/>
          </v:shape>
          <o:OLEObject Type="Embed" ProgID="Equation.DSMT4" ShapeID="_x0000_i1183" DrawAspect="Content" ObjectID="_1672747182" r:id="rId7344"/>
        </w:object>
      </w:r>
      <w:r w:rsidR="006968EF" w:rsidRPr="00F95E44">
        <w:rPr>
          <w:szCs w:val="28"/>
        </w:rPr>
        <w:t xml:space="preserve"> </w:t>
      </w:r>
      <w:r w:rsidR="006968EF">
        <w:rPr>
          <w:szCs w:val="28"/>
        </w:rPr>
        <w:t xml:space="preserve">που </w:t>
      </w:r>
      <w:r w:rsidR="006968EF" w:rsidRPr="00AC25F0">
        <w:rPr>
          <w:szCs w:val="28"/>
          <w:highlight w:val="lightGray"/>
        </w:rPr>
        <w:t xml:space="preserve">να ελαχιστοποιεί την </w:t>
      </w:r>
      <w:r w:rsidR="006968EF" w:rsidRPr="00AC25F0">
        <w:rPr>
          <w:position w:val="-32"/>
          <w:szCs w:val="28"/>
          <w:highlight w:val="lightGray"/>
        </w:rPr>
        <w:object w:dxaOrig="3120" w:dyaOrig="780">
          <v:shape id="_x0000_i1184" type="#_x0000_t75" style="width:156.45pt;height:39.25pt" o:ole="">
            <v:imagedata r:id="rId7345" o:title=""/>
          </v:shape>
          <o:OLEObject Type="Embed" ProgID="Equation.DSMT4" ShapeID="_x0000_i1184" DrawAspect="Content" ObjectID="_1672747183" r:id="rId7346"/>
        </w:object>
      </w:r>
    </w:p>
    <w:p w:rsidR="006968EF" w:rsidRDefault="004F4FF3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54560" behindDoc="0" locked="0" layoutInCell="1" allowOverlap="1">
                <wp:simplePos x="0" y="0"/>
                <wp:positionH relativeFrom="column">
                  <wp:posOffset>4324316</wp:posOffset>
                </wp:positionH>
                <wp:positionV relativeFrom="paragraph">
                  <wp:posOffset>-35593</wp:posOffset>
                </wp:positionV>
                <wp:extent cx="76680" cy="81720"/>
                <wp:effectExtent l="38100" t="38100" r="38100" b="33020"/>
                <wp:wrapNone/>
                <wp:docPr id="9320" name="Ink 93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7">
                      <w14:nvContentPartPr>
                        <w14:cNvContentPartPr/>
                      </w14:nvContentPartPr>
                      <w14:xfrm>
                        <a:off x="0" y="0"/>
                        <a:ext cx="7668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0" o:spid="_x0000_s1026" type="#_x0000_t75" style="position:absolute;margin-left:339.65pt;margin-top:-3.65pt;width:7.75pt;height:8.15pt;z-index:25875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">
                <v:imagedata r:id="rId734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53536" behindDoc="0" locked="0" layoutInCell="1" allowOverlap="1">
                <wp:simplePos x="0" y="0"/>
                <wp:positionH relativeFrom="column">
                  <wp:posOffset>5304596</wp:posOffset>
                </wp:positionH>
                <wp:positionV relativeFrom="paragraph">
                  <wp:posOffset>-126313</wp:posOffset>
                </wp:positionV>
                <wp:extent cx="142200" cy="317160"/>
                <wp:effectExtent l="38100" t="38100" r="48895" b="45085"/>
                <wp:wrapNone/>
                <wp:docPr id="9319" name="Ink 93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49">
                      <w14:nvContentPartPr>
                        <w14:cNvContentPartPr/>
                      </w14:nvContentPartPr>
                      <w14:xfrm>
                        <a:off x="0" y="0"/>
                        <a:ext cx="142200" cy="31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9" o:spid="_x0000_s1026" type="#_x0000_t75" style="position:absolute;margin-left:417.05pt;margin-top:-10.7pt;width:12.85pt;height:26.55pt;z-index:25875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">
                <v:imagedata r:id="rId735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52512" behindDoc="0" locked="0" layoutInCell="1" allowOverlap="1">
                <wp:simplePos x="0" y="0"/>
                <wp:positionH relativeFrom="column">
                  <wp:posOffset>5261036</wp:posOffset>
                </wp:positionH>
                <wp:positionV relativeFrom="paragraph">
                  <wp:posOffset>81407</wp:posOffset>
                </wp:positionV>
                <wp:extent cx="97560" cy="109440"/>
                <wp:effectExtent l="38100" t="38100" r="36195" b="43180"/>
                <wp:wrapNone/>
                <wp:docPr id="9318" name="Ink 93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1">
                      <w14:nvContentPartPr>
                        <w14:cNvContentPartPr/>
                      </w14:nvContentPartPr>
                      <w14:xfrm>
                        <a:off x="0" y="0"/>
                        <a:ext cx="97560" cy="109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8" o:spid="_x0000_s1026" type="#_x0000_t75" style="position:absolute;margin-left:413.45pt;margin-top:5.55pt;width:9.4pt;height:10.3pt;z-index:25875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">
                <v:imagedata r:id="rId735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51488" behindDoc="0" locked="0" layoutInCell="1" allowOverlap="1">
                <wp:simplePos x="0" y="0"/>
                <wp:positionH relativeFrom="column">
                  <wp:posOffset>5160596</wp:posOffset>
                </wp:positionH>
                <wp:positionV relativeFrom="paragraph">
                  <wp:posOffset>-21193</wp:posOffset>
                </wp:positionV>
                <wp:extent cx="100080" cy="182880"/>
                <wp:effectExtent l="38100" t="38100" r="33655" b="26670"/>
                <wp:wrapNone/>
                <wp:docPr id="9317" name="Ink 93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3">
                      <w14:nvContentPartPr>
                        <w14:cNvContentPartPr/>
                      </w14:nvContentPartPr>
                      <w14:xfrm>
                        <a:off x="0" y="0"/>
                        <a:ext cx="100080" cy="182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7" o:spid="_x0000_s1026" type="#_x0000_t75" style="position:absolute;margin-left:405.6pt;margin-top:-2.35pt;width:9.05pt;height:15.8pt;z-index:25875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">
                <v:imagedata r:id="rId735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50464" behindDoc="0" locked="0" layoutInCell="1" allowOverlap="1">
                <wp:simplePos x="0" y="0"/>
                <wp:positionH relativeFrom="column">
                  <wp:posOffset>5153396</wp:posOffset>
                </wp:positionH>
                <wp:positionV relativeFrom="paragraph">
                  <wp:posOffset>8327</wp:posOffset>
                </wp:positionV>
                <wp:extent cx="133200" cy="110880"/>
                <wp:effectExtent l="38100" t="38100" r="38735" b="41910"/>
                <wp:wrapNone/>
                <wp:docPr id="9316" name="Ink 93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5">
                      <w14:nvContentPartPr>
                        <w14:cNvContentPartPr/>
                      </w14:nvContentPartPr>
                      <w14:xfrm>
                        <a:off x="0" y="0"/>
                        <a:ext cx="133200" cy="110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6" o:spid="_x0000_s1026" type="#_x0000_t75" style="position:absolute;margin-left:405.05pt;margin-top:-.1pt;width:12.1pt;height:10.35pt;z-index:25875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">
                <v:imagedata r:id="rId735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9440" behindDoc="0" locked="0" layoutInCell="1" allowOverlap="1">
                <wp:simplePos x="0" y="0"/>
                <wp:positionH relativeFrom="column">
                  <wp:posOffset>5079596</wp:posOffset>
                </wp:positionH>
                <wp:positionV relativeFrom="paragraph">
                  <wp:posOffset>137927</wp:posOffset>
                </wp:positionV>
                <wp:extent cx="20520" cy="58680"/>
                <wp:effectExtent l="38100" t="38100" r="36830" b="36830"/>
                <wp:wrapNone/>
                <wp:docPr id="9315" name="Ink 93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7">
                      <w14:nvContentPartPr>
                        <w14:cNvContentPartPr/>
                      </w14:nvContentPartPr>
                      <w14:xfrm>
                        <a:off x="0" y="0"/>
                        <a:ext cx="20520" cy="5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5" o:spid="_x0000_s1026" type="#_x0000_t75" style="position:absolute;margin-left:399.5pt;margin-top:10.3pt;width:2.75pt;height:5.85pt;z-index:25874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">
                <v:imagedata r:id="rId735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8416" behindDoc="0" locked="0" layoutInCell="1" allowOverlap="1">
                <wp:simplePos x="0" y="0"/>
                <wp:positionH relativeFrom="column">
                  <wp:posOffset>5001476</wp:posOffset>
                </wp:positionH>
                <wp:positionV relativeFrom="paragraph">
                  <wp:posOffset>120287</wp:posOffset>
                </wp:positionV>
                <wp:extent cx="54360" cy="71280"/>
                <wp:effectExtent l="38100" t="38100" r="41275" b="43180"/>
                <wp:wrapNone/>
                <wp:docPr id="9314" name="Ink 93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59">
                      <w14:nvContentPartPr>
                        <w14:cNvContentPartPr/>
                      </w14:nvContentPartPr>
                      <w14:xfrm>
                        <a:off x="0" y="0"/>
                        <a:ext cx="54360" cy="71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4" o:spid="_x0000_s1026" type="#_x0000_t75" style="position:absolute;margin-left:393.05pt;margin-top:8.65pt;width:5.95pt;height:7.2pt;z-index:25874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">
                <v:imagedata r:id="rId736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7392" behindDoc="0" locked="0" layoutInCell="1" allowOverlap="1">
                <wp:simplePos x="0" y="0"/>
                <wp:positionH relativeFrom="column">
                  <wp:posOffset>4877276</wp:posOffset>
                </wp:positionH>
                <wp:positionV relativeFrom="paragraph">
                  <wp:posOffset>28127</wp:posOffset>
                </wp:positionV>
                <wp:extent cx="74880" cy="163080"/>
                <wp:effectExtent l="38100" t="38100" r="40005" b="27940"/>
                <wp:wrapNone/>
                <wp:docPr id="9313" name="Ink 93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1">
                      <w14:nvContentPartPr>
                        <w14:cNvContentPartPr/>
                      </w14:nvContentPartPr>
                      <w14:xfrm>
                        <a:off x="0" y="0"/>
                        <a:ext cx="74880" cy="163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3" o:spid="_x0000_s1026" type="#_x0000_t75" style="position:absolute;margin-left:383.25pt;margin-top:1.65pt;width:7.3pt;height:14.25pt;z-index:25874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">
                <v:imagedata r:id="rId736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6368" behindDoc="0" locked="0" layoutInCell="1" allowOverlap="1">
                <wp:simplePos x="0" y="0"/>
                <wp:positionH relativeFrom="column">
                  <wp:posOffset>4851716</wp:posOffset>
                </wp:positionH>
                <wp:positionV relativeFrom="paragraph">
                  <wp:posOffset>32807</wp:posOffset>
                </wp:positionV>
                <wp:extent cx="112680" cy="120600"/>
                <wp:effectExtent l="38100" t="38100" r="40005" b="32385"/>
                <wp:wrapNone/>
                <wp:docPr id="9312" name="Ink 93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3">
                      <w14:nvContentPartPr>
                        <w14:cNvContentPartPr/>
                      </w14:nvContentPartPr>
                      <w14:xfrm>
                        <a:off x="0" y="0"/>
                        <a:ext cx="11268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2" o:spid="_x0000_s1026" type="#_x0000_t75" style="position:absolute;margin-left:381.35pt;margin-top:1.9pt;width:10.3pt;height:11.05pt;z-index:25874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">
                <v:imagedata r:id="rId736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4320" behindDoc="0" locked="0" layoutInCell="1" allowOverlap="1">
                <wp:simplePos x="0" y="0"/>
                <wp:positionH relativeFrom="column">
                  <wp:posOffset>4696916</wp:posOffset>
                </wp:positionH>
                <wp:positionV relativeFrom="paragraph">
                  <wp:posOffset>104447</wp:posOffset>
                </wp:positionV>
                <wp:extent cx="69840" cy="113040"/>
                <wp:effectExtent l="38100" t="38100" r="45085" b="39370"/>
                <wp:wrapNone/>
                <wp:docPr id="9310" name="Ink 93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5">
                      <w14:nvContentPartPr>
                        <w14:cNvContentPartPr/>
                      </w14:nvContentPartPr>
                      <w14:xfrm>
                        <a:off x="0" y="0"/>
                        <a:ext cx="69840" cy="113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0" o:spid="_x0000_s1026" type="#_x0000_t75" style="position:absolute;margin-left:369pt;margin-top:7.3pt;width:7.25pt;height:10.6pt;z-index:25874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">
                <v:imagedata r:id="rId736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3296" behindDoc="0" locked="0" layoutInCell="1" allowOverlap="1">
                <wp:simplePos x="0" y="0"/>
                <wp:positionH relativeFrom="column">
                  <wp:posOffset>4548956</wp:posOffset>
                </wp:positionH>
                <wp:positionV relativeFrom="paragraph">
                  <wp:posOffset>67727</wp:posOffset>
                </wp:positionV>
                <wp:extent cx="73800" cy="133920"/>
                <wp:effectExtent l="38100" t="38100" r="40640" b="38100"/>
                <wp:wrapNone/>
                <wp:docPr id="9309" name="Ink 93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7">
                      <w14:nvContentPartPr>
                        <w14:cNvContentPartPr/>
                      </w14:nvContentPartPr>
                      <w14:xfrm>
                        <a:off x="0" y="0"/>
                        <a:ext cx="73800" cy="13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9" o:spid="_x0000_s1026" type="#_x0000_t75" style="position:absolute;margin-left:357.45pt;margin-top:4.7pt;width:7.1pt;height:12pt;z-index:25874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">
                <v:imagedata r:id="rId736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2272" behindDoc="0" locked="0" layoutInCell="1" allowOverlap="1">
                <wp:simplePos x="0" y="0"/>
                <wp:positionH relativeFrom="column">
                  <wp:posOffset>4548596</wp:posOffset>
                </wp:positionH>
                <wp:positionV relativeFrom="paragraph">
                  <wp:posOffset>74927</wp:posOffset>
                </wp:positionV>
                <wp:extent cx="81360" cy="121320"/>
                <wp:effectExtent l="38100" t="38100" r="33020" b="31115"/>
                <wp:wrapNone/>
                <wp:docPr id="9308" name="Ink 93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69">
                      <w14:nvContentPartPr>
                        <w14:cNvContentPartPr/>
                      </w14:nvContentPartPr>
                      <w14:xfrm>
                        <a:off x="0" y="0"/>
                        <a:ext cx="81360" cy="12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8" o:spid="_x0000_s1026" type="#_x0000_t75" style="position:absolute;margin-left:357.45pt;margin-top:5.2pt;width:7.9pt;height:11.05pt;z-index:25874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">
                <v:imagedata r:id="rId737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1248" behindDoc="0" locked="0" layoutInCell="1" allowOverlap="1">
                <wp:simplePos x="0" y="0"/>
                <wp:positionH relativeFrom="column">
                  <wp:posOffset>4420796</wp:posOffset>
                </wp:positionH>
                <wp:positionV relativeFrom="paragraph">
                  <wp:posOffset>-12553</wp:posOffset>
                </wp:positionV>
                <wp:extent cx="83520" cy="289080"/>
                <wp:effectExtent l="38100" t="38100" r="31115" b="34925"/>
                <wp:wrapNone/>
                <wp:docPr id="9307" name="Ink 93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1">
                      <w14:nvContentPartPr>
                        <w14:cNvContentPartPr/>
                      </w14:nvContentPartPr>
                      <w14:xfrm>
                        <a:off x="0" y="0"/>
                        <a:ext cx="83520" cy="28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7" o:spid="_x0000_s1026" type="#_x0000_t75" style="position:absolute;margin-left:347.25pt;margin-top:-1.85pt;width:8.15pt;height:24.5pt;z-index:25874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">
                <v:imagedata r:id="rId737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40224" behindDoc="0" locked="0" layoutInCell="1" allowOverlap="1">
                <wp:simplePos x="0" y="0"/>
                <wp:positionH relativeFrom="column">
                  <wp:posOffset>4351316</wp:posOffset>
                </wp:positionH>
                <wp:positionV relativeFrom="paragraph">
                  <wp:posOffset>113447</wp:posOffset>
                </wp:positionV>
                <wp:extent cx="9720" cy="10440"/>
                <wp:effectExtent l="38100" t="38100" r="28575" b="27940"/>
                <wp:wrapNone/>
                <wp:docPr id="9306" name="Ink 93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3">
                      <w14:nvContentPartPr>
                        <w14:cNvContentPartPr/>
                      </w14:nvContentPartPr>
                      <w14:xfrm>
                        <a:off x="0" y="0"/>
                        <a:ext cx="9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6" o:spid="_x0000_s1026" type="#_x0000_t75" style="position:absolute;margin-left:341.8pt;margin-top:8.3pt;width:2.2pt;height:2.25pt;z-index:25874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">
                <v:imagedata r:id="rId73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38176" behindDoc="0" locked="0" layoutInCell="1" allowOverlap="1">
                <wp:simplePos x="0" y="0"/>
                <wp:positionH relativeFrom="column">
                  <wp:posOffset>4170236</wp:posOffset>
                </wp:positionH>
                <wp:positionV relativeFrom="paragraph">
                  <wp:posOffset>52967</wp:posOffset>
                </wp:positionV>
                <wp:extent cx="138240" cy="195480"/>
                <wp:effectExtent l="38100" t="38100" r="33655" b="52705"/>
                <wp:wrapNone/>
                <wp:docPr id="9304" name="Ink 93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5">
                      <w14:nvContentPartPr>
                        <w14:cNvContentPartPr/>
                      </w14:nvContentPartPr>
                      <w14:xfrm>
                        <a:off x="0" y="0"/>
                        <a:ext cx="138240" cy="19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4" o:spid="_x0000_s1026" type="#_x0000_t75" style="position:absolute;margin-left:327.45pt;margin-top:3.3pt;width:12.6pt;height:17.15pt;z-index:25873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">
                <v:imagedata r:id="rId7376" o:title=""/>
              </v:shape>
            </w:pict>
          </mc:Fallback>
        </mc:AlternateContent>
      </w:r>
      <w:r w:rsidR="006968EF">
        <w:rPr>
          <w:szCs w:val="28"/>
        </w:rPr>
        <w:t xml:space="preserve">Τώρα </w:t>
      </w:r>
    </w:p>
    <w:p w:rsidR="006968EF" w:rsidRPr="00561852" w:rsidRDefault="004F4FF3" w:rsidP="006968EF">
      <w:pPr>
        <w:rPr>
          <w:szCs w:val="28"/>
        </w:rPr>
      </w:pP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61728" behindDoc="0" locked="0" layoutInCell="1" allowOverlap="1">
                <wp:simplePos x="0" y="0"/>
                <wp:positionH relativeFrom="column">
                  <wp:posOffset>1670396</wp:posOffset>
                </wp:positionH>
                <wp:positionV relativeFrom="paragraph">
                  <wp:posOffset>1887359</wp:posOffset>
                </wp:positionV>
                <wp:extent cx="2520" cy="3600"/>
                <wp:effectExtent l="38100" t="38100" r="36195" b="34925"/>
                <wp:wrapNone/>
                <wp:docPr id="9327" name="Ink 93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7">
                      <w14:nvContentPartPr>
                        <w14:cNvContentPartPr/>
                      </w14:nvContentPartPr>
                      <w14:xfrm>
                        <a:off x="0" y="0"/>
                        <a:ext cx="252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7" o:spid="_x0000_s1026" type="#_x0000_t75" style="position:absolute;margin-left:130.3pt;margin-top:147.6pt;width:2.65pt;height:2.15pt;z-index:25876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">
                <v:imagedata r:id="rId7378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60704" behindDoc="0" locked="0" layoutInCell="1" allowOverlap="1">
                <wp:simplePos x="0" y="0"/>
                <wp:positionH relativeFrom="column">
                  <wp:posOffset>2142716</wp:posOffset>
                </wp:positionH>
                <wp:positionV relativeFrom="paragraph">
                  <wp:posOffset>1885559</wp:posOffset>
                </wp:positionV>
                <wp:extent cx="102960" cy="8640"/>
                <wp:effectExtent l="38100" t="38100" r="49530" b="48895"/>
                <wp:wrapNone/>
                <wp:docPr id="9326" name="Ink 93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79">
                      <w14:nvContentPartPr>
                        <w14:cNvContentPartPr/>
                      </w14:nvContentPartPr>
                      <w14:xfrm>
                        <a:off x="0" y="0"/>
                        <a:ext cx="102960" cy="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6" o:spid="_x0000_s1026" type="#_x0000_t75" style="position:absolute;margin-left:167.9pt;margin-top:147.6pt;width:9.7pt;height:2.5pt;z-index:25876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">
                <v:imagedata r:id="rId7380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59680" behindDoc="0" locked="0" layoutInCell="1" allowOverlap="1">
                <wp:simplePos x="0" y="0"/>
                <wp:positionH relativeFrom="column">
                  <wp:posOffset>2372756</wp:posOffset>
                </wp:positionH>
                <wp:positionV relativeFrom="paragraph">
                  <wp:posOffset>1802399</wp:posOffset>
                </wp:positionV>
                <wp:extent cx="123840" cy="159120"/>
                <wp:effectExtent l="38100" t="38100" r="9525" b="50800"/>
                <wp:wrapNone/>
                <wp:docPr id="9325" name="Ink 93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1">
                      <w14:nvContentPartPr>
                        <w14:cNvContentPartPr/>
                      </w14:nvContentPartPr>
                      <w14:xfrm>
                        <a:off x="0" y="0"/>
                        <a:ext cx="123840" cy="159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5" o:spid="_x0000_s1026" type="#_x0000_t75" style="position:absolute;margin-left:186.05pt;margin-top:141.1pt;width:11.35pt;height:14.25pt;z-index:25875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">
                <v:imagedata r:id="rId7382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58656" behindDoc="0" locked="0" layoutInCell="1" allowOverlap="1">
                <wp:simplePos x="0" y="0"/>
                <wp:positionH relativeFrom="column">
                  <wp:posOffset>1893956</wp:posOffset>
                </wp:positionH>
                <wp:positionV relativeFrom="paragraph">
                  <wp:posOffset>1813199</wp:posOffset>
                </wp:positionV>
                <wp:extent cx="88560" cy="113400"/>
                <wp:effectExtent l="38100" t="38100" r="45085" b="39370"/>
                <wp:wrapNone/>
                <wp:docPr id="9324" name="Ink 93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3">
                      <w14:nvContentPartPr>
                        <w14:cNvContentPartPr/>
                      </w14:nvContentPartPr>
                      <w14:xfrm>
                        <a:off x="0" y="0"/>
                        <a:ext cx="88560" cy="11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4" o:spid="_x0000_s1026" type="#_x0000_t75" style="position:absolute;margin-left:148.25pt;margin-top:142.05pt;width:8.6pt;height:10.55pt;z-index:25875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">
                <v:imagedata r:id="rId7384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57632" behindDoc="0" locked="0" layoutInCell="1" allowOverlap="1">
                <wp:simplePos x="0" y="0"/>
                <wp:positionH relativeFrom="column">
                  <wp:posOffset>1868396</wp:posOffset>
                </wp:positionH>
                <wp:positionV relativeFrom="paragraph">
                  <wp:posOffset>1813199</wp:posOffset>
                </wp:positionV>
                <wp:extent cx="149400" cy="108720"/>
                <wp:effectExtent l="38100" t="38100" r="41275" b="43815"/>
                <wp:wrapNone/>
                <wp:docPr id="9323" name="Ink 93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5">
                      <w14:nvContentPartPr>
                        <w14:cNvContentPartPr/>
                      </w14:nvContentPartPr>
                      <w14:xfrm>
                        <a:off x="0" y="0"/>
                        <a:ext cx="149400" cy="108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3" o:spid="_x0000_s1026" type="#_x0000_t75" style="position:absolute;margin-left:146.45pt;margin-top:141.9pt;width:13.3pt;height:10.3pt;z-index:25875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">
                <v:imagedata r:id="rId7386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56608" behindDoc="0" locked="0" layoutInCell="1" allowOverlap="1">
                <wp:simplePos x="0" y="0"/>
                <wp:positionH relativeFrom="column">
                  <wp:posOffset>1334156</wp:posOffset>
                </wp:positionH>
                <wp:positionV relativeFrom="paragraph">
                  <wp:posOffset>1853159</wp:posOffset>
                </wp:positionV>
                <wp:extent cx="202320" cy="31320"/>
                <wp:effectExtent l="38100" t="38100" r="45720" b="45085"/>
                <wp:wrapNone/>
                <wp:docPr id="9322" name="Ink 93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7">
                      <w14:nvContentPartPr>
                        <w14:cNvContentPartPr/>
                      </w14:nvContentPartPr>
                      <w14:xfrm>
                        <a:off x="0" y="0"/>
                        <a:ext cx="202320" cy="31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2" o:spid="_x0000_s1026" type="#_x0000_t75" style="position:absolute;margin-left:104.3pt;margin-top:144.95pt;width:17.7pt;height:4pt;z-index:25875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">
                <v:imagedata r:id="rId7388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55584" behindDoc="0" locked="0" layoutInCell="1" allowOverlap="1">
                <wp:simplePos x="0" y="0"/>
                <wp:positionH relativeFrom="column">
                  <wp:posOffset>1337396</wp:posOffset>
                </wp:positionH>
                <wp:positionV relativeFrom="paragraph">
                  <wp:posOffset>1782239</wp:posOffset>
                </wp:positionV>
                <wp:extent cx="120240" cy="188640"/>
                <wp:effectExtent l="38100" t="38100" r="32385" b="40005"/>
                <wp:wrapNone/>
                <wp:docPr id="9321" name="Ink 93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89">
                      <w14:nvContentPartPr>
                        <w14:cNvContentPartPr/>
                      </w14:nvContentPartPr>
                      <w14:xfrm>
                        <a:off x="0" y="0"/>
                        <a:ext cx="120240" cy="188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1" o:spid="_x0000_s1026" type="#_x0000_t75" style="position:absolute;margin-left:104.5pt;margin-top:139.55pt;width:11.05pt;height:16.45pt;z-index:25875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">
                <v:imagedata r:id="rId7390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45344" behindDoc="0" locked="0" layoutInCell="1" allowOverlap="1">
                <wp:simplePos x="0" y="0"/>
                <wp:positionH relativeFrom="column">
                  <wp:posOffset>4784036</wp:posOffset>
                </wp:positionH>
                <wp:positionV relativeFrom="paragraph">
                  <wp:posOffset>-20823</wp:posOffset>
                </wp:positionV>
                <wp:extent cx="29880" cy="61200"/>
                <wp:effectExtent l="38100" t="38100" r="27305" b="34290"/>
                <wp:wrapNone/>
                <wp:docPr id="9311" name="Ink 93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1">
                      <w14:nvContentPartPr>
                        <w14:cNvContentPartPr/>
                      </w14:nvContentPartPr>
                      <w14:xfrm>
                        <a:off x="0" y="0"/>
                        <a:ext cx="2988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11" o:spid="_x0000_s1026" type="#_x0000_t75" style="position:absolute;margin-left:376.1pt;margin-top:-2.35pt;width:3.75pt;height:6.25pt;z-index:258745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">
                <v:imagedata r:id="rId7392" o:title=""/>
              </v:shape>
            </w:pict>
          </mc:Fallback>
        </mc:AlternateContent>
      </w:r>
      <w:r>
        <w:rPr>
          <w:position w:val="-60"/>
          <w:lang w:val="en-US" w:eastAsia="en-US"/>
        </w:rPr>
        <mc:AlternateContent>
          <mc:Choice Requires="wpi">
            <w:drawing>
              <wp:anchor distT="0" distB="0" distL="114300" distR="114300" simplePos="0" relativeHeight="258739200" behindDoc="0" locked="0" layoutInCell="1" allowOverlap="1">
                <wp:simplePos x="0" y="0"/>
                <wp:positionH relativeFrom="column">
                  <wp:posOffset>4303436</wp:posOffset>
                </wp:positionH>
                <wp:positionV relativeFrom="paragraph">
                  <wp:posOffset>1497</wp:posOffset>
                </wp:positionV>
                <wp:extent cx="51480" cy="32760"/>
                <wp:effectExtent l="38100" t="38100" r="24765" b="43815"/>
                <wp:wrapNone/>
                <wp:docPr id="9305" name="Ink 93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3">
                      <w14:nvContentPartPr>
                        <w14:cNvContentPartPr/>
                      </w14:nvContentPartPr>
                      <w14:xfrm>
                        <a:off x="0" y="0"/>
                        <a:ext cx="51480" cy="32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05" o:spid="_x0000_s1026" type="#_x0000_t75" style="position:absolute;margin-left:338.3pt;margin-top:-.6pt;width:5.25pt;height:4.1pt;z-index:25873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">
                <v:imagedata r:id="rId7394" o:title=""/>
              </v:shape>
            </w:pict>
          </mc:Fallback>
        </mc:AlternateContent>
      </w:r>
      <w:r w:rsidR="006968EF" w:rsidRPr="00AC25F0">
        <w:rPr>
          <w:position w:val="-60"/>
        </w:rPr>
        <w:object w:dxaOrig="9520" w:dyaOrig="1400">
          <v:shape id="_x0000_i1185" type="#_x0000_t75" style="width:455.05pt;height:66.8pt" o:ole="">
            <v:imagedata r:id="rId7395" o:title=""/>
          </v:shape>
          <o:OLEObject Type="Embed" ProgID="Equation.DSMT4" ShapeID="_x0000_i1185" DrawAspect="Content" ObjectID="_1672747184" r:id="rId7396"/>
        </w:object>
      </w:r>
      <w:r w:rsidR="006968EF" w:rsidRPr="00AC25F0">
        <w:rPr>
          <w:position w:val="-60"/>
        </w:rPr>
        <w:object w:dxaOrig="4440" w:dyaOrig="1400">
          <v:shape id="_x0000_i1186" type="#_x0000_t75" style="width:212pt;height:66.8pt" o:ole="">
            <v:imagedata r:id="rId7397" o:title=""/>
          </v:shape>
          <o:OLEObject Type="Embed" ProgID="Equation.DSMT4" ShapeID="_x0000_i1186" DrawAspect="Content" ObjectID="_1672747185" r:id="rId7398"/>
        </w:object>
      </w:r>
    </w:p>
    <w:p w:rsidR="006968EF" w:rsidRPr="00643B45" w:rsidRDefault="004F4FF3" w:rsidP="006968EF">
      <w:pPr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7872" behindDoc="0" locked="0" layoutInCell="1" allowOverlap="1">
                <wp:simplePos x="0" y="0"/>
                <wp:positionH relativeFrom="column">
                  <wp:posOffset>4022636</wp:posOffset>
                </wp:positionH>
                <wp:positionV relativeFrom="paragraph">
                  <wp:posOffset>931291</wp:posOffset>
                </wp:positionV>
                <wp:extent cx="147600" cy="36000"/>
                <wp:effectExtent l="38100" t="38100" r="24130" b="21590"/>
                <wp:wrapNone/>
                <wp:docPr id="9333" name="Ink 93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399">
                      <w14:nvContentPartPr>
                        <w14:cNvContentPartPr/>
                      </w14:nvContentPartPr>
                      <w14:xfrm>
                        <a:off x="0" y="0"/>
                        <a:ext cx="147600" cy="36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3" o:spid="_x0000_s1026" type="#_x0000_t75" style="position:absolute;margin-left:316.1pt;margin-top:72.65pt;width:12.95pt;height:4.1pt;z-index:25876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">
                <v:imagedata r:id="rId74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6848" behindDoc="0" locked="0" layoutInCell="1" allowOverlap="1">
                <wp:simplePos x="0" y="0"/>
                <wp:positionH relativeFrom="column">
                  <wp:posOffset>1174676</wp:posOffset>
                </wp:positionH>
                <wp:positionV relativeFrom="paragraph">
                  <wp:posOffset>645451</wp:posOffset>
                </wp:positionV>
                <wp:extent cx="903240" cy="46080"/>
                <wp:effectExtent l="38100" t="19050" r="30480" b="30480"/>
                <wp:wrapNone/>
                <wp:docPr id="9332" name="Ink 93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1">
                      <w14:nvContentPartPr>
                        <w14:cNvContentPartPr/>
                      </w14:nvContentPartPr>
                      <w14:xfrm>
                        <a:off x="0" y="0"/>
                        <a:ext cx="903240" cy="46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2" o:spid="_x0000_s1026" type="#_x0000_t75" style="position:absolute;margin-left:92pt;margin-top:50.4pt;width:72.3pt;height:4.75pt;z-index:25876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">
                <v:imagedata r:id="rId74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5824" behindDoc="0" locked="0" layoutInCell="1" allowOverlap="1">
                <wp:simplePos x="0" y="0"/>
                <wp:positionH relativeFrom="column">
                  <wp:posOffset>2031116</wp:posOffset>
                </wp:positionH>
                <wp:positionV relativeFrom="paragraph">
                  <wp:posOffset>632131</wp:posOffset>
                </wp:positionV>
                <wp:extent cx="97920" cy="13320"/>
                <wp:effectExtent l="38100" t="38100" r="35560" b="44450"/>
                <wp:wrapNone/>
                <wp:docPr id="9331" name="Ink 93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3">
                      <w14:nvContentPartPr>
                        <w14:cNvContentPartPr/>
                      </w14:nvContentPartPr>
                      <w14:xfrm>
                        <a:off x="0" y="0"/>
                        <a:ext cx="9792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1" o:spid="_x0000_s1026" type="#_x0000_t75" style="position:absolute;margin-left:159.3pt;margin-top:49.05pt;width:9.05pt;height:2.55pt;z-index:25876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">
                <v:imagedata r:id="rId740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4800" behindDoc="0" locked="0" layoutInCell="1" allowOverlap="1">
                <wp:simplePos x="0" y="0"/>
                <wp:positionH relativeFrom="column">
                  <wp:posOffset>2114996</wp:posOffset>
                </wp:positionH>
                <wp:positionV relativeFrom="paragraph">
                  <wp:posOffset>628531</wp:posOffset>
                </wp:positionV>
                <wp:extent cx="9720" cy="5760"/>
                <wp:effectExtent l="19050" t="19050" r="28575" b="32385"/>
                <wp:wrapNone/>
                <wp:docPr id="9330" name="Ink 93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5">
                      <w14:nvContentPartPr>
                        <w14:cNvContentPartPr/>
                      </w14:nvContentPartPr>
                      <w14:xfrm>
                        <a:off x="0" y="0"/>
                        <a:ext cx="9720" cy="5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0" o:spid="_x0000_s1026" type="#_x0000_t75" style="position:absolute;margin-left:166.05pt;margin-top:49pt;width:1.75pt;height:1.4pt;z-index:25876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">
                <v:imagedata r:id="rId740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3776" behindDoc="0" locked="0" layoutInCell="1" allowOverlap="1">
                <wp:simplePos x="0" y="0"/>
                <wp:positionH relativeFrom="column">
                  <wp:posOffset>2489396</wp:posOffset>
                </wp:positionH>
                <wp:positionV relativeFrom="paragraph">
                  <wp:posOffset>917251</wp:posOffset>
                </wp:positionV>
                <wp:extent cx="996840" cy="40320"/>
                <wp:effectExtent l="38100" t="38100" r="32385" b="36195"/>
                <wp:wrapNone/>
                <wp:docPr id="9329" name="Ink 93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7">
                      <w14:nvContentPartPr>
                        <w14:cNvContentPartPr/>
                      </w14:nvContentPartPr>
                      <w14:xfrm>
                        <a:off x="0" y="0"/>
                        <a:ext cx="996840" cy="4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9" o:spid="_x0000_s1026" type="#_x0000_t75" style="position:absolute;margin-left:195.4pt;margin-top:71.6pt;width:79.95pt;height:4.6pt;z-index:25876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">
                <v:imagedata r:id="rId740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2752" behindDoc="0" locked="0" layoutInCell="1" allowOverlap="1">
                <wp:simplePos x="0" y="0"/>
                <wp:positionH relativeFrom="column">
                  <wp:posOffset>1014836</wp:posOffset>
                </wp:positionH>
                <wp:positionV relativeFrom="paragraph">
                  <wp:posOffset>797371</wp:posOffset>
                </wp:positionV>
                <wp:extent cx="1044360" cy="62640"/>
                <wp:effectExtent l="38100" t="38100" r="41910" b="33020"/>
                <wp:wrapNone/>
                <wp:docPr id="9328" name="Ink 93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09">
                      <w14:nvContentPartPr>
                        <w14:cNvContentPartPr/>
                      </w14:nvContentPartPr>
                      <w14:xfrm>
                        <a:off x="0" y="0"/>
                        <a:ext cx="104436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28" o:spid="_x0000_s1026" type="#_x0000_t75" style="position:absolute;margin-left:79.2pt;margin-top:62.1pt;width:83.75pt;height:6.45pt;z-index:25876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">
                <v:imagedata r:id="rId7410" o:title=""/>
              </v:shape>
            </w:pict>
          </mc:Fallback>
        </mc:AlternateContent>
      </w:r>
      <w:r w:rsidR="006968EF">
        <w:rPr>
          <w:szCs w:val="28"/>
        </w:rPr>
        <w:t xml:space="preserve">Λύση το </w:t>
      </w:r>
      <w:r w:rsidR="006968EF" w:rsidRPr="00561852">
        <w:rPr>
          <w:szCs w:val="28"/>
        </w:rPr>
        <w:t xml:space="preserve"> </w:t>
      </w:r>
      <w:r w:rsidR="006968EF" w:rsidRPr="00482351">
        <w:rPr>
          <w:color w:val="FF0000"/>
          <w:position w:val="-56"/>
          <w:highlight w:val="yellow"/>
        </w:rPr>
        <w:object w:dxaOrig="2220" w:dyaOrig="1260">
          <v:shape id="_x0000_i1187" type="#_x0000_t75" style="width:111.2pt;height:62.85pt" o:ole="">
            <v:imagedata r:id="rId6892" o:title=""/>
          </v:shape>
          <o:OLEObject Type="Embed" ProgID="Equation.DSMT4" ShapeID="_x0000_i1187" DrawAspect="Content" ObjectID="_1672747186" r:id="rId7411"/>
        </w:object>
      </w:r>
      <w:r w:rsidR="006968EF" w:rsidRPr="00561852">
        <w:rPr>
          <w:szCs w:val="28"/>
        </w:rPr>
        <w:t xml:space="preserve"> με </w:t>
      </w:r>
      <w:r w:rsidR="006968EF" w:rsidRPr="00FF06BB">
        <w:rPr>
          <w:position w:val="-58"/>
          <w:highlight w:val="yellow"/>
        </w:rPr>
        <w:object w:dxaOrig="3080" w:dyaOrig="1300">
          <v:shape id="_x0000_i1188" type="#_x0000_t75" style="width:153.85pt;height:64.8pt" o:ole="">
            <v:imagedata r:id="rId7412" o:title=""/>
          </v:shape>
          <o:OLEObject Type="Embed" ProgID="Equation.DSMT4" ShapeID="_x0000_i1188" DrawAspect="Content" ObjectID="_1672747187" r:id="rId7413"/>
        </w:object>
      </w:r>
      <w:r w:rsidR="006968EF" w:rsidRPr="00561852">
        <w:rPr>
          <w:szCs w:val="28"/>
        </w:rPr>
        <w:t>.</w:t>
      </w:r>
      <w:r w:rsidR="006968EF" w:rsidRPr="002D5AA9">
        <w:rPr>
          <w:szCs w:val="28"/>
        </w:rPr>
        <w:t xml:space="preserve"> </w:t>
      </w:r>
    </w:p>
    <w:p w:rsidR="006968EF" w:rsidRDefault="006968EF" w:rsidP="006968EF">
      <w:r>
        <w:rPr>
          <w:szCs w:val="28"/>
          <w:lang w:val="en-US"/>
        </w:rPr>
        <w:t>H</w:t>
      </w:r>
      <w:r w:rsidRPr="00561852">
        <w:rPr>
          <w:szCs w:val="28"/>
        </w:rPr>
        <w:t xml:space="preserve"> λύση </w:t>
      </w:r>
      <w:r w:rsidRPr="00165A0D">
        <w:rPr>
          <w:b/>
          <w:color w:val="FF0000"/>
          <w:szCs w:val="28"/>
          <w:highlight w:val="yellow"/>
        </w:rPr>
        <w:t>συνδέεται με την προβολή του</w:t>
      </w:r>
      <w:r w:rsidRPr="00165A0D">
        <w:rPr>
          <w:szCs w:val="28"/>
          <w:highlight w:val="yellow"/>
        </w:rPr>
        <w:t xml:space="preserve"> </w:t>
      </w:r>
      <w:r w:rsidRPr="001727EA">
        <w:rPr>
          <w:szCs w:val="28"/>
          <w:highlight w:val="yellow"/>
        </w:rPr>
        <w:t xml:space="preserve"> </w:t>
      </w:r>
      <w:r w:rsidRPr="002D5AA9">
        <w:rPr>
          <w:position w:val="-12"/>
          <w:highlight w:val="yellow"/>
        </w:rPr>
        <w:object w:dxaOrig="760" w:dyaOrig="420">
          <v:shape id="_x0000_i1189" type="#_x0000_t75" style="width:37.95pt;height:20.95pt" o:ole="">
            <v:imagedata r:id="rId7414" o:title=""/>
          </v:shape>
          <o:OLEObject Type="Embed" ProgID="Equation.DSMT4" ShapeID="_x0000_i1189" DrawAspect="Content" ObjectID="_1672747188" r:id="rId7415"/>
        </w:object>
      </w:r>
      <w:r w:rsidRPr="00165A0D">
        <w:rPr>
          <w:szCs w:val="28"/>
          <w:highlight w:val="yellow"/>
        </w:rPr>
        <w:t xml:space="preserve"> στο </w:t>
      </w:r>
      <w:r w:rsidRPr="00FF06BB">
        <w:rPr>
          <w:position w:val="-60"/>
          <w:highlight w:val="yellow"/>
        </w:rPr>
        <w:object w:dxaOrig="2659" w:dyaOrig="1340">
          <v:shape id="_x0000_i1190" type="#_x0000_t75" style="width:133.6pt;height:66.75pt" o:ole="">
            <v:imagedata r:id="rId7416" o:title=""/>
          </v:shape>
          <o:OLEObject Type="Embed" ProgID="Equation.DSMT4" ShapeID="_x0000_i1190" DrawAspect="Content" ObjectID="_1672747189" r:id="rId7417"/>
        </w:object>
      </w:r>
      <w:r w:rsidRPr="002D5AA9">
        <w:t>.</w:t>
      </w:r>
    </w:p>
    <w:p w:rsidR="006968EF" w:rsidRDefault="004F4FF3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677760" behindDoc="0" locked="0" layoutInCell="1" allowOverlap="1">
                <wp:simplePos x="0" y="0"/>
                <wp:positionH relativeFrom="column">
                  <wp:posOffset>1760756</wp:posOffset>
                </wp:positionH>
                <wp:positionV relativeFrom="paragraph">
                  <wp:posOffset>226204</wp:posOffset>
                </wp:positionV>
                <wp:extent cx="360" cy="360"/>
                <wp:effectExtent l="0" t="0" r="0" b="0"/>
                <wp:wrapNone/>
                <wp:docPr id="9245" name="Ink 92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18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245" o:spid="_x0000_s1026" type="#_x0000_t75" style="position:absolute;margin-left:137.65pt;margin-top:16.8pt;width:2.05pt;height:2.05pt;z-index:258677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">
                <v:imagedata r:id="rId7419" o:title=""/>
              </v:shape>
            </w:pict>
          </mc:Fallback>
        </mc:AlternateContent>
      </w:r>
      <w:r w:rsidR="006968EF">
        <w:rPr>
          <w:b/>
          <w:szCs w:val="28"/>
        </w:rPr>
        <w:br w:type="page"/>
      </w:r>
    </w:p>
    <w:p w:rsidR="006968EF" w:rsidRDefault="00533697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w:lastRenderedPageBreak/>
        <mc:AlternateContent>
          <mc:Choice Requires="wpi">
            <w:drawing>
              <wp:anchor distT="0" distB="0" distL="114300" distR="114300" simplePos="0" relativeHeight="258854912" behindDoc="0" locked="0" layoutInCell="1" allowOverlap="1">
                <wp:simplePos x="0" y="0"/>
                <wp:positionH relativeFrom="column">
                  <wp:posOffset>5077076</wp:posOffset>
                </wp:positionH>
                <wp:positionV relativeFrom="paragraph">
                  <wp:posOffset>19324</wp:posOffset>
                </wp:positionV>
                <wp:extent cx="96120" cy="119520"/>
                <wp:effectExtent l="38100" t="38100" r="37465" b="33020"/>
                <wp:wrapNone/>
                <wp:docPr id="9420" name="Ink 94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0">
                      <w14:nvContentPartPr>
                        <w14:cNvContentPartPr/>
                      </w14:nvContentPartPr>
                      <w14:xfrm>
                        <a:off x="0" y="0"/>
                        <a:ext cx="96120" cy="11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0" o:spid="_x0000_s1026" type="#_x0000_t75" style="position:absolute;margin-left:399pt;margin-top:.9pt;width:9.05pt;height:10.8pt;z-index:2588549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">
                <v:imagedata r:id="rId742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3888" behindDoc="0" locked="0" layoutInCell="1" allowOverlap="1">
                <wp:simplePos x="0" y="0"/>
                <wp:positionH relativeFrom="column">
                  <wp:posOffset>4819316</wp:posOffset>
                </wp:positionH>
                <wp:positionV relativeFrom="paragraph">
                  <wp:posOffset>-104876</wp:posOffset>
                </wp:positionV>
                <wp:extent cx="444960" cy="45720"/>
                <wp:effectExtent l="38100" t="38100" r="31750" b="30480"/>
                <wp:wrapNone/>
                <wp:docPr id="9419" name="Ink 94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2">
                      <w14:nvContentPartPr>
                        <w14:cNvContentPartPr/>
                      </w14:nvContentPartPr>
                      <w14:xfrm>
                        <a:off x="0" y="0"/>
                        <a:ext cx="4449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9" o:spid="_x0000_s1026" type="#_x0000_t75" style="position:absolute;margin-left:378.75pt;margin-top:-8.95pt;width:36.5pt;height:4.9pt;z-index:2588538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">
                <v:imagedata r:id="rId742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2864" behindDoc="0" locked="0" layoutInCell="1" allowOverlap="1">
                <wp:simplePos x="0" y="0"/>
                <wp:positionH relativeFrom="column">
                  <wp:posOffset>4795556</wp:posOffset>
                </wp:positionH>
                <wp:positionV relativeFrom="paragraph">
                  <wp:posOffset>-93716</wp:posOffset>
                </wp:positionV>
                <wp:extent cx="405360" cy="41040"/>
                <wp:effectExtent l="38100" t="38100" r="33020" b="35560"/>
                <wp:wrapNone/>
                <wp:docPr id="9418" name="Ink 94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4">
                      <w14:nvContentPartPr>
                        <w14:cNvContentPartPr/>
                      </w14:nvContentPartPr>
                      <w14:xfrm>
                        <a:off x="0" y="0"/>
                        <a:ext cx="405360" cy="41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8" o:spid="_x0000_s1026" type="#_x0000_t75" style="position:absolute;margin-left:377.1pt;margin-top:-8.05pt;width:33.1pt;height:4.45pt;z-index:2588528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">
                <v:imagedata r:id="rId742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1840" behindDoc="0" locked="0" layoutInCell="1" allowOverlap="1">
                <wp:simplePos x="0" y="0"/>
                <wp:positionH relativeFrom="column">
                  <wp:posOffset>5605196</wp:posOffset>
                </wp:positionH>
                <wp:positionV relativeFrom="paragraph">
                  <wp:posOffset>-433196</wp:posOffset>
                </wp:positionV>
                <wp:extent cx="4680" cy="8280"/>
                <wp:effectExtent l="19050" t="38100" r="33655" b="29845"/>
                <wp:wrapNone/>
                <wp:docPr id="9417" name="Ink 94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6">
                      <w14:nvContentPartPr>
                        <w14:cNvContentPartPr/>
                      </w14:nvContentPartPr>
                      <w14:xfrm>
                        <a:off x="0" y="0"/>
                        <a:ext cx="46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7" o:spid="_x0000_s1026" type="#_x0000_t75" style="position:absolute;margin-left:440.85pt;margin-top:-34.65pt;width:1.45pt;height:1.8pt;z-index:2588518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">
                <v:imagedata r:id="rId742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0816" behindDoc="0" locked="0" layoutInCell="1" allowOverlap="1">
                <wp:simplePos x="0" y="0"/>
                <wp:positionH relativeFrom="column">
                  <wp:posOffset>5493236</wp:posOffset>
                </wp:positionH>
                <wp:positionV relativeFrom="paragraph">
                  <wp:posOffset>-463076</wp:posOffset>
                </wp:positionV>
                <wp:extent cx="47160" cy="87120"/>
                <wp:effectExtent l="38100" t="38100" r="29210" b="27305"/>
                <wp:wrapNone/>
                <wp:docPr id="9416" name="Ink 94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28">
                      <w14:nvContentPartPr>
                        <w14:cNvContentPartPr/>
                      </w14:nvContentPartPr>
                      <w14:xfrm>
                        <a:off x="0" y="0"/>
                        <a:ext cx="47160" cy="87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6" o:spid="_x0000_s1026" type="#_x0000_t75" style="position:absolute;margin-left:6in;margin-top:-37.1pt;width:4.9pt;height:8.2pt;z-index:258850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">
                <v:imagedata r:id="rId742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9792" behindDoc="0" locked="0" layoutInCell="1" allowOverlap="1">
                <wp:simplePos x="0" y="0"/>
                <wp:positionH relativeFrom="column">
                  <wp:posOffset>5415476</wp:posOffset>
                </wp:positionH>
                <wp:positionV relativeFrom="paragraph">
                  <wp:posOffset>-487916</wp:posOffset>
                </wp:positionV>
                <wp:extent cx="63720" cy="61200"/>
                <wp:effectExtent l="19050" t="19050" r="31750" b="34290"/>
                <wp:wrapNone/>
                <wp:docPr id="9415" name="Ink 94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0">
                      <w14:nvContentPartPr>
                        <w14:cNvContentPartPr/>
                      </w14:nvContentPartPr>
                      <w14:xfrm>
                        <a:off x="0" y="0"/>
                        <a:ext cx="6372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5" o:spid="_x0000_s1026" type="#_x0000_t75" style="position:absolute;margin-left:425.9pt;margin-top:-38.9pt;width:5.95pt;height:5.85pt;z-index:258849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">
                <v:imagedata r:id="rId743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8768" behindDoc="0" locked="0" layoutInCell="1" allowOverlap="1">
                <wp:simplePos x="0" y="0"/>
                <wp:positionH relativeFrom="column">
                  <wp:posOffset>5416556</wp:posOffset>
                </wp:positionH>
                <wp:positionV relativeFrom="paragraph">
                  <wp:posOffset>-516356</wp:posOffset>
                </wp:positionV>
                <wp:extent cx="57960" cy="65520"/>
                <wp:effectExtent l="38100" t="38100" r="37465" b="29845"/>
                <wp:wrapNone/>
                <wp:docPr id="9414" name="Ink 94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2">
                      <w14:nvContentPartPr>
                        <w14:cNvContentPartPr/>
                      </w14:nvContentPartPr>
                      <w14:xfrm>
                        <a:off x="0" y="0"/>
                        <a:ext cx="5796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4" o:spid="_x0000_s1026" type="#_x0000_t75" style="position:absolute;margin-left:425.95pt;margin-top:-41.25pt;width:5.75pt;height:6.35pt;z-index:2588487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">
                <v:imagedata r:id="rId743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7744" behindDoc="0" locked="0" layoutInCell="1" allowOverlap="1">
                <wp:simplePos x="0" y="0"/>
                <wp:positionH relativeFrom="column">
                  <wp:posOffset>5375876</wp:posOffset>
                </wp:positionH>
                <wp:positionV relativeFrom="paragraph">
                  <wp:posOffset>-616076</wp:posOffset>
                </wp:positionV>
                <wp:extent cx="18360" cy="273240"/>
                <wp:effectExtent l="19050" t="19050" r="20320" b="31750"/>
                <wp:wrapNone/>
                <wp:docPr id="9413" name="Ink 94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4">
                      <w14:nvContentPartPr>
                        <w14:cNvContentPartPr/>
                      </w14:nvContentPartPr>
                      <w14:xfrm>
                        <a:off x="0" y="0"/>
                        <a:ext cx="18360" cy="27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3" o:spid="_x0000_s1026" type="#_x0000_t75" style="position:absolute;margin-left:422.85pt;margin-top:-48.95pt;width:2.55pt;height:22.35pt;z-index:2588477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">
                <v:imagedata r:id="rId743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6720" behindDoc="0" locked="0" layoutInCell="1" allowOverlap="1">
                <wp:simplePos x="0" y="0"/>
                <wp:positionH relativeFrom="column">
                  <wp:posOffset>5546876</wp:posOffset>
                </wp:positionH>
                <wp:positionV relativeFrom="paragraph">
                  <wp:posOffset>-179756</wp:posOffset>
                </wp:positionV>
                <wp:extent cx="75240" cy="45000"/>
                <wp:effectExtent l="19050" t="38100" r="20320" b="31750"/>
                <wp:wrapNone/>
                <wp:docPr id="9412" name="Ink 94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6">
                      <w14:nvContentPartPr>
                        <w14:cNvContentPartPr/>
                      </w14:nvContentPartPr>
                      <w14:xfrm>
                        <a:off x="0" y="0"/>
                        <a:ext cx="7524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2" o:spid="_x0000_s1026" type="#_x0000_t75" style="position:absolute;margin-left:436.25pt;margin-top:-14.85pt;width:7pt;height:5pt;z-index:258846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">
                <v:imagedata r:id="rId743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5696" behindDoc="0" locked="0" layoutInCell="1" allowOverlap="1">
                <wp:simplePos x="0" y="0"/>
                <wp:positionH relativeFrom="column">
                  <wp:posOffset>5492876</wp:posOffset>
                </wp:positionH>
                <wp:positionV relativeFrom="paragraph">
                  <wp:posOffset>-231956</wp:posOffset>
                </wp:positionV>
                <wp:extent cx="51480" cy="82800"/>
                <wp:effectExtent l="19050" t="19050" r="24765" b="31750"/>
                <wp:wrapNone/>
                <wp:docPr id="9411" name="Ink 94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38">
                      <w14:nvContentPartPr>
                        <w14:cNvContentPartPr/>
                      </w14:nvContentPartPr>
                      <w14:xfrm>
                        <a:off x="0" y="0"/>
                        <a:ext cx="5148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1" o:spid="_x0000_s1026" type="#_x0000_t75" style="position:absolute;margin-left:431.95pt;margin-top:-18.75pt;width:5.1pt;height:7.55pt;z-index:258845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">
                <v:imagedata r:id="rId743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4672" behindDoc="0" locked="0" layoutInCell="1" allowOverlap="1">
                <wp:simplePos x="0" y="0"/>
                <wp:positionH relativeFrom="column">
                  <wp:posOffset>5505836</wp:posOffset>
                </wp:positionH>
                <wp:positionV relativeFrom="paragraph">
                  <wp:posOffset>-217556</wp:posOffset>
                </wp:positionV>
                <wp:extent cx="41400" cy="43920"/>
                <wp:effectExtent l="19050" t="38100" r="34925" b="32385"/>
                <wp:wrapNone/>
                <wp:docPr id="9410" name="Ink 94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0">
                      <w14:nvContentPartPr>
                        <w14:cNvContentPartPr/>
                      </w14:nvContentPartPr>
                      <w14:xfrm>
                        <a:off x="0" y="0"/>
                        <a:ext cx="41400" cy="43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10" o:spid="_x0000_s1026" type="#_x0000_t75" style="position:absolute;margin-left:433.05pt;margin-top:-17.7pt;width:4.35pt;height:4.65pt;z-index:258844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">
                <v:imagedata r:id="rId744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3648" behindDoc="0" locked="0" layoutInCell="1" allowOverlap="1">
                <wp:simplePos x="0" y="0"/>
                <wp:positionH relativeFrom="column">
                  <wp:posOffset>5372636</wp:posOffset>
                </wp:positionH>
                <wp:positionV relativeFrom="paragraph">
                  <wp:posOffset>-277676</wp:posOffset>
                </wp:positionV>
                <wp:extent cx="88200" cy="155880"/>
                <wp:effectExtent l="19050" t="38100" r="26670" b="34925"/>
                <wp:wrapNone/>
                <wp:docPr id="9409" name="Ink 94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2">
                      <w14:nvContentPartPr>
                        <w14:cNvContentPartPr/>
                      </w14:nvContentPartPr>
                      <w14:xfrm>
                        <a:off x="0" y="0"/>
                        <a:ext cx="88200" cy="155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9" o:spid="_x0000_s1026" type="#_x0000_t75" style="position:absolute;margin-left:422.6pt;margin-top:-22.5pt;width:8.1pt;height:13.6pt;z-index:258843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">
                <v:imagedata r:id="rId744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2624" behindDoc="0" locked="0" layoutInCell="1" allowOverlap="1">
                <wp:simplePos x="0" y="0"/>
                <wp:positionH relativeFrom="column">
                  <wp:posOffset>5240876</wp:posOffset>
                </wp:positionH>
                <wp:positionV relativeFrom="paragraph">
                  <wp:posOffset>-627236</wp:posOffset>
                </wp:positionV>
                <wp:extent cx="51840" cy="524160"/>
                <wp:effectExtent l="19050" t="19050" r="24765" b="28575"/>
                <wp:wrapNone/>
                <wp:docPr id="9408" name="Ink 94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4">
                      <w14:nvContentPartPr>
                        <w14:cNvContentPartPr/>
                      </w14:nvContentPartPr>
                      <w14:xfrm>
                        <a:off x="0" y="0"/>
                        <a:ext cx="51840" cy="52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8" o:spid="_x0000_s1026" type="#_x0000_t75" style="position:absolute;margin-left:412.35pt;margin-top:-49.7pt;width:4.95pt;height:41.95pt;z-index:2588426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">
                <v:imagedata r:id="rId744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1600" behindDoc="0" locked="0" layoutInCell="1" allowOverlap="1">
                <wp:simplePos x="0" y="0"/>
                <wp:positionH relativeFrom="column">
                  <wp:posOffset>5082836</wp:posOffset>
                </wp:positionH>
                <wp:positionV relativeFrom="paragraph">
                  <wp:posOffset>-5876</wp:posOffset>
                </wp:positionV>
                <wp:extent cx="92160" cy="137160"/>
                <wp:effectExtent l="38100" t="38100" r="41275" b="34290"/>
                <wp:wrapNone/>
                <wp:docPr id="9407" name="Ink 94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6">
                      <w14:nvContentPartPr>
                        <w14:cNvContentPartPr/>
                      </w14:nvContentPartPr>
                      <w14:xfrm>
                        <a:off x="0" y="0"/>
                        <a:ext cx="92160" cy="13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7" o:spid="_x0000_s1026" type="#_x0000_t75" style="position:absolute;margin-left:399.4pt;margin-top:-1.2pt;width:8.85pt;height:12.35pt;z-index:2588416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">
                <v:imagedata r:id="rId744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40576" behindDoc="0" locked="0" layoutInCell="1" allowOverlap="1">
                <wp:simplePos x="0" y="0"/>
                <wp:positionH relativeFrom="column">
                  <wp:posOffset>4806356</wp:posOffset>
                </wp:positionH>
                <wp:positionV relativeFrom="paragraph">
                  <wp:posOffset>-182276</wp:posOffset>
                </wp:positionV>
                <wp:extent cx="452520" cy="139680"/>
                <wp:effectExtent l="38100" t="38100" r="43180" b="32385"/>
                <wp:wrapNone/>
                <wp:docPr id="9406" name="Ink 94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48">
                      <w14:nvContentPartPr>
                        <w14:cNvContentPartPr/>
                      </w14:nvContentPartPr>
                      <w14:xfrm>
                        <a:off x="0" y="0"/>
                        <a:ext cx="452520" cy="139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6" o:spid="_x0000_s1026" type="#_x0000_t75" style="position:absolute;margin-left:377.7pt;margin-top:-15.1pt;width:37.2pt;height:12.6pt;z-index:2588405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">
                <v:imagedata r:id="rId744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5456" behindDoc="0" locked="0" layoutInCell="1" allowOverlap="1">
                <wp:simplePos x="0" y="0"/>
                <wp:positionH relativeFrom="column">
                  <wp:posOffset>4863596</wp:posOffset>
                </wp:positionH>
                <wp:positionV relativeFrom="paragraph">
                  <wp:posOffset>-518156</wp:posOffset>
                </wp:positionV>
                <wp:extent cx="1182960" cy="434520"/>
                <wp:effectExtent l="19050" t="19050" r="17780" b="22860"/>
                <wp:wrapNone/>
                <wp:docPr id="9401" name="Ink 94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0">
                      <w14:nvContentPartPr>
                        <w14:cNvContentPartPr/>
                      </w14:nvContentPartPr>
                      <w14:xfrm>
                        <a:off x="0" y="0"/>
                        <a:ext cx="1182960" cy="434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1" o:spid="_x0000_s1026" type="#_x0000_t75" style="position:absolute;margin-left:382.65pt;margin-top:-41.55pt;width:94.25pt;height:35.25pt;z-index:258835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">
                <v:imagedata r:id="rId745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1360" behindDoc="0" locked="0" layoutInCell="1" allowOverlap="1">
                <wp:simplePos x="0" y="0"/>
                <wp:positionH relativeFrom="column">
                  <wp:posOffset>5287676</wp:posOffset>
                </wp:positionH>
                <wp:positionV relativeFrom="paragraph">
                  <wp:posOffset>-423836</wp:posOffset>
                </wp:positionV>
                <wp:extent cx="66600" cy="84600"/>
                <wp:effectExtent l="38100" t="38100" r="48260" b="48895"/>
                <wp:wrapNone/>
                <wp:docPr id="9397" name="Ink 93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2">
                      <w14:nvContentPartPr>
                        <w14:cNvContentPartPr/>
                      </w14:nvContentPartPr>
                      <w14:xfrm>
                        <a:off x="0" y="0"/>
                        <a:ext cx="66600" cy="84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7" o:spid="_x0000_s1026" type="#_x0000_t75" style="position:absolute;margin-left:415.45pt;margin-top:-34.05pt;width:6.95pt;height:8.3pt;z-index:258831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">
                <v:imagedata r:id="rId745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0336" behindDoc="0" locked="0" layoutInCell="1" allowOverlap="1">
                <wp:simplePos x="0" y="0"/>
                <wp:positionH relativeFrom="column">
                  <wp:posOffset>5200196</wp:posOffset>
                </wp:positionH>
                <wp:positionV relativeFrom="paragraph">
                  <wp:posOffset>-480356</wp:posOffset>
                </wp:positionV>
                <wp:extent cx="70920" cy="130320"/>
                <wp:effectExtent l="38100" t="38100" r="43815" b="41275"/>
                <wp:wrapNone/>
                <wp:docPr id="9396" name="Ink 93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4">
                      <w14:nvContentPartPr>
                        <w14:cNvContentPartPr/>
                      </w14:nvContentPartPr>
                      <w14:xfrm>
                        <a:off x="0" y="0"/>
                        <a:ext cx="70920" cy="130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6" o:spid="_x0000_s1026" type="#_x0000_t75" style="position:absolute;margin-left:408.65pt;margin-top:-38.55pt;width:7pt;height:11.75pt;z-index:258830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">
                <v:imagedata r:id="rId745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9312" behindDoc="0" locked="0" layoutInCell="1" allowOverlap="1">
                <wp:simplePos x="0" y="0"/>
                <wp:positionH relativeFrom="column">
                  <wp:posOffset>5200916</wp:posOffset>
                </wp:positionH>
                <wp:positionV relativeFrom="paragraph">
                  <wp:posOffset>-469916</wp:posOffset>
                </wp:positionV>
                <wp:extent cx="73800" cy="87840"/>
                <wp:effectExtent l="38100" t="38100" r="40640" b="26670"/>
                <wp:wrapNone/>
                <wp:docPr id="9395" name="Ink 93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6">
                      <w14:nvContentPartPr>
                        <w14:cNvContentPartPr/>
                      </w14:nvContentPartPr>
                      <w14:xfrm>
                        <a:off x="0" y="0"/>
                        <a:ext cx="73800" cy="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5" o:spid="_x0000_s1026" type="#_x0000_t75" style="position:absolute;margin-left:408.95pt;margin-top:-37.65pt;width:7.2pt;height:8.3pt;z-index:258829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">
                <v:imagedata r:id="rId745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8288" behindDoc="0" locked="0" layoutInCell="1" allowOverlap="1">
                <wp:simplePos x="0" y="0"/>
                <wp:positionH relativeFrom="column">
                  <wp:posOffset>5006156</wp:posOffset>
                </wp:positionH>
                <wp:positionV relativeFrom="paragraph">
                  <wp:posOffset>-388556</wp:posOffset>
                </wp:positionV>
                <wp:extent cx="154080" cy="176400"/>
                <wp:effectExtent l="38100" t="38100" r="36830" b="52705"/>
                <wp:wrapNone/>
                <wp:docPr id="9394" name="Ink 93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58">
                      <w14:nvContentPartPr>
                        <w14:cNvContentPartPr/>
                      </w14:nvContentPartPr>
                      <w14:xfrm>
                        <a:off x="0" y="0"/>
                        <a:ext cx="154080" cy="176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4" o:spid="_x0000_s1026" type="#_x0000_t75" style="position:absolute;margin-left:393.3pt;margin-top:-31.5pt;width:13.95pt;height:15.8pt;z-index:258828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">
                <v:imagedata r:id="rId745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7264" behindDoc="0" locked="0" layoutInCell="1" allowOverlap="1">
                <wp:simplePos x="0" y="0"/>
                <wp:positionH relativeFrom="column">
                  <wp:posOffset>4789796</wp:posOffset>
                </wp:positionH>
                <wp:positionV relativeFrom="paragraph">
                  <wp:posOffset>-626876</wp:posOffset>
                </wp:positionV>
                <wp:extent cx="520920" cy="474120"/>
                <wp:effectExtent l="38100" t="38100" r="31750" b="40640"/>
                <wp:wrapNone/>
                <wp:docPr id="9393" name="Ink 93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0">
                      <w14:nvContentPartPr>
                        <w14:cNvContentPartPr/>
                      </w14:nvContentPartPr>
                      <w14:xfrm>
                        <a:off x="0" y="0"/>
                        <a:ext cx="520920" cy="47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3" o:spid="_x0000_s1026" type="#_x0000_t75" style="position:absolute;margin-left:376.55pt;margin-top:-50.25pt;width:42.5pt;height:38.9pt;z-index:258827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">
                <v:imagedata r:id="rId746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6240" behindDoc="0" locked="0" layoutInCell="1" allowOverlap="1">
                <wp:simplePos x="0" y="0"/>
                <wp:positionH relativeFrom="column">
                  <wp:posOffset>3190316</wp:posOffset>
                </wp:positionH>
                <wp:positionV relativeFrom="paragraph">
                  <wp:posOffset>-38276</wp:posOffset>
                </wp:positionV>
                <wp:extent cx="1441440" cy="478800"/>
                <wp:effectExtent l="38100" t="38100" r="26035" b="35560"/>
                <wp:wrapNone/>
                <wp:docPr id="9392" name="Ink 93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2">
                      <w14:nvContentPartPr>
                        <w14:cNvContentPartPr/>
                      </w14:nvContentPartPr>
                      <w14:xfrm>
                        <a:off x="0" y="0"/>
                        <a:ext cx="1441440" cy="478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2" o:spid="_x0000_s1026" type="#_x0000_t75" style="position:absolute;margin-left:250.8pt;margin-top:-3.9pt;width:114.85pt;height:39.2pt;z-index:258826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">
                <v:imagedata r:id="rId746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5216" behindDoc="0" locked="0" layoutInCell="1" allowOverlap="1">
                <wp:simplePos x="0" y="0"/>
                <wp:positionH relativeFrom="column">
                  <wp:posOffset>3252596</wp:posOffset>
                </wp:positionH>
                <wp:positionV relativeFrom="paragraph">
                  <wp:posOffset>-116396</wp:posOffset>
                </wp:positionV>
                <wp:extent cx="1469520" cy="547920"/>
                <wp:effectExtent l="38100" t="38100" r="54610" b="43180"/>
                <wp:wrapNone/>
                <wp:docPr id="9391" name="Ink 93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4">
                      <w14:nvContentPartPr>
                        <w14:cNvContentPartPr/>
                      </w14:nvContentPartPr>
                      <w14:xfrm>
                        <a:off x="0" y="0"/>
                        <a:ext cx="1469520" cy="54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1" o:spid="_x0000_s1026" type="#_x0000_t75" style="position:absolute;margin-left:255.35pt;margin-top:-10.15pt;width:117.5pt;height:44.75pt;z-index:258825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">
                <v:imagedata r:id="rId746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4192" behindDoc="0" locked="0" layoutInCell="1" allowOverlap="1">
                <wp:simplePos x="0" y="0"/>
                <wp:positionH relativeFrom="column">
                  <wp:posOffset>4761356</wp:posOffset>
                </wp:positionH>
                <wp:positionV relativeFrom="paragraph">
                  <wp:posOffset>-706436</wp:posOffset>
                </wp:positionV>
                <wp:extent cx="447120" cy="636840"/>
                <wp:effectExtent l="38100" t="38100" r="48260" b="49530"/>
                <wp:wrapNone/>
                <wp:docPr id="9390" name="Ink 93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6">
                      <w14:nvContentPartPr>
                        <w14:cNvContentPartPr/>
                      </w14:nvContentPartPr>
                      <w14:xfrm>
                        <a:off x="0" y="0"/>
                        <a:ext cx="447120" cy="63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0" o:spid="_x0000_s1026" type="#_x0000_t75" style="position:absolute;margin-left:373.95pt;margin-top:-56.75pt;width:37.25pt;height:51.8pt;z-index:258824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">
                <v:imagedata r:id="rId746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3168" behindDoc="0" locked="0" layoutInCell="1" allowOverlap="1">
                <wp:simplePos x="0" y="0"/>
                <wp:positionH relativeFrom="column">
                  <wp:posOffset>2595236</wp:posOffset>
                </wp:positionH>
                <wp:positionV relativeFrom="paragraph">
                  <wp:posOffset>72964</wp:posOffset>
                </wp:positionV>
                <wp:extent cx="708120" cy="215640"/>
                <wp:effectExtent l="38100" t="38100" r="53975" b="51435"/>
                <wp:wrapNone/>
                <wp:docPr id="9389" name="Ink 93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68">
                      <w14:nvContentPartPr>
                        <w14:cNvContentPartPr/>
                      </w14:nvContentPartPr>
                      <w14:xfrm>
                        <a:off x="0" y="0"/>
                        <a:ext cx="708120" cy="215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9" o:spid="_x0000_s1026" type="#_x0000_t75" style="position:absolute;margin-left:203.35pt;margin-top:4.75pt;width:57.75pt;height:19pt;z-index:258823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">
                <v:imagedata r:id="rId746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2144" behindDoc="0" locked="0" layoutInCell="1" allowOverlap="1">
                <wp:simplePos x="0" y="0"/>
                <wp:positionH relativeFrom="column">
                  <wp:posOffset>5002916</wp:posOffset>
                </wp:positionH>
                <wp:positionV relativeFrom="paragraph">
                  <wp:posOffset>-539396</wp:posOffset>
                </wp:positionV>
                <wp:extent cx="1099800" cy="387360"/>
                <wp:effectExtent l="19050" t="19050" r="24765" b="31750"/>
                <wp:wrapNone/>
                <wp:docPr id="9388" name="Ink 93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0">
                      <w14:nvContentPartPr>
                        <w14:cNvContentPartPr/>
                      </w14:nvContentPartPr>
                      <w14:xfrm>
                        <a:off x="0" y="0"/>
                        <a:ext cx="1099800" cy="387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8" o:spid="_x0000_s1026" type="#_x0000_t75" style="position:absolute;margin-left:393.55pt;margin-top:-43.15pt;width:87.7pt;height:31.6pt;z-index:258822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">
                <v:imagedata r:id="rId747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1120" behindDoc="0" locked="0" layoutInCell="1" allowOverlap="1">
                <wp:simplePos x="0" y="0"/>
                <wp:positionH relativeFrom="column">
                  <wp:posOffset>3299036</wp:posOffset>
                </wp:positionH>
                <wp:positionV relativeFrom="paragraph">
                  <wp:posOffset>-182996</wp:posOffset>
                </wp:positionV>
                <wp:extent cx="1731960" cy="651960"/>
                <wp:effectExtent l="38100" t="38100" r="40005" b="34290"/>
                <wp:wrapNone/>
                <wp:docPr id="9387" name="Ink 93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2">
                      <w14:nvContentPartPr>
                        <w14:cNvContentPartPr/>
                      </w14:nvContentPartPr>
                      <w14:xfrm>
                        <a:off x="0" y="0"/>
                        <a:ext cx="1731960" cy="65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7" o:spid="_x0000_s1026" type="#_x0000_t75" style="position:absolute;margin-left:259.05pt;margin-top:-15.15pt;width:137.75pt;height:52.55pt;z-index:258821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">
                <v:imagedata r:id="rId747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19072" behindDoc="0" locked="0" layoutInCell="1" allowOverlap="1">
                <wp:simplePos x="0" y="0"/>
                <wp:positionH relativeFrom="column">
                  <wp:posOffset>4894916</wp:posOffset>
                </wp:positionH>
                <wp:positionV relativeFrom="paragraph">
                  <wp:posOffset>-168236</wp:posOffset>
                </wp:positionV>
                <wp:extent cx="56520" cy="15840"/>
                <wp:effectExtent l="19050" t="19050" r="19685" b="22860"/>
                <wp:wrapNone/>
                <wp:docPr id="9383" name="Ink 93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4">
                      <w14:nvContentPartPr>
                        <w14:cNvContentPartPr/>
                      </w14:nvContentPartPr>
                      <w14:xfrm>
                        <a:off x="0" y="0"/>
                        <a:ext cx="56520" cy="15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3" o:spid="_x0000_s1026" type="#_x0000_t75" style="position:absolute;margin-left:385pt;margin-top:-13.85pt;width:5.45pt;height:2.4pt;z-index:258819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">
                <v:imagedata r:id="rId747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6784" behindDoc="0" locked="0" layoutInCell="1" allowOverlap="1">
                <wp:simplePos x="0" y="0"/>
                <wp:positionH relativeFrom="column">
                  <wp:posOffset>3900236</wp:posOffset>
                </wp:positionH>
                <wp:positionV relativeFrom="paragraph">
                  <wp:posOffset>-132236</wp:posOffset>
                </wp:positionV>
                <wp:extent cx="1899000" cy="26280"/>
                <wp:effectExtent l="19050" t="38100" r="25400" b="31115"/>
                <wp:wrapNone/>
                <wp:docPr id="9371" name="Ink 93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6">
                      <w14:nvContentPartPr>
                        <w14:cNvContentPartPr/>
                      </w14:nvContentPartPr>
                      <w14:xfrm>
                        <a:off x="0" y="0"/>
                        <a:ext cx="1899000" cy="26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1" o:spid="_x0000_s1026" type="#_x0000_t75" style="position:absolute;margin-left:306.8pt;margin-top:-11.1pt;width:150.6pt;height:3.4pt;z-index:258806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">
                <v:imagedata r:id="rId747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5760" behindDoc="0" locked="0" layoutInCell="1" allowOverlap="1">
                <wp:simplePos x="0" y="0"/>
                <wp:positionH relativeFrom="column">
                  <wp:posOffset>4115516</wp:posOffset>
                </wp:positionH>
                <wp:positionV relativeFrom="paragraph">
                  <wp:posOffset>-120356</wp:posOffset>
                </wp:positionV>
                <wp:extent cx="21240" cy="13680"/>
                <wp:effectExtent l="19050" t="19050" r="17145" b="24765"/>
                <wp:wrapNone/>
                <wp:docPr id="9370" name="Ink 93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78">
                      <w14:nvContentPartPr>
                        <w14:cNvContentPartPr/>
                      </w14:nvContentPartPr>
                      <w14:xfrm>
                        <a:off x="0" y="0"/>
                        <a:ext cx="21240" cy="13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0" o:spid="_x0000_s1026" type="#_x0000_t75" style="position:absolute;margin-left:323.55pt;margin-top:-9.95pt;width:2.7pt;height:2.1pt;z-index:258805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">
                <v:imagedata r:id="rId747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4736" behindDoc="0" locked="0" layoutInCell="1" allowOverlap="1">
                <wp:simplePos x="0" y="0"/>
                <wp:positionH relativeFrom="column">
                  <wp:posOffset>4775396</wp:posOffset>
                </wp:positionH>
                <wp:positionV relativeFrom="paragraph">
                  <wp:posOffset>-115676</wp:posOffset>
                </wp:positionV>
                <wp:extent cx="7920" cy="1800"/>
                <wp:effectExtent l="38100" t="38100" r="30480" b="36830"/>
                <wp:wrapNone/>
                <wp:docPr id="9369" name="Ink 93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0">
                      <w14:nvContentPartPr>
                        <w14:cNvContentPartPr/>
                      </w14:nvContentPartPr>
                      <w14:xfrm>
                        <a:off x="0" y="0"/>
                        <a:ext cx="7920" cy="1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9" o:spid="_x0000_s1026" type="#_x0000_t75" style="position:absolute;margin-left:375.35pt;margin-top:-9.9pt;width:1.8pt;height:1.8pt;z-index:258804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">
                <v:imagedata r:id="rId748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4016" behindDoc="0" locked="0" layoutInCell="1" allowOverlap="1">
                <wp:simplePos x="0" y="0"/>
                <wp:positionH relativeFrom="column">
                  <wp:posOffset>2780276</wp:posOffset>
                </wp:positionH>
                <wp:positionV relativeFrom="paragraph">
                  <wp:posOffset>-483956</wp:posOffset>
                </wp:positionV>
                <wp:extent cx="191880" cy="375120"/>
                <wp:effectExtent l="38100" t="38100" r="36830" b="44450"/>
                <wp:wrapNone/>
                <wp:docPr id="9339" name="Ink 93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2">
                      <w14:nvContentPartPr>
                        <w14:cNvContentPartPr/>
                      </w14:nvContentPartPr>
                      <w14:xfrm>
                        <a:off x="0" y="0"/>
                        <a:ext cx="191880" cy="37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9" o:spid="_x0000_s1026" type="#_x0000_t75" style="position:absolute;margin-left:218.2pt;margin-top:-38.85pt;width:16.85pt;height:31.15pt;z-index:25877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">
                <v:imagedata r:id="rId7483" o:title=""/>
              </v:shape>
            </w:pict>
          </mc:Fallback>
        </mc:AlternateContent>
      </w:r>
      <w:r w:rsidR="006968EF" w:rsidRPr="008F160D">
        <w:rPr>
          <w:b/>
          <w:szCs w:val="28"/>
        </w:rPr>
        <w:t>Άλλο παράδειγμα</w:t>
      </w:r>
    </w:p>
    <w:p w:rsidR="006968EF" w:rsidRDefault="00533697" w:rsidP="006968EF">
      <w:pPr>
        <w:spacing w:before="0" w:after="0" w:line="240" w:lineRule="auto"/>
        <w:jc w:val="left"/>
        <w:rPr>
          <w:b/>
          <w:szCs w:val="28"/>
        </w:rPr>
      </w:pP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4432" behindDoc="0" locked="0" layoutInCell="1" allowOverlap="1">
                <wp:simplePos x="0" y="0"/>
                <wp:positionH relativeFrom="column">
                  <wp:posOffset>3279956</wp:posOffset>
                </wp:positionH>
                <wp:positionV relativeFrom="paragraph">
                  <wp:posOffset>-242746</wp:posOffset>
                </wp:positionV>
                <wp:extent cx="1533600" cy="554400"/>
                <wp:effectExtent l="38100" t="38100" r="28575" b="36195"/>
                <wp:wrapNone/>
                <wp:docPr id="9400" name="Ink 94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4">
                      <w14:nvContentPartPr>
                        <w14:cNvContentPartPr/>
                      </w14:nvContentPartPr>
                      <w14:xfrm>
                        <a:off x="0" y="0"/>
                        <a:ext cx="1533600" cy="55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0" o:spid="_x0000_s1026" type="#_x0000_t75" style="position:absolute;margin-left:257.6pt;margin-top:-19.75pt;width:122pt;height:44.8pt;z-index:258834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">
                <v:imagedata r:id="rId748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20096" behindDoc="0" locked="0" layoutInCell="1" allowOverlap="1">
                <wp:simplePos x="0" y="0"/>
                <wp:positionH relativeFrom="column">
                  <wp:posOffset>3286796</wp:posOffset>
                </wp:positionH>
                <wp:positionV relativeFrom="paragraph">
                  <wp:posOffset>-716506</wp:posOffset>
                </wp:positionV>
                <wp:extent cx="81720" cy="1474920"/>
                <wp:effectExtent l="38100" t="38100" r="33020" b="30480"/>
                <wp:wrapNone/>
                <wp:docPr id="9386" name="Ink 93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6">
                      <w14:nvContentPartPr>
                        <w14:cNvContentPartPr/>
                      </w14:nvContentPartPr>
                      <w14:xfrm>
                        <a:off x="0" y="0"/>
                        <a:ext cx="81720" cy="147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6" o:spid="_x0000_s1026" type="#_x0000_t75" style="position:absolute;margin-left:258.3pt;margin-top:-56.9pt;width:7.7pt;height:117.55pt;z-index:258820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">
                <v:imagedata r:id="rId748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2688" behindDoc="0" locked="0" layoutInCell="1" allowOverlap="1">
                <wp:simplePos x="0" y="0"/>
                <wp:positionH relativeFrom="column">
                  <wp:posOffset>4288316</wp:posOffset>
                </wp:positionH>
                <wp:positionV relativeFrom="paragraph">
                  <wp:posOffset>169454</wp:posOffset>
                </wp:positionV>
                <wp:extent cx="72720" cy="6840"/>
                <wp:effectExtent l="19050" t="19050" r="22860" b="31750"/>
                <wp:wrapNone/>
                <wp:docPr id="9367" name="Ink 93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88">
                      <w14:nvContentPartPr>
                        <w14:cNvContentPartPr/>
                      </w14:nvContentPartPr>
                      <w14:xfrm>
                        <a:off x="0" y="0"/>
                        <a:ext cx="72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7" o:spid="_x0000_s1026" type="#_x0000_t75" style="position:absolute;margin-left:337.35pt;margin-top:12.8pt;width:6.65pt;height:1.45pt;z-index:258802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">
                <v:imagedata r:id="rId748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9616" behindDoc="0" locked="0" layoutInCell="1" allowOverlap="1">
                <wp:simplePos x="0" y="0"/>
                <wp:positionH relativeFrom="column">
                  <wp:posOffset>3783596</wp:posOffset>
                </wp:positionH>
                <wp:positionV relativeFrom="paragraph">
                  <wp:posOffset>186374</wp:posOffset>
                </wp:positionV>
                <wp:extent cx="69480" cy="12960"/>
                <wp:effectExtent l="38100" t="19050" r="45085" b="25400"/>
                <wp:wrapNone/>
                <wp:docPr id="9364" name="Ink 93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0">
                      <w14:nvContentPartPr>
                        <w14:cNvContentPartPr/>
                      </w14:nvContentPartPr>
                      <w14:xfrm>
                        <a:off x="0" y="0"/>
                        <a:ext cx="69480" cy="12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4" o:spid="_x0000_s1026" type="#_x0000_t75" style="position:absolute;margin-left:297.2pt;margin-top:14.25pt;width:6.9pt;height:2.1pt;z-index:258799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">
                <v:imagedata r:id="rId749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8592" behindDoc="0" locked="0" layoutInCell="1" allowOverlap="1">
                <wp:simplePos x="0" y="0"/>
                <wp:positionH relativeFrom="column">
                  <wp:posOffset>3749756</wp:posOffset>
                </wp:positionH>
                <wp:positionV relativeFrom="paragraph">
                  <wp:posOffset>47414</wp:posOffset>
                </wp:positionV>
                <wp:extent cx="48960" cy="55440"/>
                <wp:effectExtent l="19050" t="38100" r="27305" b="40005"/>
                <wp:wrapNone/>
                <wp:docPr id="9363" name="Ink 93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2">
                      <w14:nvContentPartPr>
                        <w14:cNvContentPartPr/>
                      </w14:nvContentPartPr>
                      <w14:xfrm>
                        <a:off x="0" y="0"/>
                        <a:ext cx="48960" cy="55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3" o:spid="_x0000_s1026" type="#_x0000_t75" style="position:absolute;margin-left:294.6pt;margin-top:3.15pt;width:4.9pt;height:5.65pt;z-index:258798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">
                <v:imagedata r:id="rId7493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7568" behindDoc="0" locked="0" layoutInCell="1" allowOverlap="1">
                <wp:simplePos x="0" y="0"/>
                <wp:positionH relativeFrom="column">
                  <wp:posOffset>3766676</wp:posOffset>
                </wp:positionH>
                <wp:positionV relativeFrom="paragraph">
                  <wp:posOffset>135254</wp:posOffset>
                </wp:positionV>
                <wp:extent cx="57600" cy="68400"/>
                <wp:effectExtent l="19050" t="38100" r="19050" b="27305"/>
                <wp:wrapNone/>
                <wp:docPr id="9362" name="Ink 93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4">
                      <w14:nvContentPartPr>
                        <w14:cNvContentPartPr/>
                      </w14:nvContentPartPr>
                      <w14:xfrm>
                        <a:off x="0" y="0"/>
                        <a:ext cx="57600" cy="68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2" o:spid="_x0000_s1026" type="#_x0000_t75" style="position:absolute;margin-left:296.25pt;margin-top:9.95pt;width:5.6pt;height:6.85pt;z-index:258797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">
                <v:imagedata r:id="rId7495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6544" behindDoc="0" locked="0" layoutInCell="1" allowOverlap="1">
                <wp:simplePos x="0" y="0"/>
                <wp:positionH relativeFrom="column">
                  <wp:posOffset>3719876</wp:posOffset>
                </wp:positionH>
                <wp:positionV relativeFrom="paragraph">
                  <wp:posOffset>84134</wp:posOffset>
                </wp:positionV>
                <wp:extent cx="46800" cy="74160"/>
                <wp:effectExtent l="38100" t="38100" r="29845" b="40640"/>
                <wp:wrapNone/>
                <wp:docPr id="9361" name="Ink 93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6">
                      <w14:nvContentPartPr>
                        <w14:cNvContentPartPr/>
                      </w14:nvContentPartPr>
                      <w14:xfrm>
                        <a:off x="0" y="0"/>
                        <a:ext cx="4680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1" o:spid="_x0000_s1026" type="#_x0000_t75" style="position:absolute;margin-left:292.2pt;margin-top:6pt;width:5pt;height:7.15pt;z-index:25879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">
                <v:imagedata r:id="rId7497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5520" behindDoc="0" locked="0" layoutInCell="1" allowOverlap="1">
                <wp:simplePos x="0" y="0"/>
                <wp:positionH relativeFrom="column">
                  <wp:posOffset>3722756</wp:posOffset>
                </wp:positionH>
                <wp:positionV relativeFrom="paragraph">
                  <wp:posOffset>78734</wp:posOffset>
                </wp:positionV>
                <wp:extent cx="29520" cy="45000"/>
                <wp:effectExtent l="38100" t="38100" r="46990" b="31750"/>
                <wp:wrapNone/>
                <wp:docPr id="9360" name="Ink 93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498">
                      <w14:nvContentPartPr>
                        <w14:cNvContentPartPr/>
                      </w14:nvContentPartPr>
                      <w14:xfrm>
                        <a:off x="0" y="0"/>
                        <a:ext cx="29520" cy="45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0" o:spid="_x0000_s1026" type="#_x0000_t75" style="position:absolute;margin-left:292.4pt;margin-top:5.4pt;width:3.85pt;height:5.15pt;z-index:258795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">
                <v:imagedata r:id="rId7499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4496" behindDoc="0" locked="0" layoutInCell="1" allowOverlap="1">
                <wp:simplePos x="0" y="0"/>
                <wp:positionH relativeFrom="column">
                  <wp:posOffset>3621236</wp:posOffset>
                </wp:positionH>
                <wp:positionV relativeFrom="paragraph">
                  <wp:posOffset>81254</wp:posOffset>
                </wp:positionV>
                <wp:extent cx="45000" cy="127800"/>
                <wp:effectExtent l="38100" t="38100" r="31750" b="43815"/>
                <wp:wrapNone/>
                <wp:docPr id="9359" name="Ink 93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0">
                      <w14:nvContentPartPr>
                        <w14:cNvContentPartPr/>
                      </w14:nvContentPartPr>
                      <w14:xfrm>
                        <a:off x="0" y="0"/>
                        <a:ext cx="45000" cy="127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9" o:spid="_x0000_s1026" type="#_x0000_t75" style="position:absolute;margin-left:284.5pt;margin-top:5.65pt;width:5pt;height:11.55pt;z-index:258794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">
                <v:imagedata r:id="rId7501" o:title=""/>
              </v:shape>
            </w:pict>
          </mc:Fallback>
        </mc:AlternateContent>
      </w:r>
      <w:r>
        <w:rPr>
          <w:b/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83232" behindDoc="0" locked="0" layoutInCell="1" allowOverlap="1">
                <wp:simplePos x="0" y="0"/>
                <wp:positionH relativeFrom="column">
                  <wp:posOffset>4783676</wp:posOffset>
                </wp:positionH>
                <wp:positionV relativeFrom="paragraph">
                  <wp:posOffset>-293506</wp:posOffset>
                </wp:positionV>
                <wp:extent cx="98280" cy="727920"/>
                <wp:effectExtent l="38100" t="38100" r="35560" b="34290"/>
                <wp:wrapNone/>
                <wp:docPr id="9348" name="Ink 93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2">
                      <w14:nvContentPartPr>
                        <w14:cNvContentPartPr/>
                      </w14:nvContentPartPr>
                      <w14:xfrm>
                        <a:off x="0" y="0"/>
                        <a:ext cx="98280" cy="72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8" o:spid="_x0000_s1026" type="#_x0000_t75" style="position:absolute;margin-left:376.1pt;margin-top:-23.4pt;width:9.2pt;height:58.45pt;z-index:258783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">
                <v:imagedata r:id="rId7503" o:title=""/>
              </v:shape>
            </w:pict>
          </mc:Fallback>
        </mc:AlternateContent>
      </w:r>
    </w:p>
    <w:p w:rsidR="006968EF" w:rsidRDefault="00533697" w:rsidP="006968EF"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5936" behindDoc="0" locked="0" layoutInCell="1" allowOverlap="1">
                <wp:simplePos x="0" y="0"/>
                <wp:positionH relativeFrom="column">
                  <wp:posOffset>4897796</wp:posOffset>
                </wp:positionH>
                <wp:positionV relativeFrom="paragraph">
                  <wp:posOffset>270624</wp:posOffset>
                </wp:positionV>
                <wp:extent cx="6840" cy="8280"/>
                <wp:effectExtent l="38100" t="38100" r="31750" b="29845"/>
                <wp:wrapNone/>
                <wp:docPr id="9421" name="Ink 942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4">
                      <w14:nvContentPartPr>
                        <w14:cNvContentPartPr/>
                      </w14:nvContentPartPr>
                      <w14:xfrm>
                        <a:off x="0" y="0"/>
                        <a:ext cx="684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1" o:spid="_x0000_s1026" type="#_x0000_t75" style="position:absolute;margin-left:384.95pt;margin-top:20.75pt;width:1.85pt;height:1.85pt;z-index:2588559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">
                <v:imagedata r:id="rId750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9552" behindDoc="0" locked="0" layoutInCell="1" allowOverlap="1">
                <wp:simplePos x="0" y="0"/>
                <wp:positionH relativeFrom="column">
                  <wp:posOffset>4907516</wp:posOffset>
                </wp:positionH>
                <wp:positionV relativeFrom="paragraph">
                  <wp:posOffset>242544</wp:posOffset>
                </wp:positionV>
                <wp:extent cx="102960" cy="33120"/>
                <wp:effectExtent l="38100" t="38100" r="49530" b="43180"/>
                <wp:wrapNone/>
                <wp:docPr id="9405" name="Ink 94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6">
                      <w14:nvContentPartPr>
                        <w14:cNvContentPartPr/>
                      </w14:nvContentPartPr>
                      <w14:xfrm>
                        <a:off x="0" y="0"/>
                        <a:ext cx="10296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5" o:spid="_x0000_s1026" type="#_x0000_t75" style="position:absolute;margin-left:385.6pt;margin-top:18.3pt;width:9.7pt;height:4.1pt;z-index:2588395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">
                <v:imagedata r:id="rId750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8528" behindDoc="0" locked="0" layoutInCell="1" allowOverlap="1">
                <wp:simplePos x="0" y="0"/>
                <wp:positionH relativeFrom="column">
                  <wp:posOffset>4893476</wp:posOffset>
                </wp:positionH>
                <wp:positionV relativeFrom="paragraph">
                  <wp:posOffset>223464</wp:posOffset>
                </wp:positionV>
                <wp:extent cx="22680" cy="129240"/>
                <wp:effectExtent l="38100" t="38100" r="34925" b="42545"/>
                <wp:wrapNone/>
                <wp:docPr id="9404" name="Ink 94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08">
                      <w14:nvContentPartPr>
                        <w14:cNvContentPartPr/>
                      </w14:nvContentPartPr>
                      <w14:xfrm>
                        <a:off x="0" y="0"/>
                        <a:ext cx="22680" cy="129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4" o:spid="_x0000_s1026" type="#_x0000_t75" style="position:absolute;margin-left:384.6pt;margin-top:16.9pt;width:3.2pt;height:11.75pt;z-index:2588385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">
                <v:imagedata r:id="rId750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36480" behindDoc="0" locked="0" layoutInCell="1" allowOverlap="1">
                <wp:simplePos x="0" y="0"/>
                <wp:positionH relativeFrom="column">
                  <wp:posOffset>4964756</wp:posOffset>
                </wp:positionH>
                <wp:positionV relativeFrom="paragraph">
                  <wp:posOffset>309864</wp:posOffset>
                </wp:positionV>
                <wp:extent cx="342000" cy="20520"/>
                <wp:effectExtent l="38100" t="38100" r="39370" b="36830"/>
                <wp:wrapNone/>
                <wp:docPr id="9402" name="Ink 94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0">
                      <w14:nvContentPartPr>
                        <w14:cNvContentPartPr/>
                      </w14:nvContentPartPr>
                      <w14:xfrm>
                        <a:off x="0" y="0"/>
                        <a:ext cx="34200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2" o:spid="_x0000_s1026" type="#_x0000_t75" style="position:absolute;margin-left:390.35pt;margin-top:23.75pt;width:28.3pt;height:2.95pt;z-index:258836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">
                <v:imagedata r:id="rId751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3712" behindDoc="0" locked="0" layoutInCell="1" allowOverlap="1">
                <wp:simplePos x="0" y="0"/>
                <wp:positionH relativeFrom="column">
                  <wp:posOffset>3879356</wp:posOffset>
                </wp:positionH>
                <wp:positionV relativeFrom="paragraph">
                  <wp:posOffset>-1536</wp:posOffset>
                </wp:positionV>
                <wp:extent cx="564480" cy="19080"/>
                <wp:effectExtent l="38100" t="38100" r="45720" b="38100"/>
                <wp:wrapNone/>
                <wp:docPr id="9368" name="Ink 93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2">
                      <w14:nvContentPartPr>
                        <w14:cNvContentPartPr/>
                      </w14:nvContentPartPr>
                      <w14:xfrm>
                        <a:off x="0" y="0"/>
                        <a:ext cx="564480" cy="19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68" o:spid="_x0000_s1026" type="#_x0000_t75" style="position:absolute;margin-left:304.75pt;margin-top:-.85pt;width:45.95pt;height:3pt;z-index:258803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">
                <v:imagedata r:id="rId751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3472" behindDoc="0" locked="0" layoutInCell="1" allowOverlap="1">
                <wp:simplePos x="0" y="0"/>
                <wp:positionH relativeFrom="column">
                  <wp:posOffset>3145316</wp:posOffset>
                </wp:positionH>
                <wp:positionV relativeFrom="paragraph">
                  <wp:posOffset>169104</wp:posOffset>
                </wp:positionV>
                <wp:extent cx="60120" cy="78840"/>
                <wp:effectExtent l="38100" t="38100" r="35560" b="35560"/>
                <wp:wrapNone/>
                <wp:docPr id="9358" name="Ink 93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4">
                      <w14:nvContentPartPr>
                        <w14:cNvContentPartPr/>
                      </w14:nvContentPartPr>
                      <w14:xfrm>
                        <a:off x="0" y="0"/>
                        <a:ext cx="6012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8" o:spid="_x0000_s1026" type="#_x0000_t75" style="position:absolute;margin-left:246.9pt;margin-top:12.6pt;width:6.25pt;height:7.65pt;z-index:258793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">
                <v:imagedata r:id="rId751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2448" behindDoc="0" locked="0" layoutInCell="1" allowOverlap="1">
                <wp:simplePos x="0" y="0"/>
                <wp:positionH relativeFrom="column">
                  <wp:posOffset>3104996</wp:posOffset>
                </wp:positionH>
                <wp:positionV relativeFrom="paragraph">
                  <wp:posOffset>88104</wp:posOffset>
                </wp:positionV>
                <wp:extent cx="53280" cy="106560"/>
                <wp:effectExtent l="38100" t="38100" r="42545" b="27305"/>
                <wp:wrapNone/>
                <wp:docPr id="9357" name="Ink 93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6">
                      <w14:nvContentPartPr>
                        <w14:cNvContentPartPr/>
                      </w14:nvContentPartPr>
                      <w14:xfrm>
                        <a:off x="0" y="0"/>
                        <a:ext cx="53280" cy="10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7" o:spid="_x0000_s1026" type="#_x0000_t75" style="position:absolute;margin-left:243.8pt;margin-top:6.3pt;width:5.6pt;height:9.8pt;z-index:258792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">
                <v:imagedata r:id="rId751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91424" behindDoc="0" locked="0" layoutInCell="1" allowOverlap="1">
                <wp:simplePos x="0" y="0"/>
                <wp:positionH relativeFrom="column">
                  <wp:posOffset>3090596</wp:posOffset>
                </wp:positionH>
                <wp:positionV relativeFrom="paragraph">
                  <wp:posOffset>112224</wp:posOffset>
                </wp:positionV>
                <wp:extent cx="61200" cy="73440"/>
                <wp:effectExtent l="38100" t="38100" r="34290" b="41275"/>
                <wp:wrapNone/>
                <wp:docPr id="9356" name="Ink 93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18">
                      <w14:nvContentPartPr>
                        <w14:cNvContentPartPr/>
                      </w14:nvContentPartPr>
                      <w14:xfrm>
                        <a:off x="0" y="0"/>
                        <a:ext cx="61200" cy="7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6" o:spid="_x0000_s1026" type="#_x0000_t75" style="position:absolute;margin-left:242.6pt;margin-top:8.05pt;width:6.35pt;height:7.4pt;z-index:258791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">
                <v:imagedata r:id="rId751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86304" behindDoc="0" locked="0" layoutInCell="1" allowOverlap="1">
                <wp:simplePos x="0" y="0"/>
                <wp:positionH relativeFrom="column">
                  <wp:posOffset>5073836</wp:posOffset>
                </wp:positionH>
                <wp:positionV relativeFrom="paragraph">
                  <wp:posOffset>453864</wp:posOffset>
                </wp:positionV>
                <wp:extent cx="10800" cy="12240"/>
                <wp:effectExtent l="19050" t="19050" r="27305" b="26035"/>
                <wp:wrapNone/>
                <wp:docPr id="9351" name="Ink 93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0">
                      <w14:nvContentPartPr>
                        <w14:cNvContentPartPr/>
                      </w14:nvContentPartPr>
                      <w14:xfrm>
                        <a:off x="0" y="0"/>
                        <a:ext cx="108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1" o:spid="_x0000_s1026" type="#_x0000_t75" style="position:absolute;margin-left:398.95pt;margin-top:35.25pt;width:1.95pt;height:2.05pt;z-index:258786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">
                <v:imagedata r:id="rId752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85280" behindDoc="0" locked="0" layoutInCell="1" allowOverlap="1">
                <wp:simplePos x="0" y="0"/>
                <wp:positionH relativeFrom="column">
                  <wp:posOffset>4958996</wp:posOffset>
                </wp:positionH>
                <wp:positionV relativeFrom="paragraph">
                  <wp:posOffset>403464</wp:posOffset>
                </wp:positionV>
                <wp:extent cx="64800" cy="78840"/>
                <wp:effectExtent l="38100" t="38100" r="49530" b="35560"/>
                <wp:wrapNone/>
                <wp:docPr id="9350" name="Ink 93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2">
                      <w14:nvContentPartPr>
                        <w14:cNvContentPartPr/>
                      </w14:nvContentPartPr>
                      <w14:xfrm>
                        <a:off x="0" y="0"/>
                        <a:ext cx="64800" cy="78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0" o:spid="_x0000_s1026" type="#_x0000_t75" style="position:absolute;margin-left:389.65pt;margin-top:30.85pt;width:6.75pt;height:7.9pt;z-index:25878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">
                <v:imagedata r:id="rId752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84256" behindDoc="0" locked="0" layoutInCell="1" allowOverlap="1">
                <wp:simplePos x="0" y="0"/>
                <wp:positionH relativeFrom="column">
                  <wp:posOffset>4800596</wp:posOffset>
                </wp:positionH>
                <wp:positionV relativeFrom="paragraph">
                  <wp:posOffset>330384</wp:posOffset>
                </wp:positionV>
                <wp:extent cx="135720" cy="122400"/>
                <wp:effectExtent l="38100" t="38100" r="36195" b="49530"/>
                <wp:wrapNone/>
                <wp:docPr id="9349" name="Ink 93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4">
                      <w14:nvContentPartPr>
                        <w14:cNvContentPartPr/>
                      </w14:nvContentPartPr>
                      <w14:xfrm>
                        <a:off x="0" y="0"/>
                        <a:ext cx="135720" cy="122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9" o:spid="_x0000_s1026" type="#_x0000_t75" style="position:absolute;margin-left:377.25pt;margin-top:25.15pt;width:12.35pt;height:11.35pt;z-index:25878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">
                <v:imagedata r:id="rId752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9136" behindDoc="0" locked="0" layoutInCell="1" allowOverlap="1">
                <wp:simplePos x="0" y="0"/>
                <wp:positionH relativeFrom="column">
                  <wp:posOffset>3106076</wp:posOffset>
                </wp:positionH>
                <wp:positionV relativeFrom="paragraph">
                  <wp:posOffset>42024</wp:posOffset>
                </wp:positionV>
                <wp:extent cx="4680" cy="3960"/>
                <wp:effectExtent l="19050" t="19050" r="33655" b="34290"/>
                <wp:wrapNone/>
                <wp:docPr id="9344" name="Ink 93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6">
                      <w14:nvContentPartPr>
                        <w14:cNvContentPartPr/>
                      </w14:nvContentPartPr>
                      <w14:xfrm>
                        <a:off x="0" y="0"/>
                        <a:ext cx="468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4" o:spid="_x0000_s1026" type="#_x0000_t75" style="position:absolute;margin-left:244.25pt;margin-top:3pt;width:.95pt;height:.9pt;z-index:258779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">
                <v:imagedata r:id="rId7527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8112" behindDoc="0" locked="0" layoutInCell="1" allowOverlap="1">
                <wp:simplePos x="0" y="0"/>
                <wp:positionH relativeFrom="column">
                  <wp:posOffset>5695916</wp:posOffset>
                </wp:positionH>
                <wp:positionV relativeFrom="paragraph">
                  <wp:posOffset>402024</wp:posOffset>
                </wp:positionV>
                <wp:extent cx="12240" cy="10080"/>
                <wp:effectExtent l="38100" t="38100" r="26035" b="28575"/>
                <wp:wrapNone/>
                <wp:docPr id="9343" name="Ink 93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28">
                      <w14:nvContentPartPr>
                        <w14:cNvContentPartPr/>
                      </w14:nvContentPartPr>
                      <w14:xfrm>
                        <a:off x="0" y="0"/>
                        <a:ext cx="1224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3" o:spid="_x0000_s1026" type="#_x0000_t75" style="position:absolute;margin-left:447.85pt;margin-top:30.95pt;width:2.15pt;height:2.1pt;z-index:258778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">
                <v:imagedata r:id="rId7529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7088" behindDoc="0" locked="0" layoutInCell="1" allowOverlap="1">
                <wp:simplePos x="0" y="0"/>
                <wp:positionH relativeFrom="column">
                  <wp:posOffset>5660636</wp:posOffset>
                </wp:positionH>
                <wp:positionV relativeFrom="paragraph">
                  <wp:posOffset>459984</wp:posOffset>
                </wp:positionV>
                <wp:extent cx="37080" cy="62640"/>
                <wp:effectExtent l="38100" t="38100" r="39370" b="33020"/>
                <wp:wrapNone/>
                <wp:docPr id="9342" name="Ink 93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0">
                      <w14:nvContentPartPr>
                        <w14:cNvContentPartPr/>
                      </w14:nvContentPartPr>
                      <w14:xfrm>
                        <a:off x="0" y="0"/>
                        <a:ext cx="37080" cy="6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2" o:spid="_x0000_s1026" type="#_x0000_t75" style="position:absolute;margin-left:444.95pt;margin-top:35.45pt;width:4.45pt;height:6.5pt;z-index:258777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">
                <v:imagedata r:id="rId753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6064" behindDoc="0" locked="0" layoutInCell="1" allowOverlap="1">
                <wp:simplePos x="0" y="0"/>
                <wp:positionH relativeFrom="column">
                  <wp:posOffset>5483516</wp:posOffset>
                </wp:positionH>
                <wp:positionV relativeFrom="paragraph">
                  <wp:posOffset>328224</wp:posOffset>
                </wp:positionV>
                <wp:extent cx="146880" cy="180720"/>
                <wp:effectExtent l="38100" t="38100" r="43815" b="29210"/>
                <wp:wrapNone/>
                <wp:docPr id="9341" name="Ink 93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2">
                      <w14:nvContentPartPr>
                        <w14:cNvContentPartPr/>
                      </w14:nvContentPartPr>
                      <w14:xfrm>
                        <a:off x="0" y="0"/>
                        <a:ext cx="146880" cy="180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1" o:spid="_x0000_s1026" type="#_x0000_t75" style="position:absolute;margin-left:430.95pt;margin-top:25.1pt;width:13.2pt;height:15.7pt;z-index:25877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">
                <v:imagedata r:id="rId7533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2992" behindDoc="0" locked="0" layoutInCell="1" allowOverlap="1">
                <wp:simplePos x="0" y="0"/>
                <wp:positionH relativeFrom="column">
                  <wp:posOffset>4696916</wp:posOffset>
                </wp:positionH>
                <wp:positionV relativeFrom="paragraph">
                  <wp:posOffset>401664</wp:posOffset>
                </wp:positionV>
                <wp:extent cx="360" cy="360"/>
                <wp:effectExtent l="0" t="0" r="0" b="0"/>
                <wp:wrapNone/>
                <wp:docPr id="9338" name="Ink 93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4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8" o:spid="_x0000_s1026" type="#_x0000_t75" style="position:absolute;margin-left:368.85pt;margin-top:30.65pt;width:2.05pt;height:2.05pt;z-index:25877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">
                <v:imagedata r:id="rId47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1968" behindDoc="0" locked="0" layoutInCell="1" allowOverlap="1">
                <wp:simplePos x="0" y="0"/>
                <wp:positionH relativeFrom="column">
                  <wp:posOffset>3354476</wp:posOffset>
                </wp:positionH>
                <wp:positionV relativeFrom="paragraph">
                  <wp:posOffset>265224</wp:posOffset>
                </wp:positionV>
                <wp:extent cx="2641680" cy="48960"/>
                <wp:effectExtent l="38100" t="38100" r="25400" b="27305"/>
                <wp:wrapNone/>
                <wp:docPr id="9337" name="Ink 93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5">
                      <w14:nvContentPartPr>
                        <w14:cNvContentPartPr/>
                      </w14:nvContentPartPr>
                      <w14:xfrm>
                        <a:off x="0" y="0"/>
                        <a:ext cx="2641680" cy="48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7" o:spid="_x0000_s1026" type="#_x0000_t75" style="position:absolute;margin-left:263.55pt;margin-top:20.15pt;width:209.35pt;height:5.25pt;z-index:25877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">
                <v:imagedata r:id="rId753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0944" behindDoc="0" locked="0" layoutInCell="1" allowOverlap="1">
                <wp:simplePos x="0" y="0"/>
                <wp:positionH relativeFrom="column">
                  <wp:posOffset>3385076</wp:posOffset>
                </wp:positionH>
                <wp:positionV relativeFrom="paragraph">
                  <wp:posOffset>269904</wp:posOffset>
                </wp:positionV>
                <wp:extent cx="360" cy="360"/>
                <wp:effectExtent l="0" t="0" r="0" b="0"/>
                <wp:wrapNone/>
                <wp:docPr id="9336" name="Ink 93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37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6" o:spid="_x0000_s1026" type="#_x0000_t75" style="position:absolute;margin-left:265.55pt;margin-top:20.25pt;width:2.05pt;height:2.05pt;z-index:25877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">
                <v:imagedata r:id="rId4771" o:title=""/>
              </v:shape>
            </w:pict>
          </mc:Fallback>
        </mc:AlternateContent>
      </w:r>
      <w:r w:rsidR="006968EF" w:rsidRPr="00561852">
        <w:rPr>
          <w:szCs w:val="28"/>
        </w:rPr>
        <w:t xml:space="preserve">Έστω έχω </w:t>
      </w:r>
      <w:r w:rsidR="006968EF" w:rsidRPr="00561852">
        <w:rPr>
          <w:position w:val="-6"/>
        </w:rPr>
        <w:object w:dxaOrig="220" w:dyaOrig="240">
          <v:shape id="_x0000_i1191" type="#_x0000_t75" style="width:11.15pt;height:12.45pt" o:ole="">
            <v:imagedata r:id="rId4076" o:title=""/>
          </v:shape>
          <o:OLEObject Type="Embed" ProgID="Equation.DSMT4" ShapeID="_x0000_i1191" DrawAspect="Content" ObjectID="_1672747190" r:id="rId7538"/>
        </w:object>
      </w:r>
      <w:r w:rsidR="006968EF" w:rsidRPr="00561852">
        <w:rPr>
          <w:szCs w:val="28"/>
        </w:rPr>
        <w:t xml:space="preserve"> μετρήσεις </w:t>
      </w:r>
      <w:r w:rsidR="006968EF" w:rsidRPr="00561852">
        <w:rPr>
          <w:position w:val="-12"/>
        </w:rPr>
        <w:object w:dxaOrig="620" w:dyaOrig="380">
          <v:shape id="_x0000_i1192" type="#_x0000_t75" style="width:30.75pt;height:19pt" o:ole="">
            <v:imagedata r:id="rId7279" o:title=""/>
          </v:shape>
          <o:OLEObject Type="Embed" ProgID="Equation.DSMT4" ShapeID="_x0000_i1192" DrawAspect="Content" ObjectID="_1672747191" r:id="rId7539"/>
        </w:object>
      </w:r>
      <w:r w:rsidR="006968EF" w:rsidRPr="008F160D">
        <w:rPr>
          <w:szCs w:val="28"/>
        </w:rPr>
        <w:t xml:space="preserve">, </w:t>
      </w:r>
      <w:r w:rsidR="006968EF">
        <w:rPr>
          <w:szCs w:val="28"/>
          <w:lang w:val="en-US"/>
        </w:rPr>
        <w:t>i</w:t>
      </w:r>
      <w:r w:rsidR="006968EF" w:rsidRPr="008F160D">
        <w:rPr>
          <w:szCs w:val="28"/>
        </w:rPr>
        <w:t>=1,…,</w:t>
      </w:r>
      <w:r w:rsidR="006968EF">
        <w:rPr>
          <w:szCs w:val="28"/>
          <w:lang w:val="en-US"/>
        </w:rPr>
        <w:t>n</w:t>
      </w:r>
      <w:r w:rsidR="006968EF">
        <w:rPr>
          <w:szCs w:val="28"/>
        </w:rPr>
        <w:t>.</w:t>
      </w:r>
    </w:p>
    <w:p w:rsidR="006968EF" w:rsidRPr="00AC25F0" w:rsidRDefault="00533697" w:rsidP="006968EF">
      <w:pPr>
        <w:rPr>
          <w:szCs w:val="28"/>
          <w:highlight w:val="lightGray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08832" behindDoc="0" locked="0" layoutInCell="1" allowOverlap="1">
                <wp:simplePos x="0" y="0"/>
                <wp:positionH relativeFrom="column">
                  <wp:posOffset>7055996</wp:posOffset>
                </wp:positionH>
                <wp:positionV relativeFrom="paragraph">
                  <wp:posOffset>483444</wp:posOffset>
                </wp:positionV>
                <wp:extent cx="360" cy="360"/>
                <wp:effectExtent l="0" t="0" r="0" b="0"/>
                <wp:wrapNone/>
                <wp:docPr id="9373" name="Ink 93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0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3" o:spid="_x0000_s1026" type="#_x0000_t75" style="position:absolute;margin-left:554.6pt;margin-top:37.05pt;width:2.05pt;height:2.05pt;z-index:258808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">
                <v:imagedata r:id="rId4771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82208" behindDoc="0" locked="0" layoutInCell="1" allowOverlap="1">
                <wp:simplePos x="0" y="0"/>
                <wp:positionH relativeFrom="column">
                  <wp:posOffset>6898316</wp:posOffset>
                </wp:positionH>
                <wp:positionV relativeFrom="paragraph">
                  <wp:posOffset>329364</wp:posOffset>
                </wp:positionV>
                <wp:extent cx="69840" cy="3960"/>
                <wp:effectExtent l="38100" t="38100" r="45085" b="53340"/>
                <wp:wrapNone/>
                <wp:docPr id="9347" name="Ink 93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1">
                      <w14:nvContentPartPr>
                        <w14:cNvContentPartPr/>
                      </w14:nvContentPartPr>
                      <w14:xfrm>
                        <a:off x="0" y="0"/>
                        <a:ext cx="698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7" o:spid="_x0000_s1026" type="#_x0000_t75" style="position:absolute;margin-left:542.15pt;margin-top:24.95pt;width:7.55pt;height:2.3pt;z-index:25878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">
                <v:imagedata r:id="rId754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68896" behindDoc="0" locked="0" layoutInCell="1" allowOverlap="1">
                <wp:simplePos x="0" y="0"/>
                <wp:positionH relativeFrom="column">
                  <wp:posOffset>5105876</wp:posOffset>
                </wp:positionH>
                <wp:positionV relativeFrom="paragraph">
                  <wp:posOffset>92484</wp:posOffset>
                </wp:positionV>
                <wp:extent cx="42120" cy="117720"/>
                <wp:effectExtent l="38100" t="38100" r="53340" b="53975"/>
                <wp:wrapNone/>
                <wp:docPr id="9334" name="Ink 93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3">
                      <w14:nvContentPartPr>
                        <w14:cNvContentPartPr/>
                      </w14:nvContentPartPr>
                      <w14:xfrm>
                        <a:off x="0" y="0"/>
                        <a:ext cx="42120" cy="117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34" o:spid="_x0000_s1026" type="#_x0000_t75" style="position:absolute;margin-left:401.05pt;margin-top:6.3pt;width:5.3pt;height:11.25pt;z-index:25876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">
                <v:imagedata r:id="rId7544" o:title=""/>
              </v:shape>
            </w:pict>
          </mc:Fallback>
        </mc:AlternateContent>
      </w:r>
      <w:r w:rsidR="006968EF" w:rsidRPr="00AC25F0">
        <w:rPr>
          <w:szCs w:val="28"/>
          <w:highlight w:val="lightGray"/>
        </w:rPr>
        <w:t xml:space="preserve">Ψάχνω να βρώ μια </w:t>
      </w:r>
      <w:r w:rsidR="006968EF">
        <w:rPr>
          <w:szCs w:val="28"/>
          <w:highlight w:val="lightGray"/>
        </w:rPr>
        <w:t>γραμμική σχέση</w:t>
      </w:r>
      <w:r w:rsidR="006968EF" w:rsidRPr="00AC25F0">
        <w:rPr>
          <w:szCs w:val="28"/>
          <w:highlight w:val="lightGray"/>
        </w:rPr>
        <w:t xml:space="preserve"> στο </w:t>
      </w:r>
      <w:r w:rsidR="006968EF">
        <w:rPr>
          <w:szCs w:val="28"/>
          <w:highlight w:val="lightGray"/>
          <w:lang w:val="en-US"/>
        </w:rPr>
        <w:t>w</w:t>
      </w:r>
      <w:r w:rsidR="006968EF" w:rsidRPr="001727EA">
        <w:rPr>
          <w:szCs w:val="28"/>
          <w:highlight w:val="lightGray"/>
        </w:rPr>
        <w:t xml:space="preserve"> </w:t>
      </w:r>
      <w:r w:rsidR="006968EF" w:rsidRPr="00AC25F0">
        <w:rPr>
          <w:szCs w:val="28"/>
          <w:highlight w:val="lightGray"/>
        </w:rPr>
        <w:t xml:space="preserve">που να προσεγγίζει τα </w:t>
      </w:r>
      <w:r w:rsidR="006968EF" w:rsidRPr="00AC25F0">
        <w:rPr>
          <w:szCs w:val="28"/>
          <w:highlight w:val="lightGray"/>
          <w:lang w:val="en-US"/>
        </w:rPr>
        <w:t>y</w:t>
      </w:r>
      <w:r w:rsidR="006968EF" w:rsidRPr="001727EA">
        <w:rPr>
          <w:szCs w:val="28"/>
          <w:highlight w:val="lightGray"/>
        </w:rPr>
        <w:t xml:space="preserve"> </w:t>
      </w:r>
      <w:r w:rsidR="006968EF">
        <w:rPr>
          <w:szCs w:val="28"/>
          <w:highlight w:val="lightGray"/>
        </w:rPr>
        <w:t xml:space="preserve">η οποία όμως μπορεί να αλλάζει κλίση για </w:t>
      </w:r>
      <w:r w:rsidR="006968EF" w:rsidRPr="00F56CAF">
        <w:rPr>
          <w:position w:val="-12"/>
          <w:szCs w:val="28"/>
          <w:highlight w:val="lightGray"/>
        </w:rPr>
        <w:object w:dxaOrig="800" w:dyaOrig="380">
          <v:shape id="_x0000_i1193" type="#_x0000_t75" style="width:39.95pt;height:19pt" o:ole="">
            <v:imagedata r:id="rId7545" o:title=""/>
          </v:shape>
          <o:OLEObject Type="Embed" ProgID="Equation.DSMT4" ShapeID="_x0000_i1193" DrawAspect="Content" ObjectID="_1672747192" r:id="rId7546"/>
        </w:object>
      </w:r>
      <w:r w:rsidR="006968EF" w:rsidRPr="00F56CAF">
        <w:rPr>
          <w:szCs w:val="28"/>
          <w:highlight w:val="lightGray"/>
        </w:rPr>
        <w:t xml:space="preserve"> </w:t>
      </w:r>
      <w:r w:rsidR="006968EF">
        <w:rPr>
          <w:szCs w:val="28"/>
          <w:highlight w:val="lightGray"/>
        </w:rPr>
        <w:t xml:space="preserve">γιακάποιο γνωστο </w:t>
      </w:r>
      <w:r w:rsidR="006968EF" w:rsidRPr="00AD239D">
        <w:rPr>
          <w:position w:val="-12"/>
        </w:rPr>
        <w:object w:dxaOrig="340" w:dyaOrig="380">
          <v:shape id="_x0000_i1194" type="#_x0000_t75" style="width:17pt;height:19pt" o:ole="">
            <v:imagedata r:id="rId7547" o:title=""/>
          </v:shape>
          <o:OLEObject Type="Embed" ProgID="Equation.DSMT4" ShapeID="_x0000_i1194" DrawAspect="Content" ObjectID="_1672747193" r:id="rId7548"/>
        </w:object>
      </w:r>
      <w:r w:rsidR="006968EF">
        <w:t>.</w:t>
      </w:r>
      <w:r w:rsidR="006968EF" w:rsidRPr="00AC25F0">
        <w:rPr>
          <w:szCs w:val="28"/>
          <w:highlight w:val="lightGray"/>
        </w:rPr>
        <w:t xml:space="preserve"> </w:t>
      </w:r>
    </w:p>
    <w:p w:rsidR="006968EF" w:rsidRPr="008F160D" w:rsidRDefault="00712732" w:rsidP="006968EF">
      <w:pPr>
        <w:jc w:val="center"/>
        <w:rPr>
          <w:szCs w:val="28"/>
        </w:rPr>
      </w:pPr>
      <w:r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955264" behindDoc="0" locked="0" layoutInCell="1" allowOverlap="1">
                <wp:simplePos x="0" y="0"/>
                <wp:positionH relativeFrom="column">
                  <wp:posOffset>1671116</wp:posOffset>
                </wp:positionH>
                <wp:positionV relativeFrom="paragraph">
                  <wp:posOffset>634939</wp:posOffset>
                </wp:positionV>
                <wp:extent cx="360" cy="360"/>
                <wp:effectExtent l="0" t="0" r="0" b="0"/>
                <wp:wrapNone/>
                <wp:docPr id="9518" name="Ink 951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49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8" o:spid="_x0000_s1026" type="#_x0000_t75" style="position:absolute;margin-left:130.6pt;margin-top:49pt;width:2.05pt;height:2.05pt;z-index:258955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">
                <v:imagedata r:id="rId5237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57984" behindDoc="0" locked="0" layoutInCell="1" allowOverlap="1">
                <wp:simplePos x="0" y="0"/>
                <wp:positionH relativeFrom="column">
                  <wp:posOffset>4386956</wp:posOffset>
                </wp:positionH>
                <wp:positionV relativeFrom="paragraph">
                  <wp:posOffset>471924</wp:posOffset>
                </wp:positionV>
                <wp:extent cx="110520" cy="34920"/>
                <wp:effectExtent l="38100" t="38100" r="41910" b="41910"/>
                <wp:wrapNone/>
                <wp:docPr id="9423" name="Ink 942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0">
                      <w14:nvContentPartPr>
                        <w14:cNvContentPartPr/>
                      </w14:nvContentPartPr>
                      <w14:xfrm>
                        <a:off x="0" y="0"/>
                        <a:ext cx="110520" cy="34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3" o:spid="_x0000_s1026" type="#_x0000_t75" style="position:absolute;margin-left:344.75pt;margin-top:36.45pt;width:10.1pt;height:4.2pt;z-index:2588579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">
                <v:imagedata r:id="rId7551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56960" behindDoc="0" locked="0" layoutInCell="1" allowOverlap="1">
                <wp:simplePos x="0" y="0"/>
                <wp:positionH relativeFrom="column">
                  <wp:posOffset>4087436</wp:posOffset>
                </wp:positionH>
                <wp:positionV relativeFrom="paragraph">
                  <wp:posOffset>479124</wp:posOffset>
                </wp:positionV>
                <wp:extent cx="106560" cy="34200"/>
                <wp:effectExtent l="38100" t="38100" r="27305" b="42545"/>
                <wp:wrapNone/>
                <wp:docPr id="9422" name="Ink 942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2">
                      <w14:nvContentPartPr>
                        <w14:cNvContentPartPr/>
                      </w14:nvContentPartPr>
                      <w14:xfrm>
                        <a:off x="0" y="0"/>
                        <a:ext cx="106560" cy="34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2" o:spid="_x0000_s1026" type="#_x0000_t75" style="position:absolute;margin-left:321.15pt;margin-top:37.05pt;width:9.8pt;height:4.1pt;z-index:2588569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">
                <v:imagedata r:id="rId7553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37504" behindDoc="0" locked="0" layoutInCell="1" allowOverlap="1">
                <wp:simplePos x="0" y="0"/>
                <wp:positionH relativeFrom="column">
                  <wp:posOffset>3858116</wp:posOffset>
                </wp:positionH>
                <wp:positionV relativeFrom="paragraph">
                  <wp:posOffset>514404</wp:posOffset>
                </wp:positionV>
                <wp:extent cx="136440" cy="38520"/>
                <wp:effectExtent l="38100" t="38100" r="54610" b="38100"/>
                <wp:wrapNone/>
                <wp:docPr id="9403" name="Ink 94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4">
                      <w14:nvContentPartPr>
                        <w14:cNvContentPartPr/>
                      </w14:nvContentPartPr>
                      <w14:xfrm>
                        <a:off x="0" y="0"/>
                        <a:ext cx="136440" cy="38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03" o:spid="_x0000_s1026" type="#_x0000_t75" style="position:absolute;margin-left:302.95pt;margin-top:39.65pt;width:12.6pt;height:4.35pt;z-index:258837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">
                <v:imagedata r:id="rId7555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33408" behindDoc="0" locked="0" layoutInCell="1" allowOverlap="1">
                <wp:simplePos x="0" y="0"/>
                <wp:positionH relativeFrom="column">
                  <wp:posOffset>3103916</wp:posOffset>
                </wp:positionH>
                <wp:positionV relativeFrom="paragraph">
                  <wp:posOffset>587124</wp:posOffset>
                </wp:positionV>
                <wp:extent cx="681480" cy="32040"/>
                <wp:effectExtent l="38100" t="38100" r="42545" b="44450"/>
                <wp:wrapNone/>
                <wp:docPr id="9399" name="Ink 93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6">
                      <w14:nvContentPartPr>
                        <w14:cNvContentPartPr/>
                      </w14:nvContentPartPr>
                      <w14:xfrm>
                        <a:off x="0" y="0"/>
                        <a:ext cx="6814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9" o:spid="_x0000_s1026" type="#_x0000_t75" style="position:absolute;margin-left:243.55pt;margin-top:45.4pt;width:55.35pt;height:4.2pt;z-index:258833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">
                <v:imagedata r:id="rId7557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32384" behindDoc="0" locked="0" layoutInCell="1" allowOverlap="1">
                <wp:simplePos x="0" y="0"/>
                <wp:positionH relativeFrom="column">
                  <wp:posOffset>2999516</wp:posOffset>
                </wp:positionH>
                <wp:positionV relativeFrom="paragraph">
                  <wp:posOffset>581004</wp:posOffset>
                </wp:positionV>
                <wp:extent cx="852840" cy="36360"/>
                <wp:effectExtent l="38100" t="38100" r="42545" b="40005"/>
                <wp:wrapNone/>
                <wp:docPr id="9398" name="Ink 93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58">
                      <w14:nvContentPartPr>
                        <w14:cNvContentPartPr/>
                      </w14:nvContentPartPr>
                      <w14:xfrm>
                        <a:off x="0" y="0"/>
                        <a:ext cx="852840" cy="3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98" o:spid="_x0000_s1026" type="#_x0000_t75" style="position:absolute;margin-left:235.45pt;margin-top:44.9pt;width:68.75pt;height:4.55pt;z-index:258832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">
                <v:imagedata r:id="rId7559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17024" behindDoc="0" locked="0" layoutInCell="1" allowOverlap="1">
                <wp:simplePos x="0" y="0"/>
                <wp:positionH relativeFrom="column">
                  <wp:posOffset>3065756</wp:posOffset>
                </wp:positionH>
                <wp:positionV relativeFrom="paragraph">
                  <wp:posOffset>603324</wp:posOffset>
                </wp:positionV>
                <wp:extent cx="761760" cy="50760"/>
                <wp:effectExtent l="38100" t="38100" r="38735" b="45085"/>
                <wp:wrapNone/>
                <wp:docPr id="9381" name="Ink 93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0">
                      <w14:nvContentPartPr>
                        <w14:cNvContentPartPr/>
                      </w14:nvContentPartPr>
                      <w14:xfrm>
                        <a:off x="0" y="0"/>
                        <a:ext cx="761760" cy="50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1" o:spid="_x0000_s1026" type="#_x0000_t75" style="position:absolute;margin-left:240.7pt;margin-top:46.75pt;width:61.5pt;height:5.5pt;z-index:258817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">
                <v:imagedata r:id="rId7561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14976" behindDoc="0" locked="0" layoutInCell="1" allowOverlap="1">
                <wp:simplePos x="0" y="0"/>
                <wp:positionH relativeFrom="column">
                  <wp:posOffset>618836</wp:posOffset>
                </wp:positionH>
                <wp:positionV relativeFrom="paragraph">
                  <wp:posOffset>130284</wp:posOffset>
                </wp:positionV>
                <wp:extent cx="2286360" cy="483120"/>
                <wp:effectExtent l="38100" t="38100" r="38100" b="50800"/>
                <wp:wrapNone/>
                <wp:docPr id="9379" name="Ink 93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2">
                      <w14:nvContentPartPr>
                        <w14:cNvContentPartPr/>
                      </w14:nvContentPartPr>
                      <w14:xfrm>
                        <a:off x="0" y="0"/>
                        <a:ext cx="2286360" cy="48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9" o:spid="_x0000_s1026" type="#_x0000_t75" style="position:absolute;margin-left:47.85pt;margin-top:9.5pt;width:182pt;height:39.9pt;z-index:258814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">
                <v:imagedata r:id="rId7563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813952" behindDoc="0" locked="0" layoutInCell="1" allowOverlap="1">
                <wp:simplePos x="0" y="0"/>
                <wp:positionH relativeFrom="column">
                  <wp:posOffset>928436</wp:posOffset>
                </wp:positionH>
                <wp:positionV relativeFrom="paragraph">
                  <wp:posOffset>416844</wp:posOffset>
                </wp:positionV>
                <wp:extent cx="399240" cy="199800"/>
                <wp:effectExtent l="38100" t="38100" r="20320" b="48260"/>
                <wp:wrapNone/>
                <wp:docPr id="9378" name="Ink 93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4">
                      <w14:nvContentPartPr>
                        <w14:cNvContentPartPr/>
                      </w14:nvContentPartPr>
                      <w14:xfrm>
                        <a:off x="0" y="0"/>
                        <a:ext cx="399240" cy="199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78" o:spid="_x0000_s1026" type="#_x0000_t75" style="position:absolute;margin-left:72.15pt;margin-top:31.9pt;width:33.35pt;height:17.55pt;z-index:258813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">
                <v:imagedata r:id="rId7565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89376" behindDoc="0" locked="0" layoutInCell="1" allowOverlap="1">
                <wp:simplePos x="0" y="0"/>
                <wp:positionH relativeFrom="column">
                  <wp:posOffset>640796</wp:posOffset>
                </wp:positionH>
                <wp:positionV relativeFrom="paragraph">
                  <wp:posOffset>352404</wp:posOffset>
                </wp:positionV>
                <wp:extent cx="531720" cy="10440"/>
                <wp:effectExtent l="38100" t="38100" r="40005" b="27940"/>
                <wp:wrapNone/>
                <wp:docPr id="9354" name="Ink 93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6">
                      <w14:nvContentPartPr>
                        <w14:cNvContentPartPr/>
                      </w14:nvContentPartPr>
                      <w14:xfrm>
                        <a:off x="0" y="0"/>
                        <a:ext cx="5317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4" o:spid="_x0000_s1026" type="#_x0000_t75" style="position:absolute;margin-left:49.85pt;margin-top:27.05pt;width:43.15pt;height:1.95pt;z-index:25878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">
                <v:imagedata r:id="rId7567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88352" behindDoc="0" locked="0" layoutInCell="1" allowOverlap="1">
                <wp:simplePos x="0" y="0"/>
                <wp:positionH relativeFrom="column">
                  <wp:posOffset>679316</wp:posOffset>
                </wp:positionH>
                <wp:positionV relativeFrom="paragraph">
                  <wp:posOffset>367164</wp:posOffset>
                </wp:positionV>
                <wp:extent cx="25560" cy="3600"/>
                <wp:effectExtent l="19050" t="19050" r="31750" b="15875"/>
                <wp:wrapNone/>
                <wp:docPr id="9353" name="Ink 93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68">
                      <w14:nvContentPartPr>
                        <w14:cNvContentPartPr/>
                      </w14:nvContentPartPr>
                      <w14:xfrm>
                        <a:off x="0" y="0"/>
                        <a:ext cx="25560" cy="3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3" o:spid="_x0000_s1026" type="#_x0000_t75" style="position:absolute;margin-left:53.2pt;margin-top:28.6pt;width:2.6pt;height:.95pt;z-index:25878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">
                <v:imagedata r:id="rId7569" o:title=""/>
              </v:shape>
            </w:pict>
          </mc:Fallback>
        </mc:AlternateContent>
      </w:r>
      <w:r w:rsidR="00533697">
        <w:rPr>
          <w:position w:val="-36"/>
          <w:lang w:val="en-US" w:eastAsia="en-US"/>
        </w:rPr>
        <mc:AlternateContent>
          <mc:Choice Requires="wpi">
            <w:drawing>
              <wp:anchor distT="0" distB="0" distL="114300" distR="114300" simplePos="0" relativeHeight="258787328" behindDoc="0" locked="0" layoutInCell="1" allowOverlap="1">
                <wp:simplePos x="0" y="0"/>
                <wp:positionH relativeFrom="column">
                  <wp:posOffset>1981436</wp:posOffset>
                </wp:positionH>
                <wp:positionV relativeFrom="paragraph">
                  <wp:posOffset>326844</wp:posOffset>
                </wp:positionV>
                <wp:extent cx="439920" cy="15120"/>
                <wp:effectExtent l="38100" t="38100" r="36830" b="23495"/>
                <wp:wrapNone/>
                <wp:docPr id="9352" name="Ink 93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0">
                      <w14:nvContentPartPr>
                        <w14:cNvContentPartPr/>
                      </w14:nvContentPartPr>
                      <w14:xfrm>
                        <a:off x="0" y="0"/>
                        <a:ext cx="43992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52" o:spid="_x0000_s1026" type="#_x0000_t75" style="position:absolute;margin-left:155.25pt;margin-top:25.3pt;width:36.3pt;height:2.5pt;z-index:258787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">
                <v:imagedata r:id="rId7571" o:title=""/>
              </v:shape>
            </w:pict>
          </mc:Fallback>
        </mc:AlternateContent>
      </w:r>
      <w:r w:rsidR="006968EF" w:rsidRPr="001727EA">
        <w:rPr>
          <w:position w:val="-36"/>
          <w:highlight w:val="lightGray"/>
        </w:rPr>
        <w:object w:dxaOrig="7520" w:dyaOrig="859">
          <v:shape id="_x0000_i1195" type="#_x0000_t75" style="width:375.6pt;height:43.2pt" o:ole="">
            <v:imagedata r:id="rId7572" o:title=""/>
          </v:shape>
          <o:OLEObject Type="Embed" ProgID="Equation.DSMT4" ShapeID="_x0000_i1195" DrawAspect="Content" ObjectID="_1672747194" r:id="rId7573"/>
        </w:object>
      </w:r>
    </w:p>
    <w:p w:rsidR="006968EF" w:rsidRDefault="00533697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16000" behindDoc="0" locked="0" layoutInCell="1" allowOverlap="1">
                <wp:simplePos x="0" y="0"/>
                <wp:positionH relativeFrom="column">
                  <wp:posOffset>614876</wp:posOffset>
                </wp:positionH>
                <wp:positionV relativeFrom="paragraph">
                  <wp:posOffset>-14196</wp:posOffset>
                </wp:positionV>
                <wp:extent cx="159480" cy="65520"/>
                <wp:effectExtent l="38100" t="38100" r="31115" b="48895"/>
                <wp:wrapNone/>
                <wp:docPr id="9380" name="Ink 93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4">
                      <w14:nvContentPartPr>
                        <w14:cNvContentPartPr/>
                      </w14:nvContentPartPr>
                      <w14:xfrm>
                        <a:off x="0" y="0"/>
                        <a:ext cx="1594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80" o:spid="_x0000_s1026" type="#_x0000_t75" style="position:absolute;margin-left:47.85pt;margin-top:-1.95pt;width:13.95pt;height:6.85pt;z-index:258816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">
                <v:imagedata r:id="rId7575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775040" behindDoc="0" locked="0" layoutInCell="1" allowOverlap="1">
                <wp:simplePos x="0" y="0"/>
                <wp:positionH relativeFrom="column">
                  <wp:posOffset>7422116</wp:posOffset>
                </wp:positionH>
                <wp:positionV relativeFrom="paragraph">
                  <wp:posOffset>40164</wp:posOffset>
                </wp:positionV>
                <wp:extent cx="360" cy="360"/>
                <wp:effectExtent l="0" t="0" r="0" b="0"/>
                <wp:wrapNone/>
                <wp:docPr id="9340" name="Ink 93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6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340" o:spid="_x0000_s1026" type="#_x0000_t75" style="position:absolute;margin-left:583.4pt;margin-top:2.15pt;width:2.05pt;height:2.05pt;z-index:258775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">
                <v:imagedata r:id="rId5221" o:title=""/>
              </v:shape>
            </w:pict>
          </mc:Fallback>
        </mc:AlternateContent>
      </w:r>
    </w:p>
    <w:p w:rsidR="006968EF" w:rsidRDefault="00712732" w:rsidP="006968EF">
      <w:pPr>
        <w:spacing w:before="0" w:after="0" w:line="240" w:lineRule="auto"/>
        <w:jc w:val="left"/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8944" behindDoc="0" locked="0" layoutInCell="1" allowOverlap="1">
                <wp:simplePos x="0" y="0"/>
                <wp:positionH relativeFrom="column">
                  <wp:posOffset>4240796</wp:posOffset>
                </wp:positionH>
                <wp:positionV relativeFrom="paragraph">
                  <wp:posOffset>316589</wp:posOffset>
                </wp:positionV>
                <wp:extent cx="141840" cy="23400"/>
                <wp:effectExtent l="38100" t="38100" r="48895" b="34290"/>
                <wp:wrapNone/>
                <wp:docPr id="9463" name="Ink 94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7">
                      <w14:nvContentPartPr>
                        <w14:cNvContentPartPr/>
                      </w14:nvContentPartPr>
                      <w14:xfrm>
                        <a:off x="0" y="0"/>
                        <a:ext cx="141840" cy="2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3" o:spid="_x0000_s1026" type="#_x0000_t75" style="position:absolute;margin-left:333.1pt;margin-top:24.1pt;width:12.85pt;height:3.55pt;z-index:258898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">
                <v:imagedata r:id="rId757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7920" behindDoc="0" locked="0" layoutInCell="1" allowOverlap="1">
                <wp:simplePos x="0" y="0"/>
                <wp:positionH relativeFrom="column">
                  <wp:posOffset>4299476</wp:posOffset>
                </wp:positionH>
                <wp:positionV relativeFrom="paragraph">
                  <wp:posOffset>260789</wp:posOffset>
                </wp:positionV>
                <wp:extent cx="18000" cy="89280"/>
                <wp:effectExtent l="38100" t="38100" r="39370" b="44450"/>
                <wp:wrapNone/>
                <wp:docPr id="9462" name="Ink 94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79">
                      <w14:nvContentPartPr>
                        <w14:cNvContentPartPr/>
                      </w14:nvContentPartPr>
                      <w14:xfrm>
                        <a:off x="0" y="0"/>
                        <a:ext cx="18000" cy="89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2" o:spid="_x0000_s1026" type="#_x0000_t75" style="position:absolute;margin-left:337.65pt;margin-top:19.8pt;width:2.9pt;height:8.65pt;z-index:258897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">
                <v:imagedata r:id="rId758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6896" behindDoc="0" locked="0" layoutInCell="1" allowOverlap="1">
                <wp:simplePos x="0" y="0"/>
                <wp:positionH relativeFrom="column">
                  <wp:posOffset>4141436</wp:posOffset>
                </wp:positionH>
                <wp:positionV relativeFrom="paragraph">
                  <wp:posOffset>366629</wp:posOffset>
                </wp:positionV>
                <wp:extent cx="98280" cy="202680"/>
                <wp:effectExtent l="38100" t="38100" r="35560" b="45085"/>
                <wp:wrapNone/>
                <wp:docPr id="9461" name="Ink 94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1">
                      <w14:nvContentPartPr>
                        <w14:cNvContentPartPr/>
                      </w14:nvContentPartPr>
                      <w14:xfrm>
                        <a:off x="0" y="0"/>
                        <a:ext cx="98280" cy="202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1" o:spid="_x0000_s1026" type="#_x0000_t75" style="position:absolute;margin-left:325.2pt;margin-top:28.1pt;width:9.45pt;height:17.55pt;z-index:258896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">
                <v:imagedata r:id="rId75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5872" behindDoc="0" locked="0" layoutInCell="1" allowOverlap="1">
                <wp:simplePos x="0" y="0"/>
                <wp:positionH relativeFrom="column">
                  <wp:posOffset>4146836</wp:posOffset>
                </wp:positionH>
                <wp:positionV relativeFrom="paragraph">
                  <wp:posOffset>377789</wp:posOffset>
                </wp:positionV>
                <wp:extent cx="125640" cy="175680"/>
                <wp:effectExtent l="38100" t="38100" r="46355" b="34290"/>
                <wp:wrapNone/>
                <wp:docPr id="9460" name="Ink 94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3">
                      <w14:nvContentPartPr>
                        <w14:cNvContentPartPr/>
                      </w14:nvContentPartPr>
                      <w14:xfrm>
                        <a:off x="0" y="0"/>
                        <a:ext cx="125640" cy="175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0" o:spid="_x0000_s1026" type="#_x0000_t75" style="position:absolute;margin-left:325.85pt;margin-top:29.1pt;width:11.5pt;height:15.4pt;z-index:258895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">
                <v:imagedata r:id="rId75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3824" behindDoc="0" locked="0" layoutInCell="1" allowOverlap="1">
                <wp:simplePos x="0" y="0"/>
                <wp:positionH relativeFrom="column">
                  <wp:posOffset>-13684</wp:posOffset>
                </wp:positionH>
                <wp:positionV relativeFrom="paragraph">
                  <wp:posOffset>248909</wp:posOffset>
                </wp:positionV>
                <wp:extent cx="104760" cy="105120"/>
                <wp:effectExtent l="38100" t="38100" r="48260" b="47625"/>
                <wp:wrapNone/>
                <wp:docPr id="9458" name="Ink 945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5">
                      <w14:nvContentPartPr>
                        <w14:cNvContentPartPr/>
                      </w14:nvContentPartPr>
                      <w14:xfrm>
                        <a:off x="0" y="0"/>
                        <a:ext cx="104760" cy="10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8" o:spid="_x0000_s1026" type="#_x0000_t75" style="position:absolute;margin-left:-2.1pt;margin-top:18.6pt;width:10.3pt;height:10.3pt;z-index:258893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">
                <v:imagedata r:id="rId7586" o:title=""/>
              </v:shape>
            </w:pict>
          </mc:Fallback>
        </mc:AlternateContent>
      </w:r>
      <w:r w:rsidR="0053369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60032" behindDoc="0" locked="0" layoutInCell="1" allowOverlap="1">
                <wp:simplePos x="0" y="0"/>
                <wp:positionH relativeFrom="column">
                  <wp:posOffset>2467796</wp:posOffset>
                </wp:positionH>
                <wp:positionV relativeFrom="paragraph">
                  <wp:posOffset>31750</wp:posOffset>
                </wp:positionV>
                <wp:extent cx="566640" cy="376560"/>
                <wp:effectExtent l="38100" t="38100" r="5080" b="42545"/>
                <wp:wrapNone/>
                <wp:docPr id="9425" name="Ink 942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7">
                      <w14:nvContentPartPr>
                        <w14:cNvContentPartPr/>
                      </w14:nvContentPartPr>
                      <w14:xfrm>
                        <a:off x="0" y="0"/>
                        <a:ext cx="566640" cy="376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5" o:spid="_x0000_s1026" type="#_x0000_t75" style="position:absolute;margin-left:193.55pt;margin-top:1.95pt;width:46.25pt;height:31.1pt;z-index:2588600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">
                <v:imagedata r:id="rId7588" o:title=""/>
              </v:shape>
            </w:pict>
          </mc:Fallback>
        </mc:AlternateContent>
      </w:r>
      <w:r w:rsidR="00533697"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59008" behindDoc="0" locked="0" layoutInCell="1" allowOverlap="1">
                <wp:simplePos x="0" y="0"/>
                <wp:positionH relativeFrom="column">
                  <wp:posOffset>2667596</wp:posOffset>
                </wp:positionH>
                <wp:positionV relativeFrom="paragraph">
                  <wp:posOffset>-54650</wp:posOffset>
                </wp:positionV>
                <wp:extent cx="982080" cy="555480"/>
                <wp:effectExtent l="38100" t="38100" r="46990" b="35560"/>
                <wp:wrapNone/>
                <wp:docPr id="9424" name="Ink 942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89">
                      <w14:nvContentPartPr>
                        <w14:cNvContentPartPr/>
                      </w14:nvContentPartPr>
                      <w14:xfrm>
                        <a:off x="0" y="0"/>
                        <a:ext cx="982080" cy="555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4" o:spid="_x0000_s1026" type="#_x0000_t75" style="position:absolute;margin-left:209.3pt;margin-top:-5.15pt;width:79pt;height:45.5pt;z-index:2588590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">
                <v:imagedata r:id="rId7590" o:title=""/>
              </v:shape>
            </w:pict>
          </mc:Fallback>
        </mc:AlternateContent>
      </w:r>
      <w:r w:rsidR="006968EF">
        <w:rPr>
          <w:szCs w:val="28"/>
        </w:rPr>
        <w:t xml:space="preserve">ε </w:t>
      </w:r>
      <w:r w:rsidR="006968EF" w:rsidRPr="00BB175A">
        <w:rPr>
          <w:position w:val="-36"/>
        </w:rPr>
        <w:object w:dxaOrig="3580" w:dyaOrig="859">
          <v:shape id="_x0000_i1196" type="#_x0000_t75" style="width:179.35pt;height:43.2pt" o:ole="">
            <v:imagedata r:id="rId7591" o:title=""/>
          </v:shape>
          <o:OLEObject Type="Embed" ProgID="Equation.DSMT4" ShapeID="_x0000_i1196" DrawAspect="Content" ObjectID="_1672747195" r:id="rId7592"/>
        </w:object>
      </w:r>
      <w:r w:rsidR="006968EF">
        <w:t xml:space="preserve"> και </w:t>
      </w:r>
      <w:r w:rsidR="006968EF" w:rsidRPr="00F56CAF">
        <w:rPr>
          <w:position w:val="-12"/>
          <w:highlight w:val="cyan"/>
        </w:rPr>
        <w:object w:dxaOrig="1300" w:dyaOrig="380">
          <v:shape id="_x0000_i1197" type="#_x0000_t75" style="width:64.8pt;height:19pt" o:ole="">
            <v:imagedata r:id="rId7593" o:title=""/>
          </v:shape>
          <o:OLEObject Type="Embed" ProgID="Equation.DSMT4" ShapeID="_x0000_i1197" DrawAspect="Content" ObjectID="_1672747196" r:id="rId7594"/>
        </w:object>
      </w:r>
      <w:r w:rsidR="006968EF" w:rsidRPr="005023A7">
        <w:t xml:space="preserve">. </w:t>
      </w:r>
    </w:p>
    <w:p w:rsidR="006968EF" w:rsidRDefault="00712732" w:rsidP="006968EF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31712" behindDoc="0" locked="0" layoutInCell="1" allowOverlap="1">
                <wp:simplePos x="0" y="0"/>
                <wp:positionH relativeFrom="column">
                  <wp:posOffset>1857596</wp:posOffset>
                </wp:positionH>
                <wp:positionV relativeFrom="paragraph">
                  <wp:posOffset>78989</wp:posOffset>
                </wp:positionV>
                <wp:extent cx="96480" cy="107640"/>
                <wp:effectExtent l="38100" t="38100" r="37465" b="45085"/>
                <wp:wrapNone/>
                <wp:docPr id="9495" name="Ink 949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5">
                      <w14:nvContentPartPr>
                        <w14:cNvContentPartPr/>
                      </w14:nvContentPartPr>
                      <w14:xfrm>
                        <a:off x="0" y="0"/>
                        <a:ext cx="96480" cy="10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5" o:spid="_x0000_s1026" type="#_x0000_t75" style="position:absolute;margin-left:145.5pt;margin-top:5.3pt;width:9.35pt;height:10.15pt;z-index:2589317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">
                <v:imagedata r:id="rId759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30688" behindDoc="0" locked="0" layoutInCell="1" allowOverlap="1">
                <wp:simplePos x="0" y="0"/>
                <wp:positionH relativeFrom="column">
                  <wp:posOffset>1775516</wp:posOffset>
                </wp:positionH>
                <wp:positionV relativeFrom="paragraph">
                  <wp:posOffset>53789</wp:posOffset>
                </wp:positionV>
                <wp:extent cx="80280" cy="132480"/>
                <wp:effectExtent l="38100" t="38100" r="15240" b="39370"/>
                <wp:wrapNone/>
                <wp:docPr id="9494" name="Ink 949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7">
                      <w14:nvContentPartPr>
                        <w14:cNvContentPartPr/>
                      </w14:nvContentPartPr>
                      <w14:xfrm>
                        <a:off x="0" y="0"/>
                        <a:ext cx="8028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4" o:spid="_x0000_s1026" type="#_x0000_t75" style="position:absolute;margin-left:138.95pt;margin-top:3.5pt;width:8.05pt;height:12pt;z-index:2589306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">
                <v:imagedata r:id="rId759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9664" behindDoc="0" locked="0" layoutInCell="1" allowOverlap="1">
                <wp:simplePos x="0" y="0"/>
                <wp:positionH relativeFrom="column">
                  <wp:posOffset>1582556</wp:posOffset>
                </wp:positionH>
                <wp:positionV relativeFrom="paragraph">
                  <wp:posOffset>59189</wp:posOffset>
                </wp:positionV>
                <wp:extent cx="128160" cy="114840"/>
                <wp:effectExtent l="38100" t="38100" r="43815" b="38100"/>
                <wp:wrapNone/>
                <wp:docPr id="9493" name="Ink 949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599">
                      <w14:nvContentPartPr>
                        <w14:cNvContentPartPr/>
                      </w14:nvContentPartPr>
                      <w14:xfrm>
                        <a:off x="0" y="0"/>
                        <a:ext cx="128160" cy="114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3" o:spid="_x0000_s1026" type="#_x0000_t75" style="position:absolute;margin-left:123.85pt;margin-top:3.85pt;width:11.7pt;height:10.55pt;z-index:2589296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">
                <v:imagedata r:id="rId760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8640" behindDoc="0" locked="0" layoutInCell="1" allowOverlap="1">
                <wp:simplePos x="0" y="0"/>
                <wp:positionH relativeFrom="column">
                  <wp:posOffset>1468076</wp:posOffset>
                </wp:positionH>
                <wp:positionV relativeFrom="paragraph">
                  <wp:posOffset>60269</wp:posOffset>
                </wp:positionV>
                <wp:extent cx="55800" cy="48600"/>
                <wp:effectExtent l="38100" t="38100" r="40005" b="46990"/>
                <wp:wrapNone/>
                <wp:docPr id="9492" name="Ink 949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1">
                      <w14:nvContentPartPr>
                        <w14:cNvContentPartPr/>
                      </w14:nvContentPartPr>
                      <w14:xfrm>
                        <a:off x="0" y="0"/>
                        <a:ext cx="55800" cy="48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2" o:spid="_x0000_s1026" type="#_x0000_t75" style="position:absolute;margin-left:115.1pt;margin-top:3.95pt;width:5.85pt;height:5.6pt;z-index:2589286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">
                <v:imagedata r:id="rId760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7616" behindDoc="0" locked="0" layoutInCell="1" allowOverlap="1">
                <wp:simplePos x="0" y="0"/>
                <wp:positionH relativeFrom="column">
                  <wp:posOffset>1382036</wp:posOffset>
                </wp:positionH>
                <wp:positionV relativeFrom="paragraph">
                  <wp:posOffset>55949</wp:posOffset>
                </wp:positionV>
                <wp:extent cx="42840" cy="25920"/>
                <wp:effectExtent l="38100" t="38100" r="33655" b="31750"/>
                <wp:wrapNone/>
                <wp:docPr id="9491" name="Ink 949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3">
                      <w14:nvContentPartPr>
                        <w14:cNvContentPartPr/>
                      </w14:nvContentPartPr>
                      <w14:xfrm>
                        <a:off x="0" y="0"/>
                        <a:ext cx="42840" cy="25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1" o:spid="_x0000_s1026" type="#_x0000_t75" style="position:absolute;margin-left:108.15pt;margin-top:3.7pt;width:4.55pt;height:3.4pt;z-index:2589276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">
                <v:imagedata r:id="rId760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6592" behindDoc="0" locked="0" layoutInCell="1" allowOverlap="1">
                <wp:simplePos x="0" y="0"/>
                <wp:positionH relativeFrom="column">
                  <wp:posOffset>1361516</wp:posOffset>
                </wp:positionH>
                <wp:positionV relativeFrom="paragraph">
                  <wp:posOffset>96629</wp:posOffset>
                </wp:positionV>
                <wp:extent cx="24120" cy="72720"/>
                <wp:effectExtent l="38100" t="38100" r="33655" b="22860"/>
                <wp:wrapNone/>
                <wp:docPr id="9490" name="Ink 949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5">
                      <w14:nvContentPartPr>
                        <w14:cNvContentPartPr/>
                      </w14:nvContentPartPr>
                      <w14:xfrm>
                        <a:off x="0" y="0"/>
                        <a:ext cx="24120" cy="7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0" o:spid="_x0000_s1026" type="#_x0000_t75" style="position:absolute;margin-left:106.65pt;margin-top:7.1pt;width:3.1pt;height:7pt;z-index:2589265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">
                <v:imagedata r:id="rId760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5568" behindDoc="0" locked="0" layoutInCell="1" allowOverlap="1">
                <wp:simplePos x="0" y="0"/>
                <wp:positionH relativeFrom="column">
                  <wp:posOffset>1230476</wp:posOffset>
                </wp:positionH>
                <wp:positionV relativeFrom="paragraph">
                  <wp:posOffset>51629</wp:posOffset>
                </wp:positionV>
                <wp:extent cx="128520" cy="99720"/>
                <wp:effectExtent l="38100" t="38100" r="43180" b="33655"/>
                <wp:wrapNone/>
                <wp:docPr id="9489" name="Ink 948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7">
                      <w14:nvContentPartPr>
                        <w14:cNvContentPartPr/>
                      </w14:nvContentPartPr>
                      <w14:xfrm>
                        <a:off x="0" y="0"/>
                        <a:ext cx="128520" cy="99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9" o:spid="_x0000_s1026" type="#_x0000_t75" style="position:absolute;margin-left:96.1pt;margin-top:3.25pt;width:11.7pt;height:9.5pt;z-index:2589255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">
                <v:imagedata r:id="rId760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4544" behindDoc="0" locked="0" layoutInCell="1" allowOverlap="1">
                <wp:simplePos x="0" y="0"/>
                <wp:positionH relativeFrom="column">
                  <wp:posOffset>1067756</wp:posOffset>
                </wp:positionH>
                <wp:positionV relativeFrom="paragraph">
                  <wp:posOffset>50549</wp:posOffset>
                </wp:positionV>
                <wp:extent cx="48960" cy="78480"/>
                <wp:effectExtent l="38100" t="38100" r="46355" b="36195"/>
                <wp:wrapNone/>
                <wp:docPr id="9488" name="Ink 948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09">
                      <w14:nvContentPartPr>
                        <w14:cNvContentPartPr/>
                      </w14:nvContentPartPr>
                      <w14:xfrm>
                        <a:off x="0" y="0"/>
                        <a:ext cx="48960" cy="78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8" o:spid="_x0000_s1026" type="#_x0000_t75" style="position:absolute;margin-left:83.4pt;margin-top:3.25pt;width:5.35pt;height:7.75pt;z-index:258924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">
                <v:imagedata r:id="rId761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3520" behindDoc="0" locked="0" layoutInCell="1" allowOverlap="1">
                <wp:simplePos x="0" y="0"/>
                <wp:positionH relativeFrom="column">
                  <wp:posOffset>971996</wp:posOffset>
                </wp:positionH>
                <wp:positionV relativeFrom="paragraph">
                  <wp:posOffset>43349</wp:posOffset>
                </wp:positionV>
                <wp:extent cx="92160" cy="101520"/>
                <wp:effectExtent l="38100" t="38100" r="41275" b="32385"/>
                <wp:wrapNone/>
                <wp:docPr id="9487" name="Ink 948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1">
                      <w14:nvContentPartPr>
                        <w14:cNvContentPartPr/>
                      </w14:nvContentPartPr>
                      <w14:xfrm>
                        <a:off x="0" y="0"/>
                        <a:ext cx="92160" cy="101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7" o:spid="_x0000_s1026" type="#_x0000_t75" style="position:absolute;margin-left:75.75pt;margin-top:2.9pt;width:8.55pt;height:9.2pt;z-index:2589235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">
                <v:imagedata r:id="rId761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2496" behindDoc="0" locked="0" layoutInCell="1" allowOverlap="1">
                <wp:simplePos x="0" y="0"/>
                <wp:positionH relativeFrom="column">
                  <wp:posOffset>745196</wp:posOffset>
                </wp:positionH>
                <wp:positionV relativeFrom="paragraph">
                  <wp:posOffset>12749</wp:posOffset>
                </wp:positionV>
                <wp:extent cx="88200" cy="81720"/>
                <wp:effectExtent l="38100" t="38100" r="45720" b="33020"/>
                <wp:wrapNone/>
                <wp:docPr id="9486" name="Ink 948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3">
                      <w14:nvContentPartPr>
                        <w14:cNvContentPartPr/>
                      </w14:nvContentPartPr>
                      <w14:xfrm>
                        <a:off x="0" y="0"/>
                        <a:ext cx="8820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6" o:spid="_x0000_s1026" type="#_x0000_t75" style="position:absolute;margin-left:57.9pt;margin-top:.25pt;width:8.6pt;height:8pt;z-index:2589224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">
                <v:imagedata r:id="rId761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1472" behindDoc="0" locked="0" layoutInCell="1" allowOverlap="1">
                <wp:simplePos x="0" y="0"/>
                <wp:positionH relativeFrom="column">
                  <wp:posOffset>873356</wp:posOffset>
                </wp:positionH>
                <wp:positionV relativeFrom="paragraph">
                  <wp:posOffset>41189</wp:posOffset>
                </wp:positionV>
                <wp:extent cx="11520" cy="12600"/>
                <wp:effectExtent l="38100" t="38100" r="26670" b="26035"/>
                <wp:wrapNone/>
                <wp:docPr id="9485" name="Ink 948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5">
                      <w14:nvContentPartPr>
                        <w14:cNvContentPartPr/>
                      </w14:nvContentPartPr>
                      <w14:xfrm>
                        <a:off x="0" y="0"/>
                        <a:ext cx="11520" cy="1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5" o:spid="_x0000_s1026" type="#_x0000_t75" style="position:absolute;margin-left:68pt;margin-top:2.45pt;width:2.2pt;height:2.3pt;z-index:2589214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">
                <v:imagedata r:id="rId761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20448" behindDoc="0" locked="0" layoutInCell="1" allowOverlap="1">
                <wp:simplePos x="0" y="0"/>
                <wp:positionH relativeFrom="column">
                  <wp:posOffset>754916</wp:posOffset>
                </wp:positionH>
                <wp:positionV relativeFrom="paragraph">
                  <wp:posOffset>-20731</wp:posOffset>
                </wp:positionV>
                <wp:extent cx="78480" cy="126360"/>
                <wp:effectExtent l="38100" t="38100" r="17145" b="45720"/>
                <wp:wrapNone/>
                <wp:docPr id="9484" name="Ink 948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7">
                      <w14:nvContentPartPr>
                        <w14:cNvContentPartPr/>
                      </w14:nvContentPartPr>
                      <w14:xfrm>
                        <a:off x="0" y="0"/>
                        <a:ext cx="78480" cy="126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4" o:spid="_x0000_s1026" type="#_x0000_t75" style="position:absolute;margin-left:58.65pt;margin-top:-2.4pt;width:7.85pt;height:11.5pt;z-index:2589204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">
                <v:imagedata r:id="rId761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9424" behindDoc="0" locked="0" layoutInCell="1" allowOverlap="1">
                <wp:simplePos x="0" y="0"/>
                <wp:positionH relativeFrom="column">
                  <wp:posOffset>636476</wp:posOffset>
                </wp:positionH>
                <wp:positionV relativeFrom="paragraph">
                  <wp:posOffset>98429</wp:posOffset>
                </wp:positionV>
                <wp:extent cx="17640" cy="57960"/>
                <wp:effectExtent l="38100" t="38100" r="40005" b="37465"/>
                <wp:wrapNone/>
                <wp:docPr id="9483" name="Ink 948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19">
                      <w14:nvContentPartPr>
                        <w14:cNvContentPartPr/>
                      </w14:nvContentPartPr>
                      <w14:xfrm>
                        <a:off x="0" y="0"/>
                        <a:ext cx="17640" cy="57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3" o:spid="_x0000_s1026" type="#_x0000_t75" style="position:absolute;margin-left:49.35pt;margin-top:6.95pt;width:2.95pt;height:5.9pt;z-index:2589194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">
                <v:imagedata r:id="rId762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8400" behindDoc="0" locked="0" layoutInCell="1" allowOverlap="1">
                <wp:simplePos x="0" y="0"/>
                <wp:positionH relativeFrom="column">
                  <wp:posOffset>536036</wp:posOffset>
                </wp:positionH>
                <wp:positionV relativeFrom="paragraph">
                  <wp:posOffset>15269</wp:posOffset>
                </wp:positionV>
                <wp:extent cx="66240" cy="94680"/>
                <wp:effectExtent l="38100" t="38100" r="29210" b="38735"/>
                <wp:wrapNone/>
                <wp:docPr id="9482" name="Ink 948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1">
                      <w14:nvContentPartPr>
                        <w14:cNvContentPartPr/>
                      </w14:nvContentPartPr>
                      <w14:xfrm>
                        <a:off x="0" y="0"/>
                        <a:ext cx="66240" cy="9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2" o:spid="_x0000_s1026" type="#_x0000_t75" style="position:absolute;margin-left:41.6pt;margin-top:.6pt;width:6.6pt;height:8.8pt;z-index:2589184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">
                <v:imagedata r:id="rId762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7376" behindDoc="0" locked="0" layoutInCell="1" allowOverlap="1">
                <wp:simplePos x="0" y="0"/>
                <wp:positionH relativeFrom="column">
                  <wp:posOffset>428036</wp:posOffset>
                </wp:positionH>
                <wp:positionV relativeFrom="paragraph">
                  <wp:posOffset>53429</wp:posOffset>
                </wp:positionV>
                <wp:extent cx="59400" cy="12240"/>
                <wp:effectExtent l="38100" t="38100" r="36195" b="26035"/>
                <wp:wrapNone/>
                <wp:docPr id="9481" name="Ink 948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3">
                      <w14:nvContentPartPr>
                        <w14:cNvContentPartPr/>
                      </w14:nvContentPartPr>
                      <w14:xfrm>
                        <a:off x="0" y="0"/>
                        <a:ext cx="5940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1" o:spid="_x0000_s1026" type="#_x0000_t75" style="position:absolute;margin-left:33.15pt;margin-top:3.65pt;width:5.95pt;height:2.2pt;z-index:258917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">
                <v:imagedata r:id="rId762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6352" behindDoc="0" locked="0" layoutInCell="1" allowOverlap="1">
                <wp:simplePos x="0" y="0"/>
                <wp:positionH relativeFrom="column">
                  <wp:posOffset>393116</wp:posOffset>
                </wp:positionH>
                <wp:positionV relativeFrom="paragraph">
                  <wp:posOffset>39029</wp:posOffset>
                </wp:positionV>
                <wp:extent cx="5040" cy="13320"/>
                <wp:effectExtent l="38100" t="38100" r="33655" b="25400"/>
                <wp:wrapNone/>
                <wp:docPr id="9480" name="Ink 948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5">
                      <w14:nvContentPartPr>
                        <w14:cNvContentPartPr/>
                      </w14:nvContentPartPr>
                      <w14:xfrm>
                        <a:off x="0" y="0"/>
                        <a:ext cx="5040" cy="1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80" o:spid="_x0000_s1026" type="#_x0000_t75" style="position:absolute;margin-left:30.15pt;margin-top:2.3pt;width:1.9pt;height:2.4pt;z-index:258916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">
                <v:imagedata r:id="rId762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5328" behindDoc="0" locked="0" layoutInCell="1" allowOverlap="1">
                <wp:simplePos x="0" y="0"/>
                <wp:positionH relativeFrom="column">
                  <wp:posOffset>361436</wp:posOffset>
                </wp:positionH>
                <wp:positionV relativeFrom="paragraph">
                  <wp:posOffset>108509</wp:posOffset>
                </wp:positionV>
                <wp:extent cx="38880" cy="41760"/>
                <wp:effectExtent l="38100" t="38100" r="37465" b="34925"/>
                <wp:wrapNone/>
                <wp:docPr id="9479" name="Ink 947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7">
                      <w14:nvContentPartPr>
                        <w14:cNvContentPartPr/>
                      </w14:nvContentPartPr>
                      <w14:xfrm>
                        <a:off x="0" y="0"/>
                        <a:ext cx="38880" cy="41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9" o:spid="_x0000_s1026" type="#_x0000_t75" style="position:absolute;margin-left:27.85pt;margin-top:8.05pt;width:4.2pt;height:4.5pt;z-index:2589153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">
                <v:imagedata r:id="rId762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4304" behindDoc="0" locked="0" layoutInCell="1" allowOverlap="1">
                <wp:simplePos x="0" y="0"/>
                <wp:positionH relativeFrom="column">
                  <wp:posOffset>263156</wp:posOffset>
                </wp:positionH>
                <wp:positionV relativeFrom="paragraph">
                  <wp:posOffset>-27571</wp:posOffset>
                </wp:positionV>
                <wp:extent cx="74880" cy="133200"/>
                <wp:effectExtent l="38100" t="38100" r="40005" b="38735"/>
                <wp:wrapNone/>
                <wp:docPr id="9478" name="Ink 947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29">
                      <w14:nvContentPartPr>
                        <w14:cNvContentPartPr/>
                      </w14:nvContentPartPr>
                      <w14:xfrm>
                        <a:off x="0" y="0"/>
                        <a:ext cx="74880" cy="133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8" o:spid="_x0000_s1026" type="#_x0000_t75" style="position:absolute;margin-left:19.95pt;margin-top:-2.9pt;width:7.45pt;height:12.05pt;z-index:2589143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">
                <v:imagedata r:id="rId763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1232" behindDoc="0" locked="0" layoutInCell="1" allowOverlap="1">
                <wp:simplePos x="0" y="0"/>
                <wp:positionH relativeFrom="column">
                  <wp:posOffset>-114484</wp:posOffset>
                </wp:positionH>
                <wp:positionV relativeFrom="paragraph">
                  <wp:posOffset>177989</wp:posOffset>
                </wp:positionV>
                <wp:extent cx="83880" cy="12240"/>
                <wp:effectExtent l="38100" t="38100" r="30480" b="45085"/>
                <wp:wrapNone/>
                <wp:docPr id="9475" name="Ink 947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1">
                      <w14:nvContentPartPr>
                        <w14:cNvContentPartPr/>
                      </w14:nvContentPartPr>
                      <w14:xfrm>
                        <a:off x="0" y="0"/>
                        <a:ext cx="83880" cy="1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5" o:spid="_x0000_s1026" type="#_x0000_t75" style="position:absolute;margin-left:-9.75pt;margin-top:13.25pt;width:8.1pt;height:2.5pt;z-index:2589112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">
                <v:imagedata r:id="rId763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7136" behindDoc="0" locked="0" layoutInCell="1" allowOverlap="1">
                <wp:simplePos x="0" y="0"/>
                <wp:positionH relativeFrom="column">
                  <wp:posOffset>-474124</wp:posOffset>
                </wp:positionH>
                <wp:positionV relativeFrom="paragraph">
                  <wp:posOffset>149549</wp:posOffset>
                </wp:positionV>
                <wp:extent cx="6480" cy="14400"/>
                <wp:effectExtent l="38100" t="38100" r="31750" b="43180"/>
                <wp:wrapNone/>
                <wp:docPr id="9471" name="Ink 947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3">
                      <w14:nvContentPartPr>
                        <w14:cNvContentPartPr/>
                      </w14:nvContentPartPr>
                      <w14:xfrm>
                        <a:off x="0" y="0"/>
                        <a:ext cx="6480" cy="14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1" o:spid="_x0000_s1026" type="#_x0000_t75" style="position:absolute;margin-left:-38pt;margin-top:10.95pt;width:1.85pt;height:2.55pt;z-index:2589071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">
                <v:imagedata r:id="rId763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3040" behindDoc="0" locked="0" layoutInCell="1" allowOverlap="1">
                <wp:simplePos x="0" y="0"/>
                <wp:positionH relativeFrom="column">
                  <wp:posOffset>5050436</wp:posOffset>
                </wp:positionH>
                <wp:positionV relativeFrom="paragraph">
                  <wp:posOffset>-403051</wp:posOffset>
                </wp:positionV>
                <wp:extent cx="832320" cy="808920"/>
                <wp:effectExtent l="38100" t="38100" r="44450" b="48895"/>
                <wp:wrapNone/>
                <wp:docPr id="9467" name="Ink 946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5">
                      <w14:nvContentPartPr>
                        <w14:cNvContentPartPr/>
                      </w14:nvContentPartPr>
                      <w14:xfrm>
                        <a:off x="0" y="0"/>
                        <a:ext cx="832320" cy="808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7" o:spid="_x0000_s1026" type="#_x0000_t75" style="position:absolute;margin-left:396.95pt;margin-top:-32.95pt;width:67.45pt;height:65.5pt;z-index:2589030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">
                <v:imagedata r:id="rId763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899968" behindDoc="0" locked="0" layoutInCell="1" allowOverlap="1">
                <wp:simplePos x="0" y="0"/>
                <wp:positionH relativeFrom="column">
                  <wp:posOffset>5020556</wp:posOffset>
                </wp:positionH>
                <wp:positionV relativeFrom="paragraph">
                  <wp:posOffset>-330331</wp:posOffset>
                </wp:positionV>
                <wp:extent cx="36720" cy="987840"/>
                <wp:effectExtent l="38100" t="38100" r="40005" b="41275"/>
                <wp:wrapNone/>
                <wp:docPr id="9464" name="Ink 946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7">
                      <w14:nvContentPartPr>
                        <w14:cNvContentPartPr/>
                      </w14:nvContentPartPr>
                      <w14:xfrm>
                        <a:off x="0" y="0"/>
                        <a:ext cx="36720" cy="987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4" o:spid="_x0000_s1026" type="#_x0000_t75" style="position:absolute;margin-left:394.5pt;margin-top:-26.6pt;width:4.55pt;height:79.25pt;z-index:258899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">
                <v:imagedata r:id="rId7638" o:title=""/>
              </v:shape>
            </w:pict>
          </mc:Fallback>
        </mc:AlternateContent>
      </w:r>
    </w:p>
    <w:p w:rsidR="006968EF" w:rsidRDefault="00712732" w:rsidP="006968EF">
      <w:pPr>
        <w:spacing w:before="0" w:after="0" w:line="240" w:lineRule="auto"/>
        <w:jc w:val="left"/>
      </w:pP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3280" behindDoc="0" locked="0" layoutInCell="1" allowOverlap="1">
                <wp:simplePos x="0" y="0"/>
                <wp:positionH relativeFrom="column">
                  <wp:posOffset>34196</wp:posOffset>
                </wp:positionH>
                <wp:positionV relativeFrom="paragraph">
                  <wp:posOffset>-220521</wp:posOffset>
                </wp:positionV>
                <wp:extent cx="143640" cy="525240"/>
                <wp:effectExtent l="38100" t="38100" r="27940" b="27305"/>
                <wp:wrapNone/>
                <wp:docPr id="9477" name="Ink 947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39">
                      <w14:nvContentPartPr>
                        <w14:cNvContentPartPr/>
                      </w14:nvContentPartPr>
                      <w14:xfrm>
                        <a:off x="0" y="0"/>
                        <a:ext cx="143640" cy="525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7" o:spid="_x0000_s1026" type="#_x0000_t75" style="position:absolute;margin-left:2pt;margin-top:-18.05pt;width:12.55pt;height:42.75pt;z-index:258913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">
                <v:imagedata r:id="rId764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2256" behindDoc="0" locked="0" layoutInCell="1" allowOverlap="1">
                <wp:simplePos x="0" y="0"/>
                <wp:positionH relativeFrom="column">
                  <wp:posOffset>-99004</wp:posOffset>
                </wp:positionH>
                <wp:positionV relativeFrom="paragraph">
                  <wp:posOffset>10599</wp:posOffset>
                </wp:positionV>
                <wp:extent cx="60480" cy="8280"/>
                <wp:effectExtent l="38100" t="38100" r="34925" b="29845"/>
                <wp:wrapNone/>
                <wp:docPr id="9476" name="Ink 947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1">
                      <w14:nvContentPartPr>
                        <w14:cNvContentPartPr/>
                      </w14:nvContentPartPr>
                      <w14:xfrm>
                        <a:off x="0" y="0"/>
                        <a:ext cx="60480" cy="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6" o:spid="_x0000_s1026" type="#_x0000_t75" style="position:absolute;margin-left:-8.4pt;margin-top:.2pt;width:6pt;height:2pt;z-index:258912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">
                <v:imagedata r:id="rId764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10208" behindDoc="0" locked="0" layoutInCell="1" allowOverlap="1">
                <wp:simplePos x="0" y="0"/>
                <wp:positionH relativeFrom="column">
                  <wp:posOffset>-249124</wp:posOffset>
                </wp:positionH>
                <wp:positionV relativeFrom="paragraph">
                  <wp:posOffset>65679</wp:posOffset>
                </wp:positionV>
                <wp:extent cx="35640" cy="61200"/>
                <wp:effectExtent l="38100" t="38100" r="40640" b="34290"/>
                <wp:wrapNone/>
                <wp:docPr id="9474" name="Ink 947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3">
                      <w14:nvContentPartPr>
                        <w14:cNvContentPartPr/>
                      </w14:nvContentPartPr>
                      <w14:xfrm>
                        <a:off x="0" y="0"/>
                        <a:ext cx="3564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4" o:spid="_x0000_s1026" type="#_x0000_t75" style="position:absolute;margin-left:-20.2pt;margin-top:4.3pt;width:4.2pt;height:6.4pt;z-index:258910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">
                <v:imagedata r:id="rId764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9184" behindDoc="0" locked="0" layoutInCell="1" allowOverlap="1">
                <wp:simplePos x="0" y="0"/>
                <wp:positionH relativeFrom="column">
                  <wp:posOffset>-429844</wp:posOffset>
                </wp:positionH>
                <wp:positionV relativeFrom="paragraph">
                  <wp:posOffset>-58161</wp:posOffset>
                </wp:positionV>
                <wp:extent cx="141120" cy="129960"/>
                <wp:effectExtent l="38100" t="38100" r="30480" b="41910"/>
                <wp:wrapNone/>
                <wp:docPr id="9473" name="Ink 947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5">
                      <w14:nvContentPartPr>
                        <w14:cNvContentPartPr/>
                      </w14:nvContentPartPr>
                      <w14:xfrm>
                        <a:off x="0" y="0"/>
                        <a:ext cx="141120" cy="129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3" o:spid="_x0000_s1026" type="#_x0000_t75" style="position:absolute;margin-left:-34.4pt;margin-top:-5.35pt;width:12.4pt;height:11.9pt;z-index:258909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">
                <v:imagedata r:id="rId764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8160" behindDoc="0" locked="0" layoutInCell="1" allowOverlap="1">
                <wp:simplePos x="0" y="0"/>
                <wp:positionH relativeFrom="column">
                  <wp:posOffset>-506164</wp:posOffset>
                </wp:positionH>
                <wp:positionV relativeFrom="paragraph">
                  <wp:posOffset>21039</wp:posOffset>
                </wp:positionV>
                <wp:extent cx="61560" cy="7560"/>
                <wp:effectExtent l="38100" t="38100" r="34290" b="50165"/>
                <wp:wrapNone/>
                <wp:docPr id="9472" name="Ink 947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7">
                      <w14:nvContentPartPr>
                        <w14:cNvContentPartPr/>
                      </w14:nvContentPartPr>
                      <w14:xfrm>
                        <a:off x="0" y="0"/>
                        <a:ext cx="6156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2" o:spid="_x0000_s1026" type="#_x0000_t75" style="position:absolute;margin-left:-40.7pt;margin-top:.7pt;width:6.5pt;height:2.5pt;z-index:2589081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">
                <v:imagedata r:id="rId7648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6112" behindDoc="0" locked="0" layoutInCell="1" allowOverlap="1">
                <wp:simplePos x="0" y="0"/>
                <wp:positionH relativeFrom="column">
                  <wp:posOffset>-551884</wp:posOffset>
                </wp:positionH>
                <wp:positionV relativeFrom="paragraph">
                  <wp:posOffset>519</wp:posOffset>
                </wp:positionV>
                <wp:extent cx="4320" cy="1440"/>
                <wp:effectExtent l="38100" t="38100" r="34290" b="36830"/>
                <wp:wrapNone/>
                <wp:docPr id="9470" name="Ink 947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49">
                      <w14:nvContentPartPr>
                        <w14:cNvContentPartPr/>
                      </w14:nvContentPartPr>
                      <w14:xfrm>
                        <a:off x="0" y="0"/>
                        <a:ext cx="4320" cy="1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70" o:spid="_x0000_s1026" type="#_x0000_t75" style="position:absolute;margin-left:-44.2pt;margin-top:-.65pt;width:1.85pt;height:1.5pt;z-index:2589061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">
                <v:imagedata r:id="rId7650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5088" behindDoc="0" locked="0" layoutInCell="1" allowOverlap="1">
                <wp:simplePos x="0" y="0"/>
                <wp:positionH relativeFrom="column">
                  <wp:posOffset>-582844</wp:posOffset>
                </wp:positionH>
                <wp:positionV relativeFrom="paragraph">
                  <wp:posOffset>97719</wp:posOffset>
                </wp:positionV>
                <wp:extent cx="30960" cy="49320"/>
                <wp:effectExtent l="38100" t="38100" r="26670" b="27305"/>
                <wp:wrapNone/>
                <wp:docPr id="9469" name="Ink 946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1">
                      <w14:nvContentPartPr>
                        <w14:cNvContentPartPr/>
                      </w14:nvContentPartPr>
                      <w14:xfrm>
                        <a:off x="0" y="0"/>
                        <a:ext cx="30960" cy="49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9" o:spid="_x0000_s1026" type="#_x0000_t75" style="position:absolute;margin-left:-46.6pt;margin-top:7pt;width:3.75pt;height:5.35pt;z-index:2589050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">
                <v:imagedata r:id="rId7652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4064" behindDoc="0" locked="0" layoutInCell="1" allowOverlap="1">
                <wp:simplePos x="0" y="0"/>
                <wp:positionH relativeFrom="column">
                  <wp:posOffset>-747004</wp:posOffset>
                </wp:positionH>
                <wp:positionV relativeFrom="paragraph">
                  <wp:posOffset>-67881</wp:posOffset>
                </wp:positionV>
                <wp:extent cx="136440" cy="156960"/>
                <wp:effectExtent l="38100" t="38100" r="35560" b="33655"/>
                <wp:wrapNone/>
                <wp:docPr id="9468" name="Ink 946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3">
                      <w14:nvContentPartPr>
                        <w14:cNvContentPartPr/>
                      </w14:nvContentPartPr>
                      <w14:xfrm>
                        <a:off x="0" y="0"/>
                        <a:ext cx="136440" cy="15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8" o:spid="_x0000_s1026" type="#_x0000_t75" style="position:absolute;margin-left:-59.55pt;margin-top:-6.15pt;width:12.15pt;height:13.9pt;z-index:258904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">
                <v:imagedata r:id="rId7654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2016" behindDoc="0" locked="0" layoutInCell="1" allowOverlap="1">
                <wp:simplePos x="0" y="0"/>
                <wp:positionH relativeFrom="column">
                  <wp:posOffset>4182836</wp:posOffset>
                </wp:positionH>
                <wp:positionV relativeFrom="paragraph">
                  <wp:posOffset>101679</wp:posOffset>
                </wp:positionV>
                <wp:extent cx="876960" cy="59760"/>
                <wp:effectExtent l="38100" t="38100" r="56515" b="35560"/>
                <wp:wrapNone/>
                <wp:docPr id="9466" name="Ink 946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5">
                      <w14:nvContentPartPr>
                        <w14:cNvContentPartPr/>
                      </w14:nvContentPartPr>
                      <w14:xfrm>
                        <a:off x="0" y="0"/>
                        <a:ext cx="876960" cy="597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6" o:spid="_x0000_s1026" type="#_x0000_t75" style="position:absolute;margin-left:328.45pt;margin-top:7.55pt;width:71.05pt;height:6.25pt;z-index:258902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">
                <v:imagedata r:id="rId7656" o:title=""/>
              </v:shape>
            </w:pict>
          </mc:Fallback>
        </mc:AlternateContent>
      </w:r>
      <w:r>
        <w:rPr>
          <w:lang w:val="en-US" w:eastAsia="en-US"/>
        </w:rPr>
        <mc:AlternateContent>
          <mc:Choice Requires="wpi">
            <w:drawing>
              <wp:anchor distT="0" distB="0" distL="114300" distR="114300" simplePos="0" relativeHeight="258900992" behindDoc="0" locked="0" layoutInCell="1" allowOverlap="1">
                <wp:simplePos x="0" y="0"/>
                <wp:positionH relativeFrom="column">
                  <wp:posOffset>4169876</wp:posOffset>
                </wp:positionH>
                <wp:positionV relativeFrom="paragraph">
                  <wp:posOffset>145239</wp:posOffset>
                </wp:positionV>
                <wp:extent cx="1756800" cy="76320"/>
                <wp:effectExtent l="38100" t="38100" r="34290" b="38100"/>
                <wp:wrapNone/>
                <wp:docPr id="9465" name="Ink 946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7">
                      <w14:nvContentPartPr>
                        <w14:cNvContentPartPr/>
                      </w14:nvContentPartPr>
                      <w14:xfrm>
                        <a:off x="0" y="0"/>
                        <a:ext cx="1756800" cy="76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65" o:spid="_x0000_s1026" type="#_x0000_t75" style="position:absolute;margin-left:327.65pt;margin-top:10.85pt;width:139.85pt;height:7.45pt;z-index:258900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">
                <v:imagedata r:id="rId7658" o:title=""/>
              </v:shape>
            </w:pict>
          </mc:Fallback>
        </mc:AlternateContent>
      </w:r>
    </w:p>
    <w:p w:rsidR="006968EF" w:rsidRDefault="00712732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7312" behindDoc="0" locked="0" layoutInCell="1" allowOverlap="1">
                <wp:simplePos x="0" y="0"/>
                <wp:positionH relativeFrom="column">
                  <wp:posOffset>3272036</wp:posOffset>
                </wp:positionH>
                <wp:positionV relativeFrom="paragraph">
                  <wp:posOffset>130849</wp:posOffset>
                </wp:positionV>
                <wp:extent cx="509400" cy="457920"/>
                <wp:effectExtent l="38100" t="38100" r="43180" b="37465"/>
                <wp:wrapNone/>
                <wp:docPr id="9520" name="Ink 952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59">
                      <w14:nvContentPartPr>
                        <w14:cNvContentPartPr/>
                      </w14:nvContentPartPr>
                      <w14:xfrm>
                        <a:off x="0" y="0"/>
                        <a:ext cx="509400" cy="457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20" o:spid="_x0000_s1026" type="#_x0000_t75" style="position:absolute;margin-left:256.9pt;margin-top:9.4pt;width:41.75pt;height:37.45pt;z-index:258957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">
                <v:imagedata r:id="rId766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6288" behindDoc="0" locked="0" layoutInCell="1" allowOverlap="1">
                <wp:simplePos x="0" y="0"/>
                <wp:positionH relativeFrom="column">
                  <wp:posOffset>2428916</wp:posOffset>
                </wp:positionH>
                <wp:positionV relativeFrom="paragraph">
                  <wp:posOffset>575449</wp:posOffset>
                </wp:positionV>
                <wp:extent cx="825480" cy="33120"/>
                <wp:effectExtent l="38100" t="38100" r="51435" b="43180"/>
                <wp:wrapNone/>
                <wp:docPr id="9519" name="Ink 951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1">
                      <w14:nvContentPartPr>
                        <w14:cNvContentPartPr/>
                      </w14:nvContentPartPr>
                      <w14:xfrm>
                        <a:off x="0" y="0"/>
                        <a:ext cx="825480" cy="33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9" o:spid="_x0000_s1026" type="#_x0000_t75" style="position:absolute;margin-left:190.45pt;margin-top:44.45pt;width:66.7pt;height:4pt;z-index:258956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">
                <v:imagedata r:id="rId766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4240" behindDoc="0" locked="0" layoutInCell="1" allowOverlap="1">
                <wp:simplePos x="0" y="0"/>
                <wp:positionH relativeFrom="column">
                  <wp:posOffset>2389316</wp:posOffset>
                </wp:positionH>
                <wp:positionV relativeFrom="paragraph">
                  <wp:posOffset>-33311</wp:posOffset>
                </wp:positionV>
                <wp:extent cx="33120" cy="827640"/>
                <wp:effectExtent l="38100" t="38100" r="43180" b="29845"/>
                <wp:wrapNone/>
                <wp:docPr id="9517" name="Ink 951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3">
                      <w14:nvContentPartPr>
                        <w14:cNvContentPartPr/>
                      </w14:nvContentPartPr>
                      <w14:xfrm>
                        <a:off x="0" y="0"/>
                        <a:ext cx="33120" cy="827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7" o:spid="_x0000_s1026" type="#_x0000_t75" style="position:absolute;margin-left:187.35pt;margin-top:-3.2pt;width:4.2pt;height:66.55pt;z-index:258954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">
                <v:imagedata r:id="rId766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3216" behindDoc="0" locked="0" layoutInCell="1" allowOverlap="1">
                <wp:simplePos x="0" y="0"/>
                <wp:positionH relativeFrom="column">
                  <wp:posOffset>2102756</wp:posOffset>
                </wp:positionH>
                <wp:positionV relativeFrom="paragraph">
                  <wp:posOffset>573289</wp:posOffset>
                </wp:positionV>
                <wp:extent cx="571320" cy="66960"/>
                <wp:effectExtent l="38100" t="38100" r="38735" b="47625"/>
                <wp:wrapNone/>
                <wp:docPr id="9516" name="Ink 951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5">
                      <w14:nvContentPartPr>
                        <w14:cNvContentPartPr/>
                      </w14:nvContentPartPr>
                      <w14:xfrm>
                        <a:off x="0" y="0"/>
                        <a:ext cx="571320" cy="66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6" o:spid="_x0000_s1026" type="#_x0000_t75" style="position:absolute;margin-left:164.8pt;margin-top:44.4pt;width:46.55pt;height:6.8pt;z-index:258953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">
                <v:imagedata r:id="rId766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2192" behindDoc="0" locked="0" layoutInCell="1" allowOverlap="1">
                <wp:simplePos x="0" y="0"/>
                <wp:positionH relativeFrom="column">
                  <wp:posOffset>2345756</wp:posOffset>
                </wp:positionH>
                <wp:positionV relativeFrom="paragraph">
                  <wp:posOffset>672289</wp:posOffset>
                </wp:positionV>
                <wp:extent cx="65160" cy="102600"/>
                <wp:effectExtent l="19050" t="38100" r="30480" b="50165"/>
                <wp:wrapNone/>
                <wp:docPr id="9515" name="Ink 951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7">
                      <w14:nvContentPartPr>
                        <w14:cNvContentPartPr/>
                      </w14:nvContentPartPr>
                      <w14:xfrm>
                        <a:off x="0" y="0"/>
                        <a:ext cx="65160" cy="102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5" o:spid="_x0000_s1026" type="#_x0000_t75" style="position:absolute;margin-left:184.15pt;margin-top:52.05pt;width:6.6pt;height:9.8pt;z-index:2589521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">
                <v:imagedata r:id="rId766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1168" behindDoc="0" locked="0" layoutInCell="1" allowOverlap="1">
                <wp:simplePos x="0" y="0"/>
                <wp:positionH relativeFrom="column">
                  <wp:posOffset>2365196</wp:posOffset>
                </wp:positionH>
                <wp:positionV relativeFrom="paragraph">
                  <wp:posOffset>-148151</wp:posOffset>
                </wp:positionV>
                <wp:extent cx="42120" cy="956880"/>
                <wp:effectExtent l="38100" t="38100" r="34290" b="34290"/>
                <wp:wrapNone/>
                <wp:docPr id="9514" name="Ink 951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69">
                      <w14:nvContentPartPr>
                        <w14:cNvContentPartPr/>
                      </w14:nvContentPartPr>
                      <w14:xfrm>
                        <a:off x="0" y="0"/>
                        <a:ext cx="42120" cy="956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4" o:spid="_x0000_s1026" type="#_x0000_t75" style="position:absolute;margin-left:185.55pt;margin-top:-12.35pt;width:4.8pt;height:76.85pt;z-index:2589511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">
                <v:imagedata r:id="rId767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50144" behindDoc="0" locked="0" layoutInCell="1" allowOverlap="1">
                <wp:simplePos x="0" y="0"/>
                <wp:positionH relativeFrom="column">
                  <wp:posOffset>3265556</wp:posOffset>
                </wp:positionH>
                <wp:positionV relativeFrom="paragraph">
                  <wp:posOffset>-9191</wp:posOffset>
                </wp:positionV>
                <wp:extent cx="719280" cy="613440"/>
                <wp:effectExtent l="38100" t="38100" r="43180" b="53340"/>
                <wp:wrapNone/>
                <wp:docPr id="9513" name="Ink 951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1">
                      <w14:nvContentPartPr>
                        <w14:cNvContentPartPr/>
                      </w14:nvContentPartPr>
                      <w14:xfrm>
                        <a:off x="0" y="0"/>
                        <a:ext cx="719280" cy="613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3" o:spid="_x0000_s1026" type="#_x0000_t75" style="position:absolute;margin-left:256.6pt;margin-top:-1.9pt;width:58.4pt;height:50.05pt;z-index:258950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">
                <v:imagedata r:id="rId767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9120" behindDoc="0" locked="0" layoutInCell="1" allowOverlap="1">
                <wp:simplePos x="0" y="0"/>
                <wp:positionH relativeFrom="column">
                  <wp:posOffset>3268436</wp:posOffset>
                </wp:positionH>
                <wp:positionV relativeFrom="paragraph">
                  <wp:posOffset>-30791</wp:posOffset>
                </wp:positionV>
                <wp:extent cx="722160" cy="634680"/>
                <wp:effectExtent l="38100" t="38100" r="59055" b="51435"/>
                <wp:wrapNone/>
                <wp:docPr id="9512" name="Ink 951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3">
                      <w14:nvContentPartPr>
                        <w14:cNvContentPartPr/>
                      </w14:nvContentPartPr>
                      <w14:xfrm>
                        <a:off x="0" y="0"/>
                        <a:ext cx="722160" cy="634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2" o:spid="_x0000_s1026" type="#_x0000_t75" style="position:absolute;margin-left:256.4pt;margin-top:-3.4pt;width:58.9pt;height:51.8pt;z-index:258949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">
                <v:imagedata r:id="rId767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8096" behindDoc="0" locked="0" layoutInCell="1" allowOverlap="1">
                <wp:simplePos x="0" y="0"/>
                <wp:positionH relativeFrom="column">
                  <wp:posOffset>3302996</wp:posOffset>
                </wp:positionH>
                <wp:positionV relativeFrom="paragraph">
                  <wp:posOffset>573289</wp:posOffset>
                </wp:positionV>
                <wp:extent cx="1440" cy="3960"/>
                <wp:effectExtent l="19050" t="19050" r="17780" b="34290"/>
                <wp:wrapNone/>
                <wp:docPr id="9511" name="Ink 951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5">
                      <w14:nvContentPartPr>
                        <w14:cNvContentPartPr/>
                      </w14:nvContentPartPr>
                      <w14:xfrm>
                        <a:off x="0" y="0"/>
                        <a:ext cx="1440" cy="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1" o:spid="_x0000_s1026" type="#_x0000_t75" style="position:absolute;margin-left:259.8pt;margin-top:44.85pt;width:.7pt;height:.9pt;z-index:2589480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">
                <v:imagedata r:id="rId767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7072" behindDoc="0" locked="0" layoutInCell="1" allowOverlap="1">
                <wp:simplePos x="0" y="0"/>
                <wp:positionH relativeFrom="column">
                  <wp:posOffset>2568596</wp:posOffset>
                </wp:positionH>
                <wp:positionV relativeFrom="paragraph">
                  <wp:posOffset>593809</wp:posOffset>
                </wp:positionV>
                <wp:extent cx="730080" cy="24480"/>
                <wp:effectExtent l="38100" t="38100" r="32385" b="52070"/>
                <wp:wrapNone/>
                <wp:docPr id="9510" name="Ink 951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7">
                      <w14:nvContentPartPr>
                        <w14:cNvContentPartPr/>
                      </w14:nvContentPartPr>
                      <w14:xfrm>
                        <a:off x="0" y="0"/>
                        <a:ext cx="730080" cy="24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10" o:spid="_x0000_s1026" type="#_x0000_t75" style="position:absolute;margin-left:201.6pt;margin-top:45.85pt;width:59.2pt;height:3.75pt;z-index:258947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">
                <v:imagedata r:id="rId767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6048" behindDoc="0" locked="0" layoutInCell="1" allowOverlap="1">
                <wp:simplePos x="0" y="0"/>
                <wp:positionH relativeFrom="column">
                  <wp:posOffset>3139556</wp:posOffset>
                </wp:positionH>
                <wp:positionV relativeFrom="paragraph">
                  <wp:posOffset>655009</wp:posOffset>
                </wp:positionV>
                <wp:extent cx="209160" cy="120600"/>
                <wp:effectExtent l="38100" t="38100" r="38735" b="51435"/>
                <wp:wrapNone/>
                <wp:docPr id="9509" name="Ink 950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79">
                      <w14:nvContentPartPr>
                        <w14:cNvContentPartPr/>
                      </w14:nvContentPartPr>
                      <w14:xfrm>
                        <a:off x="0" y="0"/>
                        <a:ext cx="209160" cy="12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9" o:spid="_x0000_s1026" type="#_x0000_t75" style="position:absolute;margin-left:246.3pt;margin-top:50.7pt;width:18.3pt;height:11.25pt;z-index:258946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">
                <v:imagedata r:id="rId768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5024" behindDoc="0" locked="0" layoutInCell="1" allowOverlap="1">
                <wp:simplePos x="0" y="0"/>
                <wp:positionH relativeFrom="column">
                  <wp:posOffset>3241796</wp:posOffset>
                </wp:positionH>
                <wp:positionV relativeFrom="paragraph">
                  <wp:posOffset>-28271</wp:posOffset>
                </wp:positionV>
                <wp:extent cx="42840" cy="660240"/>
                <wp:effectExtent l="38100" t="38100" r="52705" b="45085"/>
                <wp:wrapNone/>
                <wp:docPr id="9508" name="Ink 950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1">
                      <w14:nvContentPartPr>
                        <w14:cNvContentPartPr/>
                      </w14:nvContentPartPr>
                      <w14:xfrm>
                        <a:off x="0" y="0"/>
                        <a:ext cx="42840" cy="660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8" o:spid="_x0000_s1026" type="#_x0000_t75" style="position:absolute;margin-left:254.3pt;margin-top:-3.05pt;width:5.25pt;height:53.8pt;z-index:2589450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">
                <v:imagedata r:id="rId768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4000" behindDoc="0" locked="0" layoutInCell="1" allowOverlap="1">
                <wp:simplePos x="0" y="0"/>
                <wp:positionH relativeFrom="column">
                  <wp:posOffset>2811596</wp:posOffset>
                </wp:positionH>
                <wp:positionV relativeFrom="paragraph">
                  <wp:posOffset>574009</wp:posOffset>
                </wp:positionV>
                <wp:extent cx="1225080" cy="65520"/>
                <wp:effectExtent l="38100" t="38100" r="51435" b="29845"/>
                <wp:wrapNone/>
                <wp:docPr id="9507" name="Ink 950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3">
                      <w14:nvContentPartPr>
                        <w14:cNvContentPartPr/>
                      </w14:nvContentPartPr>
                      <w14:xfrm>
                        <a:off x="0" y="0"/>
                        <a:ext cx="1225080" cy="65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7" o:spid="_x0000_s1026" type="#_x0000_t75" style="position:absolute;margin-left:220.6pt;margin-top:44.75pt;width:98.2pt;height:6.55pt;z-index:2589440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">
                <v:imagedata r:id="rId768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2976" behindDoc="0" locked="0" layoutInCell="1" allowOverlap="1">
                <wp:simplePos x="0" y="0"/>
                <wp:positionH relativeFrom="column">
                  <wp:posOffset>1896476</wp:posOffset>
                </wp:positionH>
                <wp:positionV relativeFrom="paragraph">
                  <wp:posOffset>-30431</wp:posOffset>
                </wp:positionV>
                <wp:extent cx="41040" cy="82080"/>
                <wp:effectExtent l="38100" t="38100" r="35560" b="51435"/>
                <wp:wrapNone/>
                <wp:docPr id="9506" name="Ink 950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5">
                      <w14:nvContentPartPr>
                        <w14:cNvContentPartPr/>
                      </w14:nvContentPartPr>
                      <w14:xfrm>
                        <a:off x="0" y="0"/>
                        <a:ext cx="41040" cy="82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6" o:spid="_x0000_s1026" type="#_x0000_t75" style="position:absolute;margin-left:148.5pt;margin-top:-3.25pt;width:5pt;height:8.15pt;z-index:2589429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">
                <v:imagedata r:id="rId768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1952" behindDoc="0" locked="0" layoutInCell="1" allowOverlap="1">
                <wp:simplePos x="0" y="0"/>
                <wp:positionH relativeFrom="column">
                  <wp:posOffset>1783076</wp:posOffset>
                </wp:positionH>
                <wp:positionV relativeFrom="paragraph">
                  <wp:posOffset>-64991</wp:posOffset>
                </wp:positionV>
                <wp:extent cx="93960" cy="144000"/>
                <wp:effectExtent l="38100" t="38100" r="40005" b="46990"/>
                <wp:wrapNone/>
                <wp:docPr id="9505" name="Ink 950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7">
                      <w14:nvContentPartPr>
                        <w14:cNvContentPartPr/>
                      </w14:nvContentPartPr>
                      <w14:xfrm>
                        <a:off x="0" y="0"/>
                        <a:ext cx="93960" cy="14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5" o:spid="_x0000_s1026" type="#_x0000_t75" style="position:absolute;margin-left:139.55pt;margin-top:-6pt;width:9.05pt;height:13pt;z-index:2589419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">
                <v:imagedata r:id="rId768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40928" behindDoc="0" locked="0" layoutInCell="1" allowOverlap="1">
                <wp:simplePos x="0" y="0"/>
                <wp:positionH relativeFrom="column">
                  <wp:posOffset>1670036</wp:posOffset>
                </wp:positionH>
                <wp:positionV relativeFrom="paragraph">
                  <wp:posOffset>17089</wp:posOffset>
                </wp:positionV>
                <wp:extent cx="38880" cy="55800"/>
                <wp:effectExtent l="38100" t="38100" r="37465" b="40005"/>
                <wp:wrapNone/>
                <wp:docPr id="9504" name="Ink 950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89">
                      <w14:nvContentPartPr>
                        <w14:cNvContentPartPr/>
                      </w14:nvContentPartPr>
                      <w14:xfrm>
                        <a:off x="0" y="0"/>
                        <a:ext cx="38880" cy="55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4" o:spid="_x0000_s1026" type="#_x0000_t75" style="position:absolute;margin-left:130.8pt;margin-top:.45pt;width:4.6pt;height:6pt;z-index:2589409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">
                <v:imagedata r:id="rId769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9904" behindDoc="0" locked="0" layoutInCell="1" allowOverlap="1">
                <wp:simplePos x="0" y="0"/>
                <wp:positionH relativeFrom="column">
                  <wp:posOffset>1617476</wp:posOffset>
                </wp:positionH>
                <wp:positionV relativeFrom="paragraph">
                  <wp:posOffset>-33311</wp:posOffset>
                </wp:positionV>
                <wp:extent cx="39600" cy="88200"/>
                <wp:effectExtent l="38100" t="38100" r="36830" b="26670"/>
                <wp:wrapNone/>
                <wp:docPr id="9503" name="Ink 950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1">
                      <w14:nvContentPartPr>
                        <w14:cNvContentPartPr/>
                      </w14:nvContentPartPr>
                      <w14:xfrm>
                        <a:off x="0" y="0"/>
                        <a:ext cx="39600" cy="88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3" o:spid="_x0000_s1026" type="#_x0000_t75" style="position:absolute;margin-left:126.65pt;margin-top:-3.15pt;width:4.35pt;height:8.2pt;z-index:2589399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">
                <v:imagedata r:id="rId769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8880" behindDoc="0" locked="0" layoutInCell="1" allowOverlap="1">
                <wp:simplePos x="0" y="0"/>
                <wp:positionH relativeFrom="column">
                  <wp:posOffset>1622516</wp:posOffset>
                </wp:positionH>
                <wp:positionV relativeFrom="paragraph">
                  <wp:posOffset>-41231</wp:posOffset>
                </wp:positionV>
                <wp:extent cx="56520" cy="90360"/>
                <wp:effectExtent l="38100" t="38100" r="38735" b="43180"/>
                <wp:wrapNone/>
                <wp:docPr id="9502" name="Ink 950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3">
                      <w14:nvContentPartPr>
                        <w14:cNvContentPartPr/>
                      </w14:nvContentPartPr>
                      <w14:xfrm>
                        <a:off x="0" y="0"/>
                        <a:ext cx="56520" cy="90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2" o:spid="_x0000_s1026" type="#_x0000_t75" style="position:absolute;margin-left:127pt;margin-top:-3.85pt;width:5.9pt;height:8.5pt;z-index:2589388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">
                <v:imagedata r:id="rId769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7856" behindDoc="0" locked="0" layoutInCell="1" allowOverlap="1">
                <wp:simplePos x="0" y="0"/>
                <wp:positionH relativeFrom="column">
                  <wp:posOffset>1528196</wp:posOffset>
                </wp:positionH>
                <wp:positionV relativeFrom="paragraph">
                  <wp:posOffset>27889</wp:posOffset>
                </wp:positionV>
                <wp:extent cx="60480" cy="6120"/>
                <wp:effectExtent l="38100" t="38100" r="34925" b="32385"/>
                <wp:wrapNone/>
                <wp:docPr id="9501" name="Ink 950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5">
                      <w14:nvContentPartPr>
                        <w14:cNvContentPartPr/>
                      </w14:nvContentPartPr>
                      <w14:xfrm>
                        <a:off x="0" y="0"/>
                        <a:ext cx="60480" cy="6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1" o:spid="_x0000_s1026" type="#_x0000_t75" style="position:absolute;margin-left:119.75pt;margin-top:1.55pt;width:6pt;height:2pt;z-index:2589378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">
                <v:imagedata r:id="rId769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6832" behindDoc="0" locked="0" layoutInCell="1" allowOverlap="1">
                <wp:simplePos x="0" y="0"/>
                <wp:positionH relativeFrom="column">
                  <wp:posOffset>1438916</wp:posOffset>
                </wp:positionH>
                <wp:positionV relativeFrom="paragraph">
                  <wp:posOffset>23929</wp:posOffset>
                </wp:positionV>
                <wp:extent cx="19080" cy="10080"/>
                <wp:effectExtent l="38100" t="38100" r="38100" b="28575"/>
                <wp:wrapNone/>
                <wp:docPr id="9500" name="Ink 950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7">
                      <w14:nvContentPartPr>
                        <w14:cNvContentPartPr/>
                      </w14:nvContentPartPr>
                      <w14:xfrm>
                        <a:off x="0" y="0"/>
                        <a:ext cx="19080" cy="100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500" o:spid="_x0000_s1026" type="#_x0000_t75" style="position:absolute;margin-left:112.6pt;margin-top:1.15pt;width:2.8pt;height:2.2pt;z-index:2589368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">
                <v:imagedata r:id="rId7698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5808" behindDoc="0" locked="0" layoutInCell="1" allowOverlap="1">
                <wp:simplePos x="0" y="0"/>
                <wp:positionH relativeFrom="column">
                  <wp:posOffset>1405796</wp:posOffset>
                </wp:positionH>
                <wp:positionV relativeFrom="paragraph">
                  <wp:posOffset>53449</wp:posOffset>
                </wp:positionV>
                <wp:extent cx="57960" cy="50040"/>
                <wp:effectExtent l="38100" t="38100" r="37465" b="26670"/>
                <wp:wrapNone/>
                <wp:docPr id="9499" name="Ink 949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699">
                      <w14:nvContentPartPr>
                        <w14:cNvContentPartPr/>
                      </w14:nvContentPartPr>
                      <w14:xfrm>
                        <a:off x="0" y="0"/>
                        <a:ext cx="57960" cy="50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9" o:spid="_x0000_s1026" type="#_x0000_t75" style="position:absolute;margin-left:109.95pt;margin-top:3.7pt;width:6pt;height:5.25pt;z-index:2589358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">
                <v:imagedata r:id="rId7700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4784" behindDoc="0" locked="0" layoutInCell="1" allowOverlap="1">
                <wp:simplePos x="0" y="0"/>
                <wp:positionH relativeFrom="column">
                  <wp:posOffset>1265396</wp:posOffset>
                </wp:positionH>
                <wp:positionV relativeFrom="paragraph">
                  <wp:posOffset>-41231</wp:posOffset>
                </wp:positionV>
                <wp:extent cx="84960" cy="106200"/>
                <wp:effectExtent l="38100" t="38100" r="29845" b="46355"/>
                <wp:wrapNone/>
                <wp:docPr id="9498" name="Ink 949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1">
                      <w14:nvContentPartPr>
                        <w14:cNvContentPartPr/>
                      </w14:nvContentPartPr>
                      <w14:xfrm>
                        <a:off x="0" y="0"/>
                        <a:ext cx="84960" cy="106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8" o:spid="_x0000_s1026" type="#_x0000_t75" style="position:absolute;margin-left:98.95pt;margin-top:-4.05pt;width:8.25pt;height:10pt;z-index:2589347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">
                <v:imagedata r:id="rId7702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3760" behindDoc="0" locked="0" layoutInCell="1" allowOverlap="1">
                <wp:simplePos x="0" y="0"/>
                <wp:positionH relativeFrom="column">
                  <wp:posOffset>899276</wp:posOffset>
                </wp:positionH>
                <wp:positionV relativeFrom="paragraph">
                  <wp:posOffset>-25391</wp:posOffset>
                </wp:positionV>
                <wp:extent cx="177480" cy="122040"/>
                <wp:effectExtent l="38100" t="38100" r="32385" b="49530"/>
                <wp:wrapNone/>
                <wp:docPr id="9497" name="Ink 949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3">
                      <w14:nvContentPartPr>
                        <w14:cNvContentPartPr/>
                      </w14:nvContentPartPr>
                      <w14:xfrm>
                        <a:off x="0" y="0"/>
                        <a:ext cx="177480" cy="12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7" o:spid="_x0000_s1026" type="#_x0000_t75" style="position:absolute;margin-left:69.9pt;margin-top:-2.8pt;width:15.6pt;height:11.3pt;z-index:2589337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">
                <v:imagedata r:id="rId7704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932736" behindDoc="0" locked="0" layoutInCell="1" allowOverlap="1">
                <wp:simplePos x="0" y="0"/>
                <wp:positionH relativeFrom="column">
                  <wp:posOffset>365396</wp:posOffset>
                </wp:positionH>
                <wp:positionV relativeFrom="paragraph">
                  <wp:posOffset>-56711</wp:posOffset>
                </wp:positionV>
                <wp:extent cx="156240" cy="167040"/>
                <wp:effectExtent l="38100" t="38100" r="34290" b="42545"/>
                <wp:wrapNone/>
                <wp:docPr id="9496" name="Ink 949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5">
                      <w14:nvContentPartPr>
                        <w14:cNvContentPartPr/>
                      </w14:nvContentPartPr>
                      <w14:xfrm>
                        <a:off x="0" y="0"/>
                        <a:ext cx="156240" cy="167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96" o:spid="_x0000_s1026" type="#_x0000_t75" style="position:absolute;margin-left:27.9pt;margin-top:-5.4pt;width:14.05pt;height:15pt;z-index:2589327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">
                <v:imagedata r:id="rId7706" o:title=""/>
              </v:shape>
            </w:pict>
          </mc:Fallback>
        </mc:AlternateContent>
      </w:r>
      <w:r>
        <w:rPr>
          <w:szCs w:val="28"/>
          <w:lang w:val="en-US" w:eastAsia="en-US"/>
        </w:rPr>
        <mc:AlternateContent>
          <mc:Choice Requires="wpi">
            <w:drawing>
              <wp:anchor distT="0" distB="0" distL="114300" distR="114300" simplePos="0" relativeHeight="258894848" behindDoc="0" locked="0" layoutInCell="1" allowOverlap="1">
                <wp:simplePos x="0" y="0"/>
                <wp:positionH relativeFrom="column">
                  <wp:posOffset>6141956</wp:posOffset>
                </wp:positionH>
                <wp:positionV relativeFrom="paragraph">
                  <wp:posOffset>655009</wp:posOffset>
                </wp:positionV>
                <wp:extent cx="68040" cy="14040"/>
                <wp:effectExtent l="38100" t="38100" r="46355" b="43180"/>
                <wp:wrapNone/>
                <wp:docPr id="9459" name="Ink 94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07">
                      <w14:nvContentPartPr>
                        <w14:cNvContentPartPr/>
                      </w14:nvContentPartPr>
                      <w14:xfrm>
                        <a:off x="0" y="0"/>
                        <a:ext cx="68040" cy="14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9" o:spid="_x0000_s1026" type="#_x0000_t75" style="position:absolute;margin-left:482.6pt;margin-top:50.6pt;width:7.35pt;height:3.1pt;z-index:258894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">
                <v:imagedata r:id="rId7708" o:title=""/>
              </v:shape>
            </w:pict>
          </mc:Fallback>
        </mc:AlternateContent>
      </w:r>
      <w:r w:rsidR="006968EF" w:rsidRPr="008F160D">
        <w:rPr>
          <w:szCs w:val="28"/>
        </w:rPr>
        <w:t xml:space="preserve">Δηλαδή: ψάχνω </w:t>
      </w:r>
      <w:r w:rsidR="006968EF" w:rsidRPr="00F95E44">
        <w:rPr>
          <w:position w:val="-56"/>
          <w:szCs w:val="28"/>
          <w:lang w:val="en-US"/>
        </w:rPr>
        <w:object w:dxaOrig="1020" w:dyaOrig="1260">
          <v:shape id="_x0000_i1198" type="#_x0000_t75" style="width:51.05pt;height:62.85pt" o:ole="">
            <v:imagedata r:id="rId6726" o:title=""/>
          </v:shape>
          <o:OLEObject Type="Embed" ProgID="Equation.DSMT4" ShapeID="_x0000_i1198" DrawAspect="Content" ObjectID="_1672747197" r:id="rId7709"/>
        </w:object>
      </w:r>
      <w:r w:rsidR="006968EF" w:rsidRPr="00F95E44">
        <w:rPr>
          <w:szCs w:val="28"/>
        </w:rPr>
        <w:t xml:space="preserve"> </w:t>
      </w:r>
      <w:r w:rsidR="006968EF">
        <w:rPr>
          <w:szCs w:val="28"/>
        </w:rPr>
        <w:t>που</w:t>
      </w:r>
    </w:p>
    <w:p w:rsidR="006968EF" w:rsidRPr="00AC25F0" w:rsidRDefault="006968EF" w:rsidP="006968EF">
      <w:pPr>
        <w:spacing w:before="0" w:after="0" w:line="240" w:lineRule="auto"/>
        <w:ind w:left="720" w:firstLine="720"/>
        <w:jc w:val="left"/>
        <w:rPr>
          <w:szCs w:val="28"/>
        </w:rPr>
      </w:pPr>
      <w:r w:rsidRPr="00AC25F0">
        <w:rPr>
          <w:szCs w:val="28"/>
          <w:highlight w:val="lightGray"/>
        </w:rPr>
        <w:t xml:space="preserve">να ελαχιστοποιεί την </w:t>
      </w:r>
      <w:r w:rsidRPr="00AC25F0">
        <w:rPr>
          <w:position w:val="-32"/>
          <w:szCs w:val="28"/>
          <w:highlight w:val="lightGray"/>
        </w:rPr>
        <w:object w:dxaOrig="4080" w:dyaOrig="780">
          <v:shape id="_x0000_i1199" type="#_x0000_t75" style="width:203.6pt;height:39.25pt" o:ole="">
            <v:imagedata r:id="rId7710" o:title=""/>
          </v:shape>
          <o:OLEObject Type="Embed" ProgID="Equation.DSMT4" ShapeID="_x0000_i1199" DrawAspect="Content" ObjectID="_1672747198" r:id="rId7711"/>
        </w:object>
      </w:r>
    </w:p>
    <w:p w:rsidR="006968EF" w:rsidRPr="006968EF" w:rsidRDefault="006968EF" w:rsidP="006968EF">
      <w:pPr>
        <w:spacing w:before="0" w:after="0" w:line="240" w:lineRule="auto"/>
        <w:jc w:val="left"/>
        <w:rPr>
          <w:szCs w:val="28"/>
        </w:rPr>
      </w:pPr>
    </w:p>
    <w:p w:rsidR="006968EF" w:rsidRDefault="006968EF" w:rsidP="006968EF">
      <w:pPr>
        <w:spacing w:before="0" w:after="0" w:line="240" w:lineRule="auto"/>
        <w:jc w:val="left"/>
        <w:rPr>
          <w:szCs w:val="28"/>
        </w:rPr>
      </w:pPr>
      <w:r>
        <w:rPr>
          <w:szCs w:val="28"/>
        </w:rPr>
        <w:t xml:space="preserve">Τώρα </w:t>
      </w:r>
    </w:p>
    <w:p w:rsidR="006968EF" w:rsidRDefault="006968EF" w:rsidP="006968EF">
      <w:pPr>
        <w:rPr>
          <w:lang w:val="en-US"/>
        </w:rPr>
      </w:pPr>
      <w:r w:rsidRPr="00643B45">
        <w:rPr>
          <w:position w:val="-70"/>
        </w:rPr>
        <w:object w:dxaOrig="8080" w:dyaOrig="1579">
          <v:shape id="_x0000_i1200" type="#_x0000_t75" style="width:385.4pt;height:75.25pt" o:ole="">
            <v:imagedata r:id="rId7712" o:title=""/>
          </v:shape>
          <o:OLEObject Type="Embed" ProgID="Equation.DSMT4" ShapeID="_x0000_i1200" DrawAspect="Content" ObjectID="_1672747199" r:id="rId7713"/>
        </w:object>
      </w:r>
    </w:p>
    <w:p w:rsidR="006968EF" w:rsidRPr="00561852" w:rsidRDefault="00533697" w:rsidP="006968EF">
      <w:pPr>
        <w:ind w:left="720" w:firstLine="720"/>
        <w:rPr>
          <w:szCs w:val="28"/>
        </w:rPr>
      </w:pP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92800" behindDoc="0" locked="0" layoutInCell="1" allowOverlap="1">
                <wp:simplePos x="0" y="0"/>
                <wp:positionH relativeFrom="column">
                  <wp:posOffset>6033596</wp:posOffset>
                </wp:positionH>
                <wp:positionV relativeFrom="paragraph">
                  <wp:posOffset>1111645</wp:posOffset>
                </wp:positionV>
                <wp:extent cx="5040" cy="3240"/>
                <wp:effectExtent l="38100" t="38100" r="33655" b="34925"/>
                <wp:wrapNone/>
                <wp:docPr id="9457" name="Ink 945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4">
                      <w14:nvContentPartPr>
                        <w14:cNvContentPartPr/>
                      </w14:nvContentPartPr>
                      <w14:xfrm>
                        <a:off x="0" y="0"/>
                        <a:ext cx="5040" cy="3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7" o:spid="_x0000_s1026" type="#_x0000_t75" style="position:absolute;margin-left:474.45pt;margin-top:87pt;width:1.85pt;height:1.45pt;z-index:258892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">
                <v:imagedata r:id="rId771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91776" behindDoc="0" locked="0" layoutInCell="1" allowOverlap="1">
                <wp:simplePos x="0" y="0"/>
                <wp:positionH relativeFrom="column">
                  <wp:posOffset>5956556</wp:posOffset>
                </wp:positionH>
                <wp:positionV relativeFrom="paragraph">
                  <wp:posOffset>1036405</wp:posOffset>
                </wp:positionV>
                <wp:extent cx="40680" cy="67680"/>
                <wp:effectExtent l="38100" t="38100" r="35560" b="46990"/>
                <wp:wrapNone/>
                <wp:docPr id="9456" name="Ink 945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6">
                      <w14:nvContentPartPr>
                        <w14:cNvContentPartPr/>
                      </w14:nvContentPartPr>
                      <w14:xfrm>
                        <a:off x="0" y="0"/>
                        <a:ext cx="40680" cy="67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6" o:spid="_x0000_s1026" type="#_x0000_t75" style="position:absolute;margin-left:468.25pt;margin-top:80.7pt;width:4.8pt;height:6.95pt;z-index:258891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">
                <v:imagedata r:id="rId771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90752" behindDoc="0" locked="0" layoutInCell="1" allowOverlap="1">
                <wp:simplePos x="0" y="0"/>
                <wp:positionH relativeFrom="column">
                  <wp:posOffset>5835596</wp:posOffset>
                </wp:positionH>
                <wp:positionV relativeFrom="paragraph">
                  <wp:posOffset>952525</wp:posOffset>
                </wp:positionV>
                <wp:extent cx="108360" cy="115560"/>
                <wp:effectExtent l="38100" t="38100" r="44450" b="37465"/>
                <wp:wrapNone/>
                <wp:docPr id="9455" name="Ink 945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18">
                      <w14:nvContentPartPr>
                        <w14:cNvContentPartPr/>
                      </w14:nvContentPartPr>
                      <w14:xfrm>
                        <a:off x="0" y="0"/>
                        <a:ext cx="108360" cy="115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5" o:spid="_x0000_s1026" type="#_x0000_t75" style="position:absolute;margin-left:458.8pt;margin-top:74.1pt;width:10.2pt;height:10.9pt;z-index:258890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">
                <v:imagedata r:id="rId771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9728" behindDoc="0" locked="0" layoutInCell="1" allowOverlap="1">
                <wp:simplePos x="0" y="0"/>
                <wp:positionH relativeFrom="column">
                  <wp:posOffset>5835956</wp:posOffset>
                </wp:positionH>
                <wp:positionV relativeFrom="paragraph">
                  <wp:posOffset>986005</wp:posOffset>
                </wp:positionV>
                <wp:extent cx="72000" cy="103320"/>
                <wp:effectExtent l="38100" t="38100" r="42545" b="30480"/>
                <wp:wrapNone/>
                <wp:docPr id="9454" name="Ink 945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0">
                      <w14:nvContentPartPr>
                        <w14:cNvContentPartPr/>
                      </w14:nvContentPartPr>
                      <w14:xfrm>
                        <a:off x="0" y="0"/>
                        <a:ext cx="72000" cy="103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4" o:spid="_x0000_s1026" type="#_x0000_t75" style="position:absolute;margin-left:458.75pt;margin-top:77.05pt;width:7pt;height:9.5pt;z-index:258889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">
                <v:imagedata r:id="rId772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8704" behindDoc="0" locked="0" layoutInCell="1" allowOverlap="1">
                <wp:simplePos x="0" y="0"/>
                <wp:positionH relativeFrom="column">
                  <wp:posOffset>5840276</wp:posOffset>
                </wp:positionH>
                <wp:positionV relativeFrom="paragraph">
                  <wp:posOffset>1000765</wp:posOffset>
                </wp:positionV>
                <wp:extent cx="80640" cy="85320"/>
                <wp:effectExtent l="38100" t="38100" r="34290" b="48260"/>
                <wp:wrapNone/>
                <wp:docPr id="9453" name="Ink 945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2">
                      <w14:nvContentPartPr>
                        <w14:cNvContentPartPr/>
                      </w14:nvContentPartPr>
                      <w14:xfrm>
                        <a:off x="0" y="0"/>
                        <a:ext cx="8064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3" o:spid="_x0000_s1026" type="#_x0000_t75" style="position:absolute;margin-left:459.2pt;margin-top:77.95pt;width:7.85pt;height:8.35pt;z-index:258888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">
                <v:imagedata r:id="rId772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7680" behindDoc="0" locked="0" layoutInCell="1" allowOverlap="1">
                <wp:simplePos x="0" y="0"/>
                <wp:positionH relativeFrom="column">
                  <wp:posOffset>5749196</wp:posOffset>
                </wp:positionH>
                <wp:positionV relativeFrom="paragraph">
                  <wp:posOffset>1017325</wp:posOffset>
                </wp:positionV>
                <wp:extent cx="75240" cy="15120"/>
                <wp:effectExtent l="38100" t="38100" r="39370" b="23495"/>
                <wp:wrapNone/>
                <wp:docPr id="9452" name="Ink 945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4">
                      <w14:nvContentPartPr>
                        <w14:cNvContentPartPr/>
                      </w14:nvContentPartPr>
                      <w14:xfrm>
                        <a:off x="0" y="0"/>
                        <a:ext cx="75240" cy="15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2" o:spid="_x0000_s1026" type="#_x0000_t75" style="position:absolute;margin-left:452.2pt;margin-top:79.6pt;width:7.1pt;height:2.55pt;z-index:258887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">
                <v:imagedata r:id="rId772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6656" behindDoc="0" locked="0" layoutInCell="1" allowOverlap="1">
                <wp:simplePos x="0" y="0"/>
                <wp:positionH relativeFrom="column">
                  <wp:posOffset>5700236</wp:posOffset>
                </wp:positionH>
                <wp:positionV relativeFrom="paragraph">
                  <wp:posOffset>1028125</wp:posOffset>
                </wp:positionV>
                <wp:extent cx="24840" cy="7560"/>
                <wp:effectExtent l="38100" t="38100" r="32385" b="31115"/>
                <wp:wrapNone/>
                <wp:docPr id="9451" name="Ink 945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6">
                      <w14:nvContentPartPr>
                        <w14:cNvContentPartPr/>
                      </w14:nvContentPartPr>
                      <w14:xfrm>
                        <a:off x="0" y="0"/>
                        <a:ext cx="248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1" o:spid="_x0000_s1026" type="#_x0000_t75" style="position:absolute;margin-left:448.1pt;margin-top:80.2pt;width:3.3pt;height:2.2pt;z-index:258886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">
                <v:imagedata r:id="rId772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5632" behindDoc="0" locked="0" layoutInCell="1" allowOverlap="1">
                <wp:simplePos x="0" y="0"/>
                <wp:positionH relativeFrom="column">
                  <wp:posOffset>5688716</wp:posOffset>
                </wp:positionH>
                <wp:positionV relativeFrom="paragraph">
                  <wp:posOffset>1082125</wp:posOffset>
                </wp:positionV>
                <wp:extent cx="39960" cy="45720"/>
                <wp:effectExtent l="38100" t="38100" r="36830" b="30480"/>
                <wp:wrapNone/>
                <wp:docPr id="9450" name="Ink 94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28">
                      <w14:nvContentPartPr>
                        <w14:cNvContentPartPr/>
                      </w14:nvContentPartPr>
                      <w14:xfrm>
                        <a:off x="0" y="0"/>
                        <a:ext cx="39960" cy="45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50" o:spid="_x0000_s1026" type="#_x0000_t75" style="position:absolute;margin-left:447.15pt;margin-top:84.65pt;width:4.65pt;height:4.95pt;z-index:258885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">
                <v:imagedata r:id="rId772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4608" behindDoc="0" locked="0" layoutInCell="1" allowOverlap="1">
                <wp:simplePos x="0" y="0"/>
                <wp:positionH relativeFrom="column">
                  <wp:posOffset>5584316</wp:posOffset>
                </wp:positionH>
                <wp:positionV relativeFrom="paragraph">
                  <wp:posOffset>992845</wp:posOffset>
                </wp:positionV>
                <wp:extent cx="90720" cy="98280"/>
                <wp:effectExtent l="38100" t="38100" r="43180" b="35560"/>
                <wp:wrapNone/>
                <wp:docPr id="9449" name="Ink 94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0">
                      <w14:nvContentPartPr>
                        <w14:cNvContentPartPr/>
                      </w14:nvContentPartPr>
                      <w14:xfrm>
                        <a:off x="0" y="0"/>
                        <a:ext cx="90720" cy="98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9" o:spid="_x0000_s1026" type="#_x0000_t75" style="position:absolute;margin-left:438.85pt;margin-top:77.35pt;width:8.95pt;height:9.55pt;z-index:258884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">
                <v:imagedata r:id="rId773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3584" behindDoc="0" locked="0" layoutInCell="1" allowOverlap="1">
                <wp:simplePos x="0" y="0"/>
                <wp:positionH relativeFrom="column">
                  <wp:posOffset>4827596</wp:posOffset>
                </wp:positionH>
                <wp:positionV relativeFrom="paragraph">
                  <wp:posOffset>1119565</wp:posOffset>
                </wp:positionV>
                <wp:extent cx="38520" cy="60480"/>
                <wp:effectExtent l="38100" t="38100" r="38100" b="34925"/>
                <wp:wrapNone/>
                <wp:docPr id="9448" name="Ink 94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2">
                      <w14:nvContentPartPr>
                        <w14:cNvContentPartPr/>
                      </w14:nvContentPartPr>
                      <w14:xfrm>
                        <a:off x="0" y="0"/>
                        <a:ext cx="38520" cy="60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8" o:spid="_x0000_s1026" type="#_x0000_t75" style="position:absolute;margin-left:379.6pt;margin-top:87.25pt;width:4.3pt;height:6.4pt;z-index:258883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">
                <v:imagedata r:id="rId773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2560" behindDoc="0" locked="0" layoutInCell="1" allowOverlap="1">
                <wp:simplePos x="0" y="0"/>
                <wp:positionH relativeFrom="column">
                  <wp:posOffset>4777916</wp:posOffset>
                </wp:positionH>
                <wp:positionV relativeFrom="paragraph">
                  <wp:posOffset>1033885</wp:posOffset>
                </wp:positionV>
                <wp:extent cx="37080" cy="114120"/>
                <wp:effectExtent l="38100" t="38100" r="39370" b="38735"/>
                <wp:wrapNone/>
                <wp:docPr id="9447" name="Ink 94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4">
                      <w14:nvContentPartPr>
                        <w14:cNvContentPartPr/>
                      </w14:nvContentPartPr>
                      <w14:xfrm>
                        <a:off x="0" y="0"/>
                        <a:ext cx="37080" cy="114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7" o:spid="_x0000_s1026" type="#_x0000_t75" style="position:absolute;margin-left:375.3pt;margin-top:80.5pt;width:4.6pt;height:10.7pt;z-index:258882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">
                <v:imagedata r:id="rId773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1536" behindDoc="0" locked="0" layoutInCell="1" allowOverlap="1">
                <wp:simplePos x="0" y="0"/>
                <wp:positionH relativeFrom="column">
                  <wp:posOffset>4701236</wp:posOffset>
                </wp:positionH>
                <wp:positionV relativeFrom="paragraph">
                  <wp:posOffset>977365</wp:posOffset>
                </wp:positionV>
                <wp:extent cx="92160" cy="148680"/>
                <wp:effectExtent l="38100" t="38100" r="22225" b="41910"/>
                <wp:wrapNone/>
                <wp:docPr id="9446" name="Ink 94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6">
                      <w14:nvContentPartPr>
                        <w14:cNvContentPartPr/>
                      </w14:nvContentPartPr>
                      <w14:xfrm>
                        <a:off x="0" y="0"/>
                        <a:ext cx="92160" cy="148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6" o:spid="_x0000_s1026" type="#_x0000_t75" style="position:absolute;margin-left:369.45pt;margin-top:76.25pt;width:9.15pt;height:13.3pt;z-index:258881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">
                <v:imagedata r:id="rId773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80512" behindDoc="0" locked="0" layoutInCell="1" allowOverlap="1">
                <wp:simplePos x="0" y="0"/>
                <wp:positionH relativeFrom="column">
                  <wp:posOffset>5646236</wp:posOffset>
                </wp:positionH>
                <wp:positionV relativeFrom="paragraph">
                  <wp:posOffset>790885</wp:posOffset>
                </wp:positionV>
                <wp:extent cx="26640" cy="7560"/>
                <wp:effectExtent l="38100" t="38100" r="31115" b="31115"/>
                <wp:wrapNone/>
                <wp:docPr id="9445" name="Ink 94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38">
                      <w14:nvContentPartPr>
                        <w14:cNvContentPartPr/>
                      </w14:nvContentPartPr>
                      <w14:xfrm>
                        <a:off x="0" y="0"/>
                        <a:ext cx="26640" cy="7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5" o:spid="_x0000_s1026" type="#_x0000_t75" style="position:absolute;margin-left:443.85pt;margin-top:61.6pt;width:3.5pt;height:2.2pt;z-index:258880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">
                <v:imagedata r:id="rId773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9488" behindDoc="0" locked="0" layoutInCell="1" allowOverlap="1">
                <wp:simplePos x="0" y="0"/>
                <wp:positionH relativeFrom="column">
                  <wp:posOffset>5591876</wp:posOffset>
                </wp:positionH>
                <wp:positionV relativeFrom="paragraph">
                  <wp:posOffset>689725</wp:posOffset>
                </wp:positionV>
                <wp:extent cx="52560" cy="47160"/>
                <wp:effectExtent l="38100" t="38100" r="43180" b="48260"/>
                <wp:wrapNone/>
                <wp:docPr id="9444" name="Ink 94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0">
                      <w14:nvContentPartPr>
                        <w14:cNvContentPartPr/>
                      </w14:nvContentPartPr>
                      <w14:xfrm>
                        <a:off x="0" y="0"/>
                        <a:ext cx="52560" cy="47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4" o:spid="_x0000_s1026" type="#_x0000_t75" style="position:absolute;margin-left:439.4pt;margin-top:53.4pt;width:6pt;height:5.45pt;z-index:258879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">
                <v:imagedata r:id="rId774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8464" behindDoc="0" locked="0" layoutInCell="1" allowOverlap="1">
                <wp:simplePos x="0" y="0"/>
                <wp:positionH relativeFrom="column">
                  <wp:posOffset>5570996</wp:posOffset>
                </wp:positionH>
                <wp:positionV relativeFrom="paragraph">
                  <wp:posOffset>556885</wp:posOffset>
                </wp:positionV>
                <wp:extent cx="75600" cy="54360"/>
                <wp:effectExtent l="38100" t="38100" r="38735" b="41275"/>
                <wp:wrapNone/>
                <wp:docPr id="9443" name="Ink 94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2">
                      <w14:nvContentPartPr>
                        <w14:cNvContentPartPr/>
                      </w14:nvContentPartPr>
                      <w14:xfrm>
                        <a:off x="0" y="0"/>
                        <a:ext cx="75600" cy="54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3" o:spid="_x0000_s1026" type="#_x0000_t75" style="position:absolute;margin-left:437.85pt;margin-top:42.95pt;width:7.65pt;height:6pt;z-index:258878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">
                <v:imagedata r:id="rId774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7440" behindDoc="0" locked="0" layoutInCell="1" allowOverlap="1">
                <wp:simplePos x="0" y="0"/>
                <wp:positionH relativeFrom="column">
                  <wp:posOffset>5582516</wp:posOffset>
                </wp:positionH>
                <wp:positionV relativeFrom="paragraph">
                  <wp:posOffset>403525</wp:posOffset>
                </wp:positionV>
                <wp:extent cx="68760" cy="85320"/>
                <wp:effectExtent l="38100" t="38100" r="45720" b="48260"/>
                <wp:wrapNone/>
                <wp:docPr id="9442" name="Ink 94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4">
                      <w14:nvContentPartPr>
                        <w14:cNvContentPartPr/>
                      </w14:nvContentPartPr>
                      <w14:xfrm>
                        <a:off x="0" y="0"/>
                        <a:ext cx="68760" cy="85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2" o:spid="_x0000_s1026" type="#_x0000_t75" style="position:absolute;margin-left:438.75pt;margin-top:30.85pt;width:7.1pt;height:8.4pt;z-index:258877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">
                <v:imagedata r:id="rId774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6416" behindDoc="0" locked="0" layoutInCell="1" allowOverlap="1">
                <wp:simplePos x="0" y="0"/>
                <wp:positionH relativeFrom="column">
                  <wp:posOffset>5563796</wp:posOffset>
                </wp:positionH>
                <wp:positionV relativeFrom="paragraph">
                  <wp:posOffset>176005</wp:posOffset>
                </wp:positionV>
                <wp:extent cx="92160" cy="81720"/>
                <wp:effectExtent l="38100" t="38100" r="41275" b="52070"/>
                <wp:wrapNone/>
                <wp:docPr id="9441" name="Ink 94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6">
                      <w14:nvContentPartPr>
                        <w14:cNvContentPartPr/>
                      </w14:nvContentPartPr>
                      <w14:xfrm>
                        <a:off x="0" y="0"/>
                        <a:ext cx="92160" cy="81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1" o:spid="_x0000_s1026" type="#_x0000_t75" style="position:absolute;margin-left:437.15pt;margin-top:12.95pt;width:9.1pt;height:8.2pt;z-index:258876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">
                <v:imagedata r:id="rId774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5392" behindDoc="0" locked="0" layoutInCell="1" allowOverlap="1">
                <wp:simplePos x="0" y="0"/>
                <wp:positionH relativeFrom="column">
                  <wp:posOffset>5094356</wp:posOffset>
                </wp:positionH>
                <wp:positionV relativeFrom="paragraph">
                  <wp:posOffset>721405</wp:posOffset>
                </wp:positionV>
                <wp:extent cx="36000" cy="80280"/>
                <wp:effectExtent l="19050" t="38100" r="40640" b="34290"/>
                <wp:wrapNone/>
                <wp:docPr id="9440" name="Ink 94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48">
                      <w14:nvContentPartPr>
                        <w14:cNvContentPartPr/>
                      </w14:nvContentPartPr>
                      <w14:xfrm>
                        <a:off x="0" y="0"/>
                        <a:ext cx="36000" cy="80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40" o:spid="_x0000_s1026" type="#_x0000_t75" style="position:absolute;margin-left:400.65pt;margin-top:56.05pt;width:4.2pt;height:7.85pt;z-index:258875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">
                <v:imagedata r:id="rId774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4368" behindDoc="0" locked="0" layoutInCell="1" allowOverlap="1">
                <wp:simplePos x="0" y="0"/>
                <wp:positionH relativeFrom="column">
                  <wp:posOffset>4961156</wp:posOffset>
                </wp:positionH>
                <wp:positionV relativeFrom="paragraph">
                  <wp:posOffset>685765</wp:posOffset>
                </wp:positionV>
                <wp:extent cx="106560" cy="107280"/>
                <wp:effectExtent l="38100" t="38100" r="27305" b="45720"/>
                <wp:wrapNone/>
                <wp:docPr id="9439" name="Ink 94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0">
                      <w14:nvContentPartPr>
                        <w14:cNvContentPartPr/>
                      </w14:nvContentPartPr>
                      <w14:xfrm>
                        <a:off x="0" y="0"/>
                        <a:ext cx="106560" cy="107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9" o:spid="_x0000_s1026" type="#_x0000_t75" style="position:absolute;margin-left:390.1pt;margin-top:53.3pt;width:9.7pt;height:10pt;z-index:258874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">
                <v:imagedata r:id="rId775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3344" behindDoc="0" locked="0" layoutInCell="1" allowOverlap="1">
                <wp:simplePos x="0" y="0"/>
                <wp:positionH relativeFrom="column">
                  <wp:posOffset>4893476</wp:posOffset>
                </wp:positionH>
                <wp:positionV relativeFrom="paragraph">
                  <wp:posOffset>733285</wp:posOffset>
                </wp:positionV>
                <wp:extent cx="36720" cy="6840"/>
                <wp:effectExtent l="38100" t="38100" r="40005" b="31750"/>
                <wp:wrapNone/>
                <wp:docPr id="9438" name="Ink 94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2">
                      <w14:nvContentPartPr>
                        <w14:cNvContentPartPr/>
                      </w14:nvContentPartPr>
                      <w14:xfrm>
                        <a:off x="0" y="0"/>
                        <a:ext cx="36720" cy="6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8" o:spid="_x0000_s1026" type="#_x0000_t75" style="position:absolute;margin-left:384.55pt;margin-top:56.95pt;width:4.4pt;height:2.25pt;z-index:2588733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">
                <v:imagedata r:id="rId775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2320" behindDoc="0" locked="0" layoutInCell="1" allowOverlap="1">
                <wp:simplePos x="0" y="0"/>
                <wp:positionH relativeFrom="column">
                  <wp:posOffset>4803836</wp:posOffset>
                </wp:positionH>
                <wp:positionV relativeFrom="paragraph">
                  <wp:posOffset>768565</wp:posOffset>
                </wp:positionV>
                <wp:extent cx="39960" cy="74160"/>
                <wp:effectExtent l="38100" t="38100" r="55880" b="40640"/>
                <wp:wrapNone/>
                <wp:docPr id="9437" name="Ink 94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4">
                      <w14:nvContentPartPr>
                        <w14:cNvContentPartPr/>
                      </w14:nvContentPartPr>
                      <w14:xfrm>
                        <a:off x="0" y="0"/>
                        <a:ext cx="39960" cy="741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7" o:spid="_x0000_s1026" type="#_x0000_t75" style="position:absolute;margin-left:377.2pt;margin-top:59.6pt;width:5.1pt;height:7.55pt;z-index:258872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">
                <v:imagedata r:id="rId775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1296" behindDoc="0" locked="0" layoutInCell="1" allowOverlap="1">
                <wp:simplePos x="0" y="0"/>
                <wp:positionH relativeFrom="column">
                  <wp:posOffset>4659116</wp:posOffset>
                </wp:positionH>
                <wp:positionV relativeFrom="paragraph">
                  <wp:posOffset>677845</wp:posOffset>
                </wp:positionV>
                <wp:extent cx="110160" cy="132480"/>
                <wp:effectExtent l="38100" t="38100" r="42545" b="39370"/>
                <wp:wrapNone/>
                <wp:docPr id="9436" name="Ink 94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6">
                      <w14:nvContentPartPr>
                        <w14:cNvContentPartPr/>
                      </w14:nvContentPartPr>
                      <w14:xfrm>
                        <a:off x="0" y="0"/>
                        <a:ext cx="110160" cy="1324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6" o:spid="_x0000_s1026" type="#_x0000_t75" style="position:absolute;margin-left:366.2pt;margin-top:52.55pt;width:10.2pt;height:12.15pt;z-index:258871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">
                <v:imagedata r:id="rId775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70272" behindDoc="0" locked="0" layoutInCell="1" allowOverlap="1">
                <wp:simplePos x="0" y="0"/>
                <wp:positionH relativeFrom="column">
                  <wp:posOffset>4657316</wp:posOffset>
                </wp:positionH>
                <wp:positionV relativeFrom="paragraph">
                  <wp:posOffset>669565</wp:posOffset>
                </wp:positionV>
                <wp:extent cx="31320" cy="123840"/>
                <wp:effectExtent l="38100" t="38100" r="45085" b="47625"/>
                <wp:wrapNone/>
                <wp:docPr id="9435" name="Ink 94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58">
                      <w14:nvContentPartPr>
                        <w14:cNvContentPartPr/>
                      </w14:nvContentPartPr>
                      <w14:xfrm>
                        <a:off x="0" y="0"/>
                        <a:ext cx="31320" cy="12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5" o:spid="_x0000_s1026" type="#_x0000_t75" style="position:absolute;margin-left:365.9pt;margin-top:51.9pt;width:4.1pt;height:11.45pt;z-index:258870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">
                <v:imagedata r:id="rId775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9248" behindDoc="0" locked="0" layoutInCell="1" allowOverlap="1">
                <wp:simplePos x="0" y="0"/>
                <wp:positionH relativeFrom="column">
                  <wp:posOffset>4806716</wp:posOffset>
                </wp:positionH>
                <wp:positionV relativeFrom="paragraph">
                  <wp:posOffset>978805</wp:posOffset>
                </wp:positionV>
                <wp:extent cx="11880" cy="41400"/>
                <wp:effectExtent l="38100" t="38100" r="26670" b="34925"/>
                <wp:wrapNone/>
                <wp:docPr id="9434" name="Ink 94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0">
                      <w14:nvContentPartPr>
                        <w14:cNvContentPartPr/>
                      </w14:nvContentPartPr>
                      <w14:xfrm>
                        <a:off x="0" y="0"/>
                        <a:ext cx="11880" cy="41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4" o:spid="_x0000_s1026" type="#_x0000_t75" style="position:absolute;margin-left:377.9pt;margin-top:76.5pt;width:2.15pt;height:4.4pt;z-index:258869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">
                <v:imagedata r:id="rId776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8224" behindDoc="0" locked="0" layoutInCell="1" allowOverlap="1">
                <wp:simplePos x="0" y="0"/>
                <wp:positionH relativeFrom="column">
                  <wp:posOffset>4824356</wp:posOffset>
                </wp:positionH>
                <wp:positionV relativeFrom="paragraph">
                  <wp:posOffset>737245</wp:posOffset>
                </wp:positionV>
                <wp:extent cx="1440" cy="63720"/>
                <wp:effectExtent l="38100" t="19050" r="36830" b="31750"/>
                <wp:wrapNone/>
                <wp:docPr id="9433" name="Ink 94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2">
                      <w14:nvContentPartPr>
                        <w14:cNvContentPartPr/>
                      </w14:nvContentPartPr>
                      <w14:xfrm>
                        <a:off x="0" y="0"/>
                        <a:ext cx="1440" cy="63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3" o:spid="_x0000_s1026" type="#_x0000_t75" style="position:absolute;margin-left:379.25pt;margin-top:57.55pt;width:1.3pt;height:6.1pt;z-index:258868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">
                <v:imagedata r:id="rId776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7200" behindDoc="0" locked="0" layoutInCell="1" allowOverlap="1">
                <wp:simplePos x="0" y="0"/>
                <wp:positionH relativeFrom="column">
                  <wp:posOffset>4829756</wp:posOffset>
                </wp:positionH>
                <wp:positionV relativeFrom="paragraph">
                  <wp:posOffset>578485</wp:posOffset>
                </wp:positionV>
                <wp:extent cx="10080" cy="32040"/>
                <wp:effectExtent l="38100" t="38100" r="28575" b="25400"/>
                <wp:wrapNone/>
                <wp:docPr id="9432" name="Ink 94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4">
                      <w14:nvContentPartPr>
                        <w14:cNvContentPartPr/>
                      </w14:nvContentPartPr>
                      <w14:xfrm>
                        <a:off x="0" y="0"/>
                        <a:ext cx="1008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2" o:spid="_x0000_s1026" type="#_x0000_t75" style="position:absolute;margin-left:379.55pt;margin-top:45pt;width:2.2pt;height:3.8pt;z-index:258867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">
                <v:imagedata r:id="rId776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6176" behindDoc="0" locked="0" layoutInCell="1" allowOverlap="1">
                <wp:simplePos x="0" y="0"/>
                <wp:positionH relativeFrom="column">
                  <wp:posOffset>4831556</wp:posOffset>
                </wp:positionH>
                <wp:positionV relativeFrom="paragraph">
                  <wp:posOffset>454645</wp:posOffset>
                </wp:positionV>
                <wp:extent cx="3960" cy="26640"/>
                <wp:effectExtent l="38100" t="38100" r="34290" b="31115"/>
                <wp:wrapNone/>
                <wp:docPr id="9431" name="Ink 94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6">
                      <w14:nvContentPartPr>
                        <w14:cNvContentPartPr/>
                      </w14:nvContentPartPr>
                      <w14:xfrm>
                        <a:off x="0" y="0"/>
                        <a:ext cx="3960" cy="26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1" o:spid="_x0000_s1026" type="#_x0000_t75" style="position:absolute;margin-left:379.8pt;margin-top:35.1pt;width:1.7pt;height:3.55pt;z-index:258866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">
                <v:imagedata r:id="rId7767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5152" behindDoc="0" locked="0" layoutInCell="1" allowOverlap="1">
                <wp:simplePos x="0" y="0"/>
                <wp:positionH relativeFrom="column">
                  <wp:posOffset>5107316</wp:posOffset>
                </wp:positionH>
                <wp:positionV relativeFrom="paragraph">
                  <wp:posOffset>281125</wp:posOffset>
                </wp:positionV>
                <wp:extent cx="28080" cy="61560"/>
                <wp:effectExtent l="38100" t="38100" r="48260" b="34290"/>
                <wp:wrapNone/>
                <wp:docPr id="9430" name="Ink 94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68">
                      <w14:nvContentPartPr>
                        <w14:cNvContentPartPr/>
                      </w14:nvContentPartPr>
                      <w14:xfrm>
                        <a:off x="0" y="0"/>
                        <a:ext cx="2808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30" o:spid="_x0000_s1026" type="#_x0000_t75" style="position:absolute;margin-left:401.3pt;margin-top:21.3pt;width:3.85pt;height:6.4pt;z-index:258865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">
                <v:imagedata r:id="rId7769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4128" behindDoc="0" locked="0" layoutInCell="1" allowOverlap="1">
                <wp:simplePos x="0" y="0"/>
                <wp:positionH relativeFrom="column">
                  <wp:posOffset>4987436</wp:posOffset>
                </wp:positionH>
                <wp:positionV relativeFrom="paragraph">
                  <wp:posOffset>194005</wp:posOffset>
                </wp:positionV>
                <wp:extent cx="103680" cy="112320"/>
                <wp:effectExtent l="38100" t="38100" r="29845" b="40640"/>
                <wp:wrapNone/>
                <wp:docPr id="9429" name="Ink 94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0">
                      <w14:nvContentPartPr>
                        <w14:cNvContentPartPr/>
                      </w14:nvContentPartPr>
                      <w14:xfrm>
                        <a:off x="0" y="0"/>
                        <a:ext cx="1036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9" o:spid="_x0000_s1026" type="#_x0000_t75" style="position:absolute;margin-left:392.1pt;margin-top:14.45pt;width:9.5pt;height:10.55pt;z-index:2588641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">
                <v:imagedata r:id="rId7771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3104" behindDoc="0" locked="0" layoutInCell="1" allowOverlap="1">
                <wp:simplePos x="0" y="0"/>
                <wp:positionH relativeFrom="column">
                  <wp:posOffset>4871516</wp:posOffset>
                </wp:positionH>
                <wp:positionV relativeFrom="paragraph">
                  <wp:posOffset>275005</wp:posOffset>
                </wp:positionV>
                <wp:extent cx="61920" cy="29520"/>
                <wp:effectExtent l="38100" t="38100" r="33655" b="27940"/>
                <wp:wrapNone/>
                <wp:docPr id="9428" name="Ink 94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2">
                      <w14:nvContentPartPr>
                        <w14:cNvContentPartPr/>
                      </w14:nvContentPartPr>
                      <w14:xfrm>
                        <a:off x="0" y="0"/>
                        <a:ext cx="61920" cy="29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8" o:spid="_x0000_s1026" type="#_x0000_t75" style="position:absolute;margin-left:382.95pt;margin-top:20.9pt;width:6.3pt;height:3.7pt;z-index:2588631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">
                <v:imagedata r:id="rId7773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2080" behindDoc="0" locked="0" layoutInCell="1" allowOverlap="1">
                <wp:simplePos x="0" y="0"/>
                <wp:positionH relativeFrom="column">
                  <wp:posOffset>4802036</wp:posOffset>
                </wp:positionH>
                <wp:positionV relativeFrom="paragraph">
                  <wp:posOffset>297325</wp:posOffset>
                </wp:positionV>
                <wp:extent cx="36000" cy="82800"/>
                <wp:effectExtent l="38100" t="38100" r="40640" b="31750"/>
                <wp:wrapNone/>
                <wp:docPr id="9427" name="Ink 942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4">
                      <w14:nvContentPartPr>
                        <w14:cNvContentPartPr/>
                      </w14:nvContentPartPr>
                      <w14:xfrm>
                        <a:off x="0" y="0"/>
                        <a:ext cx="36000" cy="828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7" o:spid="_x0000_s1026" type="#_x0000_t75" style="position:absolute;margin-left:377.45pt;margin-top:22.6pt;width:4.3pt;height:8.1pt;z-index:258862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">
                <v:imagedata r:id="rId7775" o:title=""/>
              </v:shape>
            </w:pict>
          </mc:Fallback>
        </mc:AlternateContent>
      </w:r>
      <w:r>
        <w:rPr>
          <w:position w:val="-70"/>
          <w:lang w:val="en-US" w:eastAsia="en-US"/>
        </w:rPr>
        <mc:AlternateContent>
          <mc:Choice Requires="wpi">
            <w:drawing>
              <wp:anchor distT="0" distB="0" distL="114300" distR="114300" simplePos="0" relativeHeight="258861056" behindDoc="0" locked="0" layoutInCell="1" allowOverlap="1">
                <wp:simplePos x="0" y="0"/>
                <wp:positionH relativeFrom="column">
                  <wp:posOffset>4667756</wp:posOffset>
                </wp:positionH>
                <wp:positionV relativeFrom="paragraph">
                  <wp:posOffset>186085</wp:posOffset>
                </wp:positionV>
                <wp:extent cx="106560" cy="164880"/>
                <wp:effectExtent l="38100" t="38100" r="46355" b="45085"/>
                <wp:wrapNone/>
                <wp:docPr id="9426" name="Ink 942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7776">
                      <w14:nvContentPartPr>
                        <w14:cNvContentPartPr/>
                      </w14:nvContentPartPr>
                      <w14:xfrm>
                        <a:off x="0" y="0"/>
                        <a:ext cx="106560" cy="164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id="Ink 9426" o:spid="_x0000_s1026" type="#_x0000_t75" style="position:absolute;margin-left:366.75pt;margin-top:13.9pt;width:10pt;height:14.6pt;z-index:2588610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">
                <v:imagedata r:id="rId7777" o:title=""/>
              </v:shape>
            </w:pict>
          </mc:Fallback>
        </mc:AlternateContent>
      </w:r>
      <w:r w:rsidR="006968EF" w:rsidRPr="00BB137C">
        <w:rPr>
          <w:position w:val="-70"/>
        </w:rPr>
        <w:object w:dxaOrig="4300" w:dyaOrig="1579">
          <v:shape id="_x0000_i1201" type="#_x0000_t75" style="width:215.45pt;height:79.2pt" o:ole="">
            <v:imagedata r:id="rId7778" o:title=""/>
          </v:shape>
          <o:OLEObject Type="Embed" ProgID="Equation.DSMT4" ShapeID="_x0000_i1201" DrawAspect="Content" ObjectID="_1672747200" r:id="rId7779"/>
        </w:object>
      </w:r>
      <w:r w:rsidR="006968EF">
        <w:rPr>
          <w:lang w:val="en-US"/>
        </w:rPr>
        <w:tab/>
      </w:r>
      <w:r w:rsidR="006968EF">
        <w:rPr>
          <w:lang w:val="en-US"/>
        </w:rPr>
        <w:tab/>
      </w:r>
      <w:r w:rsidR="006968EF" w:rsidRPr="00643B45">
        <w:rPr>
          <w:position w:val="-70"/>
        </w:rPr>
        <w:object w:dxaOrig="4239" w:dyaOrig="1579">
          <v:shape id="_x0000_i1202" type="#_x0000_t75" style="width:202.85pt;height:75.25pt" o:ole="">
            <v:imagedata r:id="rId7780" o:title=""/>
          </v:shape>
          <o:OLEObject Type="Embed" ProgID="Equation.DSMT4" ShapeID="_x0000_i1202" DrawAspect="Content" ObjectID="_1672747201" r:id="rId7781"/>
        </w:object>
      </w:r>
    </w:p>
    <w:p w:rsidR="006968EF" w:rsidRPr="006968EF" w:rsidRDefault="006968EF" w:rsidP="006968EF">
      <w:pPr>
        <w:rPr>
          <w:szCs w:val="28"/>
        </w:rPr>
      </w:pPr>
      <w:r>
        <w:rPr>
          <w:szCs w:val="28"/>
        </w:rPr>
        <w:lastRenderedPageBreak/>
        <w:t xml:space="preserve">Λύση το </w:t>
      </w:r>
      <w:r w:rsidRPr="00561852">
        <w:rPr>
          <w:szCs w:val="28"/>
        </w:rPr>
        <w:t xml:space="preserve"> </w:t>
      </w:r>
      <w:r w:rsidRPr="00482351">
        <w:rPr>
          <w:color w:val="FF0000"/>
          <w:position w:val="-56"/>
          <w:highlight w:val="yellow"/>
        </w:rPr>
        <w:object w:dxaOrig="2220" w:dyaOrig="1260">
          <v:shape id="_x0000_i1203" type="#_x0000_t75" style="width:111.2pt;height:62.85pt" o:ole="">
            <v:imagedata r:id="rId6892" o:title=""/>
          </v:shape>
          <o:OLEObject Type="Embed" ProgID="Equation.DSMT4" ShapeID="_x0000_i1203" DrawAspect="Content" ObjectID="_1672747202" r:id="rId7782"/>
        </w:object>
      </w:r>
      <w:r w:rsidRPr="00561852">
        <w:rPr>
          <w:szCs w:val="28"/>
        </w:rPr>
        <w:t xml:space="preserve"> με </w:t>
      </w:r>
      <w:r w:rsidRPr="00643B45">
        <w:rPr>
          <w:position w:val="-68"/>
          <w:highlight w:val="yellow"/>
        </w:rPr>
        <w:object w:dxaOrig="3980" w:dyaOrig="1500">
          <v:shape id="_x0000_i1204" type="#_x0000_t75" style="width:199pt;height:75.2pt" o:ole="">
            <v:imagedata r:id="rId7783" o:title=""/>
          </v:shape>
          <o:OLEObject Type="Embed" ProgID="Equation.DSMT4" ShapeID="_x0000_i1204" DrawAspect="Content" ObjectID="_1672747203" r:id="rId7784"/>
        </w:object>
      </w:r>
      <w:r w:rsidRPr="00561852">
        <w:rPr>
          <w:szCs w:val="28"/>
        </w:rPr>
        <w:t>.</w:t>
      </w:r>
      <w:r w:rsidRPr="002D5AA9">
        <w:rPr>
          <w:szCs w:val="28"/>
        </w:rPr>
        <w:t xml:space="preserve"> </w:t>
      </w:r>
    </w:p>
    <w:p w:rsidR="006968EF" w:rsidRPr="006968EF" w:rsidRDefault="006968EF" w:rsidP="006968EF">
      <w:pPr>
        <w:rPr>
          <w:szCs w:val="28"/>
        </w:rPr>
      </w:pPr>
    </w:p>
    <w:p w:rsidR="006968EF" w:rsidRPr="002D5AA9" w:rsidRDefault="006968EF" w:rsidP="006968EF">
      <w:r>
        <w:rPr>
          <w:szCs w:val="28"/>
          <w:lang w:val="en-US"/>
        </w:rPr>
        <w:t>H</w:t>
      </w:r>
      <w:r w:rsidRPr="00561852">
        <w:rPr>
          <w:szCs w:val="28"/>
        </w:rPr>
        <w:t xml:space="preserve"> λύση </w:t>
      </w:r>
      <w:r w:rsidRPr="00165A0D">
        <w:rPr>
          <w:b/>
          <w:color w:val="FF0000"/>
          <w:szCs w:val="28"/>
          <w:highlight w:val="yellow"/>
        </w:rPr>
        <w:t>συνδέεται με την προβολή του</w:t>
      </w:r>
      <w:r w:rsidRPr="00165A0D">
        <w:rPr>
          <w:szCs w:val="28"/>
          <w:highlight w:val="yellow"/>
        </w:rPr>
        <w:t xml:space="preserve"> </w:t>
      </w:r>
      <w:r w:rsidRPr="001727EA">
        <w:rPr>
          <w:szCs w:val="28"/>
          <w:highlight w:val="yellow"/>
        </w:rPr>
        <w:t xml:space="preserve"> </w:t>
      </w:r>
      <w:r w:rsidRPr="002D5AA9">
        <w:rPr>
          <w:position w:val="-12"/>
          <w:highlight w:val="yellow"/>
        </w:rPr>
        <w:object w:dxaOrig="760" w:dyaOrig="420">
          <v:shape id="_x0000_i1205" type="#_x0000_t75" style="width:37.95pt;height:20.95pt" o:ole="">
            <v:imagedata r:id="rId7414" o:title=""/>
          </v:shape>
          <o:OLEObject Type="Embed" ProgID="Equation.DSMT4" ShapeID="_x0000_i1205" DrawAspect="Content" ObjectID="_1672747204" r:id="rId7785"/>
        </w:object>
      </w:r>
      <w:r w:rsidRPr="00165A0D">
        <w:rPr>
          <w:szCs w:val="28"/>
          <w:highlight w:val="yellow"/>
        </w:rPr>
        <w:t xml:space="preserve"> στο </w:t>
      </w:r>
      <w:r w:rsidRPr="00643B45">
        <w:rPr>
          <w:position w:val="-70"/>
          <w:highlight w:val="yellow"/>
        </w:rPr>
        <w:object w:dxaOrig="3560" w:dyaOrig="1540">
          <v:shape id="_x0000_i1206" type="#_x0000_t75" style="width:178pt;height:77.25pt" o:ole="">
            <v:imagedata r:id="rId7786" o:title=""/>
          </v:shape>
          <o:OLEObject Type="Embed" ProgID="Equation.DSMT4" ShapeID="_x0000_i1206" DrawAspect="Content" ObjectID="_1672747205" r:id="rId7787"/>
        </w:object>
      </w:r>
      <w:r w:rsidRPr="002D5AA9">
        <w:t>.</w:t>
      </w:r>
    </w:p>
    <w:p w:rsidR="006968EF" w:rsidRPr="002D5AA9" w:rsidRDefault="006968EF" w:rsidP="006968EF"/>
    <w:p w:rsidR="00D23B0D" w:rsidRDefault="00D23B0D">
      <w:pPr>
        <w:spacing w:before="0" w:after="0" w:line="240" w:lineRule="auto"/>
        <w:jc w:val="left"/>
        <w:rPr>
          <w:b/>
          <w:bCs/>
          <w:i/>
          <w:szCs w:val="28"/>
          <w:highlight w:val="lightGray"/>
        </w:rPr>
      </w:pPr>
    </w:p>
    <w:sectPr w:rsidR="00D23B0D">
      <w:headerReference w:type="even" r:id="rId7788"/>
      <w:headerReference w:type="default" r:id="rId7789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E652B" w:rsidRDefault="00BE652B" w:rsidP="003729C5">
      <w:r>
        <w:separator/>
      </w:r>
    </w:p>
  </w:endnote>
  <w:endnote w:type="continuationSeparator" w:id="0">
    <w:p w:rsidR="00BE652B" w:rsidRDefault="00BE652B" w:rsidP="003729C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E652B" w:rsidRDefault="00BE652B" w:rsidP="003729C5">
      <w:r>
        <w:separator/>
      </w:r>
    </w:p>
  </w:footnote>
  <w:footnote w:type="continuationSeparator" w:id="0">
    <w:p w:rsidR="00BE652B" w:rsidRDefault="00BE652B" w:rsidP="003729C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F4FF3" w:rsidRDefault="004F4FF3" w:rsidP="003729C5">
    <w:pPr>
      <w:pStyle w:val="Header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F4FF3" w:rsidRDefault="004F4FF3" w:rsidP="003729C5">
    <w:pPr>
      <w:pStyle w:val="Header"/>
    </w:pPr>
  </w:p>
  <w:p w:rsidR="004F4FF3" w:rsidRDefault="004F4FF3" w:rsidP="003729C5"/>
  <w:p w:rsidR="004F4FF3" w:rsidRDefault="004F4FF3" w:rsidP="003729C5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noProof w:val="0"/>
      </w:rPr>
      <w:id w:val="1708529863"/>
      <w:docPartObj>
        <w:docPartGallery w:val="Page Numbers (Top of Page)"/>
        <w:docPartUnique/>
      </w:docPartObj>
    </w:sdtPr>
    <w:sdtEndPr>
      <w:rPr>
        <w:noProof/>
      </w:rPr>
    </w:sdtEndPr>
    <w:sdtContent>
      <w:p w:rsidR="004F4FF3" w:rsidRDefault="004F4FF3">
        <w:pPr>
          <w:pStyle w:val="Header"/>
          <w:jc w:val="center"/>
        </w:pPr>
        <w:r>
          <w:rPr>
            <w:noProof w:val="0"/>
          </w:rPr>
          <w:fldChar w:fldCharType="begin"/>
        </w:r>
        <w:r>
          <w:instrText xml:space="preserve"> PAGE   \* MERGEFORMAT </w:instrText>
        </w:r>
        <w:r>
          <w:rPr>
            <w:noProof w:val="0"/>
          </w:rPr>
          <w:fldChar w:fldCharType="separate"/>
        </w:r>
        <w:r w:rsidR="00712732">
          <w:t>17</w:t>
        </w:r>
        <w:r>
          <w:fldChar w:fldCharType="end"/>
        </w:r>
      </w:p>
    </w:sdtContent>
  </w:sdt>
  <w:p w:rsidR="004F4FF3" w:rsidRDefault="004F4FF3" w:rsidP="003729C5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AC7790"/>
    <w:multiLevelType w:val="hybridMultilevel"/>
    <w:tmpl w:val="3626A54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81596B"/>
    <w:multiLevelType w:val="hybridMultilevel"/>
    <w:tmpl w:val="2B3859C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2176D25"/>
    <w:multiLevelType w:val="hybridMultilevel"/>
    <w:tmpl w:val="E6A0498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0407229A"/>
    <w:multiLevelType w:val="hybridMultilevel"/>
    <w:tmpl w:val="0A1635F2"/>
    <w:lvl w:ilvl="0" w:tplc="41E2E40E">
      <w:start w:val="1"/>
      <w:numFmt w:val="bullet"/>
      <w:lvlText w:val=""/>
      <w:lvlJc w:val="left"/>
      <w:pPr>
        <w:tabs>
          <w:tab w:val="num" w:pos="737"/>
        </w:tabs>
        <w:ind w:left="851" w:hanging="491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47D58CE"/>
    <w:multiLevelType w:val="hybridMultilevel"/>
    <w:tmpl w:val="1A12AA2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6133F5F"/>
    <w:multiLevelType w:val="hybridMultilevel"/>
    <w:tmpl w:val="E25A57A6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0662104C"/>
    <w:multiLevelType w:val="hybridMultilevel"/>
    <w:tmpl w:val="CEEA6D78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6CD243B"/>
    <w:multiLevelType w:val="hybridMultilevel"/>
    <w:tmpl w:val="539E4D5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09831E3B"/>
    <w:multiLevelType w:val="hybridMultilevel"/>
    <w:tmpl w:val="5896D16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0CEF50DC"/>
    <w:multiLevelType w:val="hybridMultilevel"/>
    <w:tmpl w:val="9C1A151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4A836C3"/>
    <w:multiLevelType w:val="hybridMultilevel"/>
    <w:tmpl w:val="2A40568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194A73E1"/>
    <w:multiLevelType w:val="hybridMultilevel"/>
    <w:tmpl w:val="B82E457E"/>
    <w:lvl w:ilvl="0" w:tplc="04080001">
      <w:start w:val="1"/>
      <w:numFmt w:val="bullet"/>
      <w:lvlText w:val=""/>
      <w:lvlJc w:val="left"/>
      <w:pPr>
        <w:ind w:left="862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582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302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022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742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462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182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902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622" w:hanging="360"/>
      </w:pPr>
      <w:rPr>
        <w:rFonts w:ascii="Wingdings" w:hAnsi="Wingdings" w:hint="default"/>
      </w:rPr>
    </w:lvl>
  </w:abstractNum>
  <w:abstractNum w:abstractNumId="12">
    <w:nsid w:val="1BE60099"/>
    <w:multiLevelType w:val="hybridMultilevel"/>
    <w:tmpl w:val="3EE8A02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FDE48C8"/>
    <w:multiLevelType w:val="hybridMultilevel"/>
    <w:tmpl w:val="D0C2387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37D21DF"/>
    <w:multiLevelType w:val="hybridMultilevel"/>
    <w:tmpl w:val="53C055F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2CE74906"/>
    <w:multiLevelType w:val="hybridMultilevel"/>
    <w:tmpl w:val="52B0A4EE"/>
    <w:lvl w:ilvl="0" w:tplc="0408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>
    <w:nsid w:val="2FAE5298"/>
    <w:multiLevelType w:val="hybridMultilevel"/>
    <w:tmpl w:val="967CBA8A"/>
    <w:lvl w:ilvl="0" w:tplc="D0C4B080">
      <w:start w:val="1"/>
      <w:numFmt w:val="bullet"/>
      <w:lvlText w:val=""/>
      <w:lvlJc w:val="left"/>
      <w:pPr>
        <w:tabs>
          <w:tab w:val="num" w:pos="780"/>
        </w:tabs>
        <w:ind w:left="78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0B673C5"/>
    <w:multiLevelType w:val="hybridMultilevel"/>
    <w:tmpl w:val="51464C5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39E709E"/>
    <w:multiLevelType w:val="hybridMultilevel"/>
    <w:tmpl w:val="737CB86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394B2279"/>
    <w:multiLevelType w:val="hybridMultilevel"/>
    <w:tmpl w:val="75B652AA"/>
    <w:lvl w:ilvl="0" w:tplc="A9083B3A">
      <w:start w:val="1"/>
      <w:numFmt w:val="decimal"/>
      <w:lvlText w:val="%1)"/>
      <w:lvlJc w:val="left"/>
      <w:pPr>
        <w:ind w:left="502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222" w:hanging="360"/>
      </w:pPr>
    </w:lvl>
    <w:lvl w:ilvl="2" w:tplc="0408001B" w:tentative="1">
      <w:start w:val="1"/>
      <w:numFmt w:val="lowerRoman"/>
      <w:lvlText w:val="%3."/>
      <w:lvlJc w:val="right"/>
      <w:pPr>
        <w:ind w:left="1942" w:hanging="180"/>
      </w:pPr>
    </w:lvl>
    <w:lvl w:ilvl="3" w:tplc="0408000F" w:tentative="1">
      <w:start w:val="1"/>
      <w:numFmt w:val="decimal"/>
      <w:lvlText w:val="%4."/>
      <w:lvlJc w:val="left"/>
      <w:pPr>
        <w:ind w:left="2662" w:hanging="360"/>
      </w:pPr>
    </w:lvl>
    <w:lvl w:ilvl="4" w:tplc="04080019" w:tentative="1">
      <w:start w:val="1"/>
      <w:numFmt w:val="lowerLetter"/>
      <w:lvlText w:val="%5."/>
      <w:lvlJc w:val="left"/>
      <w:pPr>
        <w:ind w:left="3382" w:hanging="360"/>
      </w:pPr>
    </w:lvl>
    <w:lvl w:ilvl="5" w:tplc="0408001B" w:tentative="1">
      <w:start w:val="1"/>
      <w:numFmt w:val="lowerRoman"/>
      <w:lvlText w:val="%6."/>
      <w:lvlJc w:val="right"/>
      <w:pPr>
        <w:ind w:left="4102" w:hanging="180"/>
      </w:pPr>
    </w:lvl>
    <w:lvl w:ilvl="6" w:tplc="0408000F" w:tentative="1">
      <w:start w:val="1"/>
      <w:numFmt w:val="decimal"/>
      <w:lvlText w:val="%7."/>
      <w:lvlJc w:val="left"/>
      <w:pPr>
        <w:ind w:left="4822" w:hanging="360"/>
      </w:pPr>
    </w:lvl>
    <w:lvl w:ilvl="7" w:tplc="04080019" w:tentative="1">
      <w:start w:val="1"/>
      <w:numFmt w:val="lowerLetter"/>
      <w:lvlText w:val="%8."/>
      <w:lvlJc w:val="left"/>
      <w:pPr>
        <w:ind w:left="5542" w:hanging="360"/>
      </w:pPr>
    </w:lvl>
    <w:lvl w:ilvl="8" w:tplc="0408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0">
    <w:nsid w:val="3BC82A21"/>
    <w:multiLevelType w:val="hybridMultilevel"/>
    <w:tmpl w:val="D782586C"/>
    <w:lvl w:ilvl="0" w:tplc="0408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3C0715C3"/>
    <w:multiLevelType w:val="hybridMultilevel"/>
    <w:tmpl w:val="CD46955A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3EC834DD"/>
    <w:multiLevelType w:val="hybridMultilevel"/>
    <w:tmpl w:val="767E312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432C2A29"/>
    <w:multiLevelType w:val="multilevel"/>
    <w:tmpl w:val="27C298C6"/>
    <w:lvl w:ilvl="0">
      <w:start w:val="5"/>
      <w:numFmt w:val="decimal"/>
      <w:lvlText w:val="%1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1">
      <w:start w:val="1"/>
      <w:numFmt w:val="decimal"/>
      <w:lvlText w:val="%1.%2"/>
      <w:lvlJc w:val="left"/>
      <w:pPr>
        <w:tabs>
          <w:tab w:val="num" w:pos="360"/>
        </w:tabs>
        <w:ind w:left="360" w:hanging="360"/>
      </w:pPr>
      <w:rPr>
        <w:rFonts w:hint="default"/>
        <w:b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3">
      <w:start w:val="1"/>
      <w:numFmt w:val="decimal"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  <w:b/>
      </w:rPr>
    </w:lvl>
    <w:lvl w:ilvl="4">
      <w:start w:val="1"/>
      <w:numFmt w:val="decimal"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5">
      <w:start w:val="1"/>
      <w:numFmt w:val="decimal"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  <w:b/>
      </w:rPr>
    </w:lvl>
    <w:lvl w:ilvl="6">
      <w:start w:val="1"/>
      <w:numFmt w:val="decimal"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  <w:b/>
      </w:rPr>
    </w:lvl>
    <w:lvl w:ilvl="8">
      <w:start w:val="1"/>
      <w:numFmt w:val="decimal"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  <w:b/>
      </w:rPr>
    </w:lvl>
  </w:abstractNum>
  <w:abstractNum w:abstractNumId="24">
    <w:nsid w:val="43F970F8"/>
    <w:multiLevelType w:val="hybridMultilevel"/>
    <w:tmpl w:val="77E05422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A415CA3"/>
    <w:multiLevelType w:val="hybridMultilevel"/>
    <w:tmpl w:val="2A3834F6"/>
    <w:lvl w:ilvl="0" w:tplc="0408000D">
      <w:start w:val="1"/>
      <w:numFmt w:val="bullet"/>
      <w:lvlText w:val="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6">
    <w:nsid w:val="4C424355"/>
    <w:multiLevelType w:val="hybridMultilevel"/>
    <w:tmpl w:val="C060B52E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545F16FD"/>
    <w:multiLevelType w:val="hybridMultilevel"/>
    <w:tmpl w:val="5FA4AEB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55097773"/>
    <w:multiLevelType w:val="hybridMultilevel"/>
    <w:tmpl w:val="B4E8A4D8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526192"/>
    <w:multiLevelType w:val="hybridMultilevel"/>
    <w:tmpl w:val="C4FC8CDE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0">
    <w:nsid w:val="59100686"/>
    <w:multiLevelType w:val="hybridMultilevel"/>
    <w:tmpl w:val="4BFED13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6911848"/>
    <w:multiLevelType w:val="hybridMultilevel"/>
    <w:tmpl w:val="5AE4703C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2">
    <w:nsid w:val="6A3A72FB"/>
    <w:multiLevelType w:val="hybridMultilevel"/>
    <w:tmpl w:val="B79E9A64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>
    <w:nsid w:val="6D790A0F"/>
    <w:multiLevelType w:val="hybridMultilevel"/>
    <w:tmpl w:val="1C5E993A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DCC7548"/>
    <w:multiLevelType w:val="hybridMultilevel"/>
    <w:tmpl w:val="2C621360"/>
    <w:lvl w:ilvl="0" w:tplc="D0C4B080">
      <w:start w:val="1"/>
      <w:numFmt w:val="bullet"/>
      <w:lvlText w:val=""/>
      <w:lvlJc w:val="left"/>
      <w:pPr>
        <w:tabs>
          <w:tab w:val="num" w:pos="1440"/>
        </w:tabs>
        <w:ind w:left="144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35">
    <w:nsid w:val="73071E99"/>
    <w:multiLevelType w:val="hybridMultilevel"/>
    <w:tmpl w:val="A9409FE8"/>
    <w:lvl w:ilvl="0" w:tplc="0408000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6">
    <w:nsid w:val="731E0F5C"/>
    <w:multiLevelType w:val="hybridMultilevel"/>
    <w:tmpl w:val="DFD2FEB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7">
    <w:nsid w:val="73B947BB"/>
    <w:multiLevelType w:val="hybridMultilevel"/>
    <w:tmpl w:val="BFB4FD80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8">
    <w:nsid w:val="79C124C5"/>
    <w:multiLevelType w:val="hybridMultilevel"/>
    <w:tmpl w:val="C2B2B366"/>
    <w:lvl w:ilvl="0" w:tplc="D0C4B080">
      <w:start w:val="1"/>
      <w:numFmt w:val="bullet"/>
      <w:lvlText w:val=""/>
      <w:lvlJc w:val="left"/>
      <w:pPr>
        <w:tabs>
          <w:tab w:val="num" w:pos="720"/>
        </w:tabs>
        <w:ind w:left="720" w:hanging="153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9">
    <w:nsid w:val="7C7E4B33"/>
    <w:multiLevelType w:val="hybridMultilevel"/>
    <w:tmpl w:val="08C48DCE"/>
    <w:lvl w:ilvl="0" w:tplc="04080009">
      <w:start w:val="1"/>
      <w:numFmt w:val="bullet"/>
      <w:lvlText w:val=""/>
      <w:lvlJc w:val="left"/>
      <w:pPr>
        <w:ind w:left="36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3"/>
  </w:num>
  <w:num w:numId="3">
    <w:abstractNumId w:val="12"/>
  </w:num>
  <w:num w:numId="4">
    <w:abstractNumId w:val="18"/>
  </w:num>
  <w:num w:numId="5">
    <w:abstractNumId w:val="24"/>
  </w:num>
  <w:num w:numId="6">
    <w:abstractNumId w:val="36"/>
  </w:num>
  <w:num w:numId="7">
    <w:abstractNumId w:val="32"/>
  </w:num>
  <w:num w:numId="8">
    <w:abstractNumId w:val="27"/>
  </w:num>
  <w:num w:numId="9">
    <w:abstractNumId w:val="10"/>
  </w:num>
  <w:num w:numId="10">
    <w:abstractNumId w:val="14"/>
  </w:num>
  <w:num w:numId="11">
    <w:abstractNumId w:val="9"/>
  </w:num>
  <w:num w:numId="12">
    <w:abstractNumId w:val="22"/>
  </w:num>
  <w:num w:numId="13">
    <w:abstractNumId w:val="33"/>
  </w:num>
  <w:num w:numId="14">
    <w:abstractNumId w:val="7"/>
  </w:num>
  <w:num w:numId="15">
    <w:abstractNumId w:val="34"/>
  </w:num>
  <w:num w:numId="16">
    <w:abstractNumId w:val="17"/>
  </w:num>
  <w:num w:numId="17">
    <w:abstractNumId w:val="38"/>
  </w:num>
  <w:num w:numId="18">
    <w:abstractNumId w:val="26"/>
  </w:num>
  <w:num w:numId="19">
    <w:abstractNumId w:val="3"/>
  </w:num>
  <w:num w:numId="20">
    <w:abstractNumId w:val="1"/>
  </w:num>
  <w:num w:numId="21">
    <w:abstractNumId w:val="8"/>
  </w:num>
  <w:num w:numId="22">
    <w:abstractNumId w:val="6"/>
  </w:num>
  <w:num w:numId="23">
    <w:abstractNumId w:val="4"/>
  </w:num>
  <w:num w:numId="24">
    <w:abstractNumId w:val="37"/>
  </w:num>
  <w:num w:numId="25">
    <w:abstractNumId w:val="30"/>
  </w:num>
  <w:num w:numId="26">
    <w:abstractNumId w:val="16"/>
  </w:num>
  <w:num w:numId="27">
    <w:abstractNumId w:val="19"/>
  </w:num>
  <w:num w:numId="28">
    <w:abstractNumId w:val="20"/>
  </w:num>
  <w:num w:numId="29">
    <w:abstractNumId w:val="11"/>
  </w:num>
  <w:num w:numId="30">
    <w:abstractNumId w:val="28"/>
  </w:num>
  <w:num w:numId="31">
    <w:abstractNumId w:val="29"/>
  </w:num>
  <w:num w:numId="32">
    <w:abstractNumId w:val="5"/>
  </w:num>
  <w:num w:numId="33">
    <w:abstractNumId w:val="39"/>
  </w:num>
  <w:num w:numId="34">
    <w:abstractNumId w:val="25"/>
  </w:num>
  <w:num w:numId="35">
    <w:abstractNumId w:val="35"/>
  </w:num>
  <w:num w:numId="36">
    <w:abstractNumId w:val="15"/>
  </w:num>
  <w:num w:numId="37">
    <w:abstractNumId w:val="0"/>
  </w:num>
  <w:num w:numId="38">
    <w:abstractNumId w:val="23"/>
  </w:num>
  <w:num w:numId="39">
    <w:abstractNumId w:val="31"/>
  </w:num>
  <w:num w:numId="40">
    <w:abstractNumId w:val="21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5"/>
  <w:embedSystemFonts/>
  <w:hideSpellingErrors/>
  <w:proofState w:spelling="clean" w:grammar="clean"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81"/>
  <w:drawingGridVerticalSpacing w:val="181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applyBreaking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D6A97"/>
    <w:rsid w:val="00002319"/>
    <w:rsid w:val="00010213"/>
    <w:rsid w:val="000102B9"/>
    <w:rsid w:val="00012EC6"/>
    <w:rsid w:val="000135FA"/>
    <w:rsid w:val="00014F48"/>
    <w:rsid w:val="00016E9B"/>
    <w:rsid w:val="00016FAC"/>
    <w:rsid w:val="000176D2"/>
    <w:rsid w:val="00020496"/>
    <w:rsid w:val="000228C0"/>
    <w:rsid w:val="00022C24"/>
    <w:rsid w:val="000232EA"/>
    <w:rsid w:val="0002402B"/>
    <w:rsid w:val="00025EEA"/>
    <w:rsid w:val="00027F32"/>
    <w:rsid w:val="00032150"/>
    <w:rsid w:val="000322BD"/>
    <w:rsid w:val="00040C33"/>
    <w:rsid w:val="00053046"/>
    <w:rsid w:val="000564DE"/>
    <w:rsid w:val="0006367D"/>
    <w:rsid w:val="0006453E"/>
    <w:rsid w:val="00064A6A"/>
    <w:rsid w:val="0006561A"/>
    <w:rsid w:val="0006737B"/>
    <w:rsid w:val="0007144F"/>
    <w:rsid w:val="0007450E"/>
    <w:rsid w:val="000831B9"/>
    <w:rsid w:val="00086A0D"/>
    <w:rsid w:val="00087E27"/>
    <w:rsid w:val="000A0DE6"/>
    <w:rsid w:val="000A387B"/>
    <w:rsid w:val="000A4B4C"/>
    <w:rsid w:val="000A630D"/>
    <w:rsid w:val="000A7379"/>
    <w:rsid w:val="000A7FD0"/>
    <w:rsid w:val="000B4F29"/>
    <w:rsid w:val="000C01BA"/>
    <w:rsid w:val="000C2B87"/>
    <w:rsid w:val="000D6639"/>
    <w:rsid w:val="000D7303"/>
    <w:rsid w:val="000E7F6B"/>
    <w:rsid w:val="001021C0"/>
    <w:rsid w:val="00102C4B"/>
    <w:rsid w:val="0010520A"/>
    <w:rsid w:val="00106F49"/>
    <w:rsid w:val="0010772A"/>
    <w:rsid w:val="00111CEF"/>
    <w:rsid w:val="00116622"/>
    <w:rsid w:val="001219AF"/>
    <w:rsid w:val="0012406B"/>
    <w:rsid w:val="001240C2"/>
    <w:rsid w:val="0012587A"/>
    <w:rsid w:val="001268A0"/>
    <w:rsid w:val="00136938"/>
    <w:rsid w:val="001438C0"/>
    <w:rsid w:val="0015537D"/>
    <w:rsid w:val="00160366"/>
    <w:rsid w:val="001708D8"/>
    <w:rsid w:val="0017136D"/>
    <w:rsid w:val="001801EC"/>
    <w:rsid w:val="00181903"/>
    <w:rsid w:val="0018546C"/>
    <w:rsid w:val="001956FC"/>
    <w:rsid w:val="001A2408"/>
    <w:rsid w:val="001A50B0"/>
    <w:rsid w:val="001A549D"/>
    <w:rsid w:val="001B13F0"/>
    <w:rsid w:val="001B2BFD"/>
    <w:rsid w:val="001B51BB"/>
    <w:rsid w:val="001B5F35"/>
    <w:rsid w:val="001C3F87"/>
    <w:rsid w:val="001D1201"/>
    <w:rsid w:val="001F01DD"/>
    <w:rsid w:val="001F6873"/>
    <w:rsid w:val="001F6DE4"/>
    <w:rsid w:val="001F739A"/>
    <w:rsid w:val="002023D8"/>
    <w:rsid w:val="00214BF4"/>
    <w:rsid w:val="00217BC3"/>
    <w:rsid w:val="00221DC2"/>
    <w:rsid w:val="002253AB"/>
    <w:rsid w:val="00226C4A"/>
    <w:rsid w:val="0023237F"/>
    <w:rsid w:val="00235D79"/>
    <w:rsid w:val="00236169"/>
    <w:rsid w:val="00236845"/>
    <w:rsid w:val="002439B6"/>
    <w:rsid w:val="0024460C"/>
    <w:rsid w:val="00250FFD"/>
    <w:rsid w:val="00251ABF"/>
    <w:rsid w:val="00254638"/>
    <w:rsid w:val="00256F94"/>
    <w:rsid w:val="0025738E"/>
    <w:rsid w:val="00262CCC"/>
    <w:rsid w:val="002747C8"/>
    <w:rsid w:val="00282B60"/>
    <w:rsid w:val="00282BAC"/>
    <w:rsid w:val="0029010F"/>
    <w:rsid w:val="0029728E"/>
    <w:rsid w:val="002A010E"/>
    <w:rsid w:val="002A2354"/>
    <w:rsid w:val="002A7BE9"/>
    <w:rsid w:val="002B17F6"/>
    <w:rsid w:val="002B3C1F"/>
    <w:rsid w:val="002C4489"/>
    <w:rsid w:val="002D0A3C"/>
    <w:rsid w:val="002D1BFD"/>
    <w:rsid w:val="002E60F9"/>
    <w:rsid w:val="002E618E"/>
    <w:rsid w:val="002F33D1"/>
    <w:rsid w:val="00301084"/>
    <w:rsid w:val="0030168C"/>
    <w:rsid w:val="003033E6"/>
    <w:rsid w:val="00303597"/>
    <w:rsid w:val="00306EA4"/>
    <w:rsid w:val="0031479B"/>
    <w:rsid w:val="00315A12"/>
    <w:rsid w:val="00322A8E"/>
    <w:rsid w:val="0032374B"/>
    <w:rsid w:val="0032375F"/>
    <w:rsid w:val="003274E4"/>
    <w:rsid w:val="0033030F"/>
    <w:rsid w:val="00331A15"/>
    <w:rsid w:val="00336482"/>
    <w:rsid w:val="00336D8E"/>
    <w:rsid w:val="00337E85"/>
    <w:rsid w:val="00340EFC"/>
    <w:rsid w:val="00345895"/>
    <w:rsid w:val="00357654"/>
    <w:rsid w:val="0035778C"/>
    <w:rsid w:val="00357EEF"/>
    <w:rsid w:val="00361524"/>
    <w:rsid w:val="003633C1"/>
    <w:rsid w:val="00364FF7"/>
    <w:rsid w:val="003729C5"/>
    <w:rsid w:val="00374C3E"/>
    <w:rsid w:val="00376D83"/>
    <w:rsid w:val="00377D2A"/>
    <w:rsid w:val="00380F0C"/>
    <w:rsid w:val="0038109B"/>
    <w:rsid w:val="003848B6"/>
    <w:rsid w:val="00385B8D"/>
    <w:rsid w:val="0039262C"/>
    <w:rsid w:val="00392E47"/>
    <w:rsid w:val="00395445"/>
    <w:rsid w:val="003A1D3F"/>
    <w:rsid w:val="003A5DDD"/>
    <w:rsid w:val="003B236E"/>
    <w:rsid w:val="003B24CB"/>
    <w:rsid w:val="003B4E32"/>
    <w:rsid w:val="003B66B2"/>
    <w:rsid w:val="003C050F"/>
    <w:rsid w:val="003C34F9"/>
    <w:rsid w:val="003C5346"/>
    <w:rsid w:val="003C7A0A"/>
    <w:rsid w:val="003E0BB5"/>
    <w:rsid w:val="003E575B"/>
    <w:rsid w:val="003E62B8"/>
    <w:rsid w:val="003F5DD2"/>
    <w:rsid w:val="003F60EC"/>
    <w:rsid w:val="00405C88"/>
    <w:rsid w:val="00410538"/>
    <w:rsid w:val="004120D0"/>
    <w:rsid w:val="0041266F"/>
    <w:rsid w:val="004204DA"/>
    <w:rsid w:val="00422515"/>
    <w:rsid w:val="004245E8"/>
    <w:rsid w:val="00425984"/>
    <w:rsid w:val="004261F1"/>
    <w:rsid w:val="00430F55"/>
    <w:rsid w:val="00430F93"/>
    <w:rsid w:val="00433422"/>
    <w:rsid w:val="0043512C"/>
    <w:rsid w:val="00437D4A"/>
    <w:rsid w:val="00441087"/>
    <w:rsid w:val="00443CB2"/>
    <w:rsid w:val="004444E5"/>
    <w:rsid w:val="00444B19"/>
    <w:rsid w:val="00445BFF"/>
    <w:rsid w:val="00451663"/>
    <w:rsid w:val="00460FDC"/>
    <w:rsid w:val="00461AC4"/>
    <w:rsid w:val="00462E25"/>
    <w:rsid w:val="004636CB"/>
    <w:rsid w:val="00464135"/>
    <w:rsid w:val="004702E2"/>
    <w:rsid w:val="00471EF1"/>
    <w:rsid w:val="00477F90"/>
    <w:rsid w:val="004854E5"/>
    <w:rsid w:val="0048551C"/>
    <w:rsid w:val="004863FA"/>
    <w:rsid w:val="00494C2B"/>
    <w:rsid w:val="004951E9"/>
    <w:rsid w:val="00496A32"/>
    <w:rsid w:val="004A4A3D"/>
    <w:rsid w:val="004A4A85"/>
    <w:rsid w:val="004A6538"/>
    <w:rsid w:val="004A6E9B"/>
    <w:rsid w:val="004A71D5"/>
    <w:rsid w:val="004B703F"/>
    <w:rsid w:val="004B7416"/>
    <w:rsid w:val="004C17D3"/>
    <w:rsid w:val="004C504C"/>
    <w:rsid w:val="004D7A35"/>
    <w:rsid w:val="004E1755"/>
    <w:rsid w:val="004E33A2"/>
    <w:rsid w:val="004E6F57"/>
    <w:rsid w:val="004E7115"/>
    <w:rsid w:val="004F0314"/>
    <w:rsid w:val="004F26FF"/>
    <w:rsid w:val="004F4FF3"/>
    <w:rsid w:val="004F71F1"/>
    <w:rsid w:val="0050100A"/>
    <w:rsid w:val="0050108C"/>
    <w:rsid w:val="00502726"/>
    <w:rsid w:val="00507DBA"/>
    <w:rsid w:val="00515A91"/>
    <w:rsid w:val="00517FA2"/>
    <w:rsid w:val="00522D89"/>
    <w:rsid w:val="0052377C"/>
    <w:rsid w:val="00533697"/>
    <w:rsid w:val="00540570"/>
    <w:rsid w:val="005527EB"/>
    <w:rsid w:val="00553789"/>
    <w:rsid w:val="00555040"/>
    <w:rsid w:val="005551C0"/>
    <w:rsid w:val="005639EA"/>
    <w:rsid w:val="00570C3C"/>
    <w:rsid w:val="00573FB1"/>
    <w:rsid w:val="00576910"/>
    <w:rsid w:val="005812D4"/>
    <w:rsid w:val="00581303"/>
    <w:rsid w:val="00582140"/>
    <w:rsid w:val="00587698"/>
    <w:rsid w:val="00590E15"/>
    <w:rsid w:val="005A6164"/>
    <w:rsid w:val="005A656E"/>
    <w:rsid w:val="005B3D20"/>
    <w:rsid w:val="005B5EEE"/>
    <w:rsid w:val="005C70C6"/>
    <w:rsid w:val="005C7AC4"/>
    <w:rsid w:val="005D6C5F"/>
    <w:rsid w:val="005E551C"/>
    <w:rsid w:val="005F252E"/>
    <w:rsid w:val="005F62E3"/>
    <w:rsid w:val="005F6F12"/>
    <w:rsid w:val="005F7490"/>
    <w:rsid w:val="0060019A"/>
    <w:rsid w:val="006024DC"/>
    <w:rsid w:val="0060677A"/>
    <w:rsid w:val="00612458"/>
    <w:rsid w:val="00612AD8"/>
    <w:rsid w:val="00620731"/>
    <w:rsid w:val="00624843"/>
    <w:rsid w:val="006319FD"/>
    <w:rsid w:val="00632D3E"/>
    <w:rsid w:val="00632D55"/>
    <w:rsid w:val="0063319D"/>
    <w:rsid w:val="00633B72"/>
    <w:rsid w:val="00635E4A"/>
    <w:rsid w:val="006361ED"/>
    <w:rsid w:val="006407C2"/>
    <w:rsid w:val="00642050"/>
    <w:rsid w:val="006466BE"/>
    <w:rsid w:val="00670A9C"/>
    <w:rsid w:val="0068351E"/>
    <w:rsid w:val="00684970"/>
    <w:rsid w:val="00686FAF"/>
    <w:rsid w:val="00687B69"/>
    <w:rsid w:val="00691D78"/>
    <w:rsid w:val="006968EF"/>
    <w:rsid w:val="006A00C4"/>
    <w:rsid w:val="006A1B47"/>
    <w:rsid w:val="006B0568"/>
    <w:rsid w:val="006B0846"/>
    <w:rsid w:val="006B57C2"/>
    <w:rsid w:val="006B6D60"/>
    <w:rsid w:val="006C1CFF"/>
    <w:rsid w:val="006D4CC9"/>
    <w:rsid w:val="006E4FF4"/>
    <w:rsid w:val="006E6B96"/>
    <w:rsid w:val="006F08D7"/>
    <w:rsid w:val="006F1FA1"/>
    <w:rsid w:val="006F2BC9"/>
    <w:rsid w:val="006F7857"/>
    <w:rsid w:val="0070105B"/>
    <w:rsid w:val="00712732"/>
    <w:rsid w:val="0072105D"/>
    <w:rsid w:val="0072548A"/>
    <w:rsid w:val="007263EF"/>
    <w:rsid w:val="0073192B"/>
    <w:rsid w:val="00741D9A"/>
    <w:rsid w:val="0075375E"/>
    <w:rsid w:val="007612E5"/>
    <w:rsid w:val="00761675"/>
    <w:rsid w:val="00762E53"/>
    <w:rsid w:val="00764E1A"/>
    <w:rsid w:val="00764F6B"/>
    <w:rsid w:val="00765CA4"/>
    <w:rsid w:val="00766131"/>
    <w:rsid w:val="00775612"/>
    <w:rsid w:val="00775E2F"/>
    <w:rsid w:val="00784315"/>
    <w:rsid w:val="0078748D"/>
    <w:rsid w:val="00792A5A"/>
    <w:rsid w:val="00795DE8"/>
    <w:rsid w:val="00797941"/>
    <w:rsid w:val="007A0E53"/>
    <w:rsid w:val="007A2746"/>
    <w:rsid w:val="007A6513"/>
    <w:rsid w:val="007A716D"/>
    <w:rsid w:val="007D1604"/>
    <w:rsid w:val="007D3293"/>
    <w:rsid w:val="007D4BA0"/>
    <w:rsid w:val="007D6C8B"/>
    <w:rsid w:val="007D7DC8"/>
    <w:rsid w:val="007E4997"/>
    <w:rsid w:val="007F0D26"/>
    <w:rsid w:val="007F5179"/>
    <w:rsid w:val="007F57B0"/>
    <w:rsid w:val="007F7093"/>
    <w:rsid w:val="0080542F"/>
    <w:rsid w:val="00810FB4"/>
    <w:rsid w:val="00814296"/>
    <w:rsid w:val="00815C35"/>
    <w:rsid w:val="00825205"/>
    <w:rsid w:val="00825261"/>
    <w:rsid w:val="00826F10"/>
    <w:rsid w:val="00827B47"/>
    <w:rsid w:val="008314F5"/>
    <w:rsid w:val="00832533"/>
    <w:rsid w:val="00841B91"/>
    <w:rsid w:val="00843A5E"/>
    <w:rsid w:val="00847EBF"/>
    <w:rsid w:val="008511C7"/>
    <w:rsid w:val="00854FC3"/>
    <w:rsid w:val="00856950"/>
    <w:rsid w:val="008608A2"/>
    <w:rsid w:val="0086278D"/>
    <w:rsid w:val="008630F3"/>
    <w:rsid w:val="00864129"/>
    <w:rsid w:val="008652A7"/>
    <w:rsid w:val="008653B4"/>
    <w:rsid w:val="00867601"/>
    <w:rsid w:val="00875481"/>
    <w:rsid w:val="00876336"/>
    <w:rsid w:val="00881DCC"/>
    <w:rsid w:val="008927E8"/>
    <w:rsid w:val="008945A7"/>
    <w:rsid w:val="00895206"/>
    <w:rsid w:val="008B54CB"/>
    <w:rsid w:val="008D13F3"/>
    <w:rsid w:val="008D7FEB"/>
    <w:rsid w:val="008E03C2"/>
    <w:rsid w:val="008E2BA7"/>
    <w:rsid w:val="008E387D"/>
    <w:rsid w:val="008E3EF1"/>
    <w:rsid w:val="008E407A"/>
    <w:rsid w:val="008E6543"/>
    <w:rsid w:val="008F6316"/>
    <w:rsid w:val="00902C99"/>
    <w:rsid w:val="00905D85"/>
    <w:rsid w:val="00907124"/>
    <w:rsid w:val="00911771"/>
    <w:rsid w:val="0091252C"/>
    <w:rsid w:val="00913347"/>
    <w:rsid w:val="00920BE5"/>
    <w:rsid w:val="00921095"/>
    <w:rsid w:val="009233AA"/>
    <w:rsid w:val="00923CE8"/>
    <w:rsid w:val="00925A0F"/>
    <w:rsid w:val="00925E41"/>
    <w:rsid w:val="00926262"/>
    <w:rsid w:val="009308F9"/>
    <w:rsid w:val="00930B9B"/>
    <w:rsid w:val="0093392C"/>
    <w:rsid w:val="00933D8E"/>
    <w:rsid w:val="009401BB"/>
    <w:rsid w:val="00942972"/>
    <w:rsid w:val="009526EA"/>
    <w:rsid w:val="00960461"/>
    <w:rsid w:val="009650D0"/>
    <w:rsid w:val="00971662"/>
    <w:rsid w:val="00972E52"/>
    <w:rsid w:val="0097474A"/>
    <w:rsid w:val="00976996"/>
    <w:rsid w:val="009852C9"/>
    <w:rsid w:val="0098593B"/>
    <w:rsid w:val="009871C9"/>
    <w:rsid w:val="009903F3"/>
    <w:rsid w:val="00994191"/>
    <w:rsid w:val="009961BA"/>
    <w:rsid w:val="00996D50"/>
    <w:rsid w:val="009A4D7A"/>
    <w:rsid w:val="009A5A16"/>
    <w:rsid w:val="009B0513"/>
    <w:rsid w:val="009B3979"/>
    <w:rsid w:val="009C27EB"/>
    <w:rsid w:val="009C2DC6"/>
    <w:rsid w:val="009C324F"/>
    <w:rsid w:val="009C39C5"/>
    <w:rsid w:val="009D53DE"/>
    <w:rsid w:val="009E0FCF"/>
    <w:rsid w:val="009E23F6"/>
    <w:rsid w:val="009F0F84"/>
    <w:rsid w:val="009F5EE3"/>
    <w:rsid w:val="00A030FC"/>
    <w:rsid w:val="00A0736E"/>
    <w:rsid w:val="00A07B28"/>
    <w:rsid w:val="00A10305"/>
    <w:rsid w:val="00A26B6C"/>
    <w:rsid w:val="00A345F6"/>
    <w:rsid w:val="00A3521A"/>
    <w:rsid w:val="00A412F6"/>
    <w:rsid w:val="00A46588"/>
    <w:rsid w:val="00A54240"/>
    <w:rsid w:val="00A57361"/>
    <w:rsid w:val="00A676B5"/>
    <w:rsid w:val="00A67C94"/>
    <w:rsid w:val="00A8050E"/>
    <w:rsid w:val="00A84450"/>
    <w:rsid w:val="00A86191"/>
    <w:rsid w:val="00A8773B"/>
    <w:rsid w:val="00A87BE8"/>
    <w:rsid w:val="00A91999"/>
    <w:rsid w:val="00A93223"/>
    <w:rsid w:val="00A9586C"/>
    <w:rsid w:val="00AA1312"/>
    <w:rsid w:val="00AA5E47"/>
    <w:rsid w:val="00AA7E3F"/>
    <w:rsid w:val="00AB1850"/>
    <w:rsid w:val="00AB25C2"/>
    <w:rsid w:val="00AB6F2E"/>
    <w:rsid w:val="00AC4A57"/>
    <w:rsid w:val="00AC637A"/>
    <w:rsid w:val="00AC7DC2"/>
    <w:rsid w:val="00AD4856"/>
    <w:rsid w:val="00AD6B5C"/>
    <w:rsid w:val="00AE0A15"/>
    <w:rsid w:val="00AE618B"/>
    <w:rsid w:val="00B007A4"/>
    <w:rsid w:val="00B02CEE"/>
    <w:rsid w:val="00B07BA9"/>
    <w:rsid w:val="00B15916"/>
    <w:rsid w:val="00B175B8"/>
    <w:rsid w:val="00B21202"/>
    <w:rsid w:val="00B228A8"/>
    <w:rsid w:val="00B26FE2"/>
    <w:rsid w:val="00B27747"/>
    <w:rsid w:val="00B30E20"/>
    <w:rsid w:val="00B31DB3"/>
    <w:rsid w:val="00B33B8E"/>
    <w:rsid w:val="00B36F0D"/>
    <w:rsid w:val="00B421F3"/>
    <w:rsid w:val="00B4226E"/>
    <w:rsid w:val="00B44912"/>
    <w:rsid w:val="00B551D0"/>
    <w:rsid w:val="00B66267"/>
    <w:rsid w:val="00B6676D"/>
    <w:rsid w:val="00B66DC2"/>
    <w:rsid w:val="00B80505"/>
    <w:rsid w:val="00B85F35"/>
    <w:rsid w:val="00B865EF"/>
    <w:rsid w:val="00B91039"/>
    <w:rsid w:val="00B91043"/>
    <w:rsid w:val="00B914CE"/>
    <w:rsid w:val="00B920EA"/>
    <w:rsid w:val="00B95CAB"/>
    <w:rsid w:val="00BA2F33"/>
    <w:rsid w:val="00BA49B0"/>
    <w:rsid w:val="00BB4E33"/>
    <w:rsid w:val="00BC2B6C"/>
    <w:rsid w:val="00BC42BE"/>
    <w:rsid w:val="00BC6439"/>
    <w:rsid w:val="00BC6CDC"/>
    <w:rsid w:val="00BD081D"/>
    <w:rsid w:val="00BD3A12"/>
    <w:rsid w:val="00BD3B0C"/>
    <w:rsid w:val="00BD5D55"/>
    <w:rsid w:val="00BE1EDD"/>
    <w:rsid w:val="00BE3DE8"/>
    <w:rsid w:val="00BE652B"/>
    <w:rsid w:val="00BE7D23"/>
    <w:rsid w:val="00BF1796"/>
    <w:rsid w:val="00BF5A77"/>
    <w:rsid w:val="00C023C3"/>
    <w:rsid w:val="00C030C9"/>
    <w:rsid w:val="00C03F36"/>
    <w:rsid w:val="00C13EC8"/>
    <w:rsid w:val="00C26507"/>
    <w:rsid w:val="00C36022"/>
    <w:rsid w:val="00C418EB"/>
    <w:rsid w:val="00C44A6E"/>
    <w:rsid w:val="00C467A0"/>
    <w:rsid w:val="00C47252"/>
    <w:rsid w:val="00C47E8F"/>
    <w:rsid w:val="00C51F56"/>
    <w:rsid w:val="00C54EB2"/>
    <w:rsid w:val="00C55BEC"/>
    <w:rsid w:val="00C60662"/>
    <w:rsid w:val="00C6391E"/>
    <w:rsid w:val="00C651AC"/>
    <w:rsid w:val="00C65B0E"/>
    <w:rsid w:val="00C70907"/>
    <w:rsid w:val="00C73BFA"/>
    <w:rsid w:val="00C76AF3"/>
    <w:rsid w:val="00C80F1F"/>
    <w:rsid w:val="00C838EF"/>
    <w:rsid w:val="00C861FB"/>
    <w:rsid w:val="00C86E39"/>
    <w:rsid w:val="00CA153C"/>
    <w:rsid w:val="00CA6C80"/>
    <w:rsid w:val="00CA7928"/>
    <w:rsid w:val="00CB6510"/>
    <w:rsid w:val="00CC1D91"/>
    <w:rsid w:val="00CC265D"/>
    <w:rsid w:val="00CC2F7B"/>
    <w:rsid w:val="00CC7C35"/>
    <w:rsid w:val="00CD022A"/>
    <w:rsid w:val="00CE164D"/>
    <w:rsid w:val="00CE3F84"/>
    <w:rsid w:val="00CE4A6D"/>
    <w:rsid w:val="00CF33B1"/>
    <w:rsid w:val="00CF439B"/>
    <w:rsid w:val="00CF59EB"/>
    <w:rsid w:val="00D00545"/>
    <w:rsid w:val="00D02355"/>
    <w:rsid w:val="00D144FE"/>
    <w:rsid w:val="00D23B0D"/>
    <w:rsid w:val="00D267ED"/>
    <w:rsid w:val="00D3139F"/>
    <w:rsid w:val="00D34D27"/>
    <w:rsid w:val="00D368C6"/>
    <w:rsid w:val="00D41AA7"/>
    <w:rsid w:val="00D4231F"/>
    <w:rsid w:val="00D541AF"/>
    <w:rsid w:val="00D55F86"/>
    <w:rsid w:val="00D62968"/>
    <w:rsid w:val="00D63AC8"/>
    <w:rsid w:val="00D67AEC"/>
    <w:rsid w:val="00D70C5D"/>
    <w:rsid w:val="00D72A60"/>
    <w:rsid w:val="00D779E1"/>
    <w:rsid w:val="00D93C7D"/>
    <w:rsid w:val="00D94382"/>
    <w:rsid w:val="00D96D34"/>
    <w:rsid w:val="00DA28A2"/>
    <w:rsid w:val="00DA62FB"/>
    <w:rsid w:val="00DA753D"/>
    <w:rsid w:val="00DB25C4"/>
    <w:rsid w:val="00DC465B"/>
    <w:rsid w:val="00DC5BD2"/>
    <w:rsid w:val="00DC5DF4"/>
    <w:rsid w:val="00DD0D9D"/>
    <w:rsid w:val="00DE3698"/>
    <w:rsid w:val="00DE3C6A"/>
    <w:rsid w:val="00DE5DC5"/>
    <w:rsid w:val="00DE6708"/>
    <w:rsid w:val="00DF5D56"/>
    <w:rsid w:val="00DF7B28"/>
    <w:rsid w:val="00E0525D"/>
    <w:rsid w:val="00E065D0"/>
    <w:rsid w:val="00E1313A"/>
    <w:rsid w:val="00E17BD8"/>
    <w:rsid w:val="00E402A2"/>
    <w:rsid w:val="00E415EC"/>
    <w:rsid w:val="00E46F82"/>
    <w:rsid w:val="00E50FFE"/>
    <w:rsid w:val="00E528D0"/>
    <w:rsid w:val="00E53443"/>
    <w:rsid w:val="00E567C6"/>
    <w:rsid w:val="00E5766E"/>
    <w:rsid w:val="00E6553D"/>
    <w:rsid w:val="00E84BC3"/>
    <w:rsid w:val="00E87078"/>
    <w:rsid w:val="00E90AEA"/>
    <w:rsid w:val="00E91237"/>
    <w:rsid w:val="00EA2B65"/>
    <w:rsid w:val="00EA4B09"/>
    <w:rsid w:val="00EA61FE"/>
    <w:rsid w:val="00EA7866"/>
    <w:rsid w:val="00EB17D6"/>
    <w:rsid w:val="00EB3BEA"/>
    <w:rsid w:val="00EB3C91"/>
    <w:rsid w:val="00EB4FB2"/>
    <w:rsid w:val="00EC200F"/>
    <w:rsid w:val="00EC24F0"/>
    <w:rsid w:val="00EC4CCD"/>
    <w:rsid w:val="00ED0454"/>
    <w:rsid w:val="00ED1F4B"/>
    <w:rsid w:val="00ED6A16"/>
    <w:rsid w:val="00ED6A1E"/>
    <w:rsid w:val="00ED6A97"/>
    <w:rsid w:val="00ED6CAC"/>
    <w:rsid w:val="00EE330E"/>
    <w:rsid w:val="00EF35A1"/>
    <w:rsid w:val="00F05AED"/>
    <w:rsid w:val="00F06855"/>
    <w:rsid w:val="00F1141E"/>
    <w:rsid w:val="00F119AB"/>
    <w:rsid w:val="00F13B5A"/>
    <w:rsid w:val="00F15632"/>
    <w:rsid w:val="00F17033"/>
    <w:rsid w:val="00F25C4C"/>
    <w:rsid w:val="00F27E42"/>
    <w:rsid w:val="00F31BCE"/>
    <w:rsid w:val="00F3484A"/>
    <w:rsid w:val="00F35468"/>
    <w:rsid w:val="00F36EE7"/>
    <w:rsid w:val="00F37E0E"/>
    <w:rsid w:val="00F409CF"/>
    <w:rsid w:val="00F41091"/>
    <w:rsid w:val="00F42ADF"/>
    <w:rsid w:val="00F53C94"/>
    <w:rsid w:val="00F62EA4"/>
    <w:rsid w:val="00F65911"/>
    <w:rsid w:val="00F70D6A"/>
    <w:rsid w:val="00F71D56"/>
    <w:rsid w:val="00F7218F"/>
    <w:rsid w:val="00F731D3"/>
    <w:rsid w:val="00F749FA"/>
    <w:rsid w:val="00F806C1"/>
    <w:rsid w:val="00F84216"/>
    <w:rsid w:val="00F869D1"/>
    <w:rsid w:val="00F90206"/>
    <w:rsid w:val="00F91CBB"/>
    <w:rsid w:val="00F96393"/>
    <w:rsid w:val="00FA0132"/>
    <w:rsid w:val="00FA4D8D"/>
    <w:rsid w:val="00FB033F"/>
    <w:rsid w:val="00FB1A67"/>
    <w:rsid w:val="00FB2BE9"/>
    <w:rsid w:val="00FB7290"/>
    <w:rsid w:val="00FC383A"/>
    <w:rsid w:val="00FC6798"/>
    <w:rsid w:val="00FC6A13"/>
    <w:rsid w:val="00FC72B5"/>
    <w:rsid w:val="00FD34CF"/>
    <w:rsid w:val="00FE18D1"/>
    <w:rsid w:val="00FE5EA2"/>
    <w:rsid w:val="00FF1519"/>
    <w:rsid w:val="00FF338D"/>
    <w:rsid w:val="00FF45CB"/>
    <w:rsid w:val="00FF59E3"/>
    <w:rsid w:val="00FF62C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0" w:unhideWhenUsed="0" w:qFormat="1"/>
    <w:lsdException w:name="heading 3" w:semiHidden="0" w:uiPriority="0" w:unhideWhenUsed="0" w:qFormat="1"/>
    <w:lsdException w:name="heading 4" w:semiHidden="0" w:uiPriority="0" w:unhideWhenUsed="0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0"/>
    <w:lsdException w:name="toc 2" w:uiPriority="0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header" w:uiPriority="0"/>
    <w:lsdException w:name="footer" w:uiPriority="0"/>
    <w:lsdException w:name="caption" w:uiPriority="35" w:qFormat="1"/>
    <w:lsdException w:name="footnote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729C5"/>
    <w:pPr>
      <w:spacing w:before="240" w:after="120" w:line="420" w:lineRule="atLeast"/>
      <w:jc w:val="both"/>
    </w:pPr>
    <w:rPr>
      <w:noProof/>
      <w:sz w:val="28"/>
      <w:szCs w:val="24"/>
      <w:lang w:val="el-GR" w:eastAsia="el-GR"/>
    </w:rPr>
  </w:style>
  <w:style w:type="paragraph" w:styleId="Heading1">
    <w:name w:val="heading 1"/>
    <w:basedOn w:val="Normal"/>
    <w:next w:val="Normal"/>
    <w:qFormat/>
    <w:rsid w:val="001A549D"/>
    <w:pPr>
      <w:keepNext/>
      <w:jc w:val="center"/>
      <w:outlineLvl w:val="0"/>
    </w:pPr>
    <w:rPr>
      <w:b/>
      <w:bCs/>
      <w:sz w:val="72"/>
    </w:rPr>
  </w:style>
  <w:style w:type="paragraph" w:styleId="Heading2">
    <w:name w:val="heading 2"/>
    <w:basedOn w:val="Normal"/>
    <w:next w:val="Normal"/>
    <w:autoRedefine/>
    <w:qFormat/>
    <w:rsid w:val="00020496"/>
    <w:pPr>
      <w:keepNext/>
      <w:spacing w:before="480" w:after="360"/>
      <w:outlineLvl w:val="1"/>
    </w:pPr>
    <w:rPr>
      <w:rFonts w:ascii="Arial" w:hAnsi="Arial" w:cs="Arial"/>
      <w:b/>
      <w:bCs/>
      <w:i/>
      <w:iCs/>
      <w:sz w:val="48"/>
      <w:szCs w:val="48"/>
    </w:rPr>
  </w:style>
  <w:style w:type="paragraph" w:styleId="Heading3">
    <w:name w:val="heading 3"/>
    <w:aliases w:val="Heading 3 Char"/>
    <w:basedOn w:val="Normal"/>
    <w:next w:val="Normal"/>
    <w:link w:val="Heading3Char1"/>
    <w:autoRedefine/>
    <w:qFormat/>
    <w:rsid w:val="00282B60"/>
    <w:pPr>
      <w:keepNext/>
      <w:spacing w:before="360" w:after="480"/>
      <w:outlineLvl w:val="2"/>
    </w:pPr>
    <w:rPr>
      <w:rFonts w:ascii="Arial" w:hAnsi="Arial" w:cs="Arial"/>
      <w:b/>
      <w:bCs/>
      <w:i/>
      <w:szCs w:val="28"/>
    </w:rPr>
  </w:style>
  <w:style w:type="paragraph" w:styleId="Heading4">
    <w:name w:val="heading 4"/>
    <w:aliases w:val="Heading 4 Char"/>
    <w:basedOn w:val="Normal"/>
    <w:next w:val="Normal"/>
    <w:link w:val="Heading4Char1"/>
    <w:autoRedefine/>
    <w:qFormat/>
    <w:rsid w:val="006319FD"/>
    <w:pPr>
      <w:keepNext/>
      <w:keepLines/>
      <w:spacing w:after="240"/>
      <w:outlineLvl w:val="3"/>
    </w:pPr>
    <w:rPr>
      <w:b/>
      <w:bCs/>
      <w:i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pPr>
      <w:tabs>
        <w:tab w:val="center" w:pos="4153"/>
        <w:tab w:val="right" w:pos="8306"/>
      </w:tabs>
    </w:p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620731"/>
  </w:style>
  <w:style w:type="paragraph" w:styleId="FootnoteText">
    <w:name w:val="footnote text"/>
    <w:basedOn w:val="Normal"/>
    <w:semiHidden/>
    <w:rsid w:val="001F01DD"/>
    <w:rPr>
      <w:sz w:val="20"/>
      <w:szCs w:val="20"/>
    </w:rPr>
  </w:style>
  <w:style w:type="character" w:styleId="FootnoteReference">
    <w:name w:val="footnote reference"/>
    <w:basedOn w:val="DefaultParagraphFont"/>
    <w:semiHidden/>
    <w:rsid w:val="001F01DD"/>
    <w:rPr>
      <w:vertAlign w:val="superscript"/>
    </w:rPr>
  </w:style>
  <w:style w:type="paragraph" w:styleId="BalloonText">
    <w:name w:val="Balloon Text"/>
    <w:basedOn w:val="Normal"/>
    <w:link w:val="BalloonTextChar"/>
    <w:semiHidden/>
    <w:unhideWhenUsed/>
    <w:rsid w:val="00FF45CB"/>
    <w:rPr>
      <w:rFonts w:ascii="Tahoma" w:hAnsi="Tahoma" w:cs="Tahoma"/>
      <w:sz w:val="16"/>
      <w:szCs w:val="16"/>
      <w:lang w:eastAsia="en-US"/>
    </w:rPr>
  </w:style>
  <w:style w:type="character" w:customStyle="1" w:styleId="BalloonTextChar">
    <w:name w:val="Balloon Text Char"/>
    <w:basedOn w:val="DefaultParagraphFont"/>
    <w:link w:val="BalloonText"/>
    <w:semiHidden/>
    <w:rsid w:val="00FF45CB"/>
    <w:rPr>
      <w:rFonts w:ascii="Tahoma" w:hAnsi="Tahoma" w:cs="Tahoma"/>
      <w:sz w:val="16"/>
      <w:szCs w:val="16"/>
      <w:lang w:val="en-GB" w:eastAsia="en-US" w:bidi="ar-SA"/>
    </w:rPr>
  </w:style>
  <w:style w:type="character" w:customStyle="1" w:styleId="HeaderChar">
    <w:name w:val="Header Char"/>
    <w:basedOn w:val="DefaultParagraphFont"/>
    <w:link w:val="Header"/>
    <w:rsid w:val="00FF45CB"/>
    <w:rPr>
      <w:sz w:val="24"/>
      <w:szCs w:val="24"/>
      <w:lang w:val="en-GB" w:eastAsia="en-GB" w:bidi="ar-SA"/>
    </w:rPr>
  </w:style>
  <w:style w:type="character" w:customStyle="1" w:styleId="FooterChar">
    <w:name w:val="Footer Char"/>
    <w:basedOn w:val="DefaultParagraphFont"/>
    <w:link w:val="Footer"/>
    <w:rsid w:val="00FF45CB"/>
    <w:rPr>
      <w:sz w:val="24"/>
      <w:szCs w:val="24"/>
      <w:lang w:val="en-GB" w:eastAsia="en-GB" w:bidi="ar-SA"/>
    </w:rPr>
  </w:style>
  <w:style w:type="character" w:customStyle="1" w:styleId="Heading4Char1">
    <w:name w:val="Heading 4 Char1"/>
    <w:aliases w:val="Heading 4 Char Char"/>
    <w:basedOn w:val="DefaultParagraphFont"/>
    <w:link w:val="Heading4"/>
    <w:rsid w:val="006319FD"/>
    <w:rPr>
      <w:b/>
      <w:bCs/>
      <w:i/>
      <w:sz w:val="28"/>
      <w:szCs w:val="28"/>
      <w:lang w:val="el-GR" w:eastAsia="en-GB"/>
    </w:rPr>
  </w:style>
  <w:style w:type="character" w:customStyle="1" w:styleId="Heading3Char1">
    <w:name w:val="Heading 3 Char1"/>
    <w:aliases w:val="Heading 3 Char Char"/>
    <w:basedOn w:val="DefaultParagraphFont"/>
    <w:link w:val="Heading3"/>
    <w:rsid w:val="00282B60"/>
    <w:rPr>
      <w:rFonts w:ascii="Arial" w:hAnsi="Arial" w:cs="Arial"/>
      <w:b/>
      <w:bCs/>
      <w:i/>
      <w:sz w:val="28"/>
      <w:szCs w:val="28"/>
      <w:lang w:val="el-GR" w:eastAsia="en-GB"/>
    </w:rPr>
  </w:style>
  <w:style w:type="paragraph" w:styleId="TOC1">
    <w:name w:val="toc 1"/>
    <w:basedOn w:val="Normal"/>
    <w:next w:val="Normal"/>
    <w:autoRedefine/>
    <w:semiHidden/>
    <w:rsid w:val="001C3F87"/>
    <w:pPr>
      <w:tabs>
        <w:tab w:val="right" w:leader="dot" w:pos="8296"/>
      </w:tabs>
      <w:spacing w:before="0" w:line="360" w:lineRule="auto"/>
    </w:pPr>
  </w:style>
  <w:style w:type="paragraph" w:styleId="TOC2">
    <w:name w:val="toc 2"/>
    <w:basedOn w:val="Normal"/>
    <w:next w:val="Normal"/>
    <w:autoRedefine/>
    <w:semiHidden/>
    <w:rsid w:val="001C3F87"/>
    <w:pPr>
      <w:spacing w:before="0" w:after="0" w:line="240" w:lineRule="auto"/>
      <w:ind w:left="240"/>
      <w:jc w:val="left"/>
    </w:pPr>
  </w:style>
  <w:style w:type="character" w:styleId="Hyperlink">
    <w:name w:val="Hyperlink"/>
    <w:basedOn w:val="DefaultParagraphFont"/>
    <w:rsid w:val="001C3F87"/>
    <w:rPr>
      <w:color w:val="0000FF"/>
      <w:u w:val="single"/>
    </w:rPr>
  </w:style>
  <w:style w:type="paragraph" w:styleId="BodyText">
    <w:name w:val="Body Text"/>
    <w:basedOn w:val="Normal"/>
    <w:rsid w:val="001C3F87"/>
    <w:pPr>
      <w:spacing w:before="0" w:after="0" w:line="240" w:lineRule="auto"/>
    </w:pPr>
    <w:rPr>
      <w:szCs w:val="20"/>
    </w:rPr>
  </w:style>
  <w:style w:type="paragraph" w:styleId="PlainText">
    <w:name w:val="Plain Text"/>
    <w:basedOn w:val="Normal"/>
    <w:rsid w:val="001C3F87"/>
    <w:pPr>
      <w:spacing w:before="0" w:after="0" w:line="240" w:lineRule="auto"/>
      <w:jc w:val="left"/>
    </w:pPr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433422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410538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C637A"/>
    <w:pPr>
      <w:spacing w:before="100" w:beforeAutospacing="1" w:after="100" w:afterAutospacing="1" w:line="240" w:lineRule="auto"/>
      <w:jc w:val="left"/>
    </w:pPr>
    <w:rPr>
      <w:rFonts w:eastAsiaTheme="minorEastAsia"/>
    </w:rPr>
  </w:style>
  <w:style w:type="character" w:styleId="FollowedHyperlink">
    <w:name w:val="FollowedHyperlink"/>
    <w:basedOn w:val="DefaultParagraphFont"/>
    <w:uiPriority w:val="99"/>
    <w:semiHidden/>
    <w:unhideWhenUsed/>
    <w:rsid w:val="002A010E"/>
    <w:rPr>
      <w:color w:val="800080" w:themeColor="followedHyperlink"/>
      <w:u w:val="single"/>
    </w:rPr>
  </w:style>
  <w:style w:type="paragraph" w:styleId="NoSpacing">
    <w:name w:val="No Spacing"/>
    <w:uiPriority w:val="1"/>
    <w:qFormat/>
    <w:rsid w:val="008E2BA7"/>
    <w:pPr>
      <w:tabs>
        <w:tab w:val="left" w:pos="1185"/>
      </w:tabs>
      <w:jc w:val="both"/>
    </w:pPr>
    <w:rPr>
      <w:sz w:val="28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55669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72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463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553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43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1625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2348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7672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5593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1269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customXml" Target="ink/ink899.xml"/><Relationship Id="rId3182" Type="http://schemas.openxmlformats.org/officeDocument/2006/relationships/customXml" Target="ink/ink1543.xml"/><Relationship Id="rId4233" Type="http://schemas.openxmlformats.org/officeDocument/2006/relationships/customXml" Target="ink/ink2058.xml"/><Relationship Id="rId7389" Type="http://schemas.openxmlformats.org/officeDocument/2006/relationships/customXml" Target="ink/ink3570.xml"/><Relationship Id="rId3999" Type="http://schemas.openxmlformats.org/officeDocument/2006/relationships/image" Target="media/image1959.emf"/><Relationship Id="rId4300" Type="http://schemas.openxmlformats.org/officeDocument/2006/relationships/image" Target="media/image1310.emf"/><Relationship Id="rId7456" Type="http://schemas.openxmlformats.org/officeDocument/2006/relationships/customXml" Target="ink/ink3598.xml"/><Relationship Id="rId170" Type="http://schemas.openxmlformats.org/officeDocument/2006/relationships/customXml" Target="ink/ink79.xml"/><Relationship Id="rId6058" Type="http://schemas.openxmlformats.org/officeDocument/2006/relationships/customXml" Target="ink/ink2928.xml"/><Relationship Id="rId6472" Type="http://schemas.openxmlformats.org/officeDocument/2006/relationships/image" Target="media/image3004.emf"/><Relationship Id="rId7109" Type="http://schemas.openxmlformats.org/officeDocument/2006/relationships/image" Target="media/image3319.emf"/><Relationship Id="rId7523" Type="http://schemas.openxmlformats.org/officeDocument/2006/relationships/image" Target="media/image3523.emf"/><Relationship Id="rId5074" Type="http://schemas.openxmlformats.org/officeDocument/2006/relationships/image" Target="media/image2328.emf"/><Relationship Id="rId6125" Type="http://schemas.openxmlformats.org/officeDocument/2006/relationships/image" Target="media/image2831.emf"/><Relationship Id="rId987" Type="http://schemas.openxmlformats.org/officeDocument/2006/relationships/customXml" Target="ink/ink480.xml"/><Relationship Id="rId2668" Type="http://schemas.openxmlformats.org/officeDocument/2006/relationships/customXml" Target="ink/ink1313.xml"/><Relationship Id="rId3719" Type="http://schemas.openxmlformats.org/officeDocument/2006/relationships/image" Target="media/image1825.emf"/><Relationship Id="rId4090" Type="http://schemas.openxmlformats.org/officeDocument/2006/relationships/customXml" Target="ink/ink1987.xml"/><Relationship Id="rId1684" Type="http://schemas.openxmlformats.org/officeDocument/2006/relationships/customXml" Target="ink/ink826.xml"/><Relationship Id="rId2735" Type="http://schemas.openxmlformats.org/officeDocument/2006/relationships/customXml" Target="ink/ink1345.xml"/><Relationship Id="rId5141" Type="http://schemas.openxmlformats.org/officeDocument/2006/relationships/image" Target="media/image2361.emf"/><Relationship Id="rId707" Type="http://schemas.openxmlformats.org/officeDocument/2006/relationships/customXml" Target="ink/ink345.xml"/><Relationship Id="rId1337" Type="http://schemas.openxmlformats.org/officeDocument/2006/relationships/customXml" Target="ink/ink651.xml"/><Relationship Id="rId1751" Type="http://schemas.openxmlformats.org/officeDocument/2006/relationships/image" Target="media/image861.emf"/><Relationship Id="rId2802" Type="http://schemas.openxmlformats.org/officeDocument/2006/relationships/oleObject" Target="embeddings/oleObject42.bin"/><Relationship Id="rId5958" Type="http://schemas.openxmlformats.org/officeDocument/2006/relationships/customXml" Target="ink/ink2878.xml"/><Relationship Id="rId43" Type="http://schemas.openxmlformats.org/officeDocument/2006/relationships/customXml" Target="ink/ink18.xml"/><Relationship Id="rId1404" Type="http://schemas.openxmlformats.org/officeDocument/2006/relationships/customXml" Target="ink/ink685.xml"/><Relationship Id="rId7380" Type="http://schemas.openxmlformats.org/officeDocument/2006/relationships/image" Target="media/image3452.emf"/><Relationship Id="rId3576" Type="http://schemas.openxmlformats.org/officeDocument/2006/relationships/image" Target="media/image1755.emf"/><Relationship Id="rId4627" Type="http://schemas.openxmlformats.org/officeDocument/2006/relationships/image" Target="media/image21610.emf"/><Relationship Id="rId4974" Type="http://schemas.openxmlformats.org/officeDocument/2006/relationships/customXml" Target="ink/ink2411.xml"/><Relationship Id="rId7033" Type="http://schemas.openxmlformats.org/officeDocument/2006/relationships/image" Target="media/image3281.emf"/><Relationship Id="rId497" Type="http://schemas.openxmlformats.org/officeDocument/2006/relationships/image" Target="media/image241.emf"/><Relationship Id="rId2178" Type="http://schemas.openxmlformats.org/officeDocument/2006/relationships/customXml" Target="ink/ink1077.xml"/><Relationship Id="rId3229" Type="http://schemas.openxmlformats.org/officeDocument/2006/relationships/image" Target="media/image1587.emf"/><Relationship Id="rId3990" Type="http://schemas.openxmlformats.org/officeDocument/2006/relationships/customXml" Target="ink/ink1941.xml"/><Relationship Id="rId7100" Type="http://schemas.openxmlformats.org/officeDocument/2006/relationships/customXml" Target="ink/ink3436.xml"/><Relationship Id="rId1194" Type="http://schemas.openxmlformats.org/officeDocument/2006/relationships/customXml" Target="ink/ink579.xml"/><Relationship Id="rId2592" Type="http://schemas.openxmlformats.org/officeDocument/2006/relationships/customXml" Target="ink/ink1277.xml"/><Relationship Id="rId3643" Type="http://schemas.openxmlformats.org/officeDocument/2006/relationships/customXml" Target="ink/ink1768.xml"/><Relationship Id="rId6799" Type="http://schemas.openxmlformats.org/officeDocument/2006/relationships/image" Target="media/image3167.emf"/><Relationship Id="rId217" Type="http://schemas.openxmlformats.org/officeDocument/2006/relationships/image" Target="media/image104.emf"/><Relationship Id="rId564" Type="http://schemas.openxmlformats.org/officeDocument/2006/relationships/customXml" Target="ink/ink273.xml"/><Relationship Id="rId2245" Type="http://schemas.openxmlformats.org/officeDocument/2006/relationships/image" Target="media/image1105.emf"/><Relationship Id="rId3710" Type="http://schemas.openxmlformats.org/officeDocument/2006/relationships/oleObject" Target="embeddings/oleObject82.bin"/><Relationship Id="rId6866" Type="http://schemas.openxmlformats.org/officeDocument/2006/relationships/image" Target="media/image3199.emf"/><Relationship Id="rId631" Type="http://schemas.openxmlformats.org/officeDocument/2006/relationships/customXml" Target="ink/ink307.xml"/><Relationship Id="rId1261" Type="http://schemas.openxmlformats.org/officeDocument/2006/relationships/customXml" Target="ink/ink613.xml"/><Relationship Id="rId2312" Type="http://schemas.openxmlformats.org/officeDocument/2006/relationships/customXml" Target="ink/ink1145.xml"/><Relationship Id="rId5468" Type="http://schemas.openxmlformats.org/officeDocument/2006/relationships/customXml" Target="ink/ink2647.xml"/><Relationship Id="rId5882" Type="http://schemas.openxmlformats.org/officeDocument/2006/relationships/customXml" Target="ink/ink2840.xml"/><Relationship Id="rId6519" Type="http://schemas.openxmlformats.org/officeDocument/2006/relationships/customXml" Target="ink/ink3159.xml"/><Relationship Id="rId6933" Type="http://schemas.openxmlformats.org/officeDocument/2006/relationships/image" Target="media/image3232.wmf"/><Relationship Id="rId4484" Type="http://schemas.openxmlformats.org/officeDocument/2006/relationships/customXml" Target="ink/ink2178.xml"/><Relationship Id="rId5535" Type="http://schemas.openxmlformats.org/officeDocument/2006/relationships/image" Target="media/image2536.emf"/><Relationship Id="rId3086" Type="http://schemas.openxmlformats.org/officeDocument/2006/relationships/customXml" Target="ink/ink1506.xml"/><Relationship Id="rId4137" Type="http://schemas.openxmlformats.org/officeDocument/2006/relationships/customXml" Target="ink/ink2009.xml"/><Relationship Id="rId4551" Type="http://schemas.openxmlformats.org/officeDocument/2006/relationships/customXml" Target="ink/ink2209.xml"/><Relationship Id="rId3153" Type="http://schemas.openxmlformats.org/officeDocument/2006/relationships/oleObject" Target="embeddings/oleObject62.bin"/><Relationship Id="rId4204" Type="http://schemas.openxmlformats.org/officeDocument/2006/relationships/customXml" Target="ink/ink2043.xml"/><Relationship Id="rId5602" Type="http://schemas.openxmlformats.org/officeDocument/2006/relationships/customXml" Target="ink/ink2706.xml"/><Relationship Id="rId7774" Type="http://schemas.openxmlformats.org/officeDocument/2006/relationships/customXml" Target="ink/ink3751.xml"/><Relationship Id="rId141" Type="http://schemas.openxmlformats.org/officeDocument/2006/relationships/customXml" Target="ink/ink64.xml"/><Relationship Id="rId3220" Type="http://schemas.openxmlformats.org/officeDocument/2006/relationships/customXml" Target="ink/ink1558.xml"/><Relationship Id="rId6029" Type="http://schemas.openxmlformats.org/officeDocument/2006/relationships/image" Target="media/image2783.emf"/><Relationship Id="rId6376" Type="http://schemas.openxmlformats.org/officeDocument/2006/relationships/image" Target="media/image2956.emf"/><Relationship Id="rId6790" Type="http://schemas.openxmlformats.org/officeDocument/2006/relationships/customXml" Target="ink/ink3290.xml"/><Relationship Id="rId7427" Type="http://schemas.openxmlformats.org/officeDocument/2006/relationships/image" Target="media/image3475.emf"/><Relationship Id="rId7" Type="http://schemas.openxmlformats.org/officeDocument/2006/relationships/footnotes" Target="footnotes.xml"/><Relationship Id="rId2986" Type="http://schemas.openxmlformats.org/officeDocument/2006/relationships/customXml" Target="ink/ink1459.xml"/><Relationship Id="rId5392" Type="http://schemas.openxmlformats.org/officeDocument/2006/relationships/customXml" Target="ink/ink2615.xml"/><Relationship Id="rId6443" Type="http://schemas.openxmlformats.org/officeDocument/2006/relationships/customXml" Target="ink/ink3121.xml"/><Relationship Id="rId958" Type="http://schemas.openxmlformats.org/officeDocument/2006/relationships/image" Target="media/image469.emf"/><Relationship Id="rId1588" Type="http://schemas.openxmlformats.org/officeDocument/2006/relationships/customXml" Target="ink/ink778.xml"/><Relationship Id="rId2639" Type="http://schemas.openxmlformats.org/officeDocument/2006/relationships/image" Target="media/image1297.emf"/><Relationship Id="rId5045" Type="http://schemas.openxmlformats.org/officeDocument/2006/relationships/customXml" Target="ink/ink2443.xml"/><Relationship Id="rId6510" Type="http://schemas.openxmlformats.org/officeDocument/2006/relationships/image" Target="media/image3023.emf"/><Relationship Id="rId1655" Type="http://schemas.openxmlformats.org/officeDocument/2006/relationships/image" Target="media/image814.emf"/><Relationship Id="rId2706" Type="http://schemas.openxmlformats.org/officeDocument/2006/relationships/customXml" Target="ink/ink1331.xml"/><Relationship Id="rId4061" Type="http://schemas.openxmlformats.org/officeDocument/2006/relationships/image" Target="media/image1988.emf"/><Relationship Id="rId5112" Type="http://schemas.openxmlformats.org/officeDocument/2006/relationships/customXml" Target="ink/ink2477.xml"/><Relationship Id="rId1308" Type="http://schemas.openxmlformats.org/officeDocument/2006/relationships/image" Target="media/image642.emf"/><Relationship Id="rId7284" Type="http://schemas.openxmlformats.org/officeDocument/2006/relationships/oleObject" Target="embeddings/oleObject174.bin"/><Relationship Id="rId1722" Type="http://schemas.openxmlformats.org/officeDocument/2006/relationships/customXml" Target="ink/ink845.xml"/><Relationship Id="rId4878" Type="http://schemas.openxmlformats.org/officeDocument/2006/relationships/image" Target="media/image2272.emf"/><Relationship Id="rId5929" Type="http://schemas.openxmlformats.org/officeDocument/2006/relationships/image" Target="media/image2733.emf"/><Relationship Id="rId14" Type="http://schemas.openxmlformats.org/officeDocument/2006/relationships/image" Target="media/image3.emf"/><Relationship Id="rId3894" Type="http://schemas.openxmlformats.org/officeDocument/2006/relationships/customXml" Target="ink/ink1893.xml"/><Relationship Id="rId4945" Type="http://schemas.openxmlformats.org/officeDocument/2006/relationships/customXml" Target="ink/ink2396.xml"/><Relationship Id="rId7004" Type="http://schemas.openxmlformats.org/officeDocument/2006/relationships/customXml" Target="ink/ink3389.xml"/><Relationship Id="rId7351" Type="http://schemas.openxmlformats.org/officeDocument/2006/relationships/customXml" Target="ink/ink3551.xml"/><Relationship Id="rId2496" Type="http://schemas.openxmlformats.org/officeDocument/2006/relationships/customXml" Target="ink/ink1230.xml"/><Relationship Id="rId3547" Type="http://schemas.openxmlformats.org/officeDocument/2006/relationships/image" Target="media/image1741.emf"/><Relationship Id="rId3961" Type="http://schemas.openxmlformats.org/officeDocument/2006/relationships/customXml" Target="ink/ink1926.xml"/><Relationship Id="rId468" Type="http://schemas.openxmlformats.org/officeDocument/2006/relationships/customXml" Target="ink/ink225.xml"/><Relationship Id="rId882" Type="http://schemas.openxmlformats.org/officeDocument/2006/relationships/customXml" Target="ink/ink432.xml"/><Relationship Id="rId1098" Type="http://schemas.openxmlformats.org/officeDocument/2006/relationships/customXml" Target="ink/ink531.xml"/><Relationship Id="rId2149" Type="http://schemas.openxmlformats.org/officeDocument/2006/relationships/image" Target="media/image1057.emf"/><Relationship Id="rId2563" Type="http://schemas.openxmlformats.org/officeDocument/2006/relationships/image" Target="media/image1259.emf"/><Relationship Id="rId3614" Type="http://schemas.openxmlformats.org/officeDocument/2006/relationships/customXml" Target="ink/ink1753.xml"/><Relationship Id="rId6020" Type="http://schemas.openxmlformats.org/officeDocument/2006/relationships/customXml" Target="ink/ink2909.xml"/><Relationship Id="rId535" Type="http://schemas.openxmlformats.org/officeDocument/2006/relationships/image" Target="media/image260.emf"/><Relationship Id="rId1165" Type="http://schemas.openxmlformats.org/officeDocument/2006/relationships/image" Target="media/image571.emf"/><Relationship Id="rId2216" Type="http://schemas.openxmlformats.org/officeDocument/2006/relationships/customXml" Target="ink/ink1096.xml"/><Relationship Id="rId2630" Type="http://schemas.openxmlformats.org/officeDocument/2006/relationships/customXml" Target="ink/ink1295.xml"/><Relationship Id="rId5786" Type="http://schemas.openxmlformats.org/officeDocument/2006/relationships/customXml" Target="ink/ink2792.xml"/><Relationship Id="rId6837" Type="http://schemas.openxmlformats.org/officeDocument/2006/relationships/customXml" Target="ink/ink3314.xml"/><Relationship Id="rId602" Type="http://schemas.openxmlformats.org/officeDocument/2006/relationships/image" Target="media/image293.emf"/><Relationship Id="rId1232" Type="http://schemas.openxmlformats.org/officeDocument/2006/relationships/customXml" Target="ink/ink598.xml"/><Relationship Id="rId4388" Type="http://schemas.openxmlformats.org/officeDocument/2006/relationships/customXml" Target="ink/ink2131.xml"/><Relationship Id="rId5439" Type="http://schemas.openxmlformats.org/officeDocument/2006/relationships/image" Target="media/image2488.emf"/><Relationship Id="rId5853" Type="http://schemas.openxmlformats.org/officeDocument/2006/relationships/image" Target="media/image2695.emf"/><Relationship Id="rId6904" Type="http://schemas.openxmlformats.org/officeDocument/2006/relationships/customXml" Target="ink/ink3345.xml"/><Relationship Id="rId3057" Type="http://schemas.openxmlformats.org/officeDocument/2006/relationships/oleObject" Target="embeddings/oleObject54.bin"/><Relationship Id="rId4108" Type="http://schemas.openxmlformats.org/officeDocument/2006/relationships/customXml" Target="ink/ink1996.xml"/><Relationship Id="rId4455" Type="http://schemas.openxmlformats.org/officeDocument/2006/relationships/image" Target="media/image1513.emf"/><Relationship Id="rId5506" Type="http://schemas.openxmlformats.org/officeDocument/2006/relationships/customXml" Target="ink/ink2666.xml"/><Relationship Id="rId5920" Type="http://schemas.openxmlformats.org/officeDocument/2006/relationships/customXml" Target="ink/ink2859.xml"/><Relationship Id="rId3471" Type="http://schemas.openxmlformats.org/officeDocument/2006/relationships/customXml" Target="ink/ink1679.xml"/><Relationship Id="rId4522" Type="http://schemas.openxmlformats.org/officeDocument/2006/relationships/image" Target="media/image2146.emf"/><Relationship Id="rId7678" Type="http://schemas.openxmlformats.org/officeDocument/2006/relationships/image" Target="media/image3597.emf"/><Relationship Id="rId392" Type="http://schemas.openxmlformats.org/officeDocument/2006/relationships/image" Target="media/image190.emf"/><Relationship Id="rId2073" Type="http://schemas.openxmlformats.org/officeDocument/2006/relationships/customXml" Target="ink/ink1024.xml"/><Relationship Id="rId3124" Type="http://schemas.openxmlformats.org/officeDocument/2006/relationships/customXml" Target="ink/ink1523.xml"/><Relationship Id="rId6694" Type="http://schemas.openxmlformats.org/officeDocument/2006/relationships/customXml" Target="ink/ink3245.xml"/><Relationship Id="rId7745" Type="http://schemas.openxmlformats.org/officeDocument/2006/relationships/image" Target="media/image3630.emf"/><Relationship Id="rId2140" Type="http://schemas.openxmlformats.org/officeDocument/2006/relationships/customXml" Target="ink/ink1058.xml"/><Relationship Id="rId5296" Type="http://schemas.openxmlformats.org/officeDocument/2006/relationships/image" Target="media/image2427.emf"/><Relationship Id="rId6347" Type="http://schemas.openxmlformats.org/officeDocument/2006/relationships/customXml" Target="ink/ink3073.xml"/><Relationship Id="rId6761" Type="http://schemas.openxmlformats.org/officeDocument/2006/relationships/image" Target="media/image3148.emf"/><Relationship Id="rId112" Type="http://schemas.openxmlformats.org/officeDocument/2006/relationships/image" Target="media/image52.emf"/><Relationship Id="rId5363" Type="http://schemas.openxmlformats.org/officeDocument/2006/relationships/image" Target="media/image2461.emf"/><Relationship Id="rId6414" Type="http://schemas.openxmlformats.org/officeDocument/2006/relationships/image" Target="media/image2975.emf"/><Relationship Id="rId2957" Type="http://schemas.openxmlformats.org/officeDocument/2006/relationships/image" Target="media/image1453.emf"/><Relationship Id="rId5016" Type="http://schemas.openxmlformats.org/officeDocument/2006/relationships/customXml" Target="ink/ink2428.xml"/><Relationship Id="rId929" Type="http://schemas.openxmlformats.org/officeDocument/2006/relationships/image" Target="media/image15.wmf"/><Relationship Id="rId1559" Type="http://schemas.openxmlformats.org/officeDocument/2006/relationships/image" Target="media/image766.emf"/><Relationship Id="rId1973" Type="http://schemas.openxmlformats.org/officeDocument/2006/relationships/image" Target="media/image970.emf"/><Relationship Id="rId4032" Type="http://schemas.openxmlformats.org/officeDocument/2006/relationships/image" Target="media/image1974.emf"/><Relationship Id="rId5430" Type="http://schemas.openxmlformats.org/officeDocument/2006/relationships/customXml" Target="ink/ink2630.xml"/><Relationship Id="rId7188" Type="http://schemas.openxmlformats.org/officeDocument/2006/relationships/customXml" Target="ink/ink3476.xml"/><Relationship Id="rId1626" Type="http://schemas.openxmlformats.org/officeDocument/2006/relationships/customXml" Target="ink/ink797.xml"/><Relationship Id="rId3798" Type="http://schemas.openxmlformats.org/officeDocument/2006/relationships/image" Target="media/image1862.emf"/><Relationship Id="rId4849" Type="http://schemas.openxmlformats.org/officeDocument/2006/relationships/image" Target="media/image2263.wmf"/><Relationship Id="rId7255" Type="http://schemas.openxmlformats.org/officeDocument/2006/relationships/image" Target="media/image3391.emf"/><Relationship Id="rId3865" Type="http://schemas.openxmlformats.org/officeDocument/2006/relationships/customXml" Target="ink/ink1878.xml"/><Relationship Id="rId4916" Type="http://schemas.openxmlformats.org/officeDocument/2006/relationships/oleObject" Target="embeddings/oleObject116.bin"/><Relationship Id="rId6271" Type="http://schemas.openxmlformats.org/officeDocument/2006/relationships/customXml" Target="ink/ink3035.xml"/><Relationship Id="rId7322" Type="http://schemas.openxmlformats.org/officeDocument/2006/relationships/customXml" Target="ink/ink3539.xml"/><Relationship Id="rId786" Type="http://schemas.openxmlformats.org/officeDocument/2006/relationships/image" Target="media/image384.emf"/><Relationship Id="rId2467" Type="http://schemas.openxmlformats.org/officeDocument/2006/relationships/image" Target="media/image1213.emf"/><Relationship Id="rId3518" Type="http://schemas.openxmlformats.org/officeDocument/2006/relationships/customXml" Target="ink/ink1704.xml"/><Relationship Id="rId439" Type="http://schemas.openxmlformats.org/officeDocument/2006/relationships/image" Target="media/image212.emf"/><Relationship Id="rId1069" Type="http://schemas.openxmlformats.org/officeDocument/2006/relationships/image" Target="media/image523.emf"/><Relationship Id="rId1483" Type="http://schemas.openxmlformats.org/officeDocument/2006/relationships/customXml" Target="ink/ink725.xml"/><Relationship Id="rId2881" Type="http://schemas.openxmlformats.org/officeDocument/2006/relationships/image" Target="media/image1415.emf"/><Relationship Id="rId3932" Type="http://schemas.openxmlformats.org/officeDocument/2006/relationships/customXml" Target="ink/ink1911.xml"/><Relationship Id="rId506" Type="http://schemas.openxmlformats.org/officeDocument/2006/relationships/customXml" Target="ink/ink244.xml"/><Relationship Id="rId853" Type="http://schemas.openxmlformats.org/officeDocument/2006/relationships/customXml" Target="ink/ink418.xml"/><Relationship Id="rId1136" Type="http://schemas.openxmlformats.org/officeDocument/2006/relationships/customXml" Target="ink/ink550.xml"/><Relationship Id="rId2534" Type="http://schemas.openxmlformats.org/officeDocument/2006/relationships/customXml" Target="ink/ink1249.xml"/><Relationship Id="rId920" Type="http://schemas.openxmlformats.org/officeDocument/2006/relationships/image" Target="media/image450.emf"/><Relationship Id="rId1550" Type="http://schemas.openxmlformats.org/officeDocument/2006/relationships/customXml" Target="ink/ink759.xml"/><Relationship Id="rId2601" Type="http://schemas.openxmlformats.org/officeDocument/2006/relationships/image" Target="media/image1278.emf"/><Relationship Id="rId5757" Type="http://schemas.openxmlformats.org/officeDocument/2006/relationships/image" Target="media/image2647.emf"/><Relationship Id="rId6808" Type="http://schemas.openxmlformats.org/officeDocument/2006/relationships/customXml" Target="ink/ink3299.xml"/><Relationship Id="rId1203" Type="http://schemas.openxmlformats.org/officeDocument/2006/relationships/image" Target="media/image590.emf"/><Relationship Id="rId4359" Type="http://schemas.openxmlformats.org/officeDocument/2006/relationships/image" Target="media/image2098.wmf"/><Relationship Id="rId4773" Type="http://schemas.openxmlformats.org/officeDocument/2006/relationships/image" Target="media/image2231.emf"/><Relationship Id="rId5824" Type="http://schemas.openxmlformats.org/officeDocument/2006/relationships/customXml" Target="ink/ink2811.xml"/><Relationship Id="rId3375" Type="http://schemas.openxmlformats.org/officeDocument/2006/relationships/image" Target="media/image1658.emf"/><Relationship Id="rId4426" Type="http://schemas.openxmlformats.org/officeDocument/2006/relationships/customXml" Target="ink/ink2149.xml"/><Relationship Id="rId4840" Type="http://schemas.openxmlformats.org/officeDocument/2006/relationships/image" Target="media/image2259.emf"/><Relationship Id="rId296" Type="http://schemas.openxmlformats.org/officeDocument/2006/relationships/customXml" Target="ink/ink139.xml"/><Relationship Id="rId2391" Type="http://schemas.openxmlformats.org/officeDocument/2006/relationships/image" Target="media/image1175.emf"/><Relationship Id="rId3028" Type="http://schemas.openxmlformats.org/officeDocument/2006/relationships/customXml" Target="ink/ink1479.xml"/><Relationship Id="rId3442" Type="http://schemas.openxmlformats.org/officeDocument/2006/relationships/customXml" Target="ink/ink1663.xml"/><Relationship Id="rId6598" Type="http://schemas.openxmlformats.org/officeDocument/2006/relationships/image" Target="media/image3067.emf"/><Relationship Id="rId7649" Type="http://schemas.openxmlformats.org/officeDocument/2006/relationships/customXml" Target="ink/ink3691.xml"/><Relationship Id="rId363" Type="http://schemas.openxmlformats.org/officeDocument/2006/relationships/image" Target="media/image176.emf"/><Relationship Id="rId2044" Type="http://schemas.openxmlformats.org/officeDocument/2006/relationships/customXml" Target="ink/ink1009.xml"/><Relationship Id="rId430" Type="http://schemas.openxmlformats.org/officeDocument/2006/relationships/customXml" Target="ink/ink206.xml"/><Relationship Id="rId1060" Type="http://schemas.openxmlformats.org/officeDocument/2006/relationships/customXml" Target="ink/ink512.xml"/><Relationship Id="rId2111" Type="http://schemas.openxmlformats.org/officeDocument/2006/relationships/customXml" Target="ink/ink1043.xml"/><Relationship Id="rId5267" Type="http://schemas.openxmlformats.org/officeDocument/2006/relationships/customXml" Target="ink/ink2555.xml"/><Relationship Id="rId6318" Type="http://schemas.openxmlformats.org/officeDocument/2006/relationships/image" Target="media/image2927.emf"/><Relationship Id="rId6665" Type="http://schemas.openxmlformats.org/officeDocument/2006/relationships/image" Target="media/image3100.emf"/><Relationship Id="rId7716" Type="http://schemas.openxmlformats.org/officeDocument/2006/relationships/customXml" Target="ink/ink3722.xml"/><Relationship Id="rId5681" Type="http://schemas.openxmlformats.org/officeDocument/2006/relationships/image" Target="media/image2609.emf"/><Relationship Id="rId6732" Type="http://schemas.openxmlformats.org/officeDocument/2006/relationships/customXml" Target="ink/ink3261.xml"/><Relationship Id="rId1877" Type="http://schemas.openxmlformats.org/officeDocument/2006/relationships/customXml" Target="ink/ink925.xml"/><Relationship Id="rId2928" Type="http://schemas.openxmlformats.org/officeDocument/2006/relationships/customXml" Target="ink/ink1438.xml"/><Relationship Id="rId4283" Type="http://schemas.openxmlformats.org/officeDocument/2006/relationships/customXml" Target="ink/ink2083.xml"/><Relationship Id="rId5334" Type="http://schemas.openxmlformats.org/officeDocument/2006/relationships/customXml" Target="ink/ink2589.xml"/><Relationship Id="rId1944" Type="http://schemas.openxmlformats.org/officeDocument/2006/relationships/customXml" Target="ink/ink959.xml"/><Relationship Id="rId4350" Type="http://schemas.openxmlformats.org/officeDocument/2006/relationships/image" Target="media/image2094.emf"/><Relationship Id="rId5401" Type="http://schemas.openxmlformats.org/officeDocument/2006/relationships/image" Target="media/image2426.emf"/><Relationship Id="rId4003" Type="http://schemas.openxmlformats.org/officeDocument/2006/relationships/image" Target="media/image1961.emf"/><Relationship Id="rId7159" Type="http://schemas.openxmlformats.org/officeDocument/2006/relationships/image" Target="media/image3343.emf"/><Relationship Id="rId7573" Type="http://schemas.openxmlformats.org/officeDocument/2006/relationships/oleObject" Target="embeddings/oleObject189.bin"/><Relationship Id="rId6175" Type="http://schemas.openxmlformats.org/officeDocument/2006/relationships/image" Target="media/image2856.emf"/><Relationship Id="rId7226" Type="http://schemas.openxmlformats.org/officeDocument/2006/relationships/customXml" Target="ink/ink3495.xml"/><Relationship Id="rId3769" Type="http://schemas.openxmlformats.org/officeDocument/2006/relationships/image" Target="media/image1849.emf"/><Relationship Id="rId5191" Type="http://schemas.openxmlformats.org/officeDocument/2006/relationships/image" Target="media/image2385.emf"/><Relationship Id="rId6242" Type="http://schemas.openxmlformats.org/officeDocument/2006/relationships/customXml" Target="ink/ink3020.xml"/><Relationship Id="rId7640" Type="http://schemas.openxmlformats.org/officeDocument/2006/relationships/image" Target="media/image3578.emf"/><Relationship Id="rId2785" Type="http://schemas.openxmlformats.org/officeDocument/2006/relationships/customXml" Target="ink/ink1369.xml"/><Relationship Id="rId3836" Type="http://schemas.openxmlformats.org/officeDocument/2006/relationships/customXml" Target="ink/ink1864.xml"/><Relationship Id="rId757" Type="http://schemas.openxmlformats.org/officeDocument/2006/relationships/customXml" Target="ink/ink370.xml"/><Relationship Id="rId1387" Type="http://schemas.openxmlformats.org/officeDocument/2006/relationships/customXml" Target="ink/ink676.xml"/><Relationship Id="rId2438" Type="http://schemas.openxmlformats.org/officeDocument/2006/relationships/customXml" Target="ink/ink1201.xml"/><Relationship Id="rId2852" Type="http://schemas.openxmlformats.org/officeDocument/2006/relationships/customXml" Target="ink/ink1401.xml"/><Relationship Id="rId3903" Type="http://schemas.openxmlformats.org/officeDocument/2006/relationships/image" Target="media/image1913.emf"/><Relationship Id="rId93" Type="http://schemas.openxmlformats.org/officeDocument/2006/relationships/customXml" Target="ink/ink40.xml"/><Relationship Id="rId824" Type="http://schemas.openxmlformats.org/officeDocument/2006/relationships/image" Target="media/image403.emf"/><Relationship Id="rId1454" Type="http://schemas.openxmlformats.org/officeDocument/2006/relationships/image" Target="media/image714.emf"/><Relationship Id="rId2505" Type="http://schemas.openxmlformats.org/officeDocument/2006/relationships/image" Target="media/image1231.emf"/><Relationship Id="rId1107" Type="http://schemas.openxmlformats.org/officeDocument/2006/relationships/image" Target="media/image542.emf"/><Relationship Id="rId1521" Type="http://schemas.openxmlformats.org/officeDocument/2006/relationships/customXml" Target="ink/ink744.xml"/><Relationship Id="rId4677" Type="http://schemas.openxmlformats.org/officeDocument/2006/relationships/image" Target="media/image2185.emf"/><Relationship Id="rId5728" Type="http://schemas.openxmlformats.org/officeDocument/2006/relationships/customXml" Target="ink/ink2763.xml"/><Relationship Id="rId7083" Type="http://schemas.openxmlformats.org/officeDocument/2006/relationships/image" Target="media/image3306.emf"/><Relationship Id="rId3279" Type="http://schemas.openxmlformats.org/officeDocument/2006/relationships/image" Target="media/image1611.emf"/><Relationship Id="rId3693" Type="http://schemas.openxmlformats.org/officeDocument/2006/relationships/customXml" Target="ink/ink1793.xml"/><Relationship Id="rId7150" Type="http://schemas.openxmlformats.org/officeDocument/2006/relationships/customXml" Target="ink/ink3457.xml"/><Relationship Id="rId2295" Type="http://schemas.openxmlformats.org/officeDocument/2006/relationships/image" Target="media/image1129.emf"/><Relationship Id="rId3346" Type="http://schemas.openxmlformats.org/officeDocument/2006/relationships/customXml" Target="ink/ink1615.xml"/><Relationship Id="rId4744" Type="http://schemas.openxmlformats.org/officeDocument/2006/relationships/customXml" Target="ink/ink2308.xml"/><Relationship Id="rId267" Type="http://schemas.openxmlformats.org/officeDocument/2006/relationships/image" Target="media/image129.emf"/><Relationship Id="rId3760" Type="http://schemas.openxmlformats.org/officeDocument/2006/relationships/image" Target="media/image1845.emf"/><Relationship Id="rId4811" Type="http://schemas.openxmlformats.org/officeDocument/2006/relationships/customXml" Target="ink/ink2337.xml"/><Relationship Id="rId681" Type="http://schemas.openxmlformats.org/officeDocument/2006/relationships/customXml" Target="ink/ink332.xml"/><Relationship Id="rId2362" Type="http://schemas.openxmlformats.org/officeDocument/2006/relationships/customXml" Target="ink/ink1167.xml"/><Relationship Id="rId3413" Type="http://schemas.openxmlformats.org/officeDocument/2006/relationships/image" Target="media/image1677.emf"/><Relationship Id="rId6569" Type="http://schemas.openxmlformats.org/officeDocument/2006/relationships/customXml" Target="ink/ink3184.xml"/><Relationship Id="rId6983" Type="http://schemas.openxmlformats.org/officeDocument/2006/relationships/image" Target="media/image3256.emf"/><Relationship Id="rId334" Type="http://schemas.openxmlformats.org/officeDocument/2006/relationships/customXml" Target="ink/ink158.xml"/><Relationship Id="rId2015" Type="http://schemas.openxmlformats.org/officeDocument/2006/relationships/image" Target="media/image991.emf"/><Relationship Id="rId5585" Type="http://schemas.openxmlformats.org/officeDocument/2006/relationships/image" Target="media/image2561.emf"/><Relationship Id="rId6636" Type="http://schemas.openxmlformats.org/officeDocument/2006/relationships/image" Target="media/image3086.emf"/><Relationship Id="rId401" Type="http://schemas.openxmlformats.org/officeDocument/2006/relationships/customXml" Target="ink/ink190.xml"/><Relationship Id="rId1031" Type="http://schemas.openxmlformats.org/officeDocument/2006/relationships/image" Target="media/image505.emf"/><Relationship Id="rId4187" Type="http://schemas.openxmlformats.org/officeDocument/2006/relationships/image" Target="media/image2038.emf"/><Relationship Id="rId5238" Type="http://schemas.openxmlformats.org/officeDocument/2006/relationships/customXml" Target="ink/ink2540.xml"/><Relationship Id="rId5652" Type="http://schemas.openxmlformats.org/officeDocument/2006/relationships/image" Target="media/image2595.wmf"/><Relationship Id="rId6703" Type="http://schemas.openxmlformats.org/officeDocument/2006/relationships/image" Target="media/image3119.emf"/><Relationship Id="rId4254" Type="http://schemas.openxmlformats.org/officeDocument/2006/relationships/image" Target="media/image2060.emf"/><Relationship Id="rId5305" Type="http://schemas.openxmlformats.org/officeDocument/2006/relationships/customXml" Target="ink/ink2574.xml"/><Relationship Id="rId1848" Type="http://schemas.openxmlformats.org/officeDocument/2006/relationships/image" Target="media/image909.emf"/><Relationship Id="rId3270" Type="http://schemas.openxmlformats.org/officeDocument/2006/relationships/customXml" Target="ink/ink1584.xml"/><Relationship Id="rId4321" Type="http://schemas.openxmlformats.org/officeDocument/2006/relationships/customXml" Target="ink/ink2102.xml"/><Relationship Id="rId7477" Type="http://schemas.openxmlformats.org/officeDocument/2006/relationships/image" Target="media/image3500.emf"/><Relationship Id="rId191" Type="http://schemas.openxmlformats.org/officeDocument/2006/relationships/image" Target="media/image91.emf"/><Relationship Id="rId1915" Type="http://schemas.openxmlformats.org/officeDocument/2006/relationships/image" Target="media/image941.emf"/><Relationship Id="rId6079" Type="http://schemas.openxmlformats.org/officeDocument/2006/relationships/image" Target="media/image2808.emf"/><Relationship Id="rId5095" Type="http://schemas.openxmlformats.org/officeDocument/2006/relationships/customXml" Target="ink/ink2468.xml"/><Relationship Id="rId6493" Type="http://schemas.openxmlformats.org/officeDocument/2006/relationships/customXml" Target="ink/ink3146.xml"/><Relationship Id="rId7544" Type="http://schemas.openxmlformats.org/officeDocument/2006/relationships/image" Target="media/image3531.emf"/><Relationship Id="rId2689" Type="http://schemas.openxmlformats.org/officeDocument/2006/relationships/image" Target="media/image1322.emf"/><Relationship Id="rId6146" Type="http://schemas.openxmlformats.org/officeDocument/2006/relationships/customXml" Target="ink/ink2972.xml"/><Relationship Id="rId6560" Type="http://schemas.openxmlformats.org/officeDocument/2006/relationships/image" Target="media/image3048.emf"/><Relationship Id="rId7611" Type="http://schemas.openxmlformats.org/officeDocument/2006/relationships/customXml" Target="ink/ink3672.xml"/><Relationship Id="rId2756" Type="http://schemas.openxmlformats.org/officeDocument/2006/relationships/image" Target="media/image1353.emf"/><Relationship Id="rId3807" Type="http://schemas.openxmlformats.org/officeDocument/2006/relationships/customXml" Target="ink/ink1849.xml"/><Relationship Id="rId5162" Type="http://schemas.openxmlformats.org/officeDocument/2006/relationships/customXml" Target="ink/ink2502.xml"/><Relationship Id="rId6213" Type="http://schemas.openxmlformats.org/officeDocument/2006/relationships/image" Target="media/image2875.emf"/><Relationship Id="rId728" Type="http://schemas.openxmlformats.org/officeDocument/2006/relationships/image" Target="media/image355.emf"/><Relationship Id="rId1358" Type="http://schemas.openxmlformats.org/officeDocument/2006/relationships/image" Target="media/image667.emf"/><Relationship Id="rId1772" Type="http://schemas.openxmlformats.org/officeDocument/2006/relationships/customXml" Target="ink/ink871.xml"/><Relationship Id="rId2409" Type="http://schemas.openxmlformats.org/officeDocument/2006/relationships/image" Target="media/image1184.emf"/><Relationship Id="rId5979" Type="http://schemas.openxmlformats.org/officeDocument/2006/relationships/image" Target="media/image2758.emf"/><Relationship Id="rId64" Type="http://schemas.openxmlformats.org/officeDocument/2006/relationships/image" Target="media/image28.emf"/><Relationship Id="rId1425" Type="http://schemas.openxmlformats.org/officeDocument/2006/relationships/image" Target="media/image700.emf"/><Relationship Id="rId2823" Type="http://schemas.openxmlformats.org/officeDocument/2006/relationships/customXml" Target="ink/ink1387.xml"/><Relationship Id="rId4995" Type="http://schemas.openxmlformats.org/officeDocument/2006/relationships/image" Target="media/image2306.emf"/><Relationship Id="rId7054" Type="http://schemas.openxmlformats.org/officeDocument/2006/relationships/customXml" Target="ink/ink3413.xml"/><Relationship Id="rId2199" Type="http://schemas.openxmlformats.org/officeDocument/2006/relationships/image" Target="media/image1082.emf"/><Relationship Id="rId3597" Type="http://schemas.openxmlformats.org/officeDocument/2006/relationships/customXml" Target="ink/ink1744.xml"/><Relationship Id="rId4648" Type="http://schemas.openxmlformats.org/officeDocument/2006/relationships/customXml" Target="ink/ink2259.xml"/><Relationship Id="rId6070" Type="http://schemas.openxmlformats.org/officeDocument/2006/relationships/customXml" Target="ink/ink2934.xml"/><Relationship Id="rId3664" Type="http://schemas.openxmlformats.org/officeDocument/2006/relationships/image" Target="media/image1798.emf"/><Relationship Id="rId4715" Type="http://schemas.openxmlformats.org/officeDocument/2006/relationships/customXml" Target="ink/ink2293.xml"/><Relationship Id="rId7121" Type="http://schemas.openxmlformats.org/officeDocument/2006/relationships/image" Target="media/image3324.emf"/><Relationship Id="rId585" Type="http://schemas.openxmlformats.org/officeDocument/2006/relationships/image" Target="media/image285.emf"/><Relationship Id="rId2266" Type="http://schemas.openxmlformats.org/officeDocument/2006/relationships/customXml" Target="ink/ink1121.xml"/><Relationship Id="rId2680" Type="http://schemas.openxmlformats.org/officeDocument/2006/relationships/customXml" Target="ink/ink1319.xml"/><Relationship Id="rId3317" Type="http://schemas.openxmlformats.org/officeDocument/2006/relationships/oleObject" Target="embeddings/oleObject77.bin"/><Relationship Id="rId3731" Type="http://schemas.openxmlformats.org/officeDocument/2006/relationships/customXml" Target="ink/ink1810.xml"/><Relationship Id="rId6887" Type="http://schemas.openxmlformats.org/officeDocument/2006/relationships/oleObject" Target="embeddings/oleObject155.bin"/><Relationship Id="rId238" Type="http://schemas.openxmlformats.org/officeDocument/2006/relationships/customXml" Target="ink/ink113.xml"/><Relationship Id="rId652" Type="http://schemas.openxmlformats.org/officeDocument/2006/relationships/image" Target="media/image318.emf"/><Relationship Id="rId1282" Type="http://schemas.openxmlformats.org/officeDocument/2006/relationships/image" Target="media/image629.emf"/><Relationship Id="rId2333" Type="http://schemas.openxmlformats.org/officeDocument/2006/relationships/customXml" Target="ink/ink1153.xml"/><Relationship Id="rId5489" Type="http://schemas.openxmlformats.org/officeDocument/2006/relationships/image" Target="media/image2513.emf"/><Relationship Id="rId305" Type="http://schemas.openxmlformats.org/officeDocument/2006/relationships/image" Target="media/image148.emf"/><Relationship Id="rId2400" Type="http://schemas.openxmlformats.org/officeDocument/2006/relationships/customXml" Target="ink/ink1183.xml"/><Relationship Id="rId5556" Type="http://schemas.openxmlformats.org/officeDocument/2006/relationships/image" Target="media/image2547.wmf"/><Relationship Id="rId6607" Type="http://schemas.openxmlformats.org/officeDocument/2006/relationships/customXml" Target="ink/ink3203.xml"/><Relationship Id="rId6954" Type="http://schemas.openxmlformats.org/officeDocument/2006/relationships/customXml" Target="ink/ink3364.xml"/><Relationship Id="rId1002" Type="http://schemas.openxmlformats.org/officeDocument/2006/relationships/image" Target="media/image491.emf"/><Relationship Id="rId4158" Type="http://schemas.openxmlformats.org/officeDocument/2006/relationships/customXml" Target="ink/ink2020.xml"/><Relationship Id="rId5209" Type="http://schemas.openxmlformats.org/officeDocument/2006/relationships/image" Target="media/image2394.emf"/><Relationship Id="rId5970" Type="http://schemas.openxmlformats.org/officeDocument/2006/relationships/customXml" Target="ink/ink2884.xml"/><Relationship Id="rId3174" Type="http://schemas.openxmlformats.org/officeDocument/2006/relationships/image" Target="media/image1560.emf"/><Relationship Id="rId4572" Type="http://schemas.openxmlformats.org/officeDocument/2006/relationships/image" Target="media/image2110.emf"/><Relationship Id="rId5623" Type="http://schemas.openxmlformats.org/officeDocument/2006/relationships/image" Target="media/image2580.emf"/><Relationship Id="rId1819" Type="http://schemas.openxmlformats.org/officeDocument/2006/relationships/customXml" Target="ink/ink895.xml"/><Relationship Id="rId4225" Type="http://schemas.openxmlformats.org/officeDocument/2006/relationships/customXml" Target="ink/ink2054.xml"/><Relationship Id="rId2190" Type="http://schemas.openxmlformats.org/officeDocument/2006/relationships/customXml" Target="ink/ink1083.xml"/><Relationship Id="rId3241" Type="http://schemas.openxmlformats.org/officeDocument/2006/relationships/customXml" Target="ink/ink1569.xml"/><Relationship Id="rId6397" Type="http://schemas.openxmlformats.org/officeDocument/2006/relationships/customXml" Target="ink/ink3098.xml"/><Relationship Id="rId7448" Type="http://schemas.openxmlformats.org/officeDocument/2006/relationships/customXml" Target="ink/ink3594.xml"/><Relationship Id="rId162" Type="http://schemas.openxmlformats.org/officeDocument/2006/relationships/customXml" Target="ink/ink75.xml"/><Relationship Id="rId6464" Type="http://schemas.openxmlformats.org/officeDocument/2006/relationships/image" Target="media/image3000.emf"/><Relationship Id="rId7515" Type="http://schemas.openxmlformats.org/officeDocument/2006/relationships/image" Target="media/image3519.emf"/><Relationship Id="rId979" Type="http://schemas.openxmlformats.org/officeDocument/2006/relationships/customXml" Target="ink/ink476.xml"/><Relationship Id="rId5066" Type="http://schemas.openxmlformats.org/officeDocument/2006/relationships/image" Target="media/image2324.emf"/><Relationship Id="rId5480" Type="http://schemas.openxmlformats.org/officeDocument/2006/relationships/customXml" Target="ink/ink2653.xml"/><Relationship Id="rId6117" Type="http://schemas.openxmlformats.org/officeDocument/2006/relationships/image" Target="media/image2827.emf"/><Relationship Id="rId6531" Type="http://schemas.openxmlformats.org/officeDocument/2006/relationships/customXml" Target="ink/ink3165.xml"/><Relationship Id="rId4082" Type="http://schemas.openxmlformats.org/officeDocument/2006/relationships/image" Target="media/image89.wmf"/><Relationship Id="rId5133" Type="http://schemas.openxmlformats.org/officeDocument/2006/relationships/image" Target="media/image2357.emf"/><Relationship Id="rId1676" Type="http://schemas.openxmlformats.org/officeDocument/2006/relationships/customXml" Target="ink/ink822.xml"/><Relationship Id="rId2727" Type="http://schemas.openxmlformats.org/officeDocument/2006/relationships/image" Target="media/image1339.emf"/><Relationship Id="rId1329" Type="http://schemas.openxmlformats.org/officeDocument/2006/relationships/customXml" Target="ink/ink647.xml"/><Relationship Id="rId1743" Type="http://schemas.openxmlformats.org/officeDocument/2006/relationships/image" Target="media/image857.emf"/><Relationship Id="rId4899" Type="http://schemas.openxmlformats.org/officeDocument/2006/relationships/customXml" Target="ink/ink2377.xml"/><Relationship Id="rId5200" Type="http://schemas.openxmlformats.org/officeDocument/2006/relationships/customXml" Target="ink/ink2522.xml"/><Relationship Id="rId35" Type="http://schemas.openxmlformats.org/officeDocument/2006/relationships/customXml" Target="ink/ink14.xml"/><Relationship Id="rId1810" Type="http://schemas.openxmlformats.org/officeDocument/2006/relationships/image" Target="media/image890.emf"/><Relationship Id="rId4966" Type="http://schemas.openxmlformats.org/officeDocument/2006/relationships/customXml" Target="ink/ink2407.xml"/><Relationship Id="rId7372" Type="http://schemas.openxmlformats.org/officeDocument/2006/relationships/image" Target="media/image3448.emf"/><Relationship Id="rId3568" Type="http://schemas.openxmlformats.org/officeDocument/2006/relationships/image" Target="media/image1751.emf"/><Relationship Id="rId3982" Type="http://schemas.openxmlformats.org/officeDocument/2006/relationships/customXml" Target="ink/ink1937.xml"/><Relationship Id="rId4619" Type="http://schemas.openxmlformats.org/officeDocument/2006/relationships/customXml" Target="ink/ink2243.xml"/><Relationship Id="rId7025" Type="http://schemas.openxmlformats.org/officeDocument/2006/relationships/image" Target="media/image3277.emf"/><Relationship Id="rId489" Type="http://schemas.openxmlformats.org/officeDocument/2006/relationships/image" Target="media/image237.emf"/><Relationship Id="rId2584" Type="http://schemas.openxmlformats.org/officeDocument/2006/relationships/customXml" Target="ink/ink1273.xml"/><Relationship Id="rId3635" Type="http://schemas.openxmlformats.org/officeDocument/2006/relationships/customXml" Target="ink/ink1764.xml"/><Relationship Id="rId6041" Type="http://schemas.openxmlformats.org/officeDocument/2006/relationships/image" Target="media/image2789.emf"/><Relationship Id="rId556" Type="http://schemas.openxmlformats.org/officeDocument/2006/relationships/customXml" Target="ink/ink269.xml"/><Relationship Id="rId1186" Type="http://schemas.openxmlformats.org/officeDocument/2006/relationships/customXml" Target="ink/ink575.xml"/><Relationship Id="rId2237" Type="http://schemas.openxmlformats.org/officeDocument/2006/relationships/image" Target="media/image1101.emf"/><Relationship Id="rId209" Type="http://schemas.openxmlformats.org/officeDocument/2006/relationships/image" Target="media/image100.emf"/><Relationship Id="rId970" Type="http://schemas.openxmlformats.org/officeDocument/2006/relationships/image" Target="media/image475.emf"/><Relationship Id="rId1253" Type="http://schemas.openxmlformats.org/officeDocument/2006/relationships/image" Target="media/image615.emf"/><Relationship Id="rId2651" Type="http://schemas.openxmlformats.org/officeDocument/2006/relationships/image" Target="media/image1303.emf"/><Relationship Id="rId3702" Type="http://schemas.openxmlformats.org/officeDocument/2006/relationships/image" Target="media/image1817.emf"/><Relationship Id="rId6858" Type="http://schemas.openxmlformats.org/officeDocument/2006/relationships/image" Target="media/image3195.emf"/><Relationship Id="rId623" Type="http://schemas.openxmlformats.org/officeDocument/2006/relationships/customXml" Target="ink/ink303.xml"/><Relationship Id="rId2304" Type="http://schemas.openxmlformats.org/officeDocument/2006/relationships/customXml" Target="ink/ink1141.xml"/><Relationship Id="rId5874" Type="http://schemas.openxmlformats.org/officeDocument/2006/relationships/customXml" Target="ink/ink2836.xml"/><Relationship Id="rId6925" Type="http://schemas.openxmlformats.org/officeDocument/2006/relationships/image" Target="media/image3228.emf"/><Relationship Id="rId1320" Type="http://schemas.openxmlformats.org/officeDocument/2006/relationships/image" Target="media/image648.emf"/><Relationship Id="rId4476" Type="http://schemas.openxmlformats.org/officeDocument/2006/relationships/customXml" Target="ink/ink2174.xml"/><Relationship Id="rId4890" Type="http://schemas.openxmlformats.org/officeDocument/2006/relationships/image" Target="media/image2277.emf"/><Relationship Id="rId5527" Type="http://schemas.openxmlformats.org/officeDocument/2006/relationships/image" Target="media/image2532.emf"/><Relationship Id="rId5941" Type="http://schemas.openxmlformats.org/officeDocument/2006/relationships/image" Target="media/image2739.emf"/><Relationship Id="rId3078" Type="http://schemas.openxmlformats.org/officeDocument/2006/relationships/customXml" Target="ink/ink1502.xml"/><Relationship Id="rId3492" Type="http://schemas.openxmlformats.org/officeDocument/2006/relationships/image" Target="media/image1714.emf"/><Relationship Id="rId4129" Type="http://schemas.openxmlformats.org/officeDocument/2006/relationships/customXml" Target="ink/ink2005.xml"/><Relationship Id="rId4543" Type="http://schemas.openxmlformats.org/officeDocument/2006/relationships/customXml" Target="ink/ink2205.xml"/><Relationship Id="rId7699" Type="http://schemas.openxmlformats.org/officeDocument/2006/relationships/customXml" Target="ink/ink3716.xml"/><Relationship Id="rId2094" Type="http://schemas.openxmlformats.org/officeDocument/2006/relationships/image" Target="media/image1030.emf"/><Relationship Id="rId3145" Type="http://schemas.openxmlformats.org/officeDocument/2006/relationships/image" Target="media/image1547.emf"/><Relationship Id="rId4610" Type="http://schemas.openxmlformats.org/officeDocument/2006/relationships/image" Target="media/image21530.emf"/><Relationship Id="rId7766" Type="http://schemas.openxmlformats.org/officeDocument/2006/relationships/customXml" Target="ink/ink3747.xml"/><Relationship Id="rId480" Type="http://schemas.openxmlformats.org/officeDocument/2006/relationships/customXml" Target="ink/ink231.xml"/><Relationship Id="rId2161" Type="http://schemas.openxmlformats.org/officeDocument/2006/relationships/image" Target="media/image1063.emf"/><Relationship Id="rId3212" Type="http://schemas.openxmlformats.org/officeDocument/2006/relationships/customXml" Target="ink/ink1554.xml"/><Relationship Id="rId6368" Type="http://schemas.openxmlformats.org/officeDocument/2006/relationships/image" Target="media/image2952.emf"/><Relationship Id="rId7419" Type="http://schemas.openxmlformats.org/officeDocument/2006/relationships/image" Target="media/image3471.emf"/><Relationship Id="rId133" Type="http://schemas.openxmlformats.org/officeDocument/2006/relationships/customXml" Target="ink/ink60.xml"/><Relationship Id="rId5384" Type="http://schemas.openxmlformats.org/officeDocument/2006/relationships/customXml" Target="ink/ink2612.xml"/><Relationship Id="rId6782" Type="http://schemas.openxmlformats.org/officeDocument/2006/relationships/customXml" Target="ink/ink3286.xml"/><Relationship Id="rId200" Type="http://schemas.openxmlformats.org/officeDocument/2006/relationships/customXml" Target="ink/ink94.xml"/><Relationship Id="rId2978" Type="http://schemas.openxmlformats.org/officeDocument/2006/relationships/image" Target="media/image51.wmf"/><Relationship Id="rId5037" Type="http://schemas.openxmlformats.org/officeDocument/2006/relationships/customXml" Target="ink/ink2439.xml"/><Relationship Id="rId6435" Type="http://schemas.openxmlformats.org/officeDocument/2006/relationships/customXml" Target="ink/ink3117.xml"/><Relationship Id="rId1994" Type="http://schemas.openxmlformats.org/officeDocument/2006/relationships/customXml" Target="ink/ink984.xml"/><Relationship Id="rId5451" Type="http://schemas.openxmlformats.org/officeDocument/2006/relationships/image" Target="media/image2494.emf"/><Relationship Id="rId6502" Type="http://schemas.openxmlformats.org/officeDocument/2006/relationships/image" Target="media/image3019.emf"/><Relationship Id="rId1647" Type="http://schemas.openxmlformats.org/officeDocument/2006/relationships/image" Target="media/image810.emf"/><Relationship Id="rId4053" Type="http://schemas.openxmlformats.org/officeDocument/2006/relationships/image" Target="media/image1984.emf"/><Relationship Id="rId5104" Type="http://schemas.openxmlformats.org/officeDocument/2006/relationships/customXml" Target="ink/ink2473.xml"/><Relationship Id="rId1714" Type="http://schemas.openxmlformats.org/officeDocument/2006/relationships/customXml" Target="ink/ink841.xml"/><Relationship Id="rId4120" Type="http://schemas.openxmlformats.org/officeDocument/2006/relationships/customXml" Target="ink/ink2000.xml"/><Relationship Id="rId7276" Type="http://schemas.openxmlformats.org/officeDocument/2006/relationships/customXml" Target="ink/ink3520.xml"/><Relationship Id="rId7690" Type="http://schemas.openxmlformats.org/officeDocument/2006/relationships/image" Target="media/image3603.emf"/><Relationship Id="rId6292" Type="http://schemas.openxmlformats.org/officeDocument/2006/relationships/image" Target="media/image2914.emf"/><Relationship Id="rId7343" Type="http://schemas.openxmlformats.org/officeDocument/2006/relationships/image" Target="media/image3434.emf"/><Relationship Id="rId2488" Type="http://schemas.openxmlformats.org/officeDocument/2006/relationships/customXml" Target="ink/ink1226.xml"/><Relationship Id="rId3886" Type="http://schemas.openxmlformats.org/officeDocument/2006/relationships/customXml" Target="ink/ink1889.xml"/><Relationship Id="rId4937" Type="http://schemas.openxmlformats.org/officeDocument/2006/relationships/customXml" Target="ink/ink2394.xml"/><Relationship Id="rId3539" Type="http://schemas.openxmlformats.org/officeDocument/2006/relationships/image" Target="media/image1737.emf"/><Relationship Id="rId3953" Type="http://schemas.openxmlformats.org/officeDocument/2006/relationships/customXml" Target="ink/ink1922.xml"/><Relationship Id="rId6012" Type="http://schemas.openxmlformats.org/officeDocument/2006/relationships/customXml" Target="ink/ink2905.xml"/><Relationship Id="rId7410" Type="http://schemas.openxmlformats.org/officeDocument/2006/relationships/image" Target="media/image3467.emf"/><Relationship Id="rId874" Type="http://schemas.openxmlformats.org/officeDocument/2006/relationships/image" Target="media/image428.emf"/><Relationship Id="rId2555" Type="http://schemas.openxmlformats.org/officeDocument/2006/relationships/image" Target="media/image1255.emf"/><Relationship Id="rId3606" Type="http://schemas.openxmlformats.org/officeDocument/2006/relationships/image" Target="media/image1770.emf"/><Relationship Id="rId527" Type="http://schemas.openxmlformats.org/officeDocument/2006/relationships/image" Target="media/image256.emf"/><Relationship Id="rId941" Type="http://schemas.openxmlformats.org/officeDocument/2006/relationships/customXml" Target="ink/ink457.xml"/><Relationship Id="rId1157" Type="http://schemas.openxmlformats.org/officeDocument/2006/relationships/image" Target="media/image567.emf"/><Relationship Id="rId1571" Type="http://schemas.openxmlformats.org/officeDocument/2006/relationships/image" Target="media/image772.emf"/><Relationship Id="rId2208" Type="http://schemas.openxmlformats.org/officeDocument/2006/relationships/customXml" Target="ink/ink1092.xml"/><Relationship Id="rId2622" Type="http://schemas.openxmlformats.org/officeDocument/2006/relationships/customXml" Target="ink/ink1292.xml"/><Relationship Id="rId5778" Type="http://schemas.openxmlformats.org/officeDocument/2006/relationships/customXml" Target="ink/ink2788.xml"/><Relationship Id="rId6829" Type="http://schemas.openxmlformats.org/officeDocument/2006/relationships/customXml" Target="ink/ink3310.xml"/><Relationship Id="rId1224" Type="http://schemas.openxmlformats.org/officeDocument/2006/relationships/customXml" Target="ink/ink594.xml"/><Relationship Id="rId4794" Type="http://schemas.openxmlformats.org/officeDocument/2006/relationships/image" Target="media/image2238.emf"/><Relationship Id="rId5845" Type="http://schemas.openxmlformats.org/officeDocument/2006/relationships/image" Target="media/image2691.emf"/><Relationship Id="rId3396" Type="http://schemas.openxmlformats.org/officeDocument/2006/relationships/customXml" Target="ink/ink1640.xml"/><Relationship Id="rId4447" Type="http://schemas.openxmlformats.org/officeDocument/2006/relationships/image" Target="media/image2129.emf"/><Relationship Id="rId3049" Type="http://schemas.openxmlformats.org/officeDocument/2006/relationships/image" Target="media/image1499.emf"/><Relationship Id="rId3463" Type="http://schemas.openxmlformats.org/officeDocument/2006/relationships/image" Target="media/image1701.emf"/><Relationship Id="rId4861" Type="http://schemas.openxmlformats.org/officeDocument/2006/relationships/customXml" Target="ink/ink2359.xml"/><Relationship Id="rId5912" Type="http://schemas.openxmlformats.org/officeDocument/2006/relationships/customXml" Target="ink/ink2855.xml"/><Relationship Id="rId384" Type="http://schemas.openxmlformats.org/officeDocument/2006/relationships/image" Target="media/image186.emf"/><Relationship Id="rId2065" Type="http://schemas.openxmlformats.org/officeDocument/2006/relationships/customXml" Target="ink/ink1020.xml"/><Relationship Id="rId3116" Type="http://schemas.openxmlformats.org/officeDocument/2006/relationships/image" Target="media/image56.wmf"/><Relationship Id="rId4514" Type="http://schemas.openxmlformats.org/officeDocument/2006/relationships/image" Target="media/image1626.emf"/><Relationship Id="rId1081" Type="http://schemas.openxmlformats.org/officeDocument/2006/relationships/image" Target="media/image529.emf"/><Relationship Id="rId3530" Type="http://schemas.openxmlformats.org/officeDocument/2006/relationships/customXml" Target="ink/ink1710.xml"/><Relationship Id="rId6686" Type="http://schemas.openxmlformats.org/officeDocument/2006/relationships/customXml" Target="ink/ink3241.xml"/><Relationship Id="rId7737" Type="http://schemas.openxmlformats.org/officeDocument/2006/relationships/image" Target="media/image3626.emf"/><Relationship Id="rId451" Type="http://schemas.openxmlformats.org/officeDocument/2006/relationships/image" Target="media/image218.emf"/><Relationship Id="rId2132" Type="http://schemas.openxmlformats.org/officeDocument/2006/relationships/image" Target="media/image1049.emf"/><Relationship Id="rId5288" Type="http://schemas.openxmlformats.org/officeDocument/2006/relationships/customXml" Target="ink/ink2565.xml"/><Relationship Id="rId6339" Type="http://schemas.openxmlformats.org/officeDocument/2006/relationships/customXml" Target="ink/ink3069.xml"/><Relationship Id="rId6753" Type="http://schemas.openxmlformats.org/officeDocument/2006/relationships/image" Target="media/image3144.emf"/><Relationship Id="rId104" Type="http://schemas.openxmlformats.org/officeDocument/2006/relationships/image" Target="media/image48.emf"/><Relationship Id="rId1898" Type="http://schemas.openxmlformats.org/officeDocument/2006/relationships/customXml" Target="ink/ink936.xml"/><Relationship Id="rId2949" Type="http://schemas.openxmlformats.org/officeDocument/2006/relationships/image" Target="media/image1449.emf"/><Relationship Id="rId5355" Type="http://schemas.openxmlformats.org/officeDocument/2006/relationships/image" Target="media/image2457.emf"/><Relationship Id="rId6406" Type="http://schemas.openxmlformats.org/officeDocument/2006/relationships/image" Target="media/image2971.emf"/><Relationship Id="rId6820" Type="http://schemas.openxmlformats.org/officeDocument/2006/relationships/image" Target="media/image3177.wmf"/><Relationship Id="rId4371" Type="http://schemas.openxmlformats.org/officeDocument/2006/relationships/image" Target="media/image2101.emf"/><Relationship Id="rId5008" Type="http://schemas.openxmlformats.org/officeDocument/2006/relationships/customXml" Target="ink/ink2424.xml"/><Relationship Id="rId5422" Type="http://schemas.openxmlformats.org/officeDocument/2006/relationships/image" Target="media/image2431.wmf"/><Relationship Id="rId1965" Type="http://schemas.openxmlformats.org/officeDocument/2006/relationships/image" Target="media/image966.emf"/><Relationship Id="rId4024" Type="http://schemas.openxmlformats.org/officeDocument/2006/relationships/image" Target="media/image1970.emf"/><Relationship Id="rId7594" Type="http://schemas.openxmlformats.org/officeDocument/2006/relationships/oleObject" Target="embeddings/oleObject191.bin"/><Relationship Id="rId1618" Type="http://schemas.openxmlformats.org/officeDocument/2006/relationships/customXml" Target="ink/ink793.xml"/><Relationship Id="rId3040" Type="http://schemas.openxmlformats.org/officeDocument/2006/relationships/customXml" Target="ink/ink1485.xml"/><Relationship Id="rId6196" Type="http://schemas.openxmlformats.org/officeDocument/2006/relationships/customXml" Target="ink/ink2997.xml"/><Relationship Id="rId7247" Type="http://schemas.openxmlformats.org/officeDocument/2006/relationships/image" Target="media/image3387.emf"/><Relationship Id="rId7661" Type="http://schemas.openxmlformats.org/officeDocument/2006/relationships/customXml" Target="ink/ink3697.xml"/><Relationship Id="rId3857" Type="http://schemas.openxmlformats.org/officeDocument/2006/relationships/customXml" Target="ink/ink1875.xml"/><Relationship Id="rId4908" Type="http://schemas.openxmlformats.org/officeDocument/2006/relationships/image" Target="media/image22780.emf"/><Relationship Id="rId6263" Type="http://schemas.openxmlformats.org/officeDocument/2006/relationships/customXml" Target="ink/ink3031.xml"/><Relationship Id="rId7314" Type="http://schemas.openxmlformats.org/officeDocument/2006/relationships/customXml" Target="ink/ink3535.xml"/><Relationship Id="rId778" Type="http://schemas.openxmlformats.org/officeDocument/2006/relationships/image" Target="media/image380.emf"/><Relationship Id="rId2459" Type="http://schemas.openxmlformats.org/officeDocument/2006/relationships/image" Target="media/image1209.emf"/><Relationship Id="rId2873" Type="http://schemas.openxmlformats.org/officeDocument/2006/relationships/image" Target="media/image1411.emf"/><Relationship Id="rId3924" Type="http://schemas.openxmlformats.org/officeDocument/2006/relationships/customXml" Target="ink/ink1907.xml"/><Relationship Id="rId6330" Type="http://schemas.openxmlformats.org/officeDocument/2006/relationships/image" Target="media/image2933.emf"/><Relationship Id="rId845" Type="http://schemas.openxmlformats.org/officeDocument/2006/relationships/customXml" Target="ink/ink414.xml"/><Relationship Id="rId1475" Type="http://schemas.openxmlformats.org/officeDocument/2006/relationships/customXml" Target="ink/ink721.xml"/><Relationship Id="rId2526" Type="http://schemas.openxmlformats.org/officeDocument/2006/relationships/customXml" Target="ink/ink1245.xml"/><Relationship Id="rId1128" Type="http://schemas.openxmlformats.org/officeDocument/2006/relationships/customXml" Target="ink/ink546.xml"/><Relationship Id="rId1542" Type="http://schemas.openxmlformats.org/officeDocument/2006/relationships/customXml" Target="ink/ink755.xml"/><Relationship Id="rId2940" Type="http://schemas.openxmlformats.org/officeDocument/2006/relationships/customXml" Target="ink/ink1444.xml"/><Relationship Id="rId4698" Type="http://schemas.openxmlformats.org/officeDocument/2006/relationships/image" Target="media/image2195.emf"/><Relationship Id="rId5749" Type="http://schemas.openxmlformats.org/officeDocument/2006/relationships/image" Target="media/image2643.emf"/><Relationship Id="rId912" Type="http://schemas.openxmlformats.org/officeDocument/2006/relationships/customXml" Target="ink/ink446.xml"/><Relationship Id="rId7171" Type="http://schemas.openxmlformats.org/officeDocument/2006/relationships/image" Target="media/image3349.emf"/><Relationship Id="rId4765" Type="http://schemas.openxmlformats.org/officeDocument/2006/relationships/image" Target="media/image2228.emf"/><Relationship Id="rId5816" Type="http://schemas.openxmlformats.org/officeDocument/2006/relationships/customXml" Target="ink/ink2807.xml"/><Relationship Id="rId288" Type="http://schemas.openxmlformats.org/officeDocument/2006/relationships/customXml" Target="ink/ink135.xml"/><Relationship Id="rId3367" Type="http://schemas.openxmlformats.org/officeDocument/2006/relationships/image" Target="media/image1654.emf"/><Relationship Id="rId3781" Type="http://schemas.openxmlformats.org/officeDocument/2006/relationships/image" Target="media/image1855.emf"/><Relationship Id="rId4418" Type="http://schemas.openxmlformats.org/officeDocument/2006/relationships/customXml" Target="ink/ink2145.xml"/><Relationship Id="rId4832" Type="http://schemas.openxmlformats.org/officeDocument/2006/relationships/image" Target="media/image2255.emf"/><Relationship Id="rId2383" Type="http://schemas.openxmlformats.org/officeDocument/2006/relationships/image" Target="media/image1171.emf"/><Relationship Id="rId3434" Type="http://schemas.openxmlformats.org/officeDocument/2006/relationships/customXml" Target="ink/ink1659.xml"/><Relationship Id="rId355" Type="http://schemas.openxmlformats.org/officeDocument/2006/relationships/customXml" Target="ink/ink166.xml"/><Relationship Id="rId2036" Type="http://schemas.openxmlformats.org/officeDocument/2006/relationships/customXml" Target="ink/ink1005.xml"/><Relationship Id="rId2450" Type="http://schemas.openxmlformats.org/officeDocument/2006/relationships/customXml" Target="ink/ink1207.xml"/><Relationship Id="rId3501" Type="http://schemas.openxmlformats.org/officeDocument/2006/relationships/customXml" Target="ink/ink1695.xml"/><Relationship Id="rId6657" Type="http://schemas.openxmlformats.org/officeDocument/2006/relationships/image" Target="media/image3096.emf"/><Relationship Id="rId7708" Type="http://schemas.openxmlformats.org/officeDocument/2006/relationships/image" Target="media/image3612.emf"/><Relationship Id="rId422" Type="http://schemas.openxmlformats.org/officeDocument/2006/relationships/customXml" Target="ink/ink201.xml"/><Relationship Id="rId1052" Type="http://schemas.openxmlformats.org/officeDocument/2006/relationships/image" Target="media/image515.emf"/><Relationship Id="rId2103" Type="http://schemas.openxmlformats.org/officeDocument/2006/relationships/customXml" Target="ink/ink1039.xml"/><Relationship Id="rId5259" Type="http://schemas.openxmlformats.org/officeDocument/2006/relationships/customXml" Target="ink/ink2551.xml"/><Relationship Id="rId5673" Type="http://schemas.openxmlformats.org/officeDocument/2006/relationships/image" Target="media/image2605.emf"/><Relationship Id="rId4275" Type="http://schemas.openxmlformats.org/officeDocument/2006/relationships/customXml" Target="ink/ink2079.xml"/><Relationship Id="rId5326" Type="http://schemas.openxmlformats.org/officeDocument/2006/relationships/customXml" Target="ink/ink2585.xml"/><Relationship Id="rId6724" Type="http://schemas.openxmlformats.org/officeDocument/2006/relationships/customXml" Target="ink/ink3259.xml"/><Relationship Id="rId1869" Type="http://schemas.openxmlformats.org/officeDocument/2006/relationships/customXml" Target="ink/ink921.xml"/><Relationship Id="rId3291" Type="http://schemas.openxmlformats.org/officeDocument/2006/relationships/image" Target="media/image1617.emf"/><Relationship Id="rId5740" Type="http://schemas.openxmlformats.org/officeDocument/2006/relationships/customXml" Target="ink/ink2769.xml"/><Relationship Id="rId1936" Type="http://schemas.openxmlformats.org/officeDocument/2006/relationships/customXml" Target="ink/ink955.xml"/><Relationship Id="rId4342" Type="http://schemas.openxmlformats.org/officeDocument/2006/relationships/image" Target="media/image2090.emf"/><Relationship Id="rId7498" Type="http://schemas.openxmlformats.org/officeDocument/2006/relationships/customXml" Target="ink/ink3619.xml"/><Relationship Id="rId7565" Type="http://schemas.openxmlformats.org/officeDocument/2006/relationships/image" Target="media/image3541.emf"/><Relationship Id="rId3011" Type="http://schemas.openxmlformats.org/officeDocument/2006/relationships/oleObject" Target="embeddings/oleObject53.bin"/><Relationship Id="rId6167" Type="http://schemas.openxmlformats.org/officeDocument/2006/relationships/image" Target="media/image2852.emf"/><Relationship Id="rId6581" Type="http://schemas.openxmlformats.org/officeDocument/2006/relationships/customXml" Target="ink/ink3190.xml"/><Relationship Id="rId7218" Type="http://schemas.openxmlformats.org/officeDocument/2006/relationships/customXml" Target="ink/ink3491.xml"/><Relationship Id="rId7632" Type="http://schemas.openxmlformats.org/officeDocument/2006/relationships/image" Target="media/image3574.emf"/><Relationship Id="rId2777" Type="http://schemas.openxmlformats.org/officeDocument/2006/relationships/customXml" Target="ink/ink1365.xml"/><Relationship Id="rId5183" Type="http://schemas.openxmlformats.org/officeDocument/2006/relationships/customXml" Target="ink/ink2513.xml"/><Relationship Id="rId6234" Type="http://schemas.openxmlformats.org/officeDocument/2006/relationships/customXml" Target="ink/ink3016.xml"/><Relationship Id="rId749" Type="http://schemas.openxmlformats.org/officeDocument/2006/relationships/customXml" Target="ink/ink366.xml"/><Relationship Id="rId1379" Type="http://schemas.openxmlformats.org/officeDocument/2006/relationships/customXml" Target="ink/ink672.xml"/><Relationship Id="rId3828" Type="http://schemas.openxmlformats.org/officeDocument/2006/relationships/customXml" Target="ink/ink1860.xml"/><Relationship Id="rId5250" Type="http://schemas.openxmlformats.org/officeDocument/2006/relationships/image" Target="media/image24050.emf"/><Relationship Id="rId6301" Type="http://schemas.openxmlformats.org/officeDocument/2006/relationships/customXml" Target="ink/ink3050.xml"/><Relationship Id="rId1793" Type="http://schemas.openxmlformats.org/officeDocument/2006/relationships/image" Target="media/image882.emf"/><Relationship Id="rId2844" Type="http://schemas.openxmlformats.org/officeDocument/2006/relationships/customXml" Target="ink/ink1397.xml"/><Relationship Id="rId85" Type="http://schemas.openxmlformats.org/officeDocument/2006/relationships/customXml" Target="ink/ink36.xml"/><Relationship Id="rId816" Type="http://schemas.openxmlformats.org/officeDocument/2006/relationships/image" Target="media/image399.emf"/><Relationship Id="rId1446" Type="http://schemas.openxmlformats.org/officeDocument/2006/relationships/customXml" Target="ink/ink706.xml"/><Relationship Id="rId1860" Type="http://schemas.openxmlformats.org/officeDocument/2006/relationships/customXml" Target="ink/ink916.xml"/><Relationship Id="rId2911" Type="http://schemas.openxmlformats.org/officeDocument/2006/relationships/image" Target="media/image1430.emf"/><Relationship Id="rId7075" Type="http://schemas.openxmlformats.org/officeDocument/2006/relationships/image" Target="media/image3302.emf"/><Relationship Id="rId1513" Type="http://schemas.openxmlformats.org/officeDocument/2006/relationships/customXml" Target="ink/ink740.xml"/><Relationship Id="rId4669" Type="http://schemas.openxmlformats.org/officeDocument/2006/relationships/image" Target="media/image2181.emf"/><Relationship Id="rId3685" Type="http://schemas.openxmlformats.org/officeDocument/2006/relationships/customXml" Target="ink/ink1789.xml"/><Relationship Id="rId4736" Type="http://schemas.openxmlformats.org/officeDocument/2006/relationships/customXml" Target="ink/ink2304.xml"/><Relationship Id="rId6091" Type="http://schemas.openxmlformats.org/officeDocument/2006/relationships/image" Target="media/image2814.emf"/><Relationship Id="rId7142" Type="http://schemas.openxmlformats.org/officeDocument/2006/relationships/customXml" Target="ink/ink3453.xml"/><Relationship Id="rId2287" Type="http://schemas.openxmlformats.org/officeDocument/2006/relationships/customXml" Target="ink/ink1132.xml"/><Relationship Id="rId3338" Type="http://schemas.openxmlformats.org/officeDocument/2006/relationships/customXml" Target="ink/ink1611.xml"/><Relationship Id="rId3752" Type="http://schemas.openxmlformats.org/officeDocument/2006/relationships/image" Target="media/image1841.emf"/><Relationship Id="rId259" Type="http://schemas.openxmlformats.org/officeDocument/2006/relationships/image" Target="media/image125.emf"/><Relationship Id="rId673" Type="http://schemas.openxmlformats.org/officeDocument/2006/relationships/customXml" Target="ink/ink328.xml"/><Relationship Id="rId2354" Type="http://schemas.openxmlformats.org/officeDocument/2006/relationships/image" Target="media/image1157.emf"/><Relationship Id="rId3405" Type="http://schemas.openxmlformats.org/officeDocument/2006/relationships/image" Target="media/image1673.emf"/><Relationship Id="rId4803" Type="http://schemas.openxmlformats.org/officeDocument/2006/relationships/customXml" Target="ink/ink2333.xml"/><Relationship Id="rId326" Type="http://schemas.openxmlformats.org/officeDocument/2006/relationships/customXml" Target="ink/ink154.xml"/><Relationship Id="rId1370" Type="http://schemas.openxmlformats.org/officeDocument/2006/relationships/image" Target="media/image673.emf"/><Relationship Id="rId2007" Type="http://schemas.openxmlformats.org/officeDocument/2006/relationships/image" Target="media/image987.emf"/><Relationship Id="rId6975" Type="http://schemas.openxmlformats.org/officeDocument/2006/relationships/image" Target="media/image3252.emf"/><Relationship Id="rId740" Type="http://schemas.openxmlformats.org/officeDocument/2006/relationships/image" Target="media/image361.emf"/><Relationship Id="rId1023" Type="http://schemas.openxmlformats.org/officeDocument/2006/relationships/image" Target="media/image501.emf"/><Relationship Id="rId2421" Type="http://schemas.openxmlformats.org/officeDocument/2006/relationships/image" Target="media/image1190.emf"/><Relationship Id="rId4179" Type="http://schemas.openxmlformats.org/officeDocument/2006/relationships/image" Target="media/image2034.emf"/><Relationship Id="rId5577" Type="http://schemas.openxmlformats.org/officeDocument/2006/relationships/image" Target="media/image2557.emf"/><Relationship Id="rId5991" Type="http://schemas.openxmlformats.org/officeDocument/2006/relationships/image" Target="media/image2764.emf"/><Relationship Id="rId6628" Type="http://schemas.openxmlformats.org/officeDocument/2006/relationships/image" Target="media/image3082.emf"/><Relationship Id="rId4593" Type="http://schemas.openxmlformats.org/officeDocument/2006/relationships/customXml" Target="ink/ink2230.xml"/><Relationship Id="rId5644" Type="http://schemas.openxmlformats.org/officeDocument/2006/relationships/customXml" Target="ink/ink2725.xml"/><Relationship Id="rId3195" Type="http://schemas.openxmlformats.org/officeDocument/2006/relationships/oleObject" Target="embeddings/oleObject70.bin"/><Relationship Id="rId4246" Type="http://schemas.openxmlformats.org/officeDocument/2006/relationships/image" Target="media/image2056.emf"/><Relationship Id="rId4660" Type="http://schemas.openxmlformats.org/officeDocument/2006/relationships/customXml" Target="ink/ink2265.xml"/><Relationship Id="rId5711" Type="http://schemas.openxmlformats.org/officeDocument/2006/relationships/image" Target="media/image2624.emf"/><Relationship Id="rId3262" Type="http://schemas.openxmlformats.org/officeDocument/2006/relationships/customXml" Target="ink/ink1580.xml"/><Relationship Id="rId4313" Type="http://schemas.openxmlformats.org/officeDocument/2006/relationships/customXml" Target="ink/ink2098.xml"/><Relationship Id="rId7469" Type="http://schemas.openxmlformats.org/officeDocument/2006/relationships/image" Target="media/image3496.emf"/><Relationship Id="rId183" Type="http://schemas.openxmlformats.org/officeDocument/2006/relationships/image" Target="media/image87.emf"/><Relationship Id="rId1907" Type="http://schemas.openxmlformats.org/officeDocument/2006/relationships/image" Target="media/image937.emf"/><Relationship Id="rId6485" Type="http://schemas.openxmlformats.org/officeDocument/2006/relationships/customXml" Target="ink/ink3142.xml"/><Relationship Id="rId7536" Type="http://schemas.openxmlformats.org/officeDocument/2006/relationships/image" Target="media/image3529.emf"/><Relationship Id="rId250" Type="http://schemas.openxmlformats.org/officeDocument/2006/relationships/customXml" Target="ink/ink116.xml"/><Relationship Id="rId5087" Type="http://schemas.openxmlformats.org/officeDocument/2006/relationships/customXml" Target="ink/ink2464.xml"/><Relationship Id="rId6138" Type="http://schemas.openxmlformats.org/officeDocument/2006/relationships/customXml" Target="ink/ink2968.xml"/><Relationship Id="rId5154" Type="http://schemas.openxmlformats.org/officeDocument/2006/relationships/customXml" Target="ink/ink2498.xml"/><Relationship Id="rId6552" Type="http://schemas.openxmlformats.org/officeDocument/2006/relationships/image" Target="media/image3044.emf"/><Relationship Id="rId7603" Type="http://schemas.openxmlformats.org/officeDocument/2006/relationships/customXml" Target="ink/ink3668.xml"/><Relationship Id="rId1697" Type="http://schemas.openxmlformats.org/officeDocument/2006/relationships/image" Target="media/image835.emf"/><Relationship Id="rId2748" Type="http://schemas.openxmlformats.org/officeDocument/2006/relationships/image" Target="media/image1349.emf"/><Relationship Id="rId6205" Type="http://schemas.openxmlformats.org/officeDocument/2006/relationships/image" Target="media/image2871.emf"/><Relationship Id="rId1764" Type="http://schemas.openxmlformats.org/officeDocument/2006/relationships/customXml" Target="ink/ink867.xml"/><Relationship Id="rId2815" Type="http://schemas.openxmlformats.org/officeDocument/2006/relationships/customXml" Target="ink/ink1383.xml"/><Relationship Id="rId4170" Type="http://schemas.openxmlformats.org/officeDocument/2006/relationships/customXml" Target="ink/ink2026.xml"/><Relationship Id="rId5221" Type="http://schemas.openxmlformats.org/officeDocument/2006/relationships/image" Target="media/image2399.emf"/><Relationship Id="rId56" Type="http://schemas.openxmlformats.org/officeDocument/2006/relationships/image" Target="media/image24.emf"/><Relationship Id="rId1417" Type="http://schemas.openxmlformats.org/officeDocument/2006/relationships/image" Target="media/image696.emf"/><Relationship Id="rId1831" Type="http://schemas.openxmlformats.org/officeDocument/2006/relationships/customXml" Target="ink/ink901.xml"/><Relationship Id="rId4987" Type="http://schemas.openxmlformats.org/officeDocument/2006/relationships/image" Target="media/image2302.emf"/><Relationship Id="rId7393" Type="http://schemas.openxmlformats.org/officeDocument/2006/relationships/customXml" Target="ink/ink3572.xml"/><Relationship Id="rId3589" Type="http://schemas.openxmlformats.org/officeDocument/2006/relationships/customXml" Target="ink/ink1740.xml"/><Relationship Id="rId7046" Type="http://schemas.openxmlformats.org/officeDocument/2006/relationships/image" Target="media/image3288.wmf"/><Relationship Id="rId7460" Type="http://schemas.openxmlformats.org/officeDocument/2006/relationships/customXml" Target="ink/ink3600.xml"/><Relationship Id="rId6062" Type="http://schemas.openxmlformats.org/officeDocument/2006/relationships/customXml" Target="ink/ink2930.xml"/><Relationship Id="rId7113" Type="http://schemas.openxmlformats.org/officeDocument/2006/relationships/image" Target="media/image3321.emf"/><Relationship Id="rId577" Type="http://schemas.openxmlformats.org/officeDocument/2006/relationships/image" Target="media/image281.emf"/><Relationship Id="rId2258" Type="http://schemas.openxmlformats.org/officeDocument/2006/relationships/customXml" Target="ink/ink1117.xml"/><Relationship Id="rId3656" Type="http://schemas.openxmlformats.org/officeDocument/2006/relationships/image" Target="media/image1794.emf"/><Relationship Id="rId4707" Type="http://schemas.openxmlformats.org/officeDocument/2006/relationships/customXml" Target="ink/ink2289.xml"/><Relationship Id="rId991" Type="http://schemas.openxmlformats.org/officeDocument/2006/relationships/image" Target="media/image18.wmf"/><Relationship Id="rId2672" Type="http://schemas.openxmlformats.org/officeDocument/2006/relationships/customXml" Target="ink/ink1315.xml"/><Relationship Id="rId3309" Type="http://schemas.openxmlformats.org/officeDocument/2006/relationships/oleObject" Target="embeddings/oleObject73.bin"/><Relationship Id="rId3723" Type="http://schemas.openxmlformats.org/officeDocument/2006/relationships/customXml" Target="ink/ink1806.xml"/><Relationship Id="rId6879" Type="http://schemas.openxmlformats.org/officeDocument/2006/relationships/customXml" Target="ink/ink3335.xml"/><Relationship Id="rId644" Type="http://schemas.openxmlformats.org/officeDocument/2006/relationships/image" Target="media/image314.emf"/><Relationship Id="rId1274" Type="http://schemas.openxmlformats.org/officeDocument/2006/relationships/image" Target="media/image625.emf"/><Relationship Id="rId2325" Type="http://schemas.openxmlformats.org/officeDocument/2006/relationships/oleObject" Target="embeddings/oleObject24.bin"/><Relationship Id="rId5895" Type="http://schemas.openxmlformats.org/officeDocument/2006/relationships/image" Target="media/image2716.emf"/><Relationship Id="rId6946" Type="http://schemas.openxmlformats.org/officeDocument/2006/relationships/image" Target="media/image3238.emf"/><Relationship Id="rId711" Type="http://schemas.openxmlformats.org/officeDocument/2006/relationships/customXml" Target="ink/ink347.xml"/><Relationship Id="rId1341" Type="http://schemas.openxmlformats.org/officeDocument/2006/relationships/customXml" Target="ink/ink653.xml"/><Relationship Id="rId4497" Type="http://schemas.openxmlformats.org/officeDocument/2006/relationships/customXml" Target="ink/ink2183.xml"/><Relationship Id="rId5548" Type="http://schemas.openxmlformats.org/officeDocument/2006/relationships/image" Target="media/image2543.wmf"/><Relationship Id="rId5962" Type="http://schemas.openxmlformats.org/officeDocument/2006/relationships/customXml" Target="ink/ink2880.xml"/><Relationship Id="rId3099" Type="http://schemas.openxmlformats.org/officeDocument/2006/relationships/image" Target="media/image1524.emf"/><Relationship Id="rId4564" Type="http://schemas.openxmlformats.org/officeDocument/2006/relationships/image" Target="media/image2014.emf"/><Relationship Id="rId5615" Type="http://schemas.openxmlformats.org/officeDocument/2006/relationships/image" Target="media/image2576.emf"/><Relationship Id="rId3166" Type="http://schemas.openxmlformats.org/officeDocument/2006/relationships/image" Target="media/image1556.emf"/><Relationship Id="rId3580" Type="http://schemas.openxmlformats.org/officeDocument/2006/relationships/image" Target="media/image1757.emf"/><Relationship Id="rId4217" Type="http://schemas.openxmlformats.org/officeDocument/2006/relationships/image" Target="media/image2047.emf"/><Relationship Id="rId2182" Type="http://schemas.openxmlformats.org/officeDocument/2006/relationships/customXml" Target="ink/ink1079.xml"/><Relationship Id="rId3233" Type="http://schemas.openxmlformats.org/officeDocument/2006/relationships/image" Target="media/image1589.emf"/><Relationship Id="rId4631" Type="http://schemas.openxmlformats.org/officeDocument/2006/relationships/customXml" Target="ink/ink2250.xml"/><Relationship Id="rId6389" Type="http://schemas.openxmlformats.org/officeDocument/2006/relationships/customXml" Target="ink/ink3094.xml"/><Relationship Id="rId7787" Type="http://schemas.openxmlformats.org/officeDocument/2006/relationships/oleObject" Target="embeddings/oleObject200.bin"/><Relationship Id="rId154" Type="http://schemas.openxmlformats.org/officeDocument/2006/relationships/image" Target="media/image73.emf"/><Relationship Id="rId2999" Type="http://schemas.openxmlformats.org/officeDocument/2006/relationships/image" Target="media/image1474.emf"/><Relationship Id="rId3300" Type="http://schemas.openxmlformats.org/officeDocument/2006/relationships/customXml" Target="ink/ink1600.xml"/><Relationship Id="rId6456" Type="http://schemas.openxmlformats.org/officeDocument/2006/relationships/image" Target="media/image2996.emf"/><Relationship Id="rId6870" Type="http://schemas.openxmlformats.org/officeDocument/2006/relationships/image" Target="media/image3201.emf"/><Relationship Id="rId7507" Type="http://schemas.openxmlformats.org/officeDocument/2006/relationships/image" Target="media/image3515.emf"/><Relationship Id="rId221" Type="http://schemas.openxmlformats.org/officeDocument/2006/relationships/image" Target="media/image106.emf"/><Relationship Id="rId5058" Type="http://schemas.openxmlformats.org/officeDocument/2006/relationships/image" Target="media/image23200.emf"/><Relationship Id="rId5472" Type="http://schemas.openxmlformats.org/officeDocument/2006/relationships/customXml" Target="ink/ink2649.xml"/><Relationship Id="rId6109" Type="http://schemas.openxmlformats.org/officeDocument/2006/relationships/image" Target="media/image2823.emf"/><Relationship Id="rId6523" Type="http://schemas.openxmlformats.org/officeDocument/2006/relationships/customXml" Target="ink/ink3161.xml"/><Relationship Id="rId1668" Type="http://schemas.openxmlformats.org/officeDocument/2006/relationships/customXml" Target="ink/ink818.xml"/><Relationship Id="rId2719" Type="http://schemas.openxmlformats.org/officeDocument/2006/relationships/image" Target="media/image1335.emf"/><Relationship Id="rId4074" Type="http://schemas.openxmlformats.org/officeDocument/2006/relationships/customXml" Target="ink/ink1983.xml"/><Relationship Id="rId5125" Type="http://schemas.openxmlformats.org/officeDocument/2006/relationships/image" Target="media/image2353.emf"/><Relationship Id="rId3090" Type="http://schemas.openxmlformats.org/officeDocument/2006/relationships/customXml" Target="ink/ink1508.xml"/><Relationship Id="rId4141" Type="http://schemas.openxmlformats.org/officeDocument/2006/relationships/customXml" Target="ink/ink2011.xml"/><Relationship Id="rId7297" Type="http://schemas.openxmlformats.org/officeDocument/2006/relationships/customXml" Target="ink/ink3526.xml"/><Relationship Id="rId1735" Type="http://schemas.openxmlformats.org/officeDocument/2006/relationships/image" Target="media/image853.emf"/><Relationship Id="rId7364" Type="http://schemas.openxmlformats.org/officeDocument/2006/relationships/image" Target="media/image3444.emf"/><Relationship Id="rId27" Type="http://schemas.openxmlformats.org/officeDocument/2006/relationships/customXml" Target="ink/ink10.xml"/><Relationship Id="rId1802" Type="http://schemas.openxmlformats.org/officeDocument/2006/relationships/customXml" Target="ink/ink886.xml"/><Relationship Id="rId4958" Type="http://schemas.openxmlformats.org/officeDocument/2006/relationships/image" Target="media/image22910.emf"/><Relationship Id="rId7017" Type="http://schemas.openxmlformats.org/officeDocument/2006/relationships/image" Target="media/image3273.emf"/><Relationship Id="rId3974" Type="http://schemas.openxmlformats.org/officeDocument/2006/relationships/image" Target="media/image1947.emf"/><Relationship Id="rId6380" Type="http://schemas.openxmlformats.org/officeDocument/2006/relationships/image" Target="media/image2958.emf"/><Relationship Id="rId7431" Type="http://schemas.openxmlformats.org/officeDocument/2006/relationships/image" Target="media/image3477.emf"/><Relationship Id="rId895" Type="http://schemas.openxmlformats.org/officeDocument/2006/relationships/image" Target="media/image438.emf"/><Relationship Id="rId2576" Type="http://schemas.openxmlformats.org/officeDocument/2006/relationships/customXml" Target="ink/ink1269.xml"/><Relationship Id="rId2990" Type="http://schemas.openxmlformats.org/officeDocument/2006/relationships/customXml" Target="ink/ink1461.xml"/><Relationship Id="rId3627" Type="http://schemas.openxmlformats.org/officeDocument/2006/relationships/customXml" Target="ink/ink1760.xml"/><Relationship Id="rId6033" Type="http://schemas.openxmlformats.org/officeDocument/2006/relationships/image" Target="media/image2785.emf"/><Relationship Id="rId548" Type="http://schemas.openxmlformats.org/officeDocument/2006/relationships/customXml" Target="ink/ink265.xml"/><Relationship Id="rId962" Type="http://schemas.openxmlformats.org/officeDocument/2006/relationships/image" Target="media/image471.emf"/><Relationship Id="rId1178" Type="http://schemas.openxmlformats.org/officeDocument/2006/relationships/customXml" Target="ink/ink571.xml"/><Relationship Id="rId1592" Type="http://schemas.openxmlformats.org/officeDocument/2006/relationships/customXml" Target="ink/ink780.xml"/><Relationship Id="rId2229" Type="http://schemas.openxmlformats.org/officeDocument/2006/relationships/image" Target="media/image1097.emf"/><Relationship Id="rId2643" Type="http://schemas.openxmlformats.org/officeDocument/2006/relationships/image" Target="media/image1299.emf"/><Relationship Id="rId5799" Type="http://schemas.openxmlformats.org/officeDocument/2006/relationships/image" Target="media/image2668.emf"/><Relationship Id="rId6100" Type="http://schemas.openxmlformats.org/officeDocument/2006/relationships/customXml" Target="ink/ink2949.xml"/><Relationship Id="rId615" Type="http://schemas.openxmlformats.org/officeDocument/2006/relationships/customXml" Target="ink/ink299.xml"/><Relationship Id="rId1245" Type="http://schemas.openxmlformats.org/officeDocument/2006/relationships/image" Target="media/image611.emf"/><Relationship Id="rId1312" Type="http://schemas.openxmlformats.org/officeDocument/2006/relationships/image" Target="media/image644.emf"/><Relationship Id="rId2710" Type="http://schemas.openxmlformats.org/officeDocument/2006/relationships/customXml" Target="ink/ink1333.xml"/><Relationship Id="rId4468" Type="http://schemas.openxmlformats.org/officeDocument/2006/relationships/customXml" Target="ink/ink2170.xml"/><Relationship Id="rId5866" Type="http://schemas.openxmlformats.org/officeDocument/2006/relationships/customXml" Target="ink/ink2832.xml"/><Relationship Id="rId6917" Type="http://schemas.openxmlformats.org/officeDocument/2006/relationships/image" Target="media/image3224.emf"/><Relationship Id="rId4882" Type="http://schemas.openxmlformats.org/officeDocument/2006/relationships/image" Target="media/image2273.emf"/><Relationship Id="rId5519" Type="http://schemas.openxmlformats.org/officeDocument/2006/relationships/image" Target="media/image2528.emf"/><Relationship Id="rId5933" Type="http://schemas.openxmlformats.org/officeDocument/2006/relationships/image" Target="media/image2735.emf"/><Relationship Id="rId2086" Type="http://schemas.openxmlformats.org/officeDocument/2006/relationships/image" Target="media/image1026.emf"/><Relationship Id="rId3484" Type="http://schemas.openxmlformats.org/officeDocument/2006/relationships/image" Target="media/image1710.emf"/><Relationship Id="rId4535" Type="http://schemas.openxmlformats.org/officeDocument/2006/relationships/customXml" Target="ink/ink2201.xml"/><Relationship Id="rId3137" Type="http://schemas.openxmlformats.org/officeDocument/2006/relationships/image" Target="media/image1543.emf"/><Relationship Id="rId3551" Type="http://schemas.openxmlformats.org/officeDocument/2006/relationships/image" Target="media/image1743.emf"/><Relationship Id="rId4602" Type="http://schemas.openxmlformats.org/officeDocument/2006/relationships/image" Target="media/image2162.emf"/><Relationship Id="rId7758" Type="http://schemas.openxmlformats.org/officeDocument/2006/relationships/customXml" Target="ink/ink3743.xml"/><Relationship Id="rId472" Type="http://schemas.openxmlformats.org/officeDocument/2006/relationships/customXml" Target="ink/ink227.xml"/><Relationship Id="rId2153" Type="http://schemas.openxmlformats.org/officeDocument/2006/relationships/image" Target="media/image1059.emf"/><Relationship Id="rId3204" Type="http://schemas.openxmlformats.org/officeDocument/2006/relationships/customXml" Target="ink/ink1550.xml"/><Relationship Id="rId6774" Type="http://schemas.openxmlformats.org/officeDocument/2006/relationships/customXml" Target="ink/ink3282.xml"/><Relationship Id="rId125" Type="http://schemas.openxmlformats.org/officeDocument/2006/relationships/customXml" Target="ink/ink56.xml"/><Relationship Id="rId2220" Type="http://schemas.openxmlformats.org/officeDocument/2006/relationships/customXml" Target="ink/ink1098.xml"/><Relationship Id="rId5376" Type="http://schemas.openxmlformats.org/officeDocument/2006/relationships/customXml" Target="ink/ink2609.xml"/><Relationship Id="rId5790" Type="http://schemas.openxmlformats.org/officeDocument/2006/relationships/customXml" Target="ink/ink2794.xml"/><Relationship Id="rId6427" Type="http://schemas.openxmlformats.org/officeDocument/2006/relationships/customXml" Target="ink/ink3113.xml"/><Relationship Id="rId4392" Type="http://schemas.openxmlformats.org/officeDocument/2006/relationships/customXml" Target="ink/ink2133.xml"/><Relationship Id="rId5029" Type="http://schemas.openxmlformats.org/officeDocument/2006/relationships/image" Target="media/image2319.emf"/><Relationship Id="rId5443" Type="http://schemas.openxmlformats.org/officeDocument/2006/relationships/image" Target="media/image2490.emf"/><Relationship Id="rId6841" Type="http://schemas.openxmlformats.org/officeDocument/2006/relationships/customXml" Target="ink/ink3316.xml"/><Relationship Id="rId1986" Type="http://schemas.openxmlformats.org/officeDocument/2006/relationships/customXml" Target="ink/ink980.xml"/><Relationship Id="rId4045" Type="http://schemas.openxmlformats.org/officeDocument/2006/relationships/image" Target="media/image1980.emf"/><Relationship Id="rId1639" Type="http://schemas.openxmlformats.org/officeDocument/2006/relationships/image" Target="media/image806.emf"/><Relationship Id="rId3061" Type="http://schemas.openxmlformats.org/officeDocument/2006/relationships/image" Target="media/image1505.emf"/><Relationship Id="rId5510" Type="http://schemas.openxmlformats.org/officeDocument/2006/relationships/customXml" Target="ink/ink2668.xml"/><Relationship Id="rId1706" Type="http://schemas.openxmlformats.org/officeDocument/2006/relationships/customXml" Target="ink/ink837.xml"/><Relationship Id="rId4112" Type="http://schemas.openxmlformats.org/officeDocument/2006/relationships/customXml" Target="ink/ink1998.xml"/><Relationship Id="rId7268" Type="http://schemas.openxmlformats.org/officeDocument/2006/relationships/customXml" Target="ink/ink3516.xml"/><Relationship Id="rId7682" Type="http://schemas.openxmlformats.org/officeDocument/2006/relationships/image" Target="media/image3599.emf"/><Relationship Id="rId3878" Type="http://schemas.openxmlformats.org/officeDocument/2006/relationships/customXml" Target="ink/ink1885.xml"/><Relationship Id="rId4929" Type="http://schemas.openxmlformats.org/officeDocument/2006/relationships/customXml" Target="ink/ink2390.xml"/><Relationship Id="rId6284" Type="http://schemas.openxmlformats.org/officeDocument/2006/relationships/image" Target="media/image2910.emf"/><Relationship Id="rId7335" Type="http://schemas.openxmlformats.org/officeDocument/2006/relationships/image" Target="media/image3430.emf"/><Relationship Id="rId799" Type="http://schemas.openxmlformats.org/officeDocument/2006/relationships/customXml" Target="ink/ink391.xml"/><Relationship Id="rId2894" Type="http://schemas.openxmlformats.org/officeDocument/2006/relationships/customXml" Target="ink/ink1422.xml"/><Relationship Id="rId6351" Type="http://schemas.openxmlformats.org/officeDocument/2006/relationships/customXml" Target="ink/ink3075.xml"/><Relationship Id="rId7402" Type="http://schemas.openxmlformats.org/officeDocument/2006/relationships/image" Target="media/image3463.emf"/><Relationship Id="rId866" Type="http://schemas.openxmlformats.org/officeDocument/2006/relationships/image" Target="media/image424.emf"/><Relationship Id="rId1496" Type="http://schemas.openxmlformats.org/officeDocument/2006/relationships/image" Target="media/image735.emf"/><Relationship Id="rId2547" Type="http://schemas.openxmlformats.org/officeDocument/2006/relationships/image" Target="media/image1251.emf"/><Relationship Id="rId3945" Type="http://schemas.openxmlformats.org/officeDocument/2006/relationships/image" Target="media/image1934.emf"/><Relationship Id="rId6004" Type="http://schemas.openxmlformats.org/officeDocument/2006/relationships/customXml" Target="ink/ink2901.xml"/><Relationship Id="rId519" Type="http://schemas.openxmlformats.org/officeDocument/2006/relationships/image" Target="media/image252.emf"/><Relationship Id="rId1149" Type="http://schemas.openxmlformats.org/officeDocument/2006/relationships/image" Target="media/image563.emf"/><Relationship Id="rId2961" Type="http://schemas.openxmlformats.org/officeDocument/2006/relationships/image" Target="media/image1455.emf"/><Relationship Id="rId5020" Type="http://schemas.openxmlformats.org/officeDocument/2006/relationships/customXml" Target="ink/ink2430.xml"/><Relationship Id="rId933" Type="http://schemas.openxmlformats.org/officeDocument/2006/relationships/customXml" Target="ink/ink454.xml"/><Relationship Id="rId1563" Type="http://schemas.openxmlformats.org/officeDocument/2006/relationships/image" Target="media/image768.emf"/><Relationship Id="rId2614" Type="http://schemas.openxmlformats.org/officeDocument/2006/relationships/customXml" Target="ink/ink1288.xml"/><Relationship Id="rId7192" Type="http://schemas.openxmlformats.org/officeDocument/2006/relationships/customXml" Target="ink/ink3478.xml"/><Relationship Id="rId1216" Type="http://schemas.openxmlformats.org/officeDocument/2006/relationships/customXml" Target="ink/ink590.xml"/><Relationship Id="rId1630" Type="http://schemas.openxmlformats.org/officeDocument/2006/relationships/customXml" Target="ink/ink799.xml"/><Relationship Id="rId4786" Type="http://schemas.openxmlformats.org/officeDocument/2006/relationships/customXml" Target="ink/ink2328.xml"/><Relationship Id="rId5837" Type="http://schemas.openxmlformats.org/officeDocument/2006/relationships/image" Target="media/image2687.emf"/><Relationship Id="rId3388" Type="http://schemas.openxmlformats.org/officeDocument/2006/relationships/customXml" Target="ink/ink1636.xml"/><Relationship Id="rId4439" Type="http://schemas.openxmlformats.org/officeDocument/2006/relationships/image" Target="media/image2125.emf"/><Relationship Id="rId4853" Type="http://schemas.openxmlformats.org/officeDocument/2006/relationships/customXml" Target="ink/ink2355.xml"/><Relationship Id="rId5904" Type="http://schemas.openxmlformats.org/officeDocument/2006/relationships/customXml" Target="ink/ink2851.xml"/><Relationship Id="rId3455" Type="http://schemas.openxmlformats.org/officeDocument/2006/relationships/image" Target="media/image1697.emf"/><Relationship Id="rId4506" Type="http://schemas.openxmlformats.org/officeDocument/2006/relationships/image" Target="media/image1570.emf"/><Relationship Id="rId376" Type="http://schemas.openxmlformats.org/officeDocument/2006/relationships/image" Target="media/image182.emf"/><Relationship Id="rId790" Type="http://schemas.openxmlformats.org/officeDocument/2006/relationships/image" Target="media/image386.emf"/><Relationship Id="rId2057" Type="http://schemas.openxmlformats.org/officeDocument/2006/relationships/customXml" Target="ink/ink1016.xml"/><Relationship Id="rId2471" Type="http://schemas.openxmlformats.org/officeDocument/2006/relationships/image" Target="media/image1215.emf"/><Relationship Id="rId3108" Type="http://schemas.openxmlformats.org/officeDocument/2006/relationships/customXml" Target="ink/ink1517.xml"/><Relationship Id="rId3522" Type="http://schemas.openxmlformats.org/officeDocument/2006/relationships/customXml" Target="ink/ink1706.xml"/><Relationship Id="rId4920" Type="http://schemas.openxmlformats.org/officeDocument/2006/relationships/image" Target="media/image2284.emf"/><Relationship Id="rId6678" Type="http://schemas.openxmlformats.org/officeDocument/2006/relationships/customXml" Target="ink/ink3237.xml"/><Relationship Id="rId7729" Type="http://schemas.openxmlformats.org/officeDocument/2006/relationships/image" Target="media/image3622.emf"/><Relationship Id="rId443" Type="http://schemas.openxmlformats.org/officeDocument/2006/relationships/image" Target="media/image214.emf"/><Relationship Id="rId1073" Type="http://schemas.openxmlformats.org/officeDocument/2006/relationships/image" Target="media/image525.emf"/><Relationship Id="rId2124" Type="http://schemas.openxmlformats.org/officeDocument/2006/relationships/image" Target="media/image1045.emf"/><Relationship Id="rId1140" Type="http://schemas.openxmlformats.org/officeDocument/2006/relationships/customXml" Target="ink/ink552.xml"/><Relationship Id="rId4296" Type="http://schemas.openxmlformats.org/officeDocument/2006/relationships/image" Target="media/image1253.emf"/><Relationship Id="rId5694" Type="http://schemas.openxmlformats.org/officeDocument/2006/relationships/customXml" Target="ink/ink2746.xml"/><Relationship Id="rId6745" Type="http://schemas.openxmlformats.org/officeDocument/2006/relationships/image" Target="media/image3140.emf"/><Relationship Id="rId510" Type="http://schemas.openxmlformats.org/officeDocument/2006/relationships/customXml" Target="ink/ink246.xml"/><Relationship Id="rId5347" Type="http://schemas.openxmlformats.org/officeDocument/2006/relationships/image" Target="media/image2453.emf"/><Relationship Id="rId5761" Type="http://schemas.openxmlformats.org/officeDocument/2006/relationships/image" Target="media/image2649.emf"/><Relationship Id="rId6812" Type="http://schemas.openxmlformats.org/officeDocument/2006/relationships/customXml" Target="ink/ink3301.xml"/><Relationship Id="rId1957" Type="http://schemas.openxmlformats.org/officeDocument/2006/relationships/image" Target="media/image962.emf"/><Relationship Id="rId4363" Type="http://schemas.openxmlformats.org/officeDocument/2006/relationships/customXml" Target="ink/ink2121.xml"/><Relationship Id="rId5414" Type="http://schemas.openxmlformats.org/officeDocument/2006/relationships/image" Target="media/image2430.wmf"/><Relationship Id="rId4016" Type="http://schemas.openxmlformats.org/officeDocument/2006/relationships/image" Target="media/image85.wmf"/><Relationship Id="rId4430" Type="http://schemas.openxmlformats.org/officeDocument/2006/relationships/customXml" Target="ink/ink2151.xml"/><Relationship Id="rId7586" Type="http://schemas.openxmlformats.org/officeDocument/2006/relationships/image" Target="media/image3551.emf"/><Relationship Id="rId3032" Type="http://schemas.openxmlformats.org/officeDocument/2006/relationships/customXml" Target="ink/ink1481.xml"/><Relationship Id="rId6188" Type="http://schemas.openxmlformats.org/officeDocument/2006/relationships/customXml" Target="ink/ink2993.xml"/><Relationship Id="rId7239" Type="http://schemas.openxmlformats.org/officeDocument/2006/relationships/image" Target="media/image3383.emf"/><Relationship Id="rId7653" Type="http://schemas.openxmlformats.org/officeDocument/2006/relationships/customXml" Target="ink/ink3693.xml"/><Relationship Id="rId6255" Type="http://schemas.openxmlformats.org/officeDocument/2006/relationships/customXml" Target="ink/ink3027.xml"/><Relationship Id="rId7306" Type="http://schemas.openxmlformats.org/officeDocument/2006/relationships/customXml" Target="ink/ink3531.xml"/><Relationship Id="rId2798" Type="http://schemas.openxmlformats.org/officeDocument/2006/relationships/image" Target="media/image1374.emf"/><Relationship Id="rId3849" Type="http://schemas.openxmlformats.org/officeDocument/2006/relationships/image" Target="media/image1887.emf"/><Relationship Id="rId5271" Type="http://schemas.openxmlformats.org/officeDocument/2006/relationships/customXml" Target="ink/ink2557.xml"/><Relationship Id="rId7720" Type="http://schemas.openxmlformats.org/officeDocument/2006/relationships/customXml" Target="ink/ink3724.xml"/><Relationship Id="rId2865" Type="http://schemas.openxmlformats.org/officeDocument/2006/relationships/image" Target="media/image1407.emf"/><Relationship Id="rId3916" Type="http://schemas.openxmlformats.org/officeDocument/2006/relationships/customXml" Target="ink/ink1904.xml"/><Relationship Id="rId6322" Type="http://schemas.openxmlformats.org/officeDocument/2006/relationships/image" Target="media/image2929.emf"/><Relationship Id="rId837" Type="http://schemas.openxmlformats.org/officeDocument/2006/relationships/customXml" Target="ink/ink410.xml"/><Relationship Id="rId1467" Type="http://schemas.openxmlformats.org/officeDocument/2006/relationships/customXml" Target="ink/ink717.xml"/><Relationship Id="rId1881" Type="http://schemas.openxmlformats.org/officeDocument/2006/relationships/customXml" Target="ink/ink927.xml"/><Relationship Id="rId2518" Type="http://schemas.openxmlformats.org/officeDocument/2006/relationships/customXml" Target="ink/ink1241.xml"/><Relationship Id="rId2932" Type="http://schemas.openxmlformats.org/officeDocument/2006/relationships/customXml" Target="ink/ink1440.xml"/><Relationship Id="rId904" Type="http://schemas.openxmlformats.org/officeDocument/2006/relationships/customXml" Target="ink/ink442.xml"/><Relationship Id="rId1534" Type="http://schemas.openxmlformats.org/officeDocument/2006/relationships/customXml" Target="ink/ink751.xml"/><Relationship Id="rId7096" Type="http://schemas.openxmlformats.org/officeDocument/2006/relationships/customXml" Target="ink/ink3434.xml"/><Relationship Id="rId1601" Type="http://schemas.openxmlformats.org/officeDocument/2006/relationships/image" Target="media/image787.emf"/><Relationship Id="rId4757" Type="http://schemas.openxmlformats.org/officeDocument/2006/relationships/image" Target="media/image2224.emf"/><Relationship Id="rId7163" Type="http://schemas.openxmlformats.org/officeDocument/2006/relationships/image" Target="media/image3345.emf"/><Relationship Id="rId3359" Type="http://schemas.openxmlformats.org/officeDocument/2006/relationships/image" Target="media/image1650.emf"/><Relationship Id="rId5808" Type="http://schemas.openxmlformats.org/officeDocument/2006/relationships/customXml" Target="ink/ink2803.xml"/><Relationship Id="rId7230" Type="http://schemas.openxmlformats.org/officeDocument/2006/relationships/customXml" Target="ink/ink3497.xml"/><Relationship Id="rId694" Type="http://schemas.openxmlformats.org/officeDocument/2006/relationships/image" Target="media/image339.emf"/><Relationship Id="rId2375" Type="http://schemas.openxmlformats.org/officeDocument/2006/relationships/image" Target="media/image1167.emf"/><Relationship Id="rId3773" Type="http://schemas.openxmlformats.org/officeDocument/2006/relationships/image" Target="media/image1851.emf"/><Relationship Id="rId4824" Type="http://schemas.openxmlformats.org/officeDocument/2006/relationships/oleObject" Target="embeddings/oleObject111.bin"/><Relationship Id="rId347" Type="http://schemas.openxmlformats.org/officeDocument/2006/relationships/customXml" Target="ink/ink162.xml"/><Relationship Id="rId2028" Type="http://schemas.openxmlformats.org/officeDocument/2006/relationships/customXml" Target="ink/ink1001.xml"/><Relationship Id="rId3426" Type="http://schemas.openxmlformats.org/officeDocument/2006/relationships/customXml" Target="ink/ink1655.xml"/><Relationship Id="rId3840" Type="http://schemas.openxmlformats.org/officeDocument/2006/relationships/customXml" Target="ink/ink1866.xml"/><Relationship Id="rId6996" Type="http://schemas.openxmlformats.org/officeDocument/2006/relationships/customXml" Target="ink/ink3385.xml"/><Relationship Id="rId761" Type="http://schemas.openxmlformats.org/officeDocument/2006/relationships/customXml" Target="ink/ink372.xml"/><Relationship Id="rId1391" Type="http://schemas.openxmlformats.org/officeDocument/2006/relationships/customXml" Target="ink/ink678.xml"/><Relationship Id="rId2442" Type="http://schemas.openxmlformats.org/officeDocument/2006/relationships/customXml" Target="ink/ink1203.xml"/><Relationship Id="rId5598" Type="http://schemas.openxmlformats.org/officeDocument/2006/relationships/customXml" Target="ink/ink2704.xml"/><Relationship Id="rId6649" Type="http://schemas.openxmlformats.org/officeDocument/2006/relationships/customXml" Target="ink/ink3224.xml"/><Relationship Id="rId414" Type="http://schemas.openxmlformats.org/officeDocument/2006/relationships/image" Target="media/image201.emf"/><Relationship Id="rId1044" Type="http://schemas.openxmlformats.org/officeDocument/2006/relationships/customXml" Target="ink/ink503.xml"/><Relationship Id="rId5665" Type="http://schemas.openxmlformats.org/officeDocument/2006/relationships/oleObject" Target="embeddings/oleObject147.bin"/><Relationship Id="rId6716" Type="http://schemas.openxmlformats.org/officeDocument/2006/relationships/customXml" Target="ink/ink3255.xml"/><Relationship Id="rId1111" Type="http://schemas.openxmlformats.org/officeDocument/2006/relationships/image" Target="media/image544.emf"/><Relationship Id="rId4267" Type="http://schemas.openxmlformats.org/officeDocument/2006/relationships/customXml" Target="ink/ink2075.xml"/><Relationship Id="rId4681" Type="http://schemas.openxmlformats.org/officeDocument/2006/relationships/image" Target="media/image2187.emf"/><Relationship Id="rId5318" Type="http://schemas.openxmlformats.org/officeDocument/2006/relationships/customXml" Target="ink/ink2581.xml"/><Relationship Id="rId5732" Type="http://schemas.openxmlformats.org/officeDocument/2006/relationships/customXml" Target="ink/ink2765.xml"/><Relationship Id="rId3283" Type="http://schemas.openxmlformats.org/officeDocument/2006/relationships/image" Target="media/image1613.emf"/><Relationship Id="rId4334" Type="http://schemas.openxmlformats.org/officeDocument/2006/relationships/image" Target="media/image2086.emf"/><Relationship Id="rId1928" Type="http://schemas.openxmlformats.org/officeDocument/2006/relationships/customXml" Target="ink/ink951.xml"/><Relationship Id="rId3350" Type="http://schemas.openxmlformats.org/officeDocument/2006/relationships/customXml" Target="ink/ink1617.xml"/><Relationship Id="rId271" Type="http://schemas.openxmlformats.org/officeDocument/2006/relationships/image" Target="media/image131.emf"/><Relationship Id="rId3003" Type="http://schemas.openxmlformats.org/officeDocument/2006/relationships/image" Target="media/image1476.emf"/><Relationship Id="rId4401" Type="http://schemas.openxmlformats.org/officeDocument/2006/relationships/image" Target="media/image1462.emf"/><Relationship Id="rId6159" Type="http://schemas.openxmlformats.org/officeDocument/2006/relationships/image" Target="media/image2848.emf"/><Relationship Id="rId7557" Type="http://schemas.openxmlformats.org/officeDocument/2006/relationships/image" Target="media/image3537.emf"/><Relationship Id="rId6573" Type="http://schemas.openxmlformats.org/officeDocument/2006/relationships/customXml" Target="ink/ink3186.xml"/><Relationship Id="rId7624" Type="http://schemas.openxmlformats.org/officeDocument/2006/relationships/image" Target="media/image3570.emf"/><Relationship Id="rId2769" Type="http://schemas.openxmlformats.org/officeDocument/2006/relationships/customXml" Target="ink/ink1361.xml"/><Relationship Id="rId5175" Type="http://schemas.openxmlformats.org/officeDocument/2006/relationships/image" Target="media/image2378.emf"/><Relationship Id="rId6226" Type="http://schemas.openxmlformats.org/officeDocument/2006/relationships/customXml" Target="ink/ink3012.xml"/><Relationship Id="rId6640" Type="http://schemas.openxmlformats.org/officeDocument/2006/relationships/image" Target="media/image3088.emf"/><Relationship Id="rId1785" Type="http://schemas.openxmlformats.org/officeDocument/2006/relationships/image" Target="media/image878.emf"/><Relationship Id="rId2836" Type="http://schemas.openxmlformats.org/officeDocument/2006/relationships/image" Target="media/image42.wmf"/><Relationship Id="rId4191" Type="http://schemas.openxmlformats.org/officeDocument/2006/relationships/image" Target="media/image2040.emf"/><Relationship Id="rId5242" Type="http://schemas.openxmlformats.org/officeDocument/2006/relationships/customXml" Target="ink/ink2542.xml"/><Relationship Id="rId77" Type="http://schemas.openxmlformats.org/officeDocument/2006/relationships/image" Target="media/image1.wmf"/><Relationship Id="rId808" Type="http://schemas.openxmlformats.org/officeDocument/2006/relationships/image" Target="media/image395.emf"/><Relationship Id="rId1438" Type="http://schemas.openxmlformats.org/officeDocument/2006/relationships/customXml" Target="ink/ink702.xml"/><Relationship Id="rId1852" Type="http://schemas.openxmlformats.org/officeDocument/2006/relationships/image" Target="media/image911.emf"/><Relationship Id="rId2903" Type="http://schemas.openxmlformats.org/officeDocument/2006/relationships/image" Target="media/image1426.emf"/><Relationship Id="rId7067" Type="http://schemas.openxmlformats.org/officeDocument/2006/relationships/image" Target="media/image3298.emf"/><Relationship Id="rId7481" Type="http://schemas.openxmlformats.org/officeDocument/2006/relationships/image" Target="media/image3502.emf"/><Relationship Id="rId1505" Type="http://schemas.openxmlformats.org/officeDocument/2006/relationships/customXml" Target="ink/ink736.xml"/><Relationship Id="rId6083" Type="http://schemas.openxmlformats.org/officeDocument/2006/relationships/image" Target="media/image2810.emf"/><Relationship Id="rId7134" Type="http://schemas.openxmlformats.org/officeDocument/2006/relationships/customXml" Target="ink/ink3449.xml"/><Relationship Id="rId3677" Type="http://schemas.openxmlformats.org/officeDocument/2006/relationships/customXml" Target="ink/ink1785.xml"/><Relationship Id="rId4728" Type="http://schemas.openxmlformats.org/officeDocument/2006/relationships/image" Target="media/image2210.emf"/><Relationship Id="rId598" Type="http://schemas.openxmlformats.org/officeDocument/2006/relationships/customXml" Target="ink/ink290.xml"/><Relationship Id="rId2279" Type="http://schemas.openxmlformats.org/officeDocument/2006/relationships/customXml" Target="ink/ink1128.xml"/><Relationship Id="rId2693" Type="http://schemas.openxmlformats.org/officeDocument/2006/relationships/oleObject" Target="embeddings/oleObject38.bin"/><Relationship Id="rId3744" Type="http://schemas.openxmlformats.org/officeDocument/2006/relationships/image" Target="media/image1837.emf"/><Relationship Id="rId6150" Type="http://schemas.openxmlformats.org/officeDocument/2006/relationships/customXml" Target="ink/ink2974.xml"/><Relationship Id="rId7201" Type="http://schemas.openxmlformats.org/officeDocument/2006/relationships/image" Target="media/image3364.emf"/><Relationship Id="rId665" Type="http://schemas.openxmlformats.org/officeDocument/2006/relationships/customXml" Target="ink/ink324.xml"/><Relationship Id="rId1295" Type="http://schemas.openxmlformats.org/officeDocument/2006/relationships/customXml" Target="ink/ink630.xml"/><Relationship Id="rId2346" Type="http://schemas.openxmlformats.org/officeDocument/2006/relationships/image" Target="media/image1153.emf"/><Relationship Id="rId2760" Type="http://schemas.openxmlformats.org/officeDocument/2006/relationships/image" Target="media/image1355.emf"/><Relationship Id="rId3811" Type="http://schemas.openxmlformats.org/officeDocument/2006/relationships/customXml" Target="ink/ink1851.xml"/><Relationship Id="rId6967" Type="http://schemas.openxmlformats.org/officeDocument/2006/relationships/image" Target="media/image3248.emf"/><Relationship Id="rId318" Type="http://schemas.openxmlformats.org/officeDocument/2006/relationships/customXml" Target="ink/ink150.xml"/><Relationship Id="rId732" Type="http://schemas.openxmlformats.org/officeDocument/2006/relationships/image" Target="media/image357.emf"/><Relationship Id="rId1362" Type="http://schemas.openxmlformats.org/officeDocument/2006/relationships/image" Target="media/image669.emf"/><Relationship Id="rId2413" Type="http://schemas.openxmlformats.org/officeDocument/2006/relationships/image" Target="media/image1186.emf"/><Relationship Id="rId5569" Type="http://schemas.openxmlformats.org/officeDocument/2006/relationships/image" Target="media/image2553.emf"/><Relationship Id="rId1015" Type="http://schemas.openxmlformats.org/officeDocument/2006/relationships/customXml" Target="ink/ink492.xml"/><Relationship Id="rId4585" Type="http://schemas.openxmlformats.org/officeDocument/2006/relationships/customXml" Target="ink/ink2226.xml"/><Relationship Id="rId5983" Type="http://schemas.openxmlformats.org/officeDocument/2006/relationships/image" Target="media/image2760.emf"/><Relationship Id="rId3187" Type="http://schemas.openxmlformats.org/officeDocument/2006/relationships/image" Target="media/image1566.emf"/><Relationship Id="rId4238" Type="http://schemas.openxmlformats.org/officeDocument/2006/relationships/image" Target="media/image1159.emf"/><Relationship Id="rId5636" Type="http://schemas.openxmlformats.org/officeDocument/2006/relationships/image" Target="media/image2587.wmf"/><Relationship Id="rId4652" Type="http://schemas.openxmlformats.org/officeDocument/2006/relationships/customXml" Target="ink/ink2261.xml"/><Relationship Id="rId5703" Type="http://schemas.openxmlformats.org/officeDocument/2006/relationships/image" Target="media/image2620.emf"/><Relationship Id="rId175" Type="http://schemas.openxmlformats.org/officeDocument/2006/relationships/image" Target="media/image83.emf"/><Relationship Id="rId3254" Type="http://schemas.openxmlformats.org/officeDocument/2006/relationships/image" Target="media/image1599.emf"/><Relationship Id="rId4305" Type="http://schemas.openxmlformats.org/officeDocument/2006/relationships/customXml" Target="ink/ink2094.xml"/><Relationship Id="rId2270" Type="http://schemas.openxmlformats.org/officeDocument/2006/relationships/customXml" Target="ink/ink1123.xml"/><Relationship Id="rId3321" Type="http://schemas.openxmlformats.org/officeDocument/2006/relationships/oleObject" Target="embeddings/oleObject78.bin"/><Relationship Id="rId6477" Type="http://schemas.openxmlformats.org/officeDocument/2006/relationships/customXml" Target="ink/ink3138.xml"/><Relationship Id="rId6891" Type="http://schemas.openxmlformats.org/officeDocument/2006/relationships/image" Target="media/image3211.emf"/><Relationship Id="rId7528" Type="http://schemas.openxmlformats.org/officeDocument/2006/relationships/customXml" Target="ink/ink3634.xml"/><Relationship Id="rId242" Type="http://schemas.openxmlformats.org/officeDocument/2006/relationships/image" Target="media/image4.wmf"/><Relationship Id="rId5079" Type="http://schemas.openxmlformats.org/officeDocument/2006/relationships/customXml" Target="ink/ink2460.xml"/><Relationship Id="rId5493" Type="http://schemas.openxmlformats.org/officeDocument/2006/relationships/image" Target="media/image2515.emf"/><Relationship Id="rId6544" Type="http://schemas.openxmlformats.org/officeDocument/2006/relationships/image" Target="media/image3040.emf"/><Relationship Id="rId1689" Type="http://schemas.openxmlformats.org/officeDocument/2006/relationships/image" Target="media/image831.emf"/><Relationship Id="rId4095" Type="http://schemas.openxmlformats.org/officeDocument/2006/relationships/image" Target="media/image2005.emf"/><Relationship Id="rId5146" Type="http://schemas.openxmlformats.org/officeDocument/2006/relationships/customXml" Target="ink/ink2494.xml"/><Relationship Id="rId5560" Type="http://schemas.openxmlformats.org/officeDocument/2006/relationships/customXml" Target="ink/ink2685.xml"/><Relationship Id="rId4162" Type="http://schemas.openxmlformats.org/officeDocument/2006/relationships/customXml" Target="ink/ink2022.xml"/><Relationship Id="rId5213" Type="http://schemas.openxmlformats.org/officeDocument/2006/relationships/image" Target="media/image2396.emf"/><Relationship Id="rId6611" Type="http://schemas.openxmlformats.org/officeDocument/2006/relationships/customXml" Target="ink/ink3205.xml"/><Relationship Id="rId1756" Type="http://schemas.openxmlformats.org/officeDocument/2006/relationships/customXml" Target="ink/ink863.xml"/><Relationship Id="rId2807" Type="http://schemas.openxmlformats.org/officeDocument/2006/relationships/customXml" Target="ink/ink1379.xml"/><Relationship Id="rId48" Type="http://schemas.openxmlformats.org/officeDocument/2006/relationships/image" Target="media/image20.emf"/><Relationship Id="rId1409" Type="http://schemas.openxmlformats.org/officeDocument/2006/relationships/image" Target="media/image692.emf"/><Relationship Id="rId1823" Type="http://schemas.openxmlformats.org/officeDocument/2006/relationships/customXml" Target="ink/ink897.xml"/><Relationship Id="rId4979" Type="http://schemas.openxmlformats.org/officeDocument/2006/relationships/image" Target="media/image22980.emf"/><Relationship Id="rId7385" Type="http://schemas.openxmlformats.org/officeDocument/2006/relationships/customXml" Target="ink/ink3568.xml"/><Relationship Id="rId3995" Type="http://schemas.openxmlformats.org/officeDocument/2006/relationships/image" Target="media/image1957.emf"/><Relationship Id="rId7038" Type="http://schemas.openxmlformats.org/officeDocument/2006/relationships/customXml" Target="ink/ink3406.xml"/><Relationship Id="rId7452" Type="http://schemas.openxmlformats.org/officeDocument/2006/relationships/customXml" Target="ink/ink3596.xml"/><Relationship Id="rId2597" Type="http://schemas.openxmlformats.org/officeDocument/2006/relationships/image" Target="media/image1276.emf"/><Relationship Id="rId3648" Type="http://schemas.openxmlformats.org/officeDocument/2006/relationships/image" Target="media/image1790.emf"/><Relationship Id="rId6054" Type="http://schemas.openxmlformats.org/officeDocument/2006/relationships/customXml" Target="ink/ink2926.xml"/><Relationship Id="rId7105" Type="http://schemas.openxmlformats.org/officeDocument/2006/relationships/image" Target="media/image3317.emf"/><Relationship Id="rId569" Type="http://schemas.openxmlformats.org/officeDocument/2006/relationships/image" Target="media/image277.emf"/><Relationship Id="rId983" Type="http://schemas.openxmlformats.org/officeDocument/2006/relationships/customXml" Target="ink/ink478.xml"/><Relationship Id="rId1199" Type="http://schemas.openxmlformats.org/officeDocument/2006/relationships/image" Target="media/image588.emf"/><Relationship Id="rId2664" Type="http://schemas.openxmlformats.org/officeDocument/2006/relationships/image" Target="media/image35.wmf"/><Relationship Id="rId5070" Type="http://schemas.openxmlformats.org/officeDocument/2006/relationships/image" Target="media/image2326.emf"/><Relationship Id="rId6121" Type="http://schemas.openxmlformats.org/officeDocument/2006/relationships/image" Target="media/image2829.emf"/><Relationship Id="rId636" Type="http://schemas.openxmlformats.org/officeDocument/2006/relationships/image" Target="media/image310.emf"/><Relationship Id="rId1266" Type="http://schemas.openxmlformats.org/officeDocument/2006/relationships/image" Target="media/image621.emf"/><Relationship Id="rId2317" Type="http://schemas.openxmlformats.org/officeDocument/2006/relationships/image" Target="media/image1140.emf"/><Relationship Id="rId3715" Type="http://schemas.openxmlformats.org/officeDocument/2006/relationships/customXml" Target="ink/ink1801.xml"/><Relationship Id="rId1680" Type="http://schemas.openxmlformats.org/officeDocument/2006/relationships/customXml" Target="ink/ink824.xml"/><Relationship Id="rId2731" Type="http://schemas.openxmlformats.org/officeDocument/2006/relationships/image" Target="media/image1341.emf"/><Relationship Id="rId5887" Type="http://schemas.openxmlformats.org/officeDocument/2006/relationships/image" Target="media/image2712.emf"/><Relationship Id="rId6938" Type="http://schemas.openxmlformats.org/officeDocument/2006/relationships/image" Target="media/image3234.emf"/><Relationship Id="rId703" Type="http://schemas.openxmlformats.org/officeDocument/2006/relationships/customXml" Target="ink/ink343.xml"/><Relationship Id="rId1333" Type="http://schemas.openxmlformats.org/officeDocument/2006/relationships/customXml" Target="ink/ink649.xml"/><Relationship Id="rId4489" Type="http://schemas.openxmlformats.org/officeDocument/2006/relationships/image" Target="media/image1549.wmf"/><Relationship Id="rId5954" Type="http://schemas.openxmlformats.org/officeDocument/2006/relationships/customXml" Target="ink/ink2876.xml"/><Relationship Id="rId1400" Type="http://schemas.openxmlformats.org/officeDocument/2006/relationships/customXml" Target="ink/ink683.xml"/><Relationship Id="rId4556" Type="http://schemas.openxmlformats.org/officeDocument/2006/relationships/image" Target="media/image1996.emf"/><Relationship Id="rId4970" Type="http://schemas.openxmlformats.org/officeDocument/2006/relationships/customXml" Target="ink/ink2409.xml"/><Relationship Id="rId5607" Type="http://schemas.openxmlformats.org/officeDocument/2006/relationships/image" Target="media/image2572.emf"/><Relationship Id="rId3158" Type="http://schemas.openxmlformats.org/officeDocument/2006/relationships/oleObject" Target="embeddings/oleObject65.bin"/><Relationship Id="rId3572" Type="http://schemas.openxmlformats.org/officeDocument/2006/relationships/image" Target="media/image1753.emf"/><Relationship Id="rId4209" Type="http://schemas.openxmlformats.org/officeDocument/2006/relationships/image" Target="media/image499.emf"/><Relationship Id="rId4623" Type="http://schemas.openxmlformats.org/officeDocument/2006/relationships/customXml" Target="ink/ink2245.xml"/><Relationship Id="rId7779" Type="http://schemas.openxmlformats.org/officeDocument/2006/relationships/oleObject" Target="embeddings/oleObject195.bin"/><Relationship Id="rId493" Type="http://schemas.openxmlformats.org/officeDocument/2006/relationships/image" Target="media/image239.emf"/><Relationship Id="rId2174" Type="http://schemas.openxmlformats.org/officeDocument/2006/relationships/customXml" Target="ink/ink1075.xml"/><Relationship Id="rId3225" Type="http://schemas.openxmlformats.org/officeDocument/2006/relationships/image" Target="media/image1585.emf"/><Relationship Id="rId6795" Type="http://schemas.openxmlformats.org/officeDocument/2006/relationships/image" Target="media/image3165.emf"/><Relationship Id="rId146" Type="http://schemas.openxmlformats.org/officeDocument/2006/relationships/image" Target="media/image69.emf"/><Relationship Id="rId560" Type="http://schemas.openxmlformats.org/officeDocument/2006/relationships/customXml" Target="ink/ink271.xml"/><Relationship Id="rId1190" Type="http://schemas.openxmlformats.org/officeDocument/2006/relationships/customXml" Target="ink/ink577.xml"/><Relationship Id="rId2241" Type="http://schemas.openxmlformats.org/officeDocument/2006/relationships/image" Target="media/image1103.emf"/><Relationship Id="rId5397" Type="http://schemas.openxmlformats.org/officeDocument/2006/relationships/image" Target="media/image2477.emf"/><Relationship Id="rId6448" Type="http://schemas.openxmlformats.org/officeDocument/2006/relationships/image" Target="media/image2992.emf"/><Relationship Id="rId213" Type="http://schemas.openxmlformats.org/officeDocument/2006/relationships/image" Target="media/image102.emf"/><Relationship Id="rId6862" Type="http://schemas.openxmlformats.org/officeDocument/2006/relationships/image" Target="media/image3197.emf"/><Relationship Id="rId4066" Type="http://schemas.openxmlformats.org/officeDocument/2006/relationships/customXml" Target="ink/ink1979.xml"/><Relationship Id="rId5464" Type="http://schemas.openxmlformats.org/officeDocument/2006/relationships/customXml" Target="ink/ink2645.xml"/><Relationship Id="rId6515" Type="http://schemas.openxmlformats.org/officeDocument/2006/relationships/customXml" Target="ink/ink3157.xml"/><Relationship Id="rId4480" Type="http://schemas.openxmlformats.org/officeDocument/2006/relationships/customXml" Target="ink/ink2176.xml"/><Relationship Id="rId5117" Type="http://schemas.openxmlformats.org/officeDocument/2006/relationships/image" Target="media/image2349.emf"/><Relationship Id="rId5531" Type="http://schemas.openxmlformats.org/officeDocument/2006/relationships/oleObject" Target="embeddings/oleObject136.bin"/><Relationship Id="rId1727" Type="http://schemas.openxmlformats.org/officeDocument/2006/relationships/image" Target="media/image850.emf"/><Relationship Id="rId3082" Type="http://schemas.openxmlformats.org/officeDocument/2006/relationships/customXml" Target="ink/ink1504.xml"/><Relationship Id="rId4133" Type="http://schemas.openxmlformats.org/officeDocument/2006/relationships/customXml" Target="ink/ink2007.xml"/><Relationship Id="rId7289" Type="http://schemas.openxmlformats.org/officeDocument/2006/relationships/customXml" Target="ink/ink3522.xml"/><Relationship Id="rId19" Type="http://schemas.openxmlformats.org/officeDocument/2006/relationships/customXml" Target="ink/ink6.xml"/><Relationship Id="rId3899" Type="http://schemas.openxmlformats.org/officeDocument/2006/relationships/image" Target="media/image1911.emf"/><Relationship Id="rId4200" Type="http://schemas.openxmlformats.org/officeDocument/2006/relationships/customXml" Target="ink/ink2041.xml"/><Relationship Id="rId7356" Type="http://schemas.openxmlformats.org/officeDocument/2006/relationships/image" Target="media/image3440.emf"/><Relationship Id="rId7770" Type="http://schemas.openxmlformats.org/officeDocument/2006/relationships/customXml" Target="ink/ink3749.xml"/><Relationship Id="rId6372" Type="http://schemas.openxmlformats.org/officeDocument/2006/relationships/image" Target="media/image2954.emf"/><Relationship Id="rId7009" Type="http://schemas.openxmlformats.org/officeDocument/2006/relationships/image" Target="media/image3269.emf"/><Relationship Id="rId7423" Type="http://schemas.openxmlformats.org/officeDocument/2006/relationships/image" Target="media/image3473.emf"/><Relationship Id="rId3966" Type="http://schemas.openxmlformats.org/officeDocument/2006/relationships/oleObject" Target="embeddings/oleObject87.bin"/><Relationship Id="rId6025" Type="http://schemas.openxmlformats.org/officeDocument/2006/relationships/image" Target="media/image2781.emf"/><Relationship Id="rId3" Type="http://schemas.openxmlformats.org/officeDocument/2006/relationships/styles" Target="styles.xml"/><Relationship Id="rId887" Type="http://schemas.openxmlformats.org/officeDocument/2006/relationships/image" Target="media/image434.emf"/><Relationship Id="rId2568" Type="http://schemas.openxmlformats.org/officeDocument/2006/relationships/customXml" Target="ink/ink1265.xml"/><Relationship Id="rId2982" Type="http://schemas.openxmlformats.org/officeDocument/2006/relationships/customXml" Target="ink/ink1457.xml"/><Relationship Id="rId3619" Type="http://schemas.openxmlformats.org/officeDocument/2006/relationships/image" Target="media/image1776.emf"/><Relationship Id="rId5041" Type="http://schemas.openxmlformats.org/officeDocument/2006/relationships/customXml" Target="ink/ink2441.xml"/><Relationship Id="rId954" Type="http://schemas.openxmlformats.org/officeDocument/2006/relationships/image" Target="media/image467.emf"/><Relationship Id="rId1584" Type="http://schemas.openxmlformats.org/officeDocument/2006/relationships/customXml" Target="ink/ink776.xml"/><Relationship Id="rId2635" Type="http://schemas.openxmlformats.org/officeDocument/2006/relationships/image" Target="media/image1295.emf"/><Relationship Id="rId607" Type="http://schemas.openxmlformats.org/officeDocument/2006/relationships/customXml" Target="ink/ink295.xml"/><Relationship Id="rId1237" Type="http://schemas.openxmlformats.org/officeDocument/2006/relationships/image" Target="media/image607.emf"/><Relationship Id="rId1651" Type="http://schemas.openxmlformats.org/officeDocument/2006/relationships/image" Target="media/image812.emf"/><Relationship Id="rId2702" Type="http://schemas.openxmlformats.org/officeDocument/2006/relationships/customXml" Target="ink/ink1328.xml"/><Relationship Id="rId5858" Type="http://schemas.openxmlformats.org/officeDocument/2006/relationships/customXml" Target="ink/ink2828.xml"/><Relationship Id="rId6909" Type="http://schemas.openxmlformats.org/officeDocument/2006/relationships/image" Target="media/image3220.emf"/><Relationship Id="rId1304" Type="http://schemas.openxmlformats.org/officeDocument/2006/relationships/image" Target="media/image640.emf"/><Relationship Id="rId4874" Type="http://schemas.openxmlformats.org/officeDocument/2006/relationships/image" Target="media/image2270.emf"/><Relationship Id="rId7280" Type="http://schemas.openxmlformats.org/officeDocument/2006/relationships/oleObject" Target="embeddings/oleObject172.bin"/><Relationship Id="rId3476" Type="http://schemas.openxmlformats.org/officeDocument/2006/relationships/customXml" Target="ink/ink1682.xml"/><Relationship Id="rId4527" Type="http://schemas.openxmlformats.org/officeDocument/2006/relationships/customXml" Target="ink/ink2198.xml"/><Relationship Id="rId5925" Type="http://schemas.openxmlformats.org/officeDocument/2006/relationships/image" Target="media/image2731.emf"/><Relationship Id="rId10" Type="http://schemas.openxmlformats.org/officeDocument/2006/relationships/image" Target="media/image1.emf"/><Relationship Id="rId397" Type="http://schemas.openxmlformats.org/officeDocument/2006/relationships/customXml" Target="ink/ink188.xml"/><Relationship Id="rId2078" Type="http://schemas.openxmlformats.org/officeDocument/2006/relationships/image" Target="media/image1022.emf"/><Relationship Id="rId2492" Type="http://schemas.openxmlformats.org/officeDocument/2006/relationships/customXml" Target="ink/ink1228.xml"/><Relationship Id="rId3129" Type="http://schemas.openxmlformats.org/officeDocument/2006/relationships/image" Target="media/image1539.emf"/><Relationship Id="rId3890" Type="http://schemas.openxmlformats.org/officeDocument/2006/relationships/customXml" Target="ink/ink1891.xml"/><Relationship Id="rId4941" Type="http://schemas.openxmlformats.org/officeDocument/2006/relationships/image" Target="media/image2287.wmf"/><Relationship Id="rId7000" Type="http://schemas.openxmlformats.org/officeDocument/2006/relationships/customXml" Target="ink/ink3387.xml"/><Relationship Id="rId464" Type="http://schemas.openxmlformats.org/officeDocument/2006/relationships/customXml" Target="ink/ink223.xml"/><Relationship Id="rId1094" Type="http://schemas.openxmlformats.org/officeDocument/2006/relationships/customXml" Target="ink/ink529.xml"/><Relationship Id="rId2145" Type="http://schemas.openxmlformats.org/officeDocument/2006/relationships/image" Target="media/image1055.emf"/><Relationship Id="rId3543" Type="http://schemas.openxmlformats.org/officeDocument/2006/relationships/image" Target="media/image1739.emf"/><Relationship Id="rId6699" Type="http://schemas.openxmlformats.org/officeDocument/2006/relationships/image" Target="media/image3117.emf"/><Relationship Id="rId117" Type="http://schemas.openxmlformats.org/officeDocument/2006/relationships/customXml" Target="ink/ink52.xml"/><Relationship Id="rId3610" Type="http://schemas.openxmlformats.org/officeDocument/2006/relationships/customXml" Target="ink/ink1751.xml"/><Relationship Id="rId6766" Type="http://schemas.openxmlformats.org/officeDocument/2006/relationships/customXml" Target="ink/ink3278.xml"/><Relationship Id="rId531" Type="http://schemas.openxmlformats.org/officeDocument/2006/relationships/image" Target="media/image258.emf"/><Relationship Id="rId1161" Type="http://schemas.openxmlformats.org/officeDocument/2006/relationships/image" Target="media/image569.emf"/><Relationship Id="rId2212" Type="http://schemas.openxmlformats.org/officeDocument/2006/relationships/customXml" Target="ink/ink1094.xml"/><Relationship Id="rId5368" Type="http://schemas.openxmlformats.org/officeDocument/2006/relationships/customXml" Target="ink/ink2605.xml"/><Relationship Id="rId5782" Type="http://schemas.openxmlformats.org/officeDocument/2006/relationships/customXml" Target="ink/ink2790.xml"/><Relationship Id="rId6419" Type="http://schemas.openxmlformats.org/officeDocument/2006/relationships/customXml" Target="ink/ink3109.xml"/><Relationship Id="rId6833" Type="http://schemas.openxmlformats.org/officeDocument/2006/relationships/customXml" Target="ink/ink3312.xml"/><Relationship Id="rId1978" Type="http://schemas.openxmlformats.org/officeDocument/2006/relationships/customXml" Target="ink/ink976.xml"/><Relationship Id="rId4384" Type="http://schemas.openxmlformats.org/officeDocument/2006/relationships/image" Target="media/image1456.emf"/><Relationship Id="rId5435" Type="http://schemas.openxmlformats.org/officeDocument/2006/relationships/image" Target="media/image2483.emf"/><Relationship Id="rId4037" Type="http://schemas.openxmlformats.org/officeDocument/2006/relationships/image" Target="media/image1976.emf"/><Relationship Id="rId4451" Type="http://schemas.openxmlformats.org/officeDocument/2006/relationships/image" Target="media/image1480.emf"/><Relationship Id="rId5502" Type="http://schemas.openxmlformats.org/officeDocument/2006/relationships/customXml" Target="ink/ink2664.xml"/><Relationship Id="rId6900" Type="http://schemas.openxmlformats.org/officeDocument/2006/relationships/customXml" Target="ink/ink3343.xml"/><Relationship Id="rId3053" Type="http://schemas.openxmlformats.org/officeDocument/2006/relationships/image" Target="media/image1501.emf"/><Relationship Id="rId4104" Type="http://schemas.openxmlformats.org/officeDocument/2006/relationships/customXml" Target="ink/ink1994.xml"/><Relationship Id="rId3120" Type="http://schemas.openxmlformats.org/officeDocument/2006/relationships/customXml" Target="ink/ink1521.xml"/><Relationship Id="rId6276" Type="http://schemas.openxmlformats.org/officeDocument/2006/relationships/image" Target="media/image2906.emf"/><Relationship Id="rId7674" Type="http://schemas.openxmlformats.org/officeDocument/2006/relationships/image" Target="media/image3595.emf"/><Relationship Id="rId6690" Type="http://schemas.openxmlformats.org/officeDocument/2006/relationships/customXml" Target="ink/ink3243.xml"/><Relationship Id="rId7327" Type="http://schemas.openxmlformats.org/officeDocument/2006/relationships/image" Target="media/image3426.emf"/><Relationship Id="rId7741" Type="http://schemas.openxmlformats.org/officeDocument/2006/relationships/image" Target="media/image3628.emf"/><Relationship Id="rId2886" Type="http://schemas.openxmlformats.org/officeDocument/2006/relationships/customXml" Target="ink/ink1418.xml"/><Relationship Id="rId3937" Type="http://schemas.openxmlformats.org/officeDocument/2006/relationships/image" Target="media/image1930.emf"/><Relationship Id="rId5292" Type="http://schemas.openxmlformats.org/officeDocument/2006/relationships/customXml" Target="ink/ink2567.xml"/><Relationship Id="rId6343" Type="http://schemas.openxmlformats.org/officeDocument/2006/relationships/customXml" Target="ink/ink3071.xml"/><Relationship Id="rId858" Type="http://schemas.openxmlformats.org/officeDocument/2006/relationships/image" Target="media/image420.emf"/><Relationship Id="rId1488" Type="http://schemas.openxmlformats.org/officeDocument/2006/relationships/image" Target="media/image731.emf"/><Relationship Id="rId2539" Type="http://schemas.openxmlformats.org/officeDocument/2006/relationships/image" Target="media/image1248.emf"/><Relationship Id="rId2953" Type="http://schemas.openxmlformats.org/officeDocument/2006/relationships/image" Target="media/image1451.emf"/><Relationship Id="rId6410" Type="http://schemas.openxmlformats.org/officeDocument/2006/relationships/image" Target="media/image2973.emf"/><Relationship Id="rId925" Type="http://schemas.openxmlformats.org/officeDocument/2006/relationships/image" Target="media/image13.wmf"/><Relationship Id="rId1555" Type="http://schemas.openxmlformats.org/officeDocument/2006/relationships/image" Target="media/image764.emf"/><Relationship Id="rId2606" Type="http://schemas.openxmlformats.org/officeDocument/2006/relationships/customXml" Target="ink/ink1284.xml"/><Relationship Id="rId5012" Type="http://schemas.openxmlformats.org/officeDocument/2006/relationships/customXml" Target="ink/ink2426.xml"/><Relationship Id="rId1208" Type="http://schemas.openxmlformats.org/officeDocument/2006/relationships/customXml" Target="ink/ink586.xml"/><Relationship Id="rId7184" Type="http://schemas.openxmlformats.org/officeDocument/2006/relationships/customXml" Target="ink/ink3474.xml"/><Relationship Id="rId1622" Type="http://schemas.openxmlformats.org/officeDocument/2006/relationships/customXml" Target="ink/ink795.xml"/><Relationship Id="rId4778" Type="http://schemas.openxmlformats.org/officeDocument/2006/relationships/customXml" Target="ink/ink2324.xml"/><Relationship Id="rId5829" Type="http://schemas.openxmlformats.org/officeDocument/2006/relationships/image" Target="media/image2683.emf"/><Relationship Id="rId7251" Type="http://schemas.openxmlformats.org/officeDocument/2006/relationships/image" Target="media/image3389.emf"/><Relationship Id="rId3794" Type="http://schemas.openxmlformats.org/officeDocument/2006/relationships/image" Target="media/image1861.emf"/><Relationship Id="rId4845" Type="http://schemas.openxmlformats.org/officeDocument/2006/relationships/customXml" Target="ink/ink2353.xml"/><Relationship Id="rId2396" Type="http://schemas.openxmlformats.org/officeDocument/2006/relationships/image" Target="media/image30.wmf"/><Relationship Id="rId3447" Type="http://schemas.openxmlformats.org/officeDocument/2006/relationships/customXml" Target="ink/ink1666.xml"/><Relationship Id="rId3861" Type="http://schemas.openxmlformats.org/officeDocument/2006/relationships/customXml" Target="ink/ink1876.xml"/><Relationship Id="rId4912" Type="http://schemas.openxmlformats.org/officeDocument/2006/relationships/image" Target="media/image22800.emf"/><Relationship Id="rId368" Type="http://schemas.openxmlformats.org/officeDocument/2006/relationships/image" Target="media/image178.emf"/><Relationship Id="rId782" Type="http://schemas.openxmlformats.org/officeDocument/2006/relationships/image" Target="media/image382.emf"/><Relationship Id="rId2049" Type="http://schemas.openxmlformats.org/officeDocument/2006/relationships/image" Target="media/image1008.emf"/><Relationship Id="rId2463" Type="http://schemas.openxmlformats.org/officeDocument/2006/relationships/image" Target="media/image1211.emf"/><Relationship Id="rId3514" Type="http://schemas.openxmlformats.org/officeDocument/2006/relationships/customXml" Target="ink/ink1702.xml"/><Relationship Id="rId435" Type="http://schemas.openxmlformats.org/officeDocument/2006/relationships/image" Target="media/image210.emf"/><Relationship Id="rId1065" Type="http://schemas.openxmlformats.org/officeDocument/2006/relationships/image" Target="media/image521.emf"/><Relationship Id="rId2116" Type="http://schemas.openxmlformats.org/officeDocument/2006/relationships/image" Target="media/image1041.emf"/><Relationship Id="rId2530" Type="http://schemas.openxmlformats.org/officeDocument/2006/relationships/customXml" Target="ink/ink1247.xml"/><Relationship Id="rId5686" Type="http://schemas.openxmlformats.org/officeDocument/2006/relationships/customXml" Target="ink/ink2742.xml"/><Relationship Id="rId6737" Type="http://schemas.openxmlformats.org/officeDocument/2006/relationships/image" Target="media/image3136.emf"/><Relationship Id="rId502" Type="http://schemas.openxmlformats.org/officeDocument/2006/relationships/customXml" Target="ink/ink242.xml"/><Relationship Id="rId1132" Type="http://schemas.openxmlformats.org/officeDocument/2006/relationships/customXml" Target="ink/ink548.xml"/><Relationship Id="rId4288" Type="http://schemas.openxmlformats.org/officeDocument/2006/relationships/image" Target="media/image1177.emf"/><Relationship Id="rId5339" Type="http://schemas.openxmlformats.org/officeDocument/2006/relationships/image" Target="media/image2449.emf"/><Relationship Id="rId4355" Type="http://schemas.openxmlformats.org/officeDocument/2006/relationships/customXml" Target="ink/ink2119.xml"/><Relationship Id="rId5753" Type="http://schemas.openxmlformats.org/officeDocument/2006/relationships/image" Target="media/image2645.emf"/><Relationship Id="rId6804" Type="http://schemas.openxmlformats.org/officeDocument/2006/relationships/customXml" Target="ink/ink3297.xml"/><Relationship Id="rId1949" Type="http://schemas.openxmlformats.org/officeDocument/2006/relationships/image" Target="media/image958.emf"/><Relationship Id="rId4008" Type="http://schemas.openxmlformats.org/officeDocument/2006/relationships/image" Target="media/image84.wmf"/><Relationship Id="rId5406" Type="http://schemas.openxmlformats.org/officeDocument/2006/relationships/customXml" Target="ink/ink2622.xml"/><Relationship Id="rId5820" Type="http://schemas.openxmlformats.org/officeDocument/2006/relationships/customXml" Target="ink/ink2809.xml"/><Relationship Id="rId292" Type="http://schemas.openxmlformats.org/officeDocument/2006/relationships/customXml" Target="ink/ink137.xml"/><Relationship Id="rId1809" Type="http://schemas.openxmlformats.org/officeDocument/2006/relationships/customXml" Target="ink/ink890.xml"/><Relationship Id="rId3371" Type="http://schemas.openxmlformats.org/officeDocument/2006/relationships/image" Target="media/image1656.emf"/><Relationship Id="rId4215" Type="http://schemas.openxmlformats.org/officeDocument/2006/relationships/image" Target="media/image2046.emf"/><Relationship Id="rId4422" Type="http://schemas.openxmlformats.org/officeDocument/2006/relationships/customXml" Target="ink/ink2147.xml"/><Relationship Id="rId7578" Type="http://schemas.openxmlformats.org/officeDocument/2006/relationships/image" Target="media/image3547.emf"/><Relationship Id="rId7785" Type="http://schemas.openxmlformats.org/officeDocument/2006/relationships/oleObject" Target="embeddings/oleObject199.bin"/><Relationship Id="rId2180" Type="http://schemas.openxmlformats.org/officeDocument/2006/relationships/customXml" Target="ink/ink1078.xml"/><Relationship Id="rId3024" Type="http://schemas.openxmlformats.org/officeDocument/2006/relationships/customXml" Target="ink/ink1477.xml"/><Relationship Id="rId3231" Type="http://schemas.openxmlformats.org/officeDocument/2006/relationships/image" Target="media/image1588.emf"/><Relationship Id="rId6387" Type="http://schemas.openxmlformats.org/officeDocument/2006/relationships/customXml" Target="ink/ink3093.xml"/><Relationship Id="rId6594" Type="http://schemas.openxmlformats.org/officeDocument/2006/relationships/image" Target="media/image3065.emf"/><Relationship Id="rId7438" Type="http://schemas.openxmlformats.org/officeDocument/2006/relationships/customXml" Target="ink/ink3589.xml"/><Relationship Id="rId7645" Type="http://schemas.openxmlformats.org/officeDocument/2006/relationships/customXml" Target="ink/ink3689.xml"/><Relationship Id="rId152" Type="http://schemas.openxmlformats.org/officeDocument/2006/relationships/image" Target="media/image72.emf"/><Relationship Id="rId2040" Type="http://schemas.openxmlformats.org/officeDocument/2006/relationships/customXml" Target="ink/ink1007.xml"/><Relationship Id="rId2997" Type="http://schemas.openxmlformats.org/officeDocument/2006/relationships/image" Target="media/image1473.emf"/><Relationship Id="rId5196" Type="http://schemas.openxmlformats.org/officeDocument/2006/relationships/customXml" Target="ink/ink2520.xml"/><Relationship Id="rId6247" Type="http://schemas.openxmlformats.org/officeDocument/2006/relationships/image" Target="media/image2892.emf"/><Relationship Id="rId6454" Type="http://schemas.openxmlformats.org/officeDocument/2006/relationships/image" Target="media/image2995.emf"/><Relationship Id="rId6661" Type="http://schemas.openxmlformats.org/officeDocument/2006/relationships/image" Target="media/image3098.emf"/><Relationship Id="rId7505" Type="http://schemas.openxmlformats.org/officeDocument/2006/relationships/image" Target="media/image3514.emf"/><Relationship Id="rId7712" Type="http://schemas.openxmlformats.org/officeDocument/2006/relationships/image" Target="media/image3614.wmf"/><Relationship Id="rId969" Type="http://schemas.openxmlformats.org/officeDocument/2006/relationships/customXml" Target="ink/ink471.xml"/><Relationship Id="rId1599" Type="http://schemas.openxmlformats.org/officeDocument/2006/relationships/image" Target="media/image786.emf"/><Relationship Id="rId5056" Type="http://schemas.openxmlformats.org/officeDocument/2006/relationships/image" Target="media/image23190.emf"/><Relationship Id="rId5263" Type="http://schemas.openxmlformats.org/officeDocument/2006/relationships/customXml" Target="ink/ink2553.xml"/><Relationship Id="rId5470" Type="http://schemas.openxmlformats.org/officeDocument/2006/relationships/customXml" Target="ink/ink2648.xml"/><Relationship Id="rId6107" Type="http://schemas.openxmlformats.org/officeDocument/2006/relationships/image" Target="media/image2822.emf"/><Relationship Id="rId6314" Type="http://schemas.openxmlformats.org/officeDocument/2006/relationships/image" Target="media/image2925.emf"/><Relationship Id="rId6521" Type="http://schemas.openxmlformats.org/officeDocument/2006/relationships/customXml" Target="ink/ink3160.xml"/><Relationship Id="rId1459" Type="http://schemas.openxmlformats.org/officeDocument/2006/relationships/customXml" Target="ink/ink713.xml"/><Relationship Id="rId2857" Type="http://schemas.openxmlformats.org/officeDocument/2006/relationships/image" Target="media/image1403.emf"/><Relationship Id="rId3908" Type="http://schemas.openxmlformats.org/officeDocument/2006/relationships/customXml" Target="ink/ink1900.xml"/><Relationship Id="rId4072" Type="http://schemas.openxmlformats.org/officeDocument/2006/relationships/customXml" Target="ink/ink1982.xml"/><Relationship Id="rId5123" Type="http://schemas.openxmlformats.org/officeDocument/2006/relationships/image" Target="media/image2352.emf"/><Relationship Id="rId5330" Type="http://schemas.openxmlformats.org/officeDocument/2006/relationships/customXml" Target="ink/ink2587.xml"/><Relationship Id="rId98" Type="http://schemas.openxmlformats.org/officeDocument/2006/relationships/image" Target="media/image45.emf"/><Relationship Id="rId829" Type="http://schemas.openxmlformats.org/officeDocument/2006/relationships/customXml" Target="ink/ink406.xml"/><Relationship Id="rId1666" Type="http://schemas.openxmlformats.org/officeDocument/2006/relationships/customXml" Target="ink/ink817.xml"/><Relationship Id="rId1873" Type="http://schemas.openxmlformats.org/officeDocument/2006/relationships/customXml" Target="ink/ink923.xml"/><Relationship Id="rId2717" Type="http://schemas.openxmlformats.org/officeDocument/2006/relationships/image" Target="media/image1334.emf"/><Relationship Id="rId2924" Type="http://schemas.openxmlformats.org/officeDocument/2006/relationships/customXml" Target="ink/ink1436.xml"/><Relationship Id="rId7088" Type="http://schemas.openxmlformats.org/officeDocument/2006/relationships/customXml" Target="ink/ink3430.xml"/><Relationship Id="rId7295" Type="http://schemas.openxmlformats.org/officeDocument/2006/relationships/customXml" Target="ink/ink3525.xml"/><Relationship Id="rId1319" Type="http://schemas.openxmlformats.org/officeDocument/2006/relationships/customXml" Target="ink/ink642.xml"/><Relationship Id="rId1526" Type="http://schemas.openxmlformats.org/officeDocument/2006/relationships/customXml" Target="ink/ink747.xml"/><Relationship Id="rId1733" Type="http://schemas.openxmlformats.org/officeDocument/2006/relationships/customXml" Target="ink/ink851.xml"/><Relationship Id="rId1940" Type="http://schemas.openxmlformats.org/officeDocument/2006/relationships/customXml" Target="ink/ink957.xml"/><Relationship Id="rId4889" Type="http://schemas.openxmlformats.org/officeDocument/2006/relationships/customXml" Target="ink/ink2372.xml"/><Relationship Id="rId25" Type="http://schemas.openxmlformats.org/officeDocument/2006/relationships/customXml" Target="ink/ink9.xml"/><Relationship Id="rId1800" Type="http://schemas.openxmlformats.org/officeDocument/2006/relationships/customXml" Target="ink/ink885.xml"/><Relationship Id="rId3698" Type="http://schemas.openxmlformats.org/officeDocument/2006/relationships/image" Target="media/image1815.emf"/><Relationship Id="rId4749" Type="http://schemas.openxmlformats.org/officeDocument/2006/relationships/image" Target="media/image2220.emf"/><Relationship Id="rId4956" Type="http://schemas.openxmlformats.org/officeDocument/2006/relationships/image" Target="media/image2295.emf"/><Relationship Id="rId7155" Type="http://schemas.openxmlformats.org/officeDocument/2006/relationships/image" Target="media/image3341.emf"/><Relationship Id="rId7362" Type="http://schemas.openxmlformats.org/officeDocument/2006/relationships/image" Target="media/image3443.emf"/><Relationship Id="rId3558" Type="http://schemas.openxmlformats.org/officeDocument/2006/relationships/image" Target="media/image1746.emf"/><Relationship Id="rId3765" Type="http://schemas.openxmlformats.org/officeDocument/2006/relationships/customXml" Target="ink/ink1826.xml"/><Relationship Id="rId3972" Type="http://schemas.openxmlformats.org/officeDocument/2006/relationships/image" Target="media/image1946.emf"/><Relationship Id="rId4609" Type="http://schemas.openxmlformats.org/officeDocument/2006/relationships/customXml" Target="ink/ink2238.xml"/><Relationship Id="rId4816" Type="http://schemas.openxmlformats.org/officeDocument/2006/relationships/image" Target="media/image2248.emf"/><Relationship Id="rId6171" Type="http://schemas.openxmlformats.org/officeDocument/2006/relationships/image" Target="media/image2854.emf"/><Relationship Id="rId7015" Type="http://schemas.openxmlformats.org/officeDocument/2006/relationships/image" Target="media/image3272.emf"/><Relationship Id="rId7222" Type="http://schemas.openxmlformats.org/officeDocument/2006/relationships/customXml" Target="ink/ink3493.xml"/><Relationship Id="rId479" Type="http://schemas.openxmlformats.org/officeDocument/2006/relationships/image" Target="media/image232.emf"/><Relationship Id="rId686" Type="http://schemas.openxmlformats.org/officeDocument/2006/relationships/image" Target="media/image335.emf"/><Relationship Id="rId893" Type="http://schemas.openxmlformats.org/officeDocument/2006/relationships/oleObject" Target="embeddings/oleObject12.bin"/><Relationship Id="rId2367" Type="http://schemas.openxmlformats.org/officeDocument/2006/relationships/image" Target="media/image1163.emf"/><Relationship Id="rId2574" Type="http://schemas.openxmlformats.org/officeDocument/2006/relationships/customXml" Target="ink/ink1268.xml"/><Relationship Id="rId2781" Type="http://schemas.openxmlformats.org/officeDocument/2006/relationships/customXml" Target="ink/ink1367.xml"/><Relationship Id="rId3418" Type="http://schemas.openxmlformats.org/officeDocument/2006/relationships/customXml" Target="ink/ink1651.xml"/><Relationship Id="rId3625" Type="http://schemas.openxmlformats.org/officeDocument/2006/relationships/customXml" Target="ink/ink1759.xml"/><Relationship Id="rId6031" Type="http://schemas.openxmlformats.org/officeDocument/2006/relationships/image" Target="media/image2784.emf"/><Relationship Id="rId339" Type="http://schemas.openxmlformats.org/officeDocument/2006/relationships/oleObject" Target="embeddings/oleObject8.bin"/><Relationship Id="rId546" Type="http://schemas.openxmlformats.org/officeDocument/2006/relationships/customXml" Target="ink/ink264.xml"/><Relationship Id="rId753" Type="http://schemas.openxmlformats.org/officeDocument/2006/relationships/customXml" Target="ink/ink368.xml"/><Relationship Id="rId1176" Type="http://schemas.openxmlformats.org/officeDocument/2006/relationships/customXml" Target="ink/ink570.xml"/><Relationship Id="rId1383" Type="http://schemas.openxmlformats.org/officeDocument/2006/relationships/customXml" Target="ink/ink674.xml"/><Relationship Id="rId2227" Type="http://schemas.openxmlformats.org/officeDocument/2006/relationships/image" Target="media/image1096.emf"/><Relationship Id="rId2434" Type="http://schemas.openxmlformats.org/officeDocument/2006/relationships/customXml" Target="ink/ink1199.xml"/><Relationship Id="rId3832" Type="http://schemas.openxmlformats.org/officeDocument/2006/relationships/customXml" Target="ink/ink1862.xml"/><Relationship Id="rId6988" Type="http://schemas.openxmlformats.org/officeDocument/2006/relationships/customXml" Target="ink/ink3381.xml"/><Relationship Id="rId406" Type="http://schemas.openxmlformats.org/officeDocument/2006/relationships/image" Target="media/image197.emf"/><Relationship Id="rId960" Type="http://schemas.openxmlformats.org/officeDocument/2006/relationships/image" Target="media/image470.emf"/><Relationship Id="rId1036" Type="http://schemas.openxmlformats.org/officeDocument/2006/relationships/customXml" Target="ink/ink501.xml"/><Relationship Id="rId1243" Type="http://schemas.openxmlformats.org/officeDocument/2006/relationships/image" Target="media/image610.emf"/><Relationship Id="rId1590" Type="http://schemas.openxmlformats.org/officeDocument/2006/relationships/customXml" Target="ink/ink779.xml"/><Relationship Id="rId2641" Type="http://schemas.openxmlformats.org/officeDocument/2006/relationships/image" Target="media/image1298.emf"/><Relationship Id="rId4399" Type="http://schemas.openxmlformats.org/officeDocument/2006/relationships/image" Target="media/image1461.emf"/><Relationship Id="rId5797" Type="http://schemas.openxmlformats.org/officeDocument/2006/relationships/image" Target="media/image2667.emf"/><Relationship Id="rId6848" Type="http://schemas.openxmlformats.org/officeDocument/2006/relationships/image" Target="media/image3190.emf"/><Relationship Id="rId613" Type="http://schemas.openxmlformats.org/officeDocument/2006/relationships/customXml" Target="ink/ink298.xml"/><Relationship Id="rId820" Type="http://schemas.openxmlformats.org/officeDocument/2006/relationships/image" Target="media/image401.emf"/><Relationship Id="rId1450" Type="http://schemas.openxmlformats.org/officeDocument/2006/relationships/customXml" Target="ink/ink708.xml"/><Relationship Id="rId2501" Type="http://schemas.openxmlformats.org/officeDocument/2006/relationships/customXml" Target="ink/ink1232.xml"/><Relationship Id="rId5657" Type="http://schemas.openxmlformats.org/officeDocument/2006/relationships/image" Target="media/image2597.emf"/><Relationship Id="rId5864" Type="http://schemas.openxmlformats.org/officeDocument/2006/relationships/customXml" Target="ink/ink2831.xml"/><Relationship Id="rId6708" Type="http://schemas.openxmlformats.org/officeDocument/2006/relationships/customXml" Target="ink/ink3251.xml"/><Relationship Id="rId6915" Type="http://schemas.openxmlformats.org/officeDocument/2006/relationships/image" Target="media/image3223.emf"/><Relationship Id="rId1103" Type="http://schemas.openxmlformats.org/officeDocument/2006/relationships/image" Target="media/image540.emf"/><Relationship Id="rId1310" Type="http://schemas.openxmlformats.org/officeDocument/2006/relationships/image" Target="media/image643.emf"/><Relationship Id="rId4259" Type="http://schemas.openxmlformats.org/officeDocument/2006/relationships/customXml" Target="ink/ink2071.xml"/><Relationship Id="rId4466" Type="http://schemas.openxmlformats.org/officeDocument/2006/relationships/customXml" Target="ink/ink2169.xml"/><Relationship Id="rId4673" Type="http://schemas.openxmlformats.org/officeDocument/2006/relationships/image" Target="media/image2183.emf"/><Relationship Id="rId4880" Type="http://schemas.openxmlformats.org/officeDocument/2006/relationships/oleObject" Target="embeddings/oleObject114.bin"/><Relationship Id="rId5517" Type="http://schemas.openxmlformats.org/officeDocument/2006/relationships/image" Target="media/image2527.emf"/><Relationship Id="rId5724" Type="http://schemas.openxmlformats.org/officeDocument/2006/relationships/customXml" Target="ink/ink2761.xml"/><Relationship Id="rId5931" Type="http://schemas.openxmlformats.org/officeDocument/2006/relationships/image" Target="media/image2734.emf"/><Relationship Id="rId3068" Type="http://schemas.openxmlformats.org/officeDocument/2006/relationships/customXml" Target="ink/ink1498.xml"/><Relationship Id="rId3275" Type="http://schemas.openxmlformats.org/officeDocument/2006/relationships/image" Target="media/image1609.emf"/><Relationship Id="rId3482" Type="http://schemas.openxmlformats.org/officeDocument/2006/relationships/image" Target="media/image1709.emf"/><Relationship Id="rId4119" Type="http://schemas.openxmlformats.org/officeDocument/2006/relationships/image" Target="media/image119.emf"/><Relationship Id="rId4326" Type="http://schemas.openxmlformats.org/officeDocument/2006/relationships/image" Target="media/image2082.emf"/><Relationship Id="rId4533" Type="http://schemas.openxmlformats.org/officeDocument/2006/relationships/customXml" Target="ink/ink2200.xml"/><Relationship Id="rId4740" Type="http://schemas.openxmlformats.org/officeDocument/2006/relationships/customXml" Target="ink/ink2306.xml"/><Relationship Id="rId7689" Type="http://schemas.openxmlformats.org/officeDocument/2006/relationships/customXml" Target="ink/ink3711.xml"/><Relationship Id="rId196" Type="http://schemas.openxmlformats.org/officeDocument/2006/relationships/customXml" Target="ink/ink92.xml"/><Relationship Id="rId2084" Type="http://schemas.openxmlformats.org/officeDocument/2006/relationships/image" Target="media/image1025.emf"/><Relationship Id="rId2291" Type="http://schemas.openxmlformats.org/officeDocument/2006/relationships/image" Target="media/image1127.emf"/><Relationship Id="rId3135" Type="http://schemas.openxmlformats.org/officeDocument/2006/relationships/image" Target="media/image1542.emf"/><Relationship Id="rId3342" Type="http://schemas.openxmlformats.org/officeDocument/2006/relationships/customXml" Target="ink/ink1613.xml"/><Relationship Id="rId4600" Type="http://schemas.openxmlformats.org/officeDocument/2006/relationships/image" Target="media/image2161.emf"/><Relationship Id="rId6498" Type="http://schemas.openxmlformats.org/officeDocument/2006/relationships/image" Target="media/image3017.emf"/><Relationship Id="rId7549" Type="http://schemas.openxmlformats.org/officeDocument/2006/relationships/customXml" Target="ink/ink3643.xml"/><Relationship Id="rId7756" Type="http://schemas.openxmlformats.org/officeDocument/2006/relationships/customXml" Target="ink/ink3742.xml"/><Relationship Id="rId263" Type="http://schemas.openxmlformats.org/officeDocument/2006/relationships/image" Target="media/image127.emf"/><Relationship Id="rId470" Type="http://schemas.openxmlformats.org/officeDocument/2006/relationships/customXml" Target="ink/ink226.xml"/><Relationship Id="rId2151" Type="http://schemas.openxmlformats.org/officeDocument/2006/relationships/image" Target="media/image1058.emf"/><Relationship Id="rId3202" Type="http://schemas.openxmlformats.org/officeDocument/2006/relationships/customXml" Target="ink/ink1549.xml"/><Relationship Id="rId6358" Type="http://schemas.openxmlformats.org/officeDocument/2006/relationships/image" Target="media/image2947.emf"/><Relationship Id="rId6565" Type="http://schemas.openxmlformats.org/officeDocument/2006/relationships/customXml" Target="ink/ink3182.xml"/><Relationship Id="rId7409" Type="http://schemas.openxmlformats.org/officeDocument/2006/relationships/customXml" Target="ink/ink3578.xml"/><Relationship Id="rId123" Type="http://schemas.openxmlformats.org/officeDocument/2006/relationships/customXml" Target="ink/ink55.xml"/><Relationship Id="rId330" Type="http://schemas.openxmlformats.org/officeDocument/2006/relationships/customXml" Target="ink/ink156.xml"/><Relationship Id="rId2011" Type="http://schemas.openxmlformats.org/officeDocument/2006/relationships/image" Target="media/image989.emf"/><Relationship Id="rId5167" Type="http://schemas.openxmlformats.org/officeDocument/2006/relationships/image" Target="media/image2374.emf"/><Relationship Id="rId5374" Type="http://schemas.openxmlformats.org/officeDocument/2006/relationships/customXml" Target="ink/ink2608.xml"/><Relationship Id="rId6218" Type="http://schemas.openxmlformats.org/officeDocument/2006/relationships/customXml" Target="ink/ink3008.xml"/><Relationship Id="rId6772" Type="http://schemas.openxmlformats.org/officeDocument/2006/relationships/customXml" Target="ink/ink3281.xml"/><Relationship Id="rId7616" Type="http://schemas.openxmlformats.org/officeDocument/2006/relationships/image" Target="media/image3566.emf"/><Relationship Id="rId2968" Type="http://schemas.openxmlformats.org/officeDocument/2006/relationships/customXml" Target="ink/ink1455.xml"/><Relationship Id="rId4183" Type="http://schemas.openxmlformats.org/officeDocument/2006/relationships/image" Target="media/image2036.emf"/><Relationship Id="rId5027" Type="http://schemas.openxmlformats.org/officeDocument/2006/relationships/image" Target="media/image2318.emf"/><Relationship Id="rId5581" Type="http://schemas.openxmlformats.org/officeDocument/2006/relationships/image" Target="media/image2559.emf"/><Relationship Id="rId6425" Type="http://schemas.openxmlformats.org/officeDocument/2006/relationships/customXml" Target="ink/ink3112.xml"/><Relationship Id="rId6632" Type="http://schemas.openxmlformats.org/officeDocument/2006/relationships/image" Target="media/image3084.emf"/><Relationship Id="rId1777" Type="http://schemas.openxmlformats.org/officeDocument/2006/relationships/image" Target="media/image874.emf"/><Relationship Id="rId1984" Type="http://schemas.openxmlformats.org/officeDocument/2006/relationships/customXml" Target="ink/ink979.xml"/><Relationship Id="rId2828" Type="http://schemas.openxmlformats.org/officeDocument/2006/relationships/image" Target="media/image1389.emf"/><Relationship Id="rId4390" Type="http://schemas.openxmlformats.org/officeDocument/2006/relationships/customXml" Target="ink/ink2132.xml"/><Relationship Id="rId5234" Type="http://schemas.openxmlformats.org/officeDocument/2006/relationships/customXml" Target="ink/ink2538.xml"/><Relationship Id="rId5441" Type="http://schemas.openxmlformats.org/officeDocument/2006/relationships/image" Target="media/image2489.emf"/><Relationship Id="rId69" Type="http://schemas.openxmlformats.org/officeDocument/2006/relationships/customXml" Target="ink/ink31.xml"/><Relationship Id="rId1637" Type="http://schemas.openxmlformats.org/officeDocument/2006/relationships/image" Target="media/image805.emf"/><Relationship Id="rId1844" Type="http://schemas.openxmlformats.org/officeDocument/2006/relationships/image" Target="media/image907.emf"/><Relationship Id="rId4043" Type="http://schemas.openxmlformats.org/officeDocument/2006/relationships/image" Target="media/image1979.emf"/><Relationship Id="rId4250" Type="http://schemas.openxmlformats.org/officeDocument/2006/relationships/image" Target="media/image2058.emf"/><Relationship Id="rId5301" Type="http://schemas.openxmlformats.org/officeDocument/2006/relationships/customXml" Target="ink/ink2572.xml"/><Relationship Id="rId7199" Type="http://schemas.openxmlformats.org/officeDocument/2006/relationships/image" Target="media/image3363.emf"/><Relationship Id="rId1704" Type="http://schemas.openxmlformats.org/officeDocument/2006/relationships/customXml" Target="ink/ink836.xml"/><Relationship Id="rId4110" Type="http://schemas.openxmlformats.org/officeDocument/2006/relationships/customXml" Target="ink/ink1997.xml"/><Relationship Id="rId7059" Type="http://schemas.openxmlformats.org/officeDocument/2006/relationships/image" Target="media/image3294.emf"/><Relationship Id="rId7266" Type="http://schemas.openxmlformats.org/officeDocument/2006/relationships/customXml" Target="ink/ink3515.xml"/><Relationship Id="rId7473" Type="http://schemas.openxmlformats.org/officeDocument/2006/relationships/image" Target="media/image3498.emf"/><Relationship Id="rId7680" Type="http://schemas.openxmlformats.org/officeDocument/2006/relationships/image" Target="media/image3598.emf"/><Relationship Id="rId1911" Type="http://schemas.openxmlformats.org/officeDocument/2006/relationships/image" Target="media/image939.emf"/><Relationship Id="rId3669" Type="http://schemas.openxmlformats.org/officeDocument/2006/relationships/customXml" Target="ink/ink1781.xml"/><Relationship Id="rId6075" Type="http://schemas.openxmlformats.org/officeDocument/2006/relationships/image" Target="media/image2806.emf"/><Relationship Id="rId6282" Type="http://schemas.openxmlformats.org/officeDocument/2006/relationships/image" Target="media/image2909.emf"/><Relationship Id="rId7126" Type="http://schemas.openxmlformats.org/officeDocument/2006/relationships/customXml" Target="ink/ink3445.xml"/><Relationship Id="rId7333" Type="http://schemas.openxmlformats.org/officeDocument/2006/relationships/image" Target="media/image3429.emf"/><Relationship Id="rId7540" Type="http://schemas.openxmlformats.org/officeDocument/2006/relationships/customXml" Target="ink/ink3640.xml"/><Relationship Id="rId797" Type="http://schemas.openxmlformats.org/officeDocument/2006/relationships/customXml" Target="ink/ink390.xml"/><Relationship Id="rId2478" Type="http://schemas.openxmlformats.org/officeDocument/2006/relationships/customXml" Target="ink/ink1221.xml"/><Relationship Id="rId3876" Type="http://schemas.openxmlformats.org/officeDocument/2006/relationships/image" Target="media/image1900.emf"/><Relationship Id="rId4927" Type="http://schemas.openxmlformats.org/officeDocument/2006/relationships/customXml" Target="ink/ink2389.xml"/><Relationship Id="rId5091" Type="http://schemas.openxmlformats.org/officeDocument/2006/relationships/customXml" Target="ink/ink2466.xml"/><Relationship Id="rId6142" Type="http://schemas.openxmlformats.org/officeDocument/2006/relationships/customXml" Target="ink/ink2970.xml"/><Relationship Id="rId1287" Type="http://schemas.openxmlformats.org/officeDocument/2006/relationships/customXml" Target="ink/ink626.xml"/><Relationship Id="rId2685" Type="http://schemas.openxmlformats.org/officeDocument/2006/relationships/image" Target="media/image1320.emf"/><Relationship Id="rId2892" Type="http://schemas.openxmlformats.org/officeDocument/2006/relationships/customXml" Target="ink/ink1421.xml"/><Relationship Id="rId3529" Type="http://schemas.openxmlformats.org/officeDocument/2006/relationships/image" Target="media/image1732.emf"/><Relationship Id="rId3736" Type="http://schemas.openxmlformats.org/officeDocument/2006/relationships/image" Target="media/image1833.emf"/><Relationship Id="rId3943" Type="http://schemas.openxmlformats.org/officeDocument/2006/relationships/image" Target="media/image1933.emf"/><Relationship Id="rId6002" Type="http://schemas.openxmlformats.org/officeDocument/2006/relationships/customXml" Target="ink/ink2900.xml"/><Relationship Id="rId7400" Type="http://schemas.openxmlformats.org/officeDocument/2006/relationships/image" Target="media/image3462.emf"/><Relationship Id="rId657" Type="http://schemas.openxmlformats.org/officeDocument/2006/relationships/customXml" Target="ink/ink320.xml"/><Relationship Id="rId864" Type="http://schemas.openxmlformats.org/officeDocument/2006/relationships/image" Target="media/image423.emf"/><Relationship Id="rId1494" Type="http://schemas.openxmlformats.org/officeDocument/2006/relationships/image" Target="media/image734.emf"/><Relationship Id="rId2338" Type="http://schemas.openxmlformats.org/officeDocument/2006/relationships/image" Target="media/image1149.emf"/><Relationship Id="rId2545" Type="http://schemas.openxmlformats.org/officeDocument/2006/relationships/customXml" Target="ink/ink1254.xml"/><Relationship Id="rId2752" Type="http://schemas.openxmlformats.org/officeDocument/2006/relationships/image" Target="media/image1351.emf"/><Relationship Id="rId3803" Type="http://schemas.openxmlformats.org/officeDocument/2006/relationships/customXml" Target="ink/ink1847.xml"/><Relationship Id="rId6959" Type="http://schemas.openxmlformats.org/officeDocument/2006/relationships/image" Target="media/image3244.emf"/><Relationship Id="rId517" Type="http://schemas.openxmlformats.org/officeDocument/2006/relationships/image" Target="media/image251.emf"/><Relationship Id="rId724" Type="http://schemas.openxmlformats.org/officeDocument/2006/relationships/image" Target="media/image353.emf"/><Relationship Id="rId931" Type="http://schemas.openxmlformats.org/officeDocument/2006/relationships/customXml" Target="ink/ink453.xml"/><Relationship Id="rId1147" Type="http://schemas.openxmlformats.org/officeDocument/2006/relationships/image" Target="media/image562.emf"/><Relationship Id="rId1354" Type="http://schemas.openxmlformats.org/officeDocument/2006/relationships/image" Target="media/image665.emf"/><Relationship Id="rId1561" Type="http://schemas.openxmlformats.org/officeDocument/2006/relationships/image" Target="media/image767.emf"/><Relationship Id="rId2405" Type="http://schemas.openxmlformats.org/officeDocument/2006/relationships/image" Target="media/image1182.emf"/><Relationship Id="rId2612" Type="http://schemas.openxmlformats.org/officeDocument/2006/relationships/customXml" Target="ink/ink1287.xml"/><Relationship Id="rId5768" Type="http://schemas.openxmlformats.org/officeDocument/2006/relationships/customXml" Target="ink/ink2783.xml"/><Relationship Id="rId5975" Type="http://schemas.openxmlformats.org/officeDocument/2006/relationships/image" Target="media/image2756.emf"/><Relationship Id="rId6819" Type="http://schemas.openxmlformats.org/officeDocument/2006/relationships/image" Target="media/image3176.emf"/><Relationship Id="rId60" Type="http://schemas.openxmlformats.org/officeDocument/2006/relationships/image" Target="media/image26.emf"/><Relationship Id="rId1007" Type="http://schemas.openxmlformats.org/officeDocument/2006/relationships/customXml" Target="ink/ink488.xml"/><Relationship Id="rId1214" Type="http://schemas.openxmlformats.org/officeDocument/2006/relationships/customXml" Target="ink/ink589.xml"/><Relationship Id="rId1421" Type="http://schemas.openxmlformats.org/officeDocument/2006/relationships/image" Target="media/image698.emf"/><Relationship Id="rId4577" Type="http://schemas.openxmlformats.org/officeDocument/2006/relationships/customXml" Target="ink/ink2222.xml"/><Relationship Id="rId4784" Type="http://schemas.openxmlformats.org/officeDocument/2006/relationships/customXml" Target="ink/ink2327.xml"/><Relationship Id="rId4991" Type="http://schemas.openxmlformats.org/officeDocument/2006/relationships/image" Target="media/image2304.emf"/><Relationship Id="rId5628" Type="http://schemas.openxmlformats.org/officeDocument/2006/relationships/customXml" Target="ink/ink2719.xml"/><Relationship Id="rId5835" Type="http://schemas.openxmlformats.org/officeDocument/2006/relationships/image" Target="media/image2686.emf"/><Relationship Id="rId7190" Type="http://schemas.openxmlformats.org/officeDocument/2006/relationships/customXml" Target="ink/ink3477.xml"/><Relationship Id="rId3179" Type="http://schemas.openxmlformats.org/officeDocument/2006/relationships/customXml" Target="ink/ink1541.xml"/><Relationship Id="rId3386" Type="http://schemas.openxmlformats.org/officeDocument/2006/relationships/customXml" Target="ink/ink1635.xml"/><Relationship Id="rId3593" Type="http://schemas.openxmlformats.org/officeDocument/2006/relationships/customXml" Target="ink/ink1742.xml"/><Relationship Id="rId4437" Type="http://schemas.openxmlformats.org/officeDocument/2006/relationships/image" Target="media/image2124.emf"/><Relationship Id="rId4644" Type="http://schemas.openxmlformats.org/officeDocument/2006/relationships/customXml" Target="ink/ink2257.xml"/><Relationship Id="rId7050" Type="http://schemas.openxmlformats.org/officeDocument/2006/relationships/customXml" Target="ink/ink3411.xml"/><Relationship Id="rId2195" Type="http://schemas.openxmlformats.org/officeDocument/2006/relationships/image" Target="media/image1080.emf"/><Relationship Id="rId3039" Type="http://schemas.openxmlformats.org/officeDocument/2006/relationships/image" Target="media/image1494.emf"/><Relationship Id="rId3246" Type="http://schemas.openxmlformats.org/officeDocument/2006/relationships/image" Target="media/image1595.emf"/><Relationship Id="rId3453" Type="http://schemas.openxmlformats.org/officeDocument/2006/relationships/image" Target="media/image1696.emf"/><Relationship Id="rId4851" Type="http://schemas.openxmlformats.org/officeDocument/2006/relationships/customXml" Target="ink/ink2354.xml"/><Relationship Id="rId5902" Type="http://schemas.openxmlformats.org/officeDocument/2006/relationships/customXml" Target="ink/ink2850.xml"/><Relationship Id="rId167" Type="http://schemas.openxmlformats.org/officeDocument/2006/relationships/image" Target="media/image79.emf"/><Relationship Id="rId374" Type="http://schemas.openxmlformats.org/officeDocument/2006/relationships/image" Target="media/image181.emf"/><Relationship Id="rId581" Type="http://schemas.openxmlformats.org/officeDocument/2006/relationships/image" Target="media/image283.emf"/><Relationship Id="rId2055" Type="http://schemas.openxmlformats.org/officeDocument/2006/relationships/image" Target="media/image1011.emf"/><Relationship Id="rId2262" Type="http://schemas.openxmlformats.org/officeDocument/2006/relationships/customXml" Target="ink/ink1119.xml"/><Relationship Id="rId3106" Type="http://schemas.openxmlformats.org/officeDocument/2006/relationships/customXml" Target="ink/ink1516.xml"/><Relationship Id="rId3660" Type="http://schemas.openxmlformats.org/officeDocument/2006/relationships/image" Target="media/image1796.emf"/><Relationship Id="rId4504" Type="http://schemas.openxmlformats.org/officeDocument/2006/relationships/image" Target="media/image1569.emf"/><Relationship Id="rId4711" Type="http://schemas.openxmlformats.org/officeDocument/2006/relationships/customXml" Target="ink/ink2291.xml"/><Relationship Id="rId234" Type="http://schemas.openxmlformats.org/officeDocument/2006/relationships/customXml" Target="ink/ink111.xml"/><Relationship Id="rId3313" Type="http://schemas.openxmlformats.org/officeDocument/2006/relationships/oleObject" Target="embeddings/oleObject75.bin"/><Relationship Id="rId3520" Type="http://schemas.openxmlformats.org/officeDocument/2006/relationships/customXml" Target="ink/ink1705.xml"/><Relationship Id="rId6469" Type="http://schemas.openxmlformats.org/officeDocument/2006/relationships/customXml" Target="ink/ink3134.xml"/><Relationship Id="rId6676" Type="http://schemas.openxmlformats.org/officeDocument/2006/relationships/customXml" Target="ink/ink3236.xml"/><Relationship Id="rId6883" Type="http://schemas.openxmlformats.org/officeDocument/2006/relationships/image" Target="media/image3207.emf"/><Relationship Id="rId7727" Type="http://schemas.openxmlformats.org/officeDocument/2006/relationships/image" Target="media/image3621.emf"/><Relationship Id="rId441" Type="http://schemas.openxmlformats.org/officeDocument/2006/relationships/image" Target="media/image213.emf"/><Relationship Id="rId1071" Type="http://schemas.openxmlformats.org/officeDocument/2006/relationships/image" Target="media/image524.emf"/><Relationship Id="rId2122" Type="http://schemas.openxmlformats.org/officeDocument/2006/relationships/image" Target="media/image1044.emf"/><Relationship Id="rId5278" Type="http://schemas.openxmlformats.org/officeDocument/2006/relationships/customXml" Target="ink/ink2560.xml"/><Relationship Id="rId5485" Type="http://schemas.openxmlformats.org/officeDocument/2006/relationships/image" Target="media/image2511.emf"/><Relationship Id="rId5692" Type="http://schemas.openxmlformats.org/officeDocument/2006/relationships/customXml" Target="ink/ink2745.xml"/><Relationship Id="rId6329" Type="http://schemas.openxmlformats.org/officeDocument/2006/relationships/customXml" Target="ink/ink3064.xml"/><Relationship Id="rId6536" Type="http://schemas.openxmlformats.org/officeDocument/2006/relationships/image" Target="media/image3036.emf"/><Relationship Id="rId6743" Type="http://schemas.openxmlformats.org/officeDocument/2006/relationships/image" Target="media/image3139.emf"/><Relationship Id="rId6950" Type="http://schemas.openxmlformats.org/officeDocument/2006/relationships/customXml" Target="ink/ink3362.xml"/><Relationship Id="rId301" Type="http://schemas.openxmlformats.org/officeDocument/2006/relationships/image" Target="media/image146.emf"/><Relationship Id="rId1888" Type="http://schemas.openxmlformats.org/officeDocument/2006/relationships/image" Target="media/image928.emf"/><Relationship Id="rId2939" Type="http://schemas.openxmlformats.org/officeDocument/2006/relationships/image" Target="media/image1444.emf"/><Relationship Id="rId4087" Type="http://schemas.openxmlformats.org/officeDocument/2006/relationships/image" Target="media/image2001.emf"/><Relationship Id="rId4294" Type="http://schemas.openxmlformats.org/officeDocument/2006/relationships/image" Target="media/image1229.emf"/><Relationship Id="rId5138" Type="http://schemas.openxmlformats.org/officeDocument/2006/relationships/customXml" Target="ink/ink2490.xml"/><Relationship Id="rId5345" Type="http://schemas.openxmlformats.org/officeDocument/2006/relationships/image" Target="media/image2452.emf"/><Relationship Id="rId5552" Type="http://schemas.openxmlformats.org/officeDocument/2006/relationships/image" Target="media/image2545.wmf"/><Relationship Id="rId6603" Type="http://schemas.openxmlformats.org/officeDocument/2006/relationships/customXml" Target="ink/ink3201.xml"/><Relationship Id="rId6810" Type="http://schemas.openxmlformats.org/officeDocument/2006/relationships/customXml" Target="ink/ink3300.xml"/><Relationship Id="rId1748" Type="http://schemas.openxmlformats.org/officeDocument/2006/relationships/customXml" Target="ink/ink859.xml"/><Relationship Id="rId4154" Type="http://schemas.openxmlformats.org/officeDocument/2006/relationships/customXml" Target="ink/ink2018.xml"/><Relationship Id="rId4361" Type="http://schemas.openxmlformats.org/officeDocument/2006/relationships/customXml" Target="ink/ink2120.xml"/><Relationship Id="rId5205" Type="http://schemas.openxmlformats.org/officeDocument/2006/relationships/image" Target="media/image2392.emf"/><Relationship Id="rId5412" Type="http://schemas.openxmlformats.org/officeDocument/2006/relationships/image" Target="media/image2429.wmf"/><Relationship Id="rId1955" Type="http://schemas.openxmlformats.org/officeDocument/2006/relationships/image" Target="media/image961.emf"/><Relationship Id="rId3170" Type="http://schemas.openxmlformats.org/officeDocument/2006/relationships/oleObject" Target="embeddings/oleObject67.bin"/><Relationship Id="rId4014" Type="http://schemas.openxmlformats.org/officeDocument/2006/relationships/customXml" Target="ink/ink1952.xml"/><Relationship Id="rId4221" Type="http://schemas.openxmlformats.org/officeDocument/2006/relationships/customXml" Target="ink/ink2052.xml"/><Relationship Id="rId7377" Type="http://schemas.openxmlformats.org/officeDocument/2006/relationships/customXml" Target="ink/ink3564.xml"/><Relationship Id="rId7584" Type="http://schemas.openxmlformats.org/officeDocument/2006/relationships/image" Target="media/image3550.emf"/><Relationship Id="rId1608" Type="http://schemas.openxmlformats.org/officeDocument/2006/relationships/customXml" Target="ink/ink788.xml"/><Relationship Id="rId1815" Type="http://schemas.openxmlformats.org/officeDocument/2006/relationships/customXml" Target="ink/ink893.xml"/><Relationship Id="rId3030" Type="http://schemas.openxmlformats.org/officeDocument/2006/relationships/customXml" Target="ink/ink1480.xml"/><Relationship Id="rId6186" Type="http://schemas.openxmlformats.org/officeDocument/2006/relationships/customXml" Target="ink/ink2992.xml"/><Relationship Id="rId6393" Type="http://schemas.openxmlformats.org/officeDocument/2006/relationships/customXml" Target="ink/ink3096.xml"/><Relationship Id="rId7237" Type="http://schemas.openxmlformats.org/officeDocument/2006/relationships/image" Target="media/image3382.emf"/><Relationship Id="rId7791" Type="http://schemas.openxmlformats.org/officeDocument/2006/relationships/theme" Target="theme/theme1.xml"/><Relationship Id="rId3987" Type="http://schemas.openxmlformats.org/officeDocument/2006/relationships/image" Target="media/image1953.emf"/><Relationship Id="rId6046" Type="http://schemas.openxmlformats.org/officeDocument/2006/relationships/customXml" Target="ink/ink2922.xml"/><Relationship Id="rId7444" Type="http://schemas.openxmlformats.org/officeDocument/2006/relationships/customXml" Target="ink/ink3592.xml"/><Relationship Id="rId7651" Type="http://schemas.openxmlformats.org/officeDocument/2006/relationships/customXml" Target="ink/ink3692.xml"/><Relationship Id="rId2589" Type="http://schemas.openxmlformats.org/officeDocument/2006/relationships/image" Target="media/image1272.emf"/><Relationship Id="rId2796" Type="http://schemas.openxmlformats.org/officeDocument/2006/relationships/image" Target="media/image1373.emf"/><Relationship Id="rId3847" Type="http://schemas.openxmlformats.org/officeDocument/2006/relationships/image" Target="media/image1886.emf"/><Relationship Id="rId6253" Type="http://schemas.openxmlformats.org/officeDocument/2006/relationships/customXml" Target="ink/ink3026.xml"/><Relationship Id="rId6460" Type="http://schemas.openxmlformats.org/officeDocument/2006/relationships/image" Target="media/image2998.emf"/><Relationship Id="rId7304" Type="http://schemas.openxmlformats.org/officeDocument/2006/relationships/image" Target="media/image3415.emf"/><Relationship Id="rId7511" Type="http://schemas.openxmlformats.org/officeDocument/2006/relationships/image" Target="media/image3517.emf"/><Relationship Id="rId768" Type="http://schemas.openxmlformats.org/officeDocument/2006/relationships/image" Target="media/image375.emf"/><Relationship Id="rId975" Type="http://schemas.openxmlformats.org/officeDocument/2006/relationships/customXml" Target="ink/ink474.xml"/><Relationship Id="rId1398" Type="http://schemas.openxmlformats.org/officeDocument/2006/relationships/customXml" Target="ink/ink682.xml"/><Relationship Id="rId2449" Type="http://schemas.openxmlformats.org/officeDocument/2006/relationships/image" Target="media/image1204.emf"/><Relationship Id="rId2656" Type="http://schemas.openxmlformats.org/officeDocument/2006/relationships/customXml" Target="ink/ink1308.xml"/><Relationship Id="rId2863" Type="http://schemas.openxmlformats.org/officeDocument/2006/relationships/image" Target="media/image1406.emf"/><Relationship Id="rId3707" Type="http://schemas.openxmlformats.org/officeDocument/2006/relationships/image" Target="media/image77.wmf"/><Relationship Id="rId3914" Type="http://schemas.openxmlformats.org/officeDocument/2006/relationships/customXml" Target="ink/ink1903.xml"/><Relationship Id="rId5062" Type="http://schemas.openxmlformats.org/officeDocument/2006/relationships/image" Target="media/image23220.emf"/><Relationship Id="rId6113" Type="http://schemas.openxmlformats.org/officeDocument/2006/relationships/image" Target="media/image2825.emf"/><Relationship Id="rId6320" Type="http://schemas.openxmlformats.org/officeDocument/2006/relationships/image" Target="media/image2928.emf"/><Relationship Id="rId628" Type="http://schemas.openxmlformats.org/officeDocument/2006/relationships/image" Target="media/image306.emf"/><Relationship Id="rId835" Type="http://schemas.openxmlformats.org/officeDocument/2006/relationships/customXml" Target="ink/ink409.xml"/><Relationship Id="rId1258" Type="http://schemas.openxmlformats.org/officeDocument/2006/relationships/image" Target="media/image617.emf"/><Relationship Id="rId1465" Type="http://schemas.openxmlformats.org/officeDocument/2006/relationships/customXml" Target="ink/ink716.xml"/><Relationship Id="rId1672" Type="http://schemas.openxmlformats.org/officeDocument/2006/relationships/customXml" Target="ink/ink820.xml"/><Relationship Id="rId2309" Type="http://schemas.openxmlformats.org/officeDocument/2006/relationships/image" Target="media/image1136.emf"/><Relationship Id="rId2516" Type="http://schemas.openxmlformats.org/officeDocument/2006/relationships/customXml" Target="ink/ink1240.xml"/><Relationship Id="rId2723" Type="http://schemas.openxmlformats.org/officeDocument/2006/relationships/image" Target="media/image1337.emf"/><Relationship Id="rId5879" Type="http://schemas.openxmlformats.org/officeDocument/2006/relationships/image" Target="media/image2708.emf"/><Relationship Id="rId1118" Type="http://schemas.openxmlformats.org/officeDocument/2006/relationships/customXml" Target="ink/ink541.xml"/><Relationship Id="rId1325" Type="http://schemas.openxmlformats.org/officeDocument/2006/relationships/customXml" Target="ink/ink645.xml"/><Relationship Id="rId1532" Type="http://schemas.openxmlformats.org/officeDocument/2006/relationships/customXml" Target="ink/ink750.xml"/><Relationship Id="rId2930" Type="http://schemas.openxmlformats.org/officeDocument/2006/relationships/customXml" Target="ink/ink1439.xml"/><Relationship Id="rId4688" Type="http://schemas.openxmlformats.org/officeDocument/2006/relationships/customXml" Target="ink/ink2279.xml"/><Relationship Id="rId7094" Type="http://schemas.openxmlformats.org/officeDocument/2006/relationships/customXml" Target="ink/ink3433.xml"/><Relationship Id="rId902" Type="http://schemas.openxmlformats.org/officeDocument/2006/relationships/customXml" Target="ink/ink441.xml"/><Relationship Id="rId3497" Type="http://schemas.openxmlformats.org/officeDocument/2006/relationships/customXml" Target="ink/ink1693.xml"/><Relationship Id="rId4895" Type="http://schemas.openxmlformats.org/officeDocument/2006/relationships/customXml" Target="ink/ink2375.xml"/><Relationship Id="rId5739" Type="http://schemas.openxmlformats.org/officeDocument/2006/relationships/image" Target="media/image2638.emf"/><Relationship Id="rId5946" Type="http://schemas.openxmlformats.org/officeDocument/2006/relationships/customXml" Target="ink/ink2872.xml"/><Relationship Id="rId7161" Type="http://schemas.openxmlformats.org/officeDocument/2006/relationships/image" Target="media/image3344.emf"/><Relationship Id="rId31" Type="http://schemas.openxmlformats.org/officeDocument/2006/relationships/customXml" Target="ink/ink12.xml"/><Relationship Id="rId2099" Type="http://schemas.openxmlformats.org/officeDocument/2006/relationships/customXml" Target="ink/ink1037.xml"/><Relationship Id="rId4548" Type="http://schemas.openxmlformats.org/officeDocument/2006/relationships/image" Target="media/image1923.emf"/><Relationship Id="rId4755" Type="http://schemas.openxmlformats.org/officeDocument/2006/relationships/image" Target="media/image2223.emf"/><Relationship Id="rId4962" Type="http://schemas.openxmlformats.org/officeDocument/2006/relationships/customXml" Target="ink/ink2405.xml"/><Relationship Id="rId5806" Type="http://schemas.openxmlformats.org/officeDocument/2006/relationships/customXml" Target="ink/ink2802.xml"/><Relationship Id="rId7021" Type="http://schemas.openxmlformats.org/officeDocument/2006/relationships/image" Target="media/image3275.emf"/><Relationship Id="rId278" Type="http://schemas.openxmlformats.org/officeDocument/2006/relationships/customXml" Target="ink/ink130.xml"/><Relationship Id="rId3357" Type="http://schemas.openxmlformats.org/officeDocument/2006/relationships/image" Target="media/image1649.emf"/><Relationship Id="rId3564" Type="http://schemas.openxmlformats.org/officeDocument/2006/relationships/image" Target="media/image1749.emf"/><Relationship Id="rId3771" Type="http://schemas.openxmlformats.org/officeDocument/2006/relationships/image" Target="media/image1850.emf"/><Relationship Id="rId4408" Type="http://schemas.openxmlformats.org/officeDocument/2006/relationships/image" Target="media/image1463.wmf"/><Relationship Id="rId4615" Type="http://schemas.openxmlformats.org/officeDocument/2006/relationships/customXml" Target="ink/ink2241.xml"/><Relationship Id="rId4822" Type="http://schemas.openxmlformats.org/officeDocument/2006/relationships/image" Target="media/image2251.emf"/><Relationship Id="rId485" Type="http://schemas.openxmlformats.org/officeDocument/2006/relationships/image" Target="media/image235.emf"/><Relationship Id="rId692" Type="http://schemas.openxmlformats.org/officeDocument/2006/relationships/image" Target="media/image338.emf"/><Relationship Id="rId2166" Type="http://schemas.openxmlformats.org/officeDocument/2006/relationships/customXml" Target="ink/ink1071.xml"/><Relationship Id="rId2373" Type="http://schemas.openxmlformats.org/officeDocument/2006/relationships/image" Target="media/image1166.emf"/><Relationship Id="rId2580" Type="http://schemas.openxmlformats.org/officeDocument/2006/relationships/customXml" Target="ink/ink1271.xml"/><Relationship Id="rId3217" Type="http://schemas.openxmlformats.org/officeDocument/2006/relationships/image" Target="media/image1581.emf"/><Relationship Id="rId3424" Type="http://schemas.openxmlformats.org/officeDocument/2006/relationships/customXml" Target="ink/ink1654.xml"/><Relationship Id="rId3631" Type="http://schemas.openxmlformats.org/officeDocument/2006/relationships/customXml" Target="ink/ink1762.xml"/><Relationship Id="rId6787" Type="http://schemas.openxmlformats.org/officeDocument/2006/relationships/image" Target="media/image3161.emf"/><Relationship Id="rId6994" Type="http://schemas.openxmlformats.org/officeDocument/2006/relationships/customXml" Target="ink/ink3384.xml"/><Relationship Id="rId138" Type="http://schemas.openxmlformats.org/officeDocument/2006/relationships/image" Target="media/image65.emf"/><Relationship Id="rId345" Type="http://schemas.openxmlformats.org/officeDocument/2006/relationships/customXml" Target="ink/ink161.xml"/><Relationship Id="rId552" Type="http://schemas.openxmlformats.org/officeDocument/2006/relationships/customXml" Target="ink/ink267.xml"/><Relationship Id="rId1182" Type="http://schemas.openxmlformats.org/officeDocument/2006/relationships/customXml" Target="ink/ink573.xml"/><Relationship Id="rId2026" Type="http://schemas.openxmlformats.org/officeDocument/2006/relationships/customXml" Target="ink/ink1000.xml"/><Relationship Id="rId2233" Type="http://schemas.openxmlformats.org/officeDocument/2006/relationships/image" Target="media/image1099.emf"/><Relationship Id="rId2440" Type="http://schemas.openxmlformats.org/officeDocument/2006/relationships/customXml" Target="ink/ink1202.xml"/><Relationship Id="rId5389" Type="http://schemas.openxmlformats.org/officeDocument/2006/relationships/image" Target="media/image2421.wmf"/><Relationship Id="rId5596" Type="http://schemas.openxmlformats.org/officeDocument/2006/relationships/customXml" Target="ink/ink2703.xml"/><Relationship Id="rId6647" Type="http://schemas.openxmlformats.org/officeDocument/2006/relationships/customXml" Target="ink/ink3223.xml"/><Relationship Id="rId6854" Type="http://schemas.openxmlformats.org/officeDocument/2006/relationships/image" Target="media/image3193.emf"/><Relationship Id="rId205" Type="http://schemas.openxmlformats.org/officeDocument/2006/relationships/image" Target="media/image98.emf"/><Relationship Id="rId412" Type="http://schemas.openxmlformats.org/officeDocument/2006/relationships/image" Target="media/image200.emf"/><Relationship Id="rId1042" Type="http://schemas.openxmlformats.org/officeDocument/2006/relationships/image" Target="media/image22.wmf"/><Relationship Id="rId2300" Type="http://schemas.openxmlformats.org/officeDocument/2006/relationships/customXml" Target="ink/ink1139.xml"/><Relationship Id="rId4198" Type="http://schemas.openxmlformats.org/officeDocument/2006/relationships/customXml" Target="ink/ink2040.xml"/><Relationship Id="rId5249" Type="http://schemas.openxmlformats.org/officeDocument/2006/relationships/customXml" Target="ink/ink2546.xml"/><Relationship Id="rId5456" Type="http://schemas.openxmlformats.org/officeDocument/2006/relationships/image" Target="media/image2497.wmf"/><Relationship Id="rId5663" Type="http://schemas.openxmlformats.org/officeDocument/2006/relationships/image" Target="media/image2600.emf"/><Relationship Id="rId6507" Type="http://schemas.openxmlformats.org/officeDocument/2006/relationships/customXml" Target="ink/ink3153.xml"/><Relationship Id="rId1999" Type="http://schemas.openxmlformats.org/officeDocument/2006/relationships/image" Target="media/image983.emf"/><Relationship Id="rId4058" Type="http://schemas.openxmlformats.org/officeDocument/2006/relationships/customXml" Target="ink/ink1975.xml"/><Relationship Id="rId4265" Type="http://schemas.openxmlformats.org/officeDocument/2006/relationships/customXml" Target="ink/ink2074.xml"/><Relationship Id="rId4472" Type="http://schemas.openxmlformats.org/officeDocument/2006/relationships/customXml" Target="ink/ink2172.xml"/><Relationship Id="rId5109" Type="http://schemas.openxmlformats.org/officeDocument/2006/relationships/image" Target="media/image2345.emf"/><Relationship Id="rId5316" Type="http://schemas.openxmlformats.org/officeDocument/2006/relationships/customXml" Target="ink/ink2580.xml"/><Relationship Id="rId5870" Type="http://schemas.openxmlformats.org/officeDocument/2006/relationships/customXml" Target="ink/ink2834.xml"/><Relationship Id="rId6714" Type="http://schemas.openxmlformats.org/officeDocument/2006/relationships/customXml" Target="ink/ink3254.xml"/><Relationship Id="rId6921" Type="http://schemas.openxmlformats.org/officeDocument/2006/relationships/image" Target="media/image3226.emf"/><Relationship Id="rId1859" Type="http://schemas.openxmlformats.org/officeDocument/2006/relationships/image" Target="media/image914.emf"/><Relationship Id="rId3074" Type="http://schemas.openxmlformats.org/officeDocument/2006/relationships/customXml" Target="ink/ink1501.xml"/><Relationship Id="rId4125" Type="http://schemas.openxmlformats.org/officeDocument/2006/relationships/image" Target="media/image2016.emf"/><Relationship Id="rId5523" Type="http://schemas.openxmlformats.org/officeDocument/2006/relationships/image" Target="media/image2530.emf"/><Relationship Id="rId5730" Type="http://schemas.openxmlformats.org/officeDocument/2006/relationships/customXml" Target="ink/ink2764.xml"/><Relationship Id="rId1719" Type="http://schemas.openxmlformats.org/officeDocument/2006/relationships/image" Target="media/image846.emf"/><Relationship Id="rId1926" Type="http://schemas.openxmlformats.org/officeDocument/2006/relationships/customXml" Target="ink/ink950.xml"/><Relationship Id="rId3281" Type="http://schemas.openxmlformats.org/officeDocument/2006/relationships/image" Target="media/image1612.emf"/><Relationship Id="rId4332" Type="http://schemas.openxmlformats.org/officeDocument/2006/relationships/image" Target="media/image2085.emf"/><Relationship Id="rId7488" Type="http://schemas.openxmlformats.org/officeDocument/2006/relationships/customXml" Target="ink/ink3614.xml"/><Relationship Id="rId7695" Type="http://schemas.openxmlformats.org/officeDocument/2006/relationships/customXml" Target="ink/ink3714.xml"/><Relationship Id="rId2090" Type="http://schemas.openxmlformats.org/officeDocument/2006/relationships/image" Target="media/image1028.emf"/><Relationship Id="rId3141" Type="http://schemas.openxmlformats.org/officeDocument/2006/relationships/image" Target="media/image1545.emf"/><Relationship Id="rId6297" Type="http://schemas.openxmlformats.org/officeDocument/2006/relationships/customXml" Target="ink/ink3048.xml"/><Relationship Id="rId7348" Type="http://schemas.openxmlformats.org/officeDocument/2006/relationships/image" Target="media/image3436.emf"/><Relationship Id="rId7555" Type="http://schemas.openxmlformats.org/officeDocument/2006/relationships/image" Target="media/image3536.emf"/><Relationship Id="rId7762" Type="http://schemas.openxmlformats.org/officeDocument/2006/relationships/customXml" Target="ink/ink3745.xml"/><Relationship Id="rId3001" Type="http://schemas.openxmlformats.org/officeDocument/2006/relationships/image" Target="media/image1475.emf"/><Relationship Id="rId3958" Type="http://schemas.openxmlformats.org/officeDocument/2006/relationships/image" Target="media/image1940.emf"/><Relationship Id="rId6157" Type="http://schemas.openxmlformats.org/officeDocument/2006/relationships/image" Target="media/image2847.emf"/><Relationship Id="rId6364" Type="http://schemas.openxmlformats.org/officeDocument/2006/relationships/image" Target="media/image2950.emf"/><Relationship Id="rId6571" Type="http://schemas.openxmlformats.org/officeDocument/2006/relationships/customXml" Target="ink/ink3185.xml"/><Relationship Id="rId7208" Type="http://schemas.openxmlformats.org/officeDocument/2006/relationships/customXml" Target="ink/ink3486.xml"/><Relationship Id="rId7415" Type="http://schemas.openxmlformats.org/officeDocument/2006/relationships/oleObject" Target="embeddings/oleObject183.bin"/><Relationship Id="rId7622" Type="http://schemas.openxmlformats.org/officeDocument/2006/relationships/image" Target="media/image3569.emf"/><Relationship Id="rId879" Type="http://schemas.openxmlformats.org/officeDocument/2006/relationships/customXml" Target="ink/ink430.xml"/><Relationship Id="rId2767" Type="http://schemas.openxmlformats.org/officeDocument/2006/relationships/customXml" Target="ink/ink1360.xml"/><Relationship Id="rId5173" Type="http://schemas.openxmlformats.org/officeDocument/2006/relationships/image" Target="media/image2377.emf"/><Relationship Id="rId5380" Type="http://schemas.openxmlformats.org/officeDocument/2006/relationships/customXml" Target="ink/ink2610.xml"/><Relationship Id="rId6017" Type="http://schemas.openxmlformats.org/officeDocument/2006/relationships/image" Target="media/image2777.emf"/><Relationship Id="rId6224" Type="http://schemas.openxmlformats.org/officeDocument/2006/relationships/customXml" Target="ink/ink3011.xml"/><Relationship Id="rId6431" Type="http://schemas.openxmlformats.org/officeDocument/2006/relationships/customXml" Target="ink/ink3115.xml"/><Relationship Id="rId739" Type="http://schemas.openxmlformats.org/officeDocument/2006/relationships/customXml" Target="ink/ink361.xml"/><Relationship Id="rId1369" Type="http://schemas.openxmlformats.org/officeDocument/2006/relationships/customXml" Target="ink/ink667.xml"/><Relationship Id="rId1576" Type="http://schemas.openxmlformats.org/officeDocument/2006/relationships/customXml" Target="ink/ink772.xml"/><Relationship Id="rId2974" Type="http://schemas.openxmlformats.org/officeDocument/2006/relationships/image" Target="media/image49.wmf"/><Relationship Id="rId3818" Type="http://schemas.openxmlformats.org/officeDocument/2006/relationships/image" Target="media/image1872.emf"/><Relationship Id="rId5033" Type="http://schemas.openxmlformats.org/officeDocument/2006/relationships/image" Target="media/image2321.emf"/><Relationship Id="rId5240" Type="http://schemas.openxmlformats.org/officeDocument/2006/relationships/customXml" Target="ink/ink2541.xml"/><Relationship Id="rId946" Type="http://schemas.openxmlformats.org/officeDocument/2006/relationships/image" Target="media/image463.emf"/><Relationship Id="rId1229" Type="http://schemas.openxmlformats.org/officeDocument/2006/relationships/image" Target="media/image603.emf"/><Relationship Id="rId1783" Type="http://schemas.openxmlformats.org/officeDocument/2006/relationships/image" Target="media/image877.emf"/><Relationship Id="rId1990" Type="http://schemas.openxmlformats.org/officeDocument/2006/relationships/customXml" Target="ink/ink982.xml"/><Relationship Id="rId2627" Type="http://schemas.openxmlformats.org/officeDocument/2006/relationships/oleObject" Target="embeddings/oleObject35.bin"/><Relationship Id="rId2834" Type="http://schemas.openxmlformats.org/officeDocument/2006/relationships/image" Target="media/image1392.emf"/><Relationship Id="rId5100" Type="http://schemas.openxmlformats.org/officeDocument/2006/relationships/customXml" Target="ink/ink2471.xml"/><Relationship Id="rId75" Type="http://schemas.openxmlformats.org/officeDocument/2006/relationships/customXml" Target="ink/ink34.xml"/><Relationship Id="rId806" Type="http://schemas.openxmlformats.org/officeDocument/2006/relationships/image" Target="media/image394.emf"/><Relationship Id="rId1436" Type="http://schemas.openxmlformats.org/officeDocument/2006/relationships/customXml" Target="ink/ink701.xml"/><Relationship Id="rId1643" Type="http://schemas.openxmlformats.org/officeDocument/2006/relationships/image" Target="media/image808.emf"/><Relationship Id="rId1850" Type="http://schemas.openxmlformats.org/officeDocument/2006/relationships/image" Target="media/image910.emf"/><Relationship Id="rId2901" Type="http://schemas.openxmlformats.org/officeDocument/2006/relationships/image" Target="media/image1425.emf"/><Relationship Id="rId4799" Type="http://schemas.openxmlformats.org/officeDocument/2006/relationships/image" Target="media/image2240.wmf"/><Relationship Id="rId7065" Type="http://schemas.openxmlformats.org/officeDocument/2006/relationships/image" Target="media/image3297.emf"/><Relationship Id="rId1503" Type="http://schemas.openxmlformats.org/officeDocument/2006/relationships/customXml" Target="ink/ink735.xml"/><Relationship Id="rId1710" Type="http://schemas.openxmlformats.org/officeDocument/2006/relationships/customXml" Target="ink/ink839.xml"/><Relationship Id="rId4659" Type="http://schemas.openxmlformats.org/officeDocument/2006/relationships/image" Target="media/image2176.emf"/><Relationship Id="rId4866" Type="http://schemas.openxmlformats.org/officeDocument/2006/relationships/image" Target="media/image22660.emf"/><Relationship Id="rId5917" Type="http://schemas.openxmlformats.org/officeDocument/2006/relationships/image" Target="media/image2727.emf"/><Relationship Id="rId7272" Type="http://schemas.openxmlformats.org/officeDocument/2006/relationships/customXml" Target="ink/ink3518.xml"/><Relationship Id="rId3468" Type="http://schemas.openxmlformats.org/officeDocument/2006/relationships/customXml" Target="ink/ink1677.xml"/><Relationship Id="rId3675" Type="http://schemas.openxmlformats.org/officeDocument/2006/relationships/customXml" Target="ink/ink1784.xml"/><Relationship Id="rId3882" Type="http://schemas.openxmlformats.org/officeDocument/2006/relationships/customXml" Target="ink/ink1887.xml"/><Relationship Id="rId4519" Type="http://schemas.openxmlformats.org/officeDocument/2006/relationships/customXml" Target="ink/ink2194.xml"/><Relationship Id="rId4726" Type="http://schemas.openxmlformats.org/officeDocument/2006/relationships/image" Target="media/image2209.emf"/><Relationship Id="rId4933" Type="http://schemas.openxmlformats.org/officeDocument/2006/relationships/customXml" Target="ink/ink2392.xml"/><Relationship Id="rId6081" Type="http://schemas.openxmlformats.org/officeDocument/2006/relationships/image" Target="media/image2809.emf"/><Relationship Id="rId7132" Type="http://schemas.openxmlformats.org/officeDocument/2006/relationships/customXml" Target="ink/ink3448.xml"/><Relationship Id="rId389" Type="http://schemas.openxmlformats.org/officeDocument/2006/relationships/customXml" Target="ink/ink184.xml"/><Relationship Id="rId596" Type="http://schemas.openxmlformats.org/officeDocument/2006/relationships/customXml" Target="ink/ink289.xml"/><Relationship Id="rId2277" Type="http://schemas.openxmlformats.org/officeDocument/2006/relationships/image" Target="media/image1121.emf"/><Relationship Id="rId2484" Type="http://schemas.openxmlformats.org/officeDocument/2006/relationships/customXml" Target="ink/ink1224.xml"/><Relationship Id="rId2691" Type="http://schemas.openxmlformats.org/officeDocument/2006/relationships/oleObject" Target="embeddings/oleObject37.bin"/><Relationship Id="rId3328" Type="http://schemas.openxmlformats.org/officeDocument/2006/relationships/customXml" Target="ink/ink1606.xml"/><Relationship Id="rId3535" Type="http://schemas.openxmlformats.org/officeDocument/2006/relationships/image" Target="media/image1735.emf"/><Relationship Id="rId3742" Type="http://schemas.openxmlformats.org/officeDocument/2006/relationships/image" Target="media/image1836.emf"/><Relationship Id="rId6898" Type="http://schemas.openxmlformats.org/officeDocument/2006/relationships/customXml" Target="ink/ink3342.xml"/><Relationship Id="rId249" Type="http://schemas.openxmlformats.org/officeDocument/2006/relationships/image" Target="media/image120.emf"/><Relationship Id="rId456" Type="http://schemas.openxmlformats.org/officeDocument/2006/relationships/customXml" Target="ink/ink219.xml"/><Relationship Id="rId663" Type="http://schemas.openxmlformats.org/officeDocument/2006/relationships/customXml" Target="ink/ink323.xml"/><Relationship Id="rId870" Type="http://schemas.openxmlformats.org/officeDocument/2006/relationships/image" Target="media/image426.emf"/><Relationship Id="rId1086" Type="http://schemas.openxmlformats.org/officeDocument/2006/relationships/customXml" Target="ink/ink525.xml"/><Relationship Id="rId1293" Type="http://schemas.openxmlformats.org/officeDocument/2006/relationships/customXml" Target="ink/ink629.xml"/><Relationship Id="rId2137" Type="http://schemas.openxmlformats.org/officeDocument/2006/relationships/image" Target="media/image1051.emf"/><Relationship Id="rId2344" Type="http://schemas.openxmlformats.org/officeDocument/2006/relationships/image" Target="media/image1152.emf"/><Relationship Id="rId2551" Type="http://schemas.openxmlformats.org/officeDocument/2006/relationships/oleObject" Target="embeddings/oleObject34.bin"/><Relationship Id="rId109" Type="http://schemas.openxmlformats.org/officeDocument/2006/relationships/customXml" Target="ink/ink48.xml"/><Relationship Id="rId316" Type="http://schemas.openxmlformats.org/officeDocument/2006/relationships/customXml" Target="ink/ink149.xml"/><Relationship Id="rId523" Type="http://schemas.openxmlformats.org/officeDocument/2006/relationships/image" Target="media/image254.emf"/><Relationship Id="rId1153" Type="http://schemas.openxmlformats.org/officeDocument/2006/relationships/image" Target="media/image565.emf"/><Relationship Id="rId2204" Type="http://schemas.openxmlformats.org/officeDocument/2006/relationships/customXml" Target="ink/ink1090.xml"/><Relationship Id="rId3602" Type="http://schemas.openxmlformats.org/officeDocument/2006/relationships/image" Target="media/image1768.emf"/><Relationship Id="rId6758" Type="http://schemas.openxmlformats.org/officeDocument/2006/relationships/customXml" Target="ink/ink3274.xml"/><Relationship Id="rId6965" Type="http://schemas.openxmlformats.org/officeDocument/2006/relationships/image" Target="media/image3247.emf"/><Relationship Id="rId730" Type="http://schemas.openxmlformats.org/officeDocument/2006/relationships/image" Target="media/image356.emf"/><Relationship Id="rId1013" Type="http://schemas.openxmlformats.org/officeDocument/2006/relationships/customXml" Target="ink/ink491.xml"/><Relationship Id="rId1360" Type="http://schemas.openxmlformats.org/officeDocument/2006/relationships/image" Target="media/image668.emf"/><Relationship Id="rId2411" Type="http://schemas.openxmlformats.org/officeDocument/2006/relationships/image" Target="media/image1185.emf"/><Relationship Id="rId4169" Type="http://schemas.openxmlformats.org/officeDocument/2006/relationships/image" Target="media/image2029.emf"/><Relationship Id="rId5567" Type="http://schemas.openxmlformats.org/officeDocument/2006/relationships/image" Target="media/image2552.emf"/><Relationship Id="rId5774" Type="http://schemas.openxmlformats.org/officeDocument/2006/relationships/customXml" Target="ink/ink2786.xml"/><Relationship Id="rId5981" Type="http://schemas.openxmlformats.org/officeDocument/2006/relationships/image" Target="media/image2759.emf"/><Relationship Id="rId6618" Type="http://schemas.openxmlformats.org/officeDocument/2006/relationships/image" Target="media/image3077.emf"/><Relationship Id="rId6825" Type="http://schemas.openxmlformats.org/officeDocument/2006/relationships/customXml" Target="ink/ink3308.xml"/><Relationship Id="rId1220" Type="http://schemas.openxmlformats.org/officeDocument/2006/relationships/customXml" Target="ink/ink592.xml"/><Relationship Id="rId4376" Type="http://schemas.openxmlformats.org/officeDocument/2006/relationships/oleObject" Target="embeddings/oleObject99.bin"/><Relationship Id="rId4583" Type="http://schemas.openxmlformats.org/officeDocument/2006/relationships/customXml" Target="ink/ink2225.xml"/><Relationship Id="rId4790" Type="http://schemas.openxmlformats.org/officeDocument/2006/relationships/oleObject" Target="embeddings/oleObject108.bin"/><Relationship Id="rId5427" Type="http://schemas.openxmlformats.org/officeDocument/2006/relationships/image" Target="media/image2462.emf"/><Relationship Id="rId5634" Type="http://schemas.openxmlformats.org/officeDocument/2006/relationships/customXml" Target="ink/ink2722.xml"/><Relationship Id="rId5841" Type="http://schemas.openxmlformats.org/officeDocument/2006/relationships/image" Target="media/image2689.emf"/><Relationship Id="rId3185" Type="http://schemas.openxmlformats.org/officeDocument/2006/relationships/image" Target="media/image1565.emf"/><Relationship Id="rId3392" Type="http://schemas.openxmlformats.org/officeDocument/2006/relationships/customXml" Target="ink/ink1638.xml"/><Relationship Id="rId4029" Type="http://schemas.openxmlformats.org/officeDocument/2006/relationships/customXml" Target="ink/ink1960.xml"/><Relationship Id="rId4236" Type="http://schemas.openxmlformats.org/officeDocument/2006/relationships/image" Target="media/image1146.emf"/><Relationship Id="rId4443" Type="http://schemas.openxmlformats.org/officeDocument/2006/relationships/image" Target="media/image2127.emf"/><Relationship Id="rId4650" Type="http://schemas.openxmlformats.org/officeDocument/2006/relationships/customXml" Target="ink/ink2260.xml"/><Relationship Id="rId5701" Type="http://schemas.openxmlformats.org/officeDocument/2006/relationships/image" Target="media/image2619.emf"/><Relationship Id="rId7599" Type="http://schemas.openxmlformats.org/officeDocument/2006/relationships/customXml" Target="ink/ink3666.xml"/><Relationship Id="rId3045" Type="http://schemas.openxmlformats.org/officeDocument/2006/relationships/image" Target="media/image1497.emf"/><Relationship Id="rId3252" Type="http://schemas.openxmlformats.org/officeDocument/2006/relationships/image" Target="media/image1598.emf"/><Relationship Id="rId4303" Type="http://schemas.openxmlformats.org/officeDocument/2006/relationships/customXml" Target="ink/ink2093.xml"/><Relationship Id="rId4510" Type="http://schemas.openxmlformats.org/officeDocument/2006/relationships/image" Target="media/image1572.emf"/><Relationship Id="rId7459" Type="http://schemas.openxmlformats.org/officeDocument/2006/relationships/image" Target="media/image3491.emf"/><Relationship Id="rId7666" Type="http://schemas.openxmlformats.org/officeDocument/2006/relationships/image" Target="media/image3591.emf"/><Relationship Id="rId173" Type="http://schemas.openxmlformats.org/officeDocument/2006/relationships/image" Target="media/image82.emf"/><Relationship Id="rId380" Type="http://schemas.openxmlformats.org/officeDocument/2006/relationships/image" Target="media/image184.emf"/><Relationship Id="rId2061" Type="http://schemas.openxmlformats.org/officeDocument/2006/relationships/customXml" Target="ink/ink1018.xml"/><Relationship Id="rId3112" Type="http://schemas.openxmlformats.org/officeDocument/2006/relationships/customXml" Target="ink/ink1519.xml"/><Relationship Id="rId6268" Type="http://schemas.openxmlformats.org/officeDocument/2006/relationships/image" Target="media/image2902.emf"/><Relationship Id="rId6475" Type="http://schemas.openxmlformats.org/officeDocument/2006/relationships/customXml" Target="ink/ink3137.xml"/><Relationship Id="rId6682" Type="http://schemas.openxmlformats.org/officeDocument/2006/relationships/customXml" Target="ink/ink3239.xml"/><Relationship Id="rId7319" Type="http://schemas.openxmlformats.org/officeDocument/2006/relationships/image" Target="media/image3422.emf"/><Relationship Id="rId7526" Type="http://schemas.openxmlformats.org/officeDocument/2006/relationships/customXml" Target="ink/ink3633.xml"/><Relationship Id="rId240" Type="http://schemas.openxmlformats.org/officeDocument/2006/relationships/customXml" Target="ink/ink114.xml"/><Relationship Id="rId5077" Type="http://schemas.openxmlformats.org/officeDocument/2006/relationships/customXml" Target="ink/ink2459.xml"/><Relationship Id="rId5284" Type="http://schemas.openxmlformats.org/officeDocument/2006/relationships/customXml" Target="ink/ink2563.xml"/><Relationship Id="rId6128" Type="http://schemas.openxmlformats.org/officeDocument/2006/relationships/customXml" Target="ink/ink2963.xml"/><Relationship Id="rId6335" Type="http://schemas.openxmlformats.org/officeDocument/2006/relationships/customXml" Target="ink/ink3067.xml"/><Relationship Id="rId7733" Type="http://schemas.openxmlformats.org/officeDocument/2006/relationships/image" Target="media/image3624.emf"/><Relationship Id="rId100" Type="http://schemas.openxmlformats.org/officeDocument/2006/relationships/image" Target="media/image46.emf"/><Relationship Id="rId2878" Type="http://schemas.openxmlformats.org/officeDocument/2006/relationships/customXml" Target="ink/ink1414.xml"/><Relationship Id="rId3929" Type="http://schemas.openxmlformats.org/officeDocument/2006/relationships/image" Target="media/image1926.emf"/><Relationship Id="rId4093" Type="http://schemas.openxmlformats.org/officeDocument/2006/relationships/image" Target="media/image2004.emf"/><Relationship Id="rId5144" Type="http://schemas.openxmlformats.org/officeDocument/2006/relationships/customXml" Target="ink/ink2493.xml"/><Relationship Id="rId5491" Type="http://schemas.openxmlformats.org/officeDocument/2006/relationships/image" Target="media/image2514.emf"/><Relationship Id="rId6542" Type="http://schemas.openxmlformats.org/officeDocument/2006/relationships/image" Target="media/image3039.emf"/><Relationship Id="rId1687" Type="http://schemas.openxmlformats.org/officeDocument/2006/relationships/image" Target="media/image830.emf"/><Relationship Id="rId1894" Type="http://schemas.openxmlformats.org/officeDocument/2006/relationships/customXml" Target="ink/ink934.xml"/><Relationship Id="rId2738" Type="http://schemas.openxmlformats.org/officeDocument/2006/relationships/image" Target="media/image1344.emf"/><Relationship Id="rId2945" Type="http://schemas.openxmlformats.org/officeDocument/2006/relationships/image" Target="media/image1447.emf"/><Relationship Id="rId5351" Type="http://schemas.openxmlformats.org/officeDocument/2006/relationships/image" Target="media/image2455.emf"/><Relationship Id="rId6402" Type="http://schemas.openxmlformats.org/officeDocument/2006/relationships/image" Target="media/image2969.emf"/><Relationship Id="rId917" Type="http://schemas.openxmlformats.org/officeDocument/2006/relationships/customXml" Target="ink/ink449.xml"/><Relationship Id="rId1547" Type="http://schemas.openxmlformats.org/officeDocument/2006/relationships/image" Target="media/image760.emf"/><Relationship Id="rId1754" Type="http://schemas.openxmlformats.org/officeDocument/2006/relationships/customXml" Target="ink/ink862.xml"/><Relationship Id="rId1961" Type="http://schemas.openxmlformats.org/officeDocument/2006/relationships/image" Target="media/image964.emf"/><Relationship Id="rId2805" Type="http://schemas.openxmlformats.org/officeDocument/2006/relationships/customXml" Target="ink/ink1378.xml"/><Relationship Id="rId4160" Type="http://schemas.openxmlformats.org/officeDocument/2006/relationships/customXml" Target="ink/ink2021.xml"/><Relationship Id="rId5004" Type="http://schemas.openxmlformats.org/officeDocument/2006/relationships/image" Target="media/image2309.wmf"/><Relationship Id="rId5211" Type="http://schemas.openxmlformats.org/officeDocument/2006/relationships/image" Target="media/image2395.emf"/><Relationship Id="rId46" Type="http://schemas.openxmlformats.org/officeDocument/2006/relationships/image" Target="media/image19.emf"/><Relationship Id="rId1407" Type="http://schemas.openxmlformats.org/officeDocument/2006/relationships/image" Target="media/image691.emf"/><Relationship Id="rId1614" Type="http://schemas.openxmlformats.org/officeDocument/2006/relationships/customXml" Target="ink/ink791.xml"/><Relationship Id="rId1821" Type="http://schemas.openxmlformats.org/officeDocument/2006/relationships/customXml" Target="ink/ink896.xml"/><Relationship Id="rId4020" Type="http://schemas.openxmlformats.org/officeDocument/2006/relationships/customXml" Target="ink/ink1955.xml"/><Relationship Id="rId4977" Type="http://schemas.openxmlformats.org/officeDocument/2006/relationships/image" Target="media/image22970.emf"/><Relationship Id="rId7176" Type="http://schemas.openxmlformats.org/officeDocument/2006/relationships/customXml" Target="ink/ink3470.xml"/><Relationship Id="rId7383" Type="http://schemas.openxmlformats.org/officeDocument/2006/relationships/customXml" Target="ink/ink3567.xml"/><Relationship Id="rId7590" Type="http://schemas.openxmlformats.org/officeDocument/2006/relationships/image" Target="media/image3553.emf"/><Relationship Id="rId3579" Type="http://schemas.openxmlformats.org/officeDocument/2006/relationships/customXml" Target="ink/ink1735.xml"/><Relationship Id="rId3786" Type="http://schemas.openxmlformats.org/officeDocument/2006/relationships/customXml" Target="ink/ink1837.xml"/><Relationship Id="rId6192" Type="http://schemas.openxmlformats.org/officeDocument/2006/relationships/customXml" Target="ink/ink2995.xml"/><Relationship Id="rId7036" Type="http://schemas.openxmlformats.org/officeDocument/2006/relationships/customXml" Target="ink/ink3405.xml"/><Relationship Id="rId7243" Type="http://schemas.openxmlformats.org/officeDocument/2006/relationships/image" Target="media/image3385.emf"/><Relationship Id="rId7450" Type="http://schemas.openxmlformats.org/officeDocument/2006/relationships/customXml" Target="ink/ink3595.xml"/><Relationship Id="rId2388" Type="http://schemas.openxmlformats.org/officeDocument/2006/relationships/customXml" Target="ink/ink1180.xml"/><Relationship Id="rId2595" Type="http://schemas.openxmlformats.org/officeDocument/2006/relationships/image" Target="media/image1275.emf"/><Relationship Id="rId3439" Type="http://schemas.openxmlformats.org/officeDocument/2006/relationships/image" Target="media/image1690.emf"/><Relationship Id="rId3993" Type="http://schemas.openxmlformats.org/officeDocument/2006/relationships/image" Target="media/image1956.emf"/><Relationship Id="rId4837" Type="http://schemas.openxmlformats.org/officeDocument/2006/relationships/customXml" Target="ink/ink2349.xml"/><Relationship Id="rId6052" Type="http://schemas.openxmlformats.org/officeDocument/2006/relationships/customXml" Target="ink/ink2925.xml"/><Relationship Id="rId7103" Type="http://schemas.openxmlformats.org/officeDocument/2006/relationships/oleObject" Target="embeddings/oleObject166.bin"/><Relationship Id="rId7310" Type="http://schemas.openxmlformats.org/officeDocument/2006/relationships/customXml" Target="ink/ink3533.xml"/><Relationship Id="rId567" Type="http://schemas.openxmlformats.org/officeDocument/2006/relationships/image" Target="media/image276.emf"/><Relationship Id="rId1197" Type="http://schemas.openxmlformats.org/officeDocument/2006/relationships/image" Target="media/image587.emf"/><Relationship Id="rId2248" Type="http://schemas.openxmlformats.org/officeDocument/2006/relationships/customXml" Target="ink/ink1112.xml"/><Relationship Id="rId3646" Type="http://schemas.openxmlformats.org/officeDocument/2006/relationships/image" Target="media/image1789.emf"/><Relationship Id="rId3853" Type="http://schemas.openxmlformats.org/officeDocument/2006/relationships/customXml" Target="ink/ink1873.xml"/><Relationship Id="rId4904" Type="http://schemas.openxmlformats.org/officeDocument/2006/relationships/image" Target="media/image22760.emf"/><Relationship Id="rId774" Type="http://schemas.openxmlformats.org/officeDocument/2006/relationships/image" Target="media/image378.emf"/><Relationship Id="rId981" Type="http://schemas.openxmlformats.org/officeDocument/2006/relationships/customXml" Target="ink/ink477.xml"/><Relationship Id="rId1057" Type="http://schemas.openxmlformats.org/officeDocument/2006/relationships/image" Target="media/image517.emf"/><Relationship Id="rId2455" Type="http://schemas.openxmlformats.org/officeDocument/2006/relationships/image" Target="media/image1207.emf"/><Relationship Id="rId2662" Type="http://schemas.openxmlformats.org/officeDocument/2006/relationships/customXml" Target="ink/ink1311.xml"/><Relationship Id="rId3506" Type="http://schemas.openxmlformats.org/officeDocument/2006/relationships/customXml" Target="ink/ink1698.xml"/><Relationship Id="rId3713" Type="http://schemas.openxmlformats.org/officeDocument/2006/relationships/customXml" Target="ink/ink1800.xml"/><Relationship Id="rId3920" Type="http://schemas.openxmlformats.org/officeDocument/2006/relationships/customXml" Target="ink/ink1906.xml"/><Relationship Id="rId6869" Type="http://schemas.openxmlformats.org/officeDocument/2006/relationships/customXml" Target="ink/ink3330.xml"/><Relationship Id="rId427" Type="http://schemas.openxmlformats.org/officeDocument/2006/relationships/customXml" Target="ink/ink204.xml"/><Relationship Id="rId634" Type="http://schemas.openxmlformats.org/officeDocument/2006/relationships/image" Target="media/image309.emf"/><Relationship Id="rId841" Type="http://schemas.openxmlformats.org/officeDocument/2006/relationships/customXml" Target="ink/ink412.xml"/><Relationship Id="rId1264" Type="http://schemas.openxmlformats.org/officeDocument/2006/relationships/image" Target="media/image620.emf"/><Relationship Id="rId1471" Type="http://schemas.openxmlformats.org/officeDocument/2006/relationships/customXml" Target="ink/ink719.xml"/><Relationship Id="rId2108" Type="http://schemas.openxmlformats.org/officeDocument/2006/relationships/image" Target="media/image1037.emf"/><Relationship Id="rId2315" Type="http://schemas.openxmlformats.org/officeDocument/2006/relationships/image" Target="media/image1139.emf"/><Relationship Id="rId2522" Type="http://schemas.openxmlformats.org/officeDocument/2006/relationships/customXml" Target="ink/ink1243.xml"/><Relationship Id="rId5678" Type="http://schemas.openxmlformats.org/officeDocument/2006/relationships/customXml" Target="ink/ink2738.xml"/><Relationship Id="rId5885" Type="http://schemas.openxmlformats.org/officeDocument/2006/relationships/image" Target="media/image2711.emf"/><Relationship Id="rId6729" Type="http://schemas.openxmlformats.org/officeDocument/2006/relationships/oleObject" Target="embeddings/oleObject153.bin"/><Relationship Id="rId6936" Type="http://schemas.openxmlformats.org/officeDocument/2006/relationships/oleObject" Target="embeddings/oleObject162.bin"/><Relationship Id="rId701" Type="http://schemas.openxmlformats.org/officeDocument/2006/relationships/customXml" Target="ink/ink342.xml"/><Relationship Id="rId1124" Type="http://schemas.openxmlformats.org/officeDocument/2006/relationships/customXml" Target="ink/ink544.xml"/><Relationship Id="rId1331" Type="http://schemas.openxmlformats.org/officeDocument/2006/relationships/customXml" Target="ink/ink648.xml"/><Relationship Id="rId4487" Type="http://schemas.openxmlformats.org/officeDocument/2006/relationships/customXml" Target="ink/ink2180.xml"/><Relationship Id="rId4694" Type="http://schemas.openxmlformats.org/officeDocument/2006/relationships/customXml" Target="ink/ink2282.xml"/><Relationship Id="rId5538" Type="http://schemas.openxmlformats.org/officeDocument/2006/relationships/customXml" Target="ink/ink2680.xml"/><Relationship Id="rId5745" Type="http://schemas.openxmlformats.org/officeDocument/2006/relationships/image" Target="media/image2641.emf"/><Relationship Id="rId5952" Type="http://schemas.openxmlformats.org/officeDocument/2006/relationships/customXml" Target="ink/ink2875.xml"/><Relationship Id="rId3089" Type="http://schemas.openxmlformats.org/officeDocument/2006/relationships/image" Target="media/image1519.emf"/><Relationship Id="rId3296" Type="http://schemas.openxmlformats.org/officeDocument/2006/relationships/customXml" Target="ink/ink1597.xml"/><Relationship Id="rId4347" Type="http://schemas.openxmlformats.org/officeDocument/2006/relationships/customXml" Target="ink/ink2115.xml"/><Relationship Id="rId4554" Type="http://schemas.openxmlformats.org/officeDocument/2006/relationships/image" Target="media/image1968.emf"/><Relationship Id="rId4761" Type="http://schemas.openxmlformats.org/officeDocument/2006/relationships/image" Target="media/image2226.emf"/><Relationship Id="rId5605" Type="http://schemas.openxmlformats.org/officeDocument/2006/relationships/image" Target="media/image2571.emf"/><Relationship Id="rId3156" Type="http://schemas.openxmlformats.org/officeDocument/2006/relationships/oleObject" Target="embeddings/oleObject64.bin"/><Relationship Id="rId3363" Type="http://schemas.openxmlformats.org/officeDocument/2006/relationships/image" Target="media/image1652.emf"/><Relationship Id="rId4207" Type="http://schemas.openxmlformats.org/officeDocument/2006/relationships/image" Target="media/image486.emf"/><Relationship Id="rId4414" Type="http://schemas.openxmlformats.org/officeDocument/2006/relationships/customXml" Target="ink/ink2143.xml"/><Relationship Id="rId5812" Type="http://schemas.openxmlformats.org/officeDocument/2006/relationships/customXml" Target="ink/ink2805.xml"/><Relationship Id="rId284" Type="http://schemas.openxmlformats.org/officeDocument/2006/relationships/customXml" Target="ink/ink133.xml"/><Relationship Id="rId491" Type="http://schemas.openxmlformats.org/officeDocument/2006/relationships/image" Target="media/image238.emf"/><Relationship Id="rId2172" Type="http://schemas.openxmlformats.org/officeDocument/2006/relationships/customXml" Target="ink/ink1074.xml"/><Relationship Id="rId3016" Type="http://schemas.openxmlformats.org/officeDocument/2006/relationships/customXml" Target="ink/ink1473.xml"/><Relationship Id="rId3223" Type="http://schemas.openxmlformats.org/officeDocument/2006/relationships/image" Target="media/image1584.emf"/><Relationship Id="rId3570" Type="http://schemas.openxmlformats.org/officeDocument/2006/relationships/image" Target="media/image1752.emf"/><Relationship Id="rId4621" Type="http://schemas.openxmlformats.org/officeDocument/2006/relationships/customXml" Target="ink/ink2244.xml"/><Relationship Id="rId6379" Type="http://schemas.openxmlformats.org/officeDocument/2006/relationships/customXml" Target="ink/ink3089.xml"/><Relationship Id="rId7777" Type="http://schemas.openxmlformats.org/officeDocument/2006/relationships/image" Target="media/image3646.emf"/><Relationship Id="rId144" Type="http://schemas.openxmlformats.org/officeDocument/2006/relationships/image" Target="media/image68.emf"/><Relationship Id="rId3430" Type="http://schemas.openxmlformats.org/officeDocument/2006/relationships/customXml" Target="ink/ink1657.xml"/><Relationship Id="rId5188" Type="http://schemas.openxmlformats.org/officeDocument/2006/relationships/customXml" Target="ink/ink2516.xml"/><Relationship Id="rId6586" Type="http://schemas.openxmlformats.org/officeDocument/2006/relationships/image" Target="media/image3061.emf"/><Relationship Id="rId6793" Type="http://schemas.openxmlformats.org/officeDocument/2006/relationships/image" Target="media/image3164.emf"/><Relationship Id="rId7637" Type="http://schemas.openxmlformats.org/officeDocument/2006/relationships/customXml" Target="ink/ink3685.xml"/><Relationship Id="rId351" Type="http://schemas.openxmlformats.org/officeDocument/2006/relationships/customXml" Target="ink/ink164.xml"/><Relationship Id="rId2032" Type="http://schemas.openxmlformats.org/officeDocument/2006/relationships/customXml" Target="ink/ink1003.xml"/><Relationship Id="rId2989" Type="http://schemas.openxmlformats.org/officeDocument/2006/relationships/image" Target="media/image1469.emf"/><Relationship Id="rId5395" Type="http://schemas.openxmlformats.org/officeDocument/2006/relationships/image" Target="media/image2476.emf"/><Relationship Id="rId6239" Type="http://schemas.openxmlformats.org/officeDocument/2006/relationships/image" Target="media/image2888.emf"/><Relationship Id="rId6446" Type="http://schemas.openxmlformats.org/officeDocument/2006/relationships/image" Target="media/image2991.emf"/><Relationship Id="rId6653" Type="http://schemas.openxmlformats.org/officeDocument/2006/relationships/oleObject" Target="embeddings/oleObject149.bin"/><Relationship Id="rId6860" Type="http://schemas.openxmlformats.org/officeDocument/2006/relationships/image" Target="media/image3196.emf"/><Relationship Id="rId7704" Type="http://schemas.openxmlformats.org/officeDocument/2006/relationships/image" Target="media/image3610.emf"/><Relationship Id="rId211" Type="http://schemas.openxmlformats.org/officeDocument/2006/relationships/image" Target="media/image101.emf"/><Relationship Id="rId1798" Type="http://schemas.openxmlformats.org/officeDocument/2006/relationships/customXml" Target="ink/ink884.xml"/><Relationship Id="rId2849" Type="http://schemas.openxmlformats.org/officeDocument/2006/relationships/image" Target="media/image1399.emf"/><Relationship Id="rId5048" Type="http://schemas.openxmlformats.org/officeDocument/2006/relationships/image" Target="media/image23150.emf"/><Relationship Id="rId5255" Type="http://schemas.openxmlformats.org/officeDocument/2006/relationships/customXml" Target="ink/ink2549.xml"/><Relationship Id="rId5462" Type="http://schemas.openxmlformats.org/officeDocument/2006/relationships/customXml" Target="ink/ink2644.xml"/><Relationship Id="rId6306" Type="http://schemas.openxmlformats.org/officeDocument/2006/relationships/image" Target="media/image2921.emf"/><Relationship Id="rId6513" Type="http://schemas.openxmlformats.org/officeDocument/2006/relationships/customXml" Target="ink/ink3156.xml"/><Relationship Id="rId6720" Type="http://schemas.openxmlformats.org/officeDocument/2006/relationships/customXml" Target="ink/ink3257.xml"/><Relationship Id="rId1658" Type="http://schemas.openxmlformats.org/officeDocument/2006/relationships/customXml" Target="ink/ink813.xml"/><Relationship Id="rId1865" Type="http://schemas.openxmlformats.org/officeDocument/2006/relationships/image" Target="media/image917.emf"/><Relationship Id="rId2709" Type="http://schemas.openxmlformats.org/officeDocument/2006/relationships/image" Target="media/image1330.emf"/><Relationship Id="rId4064" Type="http://schemas.openxmlformats.org/officeDocument/2006/relationships/customXml" Target="ink/ink1978.xml"/><Relationship Id="rId4271" Type="http://schemas.openxmlformats.org/officeDocument/2006/relationships/customXml" Target="ink/ink2077.xml"/><Relationship Id="rId5115" Type="http://schemas.openxmlformats.org/officeDocument/2006/relationships/image" Target="media/image2348.emf"/><Relationship Id="rId5322" Type="http://schemas.openxmlformats.org/officeDocument/2006/relationships/customXml" Target="ink/ink2583.xml"/><Relationship Id="rId1518" Type="http://schemas.openxmlformats.org/officeDocument/2006/relationships/image" Target="media/image746.emf"/><Relationship Id="rId2916" Type="http://schemas.openxmlformats.org/officeDocument/2006/relationships/customXml" Target="ink/ink1433.xml"/><Relationship Id="rId3080" Type="http://schemas.openxmlformats.org/officeDocument/2006/relationships/customXml" Target="ink/ink1503.xml"/><Relationship Id="rId4131" Type="http://schemas.openxmlformats.org/officeDocument/2006/relationships/customXml" Target="ink/ink2006.xml"/><Relationship Id="rId7287" Type="http://schemas.openxmlformats.org/officeDocument/2006/relationships/customXml" Target="ink/ink3521.xml"/><Relationship Id="rId7494" Type="http://schemas.openxmlformats.org/officeDocument/2006/relationships/customXml" Target="ink/ink3617.xml"/><Relationship Id="rId1725" Type="http://schemas.openxmlformats.org/officeDocument/2006/relationships/image" Target="media/image849.emf"/><Relationship Id="rId1932" Type="http://schemas.openxmlformats.org/officeDocument/2006/relationships/customXml" Target="ink/ink953.xml"/><Relationship Id="rId6096" Type="http://schemas.openxmlformats.org/officeDocument/2006/relationships/customXml" Target="ink/ink2947.xml"/><Relationship Id="rId7147" Type="http://schemas.openxmlformats.org/officeDocument/2006/relationships/image" Target="media/image3337.emf"/><Relationship Id="rId7354" Type="http://schemas.openxmlformats.org/officeDocument/2006/relationships/image" Target="media/image3439.emf"/><Relationship Id="rId17" Type="http://schemas.openxmlformats.org/officeDocument/2006/relationships/customXml" Target="ink/ink5.xml"/><Relationship Id="rId3897" Type="http://schemas.openxmlformats.org/officeDocument/2006/relationships/image" Target="media/image1910.emf"/><Relationship Id="rId4948" Type="http://schemas.openxmlformats.org/officeDocument/2006/relationships/image" Target="media/image2291.emf"/><Relationship Id="rId6163" Type="http://schemas.openxmlformats.org/officeDocument/2006/relationships/image" Target="media/image2850.emf"/><Relationship Id="rId7007" Type="http://schemas.openxmlformats.org/officeDocument/2006/relationships/image" Target="media/image3268.emf"/><Relationship Id="rId7561" Type="http://schemas.openxmlformats.org/officeDocument/2006/relationships/image" Target="media/image3539.emf"/><Relationship Id="rId2499" Type="http://schemas.openxmlformats.org/officeDocument/2006/relationships/image" Target="media/image32.wmf"/><Relationship Id="rId3757" Type="http://schemas.openxmlformats.org/officeDocument/2006/relationships/customXml" Target="ink/ink1823.xml"/><Relationship Id="rId3964" Type="http://schemas.openxmlformats.org/officeDocument/2006/relationships/customXml" Target="ink/ink1928.xml"/><Relationship Id="rId4808" Type="http://schemas.openxmlformats.org/officeDocument/2006/relationships/image" Target="media/image2244.emf"/><Relationship Id="rId6370" Type="http://schemas.openxmlformats.org/officeDocument/2006/relationships/image" Target="media/image2953.emf"/><Relationship Id="rId7214" Type="http://schemas.openxmlformats.org/officeDocument/2006/relationships/customXml" Target="ink/ink3489.xml"/><Relationship Id="rId7421" Type="http://schemas.openxmlformats.org/officeDocument/2006/relationships/image" Target="media/image3472.emf"/><Relationship Id="rId1" Type="http://schemas.openxmlformats.org/officeDocument/2006/relationships/customXml" Target="../customXml/item1.xml"/><Relationship Id="rId678" Type="http://schemas.openxmlformats.org/officeDocument/2006/relationships/image" Target="media/image331.emf"/><Relationship Id="rId885" Type="http://schemas.openxmlformats.org/officeDocument/2006/relationships/image" Target="media/image433.emf"/><Relationship Id="rId2359" Type="http://schemas.openxmlformats.org/officeDocument/2006/relationships/oleObject" Target="embeddings/oleObject26.bin"/><Relationship Id="rId2566" Type="http://schemas.openxmlformats.org/officeDocument/2006/relationships/customXml" Target="ink/ink1264.xml"/><Relationship Id="rId2773" Type="http://schemas.openxmlformats.org/officeDocument/2006/relationships/customXml" Target="ink/ink1363.xml"/><Relationship Id="rId2980" Type="http://schemas.openxmlformats.org/officeDocument/2006/relationships/customXml" Target="ink/ink1456.xml"/><Relationship Id="rId3617" Type="http://schemas.openxmlformats.org/officeDocument/2006/relationships/image" Target="media/image1775.emf"/><Relationship Id="rId3824" Type="http://schemas.openxmlformats.org/officeDocument/2006/relationships/customXml" Target="ink/ink1858.xml"/><Relationship Id="rId6023" Type="http://schemas.openxmlformats.org/officeDocument/2006/relationships/image" Target="media/image2780.emf"/><Relationship Id="rId6230" Type="http://schemas.openxmlformats.org/officeDocument/2006/relationships/customXml" Target="ink/ink3014.xml"/><Relationship Id="rId538" Type="http://schemas.openxmlformats.org/officeDocument/2006/relationships/customXml" Target="ink/ink260.xml"/><Relationship Id="rId745" Type="http://schemas.openxmlformats.org/officeDocument/2006/relationships/customXml" Target="ink/ink364.xml"/><Relationship Id="rId952" Type="http://schemas.openxmlformats.org/officeDocument/2006/relationships/image" Target="media/image466.emf"/><Relationship Id="rId1168" Type="http://schemas.openxmlformats.org/officeDocument/2006/relationships/customXml" Target="ink/ink566.xml"/><Relationship Id="rId1375" Type="http://schemas.openxmlformats.org/officeDocument/2006/relationships/customXml" Target="ink/ink670.xml"/><Relationship Id="rId1582" Type="http://schemas.openxmlformats.org/officeDocument/2006/relationships/customXml" Target="ink/ink775.xml"/><Relationship Id="rId2219" Type="http://schemas.openxmlformats.org/officeDocument/2006/relationships/image" Target="media/image1092.emf"/><Relationship Id="rId2426" Type="http://schemas.openxmlformats.org/officeDocument/2006/relationships/customXml" Target="ink/ink1196.xml"/><Relationship Id="rId2633" Type="http://schemas.openxmlformats.org/officeDocument/2006/relationships/image" Target="media/image1294.emf"/><Relationship Id="rId5789" Type="http://schemas.openxmlformats.org/officeDocument/2006/relationships/image" Target="media/image2663.emf"/><Relationship Id="rId5996" Type="http://schemas.openxmlformats.org/officeDocument/2006/relationships/customXml" Target="ink/ink2897.xml"/><Relationship Id="rId81" Type="http://schemas.openxmlformats.org/officeDocument/2006/relationships/image" Target="media/image3.wmf"/><Relationship Id="rId605" Type="http://schemas.openxmlformats.org/officeDocument/2006/relationships/customXml" Target="ink/ink294.xml"/><Relationship Id="rId812" Type="http://schemas.openxmlformats.org/officeDocument/2006/relationships/image" Target="media/image397.emf"/><Relationship Id="rId1028" Type="http://schemas.openxmlformats.org/officeDocument/2006/relationships/customXml" Target="ink/ink497.xml"/><Relationship Id="rId1235" Type="http://schemas.openxmlformats.org/officeDocument/2006/relationships/image" Target="media/image606.emf"/><Relationship Id="rId1442" Type="http://schemas.openxmlformats.org/officeDocument/2006/relationships/customXml" Target="ink/ink704.xml"/><Relationship Id="rId2840" Type="http://schemas.openxmlformats.org/officeDocument/2006/relationships/customXml" Target="ink/ink1395.xml"/><Relationship Id="rId4598" Type="http://schemas.openxmlformats.org/officeDocument/2006/relationships/image" Target="media/image2160.emf"/><Relationship Id="rId5649" Type="http://schemas.openxmlformats.org/officeDocument/2006/relationships/image" Target="media/image2593.emf"/><Relationship Id="rId1302" Type="http://schemas.openxmlformats.org/officeDocument/2006/relationships/image" Target="media/image639.emf"/><Relationship Id="rId2700" Type="http://schemas.openxmlformats.org/officeDocument/2006/relationships/customXml" Target="ink/ink1327.xml"/><Relationship Id="rId4458" Type="http://schemas.openxmlformats.org/officeDocument/2006/relationships/customXml" Target="ink/ink2165.xml"/><Relationship Id="rId5856" Type="http://schemas.openxmlformats.org/officeDocument/2006/relationships/customXml" Target="ink/ink2827.xml"/><Relationship Id="rId6907" Type="http://schemas.openxmlformats.org/officeDocument/2006/relationships/image" Target="media/image3219.emf"/><Relationship Id="rId7071" Type="http://schemas.openxmlformats.org/officeDocument/2006/relationships/image" Target="media/image3300.emf"/><Relationship Id="rId3267" Type="http://schemas.openxmlformats.org/officeDocument/2006/relationships/image" Target="media/image1605.emf"/><Relationship Id="rId4665" Type="http://schemas.openxmlformats.org/officeDocument/2006/relationships/image" Target="media/image2179.emf"/><Relationship Id="rId4872" Type="http://schemas.openxmlformats.org/officeDocument/2006/relationships/image" Target="media/image2269.emf"/><Relationship Id="rId5509" Type="http://schemas.openxmlformats.org/officeDocument/2006/relationships/image" Target="media/image2523.emf"/><Relationship Id="rId5716" Type="http://schemas.openxmlformats.org/officeDocument/2006/relationships/customXml" Target="ink/ink2757.xml"/><Relationship Id="rId5923" Type="http://schemas.openxmlformats.org/officeDocument/2006/relationships/image" Target="media/image2730.emf"/><Relationship Id="rId188" Type="http://schemas.openxmlformats.org/officeDocument/2006/relationships/customXml" Target="ink/ink88.xml"/><Relationship Id="rId395" Type="http://schemas.openxmlformats.org/officeDocument/2006/relationships/customXml" Target="ink/ink187.xml"/><Relationship Id="rId2076" Type="http://schemas.openxmlformats.org/officeDocument/2006/relationships/image" Target="media/image1021.emf"/><Relationship Id="rId3474" Type="http://schemas.openxmlformats.org/officeDocument/2006/relationships/image" Target="media/image1706.emf"/><Relationship Id="rId3681" Type="http://schemas.openxmlformats.org/officeDocument/2006/relationships/customXml" Target="ink/ink1787.xml"/><Relationship Id="rId4318" Type="http://schemas.openxmlformats.org/officeDocument/2006/relationships/image" Target="media/image2078.emf"/><Relationship Id="rId4525" Type="http://schemas.openxmlformats.org/officeDocument/2006/relationships/customXml" Target="ink/ink2197.xml"/><Relationship Id="rId4732" Type="http://schemas.openxmlformats.org/officeDocument/2006/relationships/image" Target="media/image2212.emf"/><Relationship Id="rId2283" Type="http://schemas.openxmlformats.org/officeDocument/2006/relationships/customXml" Target="ink/ink1130.xml"/><Relationship Id="rId2490" Type="http://schemas.openxmlformats.org/officeDocument/2006/relationships/customXml" Target="ink/ink1227.xml"/><Relationship Id="rId3127" Type="http://schemas.openxmlformats.org/officeDocument/2006/relationships/image" Target="media/image1538.emf"/><Relationship Id="rId3334" Type="http://schemas.openxmlformats.org/officeDocument/2006/relationships/customXml" Target="ink/ink1609.xml"/><Relationship Id="rId3541" Type="http://schemas.openxmlformats.org/officeDocument/2006/relationships/image" Target="media/image1738.emf"/><Relationship Id="rId6697" Type="http://schemas.openxmlformats.org/officeDocument/2006/relationships/oleObject" Target="embeddings/oleObject151.bin"/><Relationship Id="rId7748" Type="http://schemas.openxmlformats.org/officeDocument/2006/relationships/customXml" Target="ink/ink3738.xml"/><Relationship Id="rId255" Type="http://schemas.openxmlformats.org/officeDocument/2006/relationships/image" Target="media/image123.emf"/><Relationship Id="rId462" Type="http://schemas.openxmlformats.org/officeDocument/2006/relationships/customXml" Target="ink/ink222.xml"/><Relationship Id="rId1092" Type="http://schemas.openxmlformats.org/officeDocument/2006/relationships/customXml" Target="ink/ink528.xml"/><Relationship Id="rId2143" Type="http://schemas.openxmlformats.org/officeDocument/2006/relationships/image" Target="media/image1054.emf"/><Relationship Id="rId2350" Type="http://schemas.openxmlformats.org/officeDocument/2006/relationships/image" Target="media/image1155.emf"/><Relationship Id="rId3401" Type="http://schemas.openxmlformats.org/officeDocument/2006/relationships/image" Target="media/image1671.emf"/><Relationship Id="rId5299" Type="http://schemas.openxmlformats.org/officeDocument/2006/relationships/customXml" Target="ink/ink2571.xml"/><Relationship Id="rId6557" Type="http://schemas.openxmlformats.org/officeDocument/2006/relationships/customXml" Target="ink/ink3178.xml"/><Relationship Id="rId6764" Type="http://schemas.openxmlformats.org/officeDocument/2006/relationships/customXml" Target="ink/ink3277.xml"/><Relationship Id="rId6971" Type="http://schemas.openxmlformats.org/officeDocument/2006/relationships/image" Target="media/image3250.emf"/><Relationship Id="rId7608" Type="http://schemas.openxmlformats.org/officeDocument/2006/relationships/image" Target="media/image3562.emf"/><Relationship Id="rId115" Type="http://schemas.openxmlformats.org/officeDocument/2006/relationships/customXml" Target="ink/ink51.xml"/><Relationship Id="rId322" Type="http://schemas.openxmlformats.org/officeDocument/2006/relationships/customXml" Target="ink/ink152.xml"/><Relationship Id="rId2003" Type="http://schemas.openxmlformats.org/officeDocument/2006/relationships/image" Target="media/image985.emf"/><Relationship Id="rId2210" Type="http://schemas.openxmlformats.org/officeDocument/2006/relationships/customXml" Target="ink/ink1093.xml"/><Relationship Id="rId5159" Type="http://schemas.openxmlformats.org/officeDocument/2006/relationships/image" Target="media/image2370.emf"/><Relationship Id="rId5366" Type="http://schemas.openxmlformats.org/officeDocument/2006/relationships/customXml" Target="ink/ink2604.xml"/><Relationship Id="rId5573" Type="http://schemas.openxmlformats.org/officeDocument/2006/relationships/image" Target="media/image2555.emf"/><Relationship Id="rId6417" Type="http://schemas.openxmlformats.org/officeDocument/2006/relationships/customXml" Target="ink/ink3108.xml"/><Relationship Id="rId6624" Type="http://schemas.openxmlformats.org/officeDocument/2006/relationships/image" Target="media/image3080.emf"/><Relationship Id="rId4175" Type="http://schemas.openxmlformats.org/officeDocument/2006/relationships/image" Target="media/image2032.emf"/><Relationship Id="rId4382" Type="http://schemas.openxmlformats.org/officeDocument/2006/relationships/image" Target="media/image1434.emf"/><Relationship Id="rId5019" Type="http://schemas.openxmlformats.org/officeDocument/2006/relationships/image" Target="media/image2314.emf"/><Relationship Id="rId5226" Type="http://schemas.openxmlformats.org/officeDocument/2006/relationships/customXml" Target="ink/ink2534.xml"/><Relationship Id="rId5433" Type="http://schemas.openxmlformats.org/officeDocument/2006/relationships/image" Target="media/image2474.emf"/><Relationship Id="rId5780" Type="http://schemas.openxmlformats.org/officeDocument/2006/relationships/customXml" Target="ink/ink2789.xml"/><Relationship Id="rId6831" Type="http://schemas.openxmlformats.org/officeDocument/2006/relationships/customXml" Target="ink/ink3311.xml"/><Relationship Id="rId1769" Type="http://schemas.openxmlformats.org/officeDocument/2006/relationships/image" Target="media/image870.emf"/><Relationship Id="rId1976" Type="http://schemas.openxmlformats.org/officeDocument/2006/relationships/customXml" Target="ink/ink975.xml"/><Relationship Id="rId3191" Type="http://schemas.openxmlformats.org/officeDocument/2006/relationships/image" Target="media/image1568.emf"/><Relationship Id="rId4035" Type="http://schemas.openxmlformats.org/officeDocument/2006/relationships/customXml" Target="ink/ink1963.xml"/><Relationship Id="rId4242" Type="http://schemas.openxmlformats.org/officeDocument/2006/relationships/image" Target="media/image2054.emf"/><Relationship Id="rId5640" Type="http://schemas.openxmlformats.org/officeDocument/2006/relationships/customXml" Target="ink/ink2723.xml"/><Relationship Id="rId7398" Type="http://schemas.openxmlformats.org/officeDocument/2006/relationships/oleObject" Target="embeddings/oleObject180.bin"/><Relationship Id="rId1629" Type="http://schemas.openxmlformats.org/officeDocument/2006/relationships/image" Target="media/image801.emf"/><Relationship Id="rId1836" Type="http://schemas.openxmlformats.org/officeDocument/2006/relationships/image" Target="media/image903.emf"/><Relationship Id="rId5500" Type="http://schemas.openxmlformats.org/officeDocument/2006/relationships/customXml" Target="ink/ink2663.xml"/><Relationship Id="rId1903" Type="http://schemas.openxmlformats.org/officeDocument/2006/relationships/image" Target="media/image935.emf"/><Relationship Id="rId3051" Type="http://schemas.openxmlformats.org/officeDocument/2006/relationships/image" Target="media/image1500.emf"/><Relationship Id="rId4102" Type="http://schemas.openxmlformats.org/officeDocument/2006/relationships/customXml" Target="ink/ink1993.xml"/><Relationship Id="rId7258" Type="http://schemas.openxmlformats.org/officeDocument/2006/relationships/customXml" Target="ink/ink3511.xml"/><Relationship Id="rId7465" Type="http://schemas.openxmlformats.org/officeDocument/2006/relationships/image" Target="media/image3494.emf"/><Relationship Id="rId7672" Type="http://schemas.openxmlformats.org/officeDocument/2006/relationships/image" Target="media/image3594.emf"/><Relationship Id="rId3868" Type="http://schemas.openxmlformats.org/officeDocument/2006/relationships/image" Target="media/image1896.emf"/><Relationship Id="rId4919" Type="http://schemas.openxmlformats.org/officeDocument/2006/relationships/customXml" Target="ink/ink2385.xml"/><Relationship Id="rId6067" Type="http://schemas.openxmlformats.org/officeDocument/2006/relationships/image" Target="media/image2802.emf"/><Relationship Id="rId6274" Type="http://schemas.openxmlformats.org/officeDocument/2006/relationships/image" Target="media/image2905.emf"/><Relationship Id="rId6481" Type="http://schemas.openxmlformats.org/officeDocument/2006/relationships/customXml" Target="ink/ink3140.xml"/><Relationship Id="rId7118" Type="http://schemas.openxmlformats.org/officeDocument/2006/relationships/image" Target="media/image3323.wmf"/><Relationship Id="rId7325" Type="http://schemas.openxmlformats.org/officeDocument/2006/relationships/image" Target="media/image3425.emf"/><Relationship Id="rId7532" Type="http://schemas.openxmlformats.org/officeDocument/2006/relationships/customXml" Target="ink/ink3636.xml"/><Relationship Id="rId789" Type="http://schemas.openxmlformats.org/officeDocument/2006/relationships/customXml" Target="ink/ink386.xml"/><Relationship Id="rId996" Type="http://schemas.openxmlformats.org/officeDocument/2006/relationships/image" Target="media/image488.emf"/><Relationship Id="rId2677" Type="http://schemas.openxmlformats.org/officeDocument/2006/relationships/image" Target="media/image1316.emf"/><Relationship Id="rId2884" Type="http://schemas.openxmlformats.org/officeDocument/2006/relationships/customXml" Target="ink/ink1417.xml"/><Relationship Id="rId3728" Type="http://schemas.openxmlformats.org/officeDocument/2006/relationships/image" Target="media/image1829.emf"/><Relationship Id="rId5083" Type="http://schemas.openxmlformats.org/officeDocument/2006/relationships/customXml" Target="ink/ink2462.xml"/><Relationship Id="rId5290" Type="http://schemas.openxmlformats.org/officeDocument/2006/relationships/customXml" Target="ink/ink2566.xml"/><Relationship Id="rId6134" Type="http://schemas.openxmlformats.org/officeDocument/2006/relationships/customXml" Target="ink/ink2966.xml"/><Relationship Id="rId6341" Type="http://schemas.openxmlformats.org/officeDocument/2006/relationships/customXml" Target="ink/ink3070.xml"/><Relationship Id="rId649" Type="http://schemas.openxmlformats.org/officeDocument/2006/relationships/customXml" Target="ink/ink316.xml"/><Relationship Id="rId856" Type="http://schemas.openxmlformats.org/officeDocument/2006/relationships/image" Target="media/image419.emf"/><Relationship Id="rId1279" Type="http://schemas.openxmlformats.org/officeDocument/2006/relationships/customXml" Target="ink/ink622.xml"/><Relationship Id="rId1486" Type="http://schemas.openxmlformats.org/officeDocument/2006/relationships/image" Target="media/image730.emf"/><Relationship Id="rId2537" Type="http://schemas.openxmlformats.org/officeDocument/2006/relationships/image" Target="media/image1247.emf"/><Relationship Id="rId3935" Type="http://schemas.openxmlformats.org/officeDocument/2006/relationships/image" Target="media/image1929.emf"/><Relationship Id="rId5150" Type="http://schemas.openxmlformats.org/officeDocument/2006/relationships/customXml" Target="ink/ink2496.xml"/><Relationship Id="rId6201" Type="http://schemas.openxmlformats.org/officeDocument/2006/relationships/image" Target="media/image2869.emf"/><Relationship Id="rId509" Type="http://schemas.openxmlformats.org/officeDocument/2006/relationships/image" Target="media/image247.emf"/><Relationship Id="rId1139" Type="http://schemas.openxmlformats.org/officeDocument/2006/relationships/image" Target="media/image558.emf"/><Relationship Id="rId1346" Type="http://schemas.openxmlformats.org/officeDocument/2006/relationships/image" Target="media/image661.emf"/><Relationship Id="rId1693" Type="http://schemas.openxmlformats.org/officeDocument/2006/relationships/image" Target="media/image833.emf"/><Relationship Id="rId2744" Type="http://schemas.openxmlformats.org/officeDocument/2006/relationships/image" Target="media/image1347.emf"/><Relationship Id="rId2951" Type="http://schemas.openxmlformats.org/officeDocument/2006/relationships/image" Target="media/image1450.emf"/><Relationship Id="rId5010" Type="http://schemas.openxmlformats.org/officeDocument/2006/relationships/customXml" Target="ink/ink2425.xml"/><Relationship Id="rId716" Type="http://schemas.openxmlformats.org/officeDocument/2006/relationships/image" Target="media/image349.emf"/><Relationship Id="rId923" Type="http://schemas.openxmlformats.org/officeDocument/2006/relationships/customXml" Target="ink/ink452.xml"/><Relationship Id="rId1553" Type="http://schemas.openxmlformats.org/officeDocument/2006/relationships/image" Target="media/image763.emf"/><Relationship Id="rId1760" Type="http://schemas.openxmlformats.org/officeDocument/2006/relationships/customXml" Target="ink/ink865.xml"/><Relationship Id="rId2604" Type="http://schemas.openxmlformats.org/officeDocument/2006/relationships/customXml" Target="ink/ink1283.xml"/><Relationship Id="rId2811" Type="http://schemas.openxmlformats.org/officeDocument/2006/relationships/customXml" Target="ink/ink1381.xml"/><Relationship Id="rId5967" Type="http://schemas.openxmlformats.org/officeDocument/2006/relationships/image" Target="media/image2752.emf"/><Relationship Id="rId52" Type="http://schemas.openxmlformats.org/officeDocument/2006/relationships/image" Target="media/image22.emf"/><Relationship Id="rId1206" Type="http://schemas.openxmlformats.org/officeDocument/2006/relationships/customXml" Target="ink/ink585.xml"/><Relationship Id="rId1413" Type="http://schemas.openxmlformats.org/officeDocument/2006/relationships/image" Target="media/image694.emf"/><Relationship Id="rId1620" Type="http://schemas.openxmlformats.org/officeDocument/2006/relationships/customXml" Target="ink/ink794.xml"/><Relationship Id="rId4569" Type="http://schemas.openxmlformats.org/officeDocument/2006/relationships/customXml" Target="ink/ink2218.xml"/><Relationship Id="rId4776" Type="http://schemas.openxmlformats.org/officeDocument/2006/relationships/customXml" Target="ink/ink2323.xml"/><Relationship Id="rId4983" Type="http://schemas.openxmlformats.org/officeDocument/2006/relationships/image" Target="media/image2300.emf"/><Relationship Id="rId5827" Type="http://schemas.openxmlformats.org/officeDocument/2006/relationships/image" Target="media/image2682.emf"/><Relationship Id="rId7182" Type="http://schemas.openxmlformats.org/officeDocument/2006/relationships/customXml" Target="ink/ink3473.xml"/><Relationship Id="rId3378" Type="http://schemas.openxmlformats.org/officeDocument/2006/relationships/customXml" Target="ink/ink1631.xml"/><Relationship Id="rId3585" Type="http://schemas.openxmlformats.org/officeDocument/2006/relationships/customXml" Target="ink/ink1738.xml"/><Relationship Id="rId3792" Type="http://schemas.openxmlformats.org/officeDocument/2006/relationships/image" Target="media/image1860.emf"/><Relationship Id="rId4429" Type="http://schemas.openxmlformats.org/officeDocument/2006/relationships/image" Target="media/image2120.emf"/><Relationship Id="rId4636" Type="http://schemas.openxmlformats.org/officeDocument/2006/relationships/customXml" Target="ink/ink2253.xml"/><Relationship Id="rId4843" Type="http://schemas.openxmlformats.org/officeDocument/2006/relationships/customXml" Target="ink/ink2352.xml"/><Relationship Id="rId7042" Type="http://schemas.openxmlformats.org/officeDocument/2006/relationships/customXml" Target="ink/ink3408.xml"/><Relationship Id="rId299" Type="http://schemas.openxmlformats.org/officeDocument/2006/relationships/image" Target="media/image145.emf"/><Relationship Id="rId2187" Type="http://schemas.openxmlformats.org/officeDocument/2006/relationships/image" Target="media/image1076.emf"/><Relationship Id="rId2394" Type="http://schemas.openxmlformats.org/officeDocument/2006/relationships/image" Target="media/image29.wmf"/><Relationship Id="rId3238" Type="http://schemas.openxmlformats.org/officeDocument/2006/relationships/image" Target="media/image1591.emf"/><Relationship Id="rId3445" Type="http://schemas.openxmlformats.org/officeDocument/2006/relationships/image" Target="media/image1693.emf"/><Relationship Id="rId3652" Type="http://schemas.openxmlformats.org/officeDocument/2006/relationships/image" Target="media/image1792.emf"/><Relationship Id="rId4703" Type="http://schemas.openxmlformats.org/officeDocument/2006/relationships/customXml" Target="ink/ink2287.xml"/><Relationship Id="rId159" Type="http://schemas.openxmlformats.org/officeDocument/2006/relationships/image" Target="media/image75.emf"/><Relationship Id="rId366" Type="http://schemas.openxmlformats.org/officeDocument/2006/relationships/customXml" Target="ink/ink172.xml"/><Relationship Id="rId573" Type="http://schemas.openxmlformats.org/officeDocument/2006/relationships/image" Target="media/image279.emf"/><Relationship Id="rId780" Type="http://schemas.openxmlformats.org/officeDocument/2006/relationships/image" Target="media/image381.emf"/><Relationship Id="rId2047" Type="http://schemas.openxmlformats.org/officeDocument/2006/relationships/image" Target="media/image1007.emf"/><Relationship Id="rId2254" Type="http://schemas.openxmlformats.org/officeDocument/2006/relationships/customXml" Target="ink/ink1115.xml"/><Relationship Id="rId2461" Type="http://schemas.openxmlformats.org/officeDocument/2006/relationships/image" Target="media/image1210.emf"/><Relationship Id="rId3305" Type="http://schemas.openxmlformats.org/officeDocument/2006/relationships/image" Target="media/image1623.emf"/><Relationship Id="rId3512" Type="http://schemas.openxmlformats.org/officeDocument/2006/relationships/customXml" Target="ink/ink1701.xml"/><Relationship Id="rId4910" Type="http://schemas.openxmlformats.org/officeDocument/2006/relationships/image" Target="media/image22790.emf"/><Relationship Id="rId6668" Type="http://schemas.openxmlformats.org/officeDocument/2006/relationships/customXml" Target="ink/ink3232.xml"/><Relationship Id="rId226" Type="http://schemas.openxmlformats.org/officeDocument/2006/relationships/customXml" Target="ink/ink107.xml"/><Relationship Id="rId433" Type="http://schemas.openxmlformats.org/officeDocument/2006/relationships/image" Target="media/image209.emf"/><Relationship Id="rId1063" Type="http://schemas.openxmlformats.org/officeDocument/2006/relationships/image" Target="media/image520.emf"/><Relationship Id="rId1270" Type="http://schemas.openxmlformats.org/officeDocument/2006/relationships/image" Target="media/image623.emf"/><Relationship Id="rId2114" Type="http://schemas.openxmlformats.org/officeDocument/2006/relationships/image" Target="media/image1040.emf"/><Relationship Id="rId5477" Type="http://schemas.openxmlformats.org/officeDocument/2006/relationships/image" Target="media/image2507.emf"/><Relationship Id="rId6875" Type="http://schemas.openxmlformats.org/officeDocument/2006/relationships/customXml" Target="ink/ink3333.xml"/><Relationship Id="rId7719" Type="http://schemas.openxmlformats.org/officeDocument/2006/relationships/image" Target="media/image3617.emf"/><Relationship Id="rId640" Type="http://schemas.openxmlformats.org/officeDocument/2006/relationships/image" Target="media/image312.emf"/><Relationship Id="rId2321" Type="http://schemas.openxmlformats.org/officeDocument/2006/relationships/image" Target="media/image1142.emf"/><Relationship Id="rId4079" Type="http://schemas.openxmlformats.org/officeDocument/2006/relationships/oleObject" Target="embeddings/oleObject91.bin"/><Relationship Id="rId4286" Type="http://schemas.openxmlformats.org/officeDocument/2006/relationships/image" Target="media/image1176.emf"/><Relationship Id="rId5684" Type="http://schemas.openxmlformats.org/officeDocument/2006/relationships/customXml" Target="ink/ink2741.xml"/><Relationship Id="rId5891" Type="http://schemas.openxmlformats.org/officeDocument/2006/relationships/image" Target="media/image2714.emf"/><Relationship Id="rId6528" Type="http://schemas.openxmlformats.org/officeDocument/2006/relationships/image" Target="media/image3032.emf"/><Relationship Id="rId6735" Type="http://schemas.openxmlformats.org/officeDocument/2006/relationships/image" Target="media/image3135.emf"/><Relationship Id="rId6942" Type="http://schemas.openxmlformats.org/officeDocument/2006/relationships/image" Target="media/image3236.emf"/><Relationship Id="rId500" Type="http://schemas.openxmlformats.org/officeDocument/2006/relationships/customXml" Target="ink/ink241.xml"/><Relationship Id="rId1130" Type="http://schemas.openxmlformats.org/officeDocument/2006/relationships/customXml" Target="ink/ink547.xml"/><Relationship Id="rId4493" Type="http://schemas.openxmlformats.org/officeDocument/2006/relationships/customXml" Target="ink/ink2181.xml"/><Relationship Id="rId5337" Type="http://schemas.openxmlformats.org/officeDocument/2006/relationships/image" Target="media/image2448.emf"/><Relationship Id="rId5544" Type="http://schemas.openxmlformats.org/officeDocument/2006/relationships/customXml" Target="ink/ink2683.xml"/><Relationship Id="rId5751" Type="http://schemas.openxmlformats.org/officeDocument/2006/relationships/image" Target="media/image2644.emf"/><Relationship Id="rId6802" Type="http://schemas.openxmlformats.org/officeDocument/2006/relationships/customXml" Target="ink/ink3296.xml"/><Relationship Id="rId1947" Type="http://schemas.openxmlformats.org/officeDocument/2006/relationships/image" Target="media/image957.emf"/><Relationship Id="rId3095" Type="http://schemas.openxmlformats.org/officeDocument/2006/relationships/image" Target="media/image1522.emf"/><Relationship Id="rId4146" Type="http://schemas.openxmlformats.org/officeDocument/2006/relationships/image" Target="media/image454.emf"/><Relationship Id="rId4353" Type="http://schemas.openxmlformats.org/officeDocument/2006/relationships/customXml" Target="ink/ink2118.xml"/><Relationship Id="rId4560" Type="http://schemas.openxmlformats.org/officeDocument/2006/relationships/image" Target="media/image1998.emf"/><Relationship Id="rId5404" Type="http://schemas.openxmlformats.org/officeDocument/2006/relationships/customXml" Target="ink/ink2621.xml"/><Relationship Id="rId5611" Type="http://schemas.openxmlformats.org/officeDocument/2006/relationships/image" Target="media/image2574.emf"/><Relationship Id="rId1807" Type="http://schemas.openxmlformats.org/officeDocument/2006/relationships/customXml" Target="ink/ink889.xml"/><Relationship Id="rId3162" Type="http://schemas.openxmlformats.org/officeDocument/2006/relationships/image" Target="media/image1554.emf"/><Relationship Id="rId4006" Type="http://schemas.openxmlformats.org/officeDocument/2006/relationships/customXml" Target="ink/ink1949.xml"/><Relationship Id="rId4213" Type="http://schemas.openxmlformats.org/officeDocument/2006/relationships/image" Target="media/image510.emf"/><Relationship Id="rId4420" Type="http://schemas.openxmlformats.org/officeDocument/2006/relationships/customXml" Target="ink/ink2146.xml"/><Relationship Id="rId7369" Type="http://schemas.openxmlformats.org/officeDocument/2006/relationships/customXml" Target="ink/ink3560.xml"/><Relationship Id="rId7576" Type="http://schemas.openxmlformats.org/officeDocument/2006/relationships/customXml" Target="ink/ink3656.xml"/><Relationship Id="rId7783" Type="http://schemas.openxmlformats.org/officeDocument/2006/relationships/image" Target="media/image3649.wmf"/><Relationship Id="rId290" Type="http://schemas.openxmlformats.org/officeDocument/2006/relationships/customXml" Target="ink/ink136.xml"/><Relationship Id="rId3022" Type="http://schemas.openxmlformats.org/officeDocument/2006/relationships/customXml" Target="ink/ink1476.xml"/><Relationship Id="rId6178" Type="http://schemas.openxmlformats.org/officeDocument/2006/relationships/customXml" Target="ink/ink2988.xml"/><Relationship Id="rId6385" Type="http://schemas.openxmlformats.org/officeDocument/2006/relationships/customXml" Target="ink/ink3092.xml"/><Relationship Id="rId6592" Type="http://schemas.openxmlformats.org/officeDocument/2006/relationships/image" Target="media/image3064.emf"/><Relationship Id="rId7229" Type="http://schemas.openxmlformats.org/officeDocument/2006/relationships/image" Target="media/image3378.emf"/><Relationship Id="rId7436" Type="http://schemas.openxmlformats.org/officeDocument/2006/relationships/customXml" Target="ink/ink3588.xml"/><Relationship Id="rId7643" Type="http://schemas.openxmlformats.org/officeDocument/2006/relationships/customXml" Target="ink/ink3688.xml"/><Relationship Id="rId150" Type="http://schemas.openxmlformats.org/officeDocument/2006/relationships/image" Target="media/image71.emf"/><Relationship Id="rId3979" Type="http://schemas.openxmlformats.org/officeDocument/2006/relationships/customXml" Target="ink/ink1935.xml"/><Relationship Id="rId5194" Type="http://schemas.openxmlformats.org/officeDocument/2006/relationships/customXml" Target="ink/ink2519.xml"/><Relationship Id="rId6038" Type="http://schemas.openxmlformats.org/officeDocument/2006/relationships/customXml" Target="ink/ink2918.xml"/><Relationship Id="rId6245" Type="http://schemas.openxmlformats.org/officeDocument/2006/relationships/image" Target="media/image2891.emf"/><Relationship Id="rId6452" Type="http://schemas.openxmlformats.org/officeDocument/2006/relationships/image" Target="media/image2994.emf"/><Relationship Id="rId2788" Type="http://schemas.openxmlformats.org/officeDocument/2006/relationships/image" Target="media/image1369.emf"/><Relationship Id="rId2995" Type="http://schemas.openxmlformats.org/officeDocument/2006/relationships/image" Target="media/image1472.emf"/><Relationship Id="rId3839" Type="http://schemas.openxmlformats.org/officeDocument/2006/relationships/image" Target="media/image1882.emf"/><Relationship Id="rId5054" Type="http://schemas.openxmlformats.org/officeDocument/2006/relationships/image" Target="media/image23180.emf"/><Relationship Id="rId6105" Type="http://schemas.openxmlformats.org/officeDocument/2006/relationships/image" Target="media/image2821.emf"/><Relationship Id="rId7503" Type="http://schemas.openxmlformats.org/officeDocument/2006/relationships/image" Target="media/image3513.emf"/><Relationship Id="rId7710" Type="http://schemas.openxmlformats.org/officeDocument/2006/relationships/image" Target="media/image3613.wmf"/><Relationship Id="rId967" Type="http://schemas.openxmlformats.org/officeDocument/2006/relationships/customXml" Target="ink/ink470.xml"/><Relationship Id="rId1597" Type="http://schemas.openxmlformats.org/officeDocument/2006/relationships/image" Target="media/image785.emf"/><Relationship Id="rId2648" Type="http://schemas.openxmlformats.org/officeDocument/2006/relationships/customXml" Target="ink/ink1304.xml"/><Relationship Id="rId2855" Type="http://schemas.openxmlformats.org/officeDocument/2006/relationships/image" Target="media/image1402.emf"/><Relationship Id="rId3906" Type="http://schemas.openxmlformats.org/officeDocument/2006/relationships/customXml" Target="ink/ink1899.xml"/><Relationship Id="rId5261" Type="http://schemas.openxmlformats.org/officeDocument/2006/relationships/customXml" Target="ink/ink2552.xml"/><Relationship Id="rId6312" Type="http://schemas.openxmlformats.org/officeDocument/2006/relationships/image" Target="media/image2924.emf"/><Relationship Id="rId96" Type="http://schemas.openxmlformats.org/officeDocument/2006/relationships/image" Target="media/image44.emf"/><Relationship Id="rId827" Type="http://schemas.openxmlformats.org/officeDocument/2006/relationships/customXml" Target="ink/ink405.xml"/><Relationship Id="rId1457" Type="http://schemas.openxmlformats.org/officeDocument/2006/relationships/customXml" Target="ink/ink712.xml"/><Relationship Id="rId1664" Type="http://schemas.openxmlformats.org/officeDocument/2006/relationships/customXml" Target="ink/ink816.xml"/><Relationship Id="rId1871" Type="http://schemas.openxmlformats.org/officeDocument/2006/relationships/customXml" Target="ink/ink922.xml"/><Relationship Id="rId2508" Type="http://schemas.openxmlformats.org/officeDocument/2006/relationships/customXml" Target="ink/ink1236.xml"/><Relationship Id="rId2715" Type="http://schemas.openxmlformats.org/officeDocument/2006/relationships/image" Target="media/image1333.emf"/><Relationship Id="rId2922" Type="http://schemas.openxmlformats.org/officeDocument/2006/relationships/customXml" Target="ink/ink1435.xml"/><Relationship Id="rId4070" Type="http://schemas.openxmlformats.org/officeDocument/2006/relationships/customXml" Target="ink/ink1981.xml"/><Relationship Id="rId5121" Type="http://schemas.openxmlformats.org/officeDocument/2006/relationships/image" Target="media/image2351.emf"/><Relationship Id="rId1317" Type="http://schemas.openxmlformats.org/officeDocument/2006/relationships/customXml" Target="ink/ink641.xml"/><Relationship Id="rId1524" Type="http://schemas.openxmlformats.org/officeDocument/2006/relationships/image" Target="media/image749.emf"/><Relationship Id="rId1731" Type="http://schemas.openxmlformats.org/officeDocument/2006/relationships/customXml" Target="ink/ink850.xml"/><Relationship Id="rId4887" Type="http://schemas.openxmlformats.org/officeDocument/2006/relationships/customXml" Target="ink/ink2371.xml"/><Relationship Id="rId5938" Type="http://schemas.openxmlformats.org/officeDocument/2006/relationships/customXml" Target="ink/ink2868.xml"/><Relationship Id="rId7086" Type="http://schemas.openxmlformats.org/officeDocument/2006/relationships/customXml" Target="ink/ink3429.xml"/><Relationship Id="rId7293" Type="http://schemas.openxmlformats.org/officeDocument/2006/relationships/customXml" Target="ink/ink3524.xml"/><Relationship Id="rId23" Type="http://schemas.openxmlformats.org/officeDocument/2006/relationships/customXml" Target="ink/ink8.xml"/><Relationship Id="rId3489" Type="http://schemas.openxmlformats.org/officeDocument/2006/relationships/customXml" Target="ink/ink1689.xml"/><Relationship Id="rId3696" Type="http://schemas.openxmlformats.org/officeDocument/2006/relationships/image" Target="media/image1814.emf"/><Relationship Id="rId4747" Type="http://schemas.openxmlformats.org/officeDocument/2006/relationships/image" Target="media/image2219.emf"/><Relationship Id="rId7153" Type="http://schemas.openxmlformats.org/officeDocument/2006/relationships/image" Target="media/image3340.emf"/><Relationship Id="rId7360" Type="http://schemas.openxmlformats.org/officeDocument/2006/relationships/image" Target="media/image3442.emf"/><Relationship Id="rId2298" Type="http://schemas.openxmlformats.org/officeDocument/2006/relationships/customXml" Target="ink/ink1138.xml"/><Relationship Id="rId3349" Type="http://schemas.openxmlformats.org/officeDocument/2006/relationships/image" Target="media/image1645.emf"/><Relationship Id="rId3556" Type="http://schemas.openxmlformats.org/officeDocument/2006/relationships/customXml" Target="ink/ink1723.xml"/><Relationship Id="rId4954" Type="http://schemas.openxmlformats.org/officeDocument/2006/relationships/image" Target="media/image2294.emf"/><Relationship Id="rId7013" Type="http://schemas.openxmlformats.org/officeDocument/2006/relationships/image" Target="media/image3271.emf"/><Relationship Id="rId7220" Type="http://schemas.openxmlformats.org/officeDocument/2006/relationships/customXml" Target="ink/ink3492.xml"/><Relationship Id="rId477" Type="http://schemas.openxmlformats.org/officeDocument/2006/relationships/image" Target="media/image231.emf"/><Relationship Id="rId684" Type="http://schemas.openxmlformats.org/officeDocument/2006/relationships/image" Target="media/image334.emf"/><Relationship Id="rId2158" Type="http://schemas.openxmlformats.org/officeDocument/2006/relationships/customXml" Target="ink/ink1067.xml"/><Relationship Id="rId2365" Type="http://schemas.openxmlformats.org/officeDocument/2006/relationships/image" Target="media/image1162.emf"/><Relationship Id="rId3209" Type="http://schemas.openxmlformats.org/officeDocument/2006/relationships/image" Target="media/image1577.emf"/><Relationship Id="rId3763" Type="http://schemas.openxmlformats.org/officeDocument/2006/relationships/image" Target="media/image80.wmf"/><Relationship Id="rId3970" Type="http://schemas.openxmlformats.org/officeDocument/2006/relationships/image" Target="media/image1945.emf"/><Relationship Id="rId4607" Type="http://schemas.openxmlformats.org/officeDocument/2006/relationships/customXml" Target="ink/ink2237.xml"/><Relationship Id="rId4814" Type="http://schemas.openxmlformats.org/officeDocument/2006/relationships/image" Target="media/image2247.emf"/><Relationship Id="rId337" Type="http://schemas.openxmlformats.org/officeDocument/2006/relationships/oleObject" Target="embeddings/oleObject7.bin"/><Relationship Id="rId891" Type="http://schemas.openxmlformats.org/officeDocument/2006/relationships/image" Target="media/image436.emf"/><Relationship Id="rId2018" Type="http://schemas.openxmlformats.org/officeDocument/2006/relationships/customXml" Target="ink/ink996.xml"/><Relationship Id="rId2572" Type="http://schemas.openxmlformats.org/officeDocument/2006/relationships/customXml" Target="ink/ink1267.xml"/><Relationship Id="rId3416" Type="http://schemas.openxmlformats.org/officeDocument/2006/relationships/customXml" Target="ink/ink1650.xml"/><Relationship Id="rId3623" Type="http://schemas.openxmlformats.org/officeDocument/2006/relationships/customXml" Target="ink/ink1758.xml"/><Relationship Id="rId3830" Type="http://schemas.openxmlformats.org/officeDocument/2006/relationships/customXml" Target="ink/ink1861.xml"/><Relationship Id="rId6779" Type="http://schemas.openxmlformats.org/officeDocument/2006/relationships/image" Target="media/image3157.emf"/><Relationship Id="rId6986" Type="http://schemas.openxmlformats.org/officeDocument/2006/relationships/customXml" Target="ink/ink3380.xml"/><Relationship Id="rId544" Type="http://schemas.openxmlformats.org/officeDocument/2006/relationships/customXml" Target="ink/ink263.xml"/><Relationship Id="rId751" Type="http://schemas.openxmlformats.org/officeDocument/2006/relationships/customXml" Target="ink/ink367.xml"/><Relationship Id="rId1174" Type="http://schemas.openxmlformats.org/officeDocument/2006/relationships/customXml" Target="ink/ink569.xml"/><Relationship Id="rId1381" Type="http://schemas.openxmlformats.org/officeDocument/2006/relationships/customXml" Target="ink/ink673.xml"/><Relationship Id="rId2225" Type="http://schemas.openxmlformats.org/officeDocument/2006/relationships/image" Target="media/image1095.emf"/><Relationship Id="rId2432" Type="http://schemas.openxmlformats.org/officeDocument/2006/relationships/customXml" Target="ink/ink1198.xml"/><Relationship Id="rId5588" Type="http://schemas.openxmlformats.org/officeDocument/2006/relationships/customXml" Target="ink/ink2699.xml"/><Relationship Id="rId5795" Type="http://schemas.openxmlformats.org/officeDocument/2006/relationships/image" Target="media/image2666.emf"/><Relationship Id="rId6639" Type="http://schemas.openxmlformats.org/officeDocument/2006/relationships/customXml" Target="ink/ink3219.xml"/><Relationship Id="rId6846" Type="http://schemas.openxmlformats.org/officeDocument/2006/relationships/image" Target="media/image3189.emf"/><Relationship Id="rId404" Type="http://schemas.openxmlformats.org/officeDocument/2006/relationships/image" Target="media/image196.emf"/><Relationship Id="rId611" Type="http://schemas.openxmlformats.org/officeDocument/2006/relationships/customXml" Target="ink/ink297.xml"/><Relationship Id="rId1034" Type="http://schemas.openxmlformats.org/officeDocument/2006/relationships/customXml" Target="ink/ink500.xml"/><Relationship Id="rId1241" Type="http://schemas.openxmlformats.org/officeDocument/2006/relationships/image" Target="media/image609.emf"/><Relationship Id="rId4397" Type="http://schemas.openxmlformats.org/officeDocument/2006/relationships/image" Target="media/image1460.emf"/><Relationship Id="rId5448" Type="http://schemas.openxmlformats.org/officeDocument/2006/relationships/customXml" Target="ink/ink2639.xml"/><Relationship Id="rId5655" Type="http://schemas.openxmlformats.org/officeDocument/2006/relationships/oleObject" Target="embeddings/oleObject146.bin"/><Relationship Id="rId5862" Type="http://schemas.openxmlformats.org/officeDocument/2006/relationships/customXml" Target="ink/ink2830.xml"/><Relationship Id="rId6706" Type="http://schemas.openxmlformats.org/officeDocument/2006/relationships/customXml" Target="ink/ink3250.xml"/><Relationship Id="rId6913" Type="http://schemas.openxmlformats.org/officeDocument/2006/relationships/image" Target="media/image3222.emf"/><Relationship Id="rId1101" Type="http://schemas.openxmlformats.org/officeDocument/2006/relationships/image" Target="media/image539.emf"/><Relationship Id="rId4257" Type="http://schemas.openxmlformats.org/officeDocument/2006/relationships/customXml" Target="ink/ink2070.xml"/><Relationship Id="rId4464" Type="http://schemas.openxmlformats.org/officeDocument/2006/relationships/customXml" Target="ink/ink2168.xml"/><Relationship Id="rId4671" Type="http://schemas.openxmlformats.org/officeDocument/2006/relationships/image" Target="media/image2182.emf"/><Relationship Id="rId5308" Type="http://schemas.openxmlformats.org/officeDocument/2006/relationships/image" Target="media/image2434.emf"/><Relationship Id="rId5515" Type="http://schemas.openxmlformats.org/officeDocument/2006/relationships/image" Target="media/image2526.emf"/><Relationship Id="rId5722" Type="http://schemas.openxmlformats.org/officeDocument/2006/relationships/customXml" Target="ink/ink2760.xml"/><Relationship Id="rId3066" Type="http://schemas.openxmlformats.org/officeDocument/2006/relationships/customXml" Target="ink/ink1497.xml"/><Relationship Id="rId3273" Type="http://schemas.openxmlformats.org/officeDocument/2006/relationships/image" Target="media/image1608.emf"/><Relationship Id="rId3480" Type="http://schemas.openxmlformats.org/officeDocument/2006/relationships/customXml" Target="ink/ink1684.xml"/><Relationship Id="rId4117" Type="http://schemas.openxmlformats.org/officeDocument/2006/relationships/oleObject" Target="embeddings/oleObject95.bin"/><Relationship Id="rId4324" Type="http://schemas.openxmlformats.org/officeDocument/2006/relationships/image" Target="media/image2081.emf"/><Relationship Id="rId4531" Type="http://schemas.openxmlformats.org/officeDocument/2006/relationships/customXml" Target="ink/ink2199.xml"/><Relationship Id="rId7687" Type="http://schemas.openxmlformats.org/officeDocument/2006/relationships/customXml" Target="ink/ink3710.xml"/><Relationship Id="rId194" Type="http://schemas.openxmlformats.org/officeDocument/2006/relationships/customXml" Target="ink/ink91.xml"/><Relationship Id="rId1918" Type="http://schemas.openxmlformats.org/officeDocument/2006/relationships/customXml" Target="ink/ink946.xml"/><Relationship Id="rId2082" Type="http://schemas.openxmlformats.org/officeDocument/2006/relationships/image" Target="media/image1024.emf"/><Relationship Id="rId3133" Type="http://schemas.openxmlformats.org/officeDocument/2006/relationships/image" Target="media/image1541.emf"/><Relationship Id="rId6289" Type="http://schemas.openxmlformats.org/officeDocument/2006/relationships/customXml" Target="ink/ink3044.xml"/><Relationship Id="rId6496" Type="http://schemas.openxmlformats.org/officeDocument/2006/relationships/image" Target="media/image3016.emf"/><Relationship Id="rId261" Type="http://schemas.openxmlformats.org/officeDocument/2006/relationships/image" Target="media/image126.emf"/><Relationship Id="rId3340" Type="http://schemas.openxmlformats.org/officeDocument/2006/relationships/customXml" Target="ink/ink1612.xml"/><Relationship Id="rId5098" Type="http://schemas.openxmlformats.org/officeDocument/2006/relationships/customXml" Target="ink/ink2470.xml"/><Relationship Id="rId6149" Type="http://schemas.openxmlformats.org/officeDocument/2006/relationships/image" Target="media/image2843.emf"/><Relationship Id="rId7547" Type="http://schemas.openxmlformats.org/officeDocument/2006/relationships/image" Target="media/image3533.wmf"/><Relationship Id="rId7754" Type="http://schemas.openxmlformats.org/officeDocument/2006/relationships/customXml" Target="ink/ink3741.xml"/><Relationship Id="rId2899" Type="http://schemas.openxmlformats.org/officeDocument/2006/relationships/image" Target="media/image1424.emf"/><Relationship Id="rId3200" Type="http://schemas.openxmlformats.org/officeDocument/2006/relationships/customXml" Target="ink/ink1548.xml"/><Relationship Id="rId6356" Type="http://schemas.openxmlformats.org/officeDocument/2006/relationships/image" Target="media/image2946.emf"/><Relationship Id="rId6563" Type="http://schemas.openxmlformats.org/officeDocument/2006/relationships/customXml" Target="ink/ink3181.xml"/><Relationship Id="rId6770" Type="http://schemas.openxmlformats.org/officeDocument/2006/relationships/customXml" Target="ink/ink3280.xml"/><Relationship Id="rId7407" Type="http://schemas.openxmlformats.org/officeDocument/2006/relationships/customXml" Target="ink/ink3577.xml"/><Relationship Id="rId7614" Type="http://schemas.openxmlformats.org/officeDocument/2006/relationships/image" Target="media/image3565.emf"/><Relationship Id="rId121" Type="http://schemas.openxmlformats.org/officeDocument/2006/relationships/customXml" Target="ink/ink54.xml"/><Relationship Id="rId2759" Type="http://schemas.openxmlformats.org/officeDocument/2006/relationships/customXml" Target="ink/ink1356.xml"/><Relationship Id="rId2966" Type="http://schemas.openxmlformats.org/officeDocument/2006/relationships/image" Target="media/image46.wmf"/><Relationship Id="rId5165" Type="http://schemas.openxmlformats.org/officeDocument/2006/relationships/image" Target="media/image2373.emf"/><Relationship Id="rId5372" Type="http://schemas.openxmlformats.org/officeDocument/2006/relationships/customXml" Target="ink/ink2607.xml"/><Relationship Id="rId6009" Type="http://schemas.openxmlformats.org/officeDocument/2006/relationships/image" Target="media/image2773.emf"/><Relationship Id="rId6216" Type="http://schemas.openxmlformats.org/officeDocument/2006/relationships/customXml" Target="ink/ink3007.xml"/><Relationship Id="rId6423" Type="http://schemas.openxmlformats.org/officeDocument/2006/relationships/customXml" Target="ink/ink3111.xml"/><Relationship Id="rId6630" Type="http://schemas.openxmlformats.org/officeDocument/2006/relationships/image" Target="media/image3083.emf"/><Relationship Id="rId938" Type="http://schemas.openxmlformats.org/officeDocument/2006/relationships/image" Target="media/image459.emf"/><Relationship Id="rId1568" Type="http://schemas.openxmlformats.org/officeDocument/2006/relationships/customXml" Target="ink/ink768.xml"/><Relationship Id="rId1775" Type="http://schemas.openxmlformats.org/officeDocument/2006/relationships/image" Target="media/image873.emf"/><Relationship Id="rId2619" Type="http://schemas.openxmlformats.org/officeDocument/2006/relationships/image" Target="media/image1287.emf"/><Relationship Id="rId2826" Type="http://schemas.openxmlformats.org/officeDocument/2006/relationships/image" Target="media/image1388.emf"/><Relationship Id="rId4181" Type="http://schemas.openxmlformats.org/officeDocument/2006/relationships/image" Target="media/image2035.emf"/><Relationship Id="rId5025" Type="http://schemas.openxmlformats.org/officeDocument/2006/relationships/image" Target="media/image2317.emf"/><Relationship Id="rId5232" Type="http://schemas.openxmlformats.org/officeDocument/2006/relationships/customXml" Target="ink/ink2537.xml"/><Relationship Id="rId67" Type="http://schemas.openxmlformats.org/officeDocument/2006/relationships/customXml" Target="ink/ink30.xml"/><Relationship Id="rId1428" Type="http://schemas.openxmlformats.org/officeDocument/2006/relationships/customXml" Target="ink/ink697.xml"/><Relationship Id="rId1635" Type="http://schemas.openxmlformats.org/officeDocument/2006/relationships/image" Target="media/image804.emf"/><Relationship Id="rId1982" Type="http://schemas.openxmlformats.org/officeDocument/2006/relationships/customXml" Target="ink/ink978.xml"/><Relationship Id="rId4041" Type="http://schemas.openxmlformats.org/officeDocument/2006/relationships/image" Target="media/image1978.emf"/><Relationship Id="rId7197" Type="http://schemas.openxmlformats.org/officeDocument/2006/relationships/image" Target="media/image3362.emf"/><Relationship Id="rId1842" Type="http://schemas.openxmlformats.org/officeDocument/2006/relationships/image" Target="media/image906.emf"/><Relationship Id="rId4998" Type="http://schemas.openxmlformats.org/officeDocument/2006/relationships/image" Target="media/image2299.wmf"/><Relationship Id="rId7057" Type="http://schemas.openxmlformats.org/officeDocument/2006/relationships/image" Target="media/image3293.emf"/><Relationship Id="rId7264" Type="http://schemas.openxmlformats.org/officeDocument/2006/relationships/customXml" Target="ink/ink3514.xml"/><Relationship Id="rId1702" Type="http://schemas.openxmlformats.org/officeDocument/2006/relationships/customXml" Target="ink/ink835.xml"/><Relationship Id="rId4858" Type="http://schemas.openxmlformats.org/officeDocument/2006/relationships/image" Target="media/image2266.emf"/><Relationship Id="rId5909" Type="http://schemas.openxmlformats.org/officeDocument/2006/relationships/image" Target="media/image2723.emf"/><Relationship Id="rId6073" Type="http://schemas.openxmlformats.org/officeDocument/2006/relationships/image" Target="media/image2805.emf"/><Relationship Id="rId7124" Type="http://schemas.openxmlformats.org/officeDocument/2006/relationships/customXml" Target="ink/ink3444.xml"/><Relationship Id="rId7471" Type="http://schemas.openxmlformats.org/officeDocument/2006/relationships/image" Target="media/image3497.emf"/><Relationship Id="rId3667" Type="http://schemas.openxmlformats.org/officeDocument/2006/relationships/customXml" Target="ink/ink1780.xml"/><Relationship Id="rId3874" Type="http://schemas.openxmlformats.org/officeDocument/2006/relationships/image" Target="media/image1899.emf"/><Relationship Id="rId4718" Type="http://schemas.openxmlformats.org/officeDocument/2006/relationships/image" Target="media/image2205.emf"/><Relationship Id="rId4925" Type="http://schemas.openxmlformats.org/officeDocument/2006/relationships/customXml" Target="ink/ink2388.xml"/><Relationship Id="rId6280" Type="http://schemas.openxmlformats.org/officeDocument/2006/relationships/image" Target="media/image2908.emf"/><Relationship Id="rId7331" Type="http://schemas.openxmlformats.org/officeDocument/2006/relationships/image" Target="media/image3428.emf"/><Relationship Id="rId588" Type="http://schemas.openxmlformats.org/officeDocument/2006/relationships/customXml" Target="ink/ink285.xml"/><Relationship Id="rId795" Type="http://schemas.openxmlformats.org/officeDocument/2006/relationships/customXml" Target="ink/ink389.xml"/><Relationship Id="rId2269" Type="http://schemas.openxmlformats.org/officeDocument/2006/relationships/image" Target="media/image1117.emf"/><Relationship Id="rId2476" Type="http://schemas.openxmlformats.org/officeDocument/2006/relationships/customXml" Target="ink/ink1220.xml"/><Relationship Id="rId2683" Type="http://schemas.openxmlformats.org/officeDocument/2006/relationships/image" Target="media/image1319.emf"/><Relationship Id="rId2890" Type="http://schemas.openxmlformats.org/officeDocument/2006/relationships/customXml" Target="ink/ink1420.xml"/><Relationship Id="rId3527" Type="http://schemas.openxmlformats.org/officeDocument/2006/relationships/image" Target="media/image1731.emf"/><Relationship Id="rId3734" Type="http://schemas.openxmlformats.org/officeDocument/2006/relationships/image" Target="media/image1832.emf"/><Relationship Id="rId3941" Type="http://schemas.openxmlformats.org/officeDocument/2006/relationships/image" Target="media/image1932.emf"/><Relationship Id="rId6140" Type="http://schemas.openxmlformats.org/officeDocument/2006/relationships/customXml" Target="ink/ink2969.xml"/><Relationship Id="rId448" Type="http://schemas.openxmlformats.org/officeDocument/2006/relationships/customXml" Target="ink/ink215.xml"/><Relationship Id="rId655" Type="http://schemas.openxmlformats.org/officeDocument/2006/relationships/customXml" Target="ink/ink319.xml"/><Relationship Id="rId862" Type="http://schemas.openxmlformats.org/officeDocument/2006/relationships/image" Target="media/image422.emf"/><Relationship Id="rId1078" Type="http://schemas.openxmlformats.org/officeDocument/2006/relationships/customXml" Target="ink/ink521.xml"/><Relationship Id="rId1285" Type="http://schemas.openxmlformats.org/officeDocument/2006/relationships/customXml" Target="ink/ink625.xml"/><Relationship Id="rId1492" Type="http://schemas.openxmlformats.org/officeDocument/2006/relationships/image" Target="media/image733.emf"/><Relationship Id="rId2129" Type="http://schemas.openxmlformats.org/officeDocument/2006/relationships/customXml" Target="ink/ink1052.xml"/><Relationship Id="rId2336" Type="http://schemas.openxmlformats.org/officeDocument/2006/relationships/image" Target="media/image1148.emf"/><Relationship Id="rId2543" Type="http://schemas.openxmlformats.org/officeDocument/2006/relationships/image" Target="media/image1250.emf"/><Relationship Id="rId2750" Type="http://schemas.openxmlformats.org/officeDocument/2006/relationships/image" Target="media/image1350.emf"/><Relationship Id="rId3801" Type="http://schemas.openxmlformats.org/officeDocument/2006/relationships/customXml" Target="ink/ink1846.xml"/><Relationship Id="rId5699" Type="http://schemas.openxmlformats.org/officeDocument/2006/relationships/image" Target="media/image2618.emf"/><Relationship Id="rId6000" Type="http://schemas.openxmlformats.org/officeDocument/2006/relationships/customXml" Target="ink/ink2899.xml"/><Relationship Id="rId6957" Type="http://schemas.openxmlformats.org/officeDocument/2006/relationships/image" Target="media/image3243.emf"/><Relationship Id="rId308" Type="http://schemas.openxmlformats.org/officeDocument/2006/relationships/customXml" Target="ink/ink145.xml"/><Relationship Id="rId515" Type="http://schemas.openxmlformats.org/officeDocument/2006/relationships/image" Target="media/image250.emf"/><Relationship Id="rId722" Type="http://schemas.openxmlformats.org/officeDocument/2006/relationships/image" Target="media/image352.emf"/><Relationship Id="rId1145" Type="http://schemas.openxmlformats.org/officeDocument/2006/relationships/image" Target="media/image561.emf"/><Relationship Id="rId1352" Type="http://schemas.openxmlformats.org/officeDocument/2006/relationships/image" Target="media/image664.emf"/><Relationship Id="rId2403" Type="http://schemas.openxmlformats.org/officeDocument/2006/relationships/image" Target="media/image1181.emf"/><Relationship Id="rId5559" Type="http://schemas.openxmlformats.org/officeDocument/2006/relationships/image" Target="media/image2548.emf"/><Relationship Id="rId5766" Type="http://schemas.openxmlformats.org/officeDocument/2006/relationships/customXml" Target="ink/ink2782.xml"/><Relationship Id="rId1005" Type="http://schemas.openxmlformats.org/officeDocument/2006/relationships/customXml" Target="ink/ink487.xml"/><Relationship Id="rId1212" Type="http://schemas.openxmlformats.org/officeDocument/2006/relationships/customXml" Target="ink/ink588.xml"/><Relationship Id="rId2610" Type="http://schemas.openxmlformats.org/officeDocument/2006/relationships/customXml" Target="ink/ink1286.xml"/><Relationship Id="rId4368" Type="http://schemas.openxmlformats.org/officeDocument/2006/relationships/customXml" Target="ink/ink2124.xml"/><Relationship Id="rId4575" Type="http://schemas.openxmlformats.org/officeDocument/2006/relationships/customXml" Target="ink/ink2221.xml"/><Relationship Id="rId5419" Type="http://schemas.openxmlformats.org/officeDocument/2006/relationships/image" Target="media/image2486.emf"/><Relationship Id="rId5973" Type="http://schemas.openxmlformats.org/officeDocument/2006/relationships/image" Target="media/image2755.emf"/><Relationship Id="rId6817" Type="http://schemas.openxmlformats.org/officeDocument/2006/relationships/customXml" Target="ink/ink3304.xml"/><Relationship Id="rId3177" Type="http://schemas.openxmlformats.org/officeDocument/2006/relationships/customXml" Target="ink/ink1540.xml"/><Relationship Id="rId4228" Type="http://schemas.openxmlformats.org/officeDocument/2006/relationships/image" Target="media/image2052.emf"/><Relationship Id="rId4782" Type="http://schemas.openxmlformats.org/officeDocument/2006/relationships/customXml" Target="ink/ink2326.xml"/><Relationship Id="rId5626" Type="http://schemas.openxmlformats.org/officeDocument/2006/relationships/customXml" Target="ink/ink2718.xml"/><Relationship Id="rId5833" Type="http://schemas.openxmlformats.org/officeDocument/2006/relationships/image" Target="media/image2685.emf"/><Relationship Id="rId3037" Type="http://schemas.openxmlformats.org/officeDocument/2006/relationships/image" Target="media/image1493.emf"/><Relationship Id="rId3384" Type="http://schemas.openxmlformats.org/officeDocument/2006/relationships/customXml" Target="ink/ink1634.xml"/><Relationship Id="rId3591" Type="http://schemas.openxmlformats.org/officeDocument/2006/relationships/customXml" Target="ink/ink1741.xml"/><Relationship Id="rId4435" Type="http://schemas.openxmlformats.org/officeDocument/2006/relationships/image" Target="media/image2123.emf"/><Relationship Id="rId4642" Type="http://schemas.openxmlformats.org/officeDocument/2006/relationships/customXml" Target="ink/ink2256.xml"/><Relationship Id="rId5900" Type="http://schemas.openxmlformats.org/officeDocument/2006/relationships/customXml" Target="ink/ink2849.xml"/><Relationship Id="rId2193" Type="http://schemas.openxmlformats.org/officeDocument/2006/relationships/image" Target="media/image1079.emf"/><Relationship Id="rId3244" Type="http://schemas.openxmlformats.org/officeDocument/2006/relationships/image" Target="media/image1594.emf"/><Relationship Id="rId3451" Type="http://schemas.openxmlformats.org/officeDocument/2006/relationships/customXml" Target="ink/ink1668.xml"/><Relationship Id="rId4502" Type="http://schemas.openxmlformats.org/officeDocument/2006/relationships/image" Target="media/image1559.emf"/><Relationship Id="rId7658" Type="http://schemas.openxmlformats.org/officeDocument/2006/relationships/image" Target="media/image3587.emf"/><Relationship Id="rId165" Type="http://schemas.openxmlformats.org/officeDocument/2006/relationships/image" Target="media/image78.emf"/><Relationship Id="rId372" Type="http://schemas.openxmlformats.org/officeDocument/2006/relationships/image" Target="media/image180.emf"/><Relationship Id="rId2053" Type="http://schemas.openxmlformats.org/officeDocument/2006/relationships/image" Target="media/image1010.emf"/><Relationship Id="rId2260" Type="http://schemas.openxmlformats.org/officeDocument/2006/relationships/customXml" Target="ink/ink1118.xml"/><Relationship Id="rId3104" Type="http://schemas.openxmlformats.org/officeDocument/2006/relationships/customXml" Target="ink/ink1515.xml"/><Relationship Id="rId3311" Type="http://schemas.openxmlformats.org/officeDocument/2006/relationships/oleObject" Target="embeddings/oleObject74.bin"/><Relationship Id="rId6467" Type="http://schemas.openxmlformats.org/officeDocument/2006/relationships/customXml" Target="ink/ink3133.xml"/><Relationship Id="rId6674" Type="http://schemas.openxmlformats.org/officeDocument/2006/relationships/customXml" Target="ink/ink3235.xml"/><Relationship Id="rId6881" Type="http://schemas.openxmlformats.org/officeDocument/2006/relationships/customXml" Target="ink/ink3336.xml"/><Relationship Id="rId7518" Type="http://schemas.openxmlformats.org/officeDocument/2006/relationships/customXml" Target="ink/ink3629.xml"/><Relationship Id="rId7725" Type="http://schemas.openxmlformats.org/officeDocument/2006/relationships/image" Target="media/image3620.emf"/><Relationship Id="rId232" Type="http://schemas.openxmlformats.org/officeDocument/2006/relationships/customXml" Target="ink/ink110.xml"/><Relationship Id="rId2120" Type="http://schemas.openxmlformats.org/officeDocument/2006/relationships/image" Target="media/image1043.emf"/><Relationship Id="rId5069" Type="http://schemas.openxmlformats.org/officeDocument/2006/relationships/customXml" Target="ink/ink2455.xml"/><Relationship Id="rId5276" Type="http://schemas.openxmlformats.org/officeDocument/2006/relationships/customXml" Target="ink/ink2559.xml"/><Relationship Id="rId5483" Type="http://schemas.openxmlformats.org/officeDocument/2006/relationships/image" Target="media/image2510.emf"/><Relationship Id="rId5690" Type="http://schemas.openxmlformats.org/officeDocument/2006/relationships/customXml" Target="ink/ink2744.xml"/><Relationship Id="rId6327" Type="http://schemas.openxmlformats.org/officeDocument/2006/relationships/customXml" Target="ink/ink3063.xml"/><Relationship Id="rId6534" Type="http://schemas.openxmlformats.org/officeDocument/2006/relationships/image" Target="media/image3035.emf"/><Relationship Id="rId6741" Type="http://schemas.openxmlformats.org/officeDocument/2006/relationships/image" Target="media/image3138.emf"/><Relationship Id="rId1679" Type="http://schemas.openxmlformats.org/officeDocument/2006/relationships/image" Target="media/image826.emf"/><Relationship Id="rId4085" Type="http://schemas.openxmlformats.org/officeDocument/2006/relationships/image" Target="media/image2000.emf"/><Relationship Id="rId4292" Type="http://schemas.openxmlformats.org/officeDocument/2006/relationships/image" Target="media/image1194.emf"/><Relationship Id="rId5136" Type="http://schemas.openxmlformats.org/officeDocument/2006/relationships/customXml" Target="ink/ink2489.xml"/><Relationship Id="rId5343" Type="http://schemas.openxmlformats.org/officeDocument/2006/relationships/image" Target="media/image2451.emf"/><Relationship Id="rId1886" Type="http://schemas.openxmlformats.org/officeDocument/2006/relationships/image" Target="media/image927.emf"/><Relationship Id="rId2937" Type="http://schemas.openxmlformats.org/officeDocument/2006/relationships/image" Target="media/image1443.emf"/><Relationship Id="rId4152" Type="http://schemas.openxmlformats.org/officeDocument/2006/relationships/image" Target="media/image2021.emf"/><Relationship Id="rId5203" Type="http://schemas.openxmlformats.org/officeDocument/2006/relationships/image" Target="media/image2391.emf"/><Relationship Id="rId5550" Type="http://schemas.openxmlformats.org/officeDocument/2006/relationships/image" Target="media/image2544.wmf"/><Relationship Id="rId6601" Type="http://schemas.openxmlformats.org/officeDocument/2006/relationships/customXml" Target="ink/ink3200.xml"/><Relationship Id="rId909" Type="http://schemas.openxmlformats.org/officeDocument/2006/relationships/image" Target="media/image445.emf"/><Relationship Id="rId1539" Type="http://schemas.openxmlformats.org/officeDocument/2006/relationships/image" Target="media/image756.emf"/><Relationship Id="rId1746" Type="http://schemas.openxmlformats.org/officeDocument/2006/relationships/customXml" Target="ink/ink858.xml"/><Relationship Id="rId1953" Type="http://schemas.openxmlformats.org/officeDocument/2006/relationships/image" Target="media/image960.emf"/><Relationship Id="rId5410" Type="http://schemas.openxmlformats.org/officeDocument/2006/relationships/customXml" Target="ink/ink2624.xml"/><Relationship Id="rId7168" Type="http://schemas.openxmlformats.org/officeDocument/2006/relationships/customXml" Target="ink/ink3466.xml"/><Relationship Id="rId38" Type="http://schemas.openxmlformats.org/officeDocument/2006/relationships/image" Target="media/image15.emf"/><Relationship Id="rId1606" Type="http://schemas.openxmlformats.org/officeDocument/2006/relationships/customXml" Target="ink/ink787.xml"/><Relationship Id="rId1813" Type="http://schemas.openxmlformats.org/officeDocument/2006/relationships/customXml" Target="ink/ink892.xml"/><Relationship Id="rId4012" Type="http://schemas.openxmlformats.org/officeDocument/2006/relationships/customXml" Target="ink/ink1951.xml"/><Relationship Id="rId4969" Type="http://schemas.openxmlformats.org/officeDocument/2006/relationships/image" Target="media/image2298.emf"/><Relationship Id="rId7375" Type="http://schemas.openxmlformats.org/officeDocument/2006/relationships/customXml" Target="ink/ink3563.xml"/><Relationship Id="rId7582" Type="http://schemas.openxmlformats.org/officeDocument/2006/relationships/image" Target="media/image3549.emf"/><Relationship Id="rId3778" Type="http://schemas.openxmlformats.org/officeDocument/2006/relationships/customXml" Target="ink/ink1833.xml"/><Relationship Id="rId3985" Type="http://schemas.openxmlformats.org/officeDocument/2006/relationships/image" Target="media/image1952.emf"/><Relationship Id="rId4829" Type="http://schemas.openxmlformats.org/officeDocument/2006/relationships/customXml" Target="ink/ink2345.xml"/><Relationship Id="rId6184" Type="http://schemas.openxmlformats.org/officeDocument/2006/relationships/customXml" Target="ink/ink2991.xml"/><Relationship Id="rId6391" Type="http://schemas.openxmlformats.org/officeDocument/2006/relationships/customXml" Target="ink/ink3095.xml"/><Relationship Id="rId7028" Type="http://schemas.openxmlformats.org/officeDocument/2006/relationships/customXml" Target="ink/ink3401.xml"/><Relationship Id="rId7235" Type="http://schemas.openxmlformats.org/officeDocument/2006/relationships/image" Target="media/image3381.emf"/><Relationship Id="rId7442" Type="http://schemas.openxmlformats.org/officeDocument/2006/relationships/customXml" Target="ink/ink3591.xml"/><Relationship Id="rId699" Type="http://schemas.openxmlformats.org/officeDocument/2006/relationships/customXml" Target="ink/ink341.xml"/><Relationship Id="rId2587" Type="http://schemas.openxmlformats.org/officeDocument/2006/relationships/image" Target="media/image1271.emf"/><Relationship Id="rId2794" Type="http://schemas.openxmlformats.org/officeDocument/2006/relationships/image" Target="media/image1372.emf"/><Relationship Id="rId3638" Type="http://schemas.openxmlformats.org/officeDocument/2006/relationships/image" Target="media/image1785.emf"/><Relationship Id="rId3845" Type="http://schemas.openxmlformats.org/officeDocument/2006/relationships/image" Target="media/image1885.emf"/><Relationship Id="rId6044" Type="http://schemas.openxmlformats.org/officeDocument/2006/relationships/customXml" Target="ink/ink2921.xml"/><Relationship Id="rId6251" Type="http://schemas.openxmlformats.org/officeDocument/2006/relationships/customXml" Target="ink/ink3025.xml"/><Relationship Id="rId7302" Type="http://schemas.openxmlformats.org/officeDocument/2006/relationships/image" Target="media/image3414.emf"/><Relationship Id="rId559" Type="http://schemas.openxmlformats.org/officeDocument/2006/relationships/image" Target="media/image272.emf"/><Relationship Id="rId766" Type="http://schemas.openxmlformats.org/officeDocument/2006/relationships/image" Target="media/image374.emf"/><Relationship Id="rId1189" Type="http://schemas.openxmlformats.org/officeDocument/2006/relationships/image" Target="media/image583.emf"/><Relationship Id="rId1396" Type="http://schemas.openxmlformats.org/officeDocument/2006/relationships/image" Target="media/image686.emf"/><Relationship Id="rId2447" Type="http://schemas.openxmlformats.org/officeDocument/2006/relationships/image" Target="media/image1203.emf"/><Relationship Id="rId5060" Type="http://schemas.openxmlformats.org/officeDocument/2006/relationships/image" Target="media/image23210.emf"/><Relationship Id="rId6111" Type="http://schemas.openxmlformats.org/officeDocument/2006/relationships/image" Target="media/image2824.emf"/><Relationship Id="rId419" Type="http://schemas.openxmlformats.org/officeDocument/2006/relationships/customXml" Target="ink/ink199.xml"/><Relationship Id="rId626" Type="http://schemas.openxmlformats.org/officeDocument/2006/relationships/image" Target="media/image305.emf"/><Relationship Id="rId973" Type="http://schemas.openxmlformats.org/officeDocument/2006/relationships/customXml" Target="ink/ink473.xml"/><Relationship Id="rId1049" Type="http://schemas.openxmlformats.org/officeDocument/2006/relationships/customXml" Target="ink/ink506.xml"/><Relationship Id="rId1256" Type="http://schemas.openxmlformats.org/officeDocument/2006/relationships/customXml" Target="ink/ink610.xml"/><Relationship Id="rId2307" Type="http://schemas.openxmlformats.org/officeDocument/2006/relationships/image" Target="media/image1135.emf"/><Relationship Id="rId2654" Type="http://schemas.openxmlformats.org/officeDocument/2006/relationships/customXml" Target="ink/ink1307.xml"/><Relationship Id="rId2861" Type="http://schemas.openxmlformats.org/officeDocument/2006/relationships/image" Target="media/image1405.emf"/><Relationship Id="rId3705" Type="http://schemas.openxmlformats.org/officeDocument/2006/relationships/customXml" Target="ink/ink1799.xml"/><Relationship Id="rId3912" Type="http://schemas.openxmlformats.org/officeDocument/2006/relationships/customXml" Target="ink/ink1902.xml"/><Relationship Id="rId833" Type="http://schemas.openxmlformats.org/officeDocument/2006/relationships/customXml" Target="ink/ink408.xml"/><Relationship Id="rId1116" Type="http://schemas.openxmlformats.org/officeDocument/2006/relationships/customXml" Target="ink/ink540.xml"/><Relationship Id="rId1463" Type="http://schemas.openxmlformats.org/officeDocument/2006/relationships/customXml" Target="ink/ink715.xml"/><Relationship Id="rId1670" Type="http://schemas.openxmlformats.org/officeDocument/2006/relationships/customXml" Target="ink/ink819.xml"/><Relationship Id="rId2514" Type="http://schemas.openxmlformats.org/officeDocument/2006/relationships/customXml" Target="ink/ink1239.xml"/><Relationship Id="rId2721" Type="http://schemas.openxmlformats.org/officeDocument/2006/relationships/image" Target="media/image1336.emf"/><Relationship Id="rId5877" Type="http://schemas.openxmlformats.org/officeDocument/2006/relationships/image" Target="media/image2707.emf"/><Relationship Id="rId6928" Type="http://schemas.openxmlformats.org/officeDocument/2006/relationships/image" Target="media/image3230.wmf"/><Relationship Id="rId7092" Type="http://schemas.openxmlformats.org/officeDocument/2006/relationships/customXml" Target="ink/ink3432.xml"/><Relationship Id="rId900" Type="http://schemas.openxmlformats.org/officeDocument/2006/relationships/customXml" Target="ink/ink440.xml"/><Relationship Id="rId1323" Type="http://schemas.openxmlformats.org/officeDocument/2006/relationships/customXml" Target="ink/ink644.xml"/><Relationship Id="rId1530" Type="http://schemas.openxmlformats.org/officeDocument/2006/relationships/customXml" Target="ink/ink749.xml"/><Relationship Id="rId4479" Type="http://schemas.openxmlformats.org/officeDocument/2006/relationships/image" Target="media/image2138.emf"/><Relationship Id="rId4686" Type="http://schemas.openxmlformats.org/officeDocument/2006/relationships/customXml" Target="ink/ink2278.xml"/><Relationship Id="rId4893" Type="http://schemas.openxmlformats.org/officeDocument/2006/relationships/customXml" Target="ink/ink2374.xml"/><Relationship Id="rId5737" Type="http://schemas.openxmlformats.org/officeDocument/2006/relationships/image" Target="media/image2637.emf"/><Relationship Id="rId5944" Type="http://schemas.openxmlformats.org/officeDocument/2006/relationships/customXml" Target="ink/ink2871.xml"/><Relationship Id="rId3288" Type="http://schemas.openxmlformats.org/officeDocument/2006/relationships/customXml" Target="ink/ink1593.xml"/><Relationship Id="rId3495" Type="http://schemas.openxmlformats.org/officeDocument/2006/relationships/customXml" Target="ink/ink1692.xml"/><Relationship Id="rId4339" Type="http://schemas.openxmlformats.org/officeDocument/2006/relationships/customXml" Target="ink/ink2111.xml"/><Relationship Id="rId4546" Type="http://schemas.openxmlformats.org/officeDocument/2006/relationships/image" Target="media/image1892.emf"/><Relationship Id="rId4753" Type="http://schemas.openxmlformats.org/officeDocument/2006/relationships/image" Target="media/image2222.emf"/><Relationship Id="rId4960" Type="http://schemas.openxmlformats.org/officeDocument/2006/relationships/image" Target="media/image22920.emf"/><Relationship Id="rId5804" Type="http://schemas.openxmlformats.org/officeDocument/2006/relationships/customXml" Target="ink/ink2801.xml"/><Relationship Id="rId2097" Type="http://schemas.openxmlformats.org/officeDocument/2006/relationships/customXml" Target="ink/ink1036.xml"/><Relationship Id="rId3148" Type="http://schemas.openxmlformats.org/officeDocument/2006/relationships/image" Target="media/image58.wmf"/><Relationship Id="rId3355" Type="http://schemas.openxmlformats.org/officeDocument/2006/relationships/image" Target="media/image1648.emf"/><Relationship Id="rId3562" Type="http://schemas.openxmlformats.org/officeDocument/2006/relationships/image" Target="media/image1748.emf"/><Relationship Id="rId4406" Type="http://schemas.openxmlformats.org/officeDocument/2006/relationships/customXml" Target="ink/ink2140.xml"/><Relationship Id="rId4613" Type="http://schemas.openxmlformats.org/officeDocument/2006/relationships/customXml" Target="ink/ink2240.xml"/><Relationship Id="rId7769" Type="http://schemas.openxmlformats.org/officeDocument/2006/relationships/image" Target="media/image3642.emf"/><Relationship Id="rId276" Type="http://schemas.openxmlformats.org/officeDocument/2006/relationships/customXml" Target="ink/ink129.xml"/><Relationship Id="rId483" Type="http://schemas.openxmlformats.org/officeDocument/2006/relationships/image" Target="media/image234.emf"/><Relationship Id="rId690" Type="http://schemas.openxmlformats.org/officeDocument/2006/relationships/image" Target="media/image337.emf"/><Relationship Id="rId2164" Type="http://schemas.openxmlformats.org/officeDocument/2006/relationships/customXml" Target="ink/ink1070.xml"/><Relationship Id="rId2371" Type="http://schemas.openxmlformats.org/officeDocument/2006/relationships/image" Target="media/image1165.emf"/><Relationship Id="rId3008" Type="http://schemas.openxmlformats.org/officeDocument/2006/relationships/customXml" Target="ink/ink1470.xml"/><Relationship Id="rId3215" Type="http://schemas.openxmlformats.org/officeDocument/2006/relationships/image" Target="media/image1580.emf"/><Relationship Id="rId3422" Type="http://schemas.openxmlformats.org/officeDocument/2006/relationships/customXml" Target="ink/ink1653.xml"/><Relationship Id="rId4820" Type="http://schemas.openxmlformats.org/officeDocument/2006/relationships/image" Target="media/image2250.emf"/><Relationship Id="rId6578" Type="http://schemas.openxmlformats.org/officeDocument/2006/relationships/image" Target="media/image3057.emf"/><Relationship Id="rId6785" Type="http://schemas.openxmlformats.org/officeDocument/2006/relationships/image" Target="media/image3160.emf"/><Relationship Id="rId7629" Type="http://schemas.openxmlformats.org/officeDocument/2006/relationships/customXml" Target="ink/ink3681.xml"/><Relationship Id="rId136" Type="http://schemas.openxmlformats.org/officeDocument/2006/relationships/image" Target="media/image64.emf"/><Relationship Id="rId343" Type="http://schemas.openxmlformats.org/officeDocument/2006/relationships/image" Target="media/image167.emf"/><Relationship Id="rId550" Type="http://schemas.openxmlformats.org/officeDocument/2006/relationships/customXml" Target="ink/ink266.xml"/><Relationship Id="rId1180" Type="http://schemas.openxmlformats.org/officeDocument/2006/relationships/customXml" Target="ink/ink572.xml"/><Relationship Id="rId2024" Type="http://schemas.openxmlformats.org/officeDocument/2006/relationships/customXml" Target="ink/ink999.xml"/><Relationship Id="rId2231" Type="http://schemas.openxmlformats.org/officeDocument/2006/relationships/image" Target="media/image1098.emf"/><Relationship Id="rId5387" Type="http://schemas.openxmlformats.org/officeDocument/2006/relationships/image" Target="media/image2420.wmf"/><Relationship Id="rId6438" Type="http://schemas.openxmlformats.org/officeDocument/2006/relationships/image" Target="media/image2987.emf"/><Relationship Id="rId6992" Type="http://schemas.openxmlformats.org/officeDocument/2006/relationships/customXml" Target="ink/ink3383.xml"/><Relationship Id="rId203" Type="http://schemas.openxmlformats.org/officeDocument/2006/relationships/image" Target="media/image97.emf"/><Relationship Id="rId1040" Type="http://schemas.openxmlformats.org/officeDocument/2006/relationships/image" Target="media/image21.wmf"/><Relationship Id="rId4196" Type="http://schemas.openxmlformats.org/officeDocument/2006/relationships/customXml" Target="ink/ink2039.xml"/><Relationship Id="rId5247" Type="http://schemas.openxmlformats.org/officeDocument/2006/relationships/image" Target="media/image24040.emf"/><Relationship Id="rId5594" Type="http://schemas.openxmlformats.org/officeDocument/2006/relationships/customXml" Target="ink/ink2702.xml"/><Relationship Id="rId6645" Type="http://schemas.openxmlformats.org/officeDocument/2006/relationships/customXml" Target="ink/ink3222.xml"/><Relationship Id="rId6852" Type="http://schemas.openxmlformats.org/officeDocument/2006/relationships/image" Target="media/image3192.emf"/><Relationship Id="rId410" Type="http://schemas.openxmlformats.org/officeDocument/2006/relationships/image" Target="media/image199.emf"/><Relationship Id="rId1997" Type="http://schemas.openxmlformats.org/officeDocument/2006/relationships/image" Target="media/image982.emf"/><Relationship Id="rId4056" Type="http://schemas.openxmlformats.org/officeDocument/2006/relationships/customXml" Target="ink/ink1974.xml"/><Relationship Id="rId5454" Type="http://schemas.openxmlformats.org/officeDocument/2006/relationships/image" Target="media/image2496.wmf"/><Relationship Id="rId5661" Type="http://schemas.openxmlformats.org/officeDocument/2006/relationships/image" Target="media/image2599.emf"/><Relationship Id="rId6505" Type="http://schemas.openxmlformats.org/officeDocument/2006/relationships/customXml" Target="ink/ink3152.xml"/><Relationship Id="rId6712" Type="http://schemas.openxmlformats.org/officeDocument/2006/relationships/customXml" Target="ink/ink3253.xml"/><Relationship Id="rId1857" Type="http://schemas.openxmlformats.org/officeDocument/2006/relationships/image" Target="media/image913.emf"/><Relationship Id="rId2908" Type="http://schemas.openxmlformats.org/officeDocument/2006/relationships/customXml" Target="ink/ink1429.xml"/><Relationship Id="rId4263" Type="http://schemas.openxmlformats.org/officeDocument/2006/relationships/customXml" Target="ink/ink2073.xml"/><Relationship Id="rId4470" Type="http://schemas.openxmlformats.org/officeDocument/2006/relationships/customXml" Target="ink/ink2171.xml"/><Relationship Id="rId5107" Type="http://schemas.openxmlformats.org/officeDocument/2006/relationships/image" Target="media/image2344.emf"/><Relationship Id="rId5314" Type="http://schemas.openxmlformats.org/officeDocument/2006/relationships/customXml" Target="ink/ink2579.xml"/><Relationship Id="rId5521" Type="http://schemas.openxmlformats.org/officeDocument/2006/relationships/image" Target="media/image2529.emf"/><Relationship Id="rId1717" Type="http://schemas.openxmlformats.org/officeDocument/2006/relationships/image" Target="media/image845.emf"/><Relationship Id="rId1924" Type="http://schemas.openxmlformats.org/officeDocument/2006/relationships/customXml" Target="ink/ink949.xml"/><Relationship Id="rId3072" Type="http://schemas.openxmlformats.org/officeDocument/2006/relationships/customXml" Target="ink/ink1500.xml"/><Relationship Id="rId4123" Type="http://schemas.openxmlformats.org/officeDocument/2006/relationships/image" Target="media/image2015.emf"/><Relationship Id="rId4330" Type="http://schemas.openxmlformats.org/officeDocument/2006/relationships/image" Target="media/image2084.emf"/><Relationship Id="rId7279" Type="http://schemas.openxmlformats.org/officeDocument/2006/relationships/image" Target="media/image3403.wmf"/><Relationship Id="rId7486" Type="http://schemas.openxmlformats.org/officeDocument/2006/relationships/customXml" Target="ink/ink3613.xml"/><Relationship Id="rId7693" Type="http://schemas.openxmlformats.org/officeDocument/2006/relationships/customXml" Target="ink/ink3713.xml"/><Relationship Id="rId3889" Type="http://schemas.openxmlformats.org/officeDocument/2006/relationships/image" Target="media/image1906.emf"/><Relationship Id="rId6088" Type="http://schemas.openxmlformats.org/officeDocument/2006/relationships/customXml" Target="ink/ink2943.xml"/><Relationship Id="rId6295" Type="http://schemas.openxmlformats.org/officeDocument/2006/relationships/customXml" Target="ink/ink3047.xml"/><Relationship Id="rId7139" Type="http://schemas.openxmlformats.org/officeDocument/2006/relationships/image" Target="media/image3333.emf"/><Relationship Id="rId7346" Type="http://schemas.openxmlformats.org/officeDocument/2006/relationships/oleObject" Target="embeddings/oleObject178.bin"/><Relationship Id="rId7553" Type="http://schemas.openxmlformats.org/officeDocument/2006/relationships/image" Target="media/image3535.emf"/><Relationship Id="rId2698" Type="http://schemas.openxmlformats.org/officeDocument/2006/relationships/image" Target="media/image38.wmf"/><Relationship Id="rId6155" Type="http://schemas.openxmlformats.org/officeDocument/2006/relationships/image" Target="media/image2846.emf"/><Relationship Id="rId6362" Type="http://schemas.openxmlformats.org/officeDocument/2006/relationships/image" Target="media/image2949.emf"/><Relationship Id="rId7206" Type="http://schemas.openxmlformats.org/officeDocument/2006/relationships/customXml" Target="ink/ink3485.xml"/><Relationship Id="rId7413" Type="http://schemas.openxmlformats.org/officeDocument/2006/relationships/oleObject" Target="embeddings/oleObject182.bin"/><Relationship Id="rId7760" Type="http://schemas.openxmlformats.org/officeDocument/2006/relationships/customXml" Target="ink/ink3744.xml"/><Relationship Id="rId3749" Type="http://schemas.openxmlformats.org/officeDocument/2006/relationships/customXml" Target="ink/ink1819.xml"/><Relationship Id="rId3956" Type="http://schemas.openxmlformats.org/officeDocument/2006/relationships/image" Target="media/image1939.emf"/><Relationship Id="rId5171" Type="http://schemas.openxmlformats.org/officeDocument/2006/relationships/image" Target="media/image2376.emf"/><Relationship Id="rId6015" Type="http://schemas.openxmlformats.org/officeDocument/2006/relationships/image" Target="media/image2776.emf"/><Relationship Id="rId6222" Type="http://schemas.openxmlformats.org/officeDocument/2006/relationships/customXml" Target="ink/ink3010.xml"/><Relationship Id="rId7620" Type="http://schemas.openxmlformats.org/officeDocument/2006/relationships/image" Target="media/image3568.emf"/><Relationship Id="rId877" Type="http://schemas.openxmlformats.org/officeDocument/2006/relationships/image" Target="media/image11.wmf"/><Relationship Id="rId2558" Type="http://schemas.openxmlformats.org/officeDocument/2006/relationships/customXml" Target="ink/ink1260.xml"/><Relationship Id="rId2765" Type="http://schemas.openxmlformats.org/officeDocument/2006/relationships/customXml" Target="ink/ink1359.xml"/><Relationship Id="rId2972" Type="http://schemas.openxmlformats.org/officeDocument/2006/relationships/image" Target="media/image48.wmf"/><Relationship Id="rId3609" Type="http://schemas.openxmlformats.org/officeDocument/2006/relationships/image" Target="media/image1771.emf"/><Relationship Id="rId3816" Type="http://schemas.openxmlformats.org/officeDocument/2006/relationships/image" Target="media/image1871.emf"/><Relationship Id="rId737" Type="http://schemas.openxmlformats.org/officeDocument/2006/relationships/customXml" Target="ink/ink360.xml"/><Relationship Id="rId944" Type="http://schemas.openxmlformats.org/officeDocument/2006/relationships/image" Target="media/image462.emf"/><Relationship Id="rId1367" Type="http://schemas.openxmlformats.org/officeDocument/2006/relationships/customXml" Target="ink/ink666.xml"/><Relationship Id="rId1574" Type="http://schemas.openxmlformats.org/officeDocument/2006/relationships/customXml" Target="ink/ink771.xml"/><Relationship Id="rId1781" Type="http://schemas.openxmlformats.org/officeDocument/2006/relationships/image" Target="media/image876.emf"/><Relationship Id="rId2418" Type="http://schemas.openxmlformats.org/officeDocument/2006/relationships/customXml" Target="ink/ink1192.xml"/><Relationship Id="rId2625" Type="http://schemas.openxmlformats.org/officeDocument/2006/relationships/image" Target="media/image1290.emf"/><Relationship Id="rId2832" Type="http://schemas.openxmlformats.org/officeDocument/2006/relationships/image" Target="media/image1391.emf"/><Relationship Id="rId5031" Type="http://schemas.openxmlformats.org/officeDocument/2006/relationships/image" Target="media/image2320.emf"/><Relationship Id="rId5988" Type="http://schemas.openxmlformats.org/officeDocument/2006/relationships/customXml" Target="ink/ink2893.xml"/><Relationship Id="rId73" Type="http://schemas.openxmlformats.org/officeDocument/2006/relationships/customXml" Target="ink/ink33.xml"/><Relationship Id="rId804" Type="http://schemas.openxmlformats.org/officeDocument/2006/relationships/image" Target="media/image393.emf"/><Relationship Id="rId1227" Type="http://schemas.openxmlformats.org/officeDocument/2006/relationships/image" Target="media/image602.emf"/><Relationship Id="rId1434" Type="http://schemas.openxmlformats.org/officeDocument/2006/relationships/customXml" Target="ink/ink700.xml"/><Relationship Id="rId1641" Type="http://schemas.openxmlformats.org/officeDocument/2006/relationships/image" Target="media/image807.emf"/><Relationship Id="rId4797" Type="http://schemas.openxmlformats.org/officeDocument/2006/relationships/customXml" Target="ink/ink2332.xml"/><Relationship Id="rId5848" Type="http://schemas.openxmlformats.org/officeDocument/2006/relationships/customXml" Target="ink/ink2823.xml"/><Relationship Id="rId1501" Type="http://schemas.openxmlformats.org/officeDocument/2006/relationships/customXml" Target="ink/ink734.xml"/><Relationship Id="rId3399" Type="http://schemas.openxmlformats.org/officeDocument/2006/relationships/image" Target="media/image1670.emf"/><Relationship Id="rId4657" Type="http://schemas.openxmlformats.org/officeDocument/2006/relationships/image" Target="media/image2175.emf"/><Relationship Id="rId4864" Type="http://schemas.openxmlformats.org/officeDocument/2006/relationships/image" Target="media/image22650.emf"/><Relationship Id="rId5708" Type="http://schemas.openxmlformats.org/officeDocument/2006/relationships/customXml" Target="ink/ink2753.xml"/><Relationship Id="rId7063" Type="http://schemas.openxmlformats.org/officeDocument/2006/relationships/image" Target="media/image3296.emf"/><Relationship Id="rId7270" Type="http://schemas.openxmlformats.org/officeDocument/2006/relationships/customXml" Target="ink/ink3517.xml"/><Relationship Id="rId3259" Type="http://schemas.openxmlformats.org/officeDocument/2006/relationships/image" Target="media/image1601.emf"/><Relationship Id="rId3466" Type="http://schemas.openxmlformats.org/officeDocument/2006/relationships/customXml" Target="ink/ink1676.xml"/><Relationship Id="rId4517" Type="http://schemas.openxmlformats.org/officeDocument/2006/relationships/customXml" Target="ink/ink2193.xml"/><Relationship Id="rId5915" Type="http://schemas.openxmlformats.org/officeDocument/2006/relationships/image" Target="media/image2726.emf"/><Relationship Id="rId7130" Type="http://schemas.openxmlformats.org/officeDocument/2006/relationships/customXml" Target="ink/ink3447.xml"/><Relationship Id="rId387" Type="http://schemas.openxmlformats.org/officeDocument/2006/relationships/customXml" Target="ink/ink183.xml"/><Relationship Id="rId594" Type="http://schemas.openxmlformats.org/officeDocument/2006/relationships/customXml" Target="ink/ink288.xml"/><Relationship Id="rId2068" Type="http://schemas.openxmlformats.org/officeDocument/2006/relationships/image" Target="media/image1017.emf"/><Relationship Id="rId2275" Type="http://schemas.openxmlformats.org/officeDocument/2006/relationships/image" Target="media/image1120.emf"/><Relationship Id="rId3119" Type="http://schemas.openxmlformats.org/officeDocument/2006/relationships/image" Target="media/image1534.emf"/><Relationship Id="rId3326" Type="http://schemas.openxmlformats.org/officeDocument/2006/relationships/customXml" Target="ink/ink1605.xml"/><Relationship Id="rId3673" Type="http://schemas.openxmlformats.org/officeDocument/2006/relationships/customXml" Target="ink/ink1783.xml"/><Relationship Id="rId3880" Type="http://schemas.openxmlformats.org/officeDocument/2006/relationships/customXml" Target="ink/ink1886.xml"/><Relationship Id="rId4724" Type="http://schemas.openxmlformats.org/officeDocument/2006/relationships/image" Target="media/image2208.emf"/><Relationship Id="rId4931" Type="http://schemas.openxmlformats.org/officeDocument/2006/relationships/customXml" Target="ink/ink2391.xml"/><Relationship Id="rId247" Type="http://schemas.openxmlformats.org/officeDocument/2006/relationships/oleObject" Target="embeddings/oleObject6.bin"/><Relationship Id="rId1084" Type="http://schemas.openxmlformats.org/officeDocument/2006/relationships/customXml" Target="ink/ink524.xml"/><Relationship Id="rId2482" Type="http://schemas.openxmlformats.org/officeDocument/2006/relationships/customXml" Target="ink/ink1223.xml"/><Relationship Id="rId3533" Type="http://schemas.openxmlformats.org/officeDocument/2006/relationships/image" Target="media/image1734.emf"/><Relationship Id="rId3740" Type="http://schemas.openxmlformats.org/officeDocument/2006/relationships/image" Target="media/image1835.emf"/><Relationship Id="rId6689" Type="http://schemas.openxmlformats.org/officeDocument/2006/relationships/image" Target="media/image3112.emf"/><Relationship Id="rId6896" Type="http://schemas.openxmlformats.org/officeDocument/2006/relationships/customXml" Target="ink/ink3341.xml"/><Relationship Id="rId107" Type="http://schemas.openxmlformats.org/officeDocument/2006/relationships/customXml" Target="ink/ink47.xml"/><Relationship Id="rId454" Type="http://schemas.openxmlformats.org/officeDocument/2006/relationships/customXml" Target="ink/ink218.xml"/><Relationship Id="rId661" Type="http://schemas.openxmlformats.org/officeDocument/2006/relationships/customXml" Target="ink/ink322.xml"/><Relationship Id="rId1291" Type="http://schemas.openxmlformats.org/officeDocument/2006/relationships/customXml" Target="ink/ink628.xml"/><Relationship Id="rId2135" Type="http://schemas.openxmlformats.org/officeDocument/2006/relationships/customXml" Target="ink/ink1055.xml"/><Relationship Id="rId2342" Type="http://schemas.openxmlformats.org/officeDocument/2006/relationships/image" Target="media/image1151.emf"/><Relationship Id="rId3600" Type="http://schemas.openxmlformats.org/officeDocument/2006/relationships/image" Target="media/image1767.emf"/><Relationship Id="rId5498" Type="http://schemas.openxmlformats.org/officeDocument/2006/relationships/customXml" Target="ink/ink2662.xml"/><Relationship Id="rId6549" Type="http://schemas.openxmlformats.org/officeDocument/2006/relationships/customXml" Target="ink/ink3174.xml"/><Relationship Id="rId6756" Type="http://schemas.openxmlformats.org/officeDocument/2006/relationships/customXml" Target="ink/ink3273.xml"/><Relationship Id="rId6963" Type="http://schemas.openxmlformats.org/officeDocument/2006/relationships/image" Target="media/image3246.emf"/><Relationship Id="rId314" Type="http://schemas.openxmlformats.org/officeDocument/2006/relationships/customXml" Target="ink/ink148.xml"/><Relationship Id="rId521" Type="http://schemas.openxmlformats.org/officeDocument/2006/relationships/image" Target="media/image253.emf"/><Relationship Id="rId1151" Type="http://schemas.openxmlformats.org/officeDocument/2006/relationships/image" Target="media/image564.emf"/><Relationship Id="rId2202" Type="http://schemas.openxmlformats.org/officeDocument/2006/relationships/customXml" Target="ink/ink1089.xml"/><Relationship Id="rId5358" Type="http://schemas.openxmlformats.org/officeDocument/2006/relationships/customXml" Target="ink/ink2601.xml"/><Relationship Id="rId5565" Type="http://schemas.openxmlformats.org/officeDocument/2006/relationships/image" Target="media/image2551.emf"/><Relationship Id="rId5772" Type="http://schemas.openxmlformats.org/officeDocument/2006/relationships/customXml" Target="ink/ink2785.xml"/><Relationship Id="rId6409" Type="http://schemas.openxmlformats.org/officeDocument/2006/relationships/customXml" Target="ink/ink3104.xml"/><Relationship Id="rId6616" Type="http://schemas.openxmlformats.org/officeDocument/2006/relationships/image" Target="media/image3076.emf"/><Relationship Id="rId6823" Type="http://schemas.openxmlformats.org/officeDocument/2006/relationships/image" Target="media/image3178.emf"/><Relationship Id="rId1011" Type="http://schemas.openxmlformats.org/officeDocument/2006/relationships/customXml" Target="ink/ink490.xml"/><Relationship Id="rId1968" Type="http://schemas.openxmlformats.org/officeDocument/2006/relationships/customXml" Target="ink/ink971.xml"/><Relationship Id="rId4167" Type="http://schemas.openxmlformats.org/officeDocument/2006/relationships/image" Target="media/image2028.emf"/><Relationship Id="rId4374" Type="http://schemas.openxmlformats.org/officeDocument/2006/relationships/oleObject" Target="embeddings/oleObject98.bin"/><Relationship Id="rId4581" Type="http://schemas.openxmlformats.org/officeDocument/2006/relationships/customXml" Target="ink/ink2224.xml"/><Relationship Id="rId5218" Type="http://schemas.openxmlformats.org/officeDocument/2006/relationships/customXml" Target="ink/ink2530.xml"/><Relationship Id="rId5425" Type="http://schemas.openxmlformats.org/officeDocument/2006/relationships/oleObject" Target="embeddings/oleObject132.bin"/><Relationship Id="rId5632" Type="http://schemas.openxmlformats.org/officeDocument/2006/relationships/customXml" Target="ink/ink2721.xml"/><Relationship Id="rId3183" Type="http://schemas.openxmlformats.org/officeDocument/2006/relationships/image" Target="media/image1564.emf"/><Relationship Id="rId3390" Type="http://schemas.openxmlformats.org/officeDocument/2006/relationships/customXml" Target="ink/ink1637.xml"/><Relationship Id="rId4027" Type="http://schemas.openxmlformats.org/officeDocument/2006/relationships/customXml" Target="ink/ink1959.xml"/><Relationship Id="rId4234" Type="http://schemas.openxmlformats.org/officeDocument/2006/relationships/image" Target="media/image1144.emf"/><Relationship Id="rId4441" Type="http://schemas.openxmlformats.org/officeDocument/2006/relationships/image" Target="media/image2126.emf"/><Relationship Id="rId7597" Type="http://schemas.openxmlformats.org/officeDocument/2006/relationships/customXml" Target="ink/ink3665.xml"/><Relationship Id="rId1828" Type="http://schemas.openxmlformats.org/officeDocument/2006/relationships/image" Target="media/image899.emf"/><Relationship Id="rId3043" Type="http://schemas.openxmlformats.org/officeDocument/2006/relationships/image" Target="media/image1496.emf"/><Relationship Id="rId3250" Type="http://schemas.openxmlformats.org/officeDocument/2006/relationships/image" Target="media/image1597.emf"/><Relationship Id="rId6199" Type="http://schemas.openxmlformats.org/officeDocument/2006/relationships/image" Target="media/image2868.emf"/><Relationship Id="rId7457" Type="http://schemas.openxmlformats.org/officeDocument/2006/relationships/image" Target="media/image3490.emf"/><Relationship Id="rId171" Type="http://schemas.openxmlformats.org/officeDocument/2006/relationships/image" Target="media/image81.emf"/><Relationship Id="rId4301" Type="http://schemas.openxmlformats.org/officeDocument/2006/relationships/customXml" Target="ink/ink2092.xml"/><Relationship Id="rId6059" Type="http://schemas.openxmlformats.org/officeDocument/2006/relationships/image" Target="media/image2798.emf"/><Relationship Id="rId6266" Type="http://schemas.openxmlformats.org/officeDocument/2006/relationships/image" Target="media/image2901.emf"/><Relationship Id="rId7664" Type="http://schemas.openxmlformats.org/officeDocument/2006/relationships/image" Target="media/image3590.emf"/><Relationship Id="rId3110" Type="http://schemas.openxmlformats.org/officeDocument/2006/relationships/customXml" Target="ink/ink1518.xml"/><Relationship Id="rId6473" Type="http://schemas.openxmlformats.org/officeDocument/2006/relationships/customXml" Target="ink/ink3136.xml"/><Relationship Id="rId6680" Type="http://schemas.openxmlformats.org/officeDocument/2006/relationships/customXml" Target="ink/ink3238.xml"/><Relationship Id="rId7317" Type="http://schemas.openxmlformats.org/officeDocument/2006/relationships/image" Target="media/image3421.emf"/><Relationship Id="rId7524" Type="http://schemas.openxmlformats.org/officeDocument/2006/relationships/customXml" Target="ink/ink3632.xml"/><Relationship Id="rId7731" Type="http://schemas.openxmlformats.org/officeDocument/2006/relationships/image" Target="media/image3623.emf"/><Relationship Id="rId988" Type="http://schemas.openxmlformats.org/officeDocument/2006/relationships/image" Target="media/image484.emf"/><Relationship Id="rId2669" Type="http://schemas.openxmlformats.org/officeDocument/2006/relationships/image" Target="media/image1312.emf"/><Relationship Id="rId2876" Type="http://schemas.openxmlformats.org/officeDocument/2006/relationships/customXml" Target="ink/ink1413.xml"/><Relationship Id="rId3927" Type="http://schemas.openxmlformats.org/officeDocument/2006/relationships/image" Target="media/image1925.emf"/><Relationship Id="rId5075" Type="http://schemas.openxmlformats.org/officeDocument/2006/relationships/customXml" Target="ink/ink2458.xml"/><Relationship Id="rId5282" Type="http://schemas.openxmlformats.org/officeDocument/2006/relationships/customXml" Target="ink/ink2562.xml"/><Relationship Id="rId6126" Type="http://schemas.openxmlformats.org/officeDocument/2006/relationships/customXml" Target="ink/ink2962.xml"/><Relationship Id="rId6333" Type="http://schemas.openxmlformats.org/officeDocument/2006/relationships/customXml" Target="ink/ink3066.xml"/><Relationship Id="rId6540" Type="http://schemas.openxmlformats.org/officeDocument/2006/relationships/image" Target="media/image3038.emf"/><Relationship Id="rId848" Type="http://schemas.openxmlformats.org/officeDocument/2006/relationships/image" Target="media/image415.emf"/><Relationship Id="rId1478" Type="http://schemas.openxmlformats.org/officeDocument/2006/relationships/image" Target="media/image726.emf"/><Relationship Id="rId1685" Type="http://schemas.openxmlformats.org/officeDocument/2006/relationships/image" Target="media/image829.emf"/><Relationship Id="rId1892" Type="http://schemas.openxmlformats.org/officeDocument/2006/relationships/image" Target="media/image930.emf"/><Relationship Id="rId2529" Type="http://schemas.openxmlformats.org/officeDocument/2006/relationships/image" Target="media/image1243.emf"/><Relationship Id="rId2736" Type="http://schemas.openxmlformats.org/officeDocument/2006/relationships/image" Target="media/image1343.emf"/><Relationship Id="rId4091" Type="http://schemas.openxmlformats.org/officeDocument/2006/relationships/image" Target="media/image2003.emf"/><Relationship Id="rId5142" Type="http://schemas.openxmlformats.org/officeDocument/2006/relationships/customXml" Target="ink/ink2492.xml"/><Relationship Id="rId6400" Type="http://schemas.openxmlformats.org/officeDocument/2006/relationships/image" Target="media/image2968.emf"/><Relationship Id="rId708" Type="http://schemas.openxmlformats.org/officeDocument/2006/relationships/image" Target="media/image345.emf"/><Relationship Id="rId915" Type="http://schemas.openxmlformats.org/officeDocument/2006/relationships/customXml" Target="ink/ink448.xml"/><Relationship Id="rId1338" Type="http://schemas.openxmlformats.org/officeDocument/2006/relationships/image" Target="media/image657.emf"/><Relationship Id="rId1545" Type="http://schemas.openxmlformats.org/officeDocument/2006/relationships/image" Target="media/image759.emf"/><Relationship Id="rId2943" Type="http://schemas.openxmlformats.org/officeDocument/2006/relationships/image" Target="media/image1446.emf"/><Relationship Id="rId5002" Type="http://schemas.openxmlformats.org/officeDocument/2006/relationships/image" Target="media/image2308.wmf"/><Relationship Id="rId1405" Type="http://schemas.openxmlformats.org/officeDocument/2006/relationships/image" Target="media/image690.emf"/><Relationship Id="rId1752" Type="http://schemas.openxmlformats.org/officeDocument/2006/relationships/customXml" Target="ink/ink861.xml"/><Relationship Id="rId2803" Type="http://schemas.openxmlformats.org/officeDocument/2006/relationships/customXml" Target="ink/ink1377.xml"/><Relationship Id="rId5959" Type="http://schemas.openxmlformats.org/officeDocument/2006/relationships/image" Target="media/image2748.emf"/><Relationship Id="rId7174" Type="http://schemas.openxmlformats.org/officeDocument/2006/relationships/customXml" Target="ink/ink3469.xml"/><Relationship Id="rId7381" Type="http://schemas.openxmlformats.org/officeDocument/2006/relationships/customXml" Target="ink/ink3566.xml"/><Relationship Id="rId44" Type="http://schemas.openxmlformats.org/officeDocument/2006/relationships/image" Target="media/image18.emf"/><Relationship Id="rId1612" Type="http://schemas.openxmlformats.org/officeDocument/2006/relationships/customXml" Target="ink/ink790.xml"/><Relationship Id="rId4768" Type="http://schemas.openxmlformats.org/officeDocument/2006/relationships/image" Target="media/image2164.wmf"/><Relationship Id="rId4975" Type="http://schemas.openxmlformats.org/officeDocument/2006/relationships/image" Target="media/image22960.emf"/><Relationship Id="rId5819" Type="http://schemas.openxmlformats.org/officeDocument/2006/relationships/image" Target="media/image2678.emf"/><Relationship Id="rId6190" Type="http://schemas.openxmlformats.org/officeDocument/2006/relationships/customXml" Target="ink/ink2994.xml"/><Relationship Id="rId7034" Type="http://schemas.openxmlformats.org/officeDocument/2006/relationships/customXml" Target="ink/ink3404.xml"/><Relationship Id="rId498" Type="http://schemas.openxmlformats.org/officeDocument/2006/relationships/customXml" Target="ink/ink240.xml"/><Relationship Id="rId2179" Type="http://schemas.openxmlformats.org/officeDocument/2006/relationships/image" Target="media/image1072.emf"/><Relationship Id="rId3577" Type="http://schemas.openxmlformats.org/officeDocument/2006/relationships/customXml" Target="ink/ink1734.xml"/><Relationship Id="rId3784" Type="http://schemas.openxmlformats.org/officeDocument/2006/relationships/customXml" Target="ink/ink1836.xml"/><Relationship Id="rId3991" Type="http://schemas.openxmlformats.org/officeDocument/2006/relationships/image" Target="media/image1955.emf"/><Relationship Id="rId4628" Type="http://schemas.openxmlformats.org/officeDocument/2006/relationships/customXml" Target="ink/ink2248.xml"/><Relationship Id="rId4835" Type="http://schemas.openxmlformats.org/officeDocument/2006/relationships/customXml" Target="ink/ink2348.xml"/><Relationship Id="rId7241" Type="http://schemas.openxmlformats.org/officeDocument/2006/relationships/image" Target="media/image3384.emf"/><Relationship Id="rId2386" Type="http://schemas.openxmlformats.org/officeDocument/2006/relationships/customXml" Target="ink/ink1179.xml"/><Relationship Id="rId2593" Type="http://schemas.openxmlformats.org/officeDocument/2006/relationships/image" Target="media/image1274.emf"/><Relationship Id="rId3437" Type="http://schemas.openxmlformats.org/officeDocument/2006/relationships/image" Target="media/image1689.emf"/><Relationship Id="rId3644" Type="http://schemas.openxmlformats.org/officeDocument/2006/relationships/image" Target="media/image1788.emf"/><Relationship Id="rId3851" Type="http://schemas.openxmlformats.org/officeDocument/2006/relationships/image" Target="media/image1888.emf"/><Relationship Id="rId4902" Type="http://schemas.openxmlformats.org/officeDocument/2006/relationships/image" Target="media/image22750.emf"/><Relationship Id="rId6050" Type="http://schemas.openxmlformats.org/officeDocument/2006/relationships/customXml" Target="ink/ink2924.xml"/><Relationship Id="rId7101" Type="http://schemas.openxmlformats.org/officeDocument/2006/relationships/image" Target="media/image3315.emf"/><Relationship Id="rId358" Type="http://schemas.openxmlformats.org/officeDocument/2006/relationships/image" Target="media/image174.emf"/><Relationship Id="rId565" Type="http://schemas.openxmlformats.org/officeDocument/2006/relationships/image" Target="media/image275.emf"/><Relationship Id="rId772" Type="http://schemas.openxmlformats.org/officeDocument/2006/relationships/image" Target="media/image377.emf"/><Relationship Id="rId1195" Type="http://schemas.openxmlformats.org/officeDocument/2006/relationships/image" Target="media/image586.emf"/><Relationship Id="rId2039" Type="http://schemas.openxmlformats.org/officeDocument/2006/relationships/image" Target="media/image1003.emf"/><Relationship Id="rId2246" Type="http://schemas.openxmlformats.org/officeDocument/2006/relationships/customXml" Target="ink/ink1111.xml"/><Relationship Id="rId2453" Type="http://schemas.openxmlformats.org/officeDocument/2006/relationships/image" Target="media/image1206.emf"/><Relationship Id="rId2660" Type="http://schemas.openxmlformats.org/officeDocument/2006/relationships/customXml" Target="ink/ink1310.xml"/><Relationship Id="rId3504" Type="http://schemas.openxmlformats.org/officeDocument/2006/relationships/customXml" Target="ink/ink1697.xml"/><Relationship Id="rId3711" Type="http://schemas.openxmlformats.org/officeDocument/2006/relationships/image" Target="media/image79.wmf"/><Relationship Id="rId6867" Type="http://schemas.openxmlformats.org/officeDocument/2006/relationships/customXml" Target="ink/ink3329.xml"/><Relationship Id="rId218" Type="http://schemas.openxmlformats.org/officeDocument/2006/relationships/customXml" Target="ink/ink103.xml"/><Relationship Id="rId425" Type="http://schemas.openxmlformats.org/officeDocument/2006/relationships/customXml" Target="ink/ink203.xml"/><Relationship Id="rId632" Type="http://schemas.openxmlformats.org/officeDocument/2006/relationships/image" Target="media/image308.emf"/><Relationship Id="rId1055" Type="http://schemas.openxmlformats.org/officeDocument/2006/relationships/image" Target="media/image516.emf"/><Relationship Id="rId1262" Type="http://schemas.openxmlformats.org/officeDocument/2006/relationships/image" Target="media/image619.emf"/><Relationship Id="rId2106" Type="http://schemas.openxmlformats.org/officeDocument/2006/relationships/image" Target="media/image1036.emf"/><Relationship Id="rId2313" Type="http://schemas.openxmlformats.org/officeDocument/2006/relationships/image" Target="media/image1138.emf"/><Relationship Id="rId2520" Type="http://schemas.openxmlformats.org/officeDocument/2006/relationships/customXml" Target="ink/ink1242.xml"/><Relationship Id="rId5469" Type="http://schemas.openxmlformats.org/officeDocument/2006/relationships/image" Target="media/image2503.emf"/><Relationship Id="rId5676" Type="http://schemas.openxmlformats.org/officeDocument/2006/relationships/customXml" Target="ink/ink2737.xml"/><Relationship Id="rId6727" Type="http://schemas.openxmlformats.org/officeDocument/2006/relationships/oleObject" Target="embeddings/oleObject152.bin"/><Relationship Id="rId1122" Type="http://schemas.openxmlformats.org/officeDocument/2006/relationships/customXml" Target="ink/ink543.xml"/><Relationship Id="rId4278" Type="http://schemas.openxmlformats.org/officeDocument/2006/relationships/image" Target="media/image2072.emf"/><Relationship Id="rId4485" Type="http://schemas.openxmlformats.org/officeDocument/2006/relationships/image" Target="media/image2141.emf"/><Relationship Id="rId5329" Type="http://schemas.openxmlformats.org/officeDocument/2006/relationships/image" Target="media/image2444.emf"/><Relationship Id="rId5536" Type="http://schemas.openxmlformats.org/officeDocument/2006/relationships/customXml" Target="ink/ink2679.xml"/><Relationship Id="rId5883" Type="http://schemas.openxmlformats.org/officeDocument/2006/relationships/image" Target="media/image2710.emf"/><Relationship Id="rId6934" Type="http://schemas.openxmlformats.org/officeDocument/2006/relationships/oleObject" Target="embeddings/oleObject161.bin"/><Relationship Id="rId3087" Type="http://schemas.openxmlformats.org/officeDocument/2006/relationships/image" Target="media/image1518.emf"/><Relationship Id="rId3294" Type="http://schemas.openxmlformats.org/officeDocument/2006/relationships/customXml" Target="ink/ink1596.xml"/><Relationship Id="rId4138" Type="http://schemas.openxmlformats.org/officeDocument/2006/relationships/image" Target="media/image344.emf"/><Relationship Id="rId4345" Type="http://schemas.openxmlformats.org/officeDocument/2006/relationships/customXml" Target="ink/ink2114.xml"/><Relationship Id="rId4692" Type="http://schemas.openxmlformats.org/officeDocument/2006/relationships/customXml" Target="ink/ink2281.xml"/><Relationship Id="rId5743" Type="http://schemas.openxmlformats.org/officeDocument/2006/relationships/image" Target="media/image2640.emf"/><Relationship Id="rId5950" Type="http://schemas.openxmlformats.org/officeDocument/2006/relationships/customXml" Target="ink/ink2874.xml"/><Relationship Id="rId1939" Type="http://schemas.openxmlformats.org/officeDocument/2006/relationships/image" Target="media/image953.emf"/><Relationship Id="rId4552" Type="http://schemas.openxmlformats.org/officeDocument/2006/relationships/image" Target="media/image1964.emf"/><Relationship Id="rId5603" Type="http://schemas.openxmlformats.org/officeDocument/2006/relationships/image" Target="media/image2570.emf"/><Relationship Id="rId5810" Type="http://schemas.openxmlformats.org/officeDocument/2006/relationships/customXml" Target="ink/ink2804.xml"/><Relationship Id="rId3154" Type="http://schemas.openxmlformats.org/officeDocument/2006/relationships/image" Target="media/image60.wmf"/><Relationship Id="rId3361" Type="http://schemas.openxmlformats.org/officeDocument/2006/relationships/image" Target="media/image1651.emf"/><Relationship Id="rId4205" Type="http://schemas.openxmlformats.org/officeDocument/2006/relationships/image" Target="media/image485.emf"/><Relationship Id="rId4412" Type="http://schemas.openxmlformats.org/officeDocument/2006/relationships/customXml" Target="ink/ink2142.xml"/><Relationship Id="rId7568" Type="http://schemas.openxmlformats.org/officeDocument/2006/relationships/customXml" Target="ink/ink3653.xml"/><Relationship Id="rId7775" Type="http://schemas.openxmlformats.org/officeDocument/2006/relationships/image" Target="media/image3645.emf"/><Relationship Id="rId282" Type="http://schemas.openxmlformats.org/officeDocument/2006/relationships/customXml" Target="ink/ink132.xml"/><Relationship Id="rId2170" Type="http://schemas.openxmlformats.org/officeDocument/2006/relationships/customXml" Target="ink/ink1073.xml"/><Relationship Id="rId3014" Type="http://schemas.openxmlformats.org/officeDocument/2006/relationships/customXml" Target="ink/ink1472.xml"/><Relationship Id="rId3221" Type="http://schemas.openxmlformats.org/officeDocument/2006/relationships/image" Target="media/image1583.emf"/><Relationship Id="rId6377" Type="http://schemas.openxmlformats.org/officeDocument/2006/relationships/customXml" Target="ink/ink3088.xml"/><Relationship Id="rId6584" Type="http://schemas.openxmlformats.org/officeDocument/2006/relationships/image" Target="media/image3060.emf"/><Relationship Id="rId6791" Type="http://schemas.openxmlformats.org/officeDocument/2006/relationships/image" Target="media/image3163.emf"/><Relationship Id="rId7428" Type="http://schemas.openxmlformats.org/officeDocument/2006/relationships/customXml" Target="ink/ink3584.xml"/><Relationship Id="rId7635" Type="http://schemas.openxmlformats.org/officeDocument/2006/relationships/customXml" Target="ink/ink3684.xml"/><Relationship Id="rId8" Type="http://schemas.openxmlformats.org/officeDocument/2006/relationships/endnotes" Target="endnotes.xml"/><Relationship Id="rId142" Type="http://schemas.openxmlformats.org/officeDocument/2006/relationships/image" Target="media/image67.emf"/><Relationship Id="rId2030" Type="http://schemas.openxmlformats.org/officeDocument/2006/relationships/customXml" Target="ink/ink1002.xml"/><Relationship Id="rId2987" Type="http://schemas.openxmlformats.org/officeDocument/2006/relationships/image" Target="media/image1468.emf"/><Relationship Id="rId5186" Type="http://schemas.openxmlformats.org/officeDocument/2006/relationships/customXml" Target="ink/ink2515.xml"/><Relationship Id="rId5393" Type="http://schemas.openxmlformats.org/officeDocument/2006/relationships/image" Target="media/image2475.emf"/><Relationship Id="rId6237" Type="http://schemas.openxmlformats.org/officeDocument/2006/relationships/image" Target="media/image2887.emf"/><Relationship Id="rId6444" Type="http://schemas.openxmlformats.org/officeDocument/2006/relationships/image" Target="media/image2990.emf"/><Relationship Id="rId6651" Type="http://schemas.openxmlformats.org/officeDocument/2006/relationships/customXml" Target="ink/ink3225.xml"/><Relationship Id="rId7702" Type="http://schemas.openxmlformats.org/officeDocument/2006/relationships/image" Target="media/image3609.emf"/><Relationship Id="rId959" Type="http://schemas.openxmlformats.org/officeDocument/2006/relationships/customXml" Target="ink/ink466.xml"/><Relationship Id="rId1589" Type="http://schemas.openxmlformats.org/officeDocument/2006/relationships/image" Target="media/image781.emf"/><Relationship Id="rId5046" Type="http://schemas.openxmlformats.org/officeDocument/2006/relationships/image" Target="media/image23140.emf"/><Relationship Id="rId5253" Type="http://schemas.openxmlformats.org/officeDocument/2006/relationships/customXml" Target="ink/ink2548.xml"/><Relationship Id="rId5460" Type="http://schemas.openxmlformats.org/officeDocument/2006/relationships/customXml" Target="ink/ink2643.xml"/><Relationship Id="rId6304" Type="http://schemas.openxmlformats.org/officeDocument/2006/relationships/image" Target="media/image2920.emf"/><Relationship Id="rId6511" Type="http://schemas.openxmlformats.org/officeDocument/2006/relationships/customXml" Target="ink/ink3155.xml"/><Relationship Id="rId1449" Type="http://schemas.openxmlformats.org/officeDocument/2006/relationships/image" Target="media/image712.emf"/><Relationship Id="rId1796" Type="http://schemas.openxmlformats.org/officeDocument/2006/relationships/customXml" Target="ink/ink883.xml"/><Relationship Id="rId2847" Type="http://schemas.openxmlformats.org/officeDocument/2006/relationships/image" Target="media/image1398.emf"/><Relationship Id="rId4062" Type="http://schemas.openxmlformats.org/officeDocument/2006/relationships/customXml" Target="ink/ink1977.xml"/><Relationship Id="rId5113" Type="http://schemas.openxmlformats.org/officeDocument/2006/relationships/image" Target="media/image2347.emf"/><Relationship Id="rId88" Type="http://schemas.openxmlformats.org/officeDocument/2006/relationships/image" Target="media/image40.emf"/><Relationship Id="rId819" Type="http://schemas.openxmlformats.org/officeDocument/2006/relationships/customXml" Target="ink/ink401.xml"/><Relationship Id="rId1656" Type="http://schemas.openxmlformats.org/officeDocument/2006/relationships/customXml" Target="ink/ink812.xml"/><Relationship Id="rId1863" Type="http://schemas.openxmlformats.org/officeDocument/2006/relationships/image" Target="media/image916.emf"/><Relationship Id="rId2707" Type="http://schemas.openxmlformats.org/officeDocument/2006/relationships/image" Target="media/image1329.emf"/><Relationship Id="rId2914" Type="http://schemas.openxmlformats.org/officeDocument/2006/relationships/customXml" Target="ink/ink1432.xml"/><Relationship Id="rId5320" Type="http://schemas.openxmlformats.org/officeDocument/2006/relationships/customXml" Target="ink/ink2582.xml"/><Relationship Id="rId7078" Type="http://schemas.openxmlformats.org/officeDocument/2006/relationships/customXml" Target="ink/ink3425.xml"/><Relationship Id="rId1309" Type="http://schemas.openxmlformats.org/officeDocument/2006/relationships/customXml" Target="ink/ink637.xml"/><Relationship Id="rId1516" Type="http://schemas.openxmlformats.org/officeDocument/2006/relationships/image" Target="media/image745.emf"/><Relationship Id="rId1723" Type="http://schemas.openxmlformats.org/officeDocument/2006/relationships/image" Target="media/image848.emf"/><Relationship Id="rId1930" Type="http://schemas.openxmlformats.org/officeDocument/2006/relationships/customXml" Target="ink/ink952.xml"/><Relationship Id="rId4879" Type="http://schemas.openxmlformats.org/officeDocument/2006/relationships/image" Target="media/image2268.wmf"/><Relationship Id="rId7285" Type="http://schemas.openxmlformats.org/officeDocument/2006/relationships/image" Target="media/image3406.wmf"/><Relationship Id="rId7492" Type="http://schemas.openxmlformats.org/officeDocument/2006/relationships/customXml" Target="ink/ink3616.xml"/><Relationship Id="rId15" Type="http://schemas.openxmlformats.org/officeDocument/2006/relationships/customXml" Target="ink/ink4.xml"/><Relationship Id="rId3688" Type="http://schemas.openxmlformats.org/officeDocument/2006/relationships/image" Target="media/image1810.emf"/><Relationship Id="rId3895" Type="http://schemas.openxmlformats.org/officeDocument/2006/relationships/image" Target="media/image1909.emf"/><Relationship Id="rId4739" Type="http://schemas.openxmlformats.org/officeDocument/2006/relationships/image" Target="media/image2215.emf"/><Relationship Id="rId4946" Type="http://schemas.openxmlformats.org/officeDocument/2006/relationships/image" Target="media/image2290.emf"/><Relationship Id="rId6094" Type="http://schemas.openxmlformats.org/officeDocument/2006/relationships/customXml" Target="ink/ink2946.xml"/><Relationship Id="rId7145" Type="http://schemas.openxmlformats.org/officeDocument/2006/relationships/image" Target="media/image3336.emf"/><Relationship Id="rId7352" Type="http://schemas.openxmlformats.org/officeDocument/2006/relationships/image" Target="media/image3438.emf"/><Relationship Id="rId2497" Type="http://schemas.openxmlformats.org/officeDocument/2006/relationships/customXml" Target="ink/ink1231.xml"/><Relationship Id="rId3548" Type="http://schemas.openxmlformats.org/officeDocument/2006/relationships/customXml" Target="ink/ink1719.xml"/><Relationship Id="rId3755" Type="http://schemas.openxmlformats.org/officeDocument/2006/relationships/customXml" Target="ink/ink1822.xml"/><Relationship Id="rId4806" Type="http://schemas.openxmlformats.org/officeDocument/2006/relationships/image" Target="media/image2243.emf"/><Relationship Id="rId6161" Type="http://schemas.openxmlformats.org/officeDocument/2006/relationships/image" Target="media/image2849.emf"/><Relationship Id="rId7005" Type="http://schemas.openxmlformats.org/officeDocument/2006/relationships/image" Target="media/image3267.emf"/><Relationship Id="rId7212" Type="http://schemas.openxmlformats.org/officeDocument/2006/relationships/customXml" Target="ink/ink3488.xml"/><Relationship Id="rId469" Type="http://schemas.openxmlformats.org/officeDocument/2006/relationships/image" Target="media/image227.emf"/><Relationship Id="rId676" Type="http://schemas.openxmlformats.org/officeDocument/2006/relationships/image" Target="media/image330.emf"/><Relationship Id="rId883" Type="http://schemas.openxmlformats.org/officeDocument/2006/relationships/image" Target="media/image432.emf"/><Relationship Id="rId1099" Type="http://schemas.openxmlformats.org/officeDocument/2006/relationships/image" Target="media/image538.emf"/><Relationship Id="rId2357" Type="http://schemas.openxmlformats.org/officeDocument/2006/relationships/image" Target="media/image1158.emf"/><Relationship Id="rId2564" Type="http://schemas.openxmlformats.org/officeDocument/2006/relationships/customXml" Target="ink/ink1263.xml"/><Relationship Id="rId3408" Type="http://schemas.openxmlformats.org/officeDocument/2006/relationships/customXml" Target="ink/ink1646.xml"/><Relationship Id="rId3615" Type="http://schemas.openxmlformats.org/officeDocument/2006/relationships/image" Target="media/image1774.emf"/><Relationship Id="rId3962" Type="http://schemas.openxmlformats.org/officeDocument/2006/relationships/image" Target="media/image1942.emf"/><Relationship Id="rId6021" Type="http://schemas.openxmlformats.org/officeDocument/2006/relationships/image" Target="media/image2779.emf"/><Relationship Id="rId329" Type="http://schemas.openxmlformats.org/officeDocument/2006/relationships/image" Target="media/image160.emf"/><Relationship Id="rId536" Type="http://schemas.openxmlformats.org/officeDocument/2006/relationships/customXml" Target="ink/ink259.xml"/><Relationship Id="rId1166" Type="http://schemas.openxmlformats.org/officeDocument/2006/relationships/customXml" Target="ink/ink565.xml"/><Relationship Id="rId1373" Type="http://schemas.openxmlformats.org/officeDocument/2006/relationships/customXml" Target="ink/ink669.xml"/><Relationship Id="rId2217" Type="http://schemas.openxmlformats.org/officeDocument/2006/relationships/image" Target="media/image1091.emf"/><Relationship Id="rId2771" Type="http://schemas.openxmlformats.org/officeDocument/2006/relationships/customXml" Target="ink/ink1362.xml"/><Relationship Id="rId3822" Type="http://schemas.openxmlformats.org/officeDocument/2006/relationships/image" Target="media/image1874.emf"/><Relationship Id="rId6978" Type="http://schemas.openxmlformats.org/officeDocument/2006/relationships/customXml" Target="ink/ink3376.xml"/><Relationship Id="rId743" Type="http://schemas.openxmlformats.org/officeDocument/2006/relationships/customXml" Target="ink/ink363.xml"/><Relationship Id="rId950" Type="http://schemas.openxmlformats.org/officeDocument/2006/relationships/image" Target="media/image465.emf"/><Relationship Id="rId1026" Type="http://schemas.openxmlformats.org/officeDocument/2006/relationships/customXml" Target="ink/ink496.xml"/><Relationship Id="rId1580" Type="http://schemas.openxmlformats.org/officeDocument/2006/relationships/customXml" Target="ink/ink774.xml"/><Relationship Id="rId2424" Type="http://schemas.openxmlformats.org/officeDocument/2006/relationships/customXml" Target="ink/ink1195.xml"/><Relationship Id="rId2631" Type="http://schemas.openxmlformats.org/officeDocument/2006/relationships/image" Target="media/image1293.emf"/><Relationship Id="rId4389" Type="http://schemas.openxmlformats.org/officeDocument/2006/relationships/image" Target="media/image2104.emf"/><Relationship Id="rId5787" Type="http://schemas.openxmlformats.org/officeDocument/2006/relationships/image" Target="media/image2662.emf"/><Relationship Id="rId5994" Type="http://schemas.openxmlformats.org/officeDocument/2006/relationships/customXml" Target="ink/ink2896.xml"/><Relationship Id="rId6838" Type="http://schemas.openxmlformats.org/officeDocument/2006/relationships/image" Target="media/image3185.emf"/><Relationship Id="rId603" Type="http://schemas.openxmlformats.org/officeDocument/2006/relationships/customXml" Target="ink/ink293.xml"/><Relationship Id="rId810" Type="http://schemas.openxmlformats.org/officeDocument/2006/relationships/image" Target="media/image396.emf"/><Relationship Id="rId1233" Type="http://schemas.openxmlformats.org/officeDocument/2006/relationships/image" Target="media/image605.emf"/><Relationship Id="rId1440" Type="http://schemas.openxmlformats.org/officeDocument/2006/relationships/customXml" Target="ink/ink703.xml"/><Relationship Id="rId4596" Type="http://schemas.openxmlformats.org/officeDocument/2006/relationships/image" Target="media/image2159.emf"/><Relationship Id="rId5647" Type="http://schemas.openxmlformats.org/officeDocument/2006/relationships/image" Target="media/image2592.emf"/><Relationship Id="rId5854" Type="http://schemas.openxmlformats.org/officeDocument/2006/relationships/customXml" Target="ink/ink2826.xml"/><Relationship Id="rId6905" Type="http://schemas.openxmlformats.org/officeDocument/2006/relationships/image" Target="media/image3218.emf"/><Relationship Id="rId1300" Type="http://schemas.openxmlformats.org/officeDocument/2006/relationships/image" Target="media/image638.emf"/><Relationship Id="rId3198" Type="http://schemas.openxmlformats.org/officeDocument/2006/relationships/image" Target="media/image68.wmf"/><Relationship Id="rId4249" Type="http://schemas.openxmlformats.org/officeDocument/2006/relationships/customXml" Target="ink/ink2066.xml"/><Relationship Id="rId4456" Type="http://schemas.openxmlformats.org/officeDocument/2006/relationships/customXml" Target="ink/ink2164.xml"/><Relationship Id="rId4663" Type="http://schemas.openxmlformats.org/officeDocument/2006/relationships/image" Target="media/image2178.emf"/><Relationship Id="rId4870" Type="http://schemas.openxmlformats.org/officeDocument/2006/relationships/image" Target="media/image2268.emf"/><Relationship Id="rId5507" Type="http://schemas.openxmlformats.org/officeDocument/2006/relationships/image" Target="media/image2522.emf"/><Relationship Id="rId5714" Type="http://schemas.openxmlformats.org/officeDocument/2006/relationships/customXml" Target="ink/ink2756.xml"/><Relationship Id="rId5921" Type="http://schemas.openxmlformats.org/officeDocument/2006/relationships/image" Target="media/image2729.emf"/><Relationship Id="rId3058" Type="http://schemas.openxmlformats.org/officeDocument/2006/relationships/customXml" Target="ink/ink1493.xml"/><Relationship Id="rId3265" Type="http://schemas.openxmlformats.org/officeDocument/2006/relationships/image" Target="media/image1604.emf"/><Relationship Id="rId3472" Type="http://schemas.openxmlformats.org/officeDocument/2006/relationships/image" Target="media/image1705.emf"/><Relationship Id="rId4109" Type="http://schemas.openxmlformats.org/officeDocument/2006/relationships/image" Target="media/image2012.emf"/><Relationship Id="rId4316" Type="http://schemas.openxmlformats.org/officeDocument/2006/relationships/image" Target="media/image2077.emf"/><Relationship Id="rId4523" Type="http://schemas.openxmlformats.org/officeDocument/2006/relationships/customXml" Target="ink/ink2196.xml"/><Relationship Id="rId4730" Type="http://schemas.openxmlformats.org/officeDocument/2006/relationships/image" Target="media/image2211.emf"/><Relationship Id="rId7679" Type="http://schemas.openxmlformats.org/officeDocument/2006/relationships/customXml" Target="ink/ink3706.xml"/><Relationship Id="rId186" Type="http://schemas.openxmlformats.org/officeDocument/2006/relationships/customXml" Target="ink/ink87.xml"/><Relationship Id="rId393" Type="http://schemas.openxmlformats.org/officeDocument/2006/relationships/customXml" Target="ink/ink186.xml"/><Relationship Id="rId2074" Type="http://schemas.openxmlformats.org/officeDocument/2006/relationships/image" Target="media/image1020.emf"/><Relationship Id="rId2281" Type="http://schemas.openxmlformats.org/officeDocument/2006/relationships/customXml" Target="ink/ink1129.xml"/><Relationship Id="rId3125" Type="http://schemas.openxmlformats.org/officeDocument/2006/relationships/image" Target="media/image1537.emf"/><Relationship Id="rId3332" Type="http://schemas.openxmlformats.org/officeDocument/2006/relationships/customXml" Target="ink/ink1608.xml"/><Relationship Id="rId6488" Type="http://schemas.openxmlformats.org/officeDocument/2006/relationships/image" Target="media/image3012.emf"/><Relationship Id="rId6695" Type="http://schemas.openxmlformats.org/officeDocument/2006/relationships/image" Target="media/image3115.emf"/><Relationship Id="rId7539" Type="http://schemas.openxmlformats.org/officeDocument/2006/relationships/oleObject" Target="embeddings/oleObject186.bin"/><Relationship Id="rId7746" Type="http://schemas.openxmlformats.org/officeDocument/2006/relationships/customXml" Target="ink/ink3737.xml"/><Relationship Id="rId253" Type="http://schemas.openxmlformats.org/officeDocument/2006/relationships/image" Target="media/image122.emf"/><Relationship Id="rId460" Type="http://schemas.openxmlformats.org/officeDocument/2006/relationships/customXml" Target="ink/ink221.xml"/><Relationship Id="rId1090" Type="http://schemas.openxmlformats.org/officeDocument/2006/relationships/customXml" Target="ink/ink527.xml"/><Relationship Id="rId2141" Type="http://schemas.openxmlformats.org/officeDocument/2006/relationships/image" Target="media/image1053.emf"/><Relationship Id="rId5297" Type="http://schemas.openxmlformats.org/officeDocument/2006/relationships/customXml" Target="ink/ink2570.xml"/><Relationship Id="rId6348" Type="http://schemas.openxmlformats.org/officeDocument/2006/relationships/image" Target="media/image2942.emf"/><Relationship Id="rId6555" Type="http://schemas.openxmlformats.org/officeDocument/2006/relationships/customXml" Target="ink/ink3177.xml"/><Relationship Id="rId113" Type="http://schemas.openxmlformats.org/officeDocument/2006/relationships/customXml" Target="ink/ink50.xml"/><Relationship Id="rId320" Type="http://schemas.openxmlformats.org/officeDocument/2006/relationships/customXml" Target="ink/ink151.xml"/><Relationship Id="rId2001" Type="http://schemas.openxmlformats.org/officeDocument/2006/relationships/image" Target="media/image984.emf"/><Relationship Id="rId5157" Type="http://schemas.openxmlformats.org/officeDocument/2006/relationships/image" Target="media/image2369.emf"/><Relationship Id="rId6208" Type="http://schemas.openxmlformats.org/officeDocument/2006/relationships/customXml" Target="ink/ink3003.xml"/><Relationship Id="rId6762" Type="http://schemas.openxmlformats.org/officeDocument/2006/relationships/customXml" Target="ink/ink3276.xml"/><Relationship Id="rId7606" Type="http://schemas.openxmlformats.org/officeDocument/2006/relationships/image" Target="media/image3561.emf"/><Relationship Id="rId2958" Type="http://schemas.openxmlformats.org/officeDocument/2006/relationships/customXml" Target="ink/ink1453.xml"/><Relationship Id="rId5017" Type="http://schemas.openxmlformats.org/officeDocument/2006/relationships/image" Target="media/image2313.emf"/><Relationship Id="rId5364" Type="http://schemas.openxmlformats.org/officeDocument/2006/relationships/image" Target="media/image2418.wmf"/><Relationship Id="rId5571" Type="http://schemas.openxmlformats.org/officeDocument/2006/relationships/image" Target="media/image2554.emf"/><Relationship Id="rId6415" Type="http://schemas.openxmlformats.org/officeDocument/2006/relationships/customXml" Target="ink/ink3107.xml"/><Relationship Id="rId6622" Type="http://schemas.openxmlformats.org/officeDocument/2006/relationships/image" Target="media/image3079.emf"/><Relationship Id="rId1767" Type="http://schemas.openxmlformats.org/officeDocument/2006/relationships/image" Target="media/image869.emf"/><Relationship Id="rId1974" Type="http://schemas.openxmlformats.org/officeDocument/2006/relationships/customXml" Target="ink/ink974.xml"/><Relationship Id="rId2818" Type="http://schemas.openxmlformats.org/officeDocument/2006/relationships/image" Target="media/image1384.emf"/><Relationship Id="rId4173" Type="http://schemas.openxmlformats.org/officeDocument/2006/relationships/image" Target="media/image2031.emf"/><Relationship Id="rId4380" Type="http://schemas.openxmlformats.org/officeDocument/2006/relationships/oleObject" Target="embeddings/oleObject101.bin"/><Relationship Id="rId5224" Type="http://schemas.openxmlformats.org/officeDocument/2006/relationships/customXml" Target="ink/ink2533.xml"/><Relationship Id="rId5431" Type="http://schemas.openxmlformats.org/officeDocument/2006/relationships/image" Target="media/image2473.emf"/><Relationship Id="rId59" Type="http://schemas.openxmlformats.org/officeDocument/2006/relationships/customXml" Target="ink/ink26.xml"/><Relationship Id="rId1627" Type="http://schemas.openxmlformats.org/officeDocument/2006/relationships/image" Target="media/image800.emf"/><Relationship Id="rId1834" Type="http://schemas.openxmlformats.org/officeDocument/2006/relationships/image" Target="media/image902.emf"/><Relationship Id="rId4033" Type="http://schemas.openxmlformats.org/officeDocument/2006/relationships/customXml" Target="ink/ink1962.xml"/><Relationship Id="rId4240" Type="http://schemas.openxmlformats.org/officeDocument/2006/relationships/image" Target="media/image2053.emf"/><Relationship Id="rId7189" Type="http://schemas.openxmlformats.org/officeDocument/2006/relationships/image" Target="media/image3358.emf"/><Relationship Id="rId7396" Type="http://schemas.openxmlformats.org/officeDocument/2006/relationships/oleObject" Target="embeddings/oleObject179.bin"/><Relationship Id="rId3799" Type="http://schemas.openxmlformats.org/officeDocument/2006/relationships/customXml" Target="ink/ink1845.xml"/><Relationship Id="rId4100" Type="http://schemas.openxmlformats.org/officeDocument/2006/relationships/customXml" Target="ink/ink1992.xml"/><Relationship Id="rId7049" Type="http://schemas.openxmlformats.org/officeDocument/2006/relationships/image" Target="media/image3289.emf"/><Relationship Id="rId7256" Type="http://schemas.openxmlformats.org/officeDocument/2006/relationships/customXml" Target="ink/ink3510.xml"/><Relationship Id="rId7463" Type="http://schemas.openxmlformats.org/officeDocument/2006/relationships/image" Target="media/image3493.emf"/><Relationship Id="rId7670" Type="http://schemas.openxmlformats.org/officeDocument/2006/relationships/image" Target="media/image3593.emf"/><Relationship Id="rId1901" Type="http://schemas.openxmlformats.org/officeDocument/2006/relationships/image" Target="media/image934.emf"/><Relationship Id="rId3659" Type="http://schemas.openxmlformats.org/officeDocument/2006/relationships/customXml" Target="ink/ink1776.xml"/><Relationship Id="rId6065" Type="http://schemas.openxmlformats.org/officeDocument/2006/relationships/image" Target="media/image2801.emf"/><Relationship Id="rId6272" Type="http://schemas.openxmlformats.org/officeDocument/2006/relationships/image" Target="media/image2904.emf"/><Relationship Id="rId7116" Type="http://schemas.openxmlformats.org/officeDocument/2006/relationships/oleObject" Target="embeddings/oleObject168.bin"/><Relationship Id="rId7323" Type="http://schemas.openxmlformats.org/officeDocument/2006/relationships/image" Target="media/image3424.emf"/><Relationship Id="rId3866" Type="http://schemas.openxmlformats.org/officeDocument/2006/relationships/image" Target="media/image1895.emf"/><Relationship Id="rId4917" Type="http://schemas.openxmlformats.org/officeDocument/2006/relationships/customXml" Target="ink/ink2384.xml"/><Relationship Id="rId5081" Type="http://schemas.openxmlformats.org/officeDocument/2006/relationships/customXml" Target="ink/ink2461.xml"/><Relationship Id="rId6132" Type="http://schemas.openxmlformats.org/officeDocument/2006/relationships/customXml" Target="ink/ink2965.xml"/><Relationship Id="rId7530" Type="http://schemas.openxmlformats.org/officeDocument/2006/relationships/customXml" Target="ink/ink3635.xml"/><Relationship Id="rId787" Type="http://schemas.openxmlformats.org/officeDocument/2006/relationships/customXml" Target="ink/ink385.xml"/><Relationship Id="rId994" Type="http://schemas.openxmlformats.org/officeDocument/2006/relationships/image" Target="media/image487.emf"/><Relationship Id="rId2468" Type="http://schemas.openxmlformats.org/officeDocument/2006/relationships/customXml" Target="ink/ink1216.xml"/><Relationship Id="rId2675" Type="http://schemas.openxmlformats.org/officeDocument/2006/relationships/image" Target="media/image1315.emf"/><Relationship Id="rId2882" Type="http://schemas.openxmlformats.org/officeDocument/2006/relationships/customXml" Target="ink/ink1416.xml"/><Relationship Id="rId3519" Type="http://schemas.openxmlformats.org/officeDocument/2006/relationships/image" Target="media/image1727.emf"/><Relationship Id="rId3726" Type="http://schemas.openxmlformats.org/officeDocument/2006/relationships/image" Target="media/image1828.emf"/><Relationship Id="rId3933" Type="http://schemas.openxmlformats.org/officeDocument/2006/relationships/image" Target="media/image1928.emf"/><Relationship Id="rId647" Type="http://schemas.openxmlformats.org/officeDocument/2006/relationships/customXml" Target="ink/ink315.xml"/><Relationship Id="rId854" Type="http://schemas.openxmlformats.org/officeDocument/2006/relationships/image" Target="media/image418.emf"/><Relationship Id="rId1277" Type="http://schemas.openxmlformats.org/officeDocument/2006/relationships/customXml" Target="ink/ink621.xml"/><Relationship Id="rId1484" Type="http://schemas.openxmlformats.org/officeDocument/2006/relationships/image" Target="media/image729.emf"/><Relationship Id="rId1691" Type="http://schemas.openxmlformats.org/officeDocument/2006/relationships/image" Target="media/image832.emf"/><Relationship Id="rId2328" Type="http://schemas.openxmlformats.org/officeDocument/2006/relationships/image" Target="media/image25.wmf"/><Relationship Id="rId2535" Type="http://schemas.openxmlformats.org/officeDocument/2006/relationships/image" Target="media/image1246.emf"/><Relationship Id="rId2742" Type="http://schemas.openxmlformats.org/officeDocument/2006/relationships/image" Target="media/image1346.emf"/><Relationship Id="rId5898" Type="http://schemas.openxmlformats.org/officeDocument/2006/relationships/customXml" Target="ink/ink2848.xml"/><Relationship Id="rId6949" Type="http://schemas.openxmlformats.org/officeDocument/2006/relationships/oleObject" Target="embeddings/oleObject164.bin"/><Relationship Id="rId507" Type="http://schemas.openxmlformats.org/officeDocument/2006/relationships/image" Target="media/image246.emf"/><Relationship Id="rId714" Type="http://schemas.openxmlformats.org/officeDocument/2006/relationships/image" Target="media/image348.emf"/><Relationship Id="rId921" Type="http://schemas.openxmlformats.org/officeDocument/2006/relationships/customXml" Target="ink/ink451.xml"/><Relationship Id="rId1137" Type="http://schemas.openxmlformats.org/officeDocument/2006/relationships/image" Target="media/image557.emf"/><Relationship Id="rId1344" Type="http://schemas.openxmlformats.org/officeDocument/2006/relationships/image" Target="media/image660.emf"/><Relationship Id="rId1551" Type="http://schemas.openxmlformats.org/officeDocument/2006/relationships/image" Target="media/image762.emf"/><Relationship Id="rId2602" Type="http://schemas.openxmlformats.org/officeDocument/2006/relationships/customXml" Target="ink/ink1282.xml"/><Relationship Id="rId5758" Type="http://schemas.openxmlformats.org/officeDocument/2006/relationships/customXml" Target="ink/ink2778.xml"/><Relationship Id="rId5965" Type="http://schemas.openxmlformats.org/officeDocument/2006/relationships/image" Target="media/image2751.emf"/><Relationship Id="rId6809" Type="http://schemas.openxmlformats.org/officeDocument/2006/relationships/image" Target="media/image3172.emf"/><Relationship Id="rId50" Type="http://schemas.openxmlformats.org/officeDocument/2006/relationships/image" Target="media/image21.emf"/><Relationship Id="rId1204" Type="http://schemas.openxmlformats.org/officeDocument/2006/relationships/customXml" Target="ink/ink584.xml"/><Relationship Id="rId1411" Type="http://schemas.openxmlformats.org/officeDocument/2006/relationships/image" Target="media/image693.emf"/><Relationship Id="rId4567" Type="http://schemas.openxmlformats.org/officeDocument/2006/relationships/customXml" Target="ink/ink2217.xml"/><Relationship Id="rId4774" Type="http://schemas.openxmlformats.org/officeDocument/2006/relationships/customXml" Target="ink/ink2322.xml"/><Relationship Id="rId5618" Type="http://schemas.openxmlformats.org/officeDocument/2006/relationships/customXml" Target="ink/ink2714.xml"/><Relationship Id="rId5825" Type="http://schemas.openxmlformats.org/officeDocument/2006/relationships/image" Target="media/image2681.emf"/><Relationship Id="rId7180" Type="http://schemas.openxmlformats.org/officeDocument/2006/relationships/customXml" Target="ink/ink3472.xml"/><Relationship Id="rId3169" Type="http://schemas.openxmlformats.org/officeDocument/2006/relationships/image" Target="media/image63.wmf"/><Relationship Id="rId3376" Type="http://schemas.openxmlformats.org/officeDocument/2006/relationships/customXml" Target="ink/ink1630.xml"/><Relationship Id="rId3583" Type="http://schemas.openxmlformats.org/officeDocument/2006/relationships/customXml" Target="ink/ink1737.xml"/><Relationship Id="rId4427" Type="http://schemas.openxmlformats.org/officeDocument/2006/relationships/image" Target="media/image2119.emf"/><Relationship Id="rId4981" Type="http://schemas.openxmlformats.org/officeDocument/2006/relationships/image" Target="media/image2299.emf"/><Relationship Id="rId7040" Type="http://schemas.openxmlformats.org/officeDocument/2006/relationships/customXml" Target="ink/ink3407.xml"/><Relationship Id="rId297" Type="http://schemas.openxmlformats.org/officeDocument/2006/relationships/image" Target="media/image144.emf"/><Relationship Id="rId2185" Type="http://schemas.openxmlformats.org/officeDocument/2006/relationships/image" Target="media/image1075.emf"/><Relationship Id="rId2392" Type="http://schemas.openxmlformats.org/officeDocument/2006/relationships/image" Target="media/image28.wmf"/><Relationship Id="rId3029" Type="http://schemas.openxmlformats.org/officeDocument/2006/relationships/image" Target="media/image1489.emf"/><Relationship Id="rId3236" Type="http://schemas.openxmlformats.org/officeDocument/2006/relationships/customXml" Target="ink/ink1566.xml"/><Relationship Id="rId3790" Type="http://schemas.openxmlformats.org/officeDocument/2006/relationships/customXml" Target="ink/ink1839.xml"/><Relationship Id="rId4634" Type="http://schemas.openxmlformats.org/officeDocument/2006/relationships/customXml" Target="ink/ink2252.xml"/><Relationship Id="rId4841" Type="http://schemas.openxmlformats.org/officeDocument/2006/relationships/customXml" Target="ink/ink2351.xml"/><Relationship Id="rId6599" Type="http://schemas.openxmlformats.org/officeDocument/2006/relationships/customXml" Target="ink/ink3199.xml"/><Relationship Id="rId157" Type="http://schemas.openxmlformats.org/officeDocument/2006/relationships/customXml" Target="ink/ink72.xml"/><Relationship Id="rId364" Type="http://schemas.openxmlformats.org/officeDocument/2006/relationships/customXml" Target="ink/ink171.xml"/><Relationship Id="rId2045" Type="http://schemas.openxmlformats.org/officeDocument/2006/relationships/image" Target="media/image1006.emf"/><Relationship Id="rId3443" Type="http://schemas.openxmlformats.org/officeDocument/2006/relationships/image" Target="media/image1692.emf"/><Relationship Id="rId3650" Type="http://schemas.openxmlformats.org/officeDocument/2006/relationships/image" Target="media/image1791.emf"/><Relationship Id="rId4701" Type="http://schemas.openxmlformats.org/officeDocument/2006/relationships/customXml" Target="ink/ink2286.xml"/><Relationship Id="rId571" Type="http://schemas.openxmlformats.org/officeDocument/2006/relationships/image" Target="media/image278.emf"/><Relationship Id="rId2252" Type="http://schemas.openxmlformats.org/officeDocument/2006/relationships/customXml" Target="ink/ink1114.xml"/><Relationship Id="rId3303" Type="http://schemas.openxmlformats.org/officeDocument/2006/relationships/image" Target="media/image1622.emf"/><Relationship Id="rId3510" Type="http://schemas.openxmlformats.org/officeDocument/2006/relationships/customXml" Target="ink/ink1700.xml"/><Relationship Id="rId6459" Type="http://schemas.openxmlformats.org/officeDocument/2006/relationships/customXml" Target="ink/ink3129.xml"/><Relationship Id="rId6666" Type="http://schemas.openxmlformats.org/officeDocument/2006/relationships/customXml" Target="ink/ink3231.xml"/><Relationship Id="rId6873" Type="http://schemas.openxmlformats.org/officeDocument/2006/relationships/customXml" Target="ink/ink3332.xml"/><Relationship Id="rId7717" Type="http://schemas.openxmlformats.org/officeDocument/2006/relationships/image" Target="media/image3616.emf"/><Relationship Id="rId224" Type="http://schemas.openxmlformats.org/officeDocument/2006/relationships/customXml" Target="ink/ink106.xml"/><Relationship Id="rId431" Type="http://schemas.openxmlformats.org/officeDocument/2006/relationships/image" Target="media/image208.emf"/><Relationship Id="rId1061" Type="http://schemas.openxmlformats.org/officeDocument/2006/relationships/image" Target="media/image519.emf"/><Relationship Id="rId2112" Type="http://schemas.openxmlformats.org/officeDocument/2006/relationships/image" Target="media/image1039.emf"/><Relationship Id="rId5268" Type="http://schemas.openxmlformats.org/officeDocument/2006/relationships/image" Target="media/image2414.emf"/><Relationship Id="rId5475" Type="http://schemas.openxmlformats.org/officeDocument/2006/relationships/image" Target="media/image2506.emf"/><Relationship Id="rId5682" Type="http://schemas.openxmlformats.org/officeDocument/2006/relationships/customXml" Target="ink/ink2740.xml"/><Relationship Id="rId6319" Type="http://schemas.openxmlformats.org/officeDocument/2006/relationships/customXml" Target="ink/ink3059.xml"/><Relationship Id="rId6526" Type="http://schemas.openxmlformats.org/officeDocument/2006/relationships/image" Target="media/image3031.emf"/><Relationship Id="rId6733" Type="http://schemas.openxmlformats.org/officeDocument/2006/relationships/image" Target="media/image3134.emf"/><Relationship Id="rId6940" Type="http://schemas.openxmlformats.org/officeDocument/2006/relationships/image" Target="media/image3235.emf"/><Relationship Id="rId1878" Type="http://schemas.openxmlformats.org/officeDocument/2006/relationships/image" Target="media/image923.emf"/><Relationship Id="rId2929" Type="http://schemas.openxmlformats.org/officeDocument/2006/relationships/image" Target="media/image1439.emf"/><Relationship Id="rId4077" Type="http://schemas.openxmlformats.org/officeDocument/2006/relationships/oleObject" Target="embeddings/oleObject90.bin"/><Relationship Id="rId4284" Type="http://schemas.openxmlformats.org/officeDocument/2006/relationships/image" Target="media/image1160.emf"/><Relationship Id="rId4491" Type="http://schemas.openxmlformats.org/officeDocument/2006/relationships/image" Target="media/image1550.wmf"/><Relationship Id="rId5128" Type="http://schemas.openxmlformats.org/officeDocument/2006/relationships/customXml" Target="ink/ink2485.xml"/><Relationship Id="rId5335" Type="http://schemas.openxmlformats.org/officeDocument/2006/relationships/image" Target="media/image2447.emf"/><Relationship Id="rId5542" Type="http://schemas.openxmlformats.org/officeDocument/2006/relationships/customXml" Target="ink/ink2682.xml"/><Relationship Id="rId1738" Type="http://schemas.openxmlformats.org/officeDocument/2006/relationships/customXml" Target="ink/ink854.xml"/><Relationship Id="rId3093" Type="http://schemas.openxmlformats.org/officeDocument/2006/relationships/image" Target="media/image1521.emf"/><Relationship Id="rId4144" Type="http://schemas.openxmlformats.org/officeDocument/2006/relationships/image" Target="media/image453.emf"/><Relationship Id="rId4351" Type="http://schemas.openxmlformats.org/officeDocument/2006/relationships/customXml" Target="ink/ink2117.xml"/><Relationship Id="rId5402" Type="http://schemas.openxmlformats.org/officeDocument/2006/relationships/customXml" Target="ink/ink2620.xml"/><Relationship Id="rId6800" Type="http://schemas.openxmlformats.org/officeDocument/2006/relationships/customXml" Target="ink/ink3295.xml"/><Relationship Id="rId1945" Type="http://schemas.openxmlformats.org/officeDocument/2006/relationships/image" Target="media/image956.emf"/><Relationship Id="rId3160" Type="http://schemas.openxmlformats.org/officeDocument/2006/relationships/image" Target="media/image1553.emf"/><Relationship Id="rId4004" Type="http://schemas.openxmlformats.org/officeDocument/2006/relationships/customXml" Target="ink/ink1948.xml"/><Relationship Id="rId4211" Type="http://schemas.openxmlformats.org/officeDocument/2006/relationships/image" Target="media/image500.emf"/><Relationship Id="rId7367" Type="http://schemas.openxmlformats.org/officeDocument/2006/relationships/customXml" Target="ink/ink3559.xml"/><Relationship Id="rId1805" Type="http://schemas.openxmlformats.org/officeDocument/2006/relationships/customXml" Target="ink/ink888.xml"/><Relationship Id="rId3020" Type="http://schemas.openxmlformats.org/officeDocument/2006/relationships/customXml" Target="ink/ink1475.xml"/><Relationship Id="rId6176" Type="http://schemas.openxmlformats.org/officeDocument/2006/relationships/customXml" Target="ink/ink2987.xml"/><Relationship Id="rId7227" Type="http://schemas.openxmlformats.org/officeDocument/2006/relationships/image" Target="media/image3377.emf"/><Relationship Id="rId7574" Type="http://schemas.openxmlformats.org/officeDocument/2006/relationships/customXml" Target="ink/ink3655.xml"/><Relationship Id="rId7781" Type="http://schemas.openxmlformats.org/officeDocument/2006/relationships/oleObject" Target="embeddings/oleObject196.bin"/><Relationship Id="rId3977" Type="http://schemas.openxmlformats.org/officeDocument/2006/relationships/customXml" Target="ink/ink1934.xml"/><Relationship Id="rId6036" Type="http://schemas.openxmlformats.org/officeDocument/2006/relationships/customXml" Target="ink/ink2917.xml"/><Relationship Id="rId6383" Type="http://schemas.openxmlformats.org/officeDocument/2006/relationships/customXml" Target="ink/ink3091.xml"/><Relationship Id="rId6590" Type="http://schemas.openxmlformats.org/officeDocument/2006/relationships/image" Target="media/image3063.emf"/><Relationship Id="rId7434" Type="http://schemas.openxmlformats.org/officeDocument/2006/relationships/customXml" Target="ink/ink3587.xml"/><Relationship Id="rId7641" Type="http://schemas.openxmlformats.org/officeDocument/2006/relationships/customXml" Target="ink/ink3687.xml"/><Relationship Id="rId898" Type="http://schemas.openxmlformats.org/officeDocument/2006/relationships/customXml" Target="ink/ink439.xml"/><Relationship Id="rId2579" Type="http://schemas.openxmlformats.org/officeDocument/2006/relationships/image" Target="media/image1267.emf"/><Relationship Id="rId2786" Type="http://schemas.openxmlformats.org/officeDocument/2006/relationships/image" Target="media/image1368.emf"/><Relationship Id="rId2993" Type="http://schemas.openxmlformats.org/officeDocument/2006/relationships/image" Target="media/image1471.emf"/><Relationship Id="rId3837" Type="http://schemas.openxmlformats.org/officeDocument/2006/relationships/image" Target="media/image1881.emf"/><Relationship Id="rId5192" Type="http://schemas.openxmlformats.org/officeDocument/2006/relationships/customXml" Target="ink/ink2518.xml"/><Relationship Id="rId6243" Type="http://schemas.openxmlformats.org/officeDocument/2006/relationships/image" Target="media/image2890.emf"/><Relationship Id="rId6450" Type="http://schemas.openxmlformats.org/officeDocument/2006/relationships/image" Target="media/image2993.emf"/><Relationship Id="rId7501" Type="http://schemas.openxmlformats.org/officeDocument/2006/relationships/image" Target="media/image3512.emf"/><Relationship Id="rId758" Type="http://schemas.openxmlformats.org/officeDocument/2006/relationships/image" Target="media/image370.emf"/><Relationship Id="rId965" Type="http://schemas.openxmlformats.org/officeDocument/2006/relationships/customXml" Target="ink/ink469.xml"/><Relationship Id="rId1388" Type="http://schemas.openxmlformats.org/officeDocument/2006/relationships/image" Target="media/image682.emf"/><Relationship Id="rId1595" Type="http://schemas.openxmlformats.org/officeDocument/2006/relationships/image" Target="media/image784.emf"/><Relationship Id="rId2439" Type="http://schemas.openxmlformats.org/officeDocument/2006/relationships/image" Target="media/image1199.emf"/><Relationship Id="rId2646" Type="http://schemas.openxmlformats.org/officeDocument/2006/relationships/customXml" Target="ink/ink1303.xml"/><Relationship Id="rId2853" Type="http://schemas.openxmlformats.org/officeDocument/2006/relationships/image" Target="media/image1401.emf"/><Relationship Id="rId3904" Type="http://schemas.openxmlformats.org/officeDocument/2006/relationships/customXml" Target="ink/ink1898.xml"/><Relationship Id="rId5052" Type="http://schemas.openxmlformats.org/officeDocument/2006/relationships/image" Target="media/image23170.emf"/><Relationship Id="rId6103" Type="http://schemas.openxmlformats.org/officeDocument/2006/relationships/image" Target="media/image2820.emf"/><Relationship Id="rId6310" Type="http://schemas.openxmlformats.org/officeDocument/2006/relationships/image" Target="media/image2923.emf"/><Relationship Id="rId94" Type="http://schemas.openxmlformats.org/officeDocument/2006/relationships/image" Target="media/image43.emf"/><Relationship Id="rId618" Type="http://schemas.openxmlformats.org/officeDocument/2006/relationships/image" Target="media/image301.emf"/><Relationship Id="rId825" Type="http://schemas.openxmlformats.org/officeDocument/2006/relationships/customXml" Target="ink/ink404.xml"/><Relationship Id="rId1248" Type="http://schemas.openxmlformats.org/officeDocument/2006/relationships/customXml" Target="ink/ink606.xml"/><Relationship Id="rId1455" Type="http://schemas.openxmlformats.org/officeDocument/2006/relationships/customXml" Target="ink/ink711.xml"/><Relationship Id="rId1662" Type="http://schemas.openxmlformats.org/officeDocument/2006/relationships/customXml" Target="ink/ink815.xml"/><Relationship Id="rId2506" Type="http://schemas.openxmlformats.org/officeDocument/2006/relationships/customXml" Target="ink/ink1235.xml"/><Relationship Id="rId5869" Type="http://schemas.openxmlformats.org/officeDocument/2006/relationships/image" Target="media/image2703.emf"/><Relationship Id="rId1108" Type="http://schemas.openxmlformats.org/officeDocument/2006/relationships/customXml" Target="ink/ink536.xml"/><Relationship Id="rId1315" Type="http://schemas.openxmlformats.org/officeDocument/2006/relationships/customXml" Target="ink/ink640.xml"/><Relationship Id="rId2713" Type="http://schemas.openxmlformats.org/officeDocument/2006/relationships/image" Target="media/image1332.emf"/><Relationship Id="rId2920" Type="http://schemas.openxmlformats.org/officeDocument/2006/relationships/customXml" Target="ink/ink1434.xml"/><Relationship Id="rId4678" Type="http://schemas.openxmlformats.org/officeDocument/2006/relationships/customXml" Target="ink/ink2274.xml"/><Relationship Id="rId7084" Type="http://schemas.openxmlformats.org/officeDocument/2006/relationships/customXml" Target="ink/ink3428.xml"/><Relationship Id="rId7291" Type="http://schemas.openxmlformats.org/officeDocument/2006/relationships/customXml" Target="ink/ink3523.xml"/><Relationship Id="rId1522" Type="http://schemas.openxmlformats.org/officeDocument/2006/relationships/image" Target="media/image748.emf"/><Relationship Id="rId4885" Type="http://schemas.openxmlformats.org/officeDocument/2006/relationships/customXml" Target="ink/ink2370.xml"/><Relationship Id="rId5729" Type="http://schemas.openxmlformats.org/officeDocument/2006/relationships/image" Target="media/image2633.emf"/><Relationship Id="rId5936" Type="http://schemas.openxmlformats.org/officeDocument/2006/relationships/customXml" Target="ink/ink2867.xml"/><Relationship Id="rId7151" Type="http://schemas.openxmlformats.org/officeDocument/2006/relationships/image" Target="media/image3339.emf"/><Relationship Id="rId21" Type="http://schemas.openxmlformats.org/officeDocument/2006/relationships/customXml" Target="ink/ink7.xml"/><Relationship Id="rId2089" Type="http://schemas.openxmlformats.org/officeDocument/2006/relationships/customXml" Target="ink/ink1032.xml"/><Relationship Id="rId3487" Type="http://schemas.openxmlformats.org/officeDocument/2006/relationships/customXml" Target="ink/ink1688.xml"/><Relationship Id="rId3694" Type="http://schemas.openxmlformats.org/officeDocument/2006/relationships/image" Target="media/image1813.emf"/><Relationship Id="rId4538" Type="http://schemas.openxmlformats.org/officeDocument/2006/relationships/image" Target="media/image1820.emf"/><Relationship Id="rId4745" Type="http://schemas.openxmlformats.org/officeDocument/2006/relationships/image" Target="media/image2218.emf"/><Relationship Id="rId4952" Type="http://schemas.openxmlformats.org/officeDocument/2006/relationships/image" Target="media/image2293.emf"/><Relationship Id="rId2296" Type="http://schemas.openxmlformats.org/officeDocument/2006/relationships/customXml" Target="ink/ink1137.xml"/><Relationship Id="rId3347" Type="http://schemas.openxmlformats.org/officeDocument/2006/relationships/image" Target="media/image1644.emf"/><Relationship Id="rId3554" Type="http://schemas.openxmlformats.org/officeDocument/2006/relationships/customXml" Target="ink/ink1722.xml"/><Relationship Id="rId3761" Type="http://schemas.openxmlformats.org/officeDocument/2006/relationships/customXml" Target="ink/ink1825.xml"/><Relationship Id="rId4605" Type="http://schemas.openxmlformats.org/officeDocument/2006/relationships/customXml" Target="ink/ink2236.xml"/><Relationship Id="rId4812" Type="http://schemas.openxmlformats.org/officeDocument/2006/relationships/image" Target="media/image2246.emf"/><Relationship Id="rId7011" Type="http://schemas.openxmlformats.org/officeDocument/2006/relationships/image" Target="media/image3270.emf"/><Relationship Id="rId268" Type="http://schemas.openxmlformats.org/officeDocument/2006/relationships/customXml" Target="ink/ink125.xml"/><Relationship Id="rId475" Type="http://schemas.openxmlformats.org/officeDocument/2006/relationships/image" Target="media/image230.emf"/><Relationship Id="rId682" Type="http://schemas.openxmlformats.org/officeDocument/2006/relationships/image" Target="media/image333.emf"/><Relationship Id="rId2156" Type="http://schemas.openxmlformats.org/officeDocument/2006/relationships/customXml" Target="ink/ink1066.xml"/><Relationship Id="rId2363" Type="http://schemas.openxmlformats.org/officeDocument/2006/relationships/image" Target="media/image1161.emf"/><Relationship Id="rId2570" Type="http://schemas.openxmlformats.org/officeDocument/2006/relationships/customXml" Target="ink/ink1266.xml"/><Relationship Id="rId3207" Type="http://schemas.openxmlformats.org/officeDocument/2006/relationships/image" Target="media/image1576.emf"/><Relationship Id="rId3414" Type="http://schemas.openxmlformats.org/officeDocument/2006/relationships/customXml" Target="ink/ink1649.xml"/><Relationship Id="rId3621" Type="http://schemas.openxmlformats.org/officeDocument/2006/relationships/customXml" Target="ink/ink1757.xml"/><Relationship Id="rId6777" Type="http://schemas.openxmlformats.org/officeDocument/2006/relationships/image" Target="media/image3156.emf"/><Relationship Id="rId6984" Type="http://schemas.openxmlformats.org/officeDocument/2006/relationships/customXml" Target="ink/ink3379.xml"/><Relationship Id="rId128" Type="http://schemas.openxmlformats.org/officeDocument/2006/relationships/image" Target="media/image60.emf"/><Relationship Id="rId335" Type="http://schemas.openxmlformats.org/officeDocument/2006/relationships/image" Target="media/image163.emf"/><Relationship Id="rId542" Type="http://schemas.openxmlformats.org/officeDocument/2006/relationships/customXml" Target="ink/ink262.xml"/><Relationship Id="rId1172" Type="http://schemas.openxmlformats.org/officeDocument/2006/relationships/customXml" Target="ink/ink568.xml"/><Relationship Id="rId2016" Type="http://schemas.openxmlformats.org/officeDocument/2006/relationships/customXml" Target="ink/ink995.xml"/><Relationship Id="rId2223" Type="http://schemas.openxmlformats.org/officeDocument/2006/relationships/image" Target="media/image1094.emf"/><Relationship Id="rId2430" Type="http://schemas.openxmlformats.org/officeDocument/2006/relationships/customXml" Target="ink/ink1197.xml"/><Relationship Id="rId5379" Type="http://schemas.openxmlformats.org/officeDocument/2006/relationships/oleObject" Target="embeddings/oleObject126.bin"/><Relationship Id="rId5586" Type="http://schemas.openxmlformats.org/officeDocument/2006/relationships/customXml" Target="ink/ink2698.xml"/><Relationship Id="rId5793" Type="http://schemas.openxmlformats.org/officeDocument/2006/relationships/image" Target="media/image2665.emf"/><Relationship Id="rId6637" Type="http://schemas.openxmlformats.org/officeDocument/2006/relationships/customXml" Target="ink/ink3218.xml"/><Relationship Id="rId6844" Type="http://schemas.openxmlformats.org/officeDocument/2006/relationships/image" Target="media/image3188.emf"/><Relationship Id="rId402" Type="http://schemas.openxmlformats.org/officeDocument/2006/relationships/image" Target="media/image195.emf"/><Relationship Id="rId1032" Type="http://schemas.openxmlformats.org/officeDocument/2006/relationships/customXml" Target="ink/ink499.xml"/><Relationship Id="rId4188" Type="http://schemas.openxmlformats.org/officeDocument/2006/relationships/customXml" Target="ink/ink2035.xml"/><Relationship Id="rId4395" Type="http://schemas.openxmlformats.org/officeDocument/2006/relationships/image" Target="media/image1458.emf"/><Relationship Id="rId5239" Type="http://schemas.openxmlformats.org/officeDocument/2006/relationships/image" Target="media/image118.emf"/><Relationship Id="rId5446" Type="http://schemas.openxmlformats.org/officeDocument/2006/relationships/customXml" Target="ink/ink2638.xml"/><Relationship Id="rId1989" Type="http://schemas.openxmlformats.org/officeDocument/2006/relationships/image" Target="media/image978.emf"/><Relationship Id="rId4048" Type="http://schemas.openxmlformats.org/officeDocument/2006/relationships/customXml" Target="ink/ink1970.xml"/><Relationship Id="rId4255" Type="http://schemas.openxmlformats.org/officeDocument/2006/relationships/customXml" Target="ink/ink2069.xml"/><Relationship Id="rId5306" Type="http://schemas.openxmlformats.org/officeDocument/2006/relationships/image" Target="media/image2433.emf"/><Relationship Id="rId5653" Type="http://schemas.openxmlformats.org/officeDocument/2006/relationships/oleObject" Target="embeddings/oleObject145.bin"/><Relationship Id="rId5860" Type="http://schemas.openxmlformats.org/officeDocument/2006/relationships/customXml" Target="ink/ink2829.xml"/><Relationship Id="rId6704" Type="http://schemas.openxmlformats.org/officeDocument/2006/relationships/customXml" Target="ink/ink3249.xml"/><Relationship Id="rId6911" Type="http://schemas.openxmlformats.org/officeDocument/2006/relationships/image" Target="media/image3221.emf"/><Relationship Id="rId1849" Type="http://schemas.openxmlformats.org/officeDocument/2006/relationships/customXml" Target="ink/ink910.xml"/><Relationship Id="rId3064" Type="http://schemas.openxmlformats.org/officeDocument/2006/relationships/customXml" Target="ink/ink1496.xml"/><Relationship Id="rId4462" Type="http://schemas.openxmlformats.org/officeDocument/2006/relationships/customXml" Target="ink/ink2167.xml"/><Relationship Id="rId5513" Type="http://schemas.openxmlformats.org/officeDocument/2006/relationships/image" Target="media/image2525.emf"/><Relationship Id="rId5720" Type="http://schemas.openxmlformats.org/officeDocument/2006/relationships/customXml" Target="ink/ink2759.xml"/><Relationship Id="rId192" Type="http://schemas.openxmlformats.org/officeDocument/2006/relationships/customXml" Target="ink/ink90.xml"/><Relationship Id="rId1709" Type="http://schemas.openxmlformats.org/officeDocument/2006/relationships/image" Target="media/image841.emf"/><Relationship Id="rId1916" Type="http://schemas.openxmlformats.org/officeDocument/2006/relationships/customXml" Target="ink/ink945.xml"/><Relationship Id="rId3271" Type="http://schemas.openxmlformats.org/officeDocument/2006/relationships/image" Target="media/image1607.emf"/><Relationship Id="rId4115" Type="http://schemas.openxmlformats.org/officeDocument/2006/relationships/oleObject" Target="embeddings/oleObject94.bin"/><Relationship Id="rId4322" Type="http://schemas.openxmlformats.org/officeDocument/2006/relationships/image" Target="media/image2080.emf"/><Relationship Id="rId7478" Type="http://schemas.openxmlformats.org/officeDocument/2006/relationships/customXml" Target="ink/ink3609.xml"/><Relationship Id="rId7685" Type="http://schemas.openxmlformats.org/officeDocument/2006/relationships/customXml" Target="ink/ink3709.xml"/><Relationship Id="rId2080" Type="http://schemas.openxmlformats.org/officeDocument/2006/relationships/image" Target="media/image1023.emf"/><Relationship Id="rId3131" Type="http://schemas.openxmlformats.org/officeDocument/2006/relationships/image" Target="media/image1540.emf"/><Relationship Id="rId6287" Type="http://schemas.openxmlformats.org/officeDocument/2006/relationships/customXml" Target="ink/ink3043.xml"/><Relationship Id="rId6494" Type="http://schemas.openxmlformats.org/officeDocument/2006/relationships/image" Target="media/image3015.emf"/><Relationship Id="rId7338" Type="http://schemas.openxmlformats.org/officeDocument/2006/relationships/customXml" Target="ink/ink3546.xml"/><Relationship Id="rId7545" Type="http://schemas.openxmlformats.org/officeDocument/2006/relationships/image" Target="media/image3532.wmf"/><Relationship Id="rId7752" Type="http://schemas.openxmlformats.org/officeDocument/2006/relationships/customXml" Target="ink/ink3740.xml"/><Relationship Id="rId2897" Type="http://schemas.openxmlformats.org/officeDocument/2006/relationships/image" Target="media/image1423.emf"/><Relationship Id="rId3948" Type="http://schemas.openxmlformats.org/officeDocument/2006/relationships/image" Target="media/image1935.emf"/><Relationship Id="rId5096" Type="http://schemas.openxmlformats.org/officeDocument/2006/relationships/image" Target="media/image2339.emf"/><Relationship Id="rId6147" Type="http://schemas.openxmlformats.org/officeDocument/2006/relationships/image" Target="media/image2842.emf"/><Relationship Id="rId6354" Type="http://schemas.openxmlformats.org/officeDocument/2006/relationships/image" Target="media/image2945.emf"/><Relationship Id="rId6561" Type="http://schemas.openxmlformats.org/officeDocument/2006/relationships/customXml" Target="ink/ink3180.xml"/><Relationship Id="rId7405" Type="http://schemas.openxmlformats.org/officeDocument/2006/relationships/customXml" Target="ink/ink3576.xml"/><Relationship Id="rId7612" Type="http://schemas.openxmlformats.org/officeDocument/2006/relationships/image" Target="media/image3564.emf"/><Relationship Id="rId869" Type="http://schemas.openxmlformats.org/officeDocument/2006/relationships/customXml" Target="ink/ink426.xml"/><Relationship Id="rId1499" Type="http://schemas.openxmlformats.org/officeDocument/2006/relationships/customXml" Target="ink/ink733.xml"/><Relationship Id="rId5163" Type="http://schemas.openxmlformats.org/officeDocument/2006/relationships/image" Target="media/image2372.emf"/><Relationship Id="rId5370" Type="http://schemas.openxmlformats.org/officeDocument/2006/relationships/customXml" Target="ink/ink2606.xml"/><Relationship Id="rId6007" Type="http://schemas.openxmlformats.org/officeDocument/2006/relationships/image" Target="media/image2772.emf"/><Relationship Id="rId6214" Type="http://schemas.openxmlformats.org/officeDocument/2006/relationships/customXml" Target="ink/ink3006.xml"/><Relationship Id="rId6421" Type="http://schemas.openxmlformats.org/officeDocument/2006/relationships/customXml" Target="ink/ink3110.xml"/><Relationship Id="rId729" Type="http://schemas.openxmlformats.org/officeDocument/2006/relationships/customXml" Target="ink/ink356.xml"/><Relationship Id="rId1359" Type="http://schemas.openxmlformats.org/officeDocument/2006/relationships/customXml" Target="ink/ink662.xml"/><Relationship Id="rId2757" Type="http://schemas.openxmlformats.org/officeDocument/2006/relationships/image" Target="media/image40.wmf"/><Relationship Id="rId2964" Type="http://schemas.openxmlformats.org/officeDocument/2006/relationships/image" Target="media/image45.wmf"/><Relationship Id="rId3808" Type="http://schemas.openxmlformats.org/officeDocument/2006/relationships/image" Target="media/image1867.emf"/><Relationship Id="rId5023" Type="http://schemas.openxmlformats.org/officeDocument/2006/relationships/image" Target="media/image2316.emf"/><Relationship Id="rId5230" Type="http://schemas.openxmlformats.org/officeDocument/2006/relationships/customXml" Target="ink/ink2536.xml"/><Relationship Id="rId936" Type="http://schemas.openxmlformats.org/officeDocument/2006/relationships/image" Target="media/image458.emf"/><Relationship Id="rId1219" Type="http://schemas.openxmlformats.org/officeDocument/2006/relationships/image" Target="media/image598.emf"/><Relationship Id="rId1566" Type="http://schemas.openxmlformats.org/officeDocument/2006/relationships/customXml" Target="ink/ink767.xml"/><Relationship Id="rId1773" Type="http://schemas.openxmlformats.org/officeDocument/2006/relationships/image" Target="media/image872.emf"/><Relationship Id="rId1980" Type="http://schemas.openxmlformats.org/officeDocument/2006/relationships/customXml" Target="ink/ink977.xml"/><Relationship Id="rId2617" Type="http://schemas.openxmlformats.org/officeDocument/2006/relationships/image" Target="media/image1286.emf"/><Relationship Id="rId2824" Type="http://schemas.openxmlformats.org/officeDocument/2006/relationships/image" Target="media/image1387.emf"/><Relationship Id="rId7195" Type="http://schemas.openxmlformats.org/officeDocument/2006/relationships/image" Target="media/image3361.emf"/><Relationship Id="rId65" Type="http://schemas.openxmlformats.org/officeDocument/2006/relationships/customXml" Target="ink/ink29.xml"/><Relationship Id="rId1426" Type="http://schemas.openxmlformats.org/officeDocument/2006/relationships/customXml" Target="ink/ink696.xml"/><Relationship Id="rId1633" Type="http://schemas.openxmlformats.org/officeDocument/2006/relationships/image" Target="media/image803.emf"/><Relationship Id="rId1840" Type="http://schemas.openxmlformats.org/officeDocument/2006/relationships/image" Target="media/image905.emf"/><Relationship Id="rId4789" Type="http://schemas.openxmlformats.org/officeDocument/2006/relationships/image" Target="media/image2232.wmf"/><Relationship Id="rId4996" Type="http://schemas.openxmlformats.org/officeDocument/2006/relationships/customXml" Target="ink/ink2422.xml"/><Relationship Id="rId1700" Type="http://schemas.openxmlformats.org/officeDocument/2006/relationships/customXml" Target="ink/ink834.xml"/><Relationship Id="rId3598" Type="http://schemas.openxmlformats.org/officeDocument/2006/relationships/image" Target="media/image1766.emf"/><Relationship Id="rId4649" Type="http://schemas.openxmlformats.org/officeDocument/2006/relationships/image" Target="media/image2171.emf"/><Relationship Id="rId4856" Type="http://schemas.openxmlformats.org/officeDocument/2006/relationships/image" Target="media/image2265.emf"/><Relationship Id="rId5907" Type="http://schemas.openxmlformats.org/officeDocument/2006/relationships/image" Target="media/image2722.emf"/><Relationship Id="rId7055" Type="http://schemas.openxmlformats.org/officeDocument/2006/relationships/image" Target="media/image3292.emf"/><Relationship Id="rId7262" Type="http://schemas.openxmlformats.org/officeDocument/2006/relationships/customXml" Target="ink/ink3513.xml"/><Relationship Id="rId3458" Type="http://schemas.openxmlformats.org/officeDocument/2006/relationships/customXml" Target="ink/ink1672.xml"/><Relationship Id="rId3665" Type="http://schemas.openxmlformats.org/officeDocument/2006/relationships/customXml" Target="ink/ink1779.xml"/><Relationship Id="rId3872" Type="http://schemas.openxmlformats.org/officeDocument/2006/relationships/image" Target="media/image1898.emf"/><Relationship Id="rId4509" Type="http://schemas.openxmlformats.org/officeDocument/2006/relationships/customXml" Target="ink/ink2189.xml"/><Relationship Id="rId4716" Type="http://schemas.openxmlformats.org/officeDocument/2006/relationships/image" Target="media/image2204.emf"/><Relationship Id="rId6071" Type="http://schemas.openxmlformats.org/officeDocument/2006/relationships/image" Target="media/image2804.emf"/><Relationship Id="rId7122" Type="http://schemas.openxmlformats.org/officeDocument/2006/relationships/customXml" Target="ink/ink3443.xml"/><Relationship Id="rId379" Type="http://schemas.openxmlformats.org/officeDocument/2006/relationships/customXml" Target="ink/ink179.xml"/><Relationship Id="rId586" Type="http://schemas.openxmlformats.org/officeDocument/2006/relationships/customXml" Target="ink/ink284.xml"/><Relationship Id="rId793" Type="http://schemas.openxmlformats.org/officeDocument/2006/relationships/customXml" Target="ink/ink388.xml"/><Relationship Id="rId2267" Type="http://schemas.openxmlformats.org/officeDocument/2006/relationships/image" Target="media/image1116.emf"/><Relationship Id="rId2474" Type="http://schemas.openxmlformats.org/officeDocument/2006/relationships/customXml" Target="ink/ink1219.xml"/><Relationship Id="rId2681" Type="http://schemas.openxmlformats.org/officeDocument/2006/relationships/image" Target="media/image1318.emf"/><Relationship Id="rId3318" Type="http://schemas.openxmlformats.org/officeDocument/2006/relationships/customXml" Target="ink/ink1604.xml"/><Relationship Id="rId3525" Type="http://schemas.openxmlformats.org/officeDocument/2006/relationships/image" Target="media/image1730.emf"/><Relationship Id="rId4923" Type="http://schemas.openxmlformats.org/officeDocument/2006/relationships/customXml" Target="ink/ink2387.xml"/><Relationship Id="rId6888" Type="http://schemas.openxmlformats.org/officeDocument/2006/relationships/customXml" Target="ink/ink3339.xml"/><Relationship Id="rId239" Type="http://schemas.openxmlformats.org/officeDocument/2006/relationships/image" Target="media/image115.emf"/><Relationship Id="rId446" Type="http://schemas.openxmlformats.org/officeDocument/2006/relationships/customXml" Target="ink/ink214.xml"/><Relationship Id="rId653" Type="http://schemas.openxmlformats.org/officeDocument/2006/relationships/customXml" Target="ink/ink318.xml"/><Relationship Id="rId1076" Type="http://schemas.openxmlformats.org/officeDocument/2006/relationships/customXml" Target="ink/ink520.xml"/><Relationship Id="rId1283" Type="http://schemas.openxmlformats.org/officeDocument/2006/relationships/customXml" Target="ink/ink624.xml"/><Relationship Id="rId1490" Type="http://schemas.openxmlformats.org/officeDocument/2006/relationships/image" Target="media/image732.emf"/><Relationship Id="rId2127" Type="http://schemas.openxmlformats.org/officeDocument/2006/relationships/customXml" Target="ink/ink1051.xml"/><Relationship Id="rId2334" Type="http://schemas.openxmlformats.org/officeDocument/2006/relationships/customXml" Target="ink/ink1154.xml"/><Relationship Id="rId3732" Type="http://schemas.openxmlformats.org/officeDocument/2006/relationships/image" Target="media/image1831.emf"/><Relationship Id="rId306" Type="http://schemas.openxmlformats.org/officeDocument/2006/relationships/customXml" Target="ink/ink144.xml"/><Relationship Id="rId860" Type="http://schemas.openxmlformats.org/officeDocument/2006/relationships/image" Target="media/image421.emf"/><Relationship Id="rId1143" Type="http://schemas.openxmlformats.org/officeDocument/2006/relationships/image" Target="media/image560.emf"/><Relationship Id="rId2541" Type="http://schemas.openxmlformats.org/officeDocument/2006/relationships/image" Target="media/image1249.emf"/><Relationship Id="rId4299" Type="http://schemas.openxmlformats.org/officeDocument/2006/relationships/customXml" Target="ink/ink2091.xml"/><Relationship Id="rId5697" Type="http://schemas.openxmlformats.org/officeDocument/2006/relationships/image" Target="media/image2617.emf"/><Relationship Id="rId6748" Type="http://schemas.openxmlformats.org/officeDocument/2006/relationships/customXml" Target="ink/ink3269.xml"/><Relationship Id="rId6955" Type="http://schemas.openxmlformats.org/officeDocument/2006/relationships/image" Target="media/image3242.emf"/><Relationship Id="rId513" Type="http://schemas.openxmlformats.org/officeDocument/2006/relationships/image" Target="media/image249.emf"/><Relationship Id="rId720" Type="http://schemas.openxmlformats.org/officeDocument/2006/relationships/image" Target="media/image351.emf"/><Relationship Id="rId1350" Type="http://schemas.openxmlformats.org/officeDocument/2006/relationships/image" Target="media/image663.emf"/><Relationship Id="rId2401" Type="http://schemas.openxmlformats.org/officeDocument/2006/relationships/image" Target="media/image1180.emf"/><Relationship Id="rId4159" Type="http://schemas.openxmlformats.org/officeDocument/2006/relationships/image" Target="media/image2024.emf"/><Relationship Id="rId5557" Type="http://schemas.openxmlformats.org/officeDocument/2006/relationships/oleObject" Target="embeddings/oleObject142.bin"/><Relationship Id="rId5764" Type="http://schemas.openxmlformats.org/officeDocument/2006/relationships/customXml" Target="ink/ink2781.xml"/><Relationship Id="rId5971" Type="http://schemas.openxmlformats.org/officeDocument/2006/relationships/image" Target="media/image2754.emf"/><Relationship Id="rId6608" Type="http://schemas.openxmlformats.org/officeDocument/2006/relationships/image" Target="media/image3072.emf"/><Relationship Id="rId6815" Type="http://schemas.openxmlformats.org/officeDocument/2006/relationships/customXml" Target="ink/ink3303.xml"/><Relationship Id="rId1003" Type="http://schemas.openxmlformats.org/officeDocument/2006/relationships/customXml" Target="ink/ink486.xml"/><Relationship Id="rId1210" Type="http://schemas.openxmlformats.org/officeDocument/2006/relationships/customXml" Target="ink/ink587.xml"/><Relationship Id="rId4366" Type="http://schemas.openxmlformats.org/officeDocument/2006/relationships/customXml" Target="ink/ink2123.xml"/><Relationship Id="rId4573" Type="http://schemas.openxmlformats.org/officeDocument/2006/relationships/customXml" Target="ink/ink2220.xml"/><Relationship Id="rId4780" Type="http://schemas.openxmlformats.org/officeDocument/2006/relationships/customXml" Target="ink/ink2325.xml"/><Relationship Id="rId5417" Type="http://schemas.openxmlformats.org/officeDocument/2006/relationships/image" Target="media/image2485.emf"/><Relationship Id="rId5624" Type="http://schemas.openxmlformats.org/officeDocument/2006/relationships/customXml" Target="ink/ink2717.xml"/><Relationship Id="rId5831" Type="http://schemas.openxmlformats.org/officeDocument/2006/relationships/image" Target="media/image2684.emf"/><Relationship Id="rId3175" Type="http://schemas.openxmlformats.org/officeDocument/2006/relationships/customXml" Target="ink/ink1539.xml"/><Relationship Id="rId3382" Type="http://schemas.openxmlformats.org/officeDocument/2006/relationships/customXml" Target="ink/ink1633.xml"/><Relationship Id="rId4019" Type="http://schemas.openxmlformats.org/officeDocument/2006/relationships/customXml" Target="ink/ink1954.xml"/><Relationship Id="rId4226" Type="http://schemas.openxmlformats.org/officeDocument/2006/relationships/image" Target="media/image2051.emf"/><Relationship Id="rId4433" Type="http://schemas.openxmlformats.org/officeDocument/2006/relationships/image" Target="media/image2122.emf"/><Relationship Id="rId4640" Type="http://schemas.openxmlformats.org/officeDocument/2006/relationships/customXml" Target="ink/ink2255.xml"/><Relationship Id="rId7589" Type="http://schemas.openxmlformats.org/officeDocument/2006/relationships/customXml" Target="ink/ink3663.xml"/><Relationship Id="rId2191" Type="http://schemas.openxmlformats.org/officeDocument/2006/relationships/image" Target="media/image1078.emf"/><Relationship Id="rId3035" Type="http://schemas.openxmlformats.org/officeDocument/2006/relationships/image" Target="media/image1492.emf"/><Relationship Id="rId3242" Type="http://schemas.openxmlformats.org/officeDocument/2006/relationships/image" Target="media/image1593.emf"/><Relationship Id="rId4500" Type="http://schemas.openxmlformats.org/officeDocument/2006/relationships/image" Target="media/image1558.emf"/><Relationship Id="rId6398" Type="http://schemas.openxmlformats.org/officeDocument/2006/relationships/image" Target="media/image2967.emf"/><Relationship Id="rId7449" Type="http://schemas.openxmlformats.org/officeDocument/2006/relationships/image" Target="media/image3486.emf"/><Relationship Id="rId7656" Type="http://schemas.openxmlformats.org/officeDocument/2006/relationships/image" Target="media/image3586.emf"/><Relationship Id="rId163" Type="http://schemas.openxmlformats.org/officeDocument/2006/relationships/image" Target="media/image77.emf"/><Relationship Id="rId370" Type="http://schemas.openxmlformats.org/officeDocument/2006/relationships/image" Target="media/image179.emf"/><Relationship Id="rId2051" Type="http://schemas.openxmlformats.org/officeDocument/2006/relationships/image" Target="media/image1009.emf"/><Relationship Id="rId3102" Type="http://schemas.openxmlformats.org/officeDocument/2006/relationships/customXml" Target="ink/ink1514.xml"/><Relationship Id="rId6258" Type="http://schemas.openxmlformats.org/officeDocument/2006/relationships/image" Target="media/image2897.emf"/><Relationship Id="rId6465" Type="http://schemas.openxmlformats.org/officeDocument/2006/relationships/customXml" Target="ink/ink3132.xml"/><Relationship Id="rId7309" Type="http://schemas.openxmlformats.org/officeDocument/2006/relationships/image" Target="media/image3417.emf"/><Relationship Id="rId7516" Type="http://schemas.openxmlformats.org/officeDocument/2006/relationships/customXml" Target="ink/ink3628.xml"/><Relationship Id="rId230" Type="http://schemas.openxmlformats.org/officeDocument/2006/relationships/customXml" Target="ink/ink109.xml"/><Relationship Id="rId5067" Type="http://schemas.openxmlformats.org/officeDocument/2006/relationships/customXml" Target="ink/ink2454.xml"/><Relationship Id="rId5274" Type="http://schemas.openxmlformats.org/officeDocument/2006/relationships/oleObject" Target="embeddings/oleObject124.bin"/><Relationship Id="rId6118" Type="http://schemas.openxmlformats.org/officeDocument/2006/relationships/customXml" Target="ink/ink2958.xml"/><Relationship Id="rId6325" Type="http://schemas.openxmlformats.org/officeDocument/2006/relationships/customXml" Target="ink/ink3062.xml"/><Relationship Id="rId6672" Type="http://schemas.openxmlformats.org/officeDocument/2006/relationships/customXml" Target="ink/ink3234.xml"/><Relationship Id="rId7723" Type="http://schemas.openxmlformats.org/officeDocument/2006/relationships/image" Target="media/image3619.emf"/><Relationship Id="rId2868" Type="http://schemas.openxmlformats.org/officeDocument/2006/relationships/customXml" Target="ink/ink1409.xml"/><Relationship Id="rId3919" Type="http://schemas.openxmlformats.org/officeDocument/2006/relationships/image" Target="media/image1921.emf"/><Relationship Id="rId4083" Type="http://schemas.openxmlformats.org/officeDocument/2006/relationships/oleObject" Target="embeddings/oleObject93.bin"/><Relationship Id="rId5481" Type="http://schemas.openxmlformats.org/officeDocument/2006/relationships/image" Target="media/image2509.emf"/><Relationship Id="rId6532" Type="http://schemas.openxmlformats.org/officeDocument/2006/relationships/image" Target="media/image3034.emf"/><Relationship Id="rId1677" Type="http://schemas.openxmlformats.org/officeDocument/2006/relationships/image" Target="media/image825.emf"/><Relationship Id="rId1884" Type="http://schemas.openxmlformats.org/officeDocument/2006/relationships/image" Target="media/image926.emf"/><Relationship Id="rId2728" Type="http://schemas.openxmlformats.org/officeDocument/2006/relationships/customXml" Target="ink/ink1342.xml"/><Relationship Id="rId2935" Type="http://schemas.openxmlformats.org/officeDocument/2006/relationships/image" Target="media/image1442.emf"/><Relationship Id="rId4290" Type="http://schemas.openxmlformats.org/officeDocument/2006/relationships/image" Target="media/image1178.emf"/><Relationship Id="rId5134" Type="http://schemas.openxmlformats.org/officeDocument/2006/relationships/customXml" Target="ink/ink2488.xml"/><Relationship Id="rId5341" Type="http://schemas.openxmlformats.org/officeDocument/2006/relationships/image" Target="media/image2450.emf"/><Relationship Id="rId907" Type="http://schemas.openxmlformats.org/officeDocument/2006/relationships/image" Target="media/image444.emf"/><Relationship Id="rId1537" Type="http://schemas.openxmlformats.org/officeDocument/2006/relationships/image" Target="media/image755.emf"/><Relationship Id="rId1744" Type="http://schemas.openxmlformats.org/officeDocument/2006/relationships/customXml" Target="ink/ink857.xml"/><Relationship Id="rId1951" Type="http://schemas.openxmlformats.org/officeDocument/2006/relationships/image" Target="media/image959.emf"/><Relationship Id="rId4150" Type="http://schemas.openxmlformats.org/officeDocument/2006/relationships/image" Target="media/image2020.emf"/><Relationship Id="rId5201" Type="http://schemas.openxmlformats.org/officeDocument/2006/relationships/image" Target="media/image2390.emf"/><Relationship Id="rId7099" Type="http://schemas.openxmlformats.org/officeDocument/2006/relationships/image" Target="media/image3314.emf"/><Relationship Id="rId36" Type="http://schemas.openxmlformats.org/officeDocument/2006/relationships/image" Target="media/image14.emf"/><Relationship Id="rId1604" Type="http://schemas.openxmlformats.org/officeDocument/2006/relationships/customXml" Target="ink/ink786.xml"/><Relationship Id="rId4010" Type="http://schemas.openxmlformats.org/officeDocument/2006/relationships/customXml" Target="ink/ink1950.xml"/><Relationship Id="rId4967" Type="http://schemas.openxmlformats.org/officeDocument/2006/relationships/image" Target="media/image2297.emf"/><Relationship Id="rId7166" Type="http://schemas.openxmlformats.org/officeDocument/2006/relationships/customXml" Target="ink/ink3465.xml"/><Relationship Id="rId7373" Type="http://schemas.openxmlformats.org/officeDocument/2006/relationships/customXml" Target="ink/ink3562.xml"/><Relationship Id="rId7580" Type="http://schemas.openxmlformats.org/officeDocument/2006/relationships/image" Target="media/image3548.emf"/><Relationship Id="rId1811" Type="http://schemas.openxmlformats.org/officeDocument/2006/relationships/customXml" Target="ink/ink891.xml"/><Relationship Id="rId3569" Type="http://schemas.openxmlformats.org/officeDocument/2006/relationships/customXml" Target="ink/ink1730.xml"/><Relationship Id="rId6182" Type="http://schemas.openxmlformats.org/officeDocument/2006/relationships/customXml" Target="ink/ink2990.xml"/><Relationship Id="rId7026" Type="http://schemas.openxmlformats.org/officeDocument/2006/relationships/customXml" Target="ink/ink3400.xml"/><Relationship Id="rId7233" Type="http://schemas.openxmlformats.org/officeDocument/2006/relationships/image" Target="media/image3380.emf"/><Relationship Id="rId7440" Type="http://schemas.openxmlformats.org/officeDocument/2006/relationships/customXml" Target="ink/ink3590.xml"/><Relationship Id="rId697" Type="http://schemas.openxmlformats.org/officeDocument/2006/relationships/customXml" Target="ink/ink340.xml"/><Relationship Id="rId2378" Type="http://schemas.openxmlformats.org/officeDocument/2006/relationships/customXml" Target="ink/ink1175.xml"/><Relationship Id="rId3429" Type="http://schemas.openxmlformats.org/officeDocument/2006/relationships/image" Target="media/image1685.emf"/><Relationship Id="rId3776" Type="http://schemas.openxmlformats.org/officeDocument/2006/relationships/customXml" Target="ink/ink1832.xml"/><Relationship Id="rId3983" Type="http://schemas.openxmlformats.org/officeDocument/2006/relationships/image" Target="media/image1951.emf"/><Relationship Id="rId4827" Type="http://schemas.openxmlformats.org/officeDocument/2006/relationships/customXml" Target="ink/ink2344.xml"/><Relationship Id="rId6042" Type="http://schemas.openxmlformats.org/officeDocument/2006/relationships/customXml" Target="ink/ink2920.xml"/><Relationship Id="rId1187" Type="http://schemas.openxmlformats.org/officeDocument/2006/relationships/image" Target="media/image582.emf"/><Relationship Id="rId2585" Type="http://schemas.openxmlformats.org/officeDocument/2006/relationships/image" Target="media/image1270.emf"/><Relationship Id="rId2792" Type="http://schemas.openxmlformats.org/officeDocument/2006/relationships/image" Target="media/image1371.emf"/><Relationship Id="rId3636" Type="http://schemas.openxmlformats.org/officeDocument/2006/relationships/image" Target="media/image1784.emf"/><Relationship Id="rId3843" Type="http://schemas.openxmlformats.org/officeDocument/2006/relationships/image" Target="media/image1884.emf"/><Relationship Id="rId6999" Type="http://schemas.openxmlformats.org/officeDocument/2006/relationships/image" Target="media/image3264.emf"/><Relationship Id="rId7300" Type="http://schemas.openxmlformats.org/officeDocument/2006/relationships/image" Target="media/image3413.emf"/><Relationship Id="rId557" Type="http://schemas.openxmlformats.org/officeDocument/2006/relationships/image" Target="media/image271.emf"/><Relationship Id="rId764" Type="http://schemas.openxmlformats.org/officeDocument/2006/relationships/image" Target="media/image373.emf"/><Relationship Id="rId971" Type="http://schemas.openxmlformats.org/officeDocument/2006/relationships/customXml" Target="ink/ink472.xml"/><Relationship Id="rId1394" Type="http://schemas.openxmlformats.org/officeDocument/2006/relationships/image" Target="media/image685.emf"/><Relationship Id="rId2238" Type="http://schemas.openxmlformats.org/officeDocument/2006/relationships/customXml" Target="ink/ink1107.xml"/><Relationship Id="rId2445" Type="http://schemas.openxmlformats.org/officeDocument/2006/relationships/image" Target="media/image1202.emf"/><Relationship Id="rId2652" Type="http://schemas.openxmlformats.org/officeDocument/2006/relationships/customXml" Target="ink/ink1306.xml"/><Relationship Id="rId3703" Type="http://schemas.openxmlformats.org/officeDocument/2006/relationships/customXml" Target="ink/ink1798.xml"/><Relationship Id="rId3910" Type="http://schemas.openxmlformats.org/officeDocument/2006/relationships/customXml" Target="ink/ink1901.xml"/><Relationship Id="rId6859" Type="http://schemas.openxmlformats.org/officeDocument/2006/relationships/customXml" Target="ink/ink3325.xml"/><Relationship Id="rId417" Type="http://schemas.openxmlformats.org/officeDocument/2006/relationships/customXml" Target="ink/ink198.xml"/><Relationship Id="rId624" Type="http://schemas.openxmlformats.org/officeDocument/2006/relationships/image" Target="media/image304.emf"/><Relationship Id="rId831" Type="http://schemas.openxmlformats.org/officeDocument/2006/relationships/customXml" Target="ink/ink407.xml"/><Relationship Id="rId1047" Type="http://schemas.openxmlformats.org/officeDocument/2006/relationships/customXml" Target="ink/ink505.xml"/><Relationship Id="rId1254" Type="http://schemas.openxmlformats.org/officeDocument/2006/relationships/customXml" Target="ink/ink609.xml"/><Relationship Id="rId1461" Type="http://schemas.openxmlformats.org/officeDocument/2006/relationships/customXml" Target="ink/ink714.xml"/><Relationship Id="rId2305" Type="http://schemas.openxmlformats.org/officeDocument/2006/relationships/image" Target="media/image1134.emf"/><Relationship Id="rId2512" Type="http://schemas.openxmlformats.org/officeDocument/2006/relationships/customXml" Target="ink/ink1238.xml"/><Relationship Id="rId5668" Type="http://schemas.openxmlformats.org/officeDocument/2006/relationships/customXml" Target="ink/ink2733.xml"/><Relationship Id="rId5875" Type="http://schemas.openxmlformats.org/officeDocument/2006/relationships/image" Target="media/image2706.emf"/><Relationship Id="rId6719" Type="http://schemas.openxmlformats.org/officeDocument/2006/relationships/image" Target="media/image3127.emf"/><Relationship Id="rId6926" Type="http://schemas.openxmlformats.org/officeDocument/2006/relationships/customXml" Target="ink/ink3356.xml"/><Relationship Id="rId1114" Type="http://schemas.openxmlformats.org/officeDocument/2006/relationships/customXml" Target="ink/ink539.xml"/><Relationship Id="rId1321" Type="http://schemas.openxmlformats.org/officeDocument/2006/relationships/customXml" Target="ink/ink643.xml"/><Relationship Id="rId4477" Type="http://schemas.openxmlformats.org/officeDocument/2006/relationships/image" Target="media/image2137.emf"/><Relationship Id="rId4684" Type="http://schemas.openxmlformats.org/officeDocument/2006/relationships/customXml" Target="ink/ink2277.xml"/><Relationship Id="rId4891" Type="http://schemas.openxmlformats.org/officeDocument/2006/relationships/customXml" Target="ink/ink2373.xml"/><Relationship Id="rId5528" Type="http://schemas.openxmlformats.org/officeDocument/2006/relationships/image" Target="media/image2533.wmf"/><Relationship Id="rId5735" Type="http://schemas.openxmlformats.org/officeDocument/2006/relationships/image" Target="media/image2636.emf"/><Relationship Id="rId7090" Type="http://schemas.openxmlformats.org/officeDocument/2006/relationships/customXml" Target="ink/ink3431.xml"/><Relationship Id="rId3079" Type="http://schemas.openxmlformats.org/officeDocument/2006/relationships/image" Target="media/image1514.emf"/><Relationship Id="rId3286" Type="http://schemas.openxmlformats.org/officeDocument/2006/relationships/customXml" Target="ink/ink1592.xml"/><Relationship Id="rId3493" Type="http://schemas.openxmlformats.org/officeDocument/2006/relationships/customXml" Target="ink/ink1691.xml"/><Relationship Id="rId4337" Type="http://schemas.openxmlformats.org/officeDocument/2006/relationships/customXml" Target="ink/ink2110.xml"/><Relationship Id="rId4544" Type="http://schemas.openxmlformats.org/officeDocument/2006/relationships/image" Target="media/image1847.emf"/><Relationship Id="rId5942" Type="http://schemas.openxmlformats.org/officeDocument/2006/relationships/customXml" Target="ink/ink2870.xml"/><Relationship Id="rId2095" Type="http://schemas.openxmlformats.org/officeDocument/2006/relationships/customXml" Target="ink/ink1035.xml"/><Relationship Id="rId3146" Type="http://schemas.openxmlformats.org/officeDocument/2006/relationships/image" Target="media/image57.wmf"/><Relationship Id="rId3353" Type="http://schemas.openxmlformats.org/officeDocument/2006/relationships/image" Target="media/image1647.emf"/><Relationship Id="rId4751" Type="http://schemas.openxmlformats.org/officeDocument/2006/relationships/image" Target="media/image2221.emf"/><Relationship Id="rId5802" Type="http://schemas.openxmlformats.org/officeDocument/2006/relationships/customXml" Target="ink/ink2800.xml"/><Relationship Id="rId274" Type="http://schemas.openxmlformats.org/officeDocument/2006/relationships/customXml" Target="ink/ink128.xml"/><Relationship Id="rId481" Type="http://schemas.openxmlformats.org/officeDocument/2006/relationships/image" Target="media/image233.emf"/><Relationship Id="rId2162" Type="http://schemas.openxmlformats.org/officeDocument/2006/relationships/customXml" Target="ink/ink1069.xml"/><Relationship Id="rId3006" Type="http://schemas.openxmlformats.org/officeDocument/2006/relationships/customXml" Target="ink/ink1469.xml"/><Relationship Id="rId3560" Type="http://schemas.openxmlformats.org/officeDocument/2006/relationships/image" Target="media/image1747.emf"/><Relationship Id="rId4404" Type="http://schemas.openxmlformats.org/officeDocument/2006/relationships/customXml" Target="ink/ink2139.xml"/><Relationship Id="rId4611" Type="http://schemas.openxmlformats.org/officeDocument/2006/relationships/customXml" Target="ink/ink2239.xml"/><Relationship Id="rId6369" Type="http://schemas.openxmlformats.org/officeDocument/2006/relationships/customXml" Target="ink/ink3084.xml"/><Relationship Id="rId7767" Type="http://schemas.openxmlformats.org/officeDocument/2006/relationships/image" Target="media/image3641.emf"/><Relationship Id="rId134" Type="http://schemas.openxmlformats.org/officeDocument/2006/relationships/image" Target="media/image63.emf"/><Relationship Id="rId3213" Type="http://schemas.openxmlformats.org/officeDocument/2006/relationships/image" Target="media/image1579.emf"/><Relationship Id="rId3420" Type="http://schemas.openxmlformats.org/officeDocument/2006/relationships/customXml" Target="ink/ink1652.xml"/><Relationship Id="rId6576" Type="http://schemas.openxmlformats.org/officeDocument/2006/relationships/image" Target="media/image3056.emf"/><Relationship Id="rId6783" Type="http://schemas.openxmlformats.org/officeDocument/2006/relationships/image" Target="media/image3159.emf"/><Relationship Id="rId6990" Type="http://schemas.openxmlformats.org/officeDocument/2006/relationships/customXml" Target="ink/ink3382.xml"/><Relationship Id="rId7627" Type="http://schemas.openxmlformats.org/officeDocument/2006/relationships/customXml" Target="ink/ink3680.xml"/><Relationship Id="rId341" Type="http://schemas.openxmlformats.org/officeDocument/2006/relationships/oleObject" Target="embeddings/oleObject9.bin"/><Relationship Id="rId2022" Type="http://schemas.openxmlformats.org/officeDocument/2006/relationships/customXml" Target="ink/ink998.xml"/><Relationship Id="rId2979" Type="http://schemas.openxmlformats.org/officeDocument/2006/relationships/oleObject" Target="embeddings/oleObject52.bin"/><Relationship Id="rId5178" Type="http://schemas.openxmlformats.org/officeDocument/2006/relationships/customXml" Target="ink/ink2510.xml"/><Relationship Id="rId5385" Type="http://schemas.openxmlformats.org/officeDocument/2006/relationships/image" Target="media/image2472.emf"/><Relationship Id="rId5592" Type="http://schemas.openxmlformats.org/officeDocument/2006/relationships/customXml" Target="ink/ink2701.xml"/><Relationship Id="rId6229" Type="http://schemas.openxmlformats.org/officeDocument/2006/relationships/image" Target="media/image2883.emf"/><Relationship Id="rId6436" Type="http://schemas.openxmlformats.org/officeDocument/2006/relationships/image" Target="media/image2986.emf"/><Relationship Id="rId6643" Type="http://schemas.openxmlformats.org/officeDocument/2006/relationships/customXml" Target="ink/ink3221.xml"/><Relationship Id="rId6850" Type="http://schemas.openxmlformats.org/officeDocument/2006/relationships/image" Target="media/image3191.emf"/><Relationship Id="rId201" Type="http://schemas.openxmlformats.org/officeDocument/2006/relationships/image" Target="media/image96.emf"/><Relationship Id="rId1788" Type="http://schemas.openxmlformats.org/officeDocument/2006/relationships/customXml" Target="ink/ink879.xml"/><Relationship Id="rId1995" Type="http://schemas.openxmlformats.org/officeDocument/2006/relationships/image" Target="media/image981.emf"/><Relationship Id="rId2839" Type="http://schemas.openxmlformats.org/officeDocument/2006/relationships/image" Target="media/image1394.emf"/><Relationship Id="rId4194" Type="http://schemas.openxmlformats.org/officeDocument/2006/relationships/customXml" Target="ink/ink2038.xml"/><Relationship Id="rId5038" Type="http://schemas.openxmlformats.org/officeDocument/2006/relationships/image" Target="media/image23100.emf"/><Relationship Id="rId5245" Type="http://schemas.openxmlformats.org/officeDocument/2006/relationships/image" Target="media/image24030.emf"/><Relationship Id="rId5452" Type="http://schemas.openxmlformats.org/officeDocument/2006/relationships/customXml" Target="ink/ink2641.xml"/><Relationship Id="rId6503" Type="http://schemas.openxmlformats.org/officeDocument/2006/relationships/customXml" Target="ink/ink3151.xml"/><Relationship Id="rId6710" Type="http://schemas.openxmlformats.org/officeDocument/2006/relationships/customXml" Target="ink/ink3252.xml"/><Relationship Id="rId1648" Type="http://schemas.openxmlformats.org/officeDocument/2006/relationships/customXml" Target="ink/ink808.xml"/><Relationship Id="rId4054" Type="http://schemas.openxmlformats.org/officeDocument/2006/relationships/customXml" Target="ink/ink1973.xml"/><Relationship Id="rId4261" Type="http://schemas.openxmlformats.org/officeDocument/2006/relationships/customXml" Target="ink/ink2072.xml"/><Relationship Id="rId5105" Type="http://schemas.openxmlformats.org/officeDocument/2006/relationships/image" Target="media/image2343.emf"/><Relationship Id="rId5312" Type="http://schemas.openxmlformats.org/officeDocument/2006/relationships/image" Target="media/image2436.emf"/><Relationship Id="rId1508" Type="http://schemas.openxmlformats.org/officeDocument/2006/relationships/image" Target="media/image741.emf"/><Relationship Id="rId1855" Type="http://schemas.openxmlformats.org/officeDocument/2006/relationships/customXml" Target="ink/ink913.xml"/><Relationship Id="rId2906" Type="http://schemas.openxmlformats.org/officeDocument/2006/relationships/customXml" Target="ink/ink1428.xml"/><Relationship Id="rId3070" Type="http://schemas.openxmlformats.org/officeDocument/2006/relationships/customXml" Target="ink/ink1499.xml"/><Relationship Id="rId4121" Type="http://schemas.openxmlformats.org/officeDocument/2006/relationships/image" Target="media/image164.emf"/><Relationship Id="rId7277" Type="http://schemas.openxmlformats.org/officeDocument/2006/relationships/image" Target="media/image3402.emf"/><Relationship Id="rId7484" Type="http://schemas.openxmlformats.org/officeDocument/2006/relationships/customXml" Target="ink/ink3612.xml"/><Relationship Id="rId1715" Type="http://schemas.openxmlformats.org/officeDocument/2006/relationships/image" Target="media/image844.emf"/><Relationship Id="rId1922" Type="http://schemas.openxmlformats.org/officeDocument/2006/relationships/customXml" Target="ink/ink948.xml"/><Relationship Id="rId6086" Type="http://schemas.openxmlformats.org/officeDocument/2006/relationships/customXml" Target="ink/ink2942.xml"/><Relationship Id="rId6293" Type="http://schemas.openxmlformats.org/officeDocument/2006/relationships/customXml" Target="ink/ink3046.xml"/><Relationship Id="rId7137" Type="http://schemas.openxmlformats.org/officeDocument/2006/relationships/image" Target="media/image3332.emf"/><Relationship Id="rId7691" Type="http://schemas.openxmlformats.org/officeDocument/2006/relationships/customXml" Target="ink/ink3712.xml"/><Relationship Id="rId3887" Type="http://schemas.openxmlformats.org/officeDocument/2006/relationships/image" Target="media/image1905.emf"/><Relationship Id="rId4938" Type="http://schemas.openxmlformats.org/officeDocument/2006/relationships/image" Target="media/image2288.emf"/><Relationship Id="rId7344" Type="http://schemas.openxmlformats.org/officeDocument/2006/relationships/oleObject" Target="embeddings/oleObject177.bin"/><Relationship Id="rId7551" Type="http://schemas.openxmlformats.org/officeDocument/2006/relationships/image" Target="media/image3534.emf"/><Relationship Id="rId2489" Type="http://schemas.openxmlformats.org/officeDocument/2006/relationships/image" Target="media/image1224.emf"/><Relationship Id="rId2696" Type="http://schemas.openxmlformats.org/officeDocument/2006/relationships/image" Target="media/image1325.emf"/><Relationship Id="rId3747" Type="http://schemas.openxmlformats.org/officeDocument/2006/relationships/customXml" Target="ink/ink1818.xml"/><Relationship Id="rId3954" Type="http://schemas.openxmlformats.org/officeDocument/2006/relationships/image" Target="media/image1938.emf"/><Relationship Id="rId6153" Type="http://schemas.openxmlformats.org/officeDocument/2006/relationships/image" Target="media/image2845.emf"/><Relationship Id="rId6360" Type="http://schemas.openxmlformats.org/officeDocument/2006/relationships/image" Target="media/image2948.emf"/><Relationship Id="rId7204" Type="http://schemas.openxmlformats.org/officeDocument/2006/relationships/customXml" Target="ink/ink3484.xml"/><Relationship Id="rId7411" Type="http://schemas.openxmlformats.org/officeDocument/2006/relationships/oleObject" Target="embeddings/oleObject181.bin"/><Relationship Id="rId668" Type="http://schemas.openxmlformats.org/officeDocument/2006/relationships/image" Target="media/image326.emf"/><Relationship Id="rId875" Type="http://schemas.openxmlformats.org/officeDocument/2006/relationships/customXml" Target="ink/ink429.xml"/><Relationship Id="rId1298" Type="http://schemas.openxmlformats.org/officeDocument/2006/relationships/image" Target="media/image637.emf"/><Relationship Id="rId2349" Type="http://schemas.openxmlformats.org/officeDocument/2006/relationships/customXml" Target="ink/ink1162.xml"/><Relationship Id="rId2556" Type="http://schemas.openxmlformats.org/officeDocument/2006/relationships/customXml" Target="ink/ink1259.xml"/><Relationship Id="rId2763" Type="http://schemas.openxmlformats.org/officeDocument/2006/relationships/customXml" Target="ink/ink1358.xml"/><Relationship Id="rId2970" Type="http://schemas.openxmlformats.org/officeDocument/2006/relationships/image" Target="media/image47.wmf"/><Relationship Id="rId3607" Type="http://schemas.openxmlformats.org/officeDocument/2006/relationships/customXml" Target="ink/ink1749.xml"/><Relationship Id="rId3814" Type="http://schemas.openxmlformats.org/officeDocument/2006/relationships/image" Target="media/image1870.emf"/><Relationship Id="rId6013" Type="http://schemas.openxmlformats.org/officeDocument/2006/relationships/image" Target="media/image2775.emf"/><Relationship Id="rId6220" Type="http://schemas.openxmlformats.org/officeDocument/2006/relationships/customXml" Target="ink/ink3009.xml"/><Relationship Id="rId528" Type="http://schemas.openxmlformats.org/officeDocument/2006/relationships/customXml" Target="ink/ink255.xml"/><Relationship Id="rId735" Type="http://schemas.openxmlformats.org/officeDocument/2006/relationships/customXml" Target="ink/ink359.xml"/><Relationship Id="rId942" Type="http://schemas.openxmlformats.org/officeDocument/2006/relationships/image" Target="media/image461.emf"/><Relationship Id="rId1158" Type="http://schemas.openxmlformats.org/officeDocument/2006/relationships/customXml" Target="ink/ink561.xml"/><Relationship Id="rId1365" Type="http://schemas.openxmlformats.org/officeDocument/2006/relationships/customXml" Target="ink/ink665.xml"/><Relationship Id="rId1572" Type="http://schemas.openxmlformats.org/officeDocument/2006/relationships/customXml" Target="ink/ink770.xml"/><Relationship Id="rId2209" Type="http://schemas.openxmlformats.org/officeDocument/2006/relationships/image" Target="media/image1087.emf"/><Relationship Id="rId2416" Type="http://schemas.openxmlformats.org/officeDocument/2006/relationships/customXml" Target="ink/ink1191.xml"/><Relationship Id="rId2623" Type="http://schemas.openxmlformats.org/officeDocument/2006/relationships/image" Target="media/image1289.emf"/><Relationship Id="rId5779" Type="http://schemas.openxmlformats.org/officeDocument/2006/relationships/image" Target="media/image2658.emf"/><Relationship Id="rId1018" Type="http://schemas.openxmlformats.org/officeDocument/2006/relationships/image" Target="media/image19.wmf"/><Relationship Id="rId1225" Type="http://schemas.openxmlformats.org/officeDocument/2006/relationships/image" Target="media/image601.emf"/><Relationship Id="rId1432" Type="http://schemas.openxmlformats.org/officeDocument/2006/relationships/customXml" Target="ink/ink699.xml"/><Relationship Id="rId2830" Type="http://schemas.openxmlformats.org/officeDocument/2006/relationships/image" Target="media/image1390.emf"/><Relationship Id="rId4588" Type="http://schemas.openxmlformats.org/officeDocument/2006/relationships/image" Target="media/image2155.emf"/><Relationship Id="rId5639" Type="http://schemas.openxmlformats.org/officeDocument/2006/relationships/oleObject" Target="embeddings/oleObject144.bin"/><Relationship Id="rId5986" Type="http://schemas.openxmlformats.org/officeDocument/2006/relationships/customXml" Target="ink/ink2892.xml"/><Relationship Id="rId71" Type="http://schemas.openxmlformats.org/officeDocument/2006/relationships/customXml" Target="ink/ink32.xml"/><Relationship Id="rId802" Type="http://schemas.openxmlformats.org/officeDocument/2006/relationships/image" Target="media/image392.emf"/><Relationship Id="rId3397" Type="http://schemas.openxmlformats.org/officeDocument/2006/relationships/image" Target="media/image1669.emf"/><Relationship Id="rId4795" Type="http://schemas.openxmlformats.org/officeDocument/2006/relationships/customXml" Target="ink/ink2331.xml"/><Relationship Id="rId5846" Type="http://schemas.openxmlformats.org/officeDocument/2006/relationships/customXml" Target="ink/ink2822.xml"/><Relationship Id="rId7061" Type="http://schemas.openxmlformats.org/officeDocument/2006/relationships/image" Target="media/image3295.emf"/><Relationship Id="rId4448" Type="http://schemas.openxmlformats.org/officeDocument/2006/relationships/customXml" Target="ink/ink2160.xml"/><Relationship Id="rId4655" Type="http://schemas.openxmlformats.org/officeDocument/2006/relationships/image" Target="media/image2174.emf"/><Relationship Id="rId4862" Type="http://schemas.openxmlformats.org/officeDocument/2006/relationships/image" Target="media/image22640.emf"/><Relationship Id="rId5706" Type="http://schemas.openxmlformats.org/officeDocument/2006/relationships/customXml" Target="ink/ink2752.xml"/><Relationship Id="rId5913" Type="http://schemas.openxmlformats.org/officeDocument/2006/relationships/image" Target="media/image2725.emf"/><Relationship Id="rId178" Type="http://schemas.openxmlformats.org/officeDocument/2006/relationships/customXml" Target="ink/ink83.xml"/><Relationship Id="rId3257" Type="http://schemas.openxmlformats.org/officeDocument/2006/relationships/image" Target="media/image1600.emf"/><Relationship Id="rId3464" Type="http://schemas.openxmlformats.org/officeDocument/2006/relationships/customXml" Target="ink/ink1675.xml"/><Relationship Id="rId3671" Type="http://schemas.openxmlformats.org/officeDocument/2006/relationships/customXml" Target="ink/ink1782.xml"/><Relationship Id="rId4308" Type="http://schemas.openxmlformats.org/officeDocument/2006/relationships/image" Target="media/image1342.emf"/><Relationship Id="rId4515" Type="http://schemas.openxmlformats.org/officeDocument/2006/relationships/customXml" Target="ink/ink2192.xml"/><Relationship Id="rId4722" Type="http://schemas.openxmlformats.org/officeDocument/2006/relationships/image" Target="media/image2207.emf"/><Relationship Id="rId385" Type="http://schemas.openxmlformats.org/officeDocument/2006/relationships/customXml" Target="ink/ink182.xml"/><Relationship Id="rId592" Type="http://schemas.openxmlformats.org/officeDocument/2006/relationships/customXml" Target="ink/ink287.xml"/><Relationship Id="rId2066" Type="http://schemas.openxmlformats.org/officeDocument/2006/relationships/image" Target="media/image1016.emf"/><Relationship Id="rId2273" Type="http://schemas.openxmlformats.org/officeDocument/2006/relationships/image" Target="media/image1119.emf"/><Relationship Id="rId2480" Type="http://schemas.openxmlformats.org/officeDocument/2006/relationships/customXml" Target="ink/ink1222.xml"/><Relationship Id="rId3117" Type="http://schemas.openxmlformats.org/officeDocument/2006/relationships/oleObject" Target="embeddings/oleObject57.bin"/><Relationship Id="rId3324" Type="http://schemas.openxmlformats.org/officeDocument/2006/relationships/image" Target="media/image76.wmf"/><Relationship Id="rId3531" Type="http://schemas.openxmlformats.org/officeDocument/2006/relationships/image" Target="media/image1733.emf"/><Relationship Id="rId6687" Type="http://schemas.openxmlformats.org/officeDocument/2006/relationships/image" Target="media/image3111.emf"/><Relationship Id="rId6894" Type="http://schemas.openxmlformats.org/officeDocument/2006/relationships/image" Target="media/image3213.wmf"/><Relationship Id="rId7738" Type="http://schemas.openxmlformats.org/officeDocument/2006/relationships/customXml" Target="ink/ink3733.xml"/><Relationship Id="rId245" Type="http://schemas.openxmlformats.org/officeDocument/2006/relationships/oleObject" Target="embeddings/oleObject5.bin"/><Relationship Id="rId452" Type="http://schemas.openxmlformats.org/officeDocument/2006/relationships/customXml" Target="ink/ink217.xml"/><Relationship Id="rId1082" Type="http://schemas.openxmlformats.org/officeDocument/2006/relationships/customXml" Target="ink/ink523.xml"/><Relationship Id="rId2133" Type="http://schemas.openxmlformats.org/officeDocument/2006/relationships/customXml" Target="ink/ink1054.xml"/><Relationship Id="rId2340" Type="http://schemas.openxmlformats.org/officeDocument/2006/relationships/image" Target="media/image1150.emf"/><Relationship Id="rId5289" Type="http://schemas.openxmlformats.org/officeDocument/2006/relationships/image" Target="media/image2423.emf"/><Relationship Id="rId5496" Type="http://schemas.openxmlformats.org/officeDocument/2006/relationships/customXml" Target="ink/ink2661.xml"/><Relationship Id="rId6547" Type="http://schemas.openxmlformats.org/officeDocument/2006/relationships/customXml" Target="ink/ink3173.xml"/><Relationship Id="rId6754" Type="http://schemas.openxmlformats.org/officeDocument/2006/relationships/customXml" Target="ink/ink3272.xml"/><Relationship Id="rId105" Type="http://schemas.openxmlformats.org/officeDocument/2006/relationships/customXml" Target="ink/ink46.xml"/><Relationship Id="rId312" Type="http://schemas.openxmlformats.org/officeDocument/2006/relationships/customXml" Target="ink/ink147.xml"/><Relationship Id="rId2200" Type="http://schemas.openxmlformats.org/officeDocument/2006/relationships/customXml" Target="ink/ink1088.xml"/><Relationship Id="rId4098" Type="http://schemas.openxmlformats.org/officeDocument/2006/relationships/customXml" Target="ink/ink1991.xml"/><Relationship Id="rId5149" Type="http://schemas.openxmlformats.org/officeDocument/2006/relationships/image" Target="media/image2365.emf"/><Relationship Id="rId5356" Type="http://schemas.openxmlformats.org/officeDocument/2006/relationships/customXml" Target="ink/ink2600.xml"/><Relationship Id="rId5563" Type="http://schemas.openxmlformats.org/officeDocument/2006/relationships/image" Target="media/image2550.emf"/><Relationship Id="rId6407" Type="http://schemas.openxmlformats.org/officeDocument/2006/relationships/customXml" Target="ink/ink3103.xml"/><Relationship Id="rId6961" Type="http://schemas.openxmlformats.org/officeDocument/2006/relationships/image" Target="media/image3245.emf"/><Relationship Id="rId1899" Type="http://schemas.openxmlformats.org/officeDocument/2006/relationships/image" Target="media/image933.emf"/><Relationship Id="rId4165" Type="http://schemas.openxmlformats.org/officeDocument/2006/relationships/image" Target="media/image2027.emf"/><Relationship Id="rId4372" Type="http://schemas.openxmlformats.org/officeDocument/2006/relationships/customXml" Target="ink/ink2126.xml"/><Relationship Id="rId5009" Type="http://schemas.openxmlformats.org/officeDocument/2006/relationships/image" Target="media/image2309.emf"/><Relationship Id="rId5216" Type="http://schemas.openxmlformats.org/officeDocument/2006/relationships/customXml" Target="ink/ink2529.xml"/><Relationship Id="rId5770" Type="http://schemas.openxmlformats.org/officeDocument/2006/relationships/customXml" Target="ink/ink2784.xml"/><Relationship Id="rId6614" Type="http://schemas.openxmlformats.org/officeDocument/2006/relationships/image" Target="media/image3075.emf"/><Relationship Id="rId6821" Type="http://schemas.openxmlformats.org/officeDocument/2006/relationships/oleObject" Target="embeddings/oleObject154.bin"/><Relationship Id="rId1759" Type="http://schemas.openxmlformats.org/officeDocument/2006/relationships/image" Target="media/image865.emf"/><Relationship Id="rId1966" Type="http://schemas.openxmlformats.org/officeDocument/2006/relationships/customXml" Target="ink/ink970.xml"/><Relationship Id="rId3181" Type="http://schemas.openxmlformats.org/officeDocument/2006/relationships/image" Target="media/image1563.emf"/><Relationship Id="rId4025" Type="http://schemas.openxmlformats.org/officeDocument/2006/relationships/customXml" Target="ink/ink1958.xml"/><Relationship Id="rId5423" Type="http://schemas.openxmlformats.org/officeDocument/2006/relationships/oleObject" Target="embeddings/oleObject131.bin"/><Relationship Id="rId5630" Type="http://schemas.openxmlformats.org/officeDocument/2006/relationships/customXml" Target="ink/ink2720.xml"/><Relationship Id="rId1619" Type="http://schemas.openxmlformats.org/officeDocument/2006/relationships/image" Target="media/image796.emf"/><Relationship Id="rId1826" Type="http://schemas.openxmlformats.org/officeDocument/2006/relationships/image" Target="media/image898.emf"/><Relationship Id="rId4232" Type="http://schemas.openxmlformats.org/officeDocument/2006/relationships/image" Target="media/image1143.emf"/><Relationship Id="rId7388" Type="http://schemas.openxmlformats.org/officeDocument/2006/relationships/image" Target="media/image3456.emf"/><Relationship Id="rId7595" Type="http://schemas.openxmlformats.org/officeDocument/2006/relationships/customXml" Target="ink/ink3664.xml"/><Relationship Id="rId3041" Type="http://schemas.openxmlformats.org/officeDocument/2006/relationships/image" Target="media/image1495.emf"/><Relationship Id="rId3998" Type="http://schemas.openxmlformats.org/officeDocument/2006/relationships/customXml" Target="ink/ink1945.xml"/><Relationship Id="rId6197" Type="http://schemas.openxmlformats.org/officeDocument/2006/relationships/image" Target="media/image2867.emf"/><Relationship Id="rId7248" Type="http://schemas.openxmlformats.org/officeDocument/2006/relationships/customXml" Target="ink/ink3506.xml"/><Relationship Id="rId7455" Type="http://schemas.openxmlformats.org/officeDocument/2006/relationships/image" Target="media/image3489.emf"/><Relationship Id="rId7662" Type="http://schemas.openxmlformats.org/officeDocument/2006/relationships/image" Target="media/image3589.emf"/><Relationship Id="rId3858" Type="http://schemas.openxmlformats.org/officeDocument/2006/relationships/image" Target="media/image1891.emf"/><Relationship Id="rId4909" Type="http://schemas.openxmlformats.org/officeDocument/2006/relationships/customXml" Target="ink/ink2382.xml"/><Relationship Id="rId6057" Type="http://schemas.openxmlformats.org/officeDocument/2006/relationships/image" Target="media/image2797.emf"/><Relationship Id="rId6264" Type="http://schemas.openxmlformats.org/officeDocument/2006/relationships/image" Target="media/image2900.emf"/><Relationship Id="rId6471" Type="http://schemas.openxmlformats.org/officeDocument/2006/relationships/customXml" Target="ink/ink3135.xml"/><Relationship Id="rId7108" Type="http://schemas.openxmlformats.org/officeDocument/2006/relationships/customXml" Target="ink/ink3439.xml"/><Relationship Id="rId7315" Type="http://schemas.openxmlformats.org/officeDocument/2006/relationships/image" Target="media/image3420.emf"/><Relationship Id="rId7522" Type="http://schemas.openxmlformats.org/officeDocument/2006/relationships/customXml" Target="ink/ink3631.xml"/><Relationship Id="rId779" Type="http://schemas.openxmlformats.org/officeDocument/2006/relationships/customXml" Target="ink/ink381.xml"/><Relationship Id="rId986" Type="http://schemas.openxmlformats.org/officeDocument/2006/relationships/image" Target="media/image483.emf"/><Relationship Id="rId2667" Type="http://schemas.openxmlformats.org/officeDocument/2006/relationships/image" Target="media/image1311.emf"/><Relationship Id="rId3718" Type="http://schemas.openxmlformats.org/officeDocument/2006/relationships/customXml" Target="ink/ink1803.xml"/><Relationship Id="rId5073" Type="http://schemas.openxmlformats.org/officeDocument/2006/relationships/customXml" Target="ink/ink2457.xml"/><Relationship Id="rId5280" Type="http://schemas.openxmlformats.org/officeDocument/2006/relationships/customXml" Target="ink/ink2561.xml"/><Relationship Id="rId6124" Type="http://schemas.openxmlformats.org/officeDocument/2006/relationships/customXml" Target="ink/ink2961.xml"/><Relationship Id="rId6331" Type="http://schemas.openxmlformats.org/officeDocument/2006/relationships/customXml" Target="ink/ink3065.xml"/><Relationship Id="rId639" Type="http://schemas.openxmlformats.org/officeDocument/2006/relationships/customXml" Target="ink/ink311.xml"/><Relationship Id="rId1269" Type="http://schemas.openxmlformats.org/officeDocument/2006/relationships/customXml" Target="ink/ink617.xml"/><Relationship Id="rId1476" Type="http://schemas.openxmlformats.org/officeDocument/2006/relationships/image" Target="media/image725.emf"/><Relationship Id="rId2874" Type="http://schemas.openxmlformats.org/officeDocument/2006/relationships/customXml" Target="ink/ink1412.xml"/><Relationship Id="rId3925" Type="http://schemas.openxmlformats.org/officeDocument/2006/relationships/image" Target="media/image1924.emf"/><Relationship Id="rId5140" Type="http://schemas.openxmlformats.org/officeDocument/2006/relationships/customXml" Target="ink/ink2491.xml"/><Relationship Id="rId846" Type="http://schemas.openxmlformats.org/officeDocument/2006/relationships/image" Target="media/image414.emf"/><Relationship Id="rId1129" Type="http://schemas.openxmlformats.org/officeDocument/2006/relationships/image" Target="media/image553.emf"/><Relationship Id="rId1683" Type="http://schemas.openxmlformats.org/officeDocument/2006/relationships/image" Target="media/image828.emf"/><Relationship Id="rId1890" Type="http://schemas.openxmlformats.org/officeDocument/2006/relationships/image" Target="media/image929.emf"/><Relationship Id="rId2527" Type="http://schemas.openxmlformats.org/officeDocument/2006/relationships/image" Target="media/image1242.emf"/><Relationship Id="rId2734" Type="http://schemas.openxmlformats.org/officeDocument/2006/relationships/customXml" Target="ink/ink1344.xml"/><Relationship Id="rId2941" Type="http://schemas.openxmlformats.org/officeDocument/2006/relationships/image" Target="media/image1445.emf"/><Relationship Id="rId5000" Type="http://schemas.openxmlformats.org/officeDocument/2006/relationships/image" Target="media/image2300.wmf"/><Relationship Id="rId706" Type="http://schemas.openxmlformats.org/officeDocument/2006/relationships/oleObject" Target="embeddings/oleObject10.bin"/><Relationship Id="rId913" Type="http://schemas.openxmlformats.org/officeDocument/2006/relationships/customXml" Target="ink/ink447.xml"/><Relationship Id="rId1336" Type="http://schemas.openxmlformats.org/officeDocument/2006/relationships/image" Target="media/image656.emf"/><Relationship Id="rId1543" Type="http://schemas.openxmlformats.org/officeDocument/2006/relationships/image" Target="media/image758.emf"/><Relationship Id="rId1750" Type="http://schemas.openxmlformats.org/officeDocument/2006/relationships/customXml" Target="ink/ink860.xml"/><Relationship Id="rId2801" Type="http://schemas.openxmlformats.org/officeDocument/2006/relationships/image" Target="media/image41.wmf"/><Relationship Id="rId4699" Type="http://schemas.openxmlformats.org/officeDocument/2006/relationships/customXml" Target="ink/ink2285.xml"/><Relationship Id="rId5957" Type="http://schemas.openxmlformats.org/officeDocument/2006/relationships/image" Target="media/image2747.emf"/><Relationship Id="rId42" Type="http://schemas.openxmlformats.org/officeDocument/2006/relationships/image" Target="media/image17.emf"/><Relationship Id="rId1403" Type="http://schemas.openxmlformats.org/officeDocument/2006/relationships/image" Target="media/image689.emf"/><Relationship Id="rId1610" Type="http://schemas.openxmlformats.org/officeDocument/2006/relationships/customXml" Target="ink/ink789.xml"/><Relationship Id="rId4559" Type="http://schemas.openxmlformats.org/officeDocument/2006/relationships/customXml" Target="ink/ink2213.xml"/><Relationship Id="rId4766" Type="http://schemas.openxmlformats.org/officeDocument/2006/relationships/customXml" Target="ink/ink2319.xml"/><Relationship Id="rId4973" Type="http://schemas.openxmlformats.org/officeDocument/2006/relationships/image" Target="media/image22950.emf"/><Relationship Id="rId5817" Type="http://schemas.openxmlformats.org/officeDocument/2006/relationships/image" Target="media/image2677.emf"/><Relationship Id="rId7172" Type="http://schemas.openxmlformats.org/officeDocument/2006/relationships/customXml" Target="ink/ink3468.xml"/><Relationship Id="rId3368" Type="http://schemas.openxmlformats.org/officeDocument/2006/relationships/customXml" Target="ink/ink1626.xml"/><Relationship Id="rId3575" Type="http://schemas.openxmlformats.org/officeDocument/2006/relationships/customXml" Target="ink/ink1733.xml"/><Relationship Id="rId3782" Type="http://schemas.openxmlformats.org/officeDocument/2006/relationships/customXml" Target="ink/ink1835.xml"/><Relationship Id="rId4419" Type="http://schemas.openxmlformats.org/officeDocument/2006/relationships/image" Target="media/image2115.emf"/><Relationship Id="rId4626" Type="http://schemas.openxmlformats.org/officeDocument/2006/relationships/customXml" Target="ink/ink2247.xml"/><Relationship Id="rId4833" Type="http://schemas.openxmlformats.org/officeDocument/2006/relationships/customXml" Target="ink/ink2347.xml"/><Relationship Id="rId7032" Type="http://schemas.openxmlformats.org/officeDocument/2006/relationships/customXml" Target="ink/ink3403.xml"/><Relationship Id="rId289" Type="http://schemas.openxmlformats.org/officeDocument/2006/relationships/image" Target="media/image140.emf"/><Relationship Id="rId496" Type="http://schemas.openxmlformats.org/officeDocument/2006/relationships/customXml" Target="ink/ink239.xml"/><Relationship Id="rId2177" Type="http://schemas.openxmlformats.org/officeDocument/2006/relationships/image" Target="media/image1071.emf"/><Relationship Id="rId2384" Type="http://schemas.openxmlformats.org/officeDocument/2006/relationships/customXml" Target="ink/ink1178.xml"/><Relationship Id="rId2591" Type="http://schemas.openxmlformats.org/officeDocument/2006/relationships/image" Target="media/image1273.emf"/><Relationship Id="rId3228" Type="http://schemas.openxmlformats.org/officeDocument/2006/relationships/customXml" Target="ink/ink1562.xml"/><Relationship Id="rId3435" Type="http://schemas.openxmlformats.org/officeDocument/2006/relationships/image" Target="media/image1688.emf"/><Relationship Id="rId3642" Type="http://schemas.openxmlformats.org/officeDocument/2006/relationships/image" Target="media/image1787.emf"/><Relationship Id="rId6798" Type="http://schemas.openxmlformats.org/officeDocument/2006/relationships/customXml" Target="ink/ink3294.xml"/><Relationship Id="rId149" Type="http://schemas.openxmlformats.org/officeDocument/2006/relationships/customXml" Target="ink/ink68.xml"/><Relationship Id="rId356" Type="http://schemas.openxmlformats.org/officeDocument/2006/relationships/image" Target="media/image173.emf"/><Relationship Id="rId563" Type="http://schemas.openxmlformats.org/officeDocument/2006/relationships/image" Target="media/image274.emf"/><Relationship Id="rId770" Type="http://schemas.openxmlformats.org/officeDocument/2006/relationships/image" Target="media/image376.emf"/><Relationship Id="rId1193" Type="http://schemas.openxmlformats.org/officeDocument/2006/relationships/image" Target="media/image585.emf"/><Relationship Id="rId2037" Type="http://schemas.openxmlformats.org/officeDocument/2006/relationships/image" Target="media/image1002.emf"/><Relationship Id="rId2244" Type="http://schemas.openxmlformats.org/officeDocument/2006/relationships/customXml" Target="ink/ink1110.xml"/><Relationship Id="rId2451" Type="http://schemas.openxmlformats.org/officeDocument/2006/relationships/image" Target="media/image1205.emf"/><Relationship Id="rId4900" Type="http://schemas.openxmlformats.org/officeDocument/2006/relationships/image" Target="media/image22740.emf"/><Relationship Id="rId6658" Type="http://schemas.openxmlformats.org/officeDocument/2006/relationships/customXml" Target="ink/ink3227.xml"/><Relationship Id="rId216" Type="http://schemas.openxmlformats.org/officeDocument/2006/relationships/customXml" Target="ink/ink102.xml"/><Relationship Id="rId423" Type="http://schemas.openxmlformats.org/officeDocument/2006/relationships/customXml" Target="ink/ink202.xml"/><Relationship Id="rId1053" Type="http://schemas.openxmlformats.org/officeDocument/2006/relationships/customXml" Target="ink/ink508.xml"/><Relationship Id="rId1260" Type="http://schemas.openxmlformats.org/officeDocument/2006/relationships/image" Target="media/image618.emf"/><Relationship Id="rId2104" Type="http://schemas.openxmlformats.org/officeDocument/2006/relationships/image" Target="media/image1035.emf"/><Relationship Id="rId3502" Type="http://schemas.openxmlformats.org/officeDocument/2006/relationships/customXml" Target="ink/ink1696.xml"/><Relationship Id="rId6865" Type="http://schemas.openxmlformats.org/officeDocument/2006/relationships/customXml" Target="ink/ink3328.xml"/><Relationship Id="rId7709" Type="http://schemas.openxmlformats.org/officeDocument/2006/relationships/oleObject" Target="embeddings/oleObject192.bin"/><Relationship Id="rId630" Type="http://schemas.openxmlformats.org/officeDocument/2006/relationships/image" Target="media/image307.emf"/><Relationship Id="rId2311" Type="http://schemas.openxmlformats.org/officeDocument/2006/relationships/image" Target="media/image1137.emf"/><Relationship Id="rId4069" Type="http://schemas.openxmlformats.org/officeDocument/2006/relationships/image" Target="media/image1992.emf"/><Relationship Id="rId5467" Type="http://schemas.openxmlformats.org/officeDocument/2006/relationships/image" Target="media/image2502.emf"/><Relationship Id="rId5674" Type="http://schemas.openxmlformats.org/officeDocument/2006/relationships/customXml" Target="ink/ink2736.xml"/><Relationship Id="rId5881" Type="http://schemas.openxmlformats.org/officeDocument/2006/relationships/image" Target="media/image2709.emf"/><Relationship Id="rId6518" Type="http://schemas.openxmlformats.org/officeDocument/2006/relationships/image" Target="media/image3027.emf"/><Relationship Id="rId6725" Type="http://schemas.openxmlformats.org/officeDocument/2006/relationships/image" Target="media/image3130.emf"/><Relationship Id="rId6932" Type="http://schemas.openxmlformats.org/officeDocument/2006/relationships/oleObject" Target="embeddings/oleObject160.bin"/><Relationship Id="rId1120" Type="http://schemas.openxmlformats.org/officeDocument/2006/relationships/customXml" Target="ink/ink542.xml"/><Relationship Id="rId4276" Type="http://schemas.openxmlformats.org/officeDocument/2006/relationships/image" Target="media/image2071.emf"/><Relationship Id="rId4483" Type="http://schemas.openxmlformats.org/officeDocument/2006/relationships/image" Target="media/image2140.emf"/><Relationship Id="rId4690" Type="http://schemas.openxmlformats.org/officeDocument/2006/relationships/customXml" Target="ink/ink2280.xml"/><Relationship Id="rId5327" Type="http://schemas.openxmlformats.org/officeDocument/2006/relationships/image" Target="media/image2443.emf"/><Relationship Id="rId5534" Type="http://schemas.openxmlformats.org/officeDocument/2006/relationships/customXml" Target="ink/ink2678.xml"/><Relationship Id="rId5741" Type="http://schemas.openxmlformats.org/officeDocument/2006/relationships/image" Target="media/image2639.emf"/><Relationship Id="rId1937" Type="http://schemas.openxmlformats.org/officeDocument/2006/relationships/image" Target="media/image952.emf"/><Relationship Id="rId3085" Type="http://schemas.openxmlformats.org/officeDocument/2006/relationships/image" Target="media/image1517.emf"/><Relationship Id="rId3292" Type="http://schemas.openxmlformats.org/officeDocument/2006/relationships/customXml" Target="ink/ink1595.xml"/><Relationship Id="rId4136" Type="http://schemas.openxmlformats.org/officeDocument/2006/relationships/image" Target="media/image166.emf"/><Relationship Id="rId4343" Type="http://schemas.openxmlformats.org/officeDocument/2006/relationships/customXml" Target="ink/ink2113.xml"/><Relationship Id="rId4550" Type="http://schemas.openxmlformats.org/officeDocument/2006/relationships/image" Target="media/image1943.emf"/><Relationship Id="rId5601" Type="http://schemas.openxmlformats.org/officeDocument/2006/relationships/image" Target="media/image2569.emf"/><Relationship Id="rId7499" Type="http://schemas.openxmlformats.org/officeDocument/2006/relationships/image" Target="media/image3511.emf"/><Relationship Id="rId3152" Type="http://schemas.openxmlformats.org/officeDocument/2006/relationships/image" Target="media/image59.wmf"/><Relationship Id="rId4203" Type="http://schemas.openxmlformats.org/officeDocument/2006/relationships/image" Target="media/image460.emf"/><Relationship Id="rId4410" Type="http://schemas.openxmlformats.org/officeDocument/2006/relationships/customXml" Target="ink/ink2141.xml"/><Relationship Id="rId7359" Type="http://schemas.openxmlformats.org/officeDocument/2006/relationships/customXml" Target="ink/ink3555.xml"/><Relationship Id="rId7566" Type="http://schemas.openxmlformats.org/officeDocument/2006/relationships/customXml" Target="ink/ink3652.xml"/><Relationship Id="rId7773" Type="http://schemas.openxmlformats.org/officeDocument/2006/relationships/image" Target="media/image3644.emf"/><Relationship Id="rId280" Type="http://schemas.openxmlformats.org/officeDocument/2006/relationships/customXml" Target="ink/ink131.xml"/><Relationship Id="rId3012" Type="http://schemas.openxmlformats.org/officeDocument/2006/relationships/customXml" Target="ink/ink1471.xml"/><Relationship Id="rId6168" Type="http://schemas.openxmlformats.org/officeDocument/2006/relationships/customXml" Target="ink/ink2983.xml"/><Relationship Id="rId6375" Type="http://schemas.openxmlformats.org/officeDocument/2006/relationships/customXml" Target="ink/ink3087.xml"/><Relationship Id="rId6582" Type="http://schemas.openxmlformats.org/officeDocument/2006/relationships/image" Target="media/image3059.emf"/><Relationship Id="rId7219" Type="http://schemas.openxmlformats.org/officeDocument/2006/relationships/image" Target="media/image3373.emf"/><Relationship Id="rId7426" Type="http://schemas.openxmlformats.org/officeDocument/2006/relationships/customXml" Target="ink/ink3583.xml"/><Relationship Id="rId140" Type="http://schemas.openxmlformats.org/officeDocument/2006/relationships/image" Target="media/image66.emf"/><Relationship Id="rId3969" Type="http://schemas.openxmlformats.org/officeDocument/2006/relationships/customXml" Target="ink/ink1930.xml"/><Relationship Id="rId5184" Type="http://schemas.openxmlformats.org/officeDocument/2006/relationships/customXml" Target="ink/ink2514.xml"/><Relationship Id="rId5391" Type="http://schemas.openxmlformats.org/officeDocument/2006/relationships/customXml" Target="ink/ink2614.xml"/><Relationship Id="rId6028" Type="http://schemas.openxmlformats.org/officeDocument/2006/relationships/customXml" Target="ink/ink2913.xml"/><Relationship Id="rId6235" Type="http://schemas.openxmlformats.org/officeDocument/2006/relationships/image" Target="media/image2886.emf"/><Relationship Id="rId7633" Type="http://schemas.openxmlformats.org/officeDocument/2006/relationships/customXml" Target="ink/ink3683.xml"/><Relationship Id="rId6" Type="http://schemas.openxmlformats.org/officeDocument/2006/relationships/webSettings" Target="webSettings.xml"/><Relationship Id="rId2778" Type="http://schemas.openxmlformats.org/officeDocument/2006/relationships/image" Target="media/image1364.emf"/><Relationship Id="rId2985" Type="http://schemas.openxmlformats.org/officeDocument/2006/relationships/image" Target="media/image1467.emf"/><Relationship Id="rId3829" Type="http://schemas.openxmlformats.org/officeDocument/2006/relationships/image" Target="media/image1877.emf"/><Relationship Id="rId5044" Type="http://schemas.openxmlformats.org/officeDocument/2006/relationships/image" Target="media/image23130.emf"/><Relationship Id="rId6442" Type="http://schemas.openxmlformats.org/officeDocument/2006/relationships/image" Target="media/image2989.emf"/><Relationship Id="rId7700" Type="http://schemas.openxmlformats.org/officeDocument/2006/relationships/image" Target="media/image3608.emf"/><Relationship Id="rId957" Type="http://schemas.openxmlformats.org/officeDocument/2006/relationships/customXml" Target="ink/ink465.xml"/><Relationship Id="rId1587" Type="http://schemas.openxmlformats.org/officeDocument/2006/relationships/image" Target="media/image780.emf"/><Relationship Id="rId1794" Type="http://schemas.openxmlformats.org/officeDocument/2006/relationships/customXml" Target="ink/ink882.xml"/><Relationship Id="rId2638" Type="http://schemas.openxmlformats.org/officeDocument/2006/relationships/customXml" Target="ink/ink1299.xml"/><Relationship Id="rId2845" Type="http://schemas.openxmlformats.org/officeDocument/2006/relationships/image" Target="media/image1397.emf"/><Relationship Id="rId5251" Type="http://schemas.openxmlformats.org/officeDocument/2006/relationships/customXml" Target="ink/ink2547.xml"/><Relationship Id="rId6302" Type="http://schemas.openxmlformats.org/officeDocument/2006/relationships/image" Target="media/image2919.emf"/><Relationship Id="rId86" Type="http://schemas.openxmlformats.org/officeDocument/2006/relationships/image" Target="media/image39.emf"/><Relationship Id="rId817" Type="http://schemas.openxmlformats.org/officeDocument/2006/relationships/customXml" Target="ink/ink400.xml"/><Relationship Id="rId1447" Type="http://schemas.openxmlformats.org/officeDocument/2006/relationships/image" Target="media/image711.emf"/><Relationship Id="rId1654" Type="http://schemas.openxmlformats.org/officeDocument/2006/relationships/customXml" Target="ink/ink811.xml"/><Relationship Id="rId1861" Type="http://schemas.openxmlformats.org/officeDocument/2006/relationships/image" Target="media/image915.emf"/><Relationship Id="rId2705" Type="http://schemas.openxmlformats.org/officeDocument/2006/relationships/customXml" Target="ink/ink1330.xml"/><Relationship Id="rId2912" Type="http://schemas.openxmlformats.org/officeDocument/2006/relationships/customXml" Target="ink/ink1431.xml"/><Relationship Id="rId4060" Type="http://schemas.openxmlformats.org/officeDocument/2006/relationships/customXml" Target="ink/ink1976.xml"/><Relationship Id="rId5111" Type="http://schemas.openxmlformats.org/officeDocument/2006/relationships/image" Target="media/image2346.emf"/><Relationship Id="rId1307" Type="http://schemas.openxmlformats.org/officeDocument/2006/relationships/customXml" Target="ink/ink636.xml"/><Relationship Id="rId1514" Type="http://schemas.openxmlformats.org/officeDocument/2006/relationships/image" Target="media/image744.emf"/><Relationship Id="rId1721" Type="http://schemas.openxmlformats.org/officeDocument/2006/relationships/image" Target="media/image847.emf"/><Relationship Id="rId4877" Type="http://schemas.openxmlformats.org/officeDocument/2006/relationships/customXml" Target="ink/ink2367.xml"/><Relationship Id="rId5928" Type="http://schemas.openxmlformats.org/officeDocument/2006/relationships/customXml" Target="ink/ink2863.xml"/><Relationship Id="rId7076" Type="http://schemas.openxmlformats.org/officeDocument/2006/relationships/customXml" Target="ink/ink3424.xml"/><Relationship Id="rId7283" Type="http://schemas.openxmlformats.org/officeDocument/2006/relationships/image" Target="media/image3405.wmf"/><Relationship Id="rId7490" Type="http://schemas.openxmlformats.org/officeDocument/2006/relationships/customXml" Target="ink/ink3615.xml"/><Relationship Id="rId13" Type="http://schemas.openxmlformats.org/officeDocument/2006/relationships/customXml" Target="ink/ink3.xml"/><Relationship Id="rId3479" Type="http://schemas.openxmlformats.org/officeDocument/2006/relationships/image" Target="media/image1708.emf"/><Relationship Id="rId3686" Type="http://schemas.openxmlformats.org/officeDocument/2006/relationships/image" Target="media/image1809.emf"/><Relationship Id="rId6092" Type="http://schemas.openxmlformats.org/officeDocument/2006/relationships/customXml" Target="ink/ink2945.xml"/><Relationship Id="rId7143" Type="http://schemas.openxmlformats.org/officeDocument/2006/relationships/image" Target="media/image3335.emf"/><Relationship Id="rId7350" Type="http://schemas.openxmlformats.org/officeDocument/2006/relationships/image" Target="media/image3437.emf"/><Relationship Id="rId2288" Type="http://schemas.openxmlformats.org/officeDocument/2006/relationships/customXml" Target="ink/ink1133.xml"/><Relationship Id="rId2495" Type="http://schemas.openxmlformats.org/officeDocument/2006/relationships/image" Target="media/image1227.emf"/><Relationship Id="rId3339" Type="http://schemas.openxmlformats.org/officeDocument/2006/relationships/image" Target="media/image1640.emf"/><Relationship Id="rId3893" Type="http://schemas.openxmlformats.org/officeDocument/2006/relationships/image" Target="media/image1908.emf"/><Relationship Id="rId4737" Type="http://schemas.openxmlformats.org/officeDocument/2006/relationships/image" Target="media/image2214.emf"/><Relationship Id="rId4944" Type="http://schemas.openxmlformats.org/officeDocument/2006/relationships/oleObject" Target="embeddings/oleObject118.bin"/><Relationship Id="rId7003" Type="http://schemas.openxmlformats.org/officeDocument/2006/relationships/image" Target="media/image3266.emf"/><Relationship Id="rId7210" Type="http://schemas.openxmlformats.org/officeDocument/2006/relationships/customXml" Target="ink/ink3487.xml"/><Relationship Id="rId467" Type="http://schemas.openxmlformats.org/officeDocument/2006/relationships/image" Target="media/image226.emf"/><Relationship Id="rId1097" Type="http://schemas.openxmlformats.org/officeDocument/2006/relationships/image" Target="media/image537.emf"/><Relationship Id="rId2148" Type="http://schemas.openxmlformats.org/officeDocument/2006/relationships/customXml" Target="ink/ink1062.xml"/><Relationship Id="rId3546" Type="http://schemas.openxmlformats.org/officeDocument/2006/relationships/customXml" Target="ink/ink1718.xml"/><Relationship Id="rId3753" Type="http://schemas.openxmlformats.org/officeDocument/2006/relationships/customXml" Target="ink/ink1821.xml"/><Relationship Id="rId3960" Type="http://schemas.openxmlformats.org/officeDocument/2006/relationships/image" Target="media/image1941.emf"/><Relationship Id="rId4804" Type="http://schemas.openxmlformats.org/officeDocument/2006/relationships/image" Target="media/image2242.emf"/><Relationship Id="rId674" Type="http://schemas.openxmlformats.org/officeDocument/2006/relationships/image" Target="media/image329.emf"/><Relationship Id="rId881" Type="http://schemas.openxmlformats.org/officeDocument/2006/relationships/image" Target="media/image431.emf"/><Relationship Id="rId2355" Type="http://schemas.openxmlformats.org/officeDocument/2006/relationships/customXml" Target="ink/ink1165.xml"/><Relationship Id="rId2562" Type="http://schemas.openxmlformats.org/officeDocument/2006/relationships/customXml" Target="ink/ink1262.xml"/><Relationship Id="rId3406" Type="http://schemas.openxmlformats.org/officeDocument/2006/relationships/customXml" Target="ink/ink1645.xml"/><Relationship Id="rId3613" Type="http://schemas.openxmlformats.org/officeDocument/2006/relationships/image" Target="media/image1773.emf"/><Relationship Id="rId3820" Type="http://schemas.openxmlformats.org/officeDocument/2006/relationships/image" Target="media/image1873.emf"/><Relationship Id="rId6769" Type="http://schemas.openxmlformats.org/officeDocument/2006/relationships/image" Target="media/image3152.emf"/><Relationship Id="rId6976" Type="http://schemas.openxmlformats.org/officeDocument/2006/relationships/customXml" Target="ink/ink3375.xml"/><Relationship Id="rId327" Type="http://schemas.openxmlformats.org/officeDocument/2006/relationships/image" Target="media/image159.emf"/><Relationship Id="rId534" Type="http://schemas.openxmlformats.org/officeDocument/2006/relationships/customXml" Target="ink/ink258.xml"/><Relationship Id="rId741" Type="http://schemas.openxmlformats.org/officeDocument/2006/relationships/customXml" Target="ink/ink362.xml"/><Relationship Id="rId1164" Type="http://schemas.openxmlformats.org/officeDocument/2006/relationships/customXml" Target="ink/ink564.xml"/><Relationship Id="rId1371" Type="http://schemas.openxmlformats.org/officeDocument/2006/relationships/customXml" Target="ink/ink668.xml"/><Relationship Id="rId2008" Type="http://schemas.openxmlformats.org/officeDocument/2006/relationships/customXml" Target="ink/ink991.xml"/><Relationship Id="rId2215" Type="http://schemas.openxmlformats.org/officeDocument/2006/relationships/image" Target="media/image1090.emf"/><Relationship Id="rId2422" Type="http://schemas.openxmlformats.org/officeDocument/2006/relationships/customXml" Target="ink/ink1194.xml"/><Relationship Id="rId5578" Type="http://schemas.openxmlformats.org/officeDocument/2006/relationships/customXml" Target="ink/ink2694.xml"/><Relationship Id="rId5785" Type="http://schemas.openxmlformats.org/officeDocument/2006/relationships/image" Target="media/image2661.emf"/><Relationship Id="rId5992" Type="http://schemas.openxmlformats.org/officeDocument/2006/relationships/customXml" Target="ink/ink2895.xml"/><Relationship Id="rId6629" Type="http://schemas.openxmlformats.org/officeDocument/2006/relationships/customXml" Target="ink/ink3214.xml"/><Relationship Id="rId6836" Type="http://schemas.openxmlformats.org/officeDocument/2006/relationships/image" Target="media/image3184.emf"/><Relationship Id="rId601" Type="http://schemas.openxmlformats.org/officeDocument/2006/relationships/customXml" Target="ink/ink292.xml"/><Relationship Id="rId1024" Type="http://schemas.openxmlformats.org/officeDocument/2006/relationships/customXml" Target="ink/ink495.xml"/><Relationship Id="rId1231" Type="http://schemas.openxmlformats.org/officeDocument/2006/relationships/image" Target="media/image604.emf"/><Relationship Id="rId4387" Type="http://schemas.openxmlformats.org/officeDocument/2006/relationships/customXml" Target="ink/ink2130.xml"/><Relationship Id="rId4594" Type="http://schemas.openxmlformats.org/officeDocument/2006/relationships/image" Target="media/image2158.emf"/><Relationship Id="rId5438" Type="http://schemas.openxmlformats.org/officeDocument/2006/relationships/customXml" Target="ink/ink2634.xml"/><Relationship Id="rId5645" Type="http://schemas.openxmlformats.org/officeDocument/2006/relationships/image" Target="media/image2591.emf"/><Relationship Id="rId5852" Type="http://schemas.openxmlformats.org/officeDocument/2006/relationships/customXml" Target="ink/ink2825.xml"/><Relationship Id="rId3196" Type="http://schemas.openxmlformats.org/officeDocument/2006/relationships/image" Target="media/image67.wmf"/><Relationship Id="rId4247" Type="http://schemas.openxmlformats.org/officeDocument/2006/relationships/customXml" Target="ink/ink2065.xml"/><Relationship Id="rId4454" Type="http://schemas.openxmlformats.org/officeDocument/2006/relationships/customXml" Target="ink/ink2163.xml"/><Relationship Id="rId4661" Type="http://schemas.openxmlformats.org/officeDocument/2006/relationships/image" Target="media/image2177.emf"/><Relationship Id="rId5505" Type="http://schemas.openxmlformats.org/officeDocument/2006/relationships/image" Target="media/image2521.emf"/><Relationship Id="rId6903" Type="http://schemas.openxmlformats.org/officeDocument/2006/relationships/image" Target="media/image3217.emf"/><Relationship Id="rId3056" Type="http://schemas.openxmlformats.org/officeDocument/2006/relationships/image" Target="media/image53.wmf"/><Relationship Id="rId3263" Type="http://schemas.openxmlformats.org/officeDocument/2006/relationships/image" Target="media/image1603.emf"/><Relationship Id="rId3470" Type="http://schemas.openxmlformats.org/officeDocument/2006/relationships/customXml" Target="ink/ink1678.xml"/><Relationship Id="rId4107" Type="http://schemas.openxmlformats.org/officeDocument/2006/relationships/image" Target="media/image2011.emf"/><Relationship Id="rId4314" Type="http://schemas.openxmlformats.org/officeDocument/2006/relationships/image" Target="media/image2076.emf"/><Relationship Id="rId5712" Type="http://schemas.openxmlformats.org/officeDocument/2006/relationships/customXml" Target="ink/ink2755.xml"/><Relationship Id="rId184" Type="http://schemas.openxmlformats.org/officeDocument/2006/relationships/customXml" Target="ink/ink86.xml"/><Relationship Id="rId391" Type="http://schemas.openxmlformats.org/officeDocument/2006/relationships/customXml" Target="ink/ink185.xml"/><Relationship Id="rId1908" Type="http://schemas.openxmlformats.org/officeDocument/2006/relationships/customXml" Target="ink/ink941.xml"/><Relationship Id="rId2072" Type="http://schemas.openxmlformats.org/officeDocument/2006/relationships/image" Target="media/image1019.emf"/><Relationship Id="rId3123" Type="http://schemas.openxmlformats.org/officeDocument/2006/relationships/image" Target="media/image1536.emf"/><Relationship Id="rId4521" Type="http://schemas.openxmlformats.org/officeDocument/2006/relationships/customXml" Target="ink/ink2195.xml"/><Relationship Id="rId6279" Type="http://schemas.openxmlformats.org/officeDocument/2006/relationships/customXml" Target="ink/ink3039.xml"/><Relationship Id="rId7677" Type="http://schemas.openxmlformats.org/officeDocument/2006/relationships/customXml" Target="ink/ink3705.xml"/><Relationship Id="rId251" Type="http://schemas.openxmlformats.org/officeDocument/2006/relationships/image" Target="media/image121.emf"/><Relationship Id="rId3330" Type="http://schemas.openxmlformats.org/officeDocument/2006/relationships/customXml" Target="ink/ink1607.xml"/><Relationship Id="rId5088" Type="http://schemas.openxmlformats.org/officeDocument/2006/relationships/image" Target="media/image2335.emf"/><Relationship Id="rId6139" Type="http://schemas.openxmlformats.org/officeDocument/2006/relationships/image" Target="media/image2838.emf"/><Relationship Id="rId6486" Type="http://schemas.openxmlformats.org/officeDocument/2006/relationships/image" Target="media/image3011.emf"/><Relationship Id="rId6693" Type="http://schemas.openxmlformats.org/officeDocument/2006/relationships/image" Target="media/image3114.emf"/><Relationship Id="rId7537" Type="http://schemas.openxmlformats.org/officeDocument/2006/relationships/customXml" Target="ink/ink3639.xml"/><Relationship Id="rId7744" Type="http://schemas.openxmlformats.org/officeDocument/2006/relationships/customXml" Target="ink/ink3736.xml"/><Relationship Id="rId2889" Type="http://schemas.openxmlformats.org/officeDocument/2006/relationships/image" Target="media/image1419.emf"/><Relationship Id="rId5295" Type="http://schemas.openxmlformats.org/officeDocument/2006/relationships/customXml" Target="ink/ink2569.xml"/><Relationship Id="rId6346" Type="http://schemas.openxmlformats.org/officeDocument/2006/relationships/image" Target="media/image2941.emf"/><Relationship Id="rId6553" Type="http://schemas.openxmlformats.org/officeDocument/2006/relationships/customXml" Target="ink/ink3176.xml"/><Relationship Id="rId6760" Type="http://schemas.openxmlformats.org/officeDocument/2006/relationships/customXml" Target="ink/ink3275.xml"/><Relationship Id="rId7604" Type="http://schemas.openxmlformats.org/officeDocument/2006/relationships/image" Target="media/image3560.emf"/><Relationship Id="rId111" Type="http://schemas.openxmlformats.org/officeDocument/2006/relationships/customXml" Target="ink/ink49.xml"/><Relationship Id="rId1698" Type="http://schemas.openxmlformats.org/officeDocument/2006/relationships/customXml" Target="ink/ink833.xml"/><Relationship Id="rId2749" Type="http://schemas.openxmlformats.org/officeDocument/2006/relationships/customXml" Target="ink/ink1352.xml"/><Relationship Id="rId2956" Type="http://schemas.openxmlformats.org/officeDocument/2006/relationships/customXml" Target="ink/ink1452.xml"/><Relationship Id="rId5155" Type="http://schemas.openxmlformats.org/officeDocument/2006/relationships/image" Target="media/image2368.emf"/><Relationship Id="rId5362" Type="http://schemas.openxmlformats.org/officeDocument/2006/relationships/customXml" Target="ink/ink2603.xml"/><Relationship Id="rId6206" Type="http://schemas.openxmlformats.org/officeDocument/2006/relationships/customXml" Target="ink/ink3002.xml"/><Relationship Id="rId6413" Type="http://schemas.openxmlformats.org/officeDocument/2006/relationships/customXml" Target="ink/ink3106.xml"/><Relationship Id="rId6620" Type="http://schemas.openxmlformats.org/officeDocument/2006/relationships/image" Target="media/image3078.emf"/><Relationship Id="rId928" Type="http://schemas.openxmlformats.org/officeDocument/2006/relationships/oleObject" Target="embeddings/oleObject14.bin"/><Relationship Id="rId1558" Type="http://schemas.openxmlformats.org/officeDocument/2006/relationships/customXml" Target="ink/ink763.xml"/><Relationship Id="rId1765" Type="http://schemas.openxmlformats.org/officeDocument/2006/relationships/image" Target="media/image868.emf"/><Relationship Id="rId2609" Type="http://schemas.openxmlformats.org/officeDocument/2006/relationships/image" Target="media/image1282.emf"/><Relationship Id="rId4171" Type="http://schemas.openxmlformats.org/officeDocument/2006/relationships/image" Target="media/image2030.emf"/><Relationship Id="rId5015" Type="http://schemas.openxmlformats.org/officeDocument/2006/relationships/image" Target="media/image2312.emf"/><Relationship Id="rId5222" Type="http://schemas.openxmlformats.org/officeDocument/2006/relationships/customXml" Target="ink/ink2532.xml"/><Relationship Id="rId57" Type="http://schemas.openxmlformats.org/officeDocument/2006/relationships/customXml" Target="ink/ink25.xml"/><Relationship Id="rId1418" Type="http://schemas.openxmlformats.org/officeDocument/2006/relationships/customXml" Target="ink/ink692.xml"/><Relationship Id="rId1972" Type="http://schemas.openxmlformats.org/officeDocument/2006/relationships/customXml" Target="ink/ink973.xml"/><Relationship Id="rId2816" Type="http://schemas.openxmlformats.org/officeDocument/2006/relationships/image" Target="media/image1383.emf"/><Relationship Id="rId4031" Type="http://schemas.openxmlformats.org/officeDocument/2006/relationships/customXml" Target="ink/ink1961.xml"/><Relationship Id="rId7187" Type="http://schemas.openxmlformats.org/officeDocument/2006/relationships/image" Target="media/image3357.emf"/><Relationship Id="rId7394" Type="http://schemas.openxmlformats.org/officeDocument/2006/relationships/image" Target="media/image3459.emf"/><Relationship Id="rId1625" Type="http://schemas.openxmlformats.org/officeDocument/2006/relationships/image" Target="media/image799.emf"/><Relationship Id="rId1832" Type="http://schemas.openxmlformats.org/officeDocument/2006/relationships/image" Target="media/image901.emf"/><Relationship Id="rId4988" Type="http://schemas.openxmlformats.org/officeDocument/2006/relationships/customXml" Target="ink/ink2418.xml"/><Relationship Id="rId7047" Type="http://schemas.openxmlformats.org/officeDocument/2006/relationships/oleObject" Target="embeddings/oleObject165.bin"/><Relationship Id="rId7254" Type="http://schemas.openxmlformats.org/officeDocument/2006/relationships/customXml" Target="ink/ink3509.xml"/><Relationship Id="rId3797" Type="http://schemas.openxmlformats.org/officeDocument/2006/relationships/customXml" Target="ink/ink1844.xml"/><Relationship Id="rId4848" Type="http://schemas.openxmlformats.org/officeDocument/2006/relationships/oleObject" Target="embeddings/oleObject112.bin"/><Relationship Id="rId6063" Type="http://schemas.openxmlformats.org/officeDocument/2006/relationships/image" Target="media/image2800.emf"/><Relationship Id="rId7461" Type="http://schemas.openxmlformats.org/officeDocument/2006/relationships/image" Target="media/image3492.emf"/><Relationship Id="rId2399" Type="http://schemas.openxmlformats.org/officeDocument/2006/relationships/image" Target="media/image1179.emf"/><Relationship Id="rId3657" Type="http://schemas.openxmlformats.org/officeDocument/2006/relationships/customXml" Target="ink/ink1775.xml"/><Relationship Id="rId3864" Type="http://schemas.openxmlformats.org/officeDocument/2006/relationships/image" Target="media/image1894.emf"/><Relationship Id="rId4708" Type="http://schemas.openxmlformats.org/officeDocument/2006/relationships/image" Target="media/image2200.emf"/><Relationship Id="rId4915" Type="http://schemas.openxmlformats.org/officeDocument/2006/relationships/image" Target="media/image2281.wmf"/><Relationship Id="rId6270" Type="http://schemas.openxmlformats.org/officeDocument/2006/relationships/image" Target="media/image2903.emf"/><Relationship Id="rId7114" Type="http://schemas.openxmlformats.org/officeDocument/2006/relationships/oleObject" Target="embeddings/oleObject167.bin"/><Relationship Id="rId7321" Type="http://schemas.openxmlformats.org/officeDocument/2006/relationships/image" Target="media/image3423.emf"/><Relationship Id="rId578" Type="http://schemas.openxmlformats.org/officeDocument/2006/relationships/customXml" Target="ink/ink280.xml"/><Relationship Id="rId785" Type="http://schemas.openxmlformats.org/officeDocument/2006/relationships/customXml" Target="ink/ink384.xml"/><Relationship Id="rId992" Type="http://schemas.openxmlformats.org/officeDocument/2006/relationships/oleObject" Target="embeddings/oleObject18.bin"/><Relationship Id="rId2259" Type="http://schemas.openxmlformats.org/officeDocument/2006/relationships/image" Target="media/image1112.emf"/><Relationship Id="rId2466" Type="http://schemas.openxmlformats.org/officeDocument/2006/relationships/customXml" Target="ink/ink1215.xml"/><Relationship Id="rId2673" Type="http://schemas.openxmlformats.org/officeDocument/2006/relationships/image" Target="media/image1314.emf"/><Relationship Id="rId2880" Type="http://schemas.openxmlformats.org/officeDocument/2006/relationships/customXml" Target="ink/ink1415.xml"/><Relationship Id="rId3517" Type="http://schemas.openxmlformats.org/officeDocument/2006/relationships/image" Target="media/image1726.emf"/><Relationship Id="rId3724" Type="http://schemas.openxmlformats.org/officeDocument/2006/relationships/image" Target="media/image1827.emf"/><Relationship Id="rId3931" Type="http://schemas.openxmlformats.org/officeDocument/2006/relationships/image" Target="media/image1927.emf"/><Relationship Id="rId6130" Type="http://schemas.openxmlformats.org/officeDocument/2006/relationships/customXml" Target="ink/ink2964.xml"/><Relationship Id="rId438" Type="http://schemas.openxmlformats.org/officeDocument/2006/relationships/customXml" Target="ink/ink210.xml"/><Relationship Id="rId645" Type="http://schemas.openxmlformats.org/officeDocument/2006/relationships/customXml" Target="ink/ink314.xml"/><Relationship Id="rId852" Type="http://schemas.openxmlformats.org/officeDocument/2006/relationships/image" Target="media/image417.emf"/><Relationship Id="rId1068" Type="http://schemas.openxmlformats.org/officeDocument/2006/relationships/customXml" Target="ink/ink516.xml"/><Relationship Id="rId1275" Type="http://schemas.openxmlformats.org/officeDocument/2006/relationships/customXml" Target="ink/ink620.xml"/><Relationship Id="rId1482" Type="http://schemas.openxmlformats.org/officeDocument/2006/relationships/image" Target="media/image728.emf"/><Relationship Id="rId2119" Type="http://schemas.openxmlformats.org/officeDocument/2006/relationships/customXml" Target="ink/ink1047.xml"/><Relationship Id="rId2326" Type="http://schemas.openxmlformats.org/officeDocument/2006/relationships/customXml" Target="ink/ink1150.xml"/><Relationship Id="rId2533" Type="http://schemas.openxmlformats.org/officeDocument/2006/relationships/image" Target="media/image1245.emf"/><Relationship Id="rId2740" Type="http://schemas.openxmlformats.org/officeDocument/2006/relationships/image" Target="media/image1345.emf"/><Relationship Id="rId5689" Type="http://schemas.openxmlformats.org/officeDocument/2006/relationships/image" Target="media/image2613.emf"/><Relationship Id="rId5896" Type="http://schemas.openxmlformats.org/officeDocument/2006/relationships/customXml" Target="ink/ink2847.xml"/><Relationship Id="rId6947" Type="http://schemas.openxmlformats.org/officeDocument/2006/relationships/oleObject" Target="embeddings/oleObject163.bin"/><Relationship Id="rId505" Type="http://schemas.openxmlformats.org/officeDocument/2006/relationships/image" Target="media/image245.emf"/><Relationship Id="rId712" Type="http://schemas.openxmlformats.org/officeDocument/2006/relationships/image" Target="media/image347.emf"/><Relationship Id="rId1135" Type="http://schemas.openxmlformats.org/officeDocument/2006/relationships/image" Target="media/image556.emf"/><Relationship Id="rId1342" Type="http://schemas.openxmlformats.org/officeDocument/2006/relationships/image" Target="media/image659.emf"/><Relationship Id="rId4498" Type="http://schemas.openxmlformats.org/officeDocument/2006/relationships/image" Target="media/image1557.emf"/><Relationship Id="rId5549" Type="http://schemas.openxmlformats.org/officeDocument/2006/relationships/oleObject" Target="embeddings/oleObject138.bin"/><Relationship Id="rId1202" Type="http://schemas.openxmlformats.org/officeDocument/2006/relationships/customXml" Target="ink/ink583.xml"/><Relationship Id="rId2600" Type="http://schemas.openxmlformats.org/officeDocument/2006/relationships/customXml" Target="ink/ink1281.xml"/><Relationship Id="rId4358" Type="http://schemas.openxmlformats.org/officeDocument/2006/relationships/oleObject" Target="embeddings/oleObject96.bin"/><Relationship Id="rId5409" Type="http://schemas.openxmlformats.org/officeDocument/2006/relationships/image" Target="media/image2481.emf"/><Relationship Id="rId5756" Type="http://schemas.openxmlformats.org/officeDocument/2006/relationships/customXml" Target="ink/ink2777.xml"/><Relationship Id="rId5963" Type="http://schemas.openxmlformats.org/officeDocument/2006/relationships/image" Target="media/image2750.emf"/><Relationship Id="rId6807" Type="http://schemas.openxmlformats.org/officeDocument/2006/relationships/image" Target="media/image3171.emf"/><Relationship Id="rId3167" Type="http://schemas.openxmlformats.org/officeDocument/2006/relationships/image" Target="media/image62.wmf"/><Relationship Id="rId4565" Type="http://schemas.openxmlformats.org/officeDocument/2006/relationships/customXml" Target="ink/ink2216.xml"/><Relationship Id="rId4772" Type="http://schemas.openxmlformats.org/officeDocument/2006/relationships/customXml" Target="ink/ink2321.xml"/><Relationship Id="rId5616" Type="http://schemas.openxmlformats.org/officeDocument/2006/relationships/customXml" Target="ink/ink2713.xml"/><Relationship Id="rId5823" Type="http://schemas.openxmlformats.org/officeDocument/2006/relationships/image" Target="media/image2680.emf"/><Relationship Id="rId295" Type="http://schemas.openxmlformats.org/officeDocument/2006/relationships/image" Target="media/image143.emf"/><Relationship Id="rId3374" Type="http://schemas.openxmlformats.org/officeDocument/2006/relationships/customXml" Target="ink/ink1629.xml"/><Relationship Id="rId3581" Type="http://schemas.openxmlformats.org/officeDocument/2006/relationships/customXml" Target="ink/ink1736.xml"/><Relationship Id="rId4218" Type="http://schemas.openxmlformats.org/officeDocument/2006/relationships/customXml" Target="ink/ink2050.xml"/><Relationship Id="rId4425" Type="http://schemas.openxmlformats.org/officeDocument/2006/relationships/image" Target="media/image2118.emf"/><Relationship Id="rId4632" Type="http://schemas.openxmlformats.org/officeDocument/2006/relationships/customXml" Target="ink/ink2251.xml"/><Relationship Id="rId7788" Type="http://schemas.openxmlformats.org/officeDocument/2006/relationships/header" Target="header1.xml"/><Relationship Id="rId2183" Type="http://schemas.openxmlformats.org/officeDocument/2006/relationships/image" Target="media/image1074.emf"/><Relationship Id="rId2390" Type="http://schemas.openxmlformats.org/officeDocument/2006/relationships/customXml" Target="ink/ink1181.xml"/><Relationship Id="rId3027" Type="http://schemas.openxmlformats.org/officeDocument/2006/relationships/image" Target="media/image1488.emf"/><Relationship Id="rId3234" Type="http://schemas.openxmlformats.org/officeDocument/2006/relationships/customXml" Target="ink/ink1565.xml"/><Relationship Id="rId3441" Type="http://schemas.openxmlformats.org/officeDocument/2006/relationships/image" Target="media/image1691.emf"/><Relationship Id="rId6597" Type="http://schemas.openxmlformats.org/officeDocument/2006/relationships/customXml" Target="ink/ink3198.xml"/><Relationship Id="rId7648" Type="http://schemas.openxmlformats.org/officeDocument/2006/relationships/image" Target="media/image3582.emf"/><Relationship Id="rId155" Type="http://schemas.openxmlformats.org/officeDocument/2006/relationships/customXml" Target="ink/ink71.xml"/><Relationship Id="rId362" Type="http://schemas.openxmlformats.org/officeDocument/2006/relationships/customXml" Target="ink/ink170.xml"/><Relationship Id="rId2043" Type="http://schemas.openxmlformats.org/officeDocument/2006/relationships/image" Target="media/image1005.emf"/><Relationship Id="rId2250" Type="http://schemas.openxmlformats.org/officeDocument/2006/relationships/customXml" Target="ink/ink1113.xml"/><Relationship Id="rId3301" Type="http://schemas.openxmlformats.org/officeDocument/2006/relationships/image" Target="media/image1621.emf"/><Relationship Id="rId5199" Type="http://schemas.openxmlformats.org/officeDocument/2006/relationships/image" Target="media/image2389.emf"/><Relationship Id="rId6457" Type="http://schemas.openxmlformats.org/officeDocument/2006/relationships/customXml" Target="ink/ink3128.xml"/><Relationship Id="rId6664" Type="http://schemas.openxmlformats.org/officeDocument/2006/relationships/customXml" Target="ink/ink3230.xml"/><Relationship Id="rId6871" Type="http://schemas.openxmlformats.org/officeDocument/2006/relationships/customXml" Target="ink/ink3331.xml"/><Relationship Id="rId7508" Type="http://schemas.openxmlformats.org/officeDocument/2006/relationships/customXml" Target="ink/ink3624.xml"/><Relationship Id="rId7715" Type="http://schemas.openxmlformats.org/officeDocument/2006/relationships/image" Target="media/image3615.emf"/><Relationship Id="rId222" Type="http://schemas.openxmlformats.org/officeDocument/2006/relationships/customXml" Target="ink/ink105.xml"/><Relationship Id="rId2110" Type="http://schemas.openxmlformats.org/officeDocument/2006/relationships/image" Target="media/image1038.emf"/><Relationship Id="rId5059" Type="http://schemas.openxmlformats.org/officeDocument/2006/relationships/customXml" Target="ink/ink2450.xml"/><Relationship Id="rId5266" Type="http://schemas.openxmlformats.org/officeDocument/2006/relationships/image" Target="media/image2413.emf"/><Relationship Id="rId5473" Type="http://schemas.openxmlformats.org/officeDocument/2006/relationships/image" Target="media/image2505.emf"/><Relationship Id="rId5680" Type="http://schemas.openxmlformats.org/officeDocument/2006/relationships/customXml" Target="ink/ink2739.xml"/><Relationship Id="rId6317" Type="http://schemas.openxmlformats.org/officeDocument/2006/relationships/customXml" Target="ink/ink3058.xml"/><Relationship Id="rId6524" Type="http://schemas.openxmlformats.org/officeDocument/2006/relationships/image" Target="media/image3030.emf"/><Relationship Id="rId4075" Type="http://schemas.openxmlformats.org/officeDocument/2006/relationships/image" Target="media/image1995.emf"/><Relationship Id="rId4282" Type="http://schemas.openxmlformats.org/officeDocument/2006/relationships/image" Target="media/image2074.emf"/><Relationship Id="rId5126" Type="http://schemas.openxmlformats.org/officeDocument/2006/relationships/customXml" Target="ink/ink2484.xml"/><Relationship Id="rId5333" Type="http://schemas.openxmlformats.org/officeDocument/2006/relationships/image" Target="media/image2446.emf"/><Relationship Id="rId6731" Type="http://schemas.openxmlformats.org/officeDocument/2006/relationships/image" Target="media/image3133.emf"/><Relationship Id="rId1669" Type="http://schemas.openxmlformats.org/officeDocument/2006/relationships/image" Target="media/image821.emf"/><Relationship Id="rId1876" Type="http://schemas.openxmlformats.org/officeDocument/2006/relationships/image" Target="media/image922.emf"/><Relationship Id="rId2927" Type="http://schemas.openxmlformats.org/officeDocument/2006/relationships/image" Target="media/image1438.emf"/><Relationship Id="rId3091" Type="http://schemas.openxmlformats.org/officeDocument/2006/relationships/image" Target="media/image1520.emf"/><Relationship Id="rId4142" Type="http://schemas.openxmlformats.org/officeDocument/2006/relationships/image" Target="media/image437.emf"/><Relationship Id="rId5540" Type="http://schemas.openxmlformats.org/officeDocument/2006/relationships/customXml" Target="ink/ink2681.xml"/><Relationship Id="rId7298" Type="http://schemas.openxmlformats.org/officeDocument/2006/relationships/image" Target="media/image3412.emf"/><Relationship Id="rId1529" Type="http://schemas.openxmlformats.org/officeDocument/2006/relationships/image" Target="media/image751.emf"/><Relationship Id="rId1736" Type="http://schemas.openxmlformats.org/officeDocument/2006/relationships/customXml" Target="ink/ink853.xml"/><Relationship Id="rId1943" Type="http://schemas.openxmlformats.org/officeDocument/2006/relationships/image" Target="media/image955.emf"/><Relationship Id="rId5400" Type="http://schemas.openxmlformats.org/officeDocument/2006/relationships/customXml" Target="ink/ink2619.xml"/><Relationship Id="rId28" Type="http://schemas.openxmlformats.org/officeDocument/2006/relationships/image" Target="media/image10.emf"/><Relationship Id="rId1803" Type="http://schemas.openxmlformats.org/officeDocument/2006/relationships/image" Target="media/image887.emf"/><Relationship Id="rId4002" Type="http://schemas.openxmlformats.org/officeDocument/2006/relationships/customXml" Target="ink/ink1947.xml"/><Relationship Id="rId4959" Type="http://schemas.openxmlformats.org/officeDocument/2006/relationships/customXml" Target="ink/ink2403.xml"/><Relationship Id="rId7158" Type="http://schemas.openxmlformats.org/officeDocument/2006/relationships/customXml" Target="ink/ink3461.xml"/><Relationship Id="rId7365" Type="http://schemas.openxmlformats.org/officeDocument/2006/relationships/customXml" Target="ink/ink3558.xml"/><Relationship Id="rId7572" Type="http://schemas.openxmlformats.org/officeDocument/2006/relationships/image" Target="media/image3545.wmf"/><Relationship Id="rId3768" Type="http://schemas.openxmlformats.org/officeDocument/2006/relationships/customXml" Target="ink/ink1828.xml"/><Relationship Id="rId3975" Type="http://schemas.openxmlformats.org/officeDocument/2006/relationships/customXml" Target="ink/ink1933.xml"/><Relationship Id="rId4819" Type="http://schemas.openxmlformats.org/officeDocument/2006/relationships/customXml" Target="ink/ink2341.xml"/><Relationship Id="rId6174" Type="http://schemas.openxmlformats.org/officeDocument/2006/relationships/customXml" Target="ink/ink2986.xml"/><Relationship Id="rId6381" Type="http://schemas.openxmlformats.org/officeDocument/2006/relationships/customXml" Target="ink/ink3090.xml"/><Relationship Id="rId7018" Type="http://schemas.openxmlformats.org/officeDocument/2006/relationships/customXml" Target="ink/ink3396.xml"/><Relationship Id="rId7225" Type="http://schemas.openxmlformats.org/officeDocument/2006/relationships/image" Target="media/image3376.emf"/><Relationship Id="rId7432" Type="http://schemas.openxmlformats.org/officeDocument/2006/relationships/customXml" Target="ink/ink3586.xml"/><Relationship Id="rId689" Type="http://schemas.openxmlformats.org/officeDocument/2006/relationships/customXml" Target="ink/ink336.xml"/><Relationship Id="rId896" Type="http://schemas.openxmlformats.org/officeDocument/2006/relationships/customXml" Target="ink/ink438.xml"/><Relationship Id="rId2577" Type="http://schemas.openxmlformats.org/officeDocument/2006/relationships/image" Target="media/image1266.emf"/><Relationship Id="rId2784" Type="http://schemas.openxmlformats.org/officeDocument/2006/relationships/image" Target="media/image1367.emf"/><Relationship Id="rId3628" Type="http://schemas.openxmlformats.org/officeDocument/2006/relationships/image" Target="media/image1780.emf"/><Relationship Id="rId5190" Type="http://schemas.openxmlformats.org/officeDocument/2006/relationships/customXml" Target="ink/ink2517.xml"/><Relationship Id="rId6034" Type="http://schemas.openxmlformats.org/officeDocument/2006/relationships/customXml" Target="ink/ink2916.xml"/><Relationship Id="rId6241" Type="http://schemas.openxmlformats.org/officeDocument/2006/relationships/image" Target="media/image2889.emf"/><Relationship Id="rId549" Type="http://schemas.openxmlformats.org/officeDocument/2006/relationships/image" Target="media/image267.emf"/><Relationship Id="rId756" Type="http://schemas.openxmlformats.org/officeDocument/2006/relationships/image" Target="media/image369.emf"/><Relationship Id="rId1179" Type="http://schemas.openxmlformats.org/officeDocument/2006/relationships/image" Target="media/image578.emf"/><Relationship Id="rId1386" Type="http://schemas.openxmlformats.org/officeDocument/2006/relationships/image" Target="media/image681.emf"/><Relationship Id="rId1593" Type="http://schemas.openxmlformats.org/officeDocument/2006/relationships/image" Target="media/image783.emf"/><Relationship Id="rId2437" Type="http://schemas.openxmlformats.org/officeDocument/2006/relationships/image" Target="media/image1198.emf"/><Relationship Id="rId2991" Type="http://schemas.openxmlformats.org/officeDocument/2006/relationships/image" Target="media/image1470.emf"/><Relationship Id="rId3835" Type="http://schemas.openxmlformats.org/officeDocument/2006/relationships/image" Target="media/image1880.emf"/><Relationship Id="rId5050" Type="http://schemas.openxmlformats.org/officeDocument/2006/relationships/image" Target="media/image23160.emf"/><Relationship Id="rId6101" Type="http://schemas.openxmlformats.org/officeDocument/2006/relationships/image" Target="media/image2819.emf"/><Relationship Id="rId409" Type="http://schemas.openxmlformats.org/officeDocument/2006/relationships/customXml" Target="ink/ink194.xml"/><Relationship Id="rId963" Type="http://schemas.openxmlformats.org/officeDocument/2006/relationships/customXml" Target="ink/ink468.xml"/><Relationship Id="rId1039" Type="http://schemas.openxmlformats.org/officeDocument/2006/relationships/image" Target="media/image509.emf"/><Relationship Id="rId1246" Type="http://schemas.openxmlformats.org/officeDocument/2006/relationships/customXml" Target="ink/ink605.xml"/><Relationship Id="rId2644" Type="http://schemas.openxmlformats.org/officeDocument/2006/relationships/customXml" Target="ink/ink1302.xml"/><Relationship Id="rId2851" Type="http://schemas.openxmlformats.org/officeDocument/2006/relationships/image" Target="media/image1400.emf"/><Relationship Id="rId3902" Type="http://schemas.openxmlformats.org/officeDocument/2006/relationships/customXml" Target="ink/ink1897.xml"/><Relationship Id="rId92" Type="http://schemas.openxmlformats.org/officeDocument/2006/relationships/image" Target="media/image42.emf"/><Relationship Id="rId616" Type="http://schemas.openxmlformats.org/officeDocument/2006/relationships/image" Target="media/image300.emf"/><Relationship Id="rId823" Type="http://schemas.openxmlformats.org/officeDocument/2006/relationships/customXml" Target="ink/ink403.xml"/><Relationship Id="rId1453" Type="http://schemas.openxmlformats.org/officeDocument/2006/relationships/customXml" Target="ink/ink710.xml"/><Relationship Id="rId1660" Type="http://schemas.openxmlformats.org/officeDocument/2006/relationships/customXml" Target="ink/ink814.xml"/><Relationship Id="rId2504" Type="http://schemas.openxmlformats.org/officeDocument/2006/relationships/customXml" Target="ink/ink1234.xml"/><Relationship Id="rId2711" Type="http://schemas.openxmlformats.org/officeDocument/2006/relationships/image" Target="media/image1331.emf"/><Relationship Id="rId5867" Type="http://schemas.openxmlformats.org/officeDocument/2006/relationships/image" Target="media/image2702.emf"/><Relationship Id="rId6918" Type="http://schemas.openxmlformats.org/officeDocument/2006/relationships/customXml" Target="ink/ink3352.xml"/><Relationship Id="rId7082" Type="http://schemas.openxmlformats.org/officeDocument/2006/relationships/customXml" Target="ink/ink3427.xml"/><Relationship Id="rId1106" Type="http://schemas.openxmlformats.org/officeDocument/2006/relationships/customXml" Target="ink/ink535.xml"/><Relationship Id="rId1313" Type="http://schemas.openxmlformats.org/officeDocument/2006/relationships/customXml" Target="ink/ink639.xml"/><Relationship Id="rId1520" Type="http://schemas.openxmlformats.org/officeDocument/2006/relationships/image" Target="media/image747.emf"/><Relationship Id="rId4469" Type="http://schemas.openxmlformats.org/officeDocument/2006/relationships/image" Target="media/image2133.emf"/><Relationship Id="rId4676" Type="http://schemas.openxmlformats.org/officeDocument/2006/relationships/customXml" Target="ink/ink2273.xml"/><Relationship Id="rId4883" Type="http://schemas.openxmlformats.org/officeDocument/2006/relationships/customXml" Target="ink/ink2369.xml"/><Relationship Id="rId5727" Type="http://schemas.openxmlformats.org/officeDocument/2006/relationships/image" Target="media/image2632.emf"/><Relationship Id="rId5934" Type="http://schemas.openxmlformats.org/officeDocument/2006/relationships/customXml" Target="ink/ink2866.xml"/><Relationship Id="rId3278" Type="http://schemas.openxmlformats.org/officeDocument/2006/relationships/customXml" Target="ink/ink1588.xml"/><Relationship Id="rId3485" Type="http://schemas.openxmlformats.org/officeDocument/2006/relationships/customXml" Target="ink/ink1687.xml"/><Relationship Id="rId3692" Type="http://schemas.openxmlformats.org/officeDocument/2006/relationships/image" Target="media/image1812.emf"/><Relationship Id="rId4329" Type="http://schemas.openxmlformats.org/officeDocument/2006/relationships/customXml" Target="ink/ink2106.xml"/><Relationship Id="rId4536" Type="http://schemas.openxmlformats.org/officeDocument/2006/relationships/image" Target="media/image1633.emf"/><Relationship Id="rId4743" Type="http://schemas.openxmlformats.org/officeDocument/2006/relationships/image" Target="media/image2217.emf"/><Relationship Id="rId4950" Type="http://schemas.openxmlformats.org/officeDocument/2006/relationships/image" Target="media/image2292.emf"/><Relationship Id="rId199" Type="http://schemas.openxmlformats.org/officeDocument/2006/relationships/image" Target="media/image95.emf"/><Relationship Id="rId2087" Type="http://schemas.openxmlformats.org/officeDocument/2006/relationships/customXml" Target="ink/ink1031.xml"/><Relationship Id="rId2294" Type="http://schemas.openxmlformats.org/officeDocument/2006/relationships/customXml" Target="ink/ink1136.xml"/><Relationship Id="rId3138" Type="http://schemas.openxmlformats.org/officeDocument/2006/relationships/customXml" Target="ink/ink1530.xml"/><Relationship Id="rId3345" Type="http://schemas.openxmlformats.org/officeDocument/2006/relationships/image" Target="media/image1643.emf"/><Relationship Id="rId3552" Type="http://schemas.openxmlformats.org/officeDocument/2006/relationships/customXml" Target="ink/ink1721.xml"/><Relationship Id="rId4603" Type="http://schemas.openxmlformats.org/officeDocument/2006/relationships/customXml" Target="ink/ink2235.xml"/><Relationship Id="rId7759" Type="http://schemas.openxmlformats.org/officeDocument/2006/relationships/image" Target="media/image3637.emf"/><Relationship Id="rId266" Type="http://schemas.openxmlformats.org/officeDocument/2006/relationships/customXml" Target="ink/ink124.xml"/><Relationship Id="rId473" Type="http://schemas.openxmlformats.org/officeDocument/2006/relationships/image" Target="media/image229.emf"/><Relationship Id="rId680" Type="http://schemas.openxmlformats.org/officeDocument/2006/relationships/image" Target="media/image332.emf"/><Relationship Id="rId2154" Type="http://schemas.openxmlformats.org/officeDocument/2006/relationships/customXml" Target="ink/ink1065.xml"/><Relationship Id="rId2361" Type="http://schemas.openxmlformats.org/officeDocument/2006/relationships/oleObject" Target="embeddings/oleObject27.bin"/><Relationship Id="rId3205" Type="http://schemas.openxmlformats.org/officeDocument/2006/relationships/image" Target="media/image1575.emf"/><Relationship Id="rId3412" Type="http://schemas.openxmlformats.org/officeDocument/2006/relationships/customXml" Target="ink/ink1648.xml"/><Relationship Id="rId4810" Type="http://schemas.openxmlformats.org/officeDocument/2006/relationships/image" Target="media/image2245.emf"/><Relationship Id="rId6568" Type="http://schemas.openxmlformats.org/officeDocument/2006/relationships/image" Target="media/image3052.emf"/><Relationship Id="rId7619" Type="http://schemas.openxmlformats.org/officeDocument/2006/relationships/customXml" Target="ink/ink3676.xml"/><Relationship Id="rId126" Type="http://schemas.openxmlformats.org/officeDocument/2006/relationships/image" Target="media/image59.emf"/><Relationship Id="rId333" Type="http://schemas.openxmlformats.org/officeDocument/2006/relationships/image" Target="media/image162.emf"/><Relationship Id="rId540" Type="http://schemas.openxmlformats.org/officeDocument/2006/relationships/customXml" Target="ink/ink261.xml"/><Relationship Id="rId1170" Type="http://schemas.openxmlformats.org/officeDocument/2006/relationships/customXml" Target="ink/ink567.xml"/><Relationship Id="rId2014" Type="http://schemas.openxmlformats.org/officeDocument/2006/relationships/customXml" Target="ink/ink994.xml"/><Relationship Id="rId2221" Type="http://schemas.openxmlformats.org/officeDocument/2006/relationships/image" Target="media/image1093.emf"/><Relationship Id="rId5377" Type="http://schemas.openxmlformats.org/officeDocument/2006/relationships/image" Target="media/image2468.emf"/><Relationship Id="rId6428" Type="http://schemas.openxmlformats.org/officeDocument/2006/relationships/image" Target="media/image2982.emf"/><Relationship Id="rId6775" Type="http://schemas.openxmlformats.org/officeDocument/2006/relationships/image" Target="media/image3155.emf"/><Relationship Id="rId6982" Type="http://schemas.openxmlformats.org/officeDocument/2006/relationships/customXml" Target="ink/ink3378.xml"/><Relationship Id="rId1030" Type="http://schemas.openxmlformats.org/officeDocument/2006/relationships/customXml" Target="ink/ink498.xml"/><Relationship Id="rId4186" Type="http://schemas.openxmlformats.org/officeDocument/2006/relationships/customXml" Target="ink/ink2034.xml"/><Relationship Id="rId5584" Type="http://schemas.openxmlformats.org/officeDocument/2006/relationships/customXml" Target="ink/ink2697.xml"/><Relationship Id="rId5791" Type="http://schemas.openxmlformats.org/officeDocument/2006/relationships/image" Target="media/image2664.emf"/><Relationship Id="rId6635" Type="http://schemas.openxmlformats.org/officeDocument/2006/relationships/customXml" Target="ink/ink3217.xml"/><Relationship Id="rId6842" Type="http://schemas.openxmlformats.org/officeDocument/2006/relationships/image" Target="media/image3187.emf"/><Relationship Id="rId400" Type="http://schemas.openxmlformats.org/officeDocument/2006/relationships/image" Target="media/image194.emf"/><Relationship Id="rId1987" Type="http://schemas.openxmlformats.org/officeDocument/2006/relationships/image" Target="media/image977.emf"/><Relationship Id="rId4393" Type="http://schemas.openxmlformats.org/officeDocument/2006/relationships/image" Target="media/image2106.emf"/><Relationship Id="rId5237" Type="http://schemas.openxmlformats.org/officeDocument/2006/relationships/image" Target="media/image23980.emf"/><Relationship Id="rId5444" Type="http://schemas.openxmlformats.org/officeDocument/2006/relationships/customXml" Target="ink/ink2637.xml"/><Relationship Id="rId5651" Type="http://schemas.openxmlformats.org/officeDocument/2006/relationships/image" Target="media/image2594.emf"/><Relationship Id="rId6702" Type="http://schemas.openxmlformats.org/officeDocument/2006/relationships/customXml" Target="ink/ink3248.xml"/><Relationship Id="rId1847" Type="http://schemas.openxmlformats.org/officeDocument/2006/relationships/customXml" Target="ink/ink909.xml"/><Relationship Id="rId4046" Type="http://schemas.openxmlformats.org/officeDocument/2006/relationships/customXml" Target="ink/ink1969.xml"/><Relationship Id="rId4253" Type="http://schemas.openxmlformats.org/officeDocument/2006/relationships/customXml" Target="ink/ink2068.xml"/><Relationship Id="rId4460" Type="http://schemas.openxmlformats.org/officeDocument/2006/relationships/customXml" Target="ink/ink2166.xml"/><Relationship Id="rId5304" Type="http://schemas.openxmlformats.org/officeDocument/2006/relationships/image" Target="media/image2432.emf"/><Relationship Id="rId5511" Type="http://schemas.openxmlformats.org/officeDocument/2006/relationships/image" Target="media/image2524.emf"/><Relationship Id="rId1707" Type="http://schemas.openxmlformats.org/officeDocument/2006/relationships/image" Target="media/image840.emf"/><Relationship Id="rId3062" Type="http://schemas.openxmlformats.org/officeDocument/2006/relationships/customXml" Target="ink/ink1495.xml"/><Relationship Id="rId4113" Type="http://schemas.openxmlformats.org/officeDocument/2006/relationships/image" Target="media/image117.emf"/><Relationship Id="rId4320" Type="http://schemas.openxmlformats.org/officeDocument/2006/relationships/image" Target="media/image2079.emf"/><Relationship Id="rId7269" Type="http://schemas.openxmlformats.org/officeDocument/2006/relationships/image" Target="media/image3398.emf"/><Relationship Id="rId7476" Type="http://schemas.openxmlformats.org/officeDocument/2006/relationships/customXml" Target="ink/ink3608.xml"/><Relationship Id="rId7683" Type="http://schemas.openxmlformats.org/officeDocument/2006/relationships/customXml" Target="ink/ink3708.xml"/><Relationship Id="rId190" Type="http://schemas.openxmlformats.org/officeDocument/2006/relationships/customXml" Target="ink/ink89.xml"/><Relationship Id="rId1914" Type="http://schemas.openxmlformats.org/officeDocument/2006/relationships/customXml" Target="ink/ink944.xml"/><Relationship Id="rId6078" Type="http://schemas.openxmlformats.org/officeDocument/2006/relationships/customXml" Target="ink/ink2938.xml"/><Relationship Id="rId6285" Type="http://schemas.openxmlformats.org/officeDocument/2006/relationships/customXml" Target="ink/ink3042.xml"/><Relationship Id="rId6492" Type="http://schemas.openxmlformats.org/officeDocument/2006/relationships/image" Target="media/image3014.emf"/><Relationship Id="rId7129" Type="http://schemas.openxmlformats.org/officeDocument/2006/relationships/image" Target="media/image3328.emf"/><Relationship Id="rId7336" Type="http://schemas.openxmlformats.org/officeDocument/2006/relationships/image" Target="media/image3431.wmf"/><Relationship Id="rId7543" Type="http://schemas.openxmlformats.org/officeDocument/2006/relationships/customXml" Target="ink/ink3642.xml"/><Relationship Id="rId3879" Type="http://schemas.openxmlformats.org/officeDocument/2006/relationships/image" Target="media/image1901.emf"/><Relationship Id="rId5094" Type="http://schemas.openxmlformats.org/officeDocument/2006/relationships/image" Target="media/image2338.emf"/><Relationship Id="rId6145" Type="http://schemas.openxmlformats.org/officeDocument/2006/relationships/image" Target="media/image2841.emf"/><Relationship Id="rId6352" Type="http://schemas.openxmlformats.org/officeDocument/2006/relationships/image" Target="media/image2944.emf"/><Relationship Id="rId7750" Type="http://schemas.openxmlformats.org/officeDocument/2006/relationships/customXml" Target="ink/ink3739.xml"/><Relationship Id="rId2688" Type="http://schemas.openxmlformats.org/officeDocument/2006/relationships/customXml" Target="ink/ink1323.xml"/><Relationship Id="rId2895" Type="http://schemas.openxmlformats.org/officeDocument/2006/relationships/image" Target="media/image1422.emf"/><Relationship Id="rId3739" Type="http://schemas.openxmlformats.org/officeDocument/2006/relationships/customXml" Target="ink/ink1814.xml"/><Relationship Id="rId3946" Type="http://schemas.openxmlformats.org/officeDocument/2006/relationships/customXml" Target="ink/ink1918.xml"/><Relationship Id="rId5161" Type="http://schemas.openxmlformats.org/officeDocument/2006/relationships/image" Target="media/image2371.emf"/><Relationship Id="rId6005" Type="http://schemas.openxmlformats.org/officeDocument/2006/relationships/image" Target="media/image2771.emf"/><Relationship Id="rId7403" Type="http://schemas.openxmlformats.org/officeDocument/2006/relationships/customXml" Target="ink/ink3575.xml"/><Relationship Id="rId7610" Type="http://schemas.openxmlformats.org/officeDocument/2006/relationships/image" Target="media/image3563.emf"/><Relationship Id="rId867" Type="http://schemas.openxmlformats.org/officeDocument/2006/relationships/customXml" Target="ink/ink425.xml"/><Relationship Id="rId1497" Type="http://schemas.openxmlformats.org/officeDocument/2006/relationships/customXml" Target="ink/ink732.xml"/><Relationship Id="rId2548" Type="http://schemas.openxmlformats.org/officeDocument/2006/relationships/customXml" Target="ink/ink1256.xml"/><Relationship Id="rId2755" Type="http://schemas.openxmlformats.org/officeDocument/2006/relationships/customXml" Target="ink/ink1355.xml"/><Relationship Id="rId2962" Type="http://schemas.openxmlformats.org/officeDocument/2006/relationships/image" Target="media/image44.wmf"/><Relationship Id="rId3806" Type="http://schemas.openxmlformats.org/officeDocument/2006/relationships/image" Target="media/image1866.emf"/><Relationship Id="rId6212" Type="http://schemas.openxmlformats.org/officeDocument/2006/relationships/customXml" Target="ink/ink3005.xml"/><Relationship Id="rId727" Type="http://schemas.openxmlformats.org/officeDocument/2006/relationships/customXml" Target="ink/ink355.xml"/><Relationship Id="rId934" Type="http://schemas.openxmlformats.org/officeDocument/2006/relationships/image" Target="media/image457.emf"/><Relationship Id="rId1357" Type="http://schemas.openxmlformats.org/officeDocument/2006/relationships/customXml" Target="ink/ink661.xml"/><Relationship Id="rId1564" Type="http://schemas.openxmlformats.org/officeDocument/2006/relationships/customXml" Target="ink/ink766.xml"/><Relationship Id="rId1771" Type="http://schemas.openxmlformats.org/officeDocument/2006/relationships/image" Target="media/image871.emf"/><Relationship Id="rId2408" Type="http://schemas.openxmlformats.org/officeDocument/2006/relationships/customXml" Target="ink/ink1187.xml"/><Relationship Id="rId2615" Type="http://schemas.openxmlformats.org/officeDocument/2006/relationships/image" Target="media/image1285.emf"/><Relationship Id="rId2822" Type="http://schemas.openxmlformats.org/officeDocument/2006/relationships/image" Target="media/image1386.emf"/><Relationship Id="rId5021" Type="http://schemas.openxmlformats.org/officeDocument/2006/relationships/image" Target="media/image2315.emf"/><Relationship Id="rId5978" Type="http://schemas.openxmlformats.org/officeDocument/2006/relationships/customXml" Target="ink/ink2888.xml"/><Relationship Id="rId63" Type="http://schemas.openxmlformats.org/officeDocument/2006/relationships/customXml" Target="ink/ink28.xml"/><Relationship Id="rId1217" Type="http://schemas.openxmlformats.org/officeDocument/2006/relationships/image" Target="media/image597.emf"/><Relationship Id="rId1424" Type="http://schemas.openxmlformats.org/officeDocument/2006/relationships/customXml" Target="ink/ink695.xml"/><Relationship Id="rId1631" Type="http://schemas.openxmlformats.org/officeDocument/2006/relationships/image" Target="media/image802.emf"/><Relationship Id="rId4787" Type="http://schemas.openxmlformats.org/officeDocument/2006/relationships/image" Target="media/image2231.wmf"/><Relationship Id="rId4994" Type="http://schemas.openxmlformats.org/officeDocument/2006/relationships/customXml" Target="ink/ink2421.xml"/><Relationship Id="rId5838" Type="http://schemas.openxmlformats.org/officeDocument/2006/relationships/customXml" Target="ink/ink2818.xml"/><Relationship Id="rId7193" Type="http://schemas.openxmlformats.org/officeDocument/2006/relationships/image" Target="media/image3360.emf"/><Relationship Id="rId3389" Type="http://schemas.openxmlformats.org/officeDocument/2006/relationships/image" Target="media/image1665.emf"/><Relationship Id="rId3596" Type="http://schemas.openxmlformats.org/officeDocument/2006/relationships/image" Target="media/image1765.emf"/><Relationship Id="rId4647" Type="http://schemas.openxmlformats.org/officeDocument/2006/relationships/image" Target="media/image2170.emf"/><Relationship Id="rId7053" Type="http://schemas.openxmlformats.org/officeDocument/2006/relationships/image" Target="media/image3291.emf"/><Relationship Id="rId7260" Type="http://schemas.openxmlformats.org/officeDocument/2006/relationships/customXml" Target="ink/ink3512.xml"/><Relationship Id="rId2198" Type="http://schemas.openxmlformats.org/officeDocument/2006/relationships/customXml" Target="ink/ink1087.xml"/><Relationship Id="rId3249" Type="http://schemas.openxmlformats.org/officeDocument/2006/relationships/customXml" Target="ink/ink1573.xml"/><Relationship Id="rId3456" Type="http://schemas.openxmlformats.org/officeDocument/2006/relationships/customXml" Target="ink/ink1671.xml"/><Relationship Id="rId4854" Type="http://schemas.openxmlformats.org/officeDocument/2006/relationships/image" Target="media/image2264.emf"/><Relationship Id="rId5905" Type="http://schemas.openxmlformats.org/officeDocument/2006/relationships/image" Target="media/image2721.emf"/><Relationship Id="rId7120" Type="http://schemas.openxmlformats.org/officeDocument/2006/relationships/customXml" Target="ink/ink3442.xml"/><Relationship Id="rId377" Type="http://schemas.openxmlformats.org/officeDocument/2006/relationships/customXml" Target="ink/ink178.xml"/><Relationship Id="rId584" Type="http://schemas.openxmlformats.org/officeDocument/2006/relationships/customXml" Target="ink/ink283.xml"/><Relationship Id="rId2058" Type="http://schemas.openxmlformats.org/officeDocument/2006/relationships/image" Target="media/image1012.emf"/><Relationship Id="rId2265" Type="http://schemas.openxmlformats.org/officeDocument/2006/relationships/image" Target="media/image1115.emf"/><Relationship Id="rId3109" Type="http://schemas.openxmlformats.org/officeDocument/2006/relationships/image" Target="media/image1529.emf"/><Relationship Id="rId3663" Type="http://schemas.openxmlformats.org/officeDocument/2006/relationships/customXml" Target="ink/ink1778.xml"/><Relationship Id="rId3870" Type="http://schemas.openxmlformats.org/officeDocument/2006/relationships/image" Target="media/image1897.emf"/><Relationship Id="rId4507" Type="http://schemas.openxmlformats.org/officeDocument/2006/relationships/customXml" Target="ink/ink2188.xml"/><Relationship Id="rId4714" Type="http://schemas.openxmlformats.org/officeDocument/2006/relationships/image" Target="media/image2203.emf"/><Relationship Id="rId4921" Type="http://schemas.openxmlformats.org/officeDocument/2006/relationships/customXml" Target="ink/ink2386.xml"/><Relationship Id="rId237" Type="http://schemas.openxmlformats.org/officeDocument/2006/relationships/image" Target="media/image114.emf"/><Relationship Id="rId791" Type="http://schemas.openxmlformats.org/officeDocument/2006/relationships/customXml" Target="ink/ink387.xml"/><Relationship Id="rId1074" Type="http://schemas.openxmlformats.org/officeDocument/2006/relationships/customXml" Target="ink/ink519.xml"/><Relationship Id="rId2472" Type="http://schemas.openxmlformats.org/officeDocument/2006/relationships/customXml" Target="ink/ink1218.xml"/><Relationship Id="rId3316" Type="http://schemas.openxmlformats.org/officeDocument/2006/relationships/image" Target="media/image73.wmf"/><Relationship Id="rId3523" Type="http://schemas.openxmlformats.org/officeDocument/2006/relationships/image" Target="media/image1729.emf"/><Relationship Id="rId3730" Type="http://schemas.openxmlformats.org/officeDocument/2006/relationships/image" Target="media/image1830.emf"/><Relationship Id="rId6679" Type="http://schemas.openxmlformats.org/officeDocument/2006/relationships/image" Target="media/image3107.emf"/><Relationship Id="rId6886" Type="http://schemas.openxmlformats.org/officeDocument/2006/relationships/image" Target="media/image3209.wmf"/><Relationship Id="rId444" Type="http://schemas.openxmlformats.org/officeDocument/2006/relationships/customXml" Target="ink/ink213.xml"/><Relationship Id="rId651" Type="http://schemas.openxmlformats.org/officeDocument/2006/relationships/customXml" Target="ink/ink317.xml"/><Relationship Id="rId1281" Type="http://schemas.openxmlformats.org/officeDocument/2006/relationships/customXml" Target="ink/ink623.xml"/><Relationship Id="rId2125" Type="http://schemas.openxmlformats.org/officeDocument/2006/relationships/customXml" Target="ink/ink1050.xml"/><Relationship Id="rId2332" Type="http://schemas.openxmlformats.org/officeDocument/2006/relationships/image" Target="media/image1147.emf"/><Relationship Id="rId5488" Type="http://schemas.openxmlformats.org/officeDocument/2006/relationships/customXml" Target="ink/ink2657.xml"/><Relationship Id="rId5695" Type="http://schemas.openxmlformats.org/officeDocument/2006/relationships/image" Target="media/image2616.emf"/><Relationship Id="rId6539" Type="http://schemas.openxmlformats.org/officeDocument/2006/relationships/customXml" Target="ink/ink3169.xml"/><Relationship Id="rId6746" Type="http://schemas.openxmlformats.org/officeDocument/2006/relationships/customXml" Target="ink/ink3268.xml"/><Relationship Id="rId6953" Type="http://schemas.openxmlformats.org/officeDocument/2006/relationships/image" Target="media/image3241.emf"/><Relationship Id="rId304" Type="http://schemas.openxmlformats.org/officeDocument/2006/relationships/customXml" Target="ink/ink143.xml"/><Relationship Id="rId511" Type="http://schemas.openxmlformats.org/officeDocument/2006/relationships/image" Target="media/image248.emf"/><Relationship Id="rId1141" Type="http://schemas.openxmlformats.org/officeDocument/2006/relationships/image" Target="media/image559.emf"/><Relationship Id="rId4297" Type="http://schemas.openxmlformats.org/officeDocument/2006/relationships/customXml" Target="ink/ink2090.xml"/><Relationship Id="rId5348" Type="http://schemas.openxmlformats.org/officeDocument/2006/relationships/customXml" Target="ink/ink2596.xml"/><Relationship Id="rId5555" Type="http://schemas.openxmlformats.org/officeDocument/2006/relationships/oleObject" Target="embeddings/oleObject141.bin"/><Relationship Id="rId5762" Type="http://schemas.openxmlformats.org/officeDocument/2006/relationships/customXml" Target="ink/ink2780.xml"/><Relationship Id="rId6606" Type="http://schemas.openxmlformats.org/officeDocument/2006/relationships/image" Target="media/image3071.emf"/><Relationship Id="rId6813" Type="http://schemas.openxmlformats.org/officeDocument/2006/relationships/customXml" Target="ink/ink3302.xml"/><Relationship Id="rId1001" Type="http://schemas.openxmlformats.org/officeDocument/2006/relationships/customXml" Target="ink/ink485.xml"/><Relationship Id="rId4157" Type="http://schemas.openxmlformats.org/officeDocument/2006/relationships/image" Target="media/image2023.emf"/><Relationship Id="rId4364" Type="http://schemas.openxmlformats.org/officeDocument/2006/relationships/image" Target="media/image1393.emf"/><Relationship Id="rId4571" Type="http://schemas.openxmlformats.org/officeDocument/2006/relationships/customXml" Target="ink/ink2219.xml"/><Relationship Id="rId5208" Type="http://schemas.openxmlformats.org/officeDocument/2006/relationships/customXml" Target="ink/ink2526.xml"/><Relationship Id="rId5415" Type="http://schemas.openxmlformats.org/officeDocument/2006/relationships/oleObject" Target="embeddings/oleObject130.bin"/><Relationship Id="rId5622" Type="http://schemas.openxmlformats.org/officeDocument/2006/relationships/customXml" Target="ink/ink2716.xml"/><Relationship Id="rId1958" Type="http://schemas.openxmlformats.org/officeDocument/2006/relationships/customXml" Target="ink/ink966.xml"/><Relationship Id="rId3173" Type="http://schemas.openxmlformats.org/officeDocument/2006/relationships/customXml" Target="ink/ink1538.xml"/><Relationship Id="rId3380" Type="http://schemas.openxmlformats.org/officeDocument/2006/relationships/customXml" Target="ink/ink1632.xml"/><Relationship Id="rId4017" Type="http://schemas.openxmlformats.org/officeDocument/2006/relationships/oleObject" Target="embeddings/oleObject89.bin"/><Relationship Id="rId4224" Type="http://schemas.openxmlformats.org/officeDocument/2006/relationships/image" Target="media/image2050.emf"/><Relationship Id="rId4431" Type="http://schemas.openxmlformats.org/officeDocument/2006/relationships/image" Target="media/image2121.emf"/><Relationship Id="rId7587" Type="http://schemas.openxmlformats.org/officeDocument/2006/relationships/customXml" Target="ink/ink3662.xml"/><Relationship Id="rId1818" Type="http://schemas.openxmlformats.org/officeDocument/2006/relationships/image" Target="media/image894.emf"/><Relationship Id="rId3033" Type="http://schemas.openxmlformats.org/officeDocument/2006/relationships/image" Target="media/image1491.emf"/><Relationship Id="rId3240" Type="http://schemas.openxmlformats.org/officeDocument/2006/relationships/image" Target="media/image1592.emf"/><Relationship Id="rId6189" Type="http://schemas.openxmlformats.org/officeDocument/2006/relationships/image" Target="media/image2863.emf"/><Relationship Id="rId6396" Type="http://schemas.openxmlformats.org/officeDocument/2006/relationships/image" Target="media/image2966.emf"/><Relationship Id="rId161" Type="http://schemas.openxmlformats.org/officeDocument/2006/relationships/image" Target="media/image76.emf"/><Relationship Id="rId6049" Type="http://schemas.openxmlformats.org/officeDocument/2006/relationships/image" Target="media/image2793.emf"/><Relationship Id="rId7447" Type="http://schemas.openxmlformats.org/officeDocument/2006/relationships/image" Target="media/image3485.emf"/><Relationship Id="rId7654" Type="http://schemas.openxmlformats.org/officeDocument/2006/relationships/image" Target="media/image3585.emf"/><Relationship Id="rId2799" Type="http://schemas.openxmlformats.org/officeDocument/2006/relationships/customXml" Target="ink/ink1376.xml"/><Relationship Id="rId3100" Type="http://schemas.openxmlformats.org/officeDocument/2006/relationships/customXml" Target="ink/ink1513.xml"/><Relationship Id="rId6256" Type="http://schemas.openxmlformats.org/officeDocument/2006/relationships/image" Target="media/image2896.emf"/><Relationship Id="rId6463" Type="http://schemas.openxmlformats.org/officeDocument/2006/relationships/customXml" Target="ink/ink3131.xml"/><Relationship Id="rId6670" Type="http://schemas.openxmlformats.org/officeDocument/2006/relationships/customXml" Target="ink/ink3233.xml"/><Relationship Id="rId7307" Type="http://schemas.openxmlformats.org/officeDocument/2006/relationships/image" Target="media/image3416.emf"/><Relationship Id="rId7514" Type="http://schemas.openxmlformats.org/officeDocument/2006/relationships/customXml" Target="ink/ink3627.xml"/><Relationship Id="rId7721" Type="http://schemas.openxmlformats.org/officeDocument/2006/relationships/image" Target="media/image3618.emf"/><Relationship Id="rId978" Type="http://schemas.openxmlformats.org/officeDocument/2006/relationships/image" Target="media/image479.emf"/><Relationship Id="rId2659" Type="http://schemas.openxmlformats.org/officeDocument/2006/relationships/image" Target="media/image1307.emf"/><Relationship Id="rId2866" Type="http://schemas.openxmlformats.org/officeDocument/2006/relationships/customXml" Target="ink/ink1408.xml"/><Relationship Id="rId3917" Type="http://schemas.openxmlformats.org/officeDocument/2006/relationships/image" Target="media/image1920.emf"/><Relationship Id="rId5065" Type="http://schemas.openxmlformats.org/officeDocument/2006/relationships/customXml" Target="ink/ink2453.xml"/><Relationship Id="rId5272" Type="http://schemas.openxmlformats.org/officeDocument/2006/relationships/image" Target="media/image2416.emf"/><Relationship Id="rId6116" Type="http://schemas.openxmlformats.org/officeDocument/2006/relationships/customXml" Target="ink/ink2957.xml"/><Relationship Id="rId6323" Type="http://schemas.openxmlformats.org/officeDocument/2006/relationships/customXml" Target="ink/ink3061.xml"/><Relationship Id="rId6530" Type="http://schemas.openxmlformats.org/officeDocument/2006/relationships/image" Target="media/image3033.emf"/><Relationship Id="rId838" Type="http://schemas.openxmlformats.org/officeDocument/2006/relationships/image" Target="media/image410.emf"/><Relationship Id="rId1468" Type="http://schemas.openxmlformats.org/officeDocument/2006/relationships/image" Target="media/image721.emf"/><Relationship Id="rId1675" Type="http://schemas.openxmlformats.org/officeDocument/2006/relationships/image" Target="media/image824.emf"/><Relationship Id="rId1882" Type="http://schemas.openxmlformats.org/officeDocument/2006/relationships/image" Target="media/image925.emf"/><Relationship Id="rId2519" Type="http://schemas.openxmlformats.org/officeDocument/2006/relationships/image" Target="media/image1238.emf"/><Relationship Id="rId2726" Type="http://schemas.openxmlformats.org/officeDocument/2006/relationships/customXml" Target="ink/ink1341.xml"/><Relationship Id="rId4081" Type="http://schemas.openxmlformats.org/officeDocument/2006/relationships/oleObject" Target="embeddings/oleObject92.bin"/><Relationship Id="rId5132" Type="http://schemas.openxmlformats.org/officeDocument/2006/relationships/customXml" Target="ink/ink2487.xml"/><Relationship Id="rId1328" Type="http://schemas.openxmlformats.org/officeDocument/2006/relationships/image" Target="media/image652.emf"/><Relationship Id="rId1535" Type="http://schemas.openxmlformats.org/officeDocument/2006/relationships/image" Target="media/image754.emf"/><Relationship Id="rId2933" Type="http://schemas.openxmlformats.org/officeDocument/2006/relationships/image" Target="media/image1441.emf"/><Relationship Id="rId7097" Type="http://schemas.openxmlformats.org/officeDocument/2006/relationships/image" Target="media/image3313.emf"/><Relationship Id="rId905" Type="http://schemas.openxmlformats.org/officeDocument/2006/relationships/image" Target="media/image443.emf"/><Relationship Id="rId1742" Type="http://schemas.openxmlformats.org/officeDocument/2006/relationships/customXml" Target="ink/ink856.xml"/><Relationship Id="rId4898" Type="http://schemas.openxmlformats.org/officeDocument/2006/relationships/image" Target="media/image2281.emf"/><Relationship Id="rId5949" Type="http://schemas.openxmlformats.org/officeDocument/2006/relationships/image" Target="media/image2743.emf"/><Relationship Id="rId7164" Type="http://schemas.openxmlformats.org/officeDocument/2006/relationships/customXml" Target="ink/ink3464.xml"/><Relationship Id="rId7371" Type="http://schemas.openxmlformats.org/officeDocument/2006/relationships/customXml" Target="ink/ink3561.xml"/><Relationship Id="rId34" Type="http://schemas.openxmlformats.org/officeDocument/2006/relationships/image" Target="media/image13.emf"/><Relationship Id="rId1602" Type="http://schemas.openxmlformats.org/officeDocument/2006/relationships/customXml" Target="ink/ink785.xml"/><Relationship Id="rId4758" Type="http://schemas.openxmlformats.org/officeDocument/2006/relationships/customXml" Target="ink/ink2315.xml"/><Relationship Id="rId4965" Type="http://schemas.openxmlformats.org/officeDocument/2006/relationships/image" Target="media/image2296.emf"/><Relationship Id="rId5809" Type="http://schemas.openxmlformats.org/officeDocument/2006/relationships/image" Target="media/image2673.emf"/><Relationship Id="rId6180" Type="http://schemas.openxmlformats.org/officeDocument/2006/relationships/customXml" Target="ink/ink2989.xml"/><Relationship Id="rId7024" Type="http://schemas.openxmlformats.org/officeDocument/2006/relationships/customXml" Target="ink/ink3399.xml"/><Relationship Id="rId3567" Type="http://schemas.openxmlformats.org/officeDocument/2006/relationships/customXml" Target="ink/ink1729.xml"/><Relationship Id="rId3774" Type="http://schemas.openxmlformats.org/officeDocument/2006/relationships/customXml" Target="ink/ink1831.xml"/><Relationship Id="rId3981" Type="http://schemas.openxmlformats.org/officeDocument/2006/relationships/image" Target="media/image1950.emf"/><Relationship Id="rId4618" Type="http://schemas.openxmlformats.org/officeDocument/2006/relationships/image" Target="media/image21570.emf"/><Relationship Id="rId4825" Type="http://schemas.openxmlformats.org/officeDocument/2006/relationships/customXml" Target="ink/ink2343.xml"/><Relationship Id="rId7231" Type="http://schemas.openxmlformats.org/officeDocument/2006/relationships/image" Target="media/image3379.emf"/><Relationship Id="rId488" Type="http://schemas.openxmlformats.org/officeDocument/2006/relationships/customXml" Target="ink/ink235.xml"/><Relationship Id="rId695" Type="http://schemas.openxmlformats.org/officeDocument/2006/relationships/customXml" Target="ink/ink339.xml"/><Relationship Id="rId2169" Type="http://schemas.openxmlformats.org/officeDocument/2006/relationships/image" Target="media/image1067.emf"/><Relationship Id="rId2376" Type="http://schemas.openxmlformats.org/officeDocument/2006/relationships/customXml" Target="ink/ink1174.xml"/><Relationship Id="rId2583" Type="http://schemas.openxmlformats.org/officeDocument/2006/relationships/image" Target="media/image1269.emf"/><Relationship Id="rId2790" Type="http://schemas.openxmlformats.org/officeDocument/2006/relationships/image" Target="media/image1370.emf"/><Relationship Id="rId3427" Type="http://schemas.openxmlformats.org/officeDocument/2006/relationships/image" Target="media/image1684.emf"/><Relationship Id="rId3634" Type="http://schemas.openxmlformats.org/officeDocument/2006/relationships/image" Target="media/image1783.emf"/><Relationship Id="rId3841" Type="http://schemas.openxmlformats.org/officeDocument/2006/relationships/image" Target="media/image1883.emf"/><Relationship Id="rId6040" Type="http://schemas.openxmlformats.org/officeDocument/2006/relationships/customXml" Target="ink/ink2919.xml"/><Relationship Id="rId6997" Type="http://schemas.openxmlformats.org/officeDocument/2006/relationships/image" Target="media/image3263.emf"/><Relationship Id="rId348" Type="http://schemas.openxmlformats.org/officeDocument/2006/relationships/image" Target="media/image169.emf"/><Relationship Id="rId555" Type="http://schemas.openxmlformats.org/officeDocument/2006/relationships/image" Target="media/image270.emf"/><Relationship Id="rId762" Type="http://schemas.openxmlformats.org/officeDocument/2006/relationships/image" Target="media/image372.emf"/><Relationship Id="rId1185" Type="http://schemas.openxmlformats.org/officeDocument/2006/relationships/image" Target="media/image581.emf"/><Relationship Id="rId1392" Type="http://schemas.openxmlformats.org/officeDocument/2006/relationships/image" Target="media/image684.emf"/><Relationship Id="rId2029" Type="http://schemas.openxmlformats.org/officeDocument/2006/relationships/image" Target="media/image998.emf"/><Relationship Id="rId2236" Type="http://schemas.openxmlformats.org/officeDocument/2006/relationships/customXml" Target="ink/ink1106.xml"/><Relationship Id="rId2443" Type="http://schemas.openxmlformats.org/officeDocument/2006/relationships/image" Target="media/image1201.emf"/><Relationship Id="rId2650" Type="http://schemas.openxmlformats.org/officeDocument/2006/relationships/customXml" Target="ink/ink1305.xml"/><Relationship Id="rId3701" Type="http://schemas.openxmlformats.org/officeDocument/2006/relationships/customXml" Target="ink/ink1797.xml"/><Relationship Id="rId5599" Type="http://schemas.openxmlformats.org/officeDocument/2006/relationships/image" Target="media/image2568.emf"/><Relationship Id="rId6857" Type="http://schemas.openxmlformats.org/officeDocument/2006/relationships/customXml" Target="ink/ink3324.xml"/><Relationship Id="rId208" Type="http://schemas.openxmlformats.org/officeDocument/2006/relationships/customXml" Target="ink/ink98.xml"/><Relationship Id="rId415" Type="http://schemas.openxmlformats.org/officeDocument/2006/relationships/customXml" Target="ink/ink197.xml"/><Relationship Id="rId622" Type="http://schemas.openxmlformats.org/officeDocument/2006/relationships/image" Target="media/image303.emf"/><Relationship Id="rId1045" Type="http://schemas.openxmlformats.org/officeDocument/2006/relationships/customXml" Target="ink/ink504.xml"/><Relationship Id="rId1252" Type="http://schemas.openxmlformats.org/officeDocument/2006/relationships/customXml" Target="ink/ink608.xml"/><Relationship Id="rId2303" Type="http://schemas.openxmlformats.org/officeDocument/2006/relationships/image" Target="media/image1133.emf"/><Relationship Id="rId2510" Type="http://schemas.openxmlformats.org/officeDocument/2006/relationships/customXml" Target="ink/ink1237.xml"/><Relationship Id="rId5459" Type="http://schemas.openxmlformats.org/officeDocument/2006/relationships/image" Target="media/image2498.emf"/><Relationship Id="rId5666" Type="http://schemas.openxmlformats.org/officeDocument/2006/relationships/image" Target="media/image2602.wmf"/><Relationship Id="rId1112" Type="http://schemas.openxmlformats.org/officeDocument/2006/relationships/customXml" Target="ink/ink538.xml"/><Relationship Id="rId4268" Type="http://schemas.openxmlformats.org/officeDocument/2006/relationships/image" Target="media/image2067.emf"/><Relationship Id="rId4475" Type="http://schemas.openxmlformats.org/officeDocument/2006/relationships/image" Target="media/image2136.emf"/><Relationship Id="rId5319" Type="http://schemas.openxmlformats.org/officeDocument/2006/relationships/image" Target="media/image2439.emf"/><Relationship Id="rId5873" Type="http://schemas.openxmlformats.org/officeDocument/2006/relationships/image" Target="media/image2705.emf"/><Relationship Id="rId6717" Type="http://schemas.openxmlformats.org/officeDocument/2006/relationships/image" Target="media/image3126.emf"/><Relationship Id="rId6924" Type="http://schemas.openxmlformats.org/officeDocument/2006/relationships/customXml" Target="ink/ink3355.xml"/><Relationship Id="rId3077" Type="http://schemas.openxmlformats.org/officeDocument/2006/relationships/oleObject" Target="embeddings/oleObject55.bin"/><Relationship Id="rId3284" Type="http://schemas.openxmlformats.org/officeDocument/2006/relationships/customXml" Target="ink/ink1591.xml"/><Relationship Id="rId4128" Type="http://schemas.openxmlformats.org/officeDocument/2006/relationships/image" Target="media/image2017.emf"/><Relationship Id="rId4682" Type="http://schemas.openxmlformats.org/officeDocument/2006/relationships/customXml" Target="ink/ink2276.xml"/><Relationship Id="rId5526" Type="http://schemas.openxmlformats.org/officeDocument/2006/relationships/customXml" Target="ink/ink2676.xml"/><Relationship Id="rId5733" Type="http://schemas.openxmlformats.org/officeDocument/2006/relationships/image" Target="media/image2635.emf"/><Relationship Id="rId5940" Type="http://schemas.openxmlformats.org/officeDocument/2006/relationships/customXml" Target="ink/ink2869.xml"/><Relationship Id="rId1929" Type="http://schemas.openxmlformats.org/officeDocument/2006/relationships/image" Target="media/image948.emf"/><Relationship Id="rId2093" Type="http://schemas.openxmlformats.org/officeDocument/2006/relationships/customXml" Target="ink/ink1034.xml"/><Relationship Id="rId3491" Type="http://schemas.openxmlformats.org/officeDocument/2006/relationships/customXml" Target="ink/ink1690.xml"/><Relationship Id="rId4335" Type="http://schemas.openxmlformats.org/officeDocument/2006/relationships/customXml" Target="ink/ink2109.xml"/><Relationship Id="rId4542" Type="http://schemas.openxmlformats.org/officeDocument/2006/relationships/image" Target="media/image1822.emf"/><Relationship Id="rId5800" Type="http://schemas.openxmlformats.org/officeDocument/2006/relationships/customXml" Target="ink/ink2799.xml"/><Relationship Id="rId7698" Type="http://schemas.openxmlformats.org/officeDocument/2006/relationships/image" Target="media/image3607.emf"/><Relationship Id="rId3144" Type="http://schemas.openxmlformats.org/officeDocument/2006/relationships/customXml" Target="ink/ink1533.xml"/><Relationship Id="rId3351" Type="http://schemas.openxmlformats.org/officeDocument/2006/relationships/image" Target="media/image1646.emf"/><Relationship Id="rId4402" Type="http://schemas.openxmlformats.org/officeDocument/2006/relationships/customXml" Target="ink/ink2138.xml"/><Relationship Id="rId7558" Type="http://schemas.openxmlformats.org/officeDocument/2006/relationships/customXml" Target="ink/ink3648.xml"/><Relationship Id="rId7765" Type="http://schemas.openxmlformats.org/officeDocument/2006/relationships/image" Target="media/image3640.emf"/><Relationship Id="rId272" Type="http://schemas.openxmlformats.org/officeDocument/2006/relationships/customXml" Target="ink/ink127.xml"/><Relationship Id="rId2160" Type="http://schemas.openxmlformats.org/officeDocument/2006/relationships/customXml" Target="ink/ink1068.xml"/><Relationship Id="rId3004" Type="http://schemas.openxmlformats.org/officeDocument/2006/relationships/customXml" Target="ink/ink1468.xml"/><Relationship Id="rId3211" Type="http://schemas.openxmlformats.org/officeDocument/2006/relationships/image" Target="media/image1578.emf"/><Relationship Id="rId6367" Type="http://schemas.openxmlformats.org/officeDocument/2006/relationships/customXml" Target="ink/ink3083.xml"/><Relationship Id="rId6574" Type="http://schemas.openxmlformats.org/officeDocument/2006/relationships/image" Target="media/image3055.emf"/><Relationship Id="rId6781" Type="http://schemas.openxmlformats.org/officeDocument/2006/relationships/image" Target="media/image3158.emf"/><Relationship Id="rId7418" Type="http://schemas.openxmlformats.org/officeDocument/2006/relationships/customXml" Target="ink/ink3579.xml"/><Relationship Id="rId7625" Type="http://schemas.openxmlformats.org/officeDocument/2006/relationships/customXml" Target="ink/ink3679.xml"/><Relationship Id="rId132" Type="http://schemas.openxmlformats.org/officeDocument/2006/relationships/image" Target="media/image62.emf"/><Relationship Id="rId2020" Type="http://schemas.openxmlformats.org/officeDocument/2006/relationships/customXml" Target="ink/ink997.xml"/><Relationship Id="rId5176" Type="http://schemas.openxmlformats.org/officeDocument/2006/relationships/customXml" Target="ink/ink2509.xml"/><Relationship Id="rId5383" Type="http://schemas.openxmlformats.org/officeDocument/2006/relationships/image" Target="media/image2471.emf"/><Relationship Id="rId5590" Type="http://schemas.openxmlformats.org/officeDocument/2006/relationships/customXml" Target="ink/ink2700.xml"/><Relationship Id="rId6227" Type="http://schemas.openxmlformats.org/officeDocument/2006/relationships/image" Target="media/image2882.emf"/><Relationship Id="rId6434" Type="http://schemas.openxmlformats.org/officeDocument/2006/relationships/image" Target="media/image2985.emf"/><Relationship Id="rId6641" Type="http://schemas.openxmlformats.org/officeDocument/2006/relationships/customXml" Target="ink/ink3220.xml"/><Relationship Id="rId1579" Type="http://schemas.openxmlformats.org/officeDocument/2006/relationships/image" Target="media/image776.emf"/><Relationship Id="rId2977" Type="http://schemas.openxmlformats.org/officeDocument/2006/relationships/oleObject" Target="embeddings/oleObject51.bin"/><Relationship Id="rId4192" Type="http://schemas.openxmlformats.org/officeDocument/2006/relationships/customXml" Target="ink/ink2037.xml"/><Relationship Id="rId5036" Type="http://schemas.openxmlformats.org/officeDocument/2006/relationships/customXml" Target="ink/ink2438.xml"/><Relationship Id="rId5243" Type="http://schemas.openxmlformats.org/officeDocument/2006/relationships/image" Target="media/image24020.emf"/><Relationship Id="rId5450" Type="http://schemas.openxmlformats.org/officeDocument/2006/relationships/customXml" Target="ink/ink2640.xml"/><Relationship Id="rId949" Type="http://schemas.openxmlformats.org/officeDocument/2006/relationships/customXml" Target="ink/ink461.xml"/><Relationship Id="rId1786" Type="http://schemas.openxmlformats.org/officeDocument/2006/relationships/customXml" Target="ink/ink878.xml"/><Relationship Id="rId1993" Type="http://schemas.openxmlformats.org/officeDocument/2006/relationships/image" Target="media/image980.emf"/><Relationship Id="rId2837" Type="http://schemas.openxmlformats.org/officeDocument/2006/relationships/oleObject" Target="embeddings/oleObject43.bin"/><Relationship Id="rId4052" Type="http://schemas.openxmlformats.org/officeDocument/2006/relationships/customXml" Target="ink/ink1972.xml"/><Relationship Id="rId5103" Type="http://schemas.openxmlformats.org/officeDocument/2006/relationships/image" Target="media/image2342.emf"/><Relationship Id="rId6501" Type="http://schemas.openxmlformats.org/officeDocument/2006/relationships/customXml" Target="ink/ink3150.xml"/><Relationship Id="rId78" Type="http://schemas.openxmlformats.org/officeDocument/2006/relationships/oleObject" Target="embeddings/oleObject1.bin"/><Relationship Id="rId809" Type="http://schemas.openxmlformats.org/officeDocument/2006/relationships/customXml" Target="ink/ink396.xml"/><Relationship Id="rId1439" Type="http://schemas.openxmlformats.org/officeDocument/2006/relationships/image" Target="media/image707.emf"/><Relationship Id="rId1646" Type="http://schemas.openxmlformats.org/officeDocument/2006/relationships/customXml" Target="ink/ink807.xml"/><Relationship Id="rId1853" Type="http://schemas.openxmlformats.org/officeDocument/2006/relationships/customXml" Target="ink/ink912.xml"/><Relationship Id="rId2904" Type="http://schemas.openxmlformats.org/officeDocument/2006/relationships/customXml" Target="ink/ink1427.xml"/><Relationship Id="rId5310" Type="http://schemas.openxmlformats.org/officeDocument/2006/relationships/image" Target="media/image2435.emf"/><Relationship Id="rId7068" Type="http://schemas.openxmlformats.org/officeDocument/2006/relationships/customXml" Target="ink/ink3420.xml"/><Relationship Id="rId1506" Type="http://schemas.openxmlformats.org/officeDocument/2006/relationships/image" Target="media/image740.emf"/><Relationship Id="rId1713" Type="http://schemas.openxmlformats.org/officeDocument/2006/relationships/image" Target="media/image843.emf"/><Relationship Id="rId1920" Type="http://schemas.openxmlformats.org/officeDocument/2006/relationships/customXml" Target="ink/ink947.xml"/><Relationship Id="rId4869" Type="http://schemas.openxmlformats.org/officeDocument/2006/relationships/customXml" Target="ink/ink2363.xml"/><Relationship Id="rId7275" Type="http://schemas.openxmlformats.org/officeDocument/2006/relationships/image" Target="media/image3401.emf"/><Relationship Id="rId7482" Type="http://schemas.openxmlformats.org/officeDocument/2006/relationships/customXml" Target="ink/ink3611.xml"/><Relationship Id="rId3678" Type="http://schemas.openxmlformats.org/officeDocument/2006/relationships/image" Target="media/image1805.emf"/><Relationship Id="rId3885" Type="http://schemas.openxmlformats.org/officeDocument/2006/relationships/image" Target="media/image1904.emf"/><Relationship Id="rId4729" Type="http://schemas.openxmlformats.org/officeDocument/2006/relationships/customXml" Target="ink/ink2300.xml"/><Relationship Id="rId4936" Type="http://schemas.openxmlformats.org/officeDocument/2006/relationships/image" Target="media/image2287.emf"/><Relationship Id="rId6084" Type="http://schemas.openxmlformats.org/officeDocument/2006/relationships/customXml" Target="ink/ink2941.xml"/><Relationship Id="rId6291" Type="http://schemas.openxmlformats.org/officeDocument/2006/relationships/customXml" Target="ink/ink3045.xml"/><Relationship Id="rId7135" Type="http://schemas.openxmlformats.org/officeDocument/2006/relationships/image" Target="media/image3331.emf"/><Relationship Id="rId7342" Type="http://schemas.openxmlformats.org/officeDocument/2006/relationships/customXml" Target="ink/ink3548.xml"/><Relationship Id="rId599" Type="http://schemas.openxmlformats.org/officeDocument/2006/relationships/image" Target="media/image292.emf"/><Relationship Id="rId2487" Type="http://schemas.openxmlformats.org/officeDocument/2006/relationships/image" Target="media/image1223.emf"/><Relationship Id="rId2694" Type="http://schemas.openxmlformats.org/officeDocument/2006/relationships/customXml" Target="ink/ink1324.xml"/><Relationship Id="rId3538" Type="http://schemas.openxmlformats.org/officeDocument/2006/relationships/customXml" Target="ink/ink1714.xml"/><Relationship Id="rId3745" Type="http://schemas.openxmlformats.org/officeDocument/2006/relationships/customXml" Target="ink/ink1817.xml"/><Relationship Id="rId6151" Type="http://schemas.openxmlformats.org/officeDocument/2006/relationships/image" Target="media/image2844.emf"/><Relationship Id="rId7202" Type="http://schemas.openxmlformats.org/officeDocument/2006/relationships/customXml" Target="ink/ink3483.xml"/><Relationship Id="rId459" Type="http://schemas.openxmlformats.org/officeDocument/2006/relationships/image" Target="media/image222.emf"/><Relationship Id="rId666" Type="http://schemas.openxmlformats.org/officeDocument/2006/relationships/image" Target="media/image325.emf"/><Relationship Id="rId873" Type="http://schemas.openxmlformats.org/officeDocument/2006/relationships/customXml" Target="ink/ink428.xml"/><Relationship Id="rId1089" Type="http://schemas.openxmlformats.org/officeDocument/2006/relationships/image" Target="media/image533.emf"/><Relationship Id="rId1296" Type="http://schemas.openxmlformats.org/officeDocument/2006/relationships/image" Target="media/image636.emf"/><Relationship Id="rId2347" Type="http://schemas.openxmlformats.org/officeDocument/2006/relationships/customXml" Target="ink/ink1161.xml"/><Relationship Id="rId2554" Type="http://schemas.openxmlformats.org/officeDocument/2006/relationships/customXml" Target="ink/ink1258.xml"/><Relationship Id="rId3952" Type="http://schemas.openxmlformats.org/officeDocument/2006/relationships/image" Target="media/image1937.emf"/><Relationship Id="rId6011" Type="http://schemas.openxmlformats.org/officeDocument/2006/relationships/image" Target="media/image2774.emf"/><Relationship Id="rId319" Type="http://schemas.openxmlformats.org/officeDocument/2006/relationships/image" Target="media/image155.emf"/><Relationship Id="rId526" Type="http://schemas.openxmlformats.org/officeDocument/2006/relationships/customXml" Target="ink/ink254.xml"/><Relationship Id="rId1156" Type="http://schemas.openxmlformats.org/officeDocument/2006/relationships/customXml" Target="ink/ink560.xml"/><Relationship Id="rId1363" Type="http://schemas.openxmlformats.org/officeDocument/2006/relationships/customXml" Target="ink/ink664.xml"/><Relationship Id="rId2207" Type="http://schemas.openxmlformats.org/officeDocument/2006/relationships/image" Target="media/image1086.emf"/><Relationship Id="rId2761" Type="http://schemas.openxmlformats.org/officeDocument/2006/relationships/customXml" Target="ink/ink1357.xml"/><Relationship Id="rId3605" Type="http://schemas.openxmlformats.org/officeDocument/2006/relationships/customXml" Target="ink/ink1748.xml"/><Relationship Id="rId3812" Type="http://schemas.openxmlformats.org/officeDocument/2006/relationships/image" Target="media/image1869.emf"/><Relationship Id="rId6968" Type="http://schemas.openxmlformats.org/officeDocument/2006/relationships/customXml" Target="ink/ink3371.xml"/><Relationship Id="rId733" Type="http://schemas.openxmlformats.org/officeDocument/2006/relationships/customXml" Target="ink/ink358.xml"/><Relationship Id="rId940" Type="http://schemas.openxmlformats.org/officeDocument/2006/relationships/oleObject" Target="embeddings/oleObject16.bin"/><Relationship Id="rId1016" Type="http://schemas.openxmlformats.org/officeDocument/2006/relationships/image" Target="media/image498.emf"/><Relationship Id="rId1570" Type="http://schemas.openxmlformats.org/officeDocument/2006/relationships/customXml" Target="ink/ink769.xml"/><Relationship Id="rId2414" Type="http://schemas.openxmlformats.org/officeDocument/2006/relationships/customXml" Target="ink/ink1190.xml"/><Relationship Id="rId2621" Type="http://schemas.openxmlformats.org/officeDocument/2006/relationships/image" Target="media/image1288.emf"/><Relationship Id="rId5777" Type="http://schemas.openxmlformats.org/officeDocument/2006/relationships/image" Target="media/image2657.emf"/><Relationship Id="rId5984" Type="http://schemas.openxmlformats.org/officeDocument/2006/relationships/customXml" Target="ink/ink2891.xml"/><Relationship Id="rId6828" Type="http://schemas.openxmlformats.org/officeDocument/2006/relationships/image" Target="media/image3180.emf"/><Relationship Id="rId800" Type="http://schemas.openxmlformats.org/officeDocument/2006/relationships/image" Target="media/image391.emf"/><Relationship Id="rId1223" Type="http://schemas.openxmlformats.org/officeDocument/2006/relationships/image" Target="media/image600.emf"/><Relationship Id="rId1430" Type="http://schemas.openxmlformats.org/officeDocument/2006/relationships/customXml" Target="ink/ink698.xml"/><Relationship Id="rId4379" Type="http://schemas.openxmlformats.org/officeDocument/2006/relationships/image" Target="media/image2103.wmf"/><Relationship Id="rId4586" Type="http://schemas.openxmlformats.org/officeDocument/2006/relationships/image" Target="media/image2154.emf"/><Relationship Id="rId4793" Type="http://schemas.openxmlformats.org/officeDocument/2006/relationships/customXml" Target="ink/ink2330.xml"/><Relationship Id="rId5637" Type="http://schemas.openxmlformats.org/officeDocument/2006/relationships/oleObject" Target="embeddings/oleObject143.bin"/><Relationship Id="rId5844" Type="http://schemas.openxmlformats.org/officeDocument/2006/relationships/customXml" Target="ink/ink2821.xml"/><Relationship Id="rId3188" Type="http://schemas.openxmlformats.org/officeDocument/2006/relationships/customXml" Target="ink/ink1546.xml"/><Relationship Id="rId3395" Type="http://schemas.openxmlformats.org/officeDocument/2006/relationships/image" Target="media/image1668.emf"/><Relationship Id="rId4239" Type="http://schemas.openxmlformats.org/officeDocument/2006/relationships/customXml" Target="ink/ink2061.xml"/><Relationship Id="rId4446" Type="http://schemas.openxmlformats.org/officeDocument/2006/relationships/customXml" Target="ink/ink2159.xml"/><Relationship Id="rId4653" Type="http://schemas.openxmlformats.org/officeDocument/2006/relationships/image" Target="media/image2173.emf"/><Relationship Id="rId4860" Type="http://schemas.openxmlformats.org/officeDocument/2006/relationships/image" Target="media/image2267.emf"/><Relationship Id="rId5704" Type="http://schemas.openxmlformats.org/officeDocument/2006/relationships/customXml" Target="ink/ink2751.xml"/><Relationship Id="rId5911" Type="http://schemas.openxmlformats.org/officeDocument/2006/relationships/image" Target="media/image2724.emf"/><Relationship Id="rId3048" Type="http://schemas.openxmlformats.org/officeDocument/2006/relationships/customXml" Target="ink/ink1489.xml"/><Relationship Id="rId3255" Type="http://schemas.openxmlformats.org/officeDocument/2006/relationships/customXml" Target="ink/ink1576.xml"/><Relationship Id="rId3462" Type="http://schemas.openxmlformats.org/officeDocument/2006/relationships/customXml" Target="ink/ink1674.xml"/><Relationship Id="rId4306" Type="http://schemas.openxmlformats.org/officeDocument/2006/relationships/image" Target="media/image1326.emf"/><Relationship Id="rId4513" Type="http://schemas.openxmlformats.org/officeDocument/2006/relationships/customXml" Target="ink/ink2191.xml"/><Relationship Id="rId4720" Type="http://schemas.openxmlformats.org/officeDocument/2006/relationships/image" Target="media/image2206.emf"/><Relationship Id="rId7669" Type="http://schemas.openxmlformats.org/officeDocument/2006/relationships/customXml" Target="ink/ink3701.xml"/><Relationship Id="rId176" Type="http://schemas.openxmlformats.org/officeDocument/2006/relationships/customXml" Target="ink/ink82.xml"/><Relationship Id="rId383" Type="http://schemas.openxmlformats.org/officeDocument/2006/relationships/customXml" Target="ink/ink181.xml"/><Relationship Id="rId590" Type="http://schemas.openxmlformats.org/officeDocument/2006/relationships/customXml" Target="ink/ink286.xml"/><Relationship Id="rId2064" Type="http://schemas.openxmlformats.org/officeDocument/2006/relationships/image" Target="media/image1015.emf"/><Relationship Id="rId2271" Type="http://schemas.openxmlformats.org/officeDocument/2006/relationships/image" Target="media/image1118.emf"/><Relationship Id="rId3115" Type="http://schemas.openxmlformats.org/officeDocument/2006/relationships/oleObject" Target="embeddings/oleObject56.bin"/><Relationship Id="rId3322" Type="http://schemas.openxmlformats.org/officeDocument/2006/relationships/image" Target="media/image75.wmf"/><Relationship Id="rId6478" Type="http://schemas.openxmlformats.org/officeDocument/2006/relationships/image" Target="media/image3007.emf"/><Relationship Id="rId6685" Type="http://schemas.openxmlformats.org/officeDocument/2006/relationships/image" Target="media/image3110.emf"/><Relationship Id="rId7529" Type="http://schemas.openxmlformats.org/officeDocument/2006/relationships/image" Target="media/image3526.emf"/><Relationship Id="rId243" Type="http://schemas.openxmlformats.org/officeDocument/2006/relationships/oleObject" Target="embeddings/oleObject4.bin"/><Relationship Id="rId450" Type="http://schemas.openxmlformats.org/officeDocument/2006/relationships/customXml" Target="ink/ink216.xml"/><Relationship Id="rId1080" Type="http://schemas.openxmlformats.org/officeDocument/2006/relationships/customXml" Target="ink/ink522.xml"/><Relationship Id="rId2131" Type="http://schemas.openxmlformats.org/officeDocument/2006/relationships/customXml" Target="ink/ink1053.xml"/><Relationship Id="rId5287" Type="http://schemas.openxmlformats.org/officeDocument/2006/relationships/image" Target="media/image2422.emf"/><Relationship Id="rId5494" Type="http://schemas.openxmlformats.org/officeDocument/2006/relationships/customXml" Target="ink/ink2660.xml"/><Relationship Id="rId6338" Type="http://schemas.openxmlformats.org/officeDocument/2006/relationships/image" Target="media/image2937.emf"/><Relationship Id="rId6892" Type="http://schemas.openxmlformats.org/officeDocument/2006/relationships/image" Target="media/image3212.wmf"/><Relationship Id="rId7736" Type="http://schemas.openxmlformats.org/officeDocument/2006/relationships/customXml" Target="ink/ink3732.xml"/><Relationship Id="rId103" Type="http://schemas.openxmlformats.org/officeDocument/2006/relationships/customXml" Target="ink/ink45.xml"/><Relationship Id="rId310" Type="http://schemas.openxmlformats.org/officeDocument/2006/relationships/customXml" Target="ink/ink146.xml"/><Relationship Id="rId4096" Type="http://schemas.openxmlformats.org/officeDocument/2006/relationships/customXml" Target="ink/ink1990.xml"/><Relationship Id="rId5147" Type="http://schemas.openxmlformats.org/officeDocument/2006/relationships/image" Target="media/image2364.emf"/><Relationship Id="rId6545" Type="http://schemas.openxmlformats.org/officeDocument/2006/relationships/customXml" Target="ink/ink3172.xml"/><Relationship Id="rId6752" Type="http://schemas.openxmlformats.org/officeDocument/2006/relationships/customXml" Target="ink/ink3271.xml"/><Relationship Id="rId1897" Type="http://schemas.openxmlformats.org/officeDocument/2006/relationships/image" Target="media/image932.emf"/><Relationship Id="rId2948" Type="http://schemas.openxmlformats.org/officeDocument/2006/relationships/customXml" Target="ink/ink1448.xml"/><Relationship Id="rId5354" Type="http://schemas.openxmlformats.org/officeDocument/2006/relationships/customXml" Target="ink/ink2599.xml"/><Relationship Id="rId5561" Type="http://schemas.openxmlformats.org/officeDocument/2006/relationships/image" Target="media/image2549.emf"/><Relationship Id="rId6405" Type="http://schemas.openxmlformats.org/officeDocument/2006/relationships/customXml" Target="ink/ink3102.xml"/><Relationship Id="rId6612" Type="http://schemas.openxmlformats.org/officeDocument/2006/relationships/image" Target="media/image3074.emf"/><Relationship Id="rId1757" Type="http://schemas.openxmlformats.org/officeDocument/2006/relationships/image" Target="media/image864.emf"/><Relationship Id="rId1964" Type="http://schemas.openxmlformats.org/officeDocument/2006/relationships/customXml" Target="ink/ink969.xml"/><Relationship Id="rId2808" Type="http://schemas.openxmlformats.org/officeDocument/2006/relationships/image" Target="media/image1379.emf"/><Relationship Id="rId4163" Type="http://schemas.openxmlformats.org/officeDocument/2006/relationships/image" Target="media/image2026.emf"/><Relationship Id="rId4370" Type="http://schemas.openxmlformats.org/officeDocument/2006/relationships/customXml" Target="ink/ink2125.xml"/><Relationship Id="rId5007" Type="http://schemas.openxmlformats.org/officeDocument/2006/relationships/image" Target="media/image2308.emf"/><Relationship Id="rId5214" Type="http://schemas.openxmlformats.org/officeDocument/2006/relationships/image" Target="media/image2323.wmf"/><Relationship Id="rId5421" Type="http://schemas.openxmlformats.org/officeDocument/2006/relationships/image" Target="media/image2487.emf"/><Relationship Id="rId49" Type="http://schemas.openxmlformats.org/officeDocument/2006/relationships/customXml" Target="ink/ink21.xml"/><Relationship Id="rId1617" Type="http://schemas.openxmlformats.org/officeDocument/2006/relationships/image" Target="media/image795.emf"/><Relationship Id="rId1824" Type="http://schemas.openxmlformats.org/officeDocument/2006/relationships/image" Target="media/image897.emf"/><Relationship Id="rId4023" Type="http://schemas.openxmlformats.org/officeDocument/2006/relationships/customXml" Target="ink/ink1957.xml"/><Relationship Id="rId4230" Type="http://schemas.openxmlformats.org/officeDocument/2006/relationships/image" Target="media/image511.emf"/><Relationship Id="rId7179" Type="http://schemas.openxmlformats.org/officeDocument/2006/relationships/image" Target="media/image3353.emf"/><Relationship Id="rId7386" Type="http://schemas.openxmlformats.org/officeDocument/2006/relationships/image" Target="media/image3455.emf"/><Relationship Id="rId7593" Type="http://schemas.openxmlformats.org/officeDocument/2006/relationships/image" Target="media/image3555.wmf"/><Relationship Id="rId3789" Type="http://schemas.openxmlformats.org/officeDocument/2006/relationships/image" Target="media/image1859.emf"/><Relationship Id="rId6195" Type="http://schemas.openxmlformats.org/officeDocument/2006/relationships/image" Target="media/image2866.emf"/><Relationship Id="rId7039" Type="http://schemas.openxmlformats.org/officeDocument/2006/relationships/image" Target="media/image3284.emf"/><Relationship Id="rId7246" Type="http://schemas.openxmlformats.org/officeDocument/2006/relationships/customXml" Target="ink/ink3505.xml"/><Relationship Id="rId7453" Type="http://schemas.openxmlformats.org/officeDocument/2006/relationships/image" Target="media/image3488.emf"/><Relationship Id="rId7660" Type="http://schemas.openxmlformats.org/officeDocument/2006/relationships/image" Target="media/image3588.emf"/><Relationship Id="rId2598" Type="http://schemas.openxmlformats.org/officeDocument/2006/relationships/customXml" Target="ink/ink1280.xml"/><Relationship Id="rId3996" Type="http://schemas.openxmlformats.org/officeDocument/2006/relationships/customXml" Target="ink/ink1944.xml"/><Relationship Id="rId6055" Type="http://schemas.openxmlformats.org/officeDocument/2006/relationships/image" Target="media/image2796.emf"/><Relationship Id="rId6262" Type="http://schemas.openxmlformats.org/officeDocument/2006/relationships/image" Target="media/image2899.emf"/><Relationship Id="rId7106" Type="http://schemas.openxmlformats.org/officeDocument/2006/relationships/customXml" Target="ink/ink3438.xml"/><Relationship Id="rId7313" Type="http://schemas.openxmlformats.org/officeDocument/2006/relationships/image" Target="media/image3419.emf"/><Relationship Id="rId3649" Type="http://schemas.openxmlformats.org/officeDocument/2006/relationships/customXml" Target="ink/ink1771.xml"/><Relationship Id="rId3856" Type="http://schemas.openxmlformats.org/officeDocument/2006/relationships/image" Target="media/image1890.emf"/><Relationship Id="rId4907" Type="http://schemas.openxmlformats.org/officeDocument/2006/relationships/customXml" Target="ink/ink2381.xml"/><Relationship Id="rId5071" Type="http://schemas.openxmlformats.org/officeDocument/2006/relationships/customXml" Target="ink/ink2456.xml"/><Relationship Id="rId6122" Type="http://schemas.openxmlformats.org/officeDocument/2006/relationships/customXml" Target="ink/ink2960.xml"/><Relationship Id="rId7520" Type="http://schemas.openxmlformats.org/officeDocument/2006/relationships/customXml" Target="ink/ink3630.xml"/><Relationship Id="rId777" Type="http://schemas.openxmlformats.org/officeDocument/2006/relationships/customXml" Target="ink/ink380.xml"/><Relationship Id="rId984" Type="http://schemas.openxmlformats.org/officeDocument/2006/relationships/image" Target="media/image482.emf"/><Relationship Id="rId2458" Type="http://schemas.openxmlformats.org/officeDocument/2006/relationships/customXml" Target="ink/ink1211.xml"/><Relationship Id="rId2665" Type="http://schemas.openxmlformats.org/officeDocument/2006/relationships/oleObject" Target="embeddings/oleObject36.bin"/><Relationship Id="rId2872" Type="http://schemas.openxmlformats.org/officeDocument/2006/relationships/customXml" Target="ink/ink1411.xml"/><Relationship Id="rId3509" Type="http://schemas.openxmlformats.org/officeDocument/2006/relationships/image" Target="media/image1722.emf"/><Relationship Id="rId3716" Type="http://schemas.openxmlformats.org/officeDocument/2006/relationships/customXml" Target="ink/ink1802.xml"/><Relationship Id="rId3923" Type="http://schemas.openxmlformats.org/officeDocument/2006/relationships/oleObject" Target="embeddings/oleObject86.bin"/><Relationship Id="rId637" Type="http://schemas.openxmlformats.org/officeDocument/2006/relationships/customXml" Target="ink/ink310.xml"/><Relationship Id="rId844" Type="http://schemas.openxmlformats.org/officeDocument/2006/relationships/image" Target="media/image413.emf"/><Relationship Id="rId1267" Type="http://schemas.openxmlformats.org/officeDocument/2006/relationships/customXml" Target="ink/ink616.xml"/><Relationship Id="rId1474" Type="http://schemas.openxmlformats.org/officeDocument/2006/relationships/image" Target="media/image724.emf"/><Relationship Id="rId1681" Type="http://schemas.openxmlformats.org/officeDocument/2006/relationships/image" Target="media/image827.emf"/><Relationship Id="rId2318" Type="http://schemas.openxmlformats.org/officeDocument/2006/relationships/customXml" Target="ink/ink1148.xml"/><Relationship Id="rId2525" Type="http://schemas.openxmlformats.org/officeDocument/2006/relationships/image" Target="media/image1241.emf"/><Relationship Id="rId2732" Type="http://schemas.openxmlformats.org/officeDocument/2006/relationships/image" Target="media/image39.wmf"/><Relationship Id="rId5888" Type="http://schemas.openxmlformats.org/officeDocument/2006/relationships/customXml" Target="ink/ink2843.xml"/><Relationship Id="rId6939" Type="http://schemas.openxmlformats.org/officeDocument/2006/relationships/customXml" Target="ink/ink3358.xml"/><Relationship Id="rId704" Type="http://schemas.openxmlformats.org/officeDocument/2006/relationships/customXml" Target="ink/ink344.xml"/><Relationship Id="rId911" Type="http://schemas.openxmlformats.org/officeDocument/2006/relationships/image" Target="media/image446.emf"/><Relationship Id="rId1127" Type="http://schemas.openxmlformats.org/officeDocument/2006/relationships/image" Target="media/image552.emf"/><Relationship Id="rId1334" Type="http://schemas.openxmlformats.org/officeDocument/2006/relationships/image" Target="media/image655.emf"/><Relationship Id="rId1541" Type="http://schemas.openxmlformats.org/officeDocument/2006/relationships/image" Target="media/image757.emf"/><Relationship Id="rId4697" Type="http://schemas.openxmlformats.org/officeDocument/2006/relationships/customXml" Target="ink/ink2284.xml"/><Relationship Id="rId5748" Type="http://schemas.openxmlformats.org/officeDocument/2006/relationships/customXml" Target="ink/ink2773.xml"/><Relationship Id="rId5955" Type="http://schemas.openxmlformats.org/officeDocument/2006/relationships/image" Target="media/image2746.emf"/><Relationship Id="rId40" Type="http://schemas.openxmlformats.org/officeDocument/2006/relationships/image" Target="media/image16.emf"/><Relationship Id="rId1401" Type="http://schemas.openxmlformats.org/officeDocument/2006/relationships/image" Target="media/image688.emf"/><Relationship Id="rId3299" Type="http://schemas.openxmlformats.org/officeDocument/2006/relationships/customXml" Target="ink/ink1599.xml"/><Relationship Id="rId4557" Type="http://schemas.openxmlformats.org/officeDocument/2006/relationships/customXml" Target="ink/ink2212.xml"/><Relationship Id="rId4764" Type="http://schemas.openxmlformats.org/officeDocument/2006/relationships/customXml" Target="ink/ink2318.xml"/><Relationship Id="rId5608" Type="http://schemas.openxmlformats.org/officeDocument/2006/relationships/customXml" Target="ink/ink2709.xml"/><Relationship Id="rId7170" Type="http://schemas.openxmlformats.org/officeDocument/2006/relationships/customXml" Target="ink/ink3467.xml"/><Relationship Id="rId3159" Type="http://schemas.openxmlformats.org/officeDocument/2006/relationships/customXml" Target="ink/ink1534.xml"/><Relationship Id="rId3366" Type="http://schemas.openxmlformats.org/officeDocument/2006/relationships/customXml" Target="ink/ink1625.xml"/><Relationship Id="rId3573" Type="http://schemas.openxmlformats.org/officeDocument/2006/relationships/customXml" Target="ink/ink1732.xml"/><Relationship Id="rId4417" Type="http://schemas.openxmlformats.org/officeDocument/2006/relationships/image" Target="media/image2114.emf"/><Relationship Id="rId4971" Type="http://schemas.openxmlformats.org/officeDocument/2006/relationships/image" Target="media/image22940.emf"/><Relationship Id="rId5815" Type="http://schemas.openxmlformats.org/officeDocument/2006/relationships/image" Target="media/image2676.emf"/><Relationship Id="rId7030" Type="http://schemas.openxmlformats.org/officeDocument/2006/relationships/customXml" Target="ink/ink3402.xml"/><Relationship Id="rId287" Type="http://schemas.openxmlformats.org/officeDocument/2006/relationships/image" Target="media/image139.emf"/><Relationship Id="rId494" Type="http://schemas.openxmlformats.org/officeDocument/2006/relationships/customXml" Target="ink/ink238.xml"/><Relationship Id="rId2175" Type="http://schemas.openxmlformats.org/officeDocument/2006/relationships/image" Target="media/image1070.emf"/><Relationship Id="rId2382" Type="http://schemas.openxmlformats.org/officeDocument/2006/relationships/customXml" Target="ink/ink1177.xml"/><Relationship Id="rId3019" Type="http://schemas.openxmlformats.org/officeDocument/2006/relationships/image" Target="media/image1484.emf"/><Relationship Id="rId3226" Type="http://schemas.openxmlformats.org/officeDocument/2006/relationships/customXml" Target="ink/ink1561.xml"/><Relationship Id="rId3780" Type="http://schemas.openxmlformats.org/officeDocument/2006/relationships/customXml" Target="ink/ink1834.xml"/><Relationship Id="rId4624" Type="http://schemas.openxmlformats.org/officeDocument/2006/relationships/image" Target="media/image21600.emf"/><Relationship Id="rId4831" Type="http://schemas.openxmlformats.org/officeDocument/2006/relationships/customXml" Target="ink/ink2346.xml"/><Relationship Id="rId147" Type="http://schemas.openxmlformats.org/officeDocument/2006/relationships/customXml" Target="ink/ink67.xml"/><Relationship Id="rId354" Type="http://schemas.openxmlformats.org/officeDocument/2006/relationships/image" Target="media/image172.emf"/><Relationship Id="rId1191" Type="http://schemas.openxmlformats.org/officeDocument/2006/relationships/image" Target="media/image584.emf"/><Relationship Id="rId2035" Type="http://schemas.openxmlformats.org/officeDocument/2006/relationships/image" Target="media/image1001.emf"/><Relationship Id="rId3433" Type="http://schemas.openxmlformats.org/officeDocument/2006/relationships/image" Target="media/image1687.emf"/><Relationship Id="rId3640" Type="http://schemas.openxmlformats.org/officeDocument/2006/relationships/image" Target="media/image1786.emf"/><Relationship Id="rId6589" Type="http://schemas.openxmlformats.org/officeDocument/2006/relationships/customXml" Target="ink/ink3194.xml"/><Relationship Id="rId6796" Type="http://schemas.openxmlformats.org/officeDocument/2006/relationships/customXml" Target="ink/ink3293.xml"/><Relationship Id="rId561" Type="http://schemas.openxmlformats.org/officeDocument/2006/relationships/image" Target="media/image273.emf"/><Relationship Id="rId2242" Type="http://schemas.openxmlformats.org/officeDocument/2006/relationships/customXml" Target="ink/ink1109.xml"/><Relationship Id="rId3500" Type="http://schemas.openxmlformats.org/officeDocument/2006/relationships/image" Target="media/image1718.emf"/><Relationship Id="rId5398" Type="http://schemas.openxmlformats.org/officeDocument/2006/relationships/customXml" Target="ink/ink2618.xml"/><Relationship Id="rId6449" Type="http://schemas.openxmlformats.org/officeDocument/2006/relationships/customXml" Target="ink/ink3124.xml"/><Relationship Id="rId6656" Type="http://schemas.openxmlformats.org/officeDocument/2006/relationships/customXml" Target="ink/ink3226.xml"/><Relationship Id="rId6863" Type="http://schemas.openxmlformats.org/officeDocument/2006/relationships/customXml" Target="ink/ink3327.xml"/><Relationship Id="rId7707" Type="http://schemas.openxmlformats.org/officeDocument/2006/relationships/customXml" Target="ink/ink3720.xml"/><Relationship Id="rId214" Type="http://schemas.openxmlformats.org/officeDocument/2006/relationships/customXml" Target="ink/ink101.xml"/><Relationship Id="rId421" Type="http://schemas.openxmlformats.org/officeDocument/2006/relationships/image" Target="media/image204.emf"/><Relationship Id="rId1051" Type="http://schemas.openxmlformats.org/officeDocument/2006/relationships/customXml" Target="ink/ink507.xml"/><Relationship Id="rId2102" Type="http://schemas.openxmlformats.org/officeDocument/2006/relationships/image" Target="media/image1034.emf"/><Relationship Id="rId5258" Type="http://schemas.openxmlformats.org/officeDocument/2006/relationships/image" Target="media/image2409.emf"/><Relationship Id="rId5465" Type="http://schemas.openxmlformats.org/officeDocument/2006/relationships/image" Target="media/image2501.emf"/><Relationship Id="rId5672" Type="http://schemas.openxmlformats.org/officeDocument/2006/relationships/customXml" Target="ink/ink2735.xml"/><Relationship Id="rId6309" Type="http://schemas.openxmlformats.org/officeDocument/2006/relationships/customXml" Target="ink/ink3054.xml"/><Relationship Id="rId6516" Type="http://schemas.openxmlformats.org/officeDocument/2006/relationships/image" Target="media/image3026.emf"/><Relationship Id="rId6723" Type="http://schemas.openxmlformats.org/officeDocument/2006/relationships/image" Target="media/image3129.emf"/><Relationship Id="rId6930" Type="http://schemas.openxmlformats.org/officeDocument/2006/relationships/image" Target="media/image3231.wmf"/><Relationship Id="rId1868" Type="http://schemas.openxmlformats.org/officeDocument/2006/relationships/image" Target="media/image918.emf"/><Relationship Id="rId4067" Type="http://schemas.openxmlformats.org/officeDocument/2006/relationships/image" Target="media/image1991.emf"/><Relationship Id="rId4274" Type="http://schemas.openxmlformats.org/officeDocument/2006/relationships/image" Target="media/image2070.emf"/><Relationship Id="rId4481" Type="http://schemas.openxmlformats.org/officeDocument/2006/relationships/image" Target="media/image2139.emf"/><Relationship Id="rId5118" Type="http://schemas.openxmlformats.org/officeDocument/2006/relationships/customXml" Target="ink/ink2480.xml"/><Relationship Id="rId5325" Type="http://schemas.openxmlformats.org/officeDocument/2006/relationships/image" Target="media/image2442.emf"/><Relationship Id="rId5532" Type="http://schemas.openxmlformats.org/officeDocument/2006/relationships/customXml" Target="ink/ink2677.xml"/><Relationship Id="rId2919" Type="http://schemas.openxmlformats.org/officeDocument/2006/relationships/oleObject" Target="embeddings/oleObject44.bin"/><Relationship Id="rId3083" Type="http://schemas.openxmlformats.org/officeDocument/2006/relationships/image" Target="media/image1516.emf"/><Relationship Id="rId3290" Type="http://schemas.openxmlformats.org/officeDocument/2006/relationships/customXml" Target="ink/ink1594.xml"/><Relationship Id="rId4134" Type="http://schemas.openxmlformats.org/officeDocument/2006/relationships/image" Target="media/image165.emf"/><Relationship Id="rId4341" Type="http://schemas.openxmlformats.org/officeDocument/2006/relationships/customXml" Target="ink/ink2112.xml"/><Relationship Id="rId7497" Type="http://schemas.openxmlformats.org/officeDocument/2006/relationships/image" Target="media/image3510.emf"/><Relationship Id="rId1728" Type="http://schemas.openxmlformats.org/officeDocument/2006/relationships/customXml" Target="ink/ink848.xml"/><Relationship Id="rId1935" Type="http://schemas.openxmlformats.org/officeDocument/2006/relationships/image" Target="media/image951.emf"/><Relationship Id="rId3150" Type="http://schemas.openxmlformats.org/officeDocument/2006/relationships/oleObject" Target="embeddings/oleObject60.bin"/><Relationship Id="rId4201" Type="http://schemas.openxmlformats.org/officeDocument/2006/relationships/image" Target="media/image2045.emf"/><Relationship Id="rId6099" Type="http://schemas.openxmlformats.org/officeDocument/2006/relationships/image" Target="media/image2818.emf"/><Relationship Id="rId7357" Type="http://schemas.openxmlformats.org/officeDocument/2006/relationships/customXml" Target="ink/ink3554.xml"/><Relationship Id="rId3010" Type="http://schemas.openxmlformats.org/officeDocument/2006/relationships/image" Target="media/image52.wmf"/><Relationship Id="rId6166" Type="http://schemas.openxmlformats.org/officeDocument/2006/relationships/customXml" Target="ink/ink2982.xml"/><Relationship Id="rId7564" Type="http://schemas.openxmlformats.org/officeDocument/2006/relationships/customXml" Target="ink/ink3651.xml"/><Relationship Id="rId7771" Type="http://schemas.openxmlformats.org/officeDocument/2006/relationships/image" Target="media/image3643.emf"/><Relationship Id="rId3967" Type="http://schemas.openxmlformats.org/officeDocument/2006/relationships/customXml" Target="ink/ink1929.xml"/><Relationship Id="rId6373" Type="http://schemas.openxmlformats.org/officeDocument/2006/relationships/customXml" Target="ink/ink3086.xml"/><Relationship Id="rId6580" Type="http://schemas.openxmlformats.org/officeDocument/2006/relationships/image" Target="media/image3058.emf"/><Relationship Id="rId7217" Type="http://schemas.openxmlformats.org/officeDocument/2006/relationships/image" Target="media/image3372.emf"/><Relationship Id="rId7424" Type="http://schemas.openxmlformats.org/officeDocument/2006/relationships/customXml" Target="ink/ink3582.xml"/><Relationship Id="rId7631" Type="http://schemas.openxmlformats.org/officeDocument/2006/relationships/customXml" Target="ink/ink3682.xml"/><Relationship Id="rId4" Type="http://schemas.microsoft.com/office/2007/relationships/stylesWithEffects" Target="stylesWithEffects.xml"/><Relationship Id="rId888" Type="http://schemas.openxmlformats.org/officeDocument/2006/relationships/customXml" Target="ink/ink435.xml"/><Relationship Id="rId2569" Type="http://schemas.openxmlformats.org/officeDocument/2006/relationships/image" Target="media/image1262.emf"/><Relationship Id="rId2776" Type="http://schemas.openxmlformats.org/officeDocument/2006/relationships/image" Target="media/image1363.emf"/><Relationship Id="rId2983" Type="http://schemas.openxmlformats.org/officeDocument/2006/relationships/image" Target="media/image1466.emf"/><Relationship Id="rId3827" Type="http://schemas.openxmlformats.org/officeDocument/2006/relationships/image" Target="media/image1876.emf"/><Relationship Id="rId5182" Type="http://schemas.openxmlformats.org/officeDocument/2006/relationships/customXml" Target="ink/ink2512.xml"/><Relationship Id="rId6026" Type="http://schemas.openxmlformats.org/officeDocument/2006/relationships/customXml" Target="ink/ink2912.xml"/><Relationship Id="rId6233" Type="http://schemas.openxmlformats.org/officeDocument/2006/relationships/image" Target="media/image2885.emf"/><Relationship Id="rId6440" Type="http://schemas.openxmlformats.org/officeDocument/2006/relationships/image" Target="media/image2988.emf"/><Relationship Id="rId748" Type="http://schemas.openxmlformats.org/officeDocument/2006/relationships/image" Target="media/image365.emf"/><Relationship Id="rId955" Type="http://schemas.openxmlformats.org/officeDocument/2006/relationships/customXml" Target="ink/ink464.xml"/><Relationship Id="rId1378" Type="http://schemas.openxmlformats.org/officeDocument/2006/relationships/image" Target="media/image677.emf"/><Relationship Id="rId1585" Type="http://schemas.openxmlformats.org/officeDocument/2006/relationships/image" Target="media/image779.emf"/><Relationship Id="rId1792" Type="http://schemas.openxmlformats.org/officeDocument/2006/relationships/customXml" Target="ink/ink881.xml"/><Relationship Id="rId2429" Type="http://schemas.openxmlformats.org/officeDocument/2006/relationships/oleObject" Target="embeddings/oleObject31.bin"/><Relationship Id="rId2636" Type="http://schemas.openxmlformats.org/officeDocument/2006/relationships/customXml" Target="ink/ink1298.xml"/><Relationship Id="rId2843" Type="http://schemas.openxmlformats.org/officeDocument/2006/relationships/image" Target="media/image1396.emf"/><Relationship Id="rId5042" Type="http://schemas.openxmlformats.org/officeDocument/2006/relationships/image" Target="media/image23120.emf"/><Relationship Id="rId5999" Type="http://schemas.openxmlformats.org/officeDocument/2006/relationships/image" Target="media/image2768.emf"/><Relationship Id="rId6300" Type="http://schemas.openxmlformats.org/officeDocument/2006/relationships/image" Target="media/image2918.emf"/><Relationship Id="rId84" Type="http://schemas.openxmlformats.org/officeDocument/2006/relationships/image" Target="media/image38.emf"/><Relationship Id="rId608" Type="http://schemas.openxmlformats.org/officeDocument/2006/relationships/image" Target="media/image296.emf"/><Relationship Id="rId815" Type="http://schemas.openxmlformats.org/officeDocument/2006/relationships/customXml" Target="ink/ink399.xml"/><Relationship Id="rId1238" Type="http://schemas.openxmlformats.org/officeDocument/2006/relationships/customXml" Target="ink/ink601.xml"/><Relationship Id="rId1445" Type="http://schemas.openxmlformats.org/officeDocument/2006/relationships/image" Target="media/image710.emf"/><Relationship Id="rId1652" Type="http://schemas.openxmlformats.org/officeDocument/2006/relationships/customXml" Target="ink/ink810.xml"/><Relationship Id="rId1305" Type="http://schemas.openxmlformats.org/officeDocument/2006/relationships/customXml" Target="ink/ink635.xml"/><Relationship Id="rId2703" Type="http://schemas.openxmlformats.org/officeDocument/2006/relationships/image" Target="media/image1328.emf"/><Relationship Id="rId2910" Type="http://schemas.openxmlformats.org/officeDocument/2006/relationships/customXml" Target="ink/ink1430.xml"/><Relationship Id="rId5859" Type="http://schemas.openxmlformats.org/officeDocument/2006/relationships/image" Target="media/image2698.emf"/><Relationship Id="rId7074" Type="http://schemas.openxmlformats.org/officeDocument/2006/relationships/customXml" Target="ink/ink3423.xml"/><Relationship Id="rId7281" Type="http://schemas.openxmlformats.org/officeDocument/2006/relationships/image" Target="media/image3404.wmf"/><Relationship Id="rId1512" Type="http://schemas.openxmlformats.org/officeDocument/2006/relationships/image" Target="media/image743.emf"/><Relationship Id="rId4668" Type="http://schemas.openxmlformats.org/officeDocument/2006/relationships/customXml" Target="ink/ink2269.xml"/><Relationship Id="rId4875" Type="http://schemas.openxmlformats.org/officeDocument/2006/relationships/customXml" Target="ink/ink2366.xml"/><Relationship Id="rId5719" Type="http://schemas.openxmlformats.org/officeDocument/2006/relationships/image" Target="media/image2628.emf"/><Relationship Id="rId5926" Type="http://schemas.openxmlformats.org/officeDocument/2006/relationships/customXml" Target="ink/ink2862.xml"/><Relationship Id="rId6090" Type="http://schemas.openxmlformats.org/officeDocument/2006/relationships/customXml" Target="ink/ink2944.xml"/><Relationship Id="rId7141" Type="http://schemas.openxmlformats.org/officeDocument/2006/relationships/image" Target="media/image3334.emf"/><Relationship Id="rId11" Type="http://schemas.openxmlformats.org/officeDocument/2006/relationships/customXml" Target="ink/ink2.xml"/><Relationship Id="rId398" Type="http://schemas.openxmlformats.org/officeDocument/2006/relationships/image" Target="media/image193.emf"/><Relationship Id="rId2079" Type="http://schemas.openxmlformats.org/officeDocument/2006/relationships/customXml" Target="ink/ink1027.xml"/><Relationship Id="rId3477" Type="http://schemas.openxmlformats.org/officeDocument/2006/relationships/image" Target="media/image1707.emf"/><Relationship Id="rId3684" Type="http://schemas.openxmlformats.org/officeDocument/2006/relationships/image" Target="media/image1808.emf"/><Relationship Id="rId3891" Type="http://schemas.openxmlformats.org/officeDocument/2006/relationships/image" Target="media/image1907.emf"/><Relationship Id="rId4528" Type="http://schemas.openxmlformats.org/officeDocument/2006/relationships/image" Target="media/image2149.emf"/><Relationship Id="rId4735" Type="http://schemas.openxmlformats.org/officeDocument/2006/relationships/customXml" Target="ink/ink2303.xml"/><Relationship Id="rId4942" Type="http://schemas.openxmlformats.org/officeDocument/2006/relationships/oleObject" Target="embeddings/oleObject117.bin"/><Relationship Id="rId2286" Type="http://schemas.openxmlformats.org/officeDocument/2006/relationships/image" Target="media/image1125.emf"/><Relationship Id="rId2493" Type="http://schemas.openxmlformats.org/officeDocument/2006/relationships/image" Target="media/image1226.emf"/><Relationship Id="rId3337" Type="http://schemas.openxmlformats.org/officeDocument/2006/relationships/image" Target="media/image1639.emf"/><Relationship Id="rId3544" Type="http://schemas.openxmlformats.org/officeDocument/2006/relationships/customXml" Target="ink/ink1717.xml"/><Relationship Id="rId3751" Type="http://schemas.openxmlformats.org/officeDocument/2006/relationships/customXml" Target="ink/ink1820.xml"/><Relationship Id="rId4802" Type="http://schemas.openxmlformats.org/officeDocument/2006/relationships/oleObject" Target="embeddings/oleObject110.bin"/><Relationship Id="rId7001" Type="http://schemas.openxmlformats.org/officeDocument/2006/relationships/image" Target="media/image3265.emf"/><Relationship Id="rId258" Type="http://schemas.openxmlformats.org/officeDocument/2006/relationships/customXml" Target="ink/ink120.xml"/><Relationship Id="rId465" Type="http://schemas.openxmlformats.org/officeDocument/2006/relationships/image" Target="media/image225.emf"/><Relationship Id="rId672" Type="http://schemas.openxmlformats.org/officeDocument/2006/relationships/image" Target="media/image328.emf"/><Relationship Id="rId1095" Type="http://schemas.openxmlformats.org/officeDocument/2006/relationships/image" Target="media/image536.emf"/><Relationship Id="rId2146" Type="http://schemas.openxmlformats.org/officeDocument/2006/relationships/customXml" Target="ink/ink1061.xml"/><Relationship Id="rId2353" Type="http://schemas.openxmlformats.org/officeDocument/2006/relationships/customXml" Target="ink/ink1164.xml"/><Relationship Id="rId2560" Type="http://schemas.openxmlformats.org/officeDocument/2006/relationships/customXml" Target="ink/ink1261.xml"/><Relationship Id="rId3404" Type="http://schemas.openxmlformats.org/officeDocument/2006/relationships/customXml" Target="ink/ink1644.xml"/><Relationship Id="rId3611" Type="http://schemas.openxmlformats.org/officeDocument/2006/relationships/image" Target="media/image1772.emf"/><Relationship Id="rId6767" Type="http://schemas.openxmlformats.org/officeDocument/2006/relationships/image" Target="media/image3151.emf"/><Relationship Id="rId6974" Type="http://schemas.openxmlformats.org/officeDocument/2006/relationships/customXml" Target="ink/ink3374.xml"/><Relationship Id="rId118" Type="http://schemas.openxmlformats.org/officeDocument/2006/relationships/image" Target="media/image55.emf"/><Relationship Id="rId325" Type="http://schemas.openxmlformats.org/officeDocument/2006/relationships/image" Target="media/image158.emf"/><Relationship Id="rId532" Type="http://schemas.openxmlformats.org/officeDocument/2006/relationships/customXml" Target="ink/ink257.xml"/><Relationship Id="rId1162" Type="http://schemas.openxmlformats.org/officeDocument/2006/relationships/customXml" Target="ink/ink563.xml"/><Relationship Id="rId2006" Type="http://schemas.openxmlformats.org/officeDocument/2006/relationships/customXml" Target="ink/ink990.xml"/><Relationship Id="rId2213" Type="http://schemas.openxmlformats.org/officeDocument/2006/relationships/image" Target="media/image1089.emf"/><Relationship Id="rId2420" Type="http://schemas.openxmlformats.org/officeDocument/2006/relationships/customXml" Target="ink/ink1193.xml"/><Relationship Id="rId5369" Type="http://schemas.openxmlformats.org/officeDocument/2006/relationships/image" Target="media/image2464.emf"/><Relationship Id="rId5576" Type="http://schemas.openxmlformats.org/officeDocument/2006/relationships/customXml" Target="ink/ink2693.xml"/><Relationship Id="rId5783" Type="http://schemas.openxmlformats.org/officeDocument/2006/relationships/image" Target="media/image2660.emf"/><Relationship Id="rId6627" Type="http://schemas.openxmlformats.org/officeDocument/2006/relationships/customXml" Target="ink/ink3213.xml"/><Relationship Id="rId1022" Type="http://schemas.openxmlformats.org/officeDocument/2006/relationships/customXml" Target="ink/ink494.xml"/><Relationship Id="rId4178" Type="http://schemas.openxmlformats.org/officeDocument/2006/relationships/customXml" Target="ink/ink2030.xml"/><Relationship Id="rId4385" Type="http://schemas.openxmlformats.org/officeDocument/2006/relationships/customXml" Target="ink/ink2129.xml"/><Relationship Id="rId4592" Type="http://schemas.openxmlformats.org/officeDocument/2006/relationships/image" Target="media/image2157.emf"/><Relationship Id="rId5229" Type="http://schemas.openxmlformats.org/officeDocument/2006/relationships/image" Target="media/image2403.emf"/><Relationship Id="rId5436" Type="http://schemas.openxmlformats.org/officeDocument/2006/relationships/customXml" Target="ink/ink2633.xml"/><Relationship Id="rId5990" Type="http://schemas.openxmlformats.org/officeDocument/2006/relationships/customXml" Target="ink/ink2894.xml"/><Relationship Id="rId6834" Type="http://schemas.openxmlformats.org/officeDocument/2006/relationships/image" Target="media/image3183.emf"/><Relationship Id="rId1979" Type="http://schemas.openxmlformats.org/officeDocument/2006/relationships/image" Target="media/image973.emf"/><Relationship Id="rId3194" Type="http://schemas.openxmlformats.org/officeDocument/2006/relationships/image" Target="media/image66.wmf"/><Relationship Id="rId4038" Type="http://schemas.openxmlformats.org/officeDocument/2006/relationships/customXml" Target="ink/ink1965.xml"/><Relationship Id="rId4245" Type="http://schemas.openxmlformats.org/officeDocument/2006/relationships/customXml" Target="ink/ink2064.xml"/><Relationship Id="rId5643" Type="http://schemas.openxmlformats.org/officeDocument/2006/relationships/image" Target="media/image2590.emf"/><Relationship Id="rId5850" Type="http://schemas.openxmlformats.org/officeDocument/2006/relationships/customXml" Target="ink/ink2824.xml"/><Relationship Id="rId6901" Type="http://schemas.openxmlformats.org/officeDocument/2006/relationships/image" Target="media/image3216.emf"/><Relationship Id="rId1839" Type="http://schemas.openxmlformats.org/officeDocument/2006/relationships/customXml" Target="ink/ink905.xml"/><Relationship Id="rId3054" Type="http://schemas.openxmlformats.org/officeDocument/2006/relationships/customXml" Target="ink/ink1492.xml"/><Relationship Id="rId4452" Type="http://schemas.openxmlformats.org/officeDocument/2006/relationships/customXml" Target="ink/ink2162.xml"/><Relationship Id="rId5503" Type="http://schemas.openxmlformats.org/officeDocument/2006/relationships/image" Target="media/image2520.emf"/><Relationship Id="rId5710" Type="http://schemas.openxmlformats.org/officeDocument/2006/relationships/customXml" Target="ink/ink2754.xml"/><Relationship Id="rId182" Type="http://schemas.openxmlformats.org/officeDocument/2006/relationships/customXml" Target="ink/ink85.xml"/><Relationship Id="rId1906" Type="http://schemas.openxmlformats.org/officeDocument/2006/relationships/customXml" Target="ink/ink940.xml"/><Relationship Id="rId3261" Type="http://schemas.openxmlformats.org/officeDocument/2006/relationships/image" Target="media/image1602.emf"/><Relationship Id="rId4105" Type="http://schemas.openxmlformats.org/officeDocument/2006/relationships/image" Target="media/image2010.emf"/><Relationship Id="rId4312" Type="http://schemas.openxmlformats.org/officeDocument/2006/relationships/image" Target="media/image2075.emf"/><Relationship Id="rId7468" Type="http://schemas.openxmlformats.org/officeDocument/2006/relationships/customXml" Target="ink/ink3604.xml"/><Relationship Id="rId7675" Type="http://schemas.openxmlformats.org/officeDocument/2006/relationships/customXml" Target="ink/ink3704.xml"/><Relationship Id="rId2070" Type="http://schemas.openxmlformats.org/officeDocument/2006/relationships/image" Target="media/image1018.emf"/><Relationship Id="rId3121" Type="http://schemas.openxmlformats.org/officeDocument/2006/relationships/image" Target="media/image1535.emf"/><Relationship Id="rId6277" Type="http://schemas.openxmlformats.org/officeDocument/2006/relationships/customXml" Target="ink/ink3038.xml"/><Relationship Id="rId6484" Type="http://schemas.openxmlformats.org/officeDocument/2006/relationships/image" Target="media/image3010.emf"/><Relationship Id="rId6691" Type="http://schemas.openxmlformats.org/officeDocument/2006/relationships/image" Target="media/image3113.emf"/><Relationship Id="rId7328" Type="http://schemas.openxmlformats.org/officeDocument/2006/relationships/customXml" Target="ink/ink3542.xml"/><Relationship Id="rId7535" Type="http://schemas.openxmlformats.org/officeDocument/2006/relationships/customXml" Target="ink/ink3638.xml"/><Relationship Id="rId7742" Type="http://schemas.openxmlformats.org/officeDocument/2006/relationships/customXml" Target="ink/ink3735.xml"/><Relationship Id="rId999" Type="http://schemas.openxmlformats.org/officeDocument/2006/relationships/customXml" Target="ink/ink484.xml"/><Relationship Id="rId2887" Type="http://schemas.openxmlformats.org/officeDocument/2006/relationships/image" Target="media/image1418.emf"/><Relationship Id="rId5086" Type="http://schemas.openxmlformats.org/officeDocument/2006/relationships/image" Target="media/image2334.emf"/><Relationship Id="rId5293" Type="http://schemas.openxmlformats.org/officeDocument/2006/relationships/customXml" Target="ink/ink2568.xml"/><Relationship Id="rId6137" Type="http://schemas.openxmlformats.org/officeDocument/2006/relationships/image" Target="media/image2837.emf"/><Relationship Id="rId6344" Type="http://schemas.openxmlformats.org/officeDocument/2006/relationships/image" Target="media/image2940.emf"/><Relationship Id="rId6551" Type="http://schemas.openxmlformats.org/officeDocument/2006/relationships/customXml" Target="ink/ink3175.xml"/><Relationship Id="rId7602" Type="http://schemas.openxmlformats.org/officeDocument/2006/relationships/image" Target="media/image3559.emf"/><Relationship Id="rId859" Type="http://schemas.openxmlformats.org/officeDocument/2006/relationships/customXml" Target="ink/ink421.xml"/><Relationship Id="rId1489" Type="http://schemas.openxmlformats.org/officeDocument/2006/relationships/customXml" Target="ink/ink728.xml"/><Relationship Id="rId1696" Type="http://schemas.openxmlformats.org/officeDocument/2006/relationships/customXml" Target="ink/ink832.xml"/><Relationship Id="rId3938" Type="http://schemas.openxmlformats.org/officeDocument/2006/relationships/customXml" Target="ink/ink1914.xml"/><Relationship Id="rId5153" Type="http://schemas.openxmlformats.org/officeDocument/2006/relationships/image" Target="media/image2367.emf"/><Relationship Id="rId5360" Type="http://schemas.openxmlformats.org/officeDocument/2006/relationships/customXml" Target="ink/ink2602.xml"/><Relationship Id="rId6204" Type="http://schemas.openxmlformats.org/officeDocument/2006/relationships/customXml" Target="ink/ink3001.xml"/><Relationship Id="rId6411" Type="http://schemas.openxmlformats.org/officeDocument/2006/relationships/customXml" Target="ink/ink3105.xml"/><Relationship Id="rId1349" Type="http://schemas.openxmlformats.org/officeDocument/2006/relationships/customXml" Target="ink/ink657.xml"/><Relationship Id="rId2747" Type="http://schemas.openxmlformats.org/officeDocument/2006/relationships/customXml" Target="ink/ink1351.xml"/><Relationship Id="rId2954" Type="http://schemas.openxmlformats.org/officeDocument/2006/relationships/customXml" Target="ink/ink1451.xml"/><Relationship Id="rId5013" Type="http://schemas.openxmlformats.org/officeDocument/2006/relationships/image" Target="media/image2311.emf"/><Relationship Id="rId5220" Type="http://schemas.openxmlformats.org/officeDocument/2006/relationships/customXml" Target="ink/ink2531.xml"/><Relationship Id="rId719" Type="http://schemas.openxmlformats.org/officeDocument/2006/relationships/customXml" Target="ink/ink351.xml"/><Relationship Id="rId926" Type="http://schemas.openxmlformats.org/officeDocument/2006/relationships/oleObject" Target="embeddings/oleObject13.bin"/><Relationship Id="rId1556" Type="http://schemas.openxmlformats.org/officeDocument/2006/relationships/customXml" Target="ink/ink762.xml"/><Relationship Id="rId1763" Type="http://schemas.openxmlformats.org/officeDocument/2006/relationships/image" Target="media/image867.emf"/><Relationship Id="rId1970" Type="http://schemas.openxmlformats.org/officeDocument/2006/relationships/customXml" Target="ink/ink972.xml"/><Relationship Id="rId2607" Type="http://schemas.openxmlformats.org/officeDocument/2006/relationships/image" Target="media/image1281.emf"/><Relationship Id="rId2814" Type="http://schemas.openxmlformats.org/officeDocument/2006/relationships/image" Target="media/image1382.emf"/><Relationship Id="rId7185" Type="http://schemas.openxmlformats.org/officeDocument/2006/relationships/image" Target="media/image3356.emf"/><Relationship Id="rId55" Type="http://schemas.openxmlformats.org/officeDocument/2006/relationships/customXml" Target="ink/ink24.xml"/><Relationship Id="rId1209" Type="http://schemas.openxmlformats.org/officeDocument/2006/relationships/image" Target="media/image593.emf"/><Relationship Id="rId1416" Type="http://schemas.openxmlformats.org/officeDocument/2006/relationships/customXml" Target="ink/ink691.xml"/><Relationship Id="rId1623" Type="http://schemas.openxmlformats.org/officeDocument/2006/relationships/image" Target="media/image798.emf"/><Relationship Id="rId1830" Type="http://schemas.openxmlformats.org/officeDocument/2006/relationships/image" Target="media/image900.emf"/><Relationship Id="rId4779" Type="http://schemas.openxmlformats.org/officeDocument/2006/relationships/image" Target="media/image2234.emf"/><Relationship Id="rId4986" Type="http://schemas.openxmlformats.org/officeDocument/2006/relationships/customXml" Target="ink/ink2417.xml"/><Relationship Id="rId7392" Type="http://schemas.openxmlformats.org/officeDocument/2006/relationships/image" Target="media/image3458.emf"/><Relationship Id="rId3588" Type="http://schemas.openxmlformats.org/officeDocument/2006/relationships/image" Target="media/image1761.emf"/><Relationship Id="rId3795" Type="http://schemas.openxmlformats.org/officeDocument/2006/relationships/customXml" Target="ink/ink1842.xml"/><Relationship Id="rId4639" Type="http://schemas.openxmlformats.org/officeDocument/2006/relationships/image" Target="media/image2166.emf"/><Relationship Id="rId4846" Type="http://schemas.openxmlformats.org/officeDocument/2006/relationships/image" Target="media/image2262.emf"/><Relationship Id="rId7045" Type="http://schemas.openxmlformats.org/officeDocument/2006/relationships/image" Target="media/image3287.emf"/><Relationship Id="rId7252" Type="http://schemas.openxmlformats.org/officeDocument/2006/relationships/customXml" Target="ink/ink3508.xml"/><Relationship Id="rId2397" Type="http://schemas.openxmlformats.org/officeDocument/2006/relationships/oleObject" Target="embeddings/oleObject30.bin"/><Relationship Id="rId3448" Type="http://schemas.openxmlformats.org/officeDocument/2006/relationships/image" Target="media/image1694.emf"/><Relationship Id="rId3655" Type="http://schemas.openxmlformats.org/officeDocument/2006/relationships/customXml" Target="ink/ink1774.xml"/><Relationship Id="rId3862" Type="http://schemas.openxmlformats.org/officeDocument/2006/relationships/image" Target="media/image1893.emf"/><Relationship Id="rId4706" Type="http://schemas.openxmlformats.org/officeDocument/2006/relationships/image" Target="media/image2199.emf"/><Relationship Id="rId6061" Type="http://schemas.openxmlformats.org/officeDocument/2006/relationships/image" Target="media/image2799.emf"/><Relationship Id="rId7112" Type="http://schemas.openxmlformats.org/officeDocument/2006/relationships/customXml" Target="ink/ink3441.xml"/><Relationship Id="rId369" Type="http://schemas.openxmlformats.org/officeDocument/2006/relationships/customXml" Target="ink/ink174.xml"/><Relationship Id="rId576" Type="http://schemas.openxmlformats.org/officeDocument/2006/relationships/customXml" Target="ink/ink279.xml"/><Relationship Id="rId783" Type="http://schemas.openxmlformats.org/officeDocument/2006/relationships/customXml" Target="ink/ink383.xml"/><Relationship Id="rId990" Type="http://schemas.openxmlformats.org/officeDocument/2006/relationships/oleObject" Target="embeddings/oleObject17.bin"/><Relationship Id="rId2257" Type="http://schemas.openxmlformats.org/officeDocument/2006/relationships/image" Target="media/image1111.emf"/><Relationship Id="rId2464" Type="http://schemas.openxmlformats.org/officeDocument/2006/relationships/customXml" Target="ink/ink1214.xml"/><Relationship Id="rId2671" Type="http://schemas.openxmlformats.org/officeDocument/2006/relationships/image" Target="media/image1313.emf"/><Relationship Id="rId3308" Type="http://schemas.openxmlformats.org/officeDocument/2006/relationships/image" Target="media/image69.wmf"/><Relationship Id="rId3515" Type="http://schemas.openxmlformats.org/officeDocument/2006/relationships/image" Target="media/image1725.emf"/><Relationship Id="rId4913" Type="http://schemas.openxmlformats.org/officeDocument/2006/relationships/image" Target="media/image2282.wmf"/><Relationship Id="rId229" Type="http://schemas.openxmlformats.org/officeDocument/2006/relationships/image" Target="media/image110.emf"/><Relationship Id="rId436" Type="http://schemas.openxmlformats.org/officeDocument/2006/relationships/customXml" Target="ink/ink209.xml"/><Relationship Id="rId643" Type="http://schemas.openxmlformats.org/officeDocument/2006/relationships/customXml" Target="ink/ink313.xml"/><Relationship Id="rId1066" Type="http://schemas.openxmlformats.org/officeDocument/2006/relationships/customXml" Target="ink/ink515.xml"/><Relationship Id="rId1273" Type="http://schemas.openxmlformats.org/officeDocument/2006/relationships/customXml" Target="ink/ink619.xml"/><Relationship Id="rId1480" Type="http://schemas.openxmlformats.org/officeDocument/2006/relationships/image" Target="media/image727.emf"/><Relationship Id="rId2117" Type="http://schemas.openxmlformats.org/officeDocument/2006/relationships/customXml" Target="ink/ink1046.xml"/><Relationship Id="rId2324" Type="http://schemas.openxmlformats.org/officeDocument/2006/relationships/image" Target="media/image24.wmf"/><Relationship Id="rId3722" Type="http://schemas.openxmlformats.org/officeDocument/2006/relationships/image" Target="media/image1826.emf"/><Relationship Id="rId6878" Type="http://schemas.openxmlformats.org/officeDocument/2006/relationships/image" Target="media/image3205.emf"/><Relationship Id="rId850" Type="http://schemas.openxmlformats.org/officeDocument/2006/relationships/image" Target="media/image416.emf"/><Relationship Id="rId1133" Type="http://schemas.openxmlformats.org/officeDocument/2006/relationships/image" Target="media/image555.emf"/><Relationship Id="rId2531" Type="http://schemas.openxmlformats.org/officeDocument/2006/relationships/image" Target="media/image1244.emf"/><Relationship Id="rId4289" Type="http://schemas.openxmlformats.org/officeDocument/2006/relationships/customXml" Target="ink/ink2086.xml"/><Relationship Id="rId5687" Type="http://schemas.openxmlformats.org/officeDocument/2006/relationships/image" Target="media/image2612.emf"/><Relationship Id="rId5894" Type="http://schemas.openxmlformats.org/officeDocument/2006/relationships/customXml" Target="ink/ink2846.xml"/><Relationship Id="rId6738" Type="http://schemas.openxmlformats.org/officeDocument/2006/relationships/customXml" Target="ink/ink3264.xml"/><Relationship Id="rId6945" Type="http://schemas.openxmlformats.org/officeDocument/2006/relationships/customXml" Target="ink/ink3361.xml"/><Relationship Id="rId503" Type="http://schemas.openxmlformats.org/officeDocument/2006/relationships/image" Target="media/image244.emf"/><Relationship Id="rId710" Type="http://schemas.openxmlformats.org/officeDocument/2006/relationships/image" Target="media/image346.emf"/><Relationship Id="rId1340" Type="http://schemas.openxmlformats.org/officeDocument/2006/relationships/image" Target="media/image658.emf"/><Relationship Id="rId3098" Type="http://schemas.openxmlformats.org/officeDocument/2006/relationships/customXml" Target="ink/ink1512.xml"/><Relationship Id="rId4496" Type="http://schemas.openxmlformats.org/officeDocument/2006/relationships/image" Target="media/image1552.emf"/><Relationship Id="rId5547" Type="http://schemas.openxmlformats.org/officeDocument/2006/relationships/oleObject" Target="embeddings/oleObject137.bin"/><Relationship Id="rId5754" Type="http://schemas.openxmlformats.org/officeDocument/2006/relationships/customXml" Target="ink/ink2776.xml"/><Relationship Id="rId5961" Type="http://schemas.openxmlformats.org/officeDocument/2006/relationships/image" Target="media/image2749.emf"/><Relationship Id="rId6805" Type="http://schemas.openxmlformats.org/officeDocument/2006/relationships/image" Target="media/image3170.emf"/><Relationship Id="rId1200" Type="http://schemas.openxmlformats.org/officeDocument/2006/relationships/customXml" Target="ink/ink582.xml"/><Relationship Id="rId4149" Type="http://schemas.openxmlformats.org/officeDocument/2006/relationships/customXml" Target="ink/ink2015.xml"/><Relationship Id="rId4356" Type="http://schemas.openxmlformats.org/officeDocument/2006/relationships/image" Target="media/image2097.emf"/><Relationship Id="rId4563" Type="http://schemas.openxmlformats.org/officeDocument/2006/relationships/customXml" Target="ink/ink2215.xml"/><Relationship Id="rId4770" Type="http://schemas.openxmlformats.org/officeDocument/2006/relationships/customXml" Target="ink/ink2320.xml"/><Relationship Id="rId5407" Type="http://schemas.openxmlformats.org/officeDocument/2006/relationships/image" Target="media/image2480.emf"/><Relationship Id="rId5614" Type="http://schemas.openxmlformats.org/officeDocument/2006/relationships/customXml" Target="ink/ink2712.xml"/><Relationship Id="rId5821" Type="http://schemas.openxmlformats.org/officeDocument/2006/relationships/image" Target="media/image2679.emf"/><Relationship Id="rId3165" Type="http://schemas.openxmlformats.org/officeDocument/2006/relationships/customXml" Target="ink/ink1537.xml"/><Relationship Id="rId3372" Type="http://schemas.openxmlformats.org/officeDocument/2006/relationships/customXml" Target="ink/ink1628.xml"/><Relationship Id="rId4009" Type="http://schemas.openxmlformats.org/officeDocument/2006/relationships/oleObject" Target="embeddings/oleObject88.bin"/><Relationship Id="rId4216" Type="http://schemas.openxmlformats.org/officeDocument/2006/relationships/customXml" Target="ink/ink2049.xml"/><Relationship Id="rId4423" Type="http://schemas.openxmlformats.org/officeDocument/2006/relationships/image" Target="media/image2117.emf"/><Relationship Id="rId4630" Type="http://schemas.openxmlformats.org/officeDocument/2006/relationships/image" Target="media/image21620.emf"/><Relationship Id="rId7579" Type="http://schemas.openxmlformats.org/officeDocument/2006/relationships/customXml" Target="ink/ink3658.xml"/><Relationship Id="rId7786" Type="http://schemas.openxmlformats.org/officeDocument/2006/relationships/image" Target="media/image3650.wmf"/><Relationship Id="rId293" Type="http://schemas.openxmlformats.org/officeDocument/2006/relationships/image" Target="media/image142.emf"/><Relationship Id="rId2181" Type="http://schemas.openxmlformats.org/officeDocument/2006/relationships/image" Target="media/image1073.emf"/><Relationship Id="rId3025" Type="http://schemas.openxmlformats.org/officeDocument/2006/relationships/image" Target="media/image1487.emf"/><Relationship Id="rId3232" Type="http://schemas.openxmlformats.org/officeDocument/2006/relationships/customXml" Target="ink/ink1564.xml"/><Relationship Id="rId6388" Type="http://schemas.openxmlformats.org/officeDocument/2006/relationships/image" Target="media/image2962.emf"/><Relationship Id="rId6595" Type="http://schemas.openxmlformats.org/officeDocument/2006/relationships/customXml" Target="ink/ink3197.xml"/><Relationship Id="rId7439" Type="http://schemas.openxmlformats.org/officeDocument/2006/relationships/image" Target="media/image3481.emf"/><Relationship Id="rId7646" Type="http://schemas.openxmlformats.org/officeDocument/2006/relationships/image" Target="media/image3581.emf"/><Relationship Id="rId153" Type="http://schemas.openxmlformats.org/officeDocument/2006/relationships/customXml" Target="ink/ink70.xml"/><Relationship Id="rId360" Type="http://schemas.openxmlformats.org/officeDocument/2006/relationships/image" Target="media/image175.emf"/><Relationship Id="rId2041" Type="http://schemas.openxmlformats.org/officeDocument/2006/relationships/image" Target="media/image1004.emf"/><Relationship Id="rId5197" Type="http://schemas.openxmlformats.org/officeDocument/2006/relationships/image" Target="media/image2388.emf"/><Relationship Id="rId6248" Type="http://schemas.openxmlformats.org/officeDocument/2006/relationships/customXml" Target="ink/ink3023.xml"/><Relationship Id="rId6455" Type="http://schemas.openxmlformats.org/officeDocument/2006/relationships/customXml" Target="ink/ink3127.xml"/><Relationship Id="rId220" Type="http://schemas.openxmlformats.org/officeDocument/2006/relationships/customXml" Target="ink/ink104.xml"/><Relationship Id="rId2998" Type="http://schemas.openxmlformats.org/officeDocument/2006/relationships/customXml" Target="ink/ink1465.xml"/><Relationship Id="rId5057" Type="http://schemas.openxmlformats.org/officeDocument/2006/relationships/customXml" Target="ink/ink2449.xml"/><Relationship Id="rId5264" Type="http://schemas.openxmlformats.org/officeDocument/2006/relationships/image" Target="media/image2412.emf"/><Relationship Id="rId6108" Type="http://schemas.openxmlformats.org/officeDocument/2006/relationships/customXml" Target="ink/ink2953.xml"/><Relationship Id="rId6662" Type="http://schemas.openxmlformats.org/officeDocument/2006/relationships/customXml" Target="ink/ink3229.xml"/><Relationship Id="rId7506" Type="http://schemas.openxmlformats.org/officeDocument/2006/relationships/customXml" Target="ink/ink3623.xml"/><Relationship Id="rId7713" Type="http://schemas.openxmlformats.org/officeDocument/2006/relationships/oleObject" Target="embeddings/oleObject194.bin"/><Relationship Id="rId2858" Type="http://schemas.openxmlformats.org/officeDocument/2006/relationships/customXml" Target="ink/ink1404.xml"/><Relationship Id="rId3909" Type="http://schemas.openxmlformats.org/officeDocument/2006/relationships/image" Target="media/image1916.emf"/><Relationship Id="rId4073" Type="http://schemas.openxmlformats.org/officeDocument/2006/relationships/image" Target="media/image1994.emf"/><Relationship Id="rId5471" Type="http://schemas.openxmlformats.org/officeDocument/2006/relationships/image" Target="media/image2504.emf"/><Relationship Id="rId6315" Type="http://schemas.openxmlformats.org/officeDocument/2006/relationships/customXml" Target="ink/ink3057.xml"/><Relationship Id="rId6522" Type="http://schemas.openxmlformats.org/officeDocument/2006/relationships/image" Target="media/image3029.emf"/><Relationship Id="rId99" Type="http://schemas.openxmlformats.org/officeDocument/2006/relationships/customXml" Target="ink/ink43.xml"/><Relationship Id="rId1667" Type="http://schemas.openxmlformats.org/officeDocument/2006/relationships/image" Target="media/image820.emf"/><Relationship Id="rId1874" Type="http://schemas.openxmlformats.org/officeDocument/2006/relationships/image" Target="media/image921.emf"/><Relationship Id="rId2718" Type="http://schemas.openxmlformats.org/officeDocument/2006/relationships/customXml" Target="ink/ink1337.xml"/><Relationship Id="rId2925" Type="http://schemas.openxmlformats.org/officeDocument/2006/relationships/image" Target="media/image1437.emf"/><Relationship Id="rId4280" Type="http://schemas.openxmlformats.org/officeDocument/2006/relationships/image" Target="media/image2073.emf"/><Relationship Id="rId5124" Type="http://schemas.openxmlformats.org/officeDocument/2006/relationships/customXml" Target="ink/ink2483.xml"/><Relationship Id="rId5331" Type="http://schemas.openxmlformats.org/officeDocument/2006/relationships/image" Target="media/image2445.emf"/><Relationship Id="rId1527" Type="http://schemas.openxmlformats.org/officeDocument/2006/relationships/image" Target="media/image750.emf"/><Relationship Id="rId1734" Type="http://schemas.openxmlformats.org/officeDocument/2006/relationships/customXml" Target="ink/ink852.xml"/><Relationship Id="rId1941" Type="http://schemas.openxmlformats.org/officeDocument/2006/relationships/image" Target="media/image954.emf"/><Relationship Id="rId4140" Type="http://schemas.openxmlformats.org/officeDocument/2006/relationships/image" Target="media/image430.emf"/><Relationship Id="rId7089" Type="http://schemas.openxmlformats.org/officeDocument/2006/relationships/image" Target="media/image3309.emf"/><Relationship Id="rId7296" Type="http://schemas.openxmlformats.org/officeDocument/2006/relationships/image" Target="media/image3411.emf"/><Relationship Id="rId26" Type="http://schemas.openxmlformats.org/officeDocument/2006/relationships/image" Target="media/image9.emf"/><Relationship Id="rId3699" Type="http://schemas.openxmlformats.org/officeDocument/2006/relationships/customXml" Target="ink/ink1796.xml"/><Relationship Id="rId4000" Type="http://schemas.openxmlformats.org/officeDocument/2006/relationships/customXml" Target="ink/ink1946.xml"/><Relationship Id="rId7156" Type="http://schemas.openxmlformats.org/officeDocument/2006/relationships/customXml" Target="ink/ink3460.xml"/><Relationship Id="rId7363" Type="http://schemas.openxmlformats.org/officeDocument/2006/relationships/customXml" Target="ink/ink3557.xml"/><Relationship Id="rId7570" Type="http://schemas.openxmlformats.org/officeDocument/2006/relationships/customXml" Target="ink/ink3654.xml"/><Relationship Id="rId1801" Type="http://schemas.openxmlformats.org/officeDocument/2006/relationships/image" Target="media/image886.emf"/><Relationship Id="rId3559" Type="http://schemas.openxmlformats.org/officeDocument/2006/relationships/customXml" Target="ink/ink1725.xml"/><Relationship Id="rId4957" Type="http://schemas.openxmlformats.org/officeDocument/2006/relationships/customXml" Target="ink/ink2402.xml"/><Relationship Id="rId6172" Type="http://schemas.openxmlformats.org/officeDocument/2006/relationships/customXml" Target="ink/ink2985.xml"/><Relationship Id="rId7016" Type="http://schemas.openxmlformats.org/officeDocument/2006/relationships/customXml" Target="ink/ink3395.xml"/><Relationship Id="rId7223" Type="http://schemas.openxmlformats.org/officeDocument/2006/relationships/image" Target="media/image3375.emf"/><Relationship Id="rId7430" Type="http://schemas.openxmlformats.org/officeDocument/2006/relationships/customXml" Target="ink/ink3585.xml"/><Relationship Id="rId687" Type="http://schemas.openxmlformats.org/officeDocument/2006/relationships/customXml" Target="ink/ink335.xml"/><Relationship Id="rId2368" Type="http://schemas.openxmlformats.org/officeDocument/2006/relationships/customXml" Target="ink/ink1170.xml"/><Relationship Id="rId3766" Type="http://schemas.openxmlformats.org/officeDocument/2006/relationships/image" Target="media/image1848.emf"/><Relationship Id="rId3973" Type="http://schemas.openxmlformats.org/officeDocument/2006/relationships/customXml" Target="ink/ink1932.xml"/><Relationship Id="rId4817" Type="http://schemas.openxmlformats.org/officeDocument/2006/relationships/customXml" Target="ink/ink2340.xml"/><Relationship Id="rId6032" Type="http://schemas.openxmlformats.org/officeDocument/2006/relationships/customXml" Target="ink/ink2915.xml"/><Relationship Id="rId894" Type="http://schemas.openxmlformats.org/officeDocument/2006/relationships/customXml" Target="ink/ink437.xml"/><Relationship Id="rId1177" Type="http://schemas.openxmlformats.org/officeDocument/2006/relationships/image" Target="media/image577.emf"/><Relationship Id="rId2575" Type="http://schemas.openxmlformats.org/officeDocument/2006/relationships/image" Target="media/image1265.emf"/><Relationship Id="rId2782" Type="http://schemas.openxmlformats.org/officeDocument/2006/relationships/image" Target="media/image1366.emf"/><Relationship Id="rId3419" Type="http://schemas.openxmlformats.org/officeDocument/2006/relationships/image" Target="media/image1680.emf"/><Relationship Id="rId3626" Type="http://schemas.openxmlformats.org/officeDocument/2006/relationships/image" Target="media/image1779.emf"/><Relationship Id="rId3833" Type="http://schemas.openxmlformats.org/officeDocument/2006/relationships/image" Target="media/image1879.emf"/><Relationship Id="rId6989" Type="http://schemas.openxmlformats.org/officeDocument/2006/relationships/image" Target="media/image3259.emf"/><Relationship Id="rId547" Type="http://schemas.openxmlformats.org/officeDocument/2006/relationships/image" Target="media/image266.emf"/><Relationship Id="rId754" Type="http://schemas.openxmlformats.org/officeDocument/2006/relationships/image" Target="media/image368.emf"/><Relationship Id="rId961" Type="http://schemas.openxmlformats.org/officeDocument/2006/relationships/customXml" Target="ink/ink467.xml"/><Relationship Id="rId1384" Type="http://schemas.openxmlformats.org/officeDocument/2006/relationships/image" Target="media/image680.emf"/><Relationship Id="rId1591" Type="http://schemas.openxmlformats.org/officeDocument/2006/relationships/image" Target="media/image782.emf"/><Relationship Id="rId2228" Type="http://schemas.openxmlformats.org/officeDocument/2006/relationships/customXml" Target="ink/ink1102.xml"/><Relationship Id="rId2435" Type="http://schemas.openxmlformats.org/officeDocument/2006/relationships/image" Target="media/image1197.emf"/><Relationship Id="rId2642" Type="http://schemas.openxmlformats.org/officeDocument/2006/relationships/customXml" Target="ink/ink1301.xml"/><Relationship Id="rId3900" Type="http://schemas.openxmlformats.org/officeDocument/2006/relationships/customXml" Target="ink/ink1896.xml"/><Relationship Id="rId5798" Type="http://schemas.openxmlformats.org/officeDocument/2006/relationships/customXml" Target="ink/ink2798.xml"/><Relationship Id="rId6849" Type="http://schemas.openxmlformats.org/officeDocument/2006/relationships/customXml" Target="ink/ink3320.xml"/><Relationship Id="rId90" Type="http://schemas.openxmlformats.org/officeDocument/2006/relationships/image" Target="media/image41.emf"/><Relationship Id="rId407" Type="http://schemas.openxmlformats.org/officeDocument/2006/relationships/customXml" Target="ink/ink193.xml"/><Relationship Id="rId614" Type="http://schemas.openxmlformats.org/officeDocument/2006/relationships/image" Target="media/image299.emf"/><Relationship Id="rId821" Type="http://schemas.openxmlformats.org/officeDocument/2006/relationships/customXml" Target="ink/ink402.xml"/><Relationship Id="rId1037" Type="http://schemas.openxmlformats.org/officeDocument/2006/relationships/image" Target="media/image508.emf"/><Relationship Id="rId1244" Type="http://schemas.openxmlformats.org/officeDocument/2006/relationships/customXml" Target="ink/ink604.xml"/><Relationship Id="rId1451" Type="http://schemas.openxmlformats.org/officeDocument/2006/relationships/customXml" Target="ink/ink709.xml"/><Relationship Id="rId2502" Type="http://schemas.openxmlformats.org/officeDocument/2006/relationships/customXml" Target="ink/ink1233.xml"/><Relationship Id="rId5658" Type="http://schemas.openxmlformats.org/officeDocument/2006/relationships/customXml" Target="ink/ink2730.xml"/><Relationship Id="rId5865" Type="http://schemas.openxmlformats.org/officeDocument/2006/relationships/image" Target="media/image2701.emf"/><Relationship Id="rId6709" Type="http://schemas.openxmlformats.org/officeDocument/2006/relationships/image" Target="media/image3122.emf"/><Relationship Id="rId6916" Type="http://schemas.openxmlformats.org/officeDocument/2006/relationships/customXml" Target="ink/ink3351.xml"/><Relationship Id="rId1104" Type="http://schemas.openxmlformats.org/officeDocument/2006/relationships/customXml" Target="ink/ink534.xml"/><Relationship Id="rId1311" Type="http://schemas.openxmlformats.org/officeDocument/2006/relationships/customXml" Target="ink/ink638.xml"/><Relationship Id="rId4467" Type="http://schemas.openxmlformats.org/officeDocument/2006/relationships/image" Target="media/image2132.emf"/><Relationship Id="rId4674" Type="http://schemas.openxmlformats.org/officeDocument/2006/relationships/customXml" Target="ink/ink2272.xml"/><Relationship Id="rId4881" Type="http://schemas.openxmlformats.org/officeDocument/2006/relationships/customXml" Target="ink/ink2368.xml"/><Relationship Id="rId5518" Type="http://schemas.openxmlformats.org/officeDocument/2006/relationships/customXml" Target="ink/ink2672.xml"/><Relationship Id="rId5725" Type="http://schemas.openxmlformats.org/officeDocument/2006/relationships/image" Target="media/image2631.emf"/><Relationship Id="rId7080" Type="http://schemas.openxmlformats.org/officeDocument/2006/relationships/customXml" Target="ink/ink3426.xml"/><Relationship Id="rId3069" Type="http://schemas.openxmlformats.org/officeDocument/2006/relationships/image" Target="media/image1509.emf"/><Relationship Id="rId3276" Type="http://schemas.openxmlformats.org/officeDocument/2006/relationships/customXml" Target="ink/ink1587.xml"/><Relationship Id="rId3483" Type="http://schemas.openxmlformats.org/officeDocument/2006/relationships/customXml" Target="ink/ink1686.xml"/><Relationship Id="rId3690" Type="http://schemas.openxmlformats.org/officeDocument/2006/relationships/image" Target="media/image1811.emf"/><Relationship Id="rId4327" Type="http://schemas.openxmlformats.org/officeDocument/2006/relationships/customXml" Target="ink/ink2105.xml"/><Relationship Id="rId4534" Type="http://schemas.openxmlformats.org/officeDocument/2006/relationships/image" Target="media/image1632.emf"/><Relationship Id="rId5932" Type="http://schemas.openxmlformats.org/officeDocument/2006/relationships/customXml" Target="ink/ink2865.xml"/><Relationship Id="rId197" Type="http://schemas.openxmlformats.org/officeDocument/2006/relationships/image" Target="media/image94.emf"/><Relationship Id="rId2085" Type="http://schemas.openxmlformats.org/officeDocument/2006/relationships/customXml" Target="ink/ink1030.xml"/><Relationship Id="rId2292" Type="http://schemas.openxmlformats.org/officeDocument/2006/relationships/customXml" Target="ink/ink1135.xml"/><Relationship Id="rId3136" Type="http://schemas.openxmlformats.org/officeDocument/2006/relationships/customXml" Target="ink/ink1529.xml"/><Relationship Id="rId3343" Type="http://schemas.openxmlformats.org/officeDocument/2006/relationships/image" Target="media/image1642.emf"/><Relationship Id="rId4741" Type="http://schemas.openxmlformats.org/officeDocument/2006/relationships/image" Target="media/image2216.emf"/><Relationship Id="rId6499" Type="http://schemas.openxmlformats.org/officeDocument/2006/relationships/customXml" Target="ink/ink3149.xml"/><Relationship Id="rId264" Type="http://schemas.openxmlformats.org/officeDocument/2006/relationships/customXml" Target="ink/ink123.xml"/><Relationship Id="rId471" Type="http://schemas.openxmlformats.org/officeDocument/2006/relationships/image" Target="media/image228.emf"/><Relationship Id="rId2152" Type="http://schemas.openxmlformats.org/officeDocument/2006/relationships/customXml" Target="ink/ink1064.xml"/><Relationship Id="rId3550" Type="http://schemas.openxmlformats.org/officeDocument/2006/relationships/customXml" Target="ink/ink1720.xml"/><Relationship Id="rId4601" Type="http://schemas.openxmlformats.org/officeDocument/2006/relationships/customXml" Target="ink/ink2234.xml"/><Relationship Id="rId7757" Type="http://schemas.openxmlformats.org/officeDocument/2006/relationships/image" Target="media/image3636.emf"/><Relationship Id="rId124" Type="http://schemas.openxmlformats.org/officeDocument/2006/relationships/image" Target="media/image58.emf"/><Relationship Id="rId3203" Type="http://schemas.openxmlformats.org/officeDocument/2006/relationships/image" Target="media/image1574.emf"/><Relationship Id="rId3410" Type="http://schemas.openxmlformats.org/officeDocument/2006/relationships/customXml" Target="ink/ink1647.xml"/><Relationship Id="rId6359" Type="http://schemas.openxmlformats.org/officeDocument/2006/relationships/customXml" Target="ink/ink3079.xml"/><Relationship Id="rId6566" Type="http://schemas.openxmlformats.org/officeDocument/2006/relationships/image" Target="media/image3051.emf"/><Relationship Id="rId6773" Type="http://schemas.openxmlformats.org/officeDocument/2006/relationships/image" Target="media/image3154.emf"/><Relationship Id="rId6980" Type="http://schemas.openxmlformats.org/officeDocument/2006/relationships/customXml" Target="ink/ink3377.xml"/><Relationship Id="rId7617" Type="http://schemas.openxmlformats.org/officeDocument/2006/relationships/customXml" Target="ink/ink3675.xml"/><Relationship Id="rId331" Type="http://schemas.openxmlformats.org/officeDocument/2006/relationships/image" Target="media/image161.emf"/><Relationship Id="rId2012" Type="http://schemas.openxmlformats.org/officeDocument/2006/relationships/customXml" Target="ink/ink993.xml"/><Relationship Id="rId2969" Type="http://schemas.openxmlformats.org/officeDocument/2006/relationships/image" Target="media/image1459.emf"/><Relationship Id="rId5168" Type="http://schemas.openxmlformats.org/officeDocument/2006/relationships/customXml" Target="ink/ink2505.xml"/><Relationship Id="rId5375" Type="http://schemas.openxmlformats.org/officeDocument/2006/relationships/image" Target="media/image2467.emf"/><Relationship Id="rId5582" Type="http://schemas.openxmlformats.org/officeDocument/2006/relationships/customXml" Target="ink/ink2696.xml"/><Relationship Id="rId6219" Type="http://schemas.openxmlformats.org/officeDocument/2006/relationships/image" Target="media/image2878.emf"/><Relationship Id="rId6426" Type="http://schemas.openxmlformats.org/officeDocument/2006/relationships/image" Target="media/image2981.emf"/><Relationship Id="rId6633" Type="http://schemas.openxmlformats.org/officeDocument/2006/relationships/customXml" Target="ink/ink3216.xml"/><Relationship Id="rId6840" Type="http://schemas.openxmlformats.org/officeDocument/2006/relationships/image" Target="media/image3186.emf"/><Relationship Id="rId1778" Type="http://schemas.openxmlformats.org/officeDocument/2006/relationships/customXml" Target="ink/ink874.xml"/><Relationship Id="rId1985" Type="http://schemas.openxmlformats.org/officeDocument/2006/relationships/image" Target="media/image976.emf"/><Relationship Id="rId2829" Type="http://schemas.openxmlformats.org/officeDocument/2006/relationships/customXml" Target="ink/ink1390.xml"/><Relationship Id="rId4184" Type="http://schemas.openxmlformats.org/officeDocument/2006/relationships/customXml" Target="ink/ink2033.xml"/><Relationship Id="rId4391" Type="http://schemas.openxmlformats.org/officeDocument/2006/relationships/image" Target="media/image2105.emf"/><Relationship Id="rId5028" Type="http://schemas.openxmlformats.org/officeDocument/2006/relationships/customXml" Target="ink/ink2434.xml"/><Relationship Id="rId5235" Type="http://schemas.openxmlformats.org/officeDocument/2006/relationships/image" Target="media/image11710.emf"/><Relationship Id="rId5442" Type="http://schemas.openxmlformats.org/officeDocument/2006/relationships/customXml" Target="ink/ink2636.xml"/><Relationship Id="rId6700" Type="http://schemas.openxmlformats.org/officeDocument/2006/relationships/customXml" Target="ink/ink3247.xml"/><Relationship Id="rId1638" Type="http://schemas.openxmlformats.org/officeDocument/2006/relationships/customXml" Target="ink/ink803.xml"/><Relationship Id="rId4044" Type="http://schemas.openxmlformats.org/officeDocument/2006/relationships/customXml" Target="ink/ink1968.xml"/><Relationship Id="rId4251" Type="http://schemas.openxmlformats.org/officeDocument/2006/relationships/customXml" Target="ink/ink2067.xml"/><Relationship Id="rId5302" Type="http://schemas.openxmlformats.org/officeDocument/2006/relationships/image" Target="media/image2431.emf"/><Relationship Id="rId1845" Type="http://schemas.openxmlformats.org/officeDocument/2006/relationships/customXml" Target="ink/ink908.xml"/><Relationship Id="rId3060" Type="http://schemas.openxmlformats.org/officeDocument/2006/relationships/customXml" Target="ink/ink1494.xml"/><Relationship Id="rId4111" Type="http://schemas.openxmlformats.org/officeDocument/2006/relationships/image" Target="media/image2013.emf"/><Relationship Id="rId7267" Type="http://schemas.openxmlformats.org/officeDocument/2006/relationships/image" Target="media/image3397.emf"/><Relationship Id="rId7474" Type="http://schemas.openxmlformats.org/officeDocument/2006/relationships/customXml" Target="ink/ink3607.xml"/><Relationship Id="rId1705" Type="http://schemas.openxmlformats.org/officeDocument/2006/relationships/image" Target="media/image839.emf"/><Relationship Id="rId1912" Type="http://schemas.openxmlformats.org/officeDocument/2006/relationships/customXml" Target="ink/ink943.xml"/><Relationship Id="rId6076" Type="http://schemas.openxmlformats.org/officeDocument/2006/relationships/customXml" Target="ink/ink2937.xml"/><Relationship Id="rId6283" Type="http://schemas.openxmlformats.org/officeDocument/2006/relationships/customXml" Target="ink/ink3041.xml"/><Relationship Id="rId7127" Type="http://schemas.openxmlformats.org/officeDocument/2006/relationships/image" Target="media/image3327.emf"/><Relationship Id="rId7681" Type="http://schemas.openxmlformats.org/officeDocument/2006/relationships/customXml" Target="ink/ink3707.xml"/><Relationship Id="rId3877" Type="http://schemas.openxmlformats.org/officeDocument/2006/relationships/customXml" Target="ink/ink1884.xml"/><Relationship Id="rId4928" Type="http://schemas.openxmlformats.org/officeDocument/2006/relationships/image" Target="media/image22830.emf"/><Relationship Id="rId5092" Type="http://schemas.openxmlformats.org/officeDocument/2006/relationships/image" Target="media/image2337.emf"/><Relationship Id="rId6490" Type="http://schemas.openxmlformats.org/officeDocument/2006/relationships/image" Target="media/image3013.emf"/><Relationship Id="rId7334" Type="http://schemas.openxmlformats.org/officeDocument/2006/relationships/customXml" Target="ink/ink3545.xml"/><Relationship Id="rId7541" Type="http://schemas.openxmlformats.org/officeDocument/2006/relationships/customXml" Target="ink/ink3641.xml"/><Relationship Id="rId798" Type="http://schemas.openxmlformats.org/officeDocument/2006/relationships/image" Target="media/image390.emf"/><Relationship Id="rId2479" Type="http://schemas.openxmlformats.org/officeDocument/2006/relationships/image" Target="media/image1219.emf"/><Relationship Id="rId2686" Type="http://schemas.openxmlformats.org/officeDocument/2006/relationships/customXml" Target="ink/ink1322.xml"/><Relationship Id="rId2893" Type="http://schemas.openxmlformats.org/officeDocument/2006/relationships/image" Target="media/image1421.emf"/><Relationship Id="rId3737" Type="http://schemas.openxmlformats.org/officeDocument/2006/relationships/customXml" Target="ink/ink1813.xml"/><Relationship Id="rId3944" Type="http://schemas.openxmlformats.org/officeDocument/2006/relationships/customXml" Target="ink/ink1917.xml"/><Relationship Id="rId6143" Type="http://schemas.openxmlformats.org/officeDocument/2006/relationships/image" Target="media/image2840.emf"/><Relationship Id="rId6350" Type="http://schemas.openxmlformats.org/officeDocument/2006/relationships/image" Target="media/image2943.emf"/><Relationship Id="rId7401" Type="http://schemas.openxmlformats.org/officeDocument/2006/relationships/customXml" Target="ink/ink3574.xml"/><Relationship Id="rId658" Type="http://schemas.openxmlformats.org/officeDocument/2006/relationships/image" Target="media/image321.emf"/><Relationship Id="rId865" Type="http://schemas.openxmlformats.org/officeDocument/2006/relationships/customXml" Target="ink/ink424.xml"/><Relationship Id="rId1288" Type="http://schemas.openxmlformats.org/officeDocument/2006/relationships/image" Target="media/image632.emf"/><Relationship Id="rId1495" Type="http://schemas.openxmlformats.org/officeDocument/2006/relationships/customXml" Target="ink/ink731.xml"/><Relationship Id="rId2339" Type="http://schemas.openxmlformats.org/officeDocument/2006/relationships/customXml" Target="ink/ink1157.xml"/><Relationship Id="rId2546" Type="http://schemas.openxmlformats.org/officeDocument/2006/relationships/customXml" Target="ink/ink1255.xml"/><Relationship Id="rId2753" Type="http://schemas.openxmlformats.org/officeDocument/2006/relationships/customXml" Target="ink/ink1354.xml"/><Relationship Id="rId2960" Type="http://schemas.openxmlformats.org/officeDocument/2006/relationships/customXml" Target="ink/ink1454.xml"/><Relationship Id="rId3804" Type="http://schemas.openxmlformats.org/officeDocument/2006/relationships/image" Target="media/image1865.emf"/><Relationship Id="rId6003" Type="http://schemas.openxmlformats.org/officeDocument/2006/relationships/image" Target="media/image2770.emf"/><Relationship Id="rId6210" Type="http://schemas.openxmlformats.org/officeDocument/2006/relationships/customXml" Target="ink/ink3004.xml"/><Relationship Id="rId518" Type="http://schemas.openxmlformats.org/officeDocument/2006/relationships/customXml" Target="ink/ink250.xml"/><Relationship Id="rId725" Type="http://schemas.openxmlformats.org/officeDocument/2006/relationships/customXml" Target="ink/ink354.xml"/><Relationship Id="rId932" Type="http://schemas.openxmlformats.org/officeDocument/2006/relationships/image" Target="media/image456.emf"/><Relationship Id="rId1148" Type="http://schemas.openxmlformats.org/officeDocument/2006/relationships/customXml" Target="ink/ink556.xml"/><Relationship Id="rId1355" Type="http://schemas.openxmlformats.org/officeDocument/2006/relationships/customXml" Target="ink/ink660.xml"/><Relationship Id="rId1562" Type="http://schemas.openxmlformats.org/officeDocument/2006/relationships/customXml" Target="ink/ink765.xml"/><Relationship Id="rId2406" Type="http://schemas.openxmlformats.org/officeDocument/2006/relationships/customXml" Target="ink/ink1186.xml"/><Relationship Id="rId2613" Type="http://schemas.openxmlformats.org/officeDocument/2006/relationships/image" Target="media/image1284.emf"/><Relationship Id="rId5769" Type="http://schemas.openxmlformats.org/officeDocument/2006/relationships/image" Target="media/image2653.emf"/><Relationship Id="rId1008" Type="http://schemas.openxmlformats.org/officeDocument/2006/relationships/image" Target="media/image494.emf"/><Relationship Id="rId1215" Type="http://schemas.openxmlformats.org/officeDocument/2006/relationships/image" Target="media/image596.emf"/><Relationship Id="rId1422" Type="http://schemas.openxmlformats.org/officeDocument/2006/relationships/customXml" Target="ink/ink694.xml"/><Relationship Id="rId2820" Type="http://schemas.openxmlformats.org/officeDocument/2006/relationships/image" Target="media/image1385.emf"/><Relationship Id="rId4578" Type="http://schemas.openxmlformats.org/officeDocument/2006/relationships/image" Target="media/image2150.emf"/><Relationship Id="rId5976" Type="http://schemas.openxmlformats.org/officeDocument/2006/relationships/customXml" Target="ink/ink2887.xml"/><Relationship Id="rId7191" Type="http://schemas.openxmlformats.org/officeDocument/2006/relationships/image" Target="media/image3359.emf"/><Relationship Id="rId61" Type="http://schemas.openxmlformats.org/officeDocument/2006/relationships/customXml" Target="ink/ink27.xml"/><Relationship Id="rId3387" Type="http://schemas.openxmlformats.org/officeDocument/2006/relationships/image" Target="media/image1664.emf"/><Relationship Id="rId4785" Type="http://schemas.openxmlformats.org/officeDocument/2006/relationships/image" Target="media/image2237.emf"/><Relationship Id="rId4992" Type="http://schemas.openxmlformats.org/officeDocument/2006/relationships/customXml" Target="ink/ink2420.xml"/><Relationship Id="rId5629" Type="http://schemas.openxmlformats.org/officeDocument/2006/relationships/image" Target="media/image2583.emf"/><Relationship Id="rId5836" Type="http://schemas.openxmlformats.org/officeDocument/2006/relationships/customXml" Target="ink/ink2817.xml"/><Relationship Id="rId7051" Type="http://schemas.openxmlformats.org/officeDocument/2006/relationships/image" Target="media/image3290.emf"/><Relationship Id="rId2196" Type="http://schemas.openxmlformats.org/officeDocument/2006/relationships/customXml" Target="ink/ink1086.xml"/><Relationship Id="rId3594" Type="http://schemas.openxmlformats.org/officeDocument/2006/relationships/image" Target="media/image1764.emf"/><Relationship Id="rId4438" Type="http://schemas.openxmlformats.org/officeDocument/2006/relationships/customXml" Target="ink/ink2155.xml"/><Relationship Id="rId4645" Type="http://schemas.openxmlformats.org/officeDocument/2006/relationships/image" Target="media/image2169.emf"/><Relationship Id="rId4852" Type="http://schemas.openxmlformats.org/officeDocument/2006/relationships/image" Target="media/image2263.emf"/><Relationship Id="rId5903" Type="http://schemas.openxmlformats.org/officeDocument/2006/relationships/image" Target="media/image2720.emf"/><Relationship Id="rId168" Type="http://schemas.openxmlformats.org/officeDocument/2006/relationships/customXml" Target="ink/ink78.xml"/><Relationship Id="rId3247" Type="http://schemas.openxmlformats.org/officeDocument/2006/relationships/customXml" Target="ink/ink1572.xml"/><Relationship Id="rId3454" Type="http://schemas.openxmlformats.org/officeDocument/2006/relationships/customXml" Target="ink/ink1670.xml"/><Relationship Id="rId3661" Type="http://schemas.openxmlformats.org/officeDocument/2006/relationships/customXml" Target="ink/ink1777.xml"/><Relationship Id="rId4505" Type="http://schemas.openxmlformats.org/officeDocument/2006/relationships/customXml" Target="ink/ink2187.xml"/><Relationship Id="rId4712" Type="http://schemas.openxmlformats.org/officeDocument/2006/relationships/image" Target="media/image2202.emf"/><Relationship Id="rId375" Type="http://schemas.openxmlformats.org/officeDocument/2006/relationships/customXml" Target="ink/ink177.xml"/><Relationship Id="rId582" Type="http://schemas.openxmlformats.org/officeDocument/2006/relationships/customXml" Target="ink/ink282.xml"/><Relationship Id="rId2056" Type="http://schemas.openxmlformats.org/officeDocument/2006/relationships/customXml" Target="ink/ink1015.xml"/><Relationship Id="rId2263" Type="http://schemas.openxmlformats.org/officeDocument/2006/relationships/image" Target="media/image1114.emf"/><Relationship Id="rId2470" Type="http://schemas.openxmlformats.org/officeDocument/2006/relationships/customXml" Target="ink/ink1217.xml"/><Relationship Id="rId3107" Type="http://schemas.openxmlformats.org/officeDocument/2006/relationships/image" Target="media/image1528.emf"/><Relationship Id="rId3314" Type="http://schemas.openxmlformats.org/officeDocument/2006/relationships/image" Target="media/image72.wmf"/><Relationship Id="rId3521" Type="http://schemas.openxmlformats.org/officeDocument/2006/relationships/image" Target="media/image1728.emf"/><Relationship Id="rId6677" Type="http://schemas.openxmlformats.org/officeDocument/2006/relationships/image" Target="media/image3106.emf"/><Relationship Id="rId6884" Type="http://schemas.openxmlformats.org/officeDocument/2006/relationships/customXml" Target="ink/ink3338.xml"/><Relationship Id="rId7728" Type="http://schemas.openxmlformats.org/officeDocument/2006/relationships/customXml" Target="ink/ink3728.xml"/><Relationship Id="rId235" Type="http://schemas.openxmlformats.org/officeDocument/2006/relationships/image" Target="media/image113.emf"/><Relationship Id="rId442" Type="http://schemas.openxmlformats.org/officeDocument/2006/relationships/customXml" Target="ink/ink212.xml"/><Relationship Id="rId1072" Type="http://schemas.openxmlformats.org/officeDocument/2006/relationships/customXml" Target="ink/ink518.xml"/><Relationship Id="rId2123" Type="http://schemas.openxmlformats.org/officeDocument/2006/relationships/customXml" Target="ink/ink1049.xml"/><Relationship Id="rId2330" Type="http://schemas.openxmlformats.org/officeDocument/2006/relationships/customXml" Target="ink/ink1151.xml"/><Relationship Id="rId5279" Type="http://schemas.openxmlformats.org/officeDocument/2006/relationships/image" Target="media/image2419.emf"/><Relationship Id="rId5486" Type="http://schemas.openxmlformats.org/officeDocument/2006/relationships/customXml" Target="ink/ink2656.xml"/><Relationship Id="rId5693" Type="http://schemas.openxmlformats.org/officeDocument/2006/relationships/image" Target="media/image2615.emf"/><Relationship Id="rId6537" Type="http://schemas.openxmlformats.org/officeDocument/2006/relationships/customXml" Target="ink/ink3168.xml"/><Relationship Id="rId6744" Type="http://schemas.openxmlformats.org/officeDocument/2006/relationships/customXml" Target="ink/ink3267.xml"/><Relationship Id="rId302" Type="http://schemas.openxmlformats.org/officeDocument/2006/relationships/customXml" Target="ink/ink142.xml"/><Relationship Id="rId4088" Type="http://schemas.openxmlformats.org/officeDocument/2006/relationships/customXml" Target="ink/ink1986.xml"/><Relationship Id="rId4295" Type="http://schemas.openxmlformats.org/officeDocument/2006/relationships/customXml" Target="ink/ink2089.xml"/><Relationship Id="rId5139" Type="http://schemas.openxmlformats.org/officeDocument/2006/relationships/image" Target="media/image2360.emf"/><Relationship Id="rId5346" Type="http://schemas.openxmlformats.org/officeDocument/2006/relationships/customXml" Target="ink/ink2595.xml"/><Relationship Id="rId5553" Type="http://schemas.openxmlformats.org/officeDocument/2006/relationships/oleObject" Target="embeddings/oleObject140.bin"/><Relationship Id="rId6951" Type="http://schemas.openxmlformats.org/officeDocument/2006/relationships/image" Target="media/image3240.emf"/><Relationship Id="rId1889" Type="http://schemas.openxmlformats.org/officeDocument/2006/relationships/customXml" Target="ink/ink931.xml"/><Relationship Id="rId4155" Type="http://schemas.openxmlformats.org/officeDocument/2006/relationships/image" Target="media/image2022.emf"/><Relationship Id="rId4362" Type="http://schemas.openxmlformats.org/officeDocument/2006/relationships/image" Target="media/image1376.emf"/><Relationship Id="rId5206" Type="http://schemas.openxmlformats.org/officeDocument/2006/relationships/customXml" Target="ink/ink2525.xml"/><Relationship Id="rId5760" Type="http://schemas.openxmlformats.org/officeDocument/2006/relationships/customXml" Target="ink/ink2779.xml"/><Relationship Id="rId6604" Type="http://schemas.openxmlformats.org/officeDocument/2006/relationships/image" Target="media/image3070.emf"/><Relationship Id="rId6811" Type="http://schemas.openxmlformats.org/officeDocument/2006/relationships/image" Target="media/image3173.emf"/><Relationship Id="rId1749" Type="http://schemas.openxmlformats.org/officeDocument/2006/relationships/image" Target="media/image860.emf"/><Relationship Id="rId1956" Type="http://schemas.openxmlformats.org/officeDocument/2006/relationships/customXml" Target="ink/ink965.xml"/><Relationship Id="rId3171" Type="http://schemas.openxmlformats.org/officeDocument/2006/relationships/image" Target="media/image64.wmf"/><Relationship Id="rId4015" Type="http://schemas.openxmlformats.org/officeDocument/2006/relationships/image" Target="media/image1967.emf"/><Relationship Id="rId5413" Type="http://schemas.openxmlformats.org/officeDocument/2006/relationships/oleObject" Target="embeddings/oleObject129.bin"/><Relationship Id="rId5620" Type="http://schemas.openxmlformats.org/officeDocument/2006/relationships/customXml" Target="ink/ink2715.xml"/><Relationship Id="rId1609" Type="http://schemas.openxmlformats.org/officeDocument/2006/relationships/image" Target="media/image791.emf"/><Relationship Id="rId1816" Type="http://schemas.openxmlformats.org/officeDocument/2006/relationships/image" Target="media/image893.emf"/><Relationship Id="rId4222" Type="http://schemas.openxmlformats.org/officeDocument/2006/relationships/image" Target="media/image2049.emf"/><Relationship Id="rId7378" Type="http://schemas.openxmlformats.org/officeDocument/2006/relationships/image" Target="media/image3451.emf"/><Relationship Id="rId7585" Type="http://schemas.openxmlformats.org/officeDocument/2006/relationships/customXml" Target="ink/ink3661.xml"/><Relationship Id="rId3031" Type="http://schemas.openxmlformats.org/officeDocument/2006/relationships/image" Target="media/image1490.emf"/><Relationship Id="rId3988" Type="http://schemas.openxmlformats.org/officeDocument/2006/relationships/customXml" Target="ink/ink1940.xml"/><Relationship Id="rId6187" Type="http://schemas.openxmlformats.org/officeDocument/2006/relationships/image" Target="media/image2862.emf"/><Relationship Id="rId6394" Type="http://schemas.openxmlformats.org/officeDocument/2006/relationships/image" Target="media/image2965.emf"/><Relationship Id="rId7238" Type="http://schemas.openxmlformats.org/officeDocument/2006/relationships/customXml" Target="ink/ink3501.xml"/><Relationship Id="rId7445" Type="http://schemas.openxmlformats.org/officeDocument/2006/relationships/image" Target="media/image3484.emf"/><Relationship Id="rId7652" Type="http://schemas.openxmlformats.org/officeDocument/2006/relationships/image" Target="media/image3584.emf"/><Relationship Id="rId2797" Type="http://schemas.openxmlformats.org/officeDocument/2006/relationships/customXml" Target="ink/ink1375.xml"/><Relationship Id="rId3848" Type="http://schemas.openxmlformats.org/officeDocument/2006/relationships/customXml" Target="ink/ink1870.xml"/><Relationship Id="rId6047" Type="http://schemas.openxmlformats.org/officeDocument/2006/relationships/image" Target="media/image2792.emf"/><Relationship Id="rId6254" Type="http://schemas.openxmlformats.org/officeDocument/2006/relationships/image" Target="media/image2895.emf"/><Relationship Id="rId6461" Type="http://schemas.openxmlformats.org/officeDocument/2006/relationships/customXml" Target="ink/ink3130.xml"/><Relationship Id="rId7305" Type="http://schemas.openxmlformats.org/officeDocument/2006/relationships/customXml" Target="ink/ink3530.xml"/><Relationship Id="rId7512" Type="http://schemas.openxmlformats.org/officeDocument/2006/relationships/customXml" Target="ink/ink3626.xml"/><Relationship Id="rId769" Type="http://schemas.openxmlformats.org/officeDocument/2006/relationships/customXml" Target="ink/ink376.xml"/><Relationship Id="rId976" Type="http://schemas.openxmlformats.org/officeDocument/2006/relationships/image" Target="media/image478.emf"/><Relationship Id="rId1399" Type="http://schemas.openxmlformats.org/officeDocument/2006/relationships/image" Target="media/image687.emf"/><Relationship Id="rId2657" Type="http://schemas.openxmlformats.org/officeDocument/2006/relationships/image" Target="media/image1306.emf"/><Relationship Id="rId5063" Type="http://schemas.openxmlformats.org/officeDocument/2006/relationships/customXml" Target="ink/ink2452.xml"/><Relationship Id="rId5270" Type="http://schemas.openxmlformats.org/officeDocument/2006/relationships/image" Target="media/image2415.emf"/><Relationship Id="rId6114" Type="http://schemas.openxmlformats.org/officeDocument/2006/relationships/customXml" Target="ink/ink2956.xml"/><Relationship Id="rId6321" Type="http://schemas.openxmlformats.org/officeDocument/2006/relationships/customXml" Target="ink/ink3060.xml"/><Relationship Id="rId629" Type="http://schemas.openxmlformats.org/officeDocument/2006/relationships/customXml" Target="ink/ink306.xml"/><Relationship Id="rId1259" Type="http://schemas.openxmlformats.org/officeDocument/2006/relationships/customXml" Target="ink/ink612.xml"/><Relationship Id="rId1466" Type="http://schemas.openxmlformats.org/officeDocument/2006/relationships/image" Target="media/image720.emf"/><Relationship Id="rId2864" Type="http://schemas.openxmlformats.org/officeDocument/2006/relationships/customXml" Target="ink/ink1407.xml"/><Relationship Id="rId3708" Type="http://schemas.openxmlformats.org/officeDocument/2006/relationships/oleObject" Target="embeddings/oleObject81.bin"/><Relationship Id="rId3915" Type="http://schemas.openxmlformats.org/officeDocument/2006/relationships/image" Target="media/image1919.emf"/><Relationship Id="rId5130" Type="http://schemas.openxmlformats.org/officeDocument/2006/relationships/customXml" Target="ink/ink2486.xml"/><Relationship Id="rId836" Type="http://schemas.openxmlformats.org/officeDocument/2006/relationships/image" Target="media/image409.emf"/><Relationship Id="rId1119" Type="http://schemas.openxmlformats.org/officeDocument/2006/relationships/image" Target="media/image548.emf"/><Relationship Id="rId1673" Type="http://schemas.openxmlformats.org/officeDocument/2006/relationships/image" Target="media/image823.emf"/><Relationship Id="rId1880" Type="http://schemas.openxmlformats.org/officeDocument/2006/relationships/image" Target="media/image924.emf"/><Relationship Id="rId2517" Type="http://schemas.openxmlformats.org/officeDocument/2006/relationships/image" Target="media/image1237.emf"/><Relationship Id="rId2724" Type="http://schemas.openxmlformats.org/officeDocument/2006/relationships/customXml" Target="ink/ink1340.xml"/><Relationship Id="rId2931" Type="http://schemas.openxmlformats.org/officeDocument/2006/relationships/image" Target="media/image1440.emf"/><Relationship Id="rId7095" Type="http://schemas.openxmlformats.org/officeDocument/2006/relationships/image" Target="media/image3312.emf"/><Relationship Id="rId903" Type="http://schemas.openxmlformats.org/officeDocument/2006/relationships/image" Target="media/image442.emf"/><Relationship Id="rId1326" Type="http://schemas.openxmlformats.org/officeDocument/2006/relationships/image" Target="media/image651.emf"/><Relationship Id="rId1533" Type="http://schemas.openxmlformats.org/officeDocument/2006/relationships/image" Target="media/image753.emf"/><Relationship Id="rId1740" Type="http://schemas.openxmlformats.org/officeDocument/2006/relationships/customXml" Target="ink/ink855.xml"/><Relationship Id="rId4689" Type="http://schemas.openxmlformats.org/officeDocument/2006/relationships/image" Target="media/image2191.emf"/><Relationship Id="rId4896" Type="http://schemas.openxmlformats.org/officeDocument/2006/relationships/image" Target="media/image2280.emf"/><Relationship Id="rId5947" Type="http://schemas.openxmlformats.org/officeDocument/2006/relationships/image" Target="media/image2742.emf"/><Relationship Id="rId32" Type="http://schemas.openxmlformats.org/officeDocument/2006/relationships/image" Target="media/image12.emf"/><Relationship Id="rId1600" Type="http://schemas.openxmlformats.org/officeDocument/2006/relationships/customXml" Target="ink/ink784.xml"/><Relationship Id="rId3498" Type="http://schemas.openxmlformats.org/officeDocument/2006/relationships/image" Target="media/image1717.emf"/><Relationship Id="rId4549" Type="http://schemas.openxmlformats.org/officeDocument/2006/relationships/customXml" Target="ink/ink2208.xml"/><Relationship Id="rId4756" Type="http://schemas.openxmlformats.org/officeDocument/2006/relationships/customXml" Target="ink/ink2314.xml"/><Relationship Id="rId4963" Type="http://schemas.openxmlformats.org/officeDocument/2006/relationships/image" Target="media/image22930.emf"/><Relationship Id="rId5807" Type="http://schemas.openxmlformats.org/officeDocument/2006/relationships/image" Target="media/image2672.emf"/><Relationship Id="rId7162" Type="http://schemas.openxmlformats.org/officeDocument/2006/relationships/customXml" Target="ink/ink3463.xml"/><Relationship Id="rId3358" Type="http://schemas.openxmlformats.org/officeDocument/2006/relationships/customXml" Target="ink/ink1621.xml"/><Relationship Id="rId3565" Type="http://schemas.openxmlformats.org/officeDocument/2006/relationships/customXml" Target="ink/ink1728.xml"/><Relationship Id="rId3772" Type="http://schemas.openxmlformats.org/officeDocument/2006/relationships/customXml" Target="ink/ink1830.xml"/><Relationship Id="rId4409" Type="http://schemas.openxmlformats.org/officeDocument/2006/relationships/oleObject" Target="embeddings/oleObject102.bin"/><Relationship Id="rId4616" Type="http://schemas.openxmlformats.org/officeDocument/2006/relationships/image" Target="media/image21560.emf"/><Relationship Id="rId4823" Type="http://schemas.openxmlformats.org/officeDocument/2006/relationships/image" Target="media/image2244.wmf"/><Relationship Id="rId7022" Type="http://schemas.openxmlformats.org/officeDocument/2006/relationships/customXml" Target="ink/ink3398.xml"/><Relationship Id="rId279" Type="http://schemas.openxmlformats.org/officeDocument/2006/relationships/image" Target="media/image135.emf"/><Relationship Id="rId486" Type="http://schemas.openxmlformats.org/officeDocument/2006/relationships/customXml" Target="ink/ink234.xml"/><Relationship Id="rId693" Type="http://schemas.openxmlformats.org/officeDocument/2006/relationships/customXml" Target="ink/ink338.xml"/><Relationship Id="rId2167" Type="http://schemas.openxmlformats.org/officeDocument/2006/relationships/image" Target="media/image1066.emf"/><Relationship Id="rId2374" Type="http://schemas.openxmlformats.org/officeDocument/2006/relationships/customXml" Target="ink/ink1173.xml"/><Relationship Id="rId2581" Type="http://schemas.openxmlformats.org/officeDocument/2006/relationships/image" Target="media/image1268.emf"/><Relationship Id="rId3218" Type="http://schemas.openxmlformats.org/officeDocument/2006/relationships/customXml" Target="ink/ink1557.xml"/><Relationship Id="rId3425" Type="http://schemas.openxmlformats.org/officeDocument/2006/relationships/image" Target="media/image1683.emf"/><Relationship Id="rId3632" Type="http://schemas.openxmlformats.org/officeDocument/2006/relationships/image" Target="media/image1782.emf"/><Relationship Id="rId6788" Type="http://schemas.openxmlformats.org/officeDocument/2006/relationships/customXml" Target="ink/ink3289.xml"/><Relationship Id="rId139" Type="http://schemas.openxmlformats.org/officeDocument/2006/relationships/customXml" Target="ink/ink63.xml"/><Relationship Id="rId346" Type="http://schemas.openxmlformats.org/officeDocument/2006/relationships/image" Target="media/image168.emf"/><Relationship Id="rId553" Type="http://schemas.openxmlformats.org/officeDocument/2006/relationships/image" Target="media/image269.emf"/><Relationship Id="rId760" Type="http://schemas.openxmlformats.org/officeDocument/2006/relationships/image" Target="media/image371.emf"/><Relationship Id="rId1183" Type="http://schemas.openxmlformats.org/officeDocument/2006/relationships/image" Target="media/image580.emf"/><Relationship Id="rId1390" Type="http://schemas.openxmlformats.org/officeDocument/2006/relationships/image" Target="media/image683.emf"/><Relationship Id="rId2027" Type="http://schemas.openxmlformats.org/officeDocument/2006/relationships/image" Target="media/image997.emf"/><Relationship Id="rId2234" Type="http://schemas.openxmlformats.org/officeDocument/2006/relationships/customXml" Target="ink/ink1105.xml"/><Relationship Id="rId2441" Type="http://schemas.openxmlformats.org/officeDocument/2006/relationships/image" Target="media/image1200.emf"/><Relationship Id="rId5597" Type="http://schemas.openxmlformats.org/officeDocument/2006/relationships/image" Target="media/image2567.emf"/><Relationship Id="rId6995" Type="http://schemas.openxmlformats.org/officeDocument/2006/relationships/image" Target="media/image3262.emf"/><Relationship Id="rId206" Type="http://schemas.openxmlformats.org/officeDocument/2006/relationships/customXml" Target="ink/ink97.xml"/><Relationship Id="rId413" Type="http://schemas.openxmlformats.org/officeDocument/2006/relationships/customXml" Target="ink/ink196.xml"/><Relationship Id="rId1043" Type="http://schemas.openxmlformats.org/officeDocument/2006/relationships/oleObject" Target="embeddings/oleObject22.bin"/><Relationship Id="rId4199" Type="http://schemas.openxmlformats.org/officeDocument/2006/relationships/image" Target="media/image2044.emf"/><Relationship Id="rId6648" Type="http://schemas.openxmlformats.org/officeDocument/2006/relationships/image" Target="media/image3092.emf"/><Relationship Id="rId6855" Type="http://schemas.openxmlformats.org/officeDocument/2006/relationships/customXml" Target="ink/ink3323.xml"/><Relationship Id="rId620" Type="http://schemas.openxmlformats.org/officeDocument/2006/relationships/image" Target="media/image302.emf"/><Relationship Id="rId1250" Type="http://schemas.openxmlformats.org/officeDocument/2006/relationships/customXml" Target="ink/ink607.xml"/><Relationship Id="rId2301" Type="http://schemas.openxmlformats.org/officeDocument/2006/relationships/image" Target="media/image1132.emf"/><Relationship Id="rId4059" Type="http://schemas.openxmlformats.org/officeDocument/2006/relationships/image" Target="media/image1987.emf"/><Relationship Id="rId5457" Type="http://schemas.openxmlformats.org/officeDocument/2006/relationships/oleObject" Target="embeddings/oleObject134.bin"/><Relationship Id="rId5664" Type="http://schemas.openxmlformats.org/officeDocument/2006/relationships/image" Target="media/image2601.wmf"/><Relationship Id="rId5871" Type="http://schemas.openxmlformats.org/officeDocument/2006/relationships/image" Target="media/image2704.emf"/><Relationship Id="rId6508" Type="http://schemas.openxmlformats.org/officeDocument/2006/relationships/image" Target="media/image3022.emf"/><Relationship Id="rId6715" Type="http://schemas.openxmlformats.org/officeDocument/2006/relationships/image" Target="media/image3125.emf"/><Relationship Id="rId6922" Type="http://schemas.openxmlformats.org/officeDocument/2006/relationships/customXml" Target="ink/ink3354.xml"/><Relationship Id="rId1110" Type="http://schemas.openxmlformats.org/officeDocument/2006/relationships/customXml" Target="ink/ink537.xml"/><Relationship Id="rId4266" Type="http://schemas.openxmlformats.org/officeDocument/2006/relationships/image" Target="media/image2066.emf"/><Relationship Id="rId4473" Type="http://schemas.openxmlformats.org/officeDocument/2006/relationships/image" Target="media/image2135.emf"/><Relationship Id="rId4680" Type="http://schemas.openxmlformats.org/officeDocument/2006/relationships/customXml" Target="ink/ink2275.xml"/><Relationship Id="rId5317" Type="http://schemas.openxmlformats.org/officeDocument/2006/relationships/image" Target="media/image2438.emf"/><Relationship Id="rId5524" Type="http://schemas.openxmlformats.org/officeDocument/2006/relationships/customXml" Target="ink/ink2675.xml"/><Relationship Id="rId5731" Type="http://schemas.openxmlformats.org/officeDocument/2006/relationships/image" Target="media/image2634.emf"/><Relationship Id="rId1927" Type="http://schemas.openxmlformats.org/officeDocument/2006/relationships/image" Target="media/image947.emf"/><Relationship Id="rId3075" Type="http://schemas.openxmlformats.org/officeDocument/2006/relationships/image" Target="media/image1512.emf"/><Relationship Id="rId3282" Type="http://schemas.openxmlformats.org/officeDocument/2006/relationships/customXml" Target="ink/ink1590.xml"/><Relationship Id="rId4126" Type="http://schemas.openxmlformats.org/officeDocument/2006/relationships/customXml" Target="ink/ink2003.xml"/><Relationship Id="rId4333" Type="http://schemas.openxmlformats.org/officeDocument/2006/relationships/customXml" Target="ink/ink2108.xml"/><Relationship Id="rId4540" Type="http://schemas.openxmlformats.org/officeDocument/2006/relationships/image" Target="media/image1821.emf"/><Relationship Id="rId7489" Type="http://schemas.openxmlformats.org/officeDocument/2006/relationships/image" Target="media/image3506.emf"/><Relationship Id="rId7696" Type="http://schemas.openxmlformats.org/officeDocument/2006/relationships/image" Target="media/image3606.emf"/><Relationship Id="rId2091" Type="http://schemas.openxmlformats.org/officeDocument/2006/relationships/customXml" Target="ink/ink1033.xml"/><Relationship Id="rId3142" Type="http://schemas.openxmlformats.org/officeDocument/2006/relationships/customXml" Target="ink/ink1532.xml"/><Relationship Id="rId4400" Type="http://schemas.openxmlformats.org/officeDocument/2006/relationships/customXml" Target="ink/ink2137.xml"/><Relationship Id="rId6298" Type="http://schemas.openxmlformats.org/officeDocument/2006/relationships/image" Target="media/image2917.emf"/><Relationship Id="rId7349" Type="http://schemas.openxmlformats.org/officeDocument/2006/relationships/customXml" Target="ink/ink3550.xml"/><Relationship Id="rId7556" Type="http://schemas.openxmlformats.org/officeDocument/2006/relationships/customXml" Target="ink/ink3647.xml"/><Relationship Id="rId7763" Type="http://schemas.openxmlformats.org/officeDocument/2006/relationships/image" Target="media/image3639.emf"/><Relationship Id="rId270" Type="http://schemas.openxmlformats.org/officeDocument/2006/relationships/customXml" Target="ink/ink126.xml"/><Relationship Id="rId3002" Type="http://schemas.openxmlformats.org/officeDocument/2006/relationships/customXml" Target="ink/ink1467.xml"/><Relationship Id="rId6158" Type="http://schemas.openxmlformats.org/officeDocument/2006/relationships/customXml" Target="ink/ink2978.xml"/><Relationship Id="rId6365" Type="http://schemas.openxmlformats.org/officeDocument/2006/relationships/customXml" Target="ink/ink3082.xml"/><Relationship Id="rId6572" Type="http://schemas.openxmlformats.org/officeDocument/2006/relationships/image" Target="media/image3054.emf"/><Relationship Id="rId7209" Type="http://schemas.openxmlformats.org/officeDocument/2006/relationships/image" Target="media/image3368.emf"/><Relationship Id="rId7416" Type="http://schemas.openxmlformats.org/officeDocument/2006/relationships/image" Target="media/image3470.wmf"/><Relationship Id="rId130" Type="http://schemas.openxmlformats.org/officeDocument/2006/relationships/image" Target="media/image61.emf"/><Relationship Id="rId3959" Type="http://schemas.openxmlformats.org/officeDocument/2006/relationships/customXml" Target="ink/ink1925.xml"/><Relationship Id="rId5174" Type="http://schemas.openxmlformats.org/officeDocument/2006/relationships/customXml" Target="ink/ink2508.xml"/><Relationship Id="rId5381" Type="http://schemas.openxmlformats.org/officeDocument/2006/relationships/image" Target="media/image2470.emf"/><Relationship Id="rId6018" Type="http://schemas.openxmlformats.org/officeDocument/2006/relationships/customXml" Target="ink/ink2908.xml"/><Relationship Id="rId6225" Type="http://schemas.openxmlformats.org/officeDocument/2006/relationships/image" Target="media/image2881.emf"/><Relationship Id="rId7623" Type="http://schemas.openxmlformats.org/officeDocument/2006/relationships/customXml" Target="ink/ink3678.xml"/><Relationship Id="rId2768" Type="http://schemas.openxmlformats.org/officeDocument/2006/relationships/image" Target="media/image1359.emf"/><Relationship Id="rId2975" Type="http://schemas.openxmlformats.org/officeDocument/2006/relationships/oleObject" Target="embeddings/oleObject50.bin"/><Relationship Id="rId3819" Type="http://schemas.openxmlformats.org/officeDocument/2006/relationships/customXml" Target="ink/ink1855.xml"/><Relationship Id="rId5034" Type="http://schemas.openxmlformats.org/officeDocument/2006/relationships/customXml" Target="ink/ink2437.xml"/><Relationship Id="rId6432" Type="http://schemas.openxmlformats.org/officeDocument/2006/relationships/image" Target="media/image2984.emf"/><Relationship Id="rId947" Type="http://schemas.openxmlformats.org/officeDocument/2006/relationships/customXml" Target="ink/ink460.xml"/><Relationship Id="rId1577" Type="http://schemas.openxmlformats.org/officeDocument/2006/relationships/image" Target="media/image775.emf"/><Relationship Id="rId1784" Type="http://schemas.openxmlformats.org/officeDocument/2006/relationships/customXml" Target="ink/ink877.xml"/><Relationship Id="rId1991" Type="http://schemas.openxmlformats.org/officeDocument/2006/relationships/image" Target="media/image979.emf"/><Relationship Id="rId2628" Type="http://schemas.openxmlformats.org/officeDocument/2006/relationships/customXml" Target="ink/ink1294.xml"/><Relationship Id="rId2835" Type="http://schemas.openxmlformats.org/officeDocument/2006/relationships/customXml" Target="ink/ink1393.xml"/><Relationship Id="rId4190" Type="http://schemas.openxmlformats.org/officeDocument/2006/relationships/customXml" Target="ink/ink2036.xml"/><Relationship Id="rId5241" Type="http://schemas.openxmlformats.org/officeDocument/2006/relationships/image" Target="media/image24010.emf"/><Relationship Id="rId76" Type="http://schemas.openxmlformats.org/officeDocument/2006/relationships/image" Target="media/image34.emf"/><Relationship Id="rId807" Type="http://schemas.openxmlformats.org/officeDocument/2006/relationships/customXml" Target="ink/ink395.xml"/><Relationship Id="rId1437" Type="http://schemas.openxmlformats.org/officeDocument/2006/relationships/image" Target="media/image706.emf"/><Relationship Id="rId1644" Type="http://schemas.openxmlformats.org/officeDocument/2006/relationships/customXml" Target="ink/ink806.xml"/><Relationship Id="rId1851" Type="http://schemas.openxmlformats.org/officeDocument/2006/relationships/customXml" Target="ink/ink911.xml"/><Relationship Id="rId2902" Type="http://schemas.openxmlformats.org/officeDocument/2006/relationships/customXml" Target="ink/ink1426.xml"/><Relationship Id="rId4050" Type="http://schemas.openxmlformats.org/officeDocument/2006/relationships/customXml" Target="ink/ink1971.xml"/><Relationship Id="rId5101" Type="http://schemas.openxmlformats.org/officeDocument/2006/relationships/image" Target="media/image2341.emf"/><Relationship Id="rId1504" Type="http://schemas.openxmlformats.org/officeDocument/2006/relationships/image" Target="media/image739.emf"/><Relationship Id="rId1711" Type="http://schemas.openxmlformats.org/officeDocument/2006/relationships/image" Target="media/image842.emf"/><Relationship Id="rId4867" Type="http://schemas.openxmlformats.org/officeDocument/2006/relationships/customXml" Target="ink/ink2362.xml"/><Relationship Id="rId7066" Type="http://schemas.openxmlformats.org/officeDocument/2006/relationships/customXml" Target="ink/ink3419.xml"/><Relationship Id="rId7273" Type="http://schemas.openxmlformats.org/officeDocument/2006/relationships/image" Target="media/image3400.emf"/><Relationship Id="rId7480" Type="http://schemas.openxmlformats.org/officeDocument/2006/relationships/customXml" Target="ink/ink3610.xml"/><Relationship Id="rId3469" Type="http://schemas.openxmlformats.org/officeDocument/2006/relationships/image" Target="media/image1704.emf"/><Relationship Id="rId3676" Type="http://schemas.openxmlformats.org/officeDocument/2006/relationships/image" Target="media/image1804.emf"/><Relationship Id="rId5918" Type="http://schemas.openxmlformats.org/officeDocument/2006/relationships/customXml" Target="ink/ink2858.xml"/><Relationship Id="rId6082" Type="http://schemas.openxmlformats.org/officeDocument/2006/relationships/customXml" Target="ink/ink2940.xml"/><Relationship Id="rId7133" Type="http://schemas.openxmlformats.org/officeDocument/2006/relationships/image" Target="media/image3330.emf"/><Relationship Id="rId7340" Type="http://schemas.openxmlformats.org/officeDocument/2006/relationships/customXml" Target="ink/ink3547.xml"/><Relationship Id="rId597" Type="http://schemas.openxmlformats.org/officeDocument/2006/relationships/image" Target="media/image291.emf"/><Relationship Id="rId2278" Type="http://schemas.openxmlformats.org/officeDocument/2006/relationships/customXml" Target="ink/ink1127.xml"/><Relationship Id="rId2485" Type="http://schemas.openxmlformats.org/officeDocument/2006/relationships/image" Target="media/image1222.emf"/><Relationship Id="rId3329" Type="http://schemas.openxmlformats.org/officeDocument/2006/relationships/image" Target="media/image1635.emf"/><Relationship Id="rId3883" Type="http://schemas.openxmlformats.org/officeDocument/2006/relationships/image" Target="media/image1903.emf"/><Relationship Id="rId4727" Type="http://schemas.openxmlformats.org/officeDocument/2006/relationships/customXml" Target="ink/ink2299.xml"/><Relationship Id="rId4934" Type="http://schemas.openxmlformats.org/officeDocument/2006/relationships/image" Target="media/image22860.emf"/><Relationship Id="rId7200" Type="http://schemas.openxmlformats.org/officeDocument/2006/relationships/customXml" Target="ink/ink3482.xml"/><Relationship Id="rId457" Type="http://schemas.openxmlformats.org/officeDocument/2006/relationships/image" Target="media/image221.emf"/><Relationship Id="rId1087" Type="http://schemas.openxmlformats.org/officeDocument/2006/relationships/image" Target="media/image532.emf"/><Relationship Id="rId1294" Type="http://schemas.openxmlformats.org/officeDocument/2006/relationships/image" Target="media/image635.emf"/><Relationship Id="rId2138" Type="http://schemas.openxmlformats.org/officeDocument/2006/relationships/customXml" Target="ink/ink1057.xml"/><Relationship Id="rId2692" Type="http://schemas.openxmlformats.org/officeDocument/2006/relationships/image" Target="media/image37.wmf"/><Relationship Id="rId3536" Type="http://schemas.openxmlformats.org/officeDocument/2006/relationships/customXml" Target="ink/ink1713.xml"/><Relationship Id="rId3743" Type="http://schemas.openxmlformats.org/officeDocument/2006/relationships/customXml" Target="ink/ink1816.xml"/><Relationship Id="rId3950" Type="http://schemas.openxmlformats.org/officeDocument/2006/relationships/image" Target="media/image1936.emf"/><Relationship Id="rId6899" Type="http://schemas.openxmlformats.org/officeDocument/2006/relationships/image" Target="media/image3215.emf"/><Relationship Id="rId664" Type="http://schemas.openxmlformats.org/officeDocument/2006/relationships/image" Target="media/image324.emf"/><Relationship Id="rId871" Type="http://schemas.openxmlformats.org/officeDocument/2006/relationships/customXml" Target="ink/ink427.xml"/><Relationship Id="rId2345" Type="http://schemas.openxmlformats.org/officeDocument/2006/relationships/customXml" Target="ink/ink1160.xml"/><Relationship Id="rId2552" Type="http://schemas.openxmlformats.org/officeDocument/2006/relationships/customXml" Target="ink/ink1257.xml"/><Relationship Id="rId3603" Type="http://schemas.openxmlformats.org/officeDocument/2006/relationships/customXml" Target="ink/ink1747.xml"/><Relationship Id="rId3810" Type="http://schemas.openxmlformats.org/officeDocument/2006/relationships/image" Target="media/image1868.emf"/><Relationship Id="rId6759" Type="http://schemas.openxmlformats.org/officeDocument/2006/relationships/image" Target="media/image3147.emf"/><Relationship Id="rId6966" Type="http://schemas.openxmlformats.org/officeDocument/2006/relationships/customXml" Target="ink/ink3370.xml"/><Relationship Id="rId317" Type="http://schemas.openxmlformats.org/officeDocument/2006/relationships/image" Target="media/image154.emf"/><Relationship Id="rId524" Type="http://schemas.openxmlformats.org/officeDocument/2006/relationships/customXml" Target="ink/ink253.xml"/><Relationship Id="rId731" Type="http://schemas.openxmlformats.org/officeDocument/2006/relationships/customXml" Target="ink/ink357.xml"/><Relationship Id="rId1154" Type="http://schemas.openxmlformats.org/officeDocument/2006/relationships/customXml" Target="ink/ink559.xml"/><Relationship Id="rId1361" Type="http://schemas.openxmlformats.org/officeDocument/2006/relationships/customXml" Target="ink/ink663.xml"/><Relationship Id="rId2205" Type="http://schemas.openxmlformats.org/officeDocument/2006/relationships/image" Target="media/image1085.emf"/><Relationship Id="rId2412" Type="http://schemas.openxmlformats.org/officeDocument/2006/relationships/customXml" Target="ink/ink1189.xml"/><Relationship Id="rId5568" Type="http://schemas.openxmlformats.org/officeDocument/2006/relationships/customXml" Target="ink/ink2689.xml"/><Relationship Id="rId5775" Type="http://schemas.openxmlformats.org/officeDocument/2006/relationships/image" Target="media/image2656.emf"/><Relationship Id="rId5982" Type="http://schemas.openxmlformats.org/officeDocument/2006/relationships/customXml" Target="ink/ink2890.xml"/><Relationship Id="rId6619" Type="http://schemas.openxmlformats.org/officeDocument/2006/relationships/customXml" Target="ink/ink3209.xml"/><Relationship Id="rId6826" Type="http://schemas.openxmlformats.org/officeDocument/2006/relationships/image" Target="media/image3179.emf"/><Relationship Id="rId1014" Type="http://schemas.openxmlformats.org/officeDocument/2006/relationships/image" Target="media/image497.emf"/><Relationship Id="rId1221" Type="http://schemas.openxmlformats.org/officeDocument/2006/relationships/image" Target="media/image599.emf"/><Relationship Id="rId4377" Type="http://schemas.openxmlformats.org/officeDocument/2006/relationships/image" Target="media/image1395.wmf"/><Relationship Id="rId4584" Type="http://schemas.openxmlformats.org/officeDocument/2006/relationships/image" Target="media/image2153.emf"/><Relationship Id="rId4791" Type="http://schemas.openxmlformats.org/officeDocument/2006/relationships/customXml" Target="ink/ink2329.xml"/><Relationship Id="rId5428" Type="http://schemas.openxmlformats.org/officeDocument/2006/relationships/customXml" Target="ink/ink2629.xml"/><Relationship Id="rId5635" Type="http://schemas.openxmlformats.org/officeDocument/2006/relationships/image" Target="media/image2586.emf"/><Relationship Id="rId5842" Type="http://schemas.openxmlformats.org/officeDocument/2006/relationships/customXml" Target="ink/ink2820.xml"/><Relationship Id="rId3186" Type="http://schemas.openxmlformats.org/officeDocument/2006/relationships/customXml" Target="ink/ink1545.xml"/><Relationship Id="rId3393" Type="http://schemas.openxmlformats.org/officeDocument/2006/relationships/image" Target="media/image1667.emf"/><Relationship Id="rId4237" Type="http://schemas.openxmlformats.org/officeDocument/2006/relationships/customXml" Target="ink/ink2060.xml"/><Relationship Id="rId4444" Type="http://schemas.openxmlformats.org/officeDocument/2006/relationships/customXml" Target="ink/ink2158.xml"/><Relationship Id="rId4651" Type="http://schemas.openxmlformats.org/officeDocument/2006/relationships/image" Target="media/image2172.emf"/><Relationship Id="rId3046" Type="http://schemas.openxmlformats.org/officeDocument/2006/relationships/customXml" Target="ink/ink1488.xml"/><Relationship Id="rId3253" Type="http://schemas.openxmlformats.org/officeDocument/2006/relationships/customXml" Target="ink/ink1575.xml"/><Relationship Id="rId3460" Type="http://schemas.openxmlformats.org/officeDocument/2006/relationships/customXml" Target="ink/ink1673.xml"/><Relationship Id="rId4304" Type="http://schemas.openxmlformats.org/officeDocument/2006/relationships/image" Target="media/image1324.emf"/><Relationship Id="rId5702" Type="http://schemas.openxmlformats.org/officeDocument/2006/relationships/customXml" Target="ink/ink2750.xml"/><Relationship Id="rId174" Type="http://schemas.openxmlformats.org/officeDocument/2006/relationships/customXml" Target="ink/ink81.xml"/><Relationship Id="rId381" Type="http://schemas.openxmlformats.org/officeDocument/2006/relationships/customXml" Target="ink/ink180.xml"/><Relationship Id="rId2062" Type="http://schemas.openxmlformats.org/officeDocument/2006/relationships/image" Target="media/image1014.emf"/><Relationship Id="rId3113" Type="http://schemas.openxmlformats.org/officeDocument/2006/relationships/image" Target="media/image1531.emf"/><Relationship Id="rId4511" Type="http://schemas.openxmlformats.org/officeDocument/2006/relationships/customXml" Target="ink/ink2190.xml"/><Relationship Id="rId6269" Type="http://schemas.openxmlformats.org/officeDocument/2006/relationships/customXml" Target="ink/ink3034.xml"/><Relationship Id="rId7667" Type="http://schemas.openxmlformats.org/officeDocument/2006/relationships/customXml" Target="ink/ink3700.xml"/><Relationship Id="rId241" Type="http://schemas.openxmlformats.org/officeDocument/2006/relationships/image" Target="media/image116.emf"/><Relationship Id="rId3320" Type="http://schemas.openxmlformats.org/officeDocument/2006/relationships/image" Target="media/image74.wmf"/><Relationship Id="rId5078" Type="http://schemas.openxmlformats.org/officeDocument/2006/relationships/image" Target="media/image2330.emf"/><Relationship Id="rId6476" Type="http://schemas.openxmlformats.org/officeDocument/2006/relationships/image" Target="media/image3006.emf"/><Relationship Id="rId6683" Type="http://schemas.openxmlformats.org/officeDocument/2006/relationships/image" Target="media/image3109.emf"/><Relationship Id="rId6890" Type="http://schemas.openxmlformats.org/officeDocument/2006/relationships/customXml" Target="ink/ink3340.xml"/><Relationship Id="rId7527" Type="http://schemas.openxmlformats.org/officeDocument/2006/relationships/image" Target="media/image3525.emf"/><Relationship Id="rId7734" Type="http://schemas.openxmlformats.org/officeDocument/2006/relationships/customXml" Target="ink/ink3731.xml"/><Relationship Id="rId2879" Type="http://schemas.openxmlformats.org/officeDocument/2006/relationships/image" Target="media/image1414.emf"/><Relationship Id="rId5285" Type="http://schemas.openxmlformats.org/officeDocument/2006/relationships/image" Target="media/image2421.emf"/><Relationship Id="rId5492" Type="http://schemas.openxmlformats.org/officeDocument/2006/relationships/customXml" Target="ink/ink2659.xml"/><Relationship Id="rId6129" Type="http://schemas.openxmlformats.org/officeDocument/2006/relationships/image" Target="media/image2833.emf"/><Relationship Id="rId6336" Type="http://schemas.openxmlformats.org/officeDocument/2006/relationships/image" Target="media/image2936.emf"/><Relationship Id="rId6543" Type="http://schemas.openxmlformats.org/officeDocument/2006/relationships/customXml" Target="ink/ink3171.xml"/><Relationship Id="rId6750" Type="http://schemas.openxmlformats.org/officeDocument/2006/relationships/customXml" Target="ink/ink3270.xml"/><Relationship Id="rId101" Type="http://schemas.openxmlformats.org/officeDocument/2006/relationships/customXml" Target="ink/ink44.xml"/><Relationship Id="rId1688" Type="http://schemas.openxmlformats.org/officeDocument/2006/relationships/customXml" Target="ink/ink828.xml"/><Relationship Id="rId1895" Type="http://schemas.openxmlformats.org/officeDocument/2006/relationships/image" Target="media/image931.emf"/><Relationship Id="rId2739" Type="http://schemas.openxmlformats.org/officeDocument/2006/relationships/customXml" Target="ink/ink1347.xml"/><Relationship Id="rId2946" Type="http://schemas.openxmlformats.org/officeDocument/2006/relationships/customXml" Target="ink/ink1447.xml"/><Relationship Id="rId4094" Type="http://schemas.openxmlformats.org/officeDocument/2006/relationships/customXml" Target="ink/ink1989.xml"/><Relationship Id="rId5145" Type="http://schemas.openxmlformats.org/officeDocument/2006/relationships/image" Target="media/image2363.emf"/><Relationship Id="rId5352" Type="http://schemas.openxmlformats.org/officeDocument/2006/relationships/customXml" Target="ink/ink2598.xml"/><Relationship Id="rId6403" Type="http://schemas.openxmlformats.org/officeDocument/2006/relationships/customXml" Target="ink/ink3101.xml"/><Relationship Id="rId6610" Type="http://schemas.openxmlformats.org/officeDocument/2006/relationships/image" Target="media/image3073.emf"/><Relationship Id="rId918" Type="http://schemas.openxmlformats.org/officeDocument/2006/relationships/image" Target="media/image449.emf"/><Relationship Id="rId1548" Type="http://schemas.openxmlformats.org/officeDocument/2006/relationships/customXml" Target="ink/ink758.xml"/><Relationship Id="rId1755" Type="http://schemas.openxmlformats.org/officeDocument/2006/relationships/image" Target="media/image863.emf"/><Relationship Id="rId4161" Type="http://schemas.openxmlformats.org/officeDocument/2006/relationships/image" Target="media/image2025.emf"/><Relationship Id="rId5005" Type="http://schemas.openxmlformats.org/officeDocument/2006/relationships/oleObject" Target="embeddings/oleObject122.bin"/><Relationship Id="rId5212" Type="http://schemas.openxmlformats.org/officeDocument/2006/relationships/customXml" Target="ink/ink2528.xml"/><Relationship Id="rId1408" Type="http://schemas.openxmlformats.org/officeDocument/2006/relationships/customXml" Target="ink/ink687.xml"/><Relationship Id="rId1962" Type="http://schemas.openxmlformats.org/officeDocument/2006/relationships/customXml" Target="ink/ink968.xml"/><Relationship Id="rId2806" Type="http://schemas.openxmlformats.org/officeDocument/2006/relationships/image" Target="media/image1378.emf"/><Relationship Id="rId4021" Type="http://schemas.openxmlformats.org/officeDocument/2006/relationships/customXml" Target="ink/ink1956.xml"/><Relationship Id="rId7177" Type="http://schemas.openxmlformats.org/officeDocument/2006/relationships/image" Target="media/image3352.emf"/><Relationship Id="rId7384" Type="http://schemas.openxmlformats.org/officeDocument/2006/relationships/image" Target="media/image3454.emf"/><Relationship Id="rId7591" Type="http://schemas.openxmlformats.org/officeDocument/2006/relationships/image" Target="media/image3554.wmf"/><Relationship Id="rId47" Type="http://schemas.openxmlformats.org/officeDocument/2006/relationships/customXml" Target="ink/ink20.xml"/><Relationship Id="rId1615" Type="http://schemas.openxmlformats.org/officeDocument/2006/relationships/image" Target="media/image794.emf"/><Relationship Id="rId1822" Type="http://schemas.openxmlformats.org/officeDocument/2006/relationships/image" Target="media/image896.emf"/><Relationship Id="rId4978" Type="http://schemas.openxmlformats.org/officeDocument/2006/relationships/customXml" Target="ink/ink2413.xml"/><Relationship Id="rId6193" Type="http://schemas.openxmlformats.org/officeDocument/2006/relationships/image" Target="media/image2865.emf"/><Relationship Id="rId7037" Type="http://schemas.openxmlformats.org/officeDocument/2006/relationships/image" Target="media/image3283.emf"/><Relationship Id="rId7244" Type="http://schemas.openxmlformats.org/officeDocument/2006/relationships/customXml" Target="ink/ink3504.xml"/><Relationship Id="rId3787" Type="http://schemas.openxmlformats.org/officeDocument/2006/relationships/image" Target="media/image1858.emf"/><Relationship Id="rId3994" Type="http://schemas.openxmlformats.org/officeDocument/2006/relationships/customXml" Target="ink/ink1943.xml"/><Relationship Id="rId4838" Type="http://schemas.openxmlformats.org/officeDocument/2006/relationships/image" Target="media/image2258.emf"/><Relationship Id="rId6053" Type="http://schemas.openxmlformats.org/officeDocument/2006/relationships/image" Target="media/image2795.emf"/><Relationship Id="rId7451" Type="http://schemas.openxmlformats.org/officeDocument/2006/relationships/image" Target="media/image3487.emf"/><Relationship Id="rId2389" Type="http://schemas.openxmlformats.org/officeDocument/2006/relationships/image" Target="media/image1174.emf"/><Relationship Id="rId2596" Type="http://schemas.openxmlformats.org/officeDocument/2006/relationships/customXml" Target="ink/ink1279.xml"/><Relationship Id="rId3647" Type="http://schemas.openxmlformats.org/officeDocument/2006/relationships/customXml" Target="ink/ink1770.xml"/><Relationship Id="rId3854" Type="http://schemas.openxmlformats.org/officeDocument/2006/relationships/image" Target="media/image1889.emf"/><Relationship Id="rId4905" Type="http://schemas.openxmlformats.org/officeDocument/2006/relationships/customXml" Target="ink/ink2380.xml"/><Relationship Id="rId6260" Type="http://schemas.openxmlformats.org/officeDocument/2006/relationships/image" Target="media/image2898.emf"/><Relationship Id="rId7104" Type="http://schemas.openxmlformats.org/officeDocument/2006/relationships/customXml" Target="ink/ink3437.xml"/><Relationship Id="rId7311" Type="http://schemas.openxmlformats.org/officeDocument/2006/relationships/image" Target="media/image3418.emf"/><Relationship Id="rId568" Type="http://schemas.openxmlformats.org/officeDocument/2006/relationships/customXml" Target="ink/ink275.xml"/><Relationship Id="rId775" Type="http://schemas.openxmlformats.org/officeDocument/2006/relationships/customXml" Target="ink/ink379.xml"/><Relationship Id="rId982" Type="http://schemas.openxmlformats.org/officeDocument/2006/relationships/image" Target="media/image481.emf"/><Relationship Id="rId1198" Type="http://schemas.openxmlformats.org/officeDocument/2006/relationships/customXml" Target="ink/ink581.xml"/><Relationship Id="rId2249" Type="http://schemas.openxmlformats.org/officeDocument/2006/relationships/image" Target="media/image1107.emf"/><Relationship Id="rId2456" Type="http://schemas.openxmlformats.org/officeDocument/2006/relationships/customXml" Target="ink/ink1210.xml"/><Relationship Id="rId2663" Type="http://schemas.openxmlformats.org/officeDocument/2006/relationships/image" Target="media/image1309.emf"/><Relationship Id="rId2870" Type="http://schemas.openxmlformats.org/officeDocument/2006/relationships/customXml" Target="ink/ink1410.xml"/><Relationship Id="rId3507" Type="http://schemas.openxmlformats.org/officeDocument/2006/relationships/image" Target="media/image1721.emf"/><Relationship Id="rId3714" Type="http://schemas.openxmlformats.org/officeDocument/2006/relationships/image" Target="media/image1823.emf"/><Relationship Id="rId3921" Type="http://schemas.openxmlformats.org/officeDocument/2006/relationships/image" Target="media/image1922.emf"/><Relationship Id="rId6120" Type="http://schemas.openxmlformats.org/officeDocument/2006/relationships/customXml" Target="ink/ink2959.xml"/><Relationship Id="rId428" Type="http://schemas.openxmlformats.org/officeDocument/2006/relationships/customXml" Target="ink/ink205.xml"/><Relationship Id="rId635" Type="http://schemas.openxmlformats.org/officeDocument/2006/relationships/customXml" Target="ink/ink309.xml"/><Relationship Id="rId842" Type="http://schemas.openxmlformats.org/officeDocument/2006/relationships/image" Target="media/image412.emf"/><Relationship Id="rId1058" Type="http://schemas.openxmlformats.org/officeDocument/2006/relationships/customXml" Target="ink/ink511.xml"/><Relationship Id="rId1265" Type="http://schemas.openxmlformats.org/officeDocument/2006/relationships/customXml" Target="ink/ink615.xml"/><Relationship Id="rId1472" Type="http://schemas.openxmlformats.org/officeDocument/2006/relationships/image" Target="media/image723.emf"/><Relationship Id="rId2109" Type="http://schemas.openxmlformats.org/officeDocument/2006/relationships/customXml" Target="ink/ink1042.xml"/><Relationship Id="rId2316" Type="http://schemas.openxmlformats.org/officeDocument/2006/relationships/customXml" Target="ink/ink1147.xml"/><Relationship Id="rId2523" Type="http://schemas.openxmlformats.org/officeDocument/2006/relationships/image" Target="media/image1240.emf"/><Relationship Id="rId2730" Type="http://schemas.openxmlformats.org/officeDocument/2006/relationships/customXml" Target="ink/ink1343.xml"/><Relationship Id="rId5679" Type="http://schemas.openxmlformats.org/officeDocument/2006/relationships/image" Target="media/image2608.emf"/><Relationship Id="rId5886" Type="http://schemas.openxmlformats.org/officeDocument/2006/relationships/customXml" Target="ink/ink2842.xml"/><Relationship Id="rId702" Type="http://schemas.openxmlformats.org/officeDocument/2006/relationships/image" Target="media/image343.emf"/><Relationship Id="rId1125" Type="http://schemas.openxmlformats.org/officeDocument/2006/relationships/image" Target="media/image551.emf"/><Relationship Id="rId1332" Type="http://schemas.openxmlformats.org/officeDocument/2006/relationships/image" Target="media/image654.emf"/><Relationship Id="rId4488" Type="http://schemas.openxmlformats.org/officeDocument/2006/relationships/image" Target="media/image2142.emf"/><Relationship Id="rId4695" Type="http://schemas.openxmlformats.org/officeDocument/2006/relationships/image" Target="media/image2194.emf"/><Relationship Id="rId5539" Type="http://schemas.openxmlformats.org/officeDocument/2006/relationships/image" Target="media/image2538.emf"/><Relationship Id="rId6937" Type="http://schemas.openxmlformats.org/officeDocument/2006/relationships/customXml" Target="ink/ink3357.xml"/><Relationship Id="rId3297" Type="http://schemas.openxmlformats.org/officeDocument/2006/relationships/customXml" Target="ink/ink1598.xml"/><Relationship Id="rId4348" Type="http://schemas.openxmlformats.org/officeDocument/2006/relationships/image" Target="media/image2093.emf"/><Relationship Id="rId5746" Type="http://schemas.openxmlformats.org/officeDocument/2006/relationships/customXml" Target="ink/ink2772.xml"/><Relationship Id="rId5953" Type="http://schemas.openxmlformats.org/officeDocument/2006/relationships/image" Target="media/image2745.emf"/><Relationship Id="rId3157" Type="http://schemas.openxmlformats.org/officeDocument/2006/relationships/image" Target="media/image61.wmf"/><Relationship Id="rId4555" Type="http://schemas.openxmlformats.org/officeDocument/2006/relationships/customXml" Target="ink/ink2211.xml"/><Relationship Id="rId4762" Type="http://schemas.openxmlformats.org/officeDocument/2006/relationships/customXml" Target="ink/ink2317.xml"/><Relationship Id="rId5606" Type="http://schemas.openxmlformats.org/officeDocument/2006/relationships/customXml" Target="ink/ink2708.xml"/><Relationship Id="rId5813" Type="http://schemas.openxmlformats.org/officeDocument/2006/relationships/image" Target="media/image2675.emf"/><Relationship Id="rId285" Type="http://schemas.openxmlformats.org/officeDocument/2006/relationships/image" Target="media/image138.emf"/><Relationship Id="rId3364" Type="http://schemas.openxmlformats.org/officeDocument/2006/relationships/customXml" Target="ink/ink1624.xml"/><Relationship Id="rId3571" Type="http://schemas.openxmlformats.org/officeDocument/2006/relationships/customXml" Target="ink/ink1731.xml"/><Relationship Id="rId4208" Type="http://schemas.openxmlformats.org/officeDocument/2006/relationships/customXml" Target="ink/ink2045.xml"/><Relationship Id="rId4415" Type="http://schemas.openxmlformats.org/officeDocument/2006/relationships/image" Target="media/image2113.emf"/><Relationship Id="rId4622" Type="http://schemas.openxmlformats.org/officeDocument/2006/relationships/image" Target="media/image21590.emf"/><Relationship Id="rId7778" Type="http://schemas.openxmlformats.org/officeDocument/2006/relationships/image" Target="media/image3647.wmf"/><Relationship Id="rId492" Type="http://schemas.openxmlformats.org/officeDocument/2006/relationships/customXml" Target="ink/ink237.xml"/><Relationship Id="rId2173" Type="http://schemas.openxmlformats.org/officeDocument/2006/relationships/image" Target="media/image1069.emf"/><Relationship Id="rId2380" Type="http://schemas.openxmlformats.org/officeDocument/2006/relationships/customXml" Target="ink/ink1176.xml"/><Relationship Id="rId3017" Type="http://schemas.openxmlformats.org/officeDocument/2006/relationships/image" Target="media/image1483.emf"/><Relationship Id="rId3224" Type="http://schemas.openxmlformats.org/officeDocument/2006/relationships/customXml" Target="ink/ink1560.xml"/><Relationship Id="rId3431" Type="http://schemas.openxmlformats.org/officeDocument/2006/relationships/image" Target="media/image1686.emf"/><Relationship Id="rId6587" Type="http://schemas.openxmlformats.org/officeDocument/2006/relationships/customXml" Target="ink/ink3193.xml"/><Relationship Id="rId6794" Type="http://schemas.openxmlformats.org/officeDocument/2006/relationships/customXml" Target="ink/ink3292.xml"/><Relationship Id="rId7638" Type="http://schemas.openxmlformats.org/officeDocument/2006/relationships/image" Target="media/image3577.emf"/><Relationship Id="rId145" Type="http://schemas.openxmlformats.org/officeDocument/2006/relationships/customXml" Target="ink/ink66.xml"/><Relationship Id="rId352" Type="http://schemas.openxmlformats.org/officeDocument/2006/relationships/image" Target="media/image171.emf"/><Relationship Id="rId2033" Type="http://schemas.openxmlformats.org/officeDocument/2006/relationships/image" Target="media/image1000.emf"/><Relationship Id="rId2240" Type="http://schemas.openxmlformats.org/officeDocument/2006/relationships/customXml" Target="ink/ink1108.xml"/><Relationship Id="rId5189" Type="http://schemas.openxmlformats.org/officeDocument/2006/relationships/image" Target="media/image2384.emf"/><Relationship Id="rId5396" Type="http://schemas.openxmlformats.org/officeDocument/2006/relationships/customXml" Target="ink/ink2617.xml"/><Relationship Id="rId6447" Type="http://schemas.openxmlformats.org/officeDocument/2006/relationships/customXml" Target="ink/ink3123.xml"/><Relationship Id="rId6654" Type="http://schemas.openxmlformats.org/officeDocument/2006/relationships/image" Target="media/image3095.wmf"/><Relationship Id="rId6861" Type="http://schemas.openxmlformats.org/officeDocument/2006/relationships/customXml" Target="ink/ink3326.xml"/><Relationship Id="rId7705" Type="http://schemas.openxmlformats.org/officeDocument/2006/relationships/customXml" Target="ink/ink3719.xml"/><Relationship Id="rId212" Type="http://schemas.openxmlformats.org/officeDocument/2006/relationships/customXml" Target="ink/ink100.xml"/><Relationship Id="rId1799" Type="http://schemas.openxmlformats.org/officeDocument/2006/relationships/image" Target="media/image885.emf"/><Relationship Id="rId2100" Type="http://schemas.openxmlformats.org/officeDocument/2006/relationships/image" Target="media/image1033.emf"/><Relationship Id="rId5049" Type="http://schemas.openxmlformats.org/officeDocument/2006/relationships/customXml" Target="ink/ink2445.xml"/><Relationship Id="rId5256" Type="http://schemas.openxmlformats.org/officeDocument/2006/relationships/image" Target="media/image2408.emf"/><Relationship Id="rId5463" Type="http://schemas.openxmlformats.org/officeDocument/2006/relationships/image" Target="media/image2500.emf"/><Relationship Id="rId5670" Type="http://schemas.openxmlformats.org/officeDocument/2006/relationships/customXml" Target="ink/ink2734.xml"/><Relationship Id="rId6307" Type="http://schemas.openxmlformats.org/officeDocument/2006/relationships/customXml" Target="ink/ink3053.xml"/><Relationship Id="rId6514" Type="http://schemas.openxmlformats.org/officeDocument/2006/relationships/image" Target="media/image3025.emf"/><Relationship Id="rId4065" Type="http://schemas.openxmlformats.org/officeDocument/2006/relationships/image" Target="media/image1990.emf"/><Relationship Id="rId4272" Type="http://schemas.openxmlformats.org/officeDocument/2006/relationships/image" Target="media/image2069.emf"/><Relationship Id="rId5116" Type="http://schemas.openxmlformats.org/officeDocument/2006/relationships/customXml" Target="ink/ink2479.xml"/><Relationship Id="rId5323" Type="http://schemas.openxmlformats.org/officeDocument/2006/relationships/image" Target="media/image2441.emf"/><Relationship Id="rId6721" Type="http://schemas.openxmlformats.org/officeDocument/2006/relationships/image" Target="media/image3128.emf"/><Relationship Id="rId1659" Type="http://schemas.openxmlformats.org/officeDocument/2006/relationships/image" Target="media/image816.emf"/><Relationship Id="rId1866" Type="http://schemas.openxmlformats.org/officeDocument/2006/relationships/customXml" Target="ink/ink919.xml"/><Relationship Id="rId2917" Type="http://schemas.openxmlformats.org/officeDocument/2006/relationships/image" Target="media/image1433.emf"/><Relationship Id="rId3081" Type="http://schemas.openxmlformats.org/officeDocument/2006/relationships/image" Target="media/image1515.emf"/><Relationship Id="rId4132" Type="http://schemas.openxmlformats.org/officeDocument/2006/relationships/image" Target="media/image2019.emf"/><Relationship Id="rId5530" Type="http://schemas.openxmlformats.org/officeDocument/2006/relationships/image" Target="media/image2534.wmf"/><Relationship Id="rId7288" Type="http://schemas.openxmlformats.org/officeDocument/2006/relationships/image" Target="media/image3407.emf"/><Relationship Id="rId1519" Type="http://schemas.openxmlformats.org/officeDocument/2006/relationships/customXml" Target="ink/ink743.xml"/><Relationship Id="rId1726" Type="http://schemas.openxmlformats.org/officeDocument/2006/relationships/customXml" Target="ink/ink847.xml"/><Relationship Id="rId1933" Type="http://schemas.openxmlformats.org/officeDocument/2006/relationships/image" Target="media/image950.emf"/><Relationship Id="rId6097" Type="http://schemas.openxmlformats.org/officeDocument/2006/relationships/image" Target="media/image2817.emf"/><Relationship Id="rId7495" Type="http://schemas.openxmlformats.org/officeDocument/2006/relationships/image" Target="media/image3509.emf"/><Relationship Id="rId18" Type="http://schemas.openxmlformats.org/officeDocument/2006/relationships/image" Target="media/image5.emf"/><Relationship Id="rId3898" Type="http://schemas.openxmlformats.org/officeDocument/2006/relationships/customXml" Target="ink/ink1895.xml"/><Relationship Id="rId4949" Type="http://schemas.openxmlformats.org/officeDocument/2006/relationships/customXml" Target="ink/ink2398.xml"/><Relationship Id="rId7148" Type="http://schemas.openxmlformats.org/officeDocument/2006/relationships/customXml" Target="ink/ink3456.xml"/><Relationship Id="rId7355" Type="http://schemas.openxmlformats.org/officeDocument/2006/relationships/customXml" Target="ink/ink3553.xml"/><Relationship Id="rId7562" Type="http://schemas.openxmlformats.org/officeDocument/2006/relationships/customXml" Target="ink/ink3650.xml"/><Relationship Id="rId3758" Type="http://schemas.openxmlformats.org/officeDocument/2006/relationships/image" Target="media/image1844.emf"/><Relationship Id="rId3965" Type="http://schemas.openxmlformats.org/officeDocument/2006/relationships/image" Target="media/image83.wmf"/><Relationship Id="rId4809" Type="http://schemas.openxmlformats.org/officeDocument/2006/relationships/customXml" Target="ink/ink2336.xml"/><Relationship Id="rId6164" Type="http://schemas.openxmlformats.org/officeDocument/2006/relationships/customXml" Target="ink/ink2981.xml"/><Relationship Id="rId6371" Type="http://schemas.openxmlformats.org/officeDocument/2006/relationships/customXml" Target="ink/ink3085.xml"/><Relationship Id="rId7008" Type="http://schemas.openxmlformats.org/officeDocument/2006/relationships/customXml" Target="ink/ink3391.xml"/><Relationship Id="rId7215" Type="http://schemas.openxmlformats.org/officeDocument/2006/relationships/image" Target="media/image3371.emf"/><Relationship Id="rId7422" Type="http://schemas.openxmlformats.org/officeDocument/2006/relationships/customXml" Target="ink/ink3581.xml"/><Relationship Id="rId679" Type="http://schemas.openxmlformats.org/officeDocument/2006/relationships/customXml" Target="ink/ink331.xml"/><Relationship Id="rId886" Type="http://schemas.openxmlformats.org/officeDocument/2006/relationships/customXml" Target="ink/ink434.xml"/><Relationship Id="rId2567" Type="http://schemas.openxmlformats.org/officeDocument/2006/relationships/image" Target="media/image1261.emf"/><Relationship Id="rId2774" Type="http://schemas.openxmlformats.org/officeDocument/2006/relationships/image" Target="media/image1362.emf"/><Relationship Id="rId3618" Type="http://schemas.openxmlformats.org/officeDocument/2006/relationships/customXml" Target="ink/ink1755.xml"/><Relationship Id="rId5180" Type="http://schemas.openxmlformats.org/officeDocument/2006/relationships/customXml" Target="ink/ink2511.xml"/><Relationship Id="rId6024" Type="http://schemas.openxmlformats.org/officeDocument/2006/relationships/customXml" Target="ink/ink2911.xml"/><Relationship Id="rId6231" Type="http://schemas.openxmlformats.org/officeDocument/2006/relationships/image" Target="media/image2884.emf"/><Relationship Id="rId2" Type="http://schemas.openxmlformats.org/officeDocument/2006/relationships/numbering" Target="numbering.xml"/><Relationship Id="rId539" Type="http://schemas.openxmlformats.org/officeDocument/2006/relationships/image" Target="media/image262.emf"/><Relationship Id="rId746" Type="http://schemas.openxmlformats.org/officeDocument/2006/relationships/image" Target="media/image364.emf"/><Relationship Id="rId1169" Type="http://schemas.openxmlformats.org/officeDocument/2006/relationships/image" Target="media/image573.emf"/><Relationship Id="rId1376" Type="http://schemas.openxmlformats.org/officeDocument/2006/relationships/image" Target="media/image676.emf"/><Relationship Id="rId1583" Type="http://schemas.openxmlformats.org/officeDocument/2006/relationships/image" Target="media/image778.emf"/><Relationship Id="rId2427" Type="http://schemas.openxmlformats.org/officeDocument/2006/relationships/image" Target="media/image1193.emf"/><Relationship Id="rId2981" Type="http://schemas.openxmlformats.org/officeDocument/2006/relationships/image" Target="media/image1465.emf"/><Relationship Id="rId3825" Type="http://schemas.openxmlformats.org/officeDocument/2006/relationships/image" Target="media/image1875.emf"/><Relationship Id="rId5040" Type="http://schemas.openxmlformats.org/officeDocument/2006/relationships/image" Target="media/image23110.emf"/><Relationship Id="rId953" Type="http://schemas.openxmlformats.org/officeDocument/2006/relationships/customXml" Target="ink/ink463.xml"/><Relationship Id="rId1029" Type="http://schemas.openxmlformats.org/officeDocument/2006/relationships/image" Target="media/image504.emf"/><Relationship Id="rId1236" Type="http://schemas.openxmlformats.org/officeDocument/2006/relationships/customXml" Target="ink/ink600.xml"/><Relationship Id="rId1790" Type="http://schemas.openxmlformats.org/officeDocument/2006/relationships/customXml" Target="ink/ink880.xml"/><Relationship Id="rId2634" Type="http://schemas.openxmlformats.org/officeDocument/2006/relationships/customXml" Target="ink/ink1297.xml"/><Relationship Id="rId2841" Type="http://schemas.openxmlformats.org/officeDocument/2006/relationships/image" Target="media/image1395.emf"/><Relationship Id="rId5997" Type="http://schemas.openxmlformats.org/officeDocument/2006/relationships/image" Target="media/image2767.emf"/><Relationship Id="rId82" Type="http://schemas.openxmlformats.org/officeDocument/2006/relationships/oleObject" Target="embeddings/oleObject3.bin"/><Relationship Id="rId606" Type="http://schemas.openxmlformats.org/officeDocument/2006/relationships/image" Target="media/image295.emf"/><Relationship Id="rId813" Type="http://schemas.openxmlformats.org/officeDocument/2006/relationships/customXml" Target="ink/ink398.xml"/><Relationship Id="rId1443" Type="http://schemas.openxmlformats.org/officeDocument/2006/relationships/image" Target="media/image709.emf"/><Relationship Id="rId1650" Type="http://schemas.openxmlformats.org/officeDocument/2006/relationships/customXml" Target="ink/ink809.xml"/><Relationship Id="rId2701" Type="http://schemas.openxmlformats.org/officeDocument/2006/relationships/image" Target="media/image1327.emf"/><Relationship Id="rId4599" Type="http://schemas.openxmlformats.org/officeDocument/2006/relationships/customXml" Target="ink/ink2233.xml"/><Relationship Id="rId5857" Type="http://schemas.openxmlformats.org/officeDocument/2006/relationships/image" Target="media/image2697.emf"/><Relationship Id="rId6908" Type="http://schemas.openxmlformats.org/officeDocument/2006/relationships/customXml" Target="ink/ink3347.xml"/><Relationship Id="rId7072" Type="http://schemas.openxmlformats.org/officeDocument/2006/relationships/customXml" Target="ink/ink3422.xml"/><Relationship Id="rId1303" Type="http://schemas.openxmlformats.org/officeDocument/2006/relationships/customXml" Target="ink/ink634.xml"/><Relationship Id="rId1510" Type="http://schemas.openxmlformats.org/officeDocument/2006/relationships/image" Target="media/image742.emf"/><Relationship Id="rId4459" Type="http://schemas.openxmlformats.org/officeDocument/2006/relationships/image" Target="media/image1533.emf"/><Relationship Id="rId4666" Type="http://schemas.openxmlformats.org/officeDocument/2006/relationships/customXml" Target="ink/ink2268.xml"/><Relationship Id="rId4873" Type="http://schemas.openxmlformats.org/officeDocument/2006/relationships/customXml" Target="ink/ink2365.xml"/><Relationship Id="rId5717" Type="http://schemas.openxmlformats.org/officeDocument/2006/relationships/image" Target="media/image2627.emf"/><Relationship Id="rId5924" Type="http://schemas.openxmlformats.org/officeDocument/2006/relationships/customXml" Target="ink/ink2861.xml"/><Relationship Id="rId3268" Type="http://schemas.openxmlformats.org/officeDocument/2006/relationships/customXml" Target="ink/ink1583.xml"/><Relationship Id="rId3475" Type="http://schemas.openxmlformats.org/officeDocument/2006/relationships/customXml" Target="ink/ink1681.xml"/><Relationship Id="rId3682" Type="http://schemas.openxmlformats.org/officeDocument/2006/relationships/image" Target="media/image1807.emf"/><Relationship Id="rId4319" Type="http://schemas.openxmlformats.org/officeDocument/2006/relationships/customXml" Target="ink/ink2101.xml"/><Relationship Id="rId4526" Type="http://schemas.openxmlformats.org/officeDocument/2006/relationships/image" Target="media/image2148.emf"/><Relationship Id="rId4733" Type="http://schemas.openxmlformats.org/officeDocument/2006/relationships/customXml" Target="ink/ink2302.xml"/><Relationship Id="rId4940" Type="http://schemas.openxmlformats.org/officeDocument/2006/relationships/image" Target="media/image2289.emf"/><Relationship Id="rId189" Type="http://schemas.openxmlformats.org/officeDocument/2006/relationships/image" Target="media/image90.emf"/><Relationship Id="rId396" Type="http://schemas.openxmlformats.org/officeDocument/2006/relationships/image" Target="media/image192.emf"/><Relationship Id="rId2077" Type="http://schemas.openxmlformats.org/officeDocument/2006/relationships/customXml" Target="ink/ink1026.xml"/><Relationship Id="rId2284" Type="http://schemas.openxmlformats.org/officeDocument/2006/relationships/image" Target="media/image1124.emf"/><Relationship Id="rId2491" Type="http://schemas.openxmlformats.org/officeDocument/2006/relationships/image" Target="media/image1225.emf"/><Relationship Id="rId3128" Type="http://schemas.openxmlformats.org/officeDocument/2006/relationships/customXml" Target="ink/ink1525.xml"/><Relationship Id="rId3335" Type="http://schemas.openxmlformats.org/officeDocument/2006/relationships/image" Target="media/image1638.emf"/><Relationship Id="rId3542" Type="http://schemas.openxmlformats.org/officeDocument/2006/relationships/customXml" Target="ink/ink1716.xml"/><Relationship Id="rId6698" Type="http://schemas.openxmlformats.org/officeDocument/2006/relationships/customXml" Target="ink/ink3246.xml"/><Relationship Id="rId7749" Type="http://schemas.openxmlformats.org/officeDocument/2006/relationships/image" Target="media/image3632.emf"/><Relationship Id="rId256" Type="http://schemas.openxmlformats.org/officeDocument/2006/relationships/customXml" Target="ink/ink119.xml"/><Relationship Id="rId463" Type="http://schemas.openxmlformats.org/officeDocument/2006/relationships/image" Target="media/image224.emf"/><Relationship Id="rId670" Type="http://schemas.openxmlformats.org/officeDocument/2006/relationships/image" Target="media/image327.emf"/><Relationship Id="rId1093" Type="http://schemas.openxmlformats.org/officeDocument/2006/relationships/image" Target="media/image535.emf"/><Relationship Id="rId2144" Type="http://schemas.openxmlformats.org/officeDocument/2006/relationships/customXml" Target="ink/ink1060.xml"/><Relationship Id="rId2351" Type="http://schemas.openxmlformats.org/officeDocument/2006/relationships/customXml" Target="ink/ink1163.xml"/><Relationship Id="rId3402" Type="http://schemas.openxmlformats.org/officeDocument/2006/relationships/customXml" Target="ink/ink1643.xml"/><Relationship Id="rId4800" Type="http://schemas.openxmlformats.org/officeDocument/2006/relationships/oleObject" Target="embeddings/oleObject109.bin"/><Relationship Id="rId6558" Type="http://schemas.openxmlformats.org/officeDocument/2006/relationships/image" Target="media/image3047.emf"/><Relationship Id="rId116" Type="http://schemas.openxmlformats.org/officeDocument/2006/relationships/image" Target="media/image54.emf"/><Relationship Id="rId323" Type="http://schemas.openxmlformats.org/officeDocument/2006/relationships/image" Target="media/image157.emf"/><Relationship Id="rId530" Type="http://schemas.openxmlformats.org/officeDocument/2006/relationships/customXml" Target="ink/ink256.xml"/><Relationship Id="rId1160" Type="http://schemas.openxmlformats.org/officeDocument/2006/relationships/customXml" Target="ink/ink562.xml"/><Relationship Id="rId2004" Type="http://schemas.openxmlformats.org/officeDocument/2006/relationships/customXml" Target="ink/ink989.xml"/><Relationship Id="rId2211" Type="http://schemas.openxmlformats.org/officeDocument/2006/relationships/image" Target="media/image1088.emf"/><Relationship Id="rId5367" Type="http://schemas.openxmlformats.org/officeDocument/2006/relationships/image" Target="media/image2463.emf"/><Relationship Id="rId6765" Type="http://schemas.openxmlformats.org/officeDocument/2006/relationships/image" Target="media/image3150.emf"/><Relationship Id="rId6972" Type="http://schemas.openxmlformats.org/officeDocument/2006/relationships/customXml" Target="ink/ink3373.xml"/><Relationship Id="rId7609" Type="http://schemas.openxmlformats.org/officeDocument/2006/relationships/customXml" Target="ink/ink3671.xml"/><Relationship Id="rId4176" Type="http://schemas.openxmlformats.org/officeDocument/2006/relationships/customXml" Target="ink/ink2029.xml"/><Relationship Id="rId5574" Type="http://schemas.openxmlformats.org/officeDocument/2006/relationships/customXml" Target="ink/ink2692.xml"/><Relationship Id="rId5781" Type="http://schemas.openxmlformats.org/officeDocument/2006/relationships/image" Target="media/image2659.emf"/><Relationship Id="rId6418" Type="http://schemas.openxmlformats.org/officeDocument/2006/relationships/image" Target="media/image2977.emf"/><Relationship Id="rId6625" Type="http://schemas.openxmlformats.org/officeDocument/2006/relationships/customXml" Target="ink/ink3212.xml"/><Relationship Id="rId6832" Type="http://schemas.openxmlformats.org/officeDocument/2006/relationships/image" Target="media/image3182.emf"/><Relationship Id="rId1020" Type="http://schemas.openxmlformats.org/officeDocument/2006/relationships/image" Target="media/image20.wmf"/><Relationship Id="rId1977" Type="http://schemas.openxmlformats.org/officeDocument/2006/relationships/image" Target="media/image972.emf"/><Relationship Id="rId4383" Type="http://schemas.openxmlformats.org/officeDocument/2006/relationships/customXml" Target="ink/ink2128.xml"/><Relationship Id="rId4590" Type="http://schemas.openxmlformats.org/officeDocument/2006/relationships/image" Target="media/image2156.emf"/><Relationship Id="rId5227" Type="http://schemas.openxmlformats.org/officeDocument/2006/relationships/image" Target="media/image2402.emf"/><Relationship Id="rId5434" Type="http://schemas.openxmlformats.org/officeDocument/2006/relationships/customXml" Target="ink/ink2632.xml"/><Relationship Id="rId5641" Type="http://schemas.openxmlformats.org/officeDocument/2006/relationships/image" Target="media/image2589.emf"/><Relationship Id="rId1837" Type="http://schemas.openxmlformats.org/officeDocument/2006/relationships/customXml" Target="ink/ink904.xml"/><Relationship Id="rId3192" Type="http://schemas.openxmlformats.org/officeDocument/2006/relationships/image" Target="media/image65.wmf"/><Relationship Id="rId4036" Type="http://schemas.openxmlformats.org/officeDocument/2006/relationships/customXml" Target="ink/ink1964.xml"/><Relationship Id="rId4243" Type="http://schemas.openxmlformats.org/officeDocument/2006/relationships/customXml" Target="ink/ink2063.xml"/><Relationship Id="rId4450" Type="http://schemas.openxmlformats.org/officeDocument/2006/relationships/customXml" Target="ink/ink2161.xml"/><Relationship Id="rId5501" Type="http://schemas.openxmlformats.org/officeDocument/2006/relationships/image" Target="media/image2519.emf"/><Relationship Id="rId7399" Type="http://schemas.openxmlformats.org/officeDocument/2006/relationships/customXml" Target="ink/ink3573.xml"/><Relationship Id="rId3052" Type="http://schemas.openxmlformats.org/officeDocument/2006/relationships/customXml" Target="ink/ink1491.xml"/><Relationship Id="rId4103" Type="http://schemas.openxmlformats.org/officeDocument/2006/relationships/image" Target="media/image2009.emf"/><Relationship Id="rId4310" Type="http://schemas.openxmlformats.org/officeDocument/2006/relationships/image" Target="media/image1354.emf"/><Relationship Id="rId7259" Type="http://schemas.openxmlformats.org/officeDocument/2006/relationships/image" Target="media/image3393.emf"/><Relationship Id="rId7466" Type="http://schemas.openxmlformats.org/officeDocument/2006/relationships/customXml" Target="ink/ink3603.xml"/><Relationship Id="rId7673" Type="http://schemas.openxmlformats.org/officeDocument/2006/relationships/customXml" Target="ink/ink3703.xml"/><Relationship Id="rId180" Type="http://schemas.openxmlformats.org/officeDocument/2006/relationships/customXml" Target="ink/ink84.xml"/><Relationship Id="rId1904" Type="http://schemas.openxmlformats.org/officeDocument/2006/relationships/customXml" Target="ink/ink939.xml"/><Relationship Id="rId6068" Type="http://schemas.openxmlformats.org/officeDocument/2006/relationships/customXml" Target="ink/ink2933.xml"/><Relationship Id="rId6275" Type="http://schemas.openxmlformats.org/officeDocument/2006/relationships/customXml" Target="ink/ink3037.xml"/><Relationship Id="rId6482" Type="http://schemas.openxmlformats.org/officeDocument/2006/relationships/image" Target="media/image3009.emf"/><Relationship Id="rId7119" Type="http://schemas.openxmlformats.org/officeDocument/2006/relationships/oleObject" Target="embeddings/oleObject170.bin"/><Relationship Id="rId7326" Type="http://schemas.openxmlformats.org/officeDocument/2006/relationships/customXml" Target="ink/ink3541.xml"/><Relationship Id="rId7533" Type="http://schemas.openxmlformats.org/officeDocument/2006/relationships/image" Target="media/image3528.emf"/><Relationship Id="rId3869" Type="http://schemas.openxmlformats.org/officeDocument/2006/relationships/customXml" Target="ink/ink1880.xml"/><Relationship Id="rId5084" Type="http://schemas.openxmlformats.org/officeDocument/2006/relationships/image" Target="media/image2333.emf"/><Relationship Id="rId5291" Type="http://schemas.openxmlformats.org/officeDocument/2006/relationships/image" Target="media/image2424.emf"/><Relationship Id="rId6135" Type="http://schemas.openxmlformats.org/officeDocument/2006/relationships/image" Target="media/image2836.emf"/><Relationship Id="rId6342" Type="http://schemas.openxmlformats.org/officeDocument/2006/relationships/image" Target="media/image2939.emf"/><Relationship Id="rId7740" Type="http://schemas.openxmlformats.org/officeDocument/2006/relationships/customXml" Target="ink/ink3734.xml"/><Relationship Id="rId997" Type="http://schemas.openxmlformats.org/officeDocument/2006/relationships/customXml" Target="ink/ink483.xml"/><Relationship Id="rId2678" Type="http://schemas.openxmlformats.org/officeDocument/2006/relationships/customXml" Target="ink/ink1318.xml"/><Relationship Id="rId2885" Type="http://schemas.openxmlformats.org/officeDocument/2006/relationships/image" Target="media/image1417.emf"/><Relationship Id="rId3729" Type="http://schemas.openxmlformats.org/officeDocument/2006/relationships/customXml" Target="ink/ink1809.xml"/><Relationship Id="rId3936" Type="http://schemas.openxmlformats.org/officeDocument/2006/relationships/customXml" Target="ink/ink1913.xml"/><Relationship Id="rId5151" Type="http://schemas.openxmlformats.org/officeDocument/2006/relationships/image" Target="media/image2366.emf"/><Relationship Id="rId7600" Type="http://schemas.openxmlformats.org/officeDocument/2006/relationships/image" Target="media/image3558.emf"/><Relationship Id="rId857" Type="http://schemas.openxmlformats.org/officeDocument/2006/relationships/customXml" Target="ink/ink420.xml"/><Relationship Id="rId1487" Type="http://schemas.openxmlformats.org/officeDocument/2006/relationships/customXml" Target="ink/ink727.xml"/><Relationship Id="rId1694" Type="http://schemas.openxmlformats.org/officeDocument/2006/relationships/customXml" Target="ink/ink831.xml"/><Relationship Id="rId2538" Type="http://schemas.openxmlformats.org/officeDocument/2006/relationships/customXml" Target="ink/ink1251.xml"/><Relationship Id="rId2745" Type="http://schemas.openxmlformats.org/officeDocument/2006/relationships/customXml" Target="ink/ink1350.xml"/><Relationship Id="rId2952" Type="http://schemas.openxmlformats.org/officeDocument/2006/relationships/customXml" Target="ink/ink1450.xml"/><Relationship Id="rId6202" Type="http://schemas.openxmlformats.org/officeDocument/2006/relationships/customXml" Target="ink/ink3000.xml"/><Relationship Id="rId717" Type="http://schemas.openxmlformats.org/officeDocument/2006/relationships/customXml" Target="ink/ink350.xml"/><Relationship Id="rId924" Type="http://schemas.openxmlformats.org/officeDocument/2006/relationships/image" Target="media/image452.emf"/><Relationship Id="rId1347" Type="http://schemas.openxmlformats.org/officeDocument/2006/relationships/customXml" Target="ink/ink656.xml"/><Relationship Id="rId1554" Type="http://schemas.openxmlformats.org/officeDocument/2006/relationships/customXml" Target="ink/ink761.xml"/><Relationship Id="rId1761" Type="http://schemas.openxmlformats.org/officeDocument/2006/relationships/image" Target="media/image866.emf"/><Relationship Id="rId2605" Type="http://schemas.openxmlformats.org/officeDocument/2006/relationships/image" Target="media/image1280.emf"/><Relationship Id="rId2812" Type="http://schemas.openxmlformats.org/officeDocument/2006/relationships/image" Target="media/image1381.emf"/><Relationship Id="rId5011" Type="http://schemas.openxmlformats.org/officeDocument/2006/relationships/image" Target="media/image2310.emf"/><Relationship Id="rId5968" Type="http://schemas.openxmlformats.org/officeDocument/2006/relationships/customXml" Target="ink/ink2883.xml"/><Relationship Id="rId53" Type="http://schemas.openxmlformats.org/officeDocument/2006/relationships/customXml" Target="ink/ink23.xml"/><Relationship Id="rId1207" Type="http://schemas.openxmlformats.org/officeDocument/2006/relationships/image" Target="media/image592.emf"/><Relationship Id="rId1414" Type="http://schemas.openxmlformats.org/officeDocument/2006/relationships/customXml" Target="ink/ink690.xml"/><Relationship Id="rId1621" Type="http://schemas.openxmlformats.org/officeDocument/2006/relationships/image" Target="media/image797.emf"/><Relationship Id="rId4777" Type="http://schemas.openxmlformats.org/officeDocument/2006/relationships/image" Target="media/image2233.emf"/><Relationship Id="rId4984" Type="http://schemas.openxmlformats.org/officeDocument/2006/relationships/customXml" Target="ink/ink2416.xml"/><Relationship Id="rId5828" Type="http://schemas.openxmlformats.org/officeDocument/2006/relationships/customXml" Target="ink/ink2813.xml"/><Relationship Id="rId7183" Type="http://schemas.openxmlformats.org/officeDocument/2006/relationships/image" Target="media/image3355.emf"/><Relationship Id="rId7390" Type="http://schemas.openxmlformats.org/officeDocument/2006/relationships/image" Target="media/image3457.emf"/><Relationship Id="rId3379" Type="http://schemas.openxmlformats.org/officeDocument/2006/relationships/image" Target="media/image1660.emf"/><Relationship Id="rId3586" Type="http://schemas.openxmlformats.org/officeDocument/2006/relationships/image" Target="media/image1760.emf"/><Relationship Id="rId3793" Type="http://schemas.openxmlformats.org/officeDocument/2006/relationships/customXml" Target="ink/ink1841.xml"/><Relationship Id="rId4637" Type="http://schemas.openxmlformats.org/officeDocument/2006/relationships/image" Target="media/image2165.emf"/><Relationship Id="rId7043" Type="http://schemas.openxmlformats.org/officeDocument/2006/relationships/image" Target="media/image3286.emf"/><Relationship Id="rId7250" Type="http://schemas.openxmlformats.org/officeDocument/2006/relationships/customXml" Target="ink/ink3507.xml"/><Relationship Id="rId2188" Type="http://schemas.openxmlformats.org/officeDocument/2006/relationships/customXml" Target="ink/ink1082.xml"/><Relationship Id="rId2395" Type="http://schemas.openxmlformats.org/officeDocument/2006/relationships/oleObject" Target="embeddings/oleObject29.bin"/><Relationship Id="rId3239" Type="http://schemas.openxmlformats.org/officeDocument/2006/relationships/customXml" Target="ink/ink1568.xml"/><Relationship Id="rId3446" Type="http://schemas.openxmlformats.org/officeDocument/2006/relationships/customXml" Target="ink/ink1665.xml"/><Relationship Id="rId4844" Type="http://schemas.openxmlformats.org/officeDocument/2006/relationships/image" Target="media/image2261.emf"/><Relationship Id="rId7110" Type="http://schemas.openxmlformats.org/officeDocument/2006/relationships/customXml" Target="ink/ink3440.xml"/><Relationship Id="rId367" Type="http://schemas.openxmlformats.org/officeDocument/2006/relationships/customXml" Target="ink/ink173.xml"/><Relationship Id="rId574" Type="http://schemas.openxmlformats.org/officeDocument/2006/relationships/customXml" Target="ink/ink278.xml"/><Relationship Id="rId2048" Type="http://schemas.openxmlformats.org/officeDocument/2006/relationships/customXml" Target="ink/ink1011.xml"/><Relationship Id="rId2255" Type="http://schemas.openxmlformats.org/officeDocument/2006/relationships/image" Target="media/image1110.emf"/><Relationship Id="rId3653" Type="http://schemas.openxmlformats.org/officeDocument/2006/relationships/customXml" Target="ink/ink1773.xml"/><Relationship Id="rId3860" Type="http://schemas.openxmlformats.org/officeDocument/2006/relationships/oleObject" Target="embeddings/oleObject85.bin"/><Relationship Id="rId4704" Type="http://schemas.openxmlformats.org/officeDocument/2006/relationships/image" Target="media/image2198.emf"/><Relationship Id="rId4911" Type="http://schemas.openxmlformats.org/officeDocument/2006/relationships/customXml" Target="ink/ink2383.xml"/><Relationship Id="rId227" Type="http://schemas.openxmlformats.org/officeDocument/2006/relationships/image" Target="media/image109.emf"/><Relationship Id="rId781" Type="http://schemas.openxmlformats.org/officeDocument/2006/relationships/customXml" Target="ink/ink382.xml"/><Relationship Id="rId2462" Type="http://schemas.openxmlformats.org/officeDocument/2006/relationships/customXml" Target="ink/ink1213.xml"/><Relationship Id="rId3306" Type="http://schemas.openxmlformats.org/officeDocument/2006/relationships/customXml" Target="ink/ink1603.xml"/><Relationship Id="rId3513" Type="http://schemas.openxmlformats.org/officeDocument/2006/relationships/image" Target="media/image1724.emf"/><Relationship Id="rId3720" Type="http://schemas.openxmlformats.org/officeDocument/2006/relationships/customXml" Target="ink/ink1804.xml"/><Relationship Id="rId6669" Type="http://schemas.openxmlformats.org/officeDocument/2006/relationships/image" Target="media/image3102.emf"/><Relationship Id="rId6876" Type="http://schemas.openxmlformats.org/officeDocument/2006/relationships/image" Target="media/image3204.emf"/><Relationship Id="rId434" Type="http://schemas.openxmlformats.org/officeDocument/2006/relationships/customXml" Target="ink/ink208.xml"/><Relationship Id="rId641" Type="http://schemas.openxmlformats.org/officeDocument/2006/relationships/customXml" Target="ink/ink312.xml"/><Relationship Id="rId1064" Type="http://schemas.openxmlformats.org/officeDocument/2006/relationships/customXml" Target="ink/ink514.xml"/><Relationship Id="rId1271" Type="http://schemas.openxmlformats.org/officeDocument/2006/relationships/customXml" Target="ink/ink618.xml"/><Relationship Id="rId2115" Type="http://schemas.openxmlformats.org/officeDocument/2006/relationships/customXml" Target="ink/ink1045.xml"/><Relationship Id="rId2322" Type="http://schemas.openxmlformats.org/officeDocument/2006/relationships/image" Target="media/image23.wmf"/><Relationship Id="rId5478" Type="http://schemas.openxmlformats.org/officeDocument/2006/relationships/customXml" Target="ink/ink2652.xml"/><Relationship Id="rId5685" Type="http://schemas.openxmlformats.org/officeDocument/2006/relationships/image" Target="media/image2611.emf"/><Relationship Id="rId5892" Type="http://schemas.openxmlformats.org/officeDocument/2006/relationships/customXml" Target="ink/ink2845.xml"/><Relationship Id="rId6529" Type="http://schemas.openxmlformats.org/officeDocument/2006/relationships/customXml" Target="ink/ink3164.xml"/><Relationship Id="rId6736" Type="http://schemas.openxmlformats.org/officeDocument/2006/relationships/customXml" Target="ink/ink3263.xml"/><Relationship Id="rId6943" Type="http://schemas.openxmlformats.org/officeDocument/2006/relationships/customXml" Target="ink/ink3360.xml"/><Relationship Id="rId501" Type="http://schemas.openxmlformats.org/officeDocument/2006/relationships/image" Target="media/image243.emf"/><Relationship Id="rId1131" Type="http://schemas.openxmlformats.org/officeDocument/2006/relationships/image" Target="media/image554.emf"/><Relationship Id="rId4287" Type="http://schemas.openxmlformats.org/officeDocument/2006/relationships/customXml" Target="ink/ink2085.xml"/><Relationship Id="rId4494" Type="http://schemas.openxmlformats.org/officeDocument/2006/relationships/image" Target="media/image1551.emf"/><Relationship Id="rId5338" Type="http://schemas.openxmlformats.org/officeDocument/2006/relationships/customXml" Target="ink/ink2591.xml"/><Relationship Id="rId5545" Type="http://schemas.openxmlformats.org/officeDocument/2006/relationships/image" Target="media/image2541.emf"/><Relationship Id="rId5752" Type="http://schemas.openxmlformats.org/officeDocument/2006/relationships/customXml" Target="ink/ink2775.xml"/><Relationship Id="rId6803" Type="http://schemas.openxmlformats.org/officeDocument/2006/relationships/image" Target="media/image3169.emf"/><Relationship Id="rId3096" Type="http://schemas.openxmlformats.org/officeDocument/2006/relationships/customXml" Target="ink/ink1511.xml"/><Relationship Id="rId4147" Type="http://schemas.openxmlformats.org/officeDocument/2006/relationships/customXml" Target="ink/ink2014.xml"/><Relationship Id="rId4354" Type="http://schemas.openxmlformats.org/officeDocument/2006/relationships/image" Target="media/image2096.emf"/><Relationship Id="rId4561" Type="http://schemas.openxmlformats.org/officeDocument/2006/relationships/customXml" Target="ink/ink2214.xml"/><Relationship Id="rId5405" Type="http://schemas.openxmlformats.org/officeDocument/2006/relationships/image" Target="media/image2479.emf"/><Relationship Id="rId5612" Type="http://schemas.openxmlformats.org/officeDocument/2006/relationships/customXml" Target="ink/ink2711.xml"/><Relationship Id="rId1948" Type="http://schemas.openxmlformats.org/officeDocument/2006/relationships/customXml" Target="ink/ink961.xml"/><Relationship Id="rId3163" Type="http://schemas.openxmlformats.org/officeDocument/2006/relationships/customXml" Target="ink/ink1536.xml"/><Relationship Id="rId3370" Type="http://schemas.openxmlformats.org/officeDocument/2006/relationships/customXml" Target="ink/ink1627.xml"/><Relationship Id="rId4007" Type="http://schemas.openxmlformats.org/officeDocument/2006/relationships/image" Target="media/image1963.emf"/><Relationship Id="rId4214" Type="http://schemas.openxmlformats.org/officeDocument/2006/relationships/customXml" Target="ink/ink2048.xml"/><Relationship Id="rId4421" Type="http://schemas.openxmlformats.org/officeDocument/2006/relationships/image" Target="media/image2116.emf"/><Relationship Id="rId7577" Type="http://schemas.openxmlformats.org/officeDocument/2006/relationships/customXml" Target="ink/ink3657.xml"/><Relationship Id="rId291" Type="http://schemas.openxmlformats.org/officeDocument/2006/relationships/image" Target="media/image141.emf"/><Relationship Id="rId1808" Type="http://schemas.openxmlformats.org/officeDocument/2006/relationships/image" Target="media/image889.emf"/><Relationship Id="rId3023" Type="http://schemas.openxmlformats.org/officeDocument/2006/relationships/image" Target="media/image1486.emf"/><Relationship Id="rId6179" Type="http://schemas.openxmlformats.org/officeDocument/2006/relationships/image" Target="media/image2858.emf"/><Relationship Id="rId6386" Type="http://schemas.openxmlformats.org/officeDocument/2006/relationships/image" Target="media/image2961.emf"/><Relationship Id="rId7784" Type="http://schemas.openxmlformats.org/officeDocument/2006/relationships/oleObject" Target="embeddings/oleObject198.bin"/><Relationship Id="rId151" Type="http://schemas.openxmlformats.org/officeDocument/2006/relationships/customXml" Target="ink/ink69.xml"/><Relationship Id="rId3230" Type="http://schemas.openxmlformats.org/officeDocument/2006/relationships/customXml" Target="ink/ink1563.xml"/><Relationship Id="rId5195" Type="http://schemas.openxmlformats.org/officeDocument/2006/relationships/image" Target="media/image2387.emf"/><Relationship Id="rId6039" Type="http://schemas.openxmlformats.org/officeDocument/2006/relationships/image" Target="media/image2788.emf"/><Relationship Id="rId6593" Type="http://schemas.openxmlformats.org/officeDocument/2006/relationships/customXml" Target="ink/ink3196.xml"/><Relationship Id="rId7437" Type="http://schemas.openxmlformats.org/officeDocument/2006/relationships/image" Target="media/image3480.emf"/><Relationship Id="rId7644" Type="http://schemas.openxmlformats.org/officeDocument/2006/relationships/image" Target="media/image3580.emf"/><Relationship Id="rId2789" Type="http://schemas.openxmlformats.org/officeDocument/2006/relationships/customXml" Target="ink/ink1371.xml"/><Relationship Id="rId2996" Type="http://schemas.openxmlformats.org/officeDocument/2006/relationships/customXml" Target="ink/ink1464.xml"/><Relationship Id="rId6246" Type="http://schemas.openxmlformats.org/officeDocument/2006/relationships/customXml" Target="ink/ink3022.xml"/><Relationship Id="rId6453" Type="http://schemas.openxmlformats.org/officeDocument/2006/relationships/customXml" Target="ink/ink3126.xml"/><Relationship Id="rId6660" Type="http://schemas.openxmlformats.org/officeDocument/2006/relationships/customXml" Target="ink/ink3228.xml"/><Relationship Id="rId7504" Type="http://schemas.openxmlformats.org/officeDocument/2006/relationships/customXml" Target="ink/ink3622.xml"/><Relationship Id="rId7711" Type="http://schemas.openxmlformats.org/officeDocument/2006/relationships/oleObject" Target="embeddings/oleObject193.bin"/><Relationship Id="rId968" Type="http://schemas.openxmlformats.org/officeDocument/2006/relationships/image" Target="media/image474.emf"/><Relationship Id="rId1598" Type="http://schemas.openxmlformats.org/officeDocument/2006/relationships/customXml" Target="ink/ink783.xml"/><Relationship Id="rId2649" Type="http://schemas.openxmlformats.org/officeDocument/2006/relationships/image" Target="media/image1302.emf"/><Relationship Id="rId2856" Type="http://schemas.openxmlformats.org/officeDocument/2006/relationships/customXml" Target="ink/ink1403.xml"/><Relationship Id="rId3907" Type="http://schemas.openxmlformats.org/officeDocument/2006/relationships/image" Target="media/image1915.emf"/><Relationship Id="rId5055" Type="http://schemas.openxmlformats.org/officeDocument/2006/relationships/customXml" Target="ink/ink2448.xml"/><Relationship Id="rId5262" Type="http://schemas.openxmlformats.org/officeDocument/2006/relationships/image" Target="media/image2411.emf"/><Relationship Id="rId6106" Type="http://schemas.openxmlformats.org/officeDocument/2006/relationships/customXml" Target="ink/ink2952.xml"/><Relationship Id="rId6313" Type="http://schemas.openxmlformats.org/officeDocument/2006/relationships/customXml" Target="ink/ink3056.xml"/><Relationship Id="rId6520" Type="http://schemas.openxmlformats.org/officeDocument/2006/relationships/image" Target="media/image3028.emf"/><Relationship Id="rId97" Type="http://schemas.openxmlformats.org/officeDocument/2006/relationships/customXml" Target="ink/ink42.xml"/><Relationship Id="rId828" Type="http://schemas.openxmlformats.org/officeDocument/2006/relationships/image" Target="media/image405.emf"/><Relationship Id="rId1458" Type="http://schemas.openxmlformats.org/officeDocument/2006/relationships/image" Target="media/image716.emf"/><Relationship Id="rId1665" Type="http://schemas.openxmlformats.org/officeDocument/2006/relationships/image" Target="media/image819.emf"/><Relationship Id="rId1872" Type="http://schemas.openxmlformats.org/officeDocument/2006/relationships/image" Target="media/image920.emf"/><Relationship Id="rId2509" Type="http://schemas.openxmlformats.org/officeDocument/2006/relationships/image" Target="media/image1233.emf"/><Relationship Id="rId2716" Type="http://schemas.openxmlformats.org/officeDocument/2006/relationships/customXml" Target="ink/ink1336.xml"/><Relationship Id="rId4071" Type="http://schemas.openxmlformats.org/officeDocument/2006/relationships/image" Target="media/image1993.emf"/><Relationship Id="rId5122" Type="http://schemas.openxmlformats.org/officeDocument/2006/relationships/customXml" Target="ink/ink2482.xml"/><Relationship Id="rId1318" Type="http://schemas.openxmlformats.org/officeDocument/2006/relationships/image" Target="media/image647.emf"/><Relationship Id="rId1525" Type="http://schemas.openxmlformats.org/officeDocument/2006/relationships/customXml" Target="ink/ink746.xml"/><Relationship Id="rId2923" Type="http://schemas.openxmlformats.org/officeDocument/2006/relationships/image" Target="media/image1436.emf"/><Relationship Id="rId7087" Type="http://schemas.openxmlformats.org/officeDocument/2006/relationships/image" Target="media/image3308.emf"/><Relationship Id="rId7294" Type="http://schemas.openxmlformats.org/officeDocument/2006/relationships/image" Target="media/image3410.emf"/><Relationship Id="rId1732" Type="http://schemas.openxmlformats.org/officeDocument/2006/relationships/image" Target="media/image852.emf"/><Relationship Id="rId4888" Type="http://schemas.openxmlformats.org/officeDocument/2006/relationships/image" Target="media/image2276.emf"/><Relationship Id="rId5939" Type="http://schemas.openxmlformats.org/officeDocument/2006/relationships/image" Target="media/image2738.emf"/><Relationship Id="rId7154" Type="http://schemas.openxmlformats.org/officeDocument/2006/relationships/customXml" Target="ink/ink3459.xml"/><Relationship Id="rId7361" Type="http://schemas.openxmlformats.org/officeDocument/2006/relationships/customXml" Target="ink/ink3556.xml"/><Relationship Id="rId24" Type="http://schemas.openxmlformats.org/officeDocument/2006/relationships/image" Target="media/image8.emf"/><Relationship Id="rId2299" Type="http://schemas.openxmlformats.org/officeDocument/2006/relationships/image" Target="media/image1131.emf"/><Relationship Id="rId3697" Type="http://schemas.openxmlformats.org/officeDocument/2006/relationships/customXml" Target="ink/ink1795.xml"/><Relationship Id="rId4748" Type="http://schemas.openxmlformats.org/officeDocument/2006/relationships/customXml" Target="ink/ink2310.xml"/><Relationship Id="rId4955" Type="http://schemas.openxmlformats.org/officeDocument/2006/relationships/customXml" Target="ink/ink2401.xml"/><Relationship Id="rId7014" Type="http://schemas.openxmlformats.org/officeDocument/2006/relationships/customXml" Target="ink/ink3394.xml"/><Relationship Id="rId3557" Type="http://schemas.openxmlformats.org/officeDocument/2006/relationships/customXml" Target="ink/ink1724.xml"/><Relationship Id="rId3764" Type="http://schemas.openxmlformats.org/officeDocument/2006/relationships/oleObject" Target="embeddings/oleObject84.bin"/><Relationship Id="rId3971" Type="http://schemas.openxmlformats.org/officeDocument/2006/relationships/customXml" Target="ink/ink1931.xml"/><Relationship Id="rId4608" Type="http://schemas.openxmlformats.org/officeDocument/2006/relationships/image" Target="media/image21520.emf"/><Relationship Id="rId4815" Type="http://schemas.openxmlformats.org/officeDocument/2006/relationships/customXml" Target="ink/ink2339.xml"/><Relationship Id="rId6170" Type="http://schemas.openxmlformats.org/officeDocument/2006/relationships/customXml" Target="ink/ink2984.xml"/><Relationship Id="rId7221" Type="http://schemas.openxmlformats.org/officeDocument/2006/relationships/image" Target="media/image3374.emf"/><Relationship Id="rId478" Type="http://schemas.openxmlformats.org/officeDocument/2006/relationships/customXml" Target="ink/ink230.xml"/><Relationship Id="rId685" Type="http://schemas.openxmlformats.org/officeDocument/2006/relationships/customXml" Target="ink/ink334.xml"/><Relationship Id="rId892" Type="http://schemas.openxmlformats.org/officeDocument/2006/relationships/image" Target="media/image12.wmf"/><Relationship Id="rId2159" Type="http://schemas.openxmlformats.org/officeDocument/2006/relationships/image" Target="media/image1062.emf"/><Relationship Id="rId2366" Type="http://schemas.openxmlformats.org/officeDocument/2006/relationships/customXml" Target="ink/ink1169.xml"/><Relationship Id="rId2573" Type="http://schemas.openxmlformats.org/officeDocument/2006/relationships/image" Target="media/image1264.emf"/><Relationship Id="rId2780" Type="http://schemas.openxmlformats.org/officeDocument/2006/relationships/image" Target="media/image1365.emf"/><Relationship Id="rId3417" Type="http://schemas.openxmlformats.org/officeDocument/2006/relationships/image" Target="media/image1679.emf"/><Relationship Id="rId3624" Type="http://schemas.openxmlformats.org/officeDocument/2006/relationships/image" Target="media/image1778.emf"/><Relationship Id="rId3831" Type="http://schemas.openxmlformats.org/officeDocument/2006/relationships/image" Target="media/image1878.emf"/><Relationship Id="rId6030" Type="http://schemas.openxmlformats.org/officeDocument/2006/relationships/customXml" Target="ink/ink2914.xml"/><Relationship Id="rId6987" Type="http://schemas.openxmlformats.org/officeDocument/2006/relationships/image" Target="media/image3258.emf"/><Relationship Id="rId338" Type="http://schemas.openxmlformats.org/officeDocument/2006/relationships/image" Target="media/image8.wmf"/><Relationship Id="rId545" Type="http://schemas.openxmlformats.org/officeDocument/2006/relationships/image" Target="media/image265.emf"/><Relationship Id="rId752" Type="http://schemas.openxmlformats.org/officeDocument/2006/relationships/image" Target="media/image367.emf"/><Relationship Id="rId1175" Type="http://schemas.openxmlformats.org/officeDocument/2006/relationships/image" Target="media/image576.emf"/><Relationship Id="rId1382" Type="http://schemas.openxmlformats.org/officeDocument/2006/relationships/image" Target="media/image679.emf"/><Relationship Id="rId2019" Type="http://schemas.openxmlformats.org/officeDocument/2006/relationships/image" Target="media/image993.emf"/><Relationship Id="rId2226" Type="http://schemas.openxmlformats.org/officeDocument/2006/relationships/customXml" Target="ink/ink1101.xml"/><Relationship Id="rId2433" Type="http://schemas.openxmlformats.org/officeDocument/2006/relationships/image" Target="media/image1196.emf"/><Relationship Id="rId2640" Type="http://schemas.openxmlformats.org/officeDocument/2006/relationships/customXml" Target="ink/ink1300.xml"/><Relationship Id="rId5589" Type="http://schemas.openxmlformats.org/officeDocument/2006/relationships/image" Target="media/image2563.emf"/><Relationship Id="rId5796" Type="http://schemas.openxmlformats.org/officeDocument/2006/relationships/customXml" Target="ink/ink2797.xml"/><Relationship Id="rId6847" Type="http://schemas.openxmlformats.org/officeDocument/2006/relationships/customXml" Target="ink/ink3319.xml"/><Relationship Id="rId405" Type="http://schemas.openxmlformats.org/officeDocument/2006/relationships/customXml" Target="ink/ink192.xml"/><Relationship Id="rId612" Type="http://schemas.openxmlformats.org/officeDocument/2006/relationships/image" Target="media/image298.emf"/><Relationship Id="rId1035" Type="http://schemas.openxmlformats.org/officeDocument/2006/relationships/image" Target="media/image507.emf"/><Relationship Id="rId1242" Type="http://schemas.openxmlformats.org/officeDocument/2006/relationships/customXml" Target="ink/ink603.xml"/><Relationship Id="rId2500" Type="http://schemas.openxmlformats.org/officeDocument/2006/relationships/oleObject" Target="embeddings/oleObject32.bin"/><Relationship Id="rId4398" Type="http://schemas.openxmlformats.org/officeDocument/2006/relationships/customXml" Target="ink/ink2136.xml"/><Relationship Id="rId5449" Type="http://schemas.openxmlformats.org/officeDocument/2006/relationships/image" Target="media/image2493.emf"/><Relationship Id="rId5656" Type="http://schemas.openxmlformats.org/officeDocument/2006/relationships/customXml" Target="ink/ink2729.xml"/><Relationship Id="rId1102" Type="http://schemas.openxmlformats.org/officeDocument/2006/relationships/customXml" Target="ink/ink533.xml"/><Relationship Id="rId4258" Type="http://schemas.openxmlformats.org/officeDocument/2006/relationships/image" Target="media/image2062.emf"/><Relationship Id="rId4465" Type="http://schemas.openxmlformats.org/officeDocument/2006/relationships/image" Target="media/image2131.emf"/><Relationship Id="rId5309" Type="http://schemas.openxmlformats.org/officeDocument/2006/relationships/customXml" Target="ink/ink2576.xml"/><Relationship Id="rId5863" Type="http://schemas.openxmlformats.org/officeDocument/2006/relationships/image" Target="media/image2700.emf"/><Relationship Id="rId6707" Type="http://schemas.openxmlformats.org/officeDocument/2006/relationships/image" Target="media/image3121.emf"/><Relationship Id="rId6914" Type="http://schemas.openxmlformats.org/officeDocument/2006/relationships/customXml" Target="ink/ink3350.xml"/><Relationship Id="rId3067" Type="http://schemas.openxmlformats.org/officeDocument/2006/relationships/image" Target="media/image1508.emf"/><Relationship Id="rId3274" Type="http://schemas.openxmlformats.org/officeDocument/2006/relationships/customXml" Target="ink/ink1586.xml"/><Relationship Id="rId4118" Type="http://schemas.openxmlformats.org/officeDocument/2006/relationships/customXml" Target="ink/ink1999.xml"/><Relationship Id="rId4672" Type="http://schemas.openxmlformats.org/officeDocument/2006/relationships/customXml" Target="ink/ink2271.xml"/><Relationship Id="rId5516" Type="http://schemas.openxmlformats.org/officeDocument/2006/relationships/customXml" Target="ink/ink2671.xml"/><Relationship Id="rId5723" Type="http://schemas.openxmlformats.org/officeDocument/2006/relationships/image" Target="media/image2630.emf"/><Relationship Id="rId5930" Type="http://schemas.openxmlformats.org/officeDocument/2006/relationships/customXml" Target="ink/ink2864.xml"/><Relationship Id="rId195" Type="http://schemas.openxmlformats.org/officeDocument/2006/relationships/image" Target="media/image93.emf"/><Relationship Id="rId1919" Type="http://schemas.openxmlformats.org/officeDocument/2006/relationships/image" Target="media/image943.emf"/><Relationship Id="rId3481" Type="http://schemas.openxmlformats.org/officeDocument/2006/relationships/customXml" Target="ink/ink1685.xml"/><Relationship Id="rId4325" Type="http://schemas.openxmlformats.org/officeDocument/2006/relationships/customXml" Target="ink/ink2104.xml"/><Relationship Id="rId4532" Type="http://schemas.openxmlformats.org/officeDocument/2006/relationships/image" Target="media/image1631.emf"/><Relationship Id="rId7688" Type="http://schemas.openxmlformats.org/officeDocument/2006/relationships/image" Target="media/image3602.emf"/><Relationship Id="rId2083" Type="http://schemas.openxmlformats.org/officeDocument/2006/relationships/customXml" Target="ink/ink1029.xml"/><Relationship Id="rId2290" Type="http://schemas.openxmlformats.org/officeDocument/2006/relationships/customXml" Target="ink/ink1134.xml"/><Relationship Id="rId3134" Type="http://schemas.openxmlformats.org/officeDocument/2006/relationships/customXml" Target="ink/ink1528.xml"/><Relationship Id="rId3341" Type="http://schemas.openxmlformats.org/officeDocument/2006/relationships/image" Target="media/image1641.emf"/><Relationship Id="rId6497" Type="http://schemas.openxmlformats.org/officeDocument/2006/relationships/customXml" Target="ink/ink3148.xml"/><Relationship Id="rId7548" Type="http://schemas.openxmlformats.org/officeDocument/2006/relationships/oleObject" Target="embeddings/oleObject188.bin"/><Relationship Id="rId7755" Type="http://schemas.openxmlformats.org/officeDocument/2006/relationships/image" Target="media/image3635.emf"/><Relationship Id="rId262" Type="http://schemas.openxmlformats.org/officeDocument/2006/relationships/customXml" Target="ink/ink122.xml"/><Relationship Id="rId2150" Type="http://schemas.openxmlformats.org/officeDocument/2006/relationships/customXml" Target="ink/ink1063.xml"/><Relationship Id="rId3201" Type="http://schemas.openxmlformats.org/officeDocument/2006/relationships/image" Target="media/image1573.emf"/><Relationship Id="rId5099" Type="http://schemas.openxmlformats.org/officeDocument/2006/relationships/image" Target="media/image2340.emf"/><Relationship Id="rId6357" Type="http://schemas.openxmlformats.org/officeDocument/2006/relationships/customXml" Target="ink/ink3078.xml"/><Relationship Id="rId6564" Type="http://schemas.openxmlformats.org/officeDocument/2006/relationships/image" Target="media/image3050.emf"/><Relationship Id="rId6771" Type="http://schemas.openxmlformats.org/officeDocument/2006/relationships/image" Target="media/image3153.emf"/><Relationship Id="rId7408" Type="http://schemas.openxmlformats.org/officeDocument/2006/relationships/image" Target="media/image3466.emf"/><Relationship Id="rId7615" Type="http://schemas.openxmlformats.org/officeDocument/2006/relationships/customXml" Target="ink/ink3674.xml"/><Relationship Id="rId122" Type="http://schemas.openxmlformats.org/officeDocument/2006/relationships/image" Target="media/image57.emf"/><Relationship Id="rId2010" Type="http://schemas.openxmlformats.org/officeDocument/2006/relationships/customXml" Target="ink/ink992.xml"/><Relationship Id="rId5166" Type="http://schemas.openxmlformats.org/officeDocument/2006/relationships/customXml" Target="ink/ink2504.xml"/><Relationship Id="rId5373" Type="http://schemas.openxmlformats.org/officeDocument/2006/relationships/image" Target="media/image2466.emf"/><Relationship Id="rId5580" Type="http://schemas.openxmlformats.org/officeDocument/2006/relationships/customXml" Target="ink/ink2695.xml"/><Relationship Id="rId6217" Type="http://schemas.openxmlformats.org/officeDocument/2006/relationships/image" Target="media/image2877.emf"/><Relationship Id="rId6424" Type="http://schemas.openxmlformats.org/officeDocument/2006/relationships/image" Target="media/image2980.emf"/><Relationship Id="rId6631" Type="http://schemas.openxmlformats.org/officeDocument/2006/relationships/customXml" Target="ink/ink3215.xml"/><Relationship Id="rId1569" Type="http://schemas.openxmlformats.org/officeDocument/2006/relationships/image" Target="media/image771.emf"/><Relationship Id="rId2967" Type="http://schemas.openxmlformats.org/officeDocument/2006/relationships/oleObject" Target="embeddings/oleObject47.bin"/><Relationship Id="rId4182" Type="http://schemas.openxmlformats.org/officeDocument/2006/relationships/customXml" Target="ink/ink2032.xml"/><Relationship Id="rId5026" Type="http://schemas.openxmlformats.org/officeDocument/2006/relationships/customXml" Target="ink/ink2433.xml"/><Relationship Id="rId5233" Type="http://schemas.openxmlformats.org/officeDocument/2006/relationships/image" Target="media/image2405.emf"/><Relationship Id="rId5440" Type="http://schemas.openxmlformats.org/officeDocument/2006/relationships/customXml" Target="ink/ink2635.xml"/><Relationship Id="rId939" Type="http://schemas.openxmlformats.org/officeDocument/2006/relationships/image" Target="media/image16.wmf"/><Relationship Id="rId1776" Type="http://schemas.openxmlformats.org/officeDocument/2006/relationships/customXml" Target="ink/ink873.xml"/><Relationship Id="rId1983" Type="http://schemas.openxmlformats.org/officeDocument/2006/relationships/image" Target="media/image975.emf"/><Relationship Id="rId2827" Type="http://schemas.openxmlformats.org/officeDocument/2006/relationships/customXml" Target="ink/ink1389.xml"/><Relationship Id="rId4042" Type="http://schemas.openxmlformats.org/officeDocument/2006/relationships/customXml" Target="ink/ink1967.xml"/><Relationship Id="rId7198" Type="http://schemas.openxmlformats.org/officeDocument/2006/relationships/customXml" Target="ink/ink3481.xml"/><Relationship Id="rId68" Type="http://schemas.openxmlformats.org/officeDocument/2006/relationships/image" Target="media/image30.emf"/><Relationship Id="rId1429" Type="http://schemas.openxmlformats.org/officeDocument/2006/relationships/image" Target="media/image702.emf"/><Relationship Id="rId1636" Type="http://schemas.openxmlformats.org/officeDocument/2006/relationships/customXml" Target="ink/ink802.xml"/><Relationship Id="rId1843" Type="http://schemas.openxmlformats.org/officeDocument/2006/relationships/customXml" Target="ink/ink907.xml"/><Relationship Id="rId4999" Type="http://schemas.openxmlformats.org/officeDocument/2006/relationships/oleObject" Target="embeddings/oleObject119.bin"/><Relationship Id="rId5300" Type="http://schemas.openxmlformats.org/officeDocument/2006/relationships/image" Target="media/image2430.emf"/><Relationship Id="rId7058" Type="http://schemas.openxmlformats.org/officeDocument/2006/relationships/customXml" Target="ink/ink3415.xml"/><Relationship Id="rId1703" Type="http://schemas.openxmlformats.org/officeDocument/2006/relationships/image" Target="media/image838.emf"/><Relationship Id="rId1910" Type="http://schemas.openxmlformats.org/officeDocument/2006/relationships/customXml" Target="ink/ink942.xml"/><Relationship Id="rId4859" Type="http://schemas.openxmlformats.org/officeDocument/2006/relationships/customXml" Target="ink/ink2358.xml"/><Relationship Id="rId7265" Type="http://schemas.openxmlformats.org/officeDocument/2006/relationships/image" Target="media/image3396.emf"/><Relationship Id="rId7472" Type="http://schemas.openxmlformats.org/officeDocument/2006/relationships/customXml" Target="ink/ink3606.xml"/><Relationship Id="rId3668" Type="http://schemas.openxmlformats.org/officeDocument/2006/relationships/image" Target="media/image1800.emf"/><Relationship Id="rId3875" Type="http://schemas.openxmlformats.org/officeDocument/2006/relationships/customXml" Target="ink/ink1883.xml"/><Relationship Id="rId4719" Type="http://schemas.openxmlformats.org/officeDocument/2006/relationships/customXml" Target="ink/ink2295.xml"/><Relationship Id="rId4926" Type="http://schemas.openxmlformats.org/officeDocument/2006/relationships/image" Target="media/image2282.emf"/><Relationship Id="rId6074" Type="http://schemas.openxmlformats.org/officeDocument/2006/relationships/customXml" Target="ink/ink2936.xml"/><Relationship Id="rId6281" Type="http://schemas.openxmlformats.org/officeDocument/2006/relationships/customXml" Target="ink/ink3040.xml"/><Relationship Id="rId7125" Type="http://schemas.openxmlformats.org/officeDocument/2006/relationships/image" Target="media/image3326.emf"/><Relationship Id="rId7332" Type="http://schemas.openxmlformats.org/officeDocument/2006/relationships/customXml" Target="ink/ink3544.xml"/><Relationship Id="rId589" Type="http://schemas.openxmlformats.org/officeDocument/2006/relationships/image" Target="media/image287.emf"/><Relationship Id="rId796" Type="http://schemas.openxmlformats.org/officeDocument/2006/relationships/image" Target="media/image389.emf"/><Relationship Id="rId2477" Type="http://schemas.openxmlformats.org/officeDocument/2006/relationships/image" Target="media/image1218.emf"/><Relationship Id="rId2684" Type="http://schemas.openxmlformats.org/officeDocument/2006/relationships/customXml" Target="ink/ink1321.xml"/><Relationship Id="rId3528" Type="http://schemas.openxmlformats.org/officeDocument/2006/relationships/customXml" Target="ink/ink1709.xml"/><Relationship Id="rId3735" Type="http://schemas.openxmlformats.org/officeDocument/2006/relationships/customXml" Target="ink/ink1812.xml"/><Relationship Id="rId5090" Type="http://schemas.openxmlformats.org/officeDocument/2006/relationships/image" Target="media/image2336.emf"/><Relationship Id="rId6141" Type="http://schemas.openxmlformats.org/officeDocument/2006/relationships/image" Target="media/image2839.emf"/><Relationship Id="rId449" Type="http://schemas.openxmlformats.org/officeDocument/2006/relationships/image" Target="media/image217.emf"/><Relationship Id="rId656" Type="http://schemas.openxmlformats.org/officeDocument/2006/relationships/image" Target="media/image320.emf"/><Relationship Id="rId863" Type="http://schemas.openxmlformats.org/officeDocument/2006/relationships/customXml" Target="ink/ink423.xml"/><Relationship Id="rId1079" Type="http://schemas.openxmlformats.org/officeDocument/2006/relationships/image" Target="media/image528.emf"/><Relationship Id="rId1286" Type="http://schemas.openxmlformats.org/officeDocument/2006/relationships/image" Target="media/image631.emf"/><Relationship Id="rId1493" Type="http://schemas.openxmlformats.org/officeDocument/2006/relationships/customXml" Target="ink/ink730.xml"/><Relationship Id="rId2337" Type="http://schemas.openxmlformats.org/officeDocument/2006/relationships/customXml" Target="ink/ink1156.xml"/><Relationship Id="rId2544" Type="http://schemas.openxmlformats.org/officeDocument/2006/relationships/oleObject" Target="embeddings/oleObject33.bin"/><Relationship Id="rId2891" Type="http://schemas.openxmlformats.org/officeDocument/2006/relationships/image" Target="media/image1420.emf"/><Relationship Id="rId3942" Type="http://schemas.openxmlformats.org/officeDocument/2006/relationships/customXml" Target="ink/ink1916.xml"/><Relationship Id="rId6001" Type="http://schemas.openxmlformats.org/officeDocument/2006/relationships/image" Target="media/image2769.emf"/><Relationship Id="rId309" Type="http://schemas.openxmlformats.org/officeDocument/2006/relationships/image" Target="media/image150.emf"/><Relationship Id="rId516" Type="http://schemas.openxmlformats.org/officeDocument/2006/relationships/customXml" Target="ink/ink249.xml"/><Relationship Id="rId1146" Type="http://schemas.openxmlformats.org/officeDocument/2006/relationships/customXml" Target="ink/ink555.xml"/><Relationship Id="rId2751" Type="http://schemas.openxmlformats.org/officeDocument/2006/relationships/customXml" Target="ink/ink1353.xml"/><Relationship Id="rId3802" Type="http://schemas.openxmlformats.org/officeDocument/2006/relationships/image" Target="media/image1864.emf"/><Relationship Id="rId6958" Type="http://schemas.openxmlformats.org/officeDocument/2006/relationships/customXml" Target="ink/ink3366.xml"/><Relationship Id="rId723" Type="http://schemas.openxmlformats.org/officeDocument/2006/relationships/customXml" Target="ink/ink353.xml"/><Relationship Id="rId930" Type="http://schemas.openxmlformats.org/officeDocument/2006/relationships/oleObject" Target="embeddings/oleObject15.bin"/><Relationship Id="rId1006" Type="http://schemas.openxmlformats.org/officeDocument/2006/relationships/image" Target="media/image493.emf"/><Relationship Id="rId1353" Type="http://schemas.openxmlformats.org/officeDocument/2006/relationships/customXml" Target="ink/ink659.xml"/><Relationship Id="rId1560" Type="http://schemas.openxmlformats.org/officeDocument/2006/relationships/customXml" Target="ink/ink764.xml"/><Relationship Id="rId2404" Type="http://schemas.openxmlformats.org/officeDocument/2006/relationships/customXml" Target="ink/ink1185.xml"/><Relationship Id="rId2611" Type="http://schemas.openxmlformats.org/officeDocument/2006/relationships/image" Target="media/image1283.emf"/><Relationship Id="rId5767" Type="http://schemas.openxmlformats.org/officeDocument/2006/relationships/image" Target="media/image2652.emf"/><Relationship Id="rId5974" Type="http://schemas.openxmlformats.org/officeDocument/2006/relationships/customXml" Target="ink/ink2886.xml"/><Relationship Id="rId6818" Type="http://schemas.openxmlformats.org/officeDocument/2006/relationships/customXml" Target="ink/ink3305.xml"/><Relationship Id="rId1213" Type="http://schemas.openxmlformats.org/officeDocument/2006/relationships/image" Target="media/image595.emf"/><Relationship Id="rId1420" Type="http://schemas.openxmlformats.org/officeDocument/2006/relationships/customXml" Target="ink/ink693.xml"/><Relationship Id="rId4369" Type="http://schemas.openxmlformats.org/officeDocument/2006/relationships/image" Target="media/image2100.emf"/><Relationship Id="rId4576" Type="http://schemas.openxmlformats.org/officeDocument/2006/relationships/image" Target="media/image2144.emf"/><Relationship Id="rId4783" Type="http://schemas.openxmlformats.org/officeDocument/2006/relationships/image" Target="media/image2236.emf"/><Relationship Id="rId4990" Type="http://schemas.openxmlformats.org/officeDocument/2006/relationships/customXml" Target="ink/ink2419.xml"/><Relationship Id="rId5627" Type="http://schemas.openxmlformats.org/officeDocument/2006/relationships/image" Target="media/image2582.emf"/><Relationship Id="rId5834" Type="http://schemas.openxmlformats.org/officeDocument/2006/relationships/customXml" Target="ink/ink2816.xml"/><Relationship Id="rId3178" Type="http://schemas.openxmlformats.org/officeDocument/2006/relationships/image" Target="media/image1562.emf"/><Relationship Id="rId3385" Type="http://schemas.openxmlformats.org/officeDocument/2006/relationships/image" Target="media/image1663.emf"/><Relationship Id="rId3592" Type="http://schemas.openxmlformats.org/officeDocument/2006/relationships/image" Target="media/image1763.emf"/><Relationship Id="rId4229" Type="http://schemas.openxmlformats.org/officeDocument/2006/relationships/customXml" Target="ink/ink2056.xml"/><Relationship Id="rId4436" Type="http://schemas.openxmlformats.org/officeDocument/2006/relationships/customXml" Target="ink/ink2154.xml"/><Relationship Id="rId4643" Type="http://schemas.openxmlformats.org/officeDocument/2006/relationships/image" Target="media/image2168.emf"/><Relationship Id="rId4850" Type="http://schemas.openxmlformats.org/officeDocument/2006/relationships/oleObject" Target="embeddings/oleObject113.bin"/><Relationship Id="rId5901" Type="http://schemas.openxmlformats.org/officeDocument/2006/relationships/image" Target="media/image2719.emf"/><Relationship Id="rId2194" Type="http://schemas.openxmlformats.org/officeDocument/2006/relationships/customXml" Target="ink/ink1085.xml"/><Relationship Id="rId3038" Type="http://schemas.openxmlformats.org/officeDocument/2006/relationships/customXml" Target="ink/ink1484.xml"/><Relationship Id="rId3245" Type="http://schemas.openxmlformats.org/officeDocument/2006/relationships/customXml" Target="ink/ink1571.xml"/><Relationship Id="rId3452" Type="http://schemas.openxmlformats.org/officeDocument/2006/relationships/customXml" Target="ink/ink1669.xml"/><Relationship Id="rId4503" Type="http://schemas.openxmlformats.org/officeDocument/2006/relationships/customXml" Target="ink/ink2186.xml"/><Relationship Id="rId4710" Type="http://schemas.openxmlformats.org/officeDocument/2006/relationships/image" Target="media/image2201.emf"/><Relationship Id="rId7659" Type="http://schemas.openxmlformats.org/officeDocument/2006/relationships/customXml" Target="ink/ink3696.xml"/><Relationship Id="rId166" Type="http://schemas.openxmlformats.org/officeDocument/2006/relationships/customXml" Target="ink/ink77.xml"/><Relationship Id="rId373" Type="http://schemas.openxmlformats.org/officeDocument/2006/relationships/customXml" Target="ink/ink176.xml"/><Relationship Id="rId580" Type="http://schemas.openxmlformats.org/officeDocument/2006/relationships/customXml" Target="ink/ink281.xml"/><Relationship Id="rId2054" Type="http://schemas.openxmlformats.org/officeDocument/2006/relationships/customXml" Target="ink/ink1014.xml"/><Relationship Id="rId2261" Type="http://schemas.openxmlformats.org/officeDocument/2006/relationships/image" Target="media/image1113.emf"/><Relationship Id="rId3105" Type="http://schemas.openxmlformats.org/officeDocument/2006/relationships/image" Target="media/image1527.emf"/><Relationship Id="rId3312" Type="http://schemas.openxmlformats.org/officeDocument/2006/relationships/image" Target="media/image71.wmf"/><Relationship Id="rId6468" Type="http://schemas.openxmlformats.org/officeDocument/2006/relationships/image" Target="media/image3002.emf"/><Relationship Id="rId6675" Type="http://schemas.openxmlformats.org/officeDocument/2006/relationships/image" Target="media/image3105.emf"/><Relationship Id="rId7519" Type="http://schemas.openxmlformats.org/officeDocument/2006/relationships/image" Target="media/image3521.emf"/><Relationship Id="rId233" Type="http://schemas.openxmlformats.org/officeDocument/2006/relationships/image" Target="media/image112.emf"/><Relationship Id="rId440" Type="http://schemas.openxmlformats.org/officeDocument/2006/relationships/customXml" Target="ink/ink211.xml"/><Relationship Id="rId1070" Type="http://schemas.openxmlformats.org/officeDocument/2006/relationships/customXml" Target="ink/ink517.xml"/><Relationship Id="rId2121" Type="http://schemas.openxmlformats.org/officeDocument/2006/relationships/customXml" Target="ink/ink1048.xml"/><Relationship Id="rId5277" Type="http://schemas.openxmlformats.org/officeDocument/2006/relationships/image" Target="media/image2418.emf"/><Relationship Id="rId5484" Type="http://schemas.openxmlformats.org/officeDocument/2006/relationships/customXml" Target="ink/ink2655.xml"/><Relationship Id="rId6328" Type="http://schemas.openxmlformats.org/officeDocument/2006/relationships/image" Target="media/image2932.emf"/><Relationship Id="rId6882" Type="http://schemas.openxmlformats.org/officeDocument/2006/relationships/customXml" Target="ink/ink3337.xml"/><Relationship Id="rId7726" Type="http://schemas.openxmlformats.org/officeDocument/2006/relationships/customXml" Target="ink/ink3727.xml"/><Relationship Id="rId300" Type="http://schemas.openxmlformats.org/officeDocument/2006/relationships/customXml" Target="ink/ink141.xml"/><Relationship Id="rId4086" Type="http://schemas.openxmlformats.org/officeDocument/2006/relationships/customXml" Target="ink/ink1985.xml"/><Relationship Id="rId5137" Type="http://schemas.openxmlformats.org/officeDocument/2006/relationships/image" Target="media/image2359.emf"/><Relationship Id="rId5691" Type="http://schemas.openxmlformats.org/officeDocument/2006/relationships/image" Target="media/image2614.emf"/><Relationship Id="rId6535" Type="http://schemas.openxmlformats.org/officeDocument/2006/relationships/customXml" Target="ink/ink3167.xml"/><Relationship Id="rId6742" Type="http://schemas.openxmlformats.org/officeDocument/2006/relationships/customXml" Target="ink/ink3266.xml"/><Relationship Id="rId1887" Type="http://schemas.openxmlformats.org/officeDocument/2006/relationships/customXml" Target="ink/ink930.xml"/><Relationship Id="rId2938" Type="http://schemas.openxmlformats.org/officeDocument/2006/relationships/customXml" Target="ink/ink1443.xml"/><Relationship Id="rId4293" Type="http://schemas.openxmlformats.org/officeDocument/2006/relationships/customXml" Target="ink/ink2088.xml"/><Relationship Id="rId5344" Type="http://schemas.openxmlformats.org/officeDocument/2006/relationships/customXml" Target="ink/ink2594.xml"/><Relationship Id="rId5551" Type="http://schemas.openxmlformats.org/officeDocument/2006/relationships/oleObject" Target="embeddings/oleObject139.bin"/><Relationship Id="rId6602" Type="http://schemas.openxmlformats.org/officeDocument/2006/relationships/image" Target="media/image3069.emf"/><Relationship Id="rId1747" Type="http://schemas.openxmlformats.org/officeDocument/2006/relationships/image" Target="media/image859.emf"/><Relationship Id="rId1954" Type="http://schemas.openxmlformats.org/officeDocument/2006/relationships/customXml" Target="ink/ink964.xml"/><Relationship Id="rId4153" Type="http://schemas.openxmlformats.org/officeDocument/2006/relationships/customXml" Target="ink/ink2017.xml"/><Relationship Id="rId4360" Type="http://schemas.openxmlformats.org/officeDocument/2006/relationships/oleObject" Target="embeddings/oleObject97.bin"/><Relationship Id="rId5204" Type="http://schemas.openxmlformats.org/officeDocument/2006/relationships/customXml" Target="ink/ink2524.xml"/><Relationship Id="rId5411" Type="http://schemas.openxmlformats.org/officeDocument/2006/relationships/image" Target="media/image2482.emf"/><Relationship Id="rId39" Type="http://schemas.openxmlformats.org/officeDocument/2006/relationships/customXml" Target="ink/ink16.xml"/><Relationship Id="rId1607" Type="http://schemas.openxmlformats.org/officeDocument/2006/relationships/image" Target="media/image790.emf"/><Relationship Id="rId1814" Type="http://schemas.openxmlformats.org/officeDocument/2006/relationships/image" Target="media/image892.emf"/><Relationship Id="rId4013" Type="http://schemas.openxmlformats.org/officeDocument/2006/relationships/image" Target="media/image1966.emf"/><Relationship Id="rId4220" Type="http://schemas.openxmlformats.org/officeDocument/2006/relationships/image" Target="media/image2048.emf"/><Relationship Id="rId7169" Type="http://schemas.openxmlformats.org/officeDocument/2006/relationships/image" Target="media/image3348.emf"/><Relationship Id="rId7376" Type="http://schemas.openxmlformats.org/officeDocument/2006/relationships/image" Target="media/image3450.emf"/><Relationship Id="rId7583" Type="http://schemas.openxmlformats.org/officeDocument/2006/relationships/customXml" Target="ink/ink3660.xml"/><Relationship Id="rId7790" Type="http://schemas.openxmlformats.org/officeDocument/2006/relationships/fontTable" Target="fontTable.xml"/><Relationship Id="rId3779" Type="http://schemas.openxmlformats.org/officeDocument/2006/relationships/image" Target="media/image1854.emf"/><Relationship Id="rId6185" Type="http://schemas.openxmlformats.org/officeDocument/2006/relationships/image" Target="media/image2861.emf"/><Relationship Id="rId6392" Type="http://schemas.openxmlformats.org/officeDocument/2006/relationships/image" Target="media/image2964.emf"/><Relationship Id="rId7029" Type="http://schemas.openxmlformats.org/officeDocument/2006/relationships/image" Target="media/image3279.emf"/><Relationship Id="rId7236" Type="http://schemas.openxmlformats.org/officeDocument/2006/relationships/customXml" Target="ink/ink3500.xml"/><Relationship Id="rId7443" Type="http://schemas.openxmlformats.org/officeDocument/2006/relationships/image" Target="media/image3483.emf"/><Relationship Id="rId7650" Type="http://schemas.openxmlformats.org/officeDocument/2006/relationships/image" Target="media/image3583.emf"/><Relationship Id="rId2588" Type="http://schemas.openxmlformats.org/officeDocument/2006/relationships/customXml" Target="ink/ink1275.xml"/><Relationship Id="rId3986" Type="http://schemas.openxmlformats.org/officeDocument/2006/relationships/customXml" Target="ink/ink1939.xml"/><Relationship Id="rId6045" Type="http://schemas.openxmlformats.org/officeDocument/2006/relationships/image" Target="media/image2791.emf"/><Relationship Id="rId6252" Type="http://schemas.openxmlformats.org/officeDocument/2006/relationships/image" Target="media/image2894.emf"/><Relationship Id="rId7303" Type="http://schemas.openxmlformats.org/officeDocument/2006/relationships/customXml" Target="ink/ink3529.xml"/><Relationship Id="rId1397" Type="http://schemas.openxmlformats.org/officeDocument/2006/relationships/customXml" Target="ink/ink681.xml"/><Relationship Id="rId2795" Type="http://schemas.openxmlformats.org/officeDocument/2006/relationships/customXml" Target="ink/ink1374.xml"/><Relationship Id="rId3639" Type="http://schemas.openxmlformats.org/officeDocument/2006/relationships/customXml" Target="ink/ink1766.xml"/><Relationship Id="rId3846" Type="http://schemas.openxmlformats.org/officeDocument/2006/relationships/customXml" Target="ink/ink1869.xml"/><Relationship Id="rId5061" Type="http://schemas.openxmlformats.org/officeDocument/2006/relationships/customXml" Target="ink/ink2451.xml"/><Relationship Id="rId6112" Type="http://schemas.openxmlformats.org/officeDocument/2006/relationships/customXml" Target="ink/ink2955.xml"/><Relationship Id="rId7510" Type="http://schemas.openxmlformats.org/officeDocument/2006/relationships/customXml" Target="ink/ink3625.xml"/><Relationship Id="rId767" Type="http://schemas.openxmlformats.org/officeDocument/2006/relationships/customXml" Target="ink/ink375.xml"/><Relationship Id="rId974" Type="http://schemas.openxmlformats.org/officeDocument/2006/relationships/image" Target="media/image477.emf"/><Relationship Id="rId2448" Type="http://schemas.openxmlformats.org/officeDocument/2006/relationships/customXml" Target="ink/ink1206.xml"/><Relationship Id="rId2655" Type="http://schemas.openxmlformats.org/officeDocument/2006/relationships/image" Target="media/image1305.emf"/><Relationship Id="rId2862" Type="http://schemas.openxmlformats.org/officeDocument/2006/relationships/customXml" Target="ink/ink1406.xml"/><Relationship Id="rId3706" Type="http://schemas.openxmlformats.org/officeDocument/2006/relationships/image" Target="media/image1819.emf"/><Relationship Id="rId3913" Type="http://schemas.openxmlformats.org/officeDocument/2006/relationships/image" Target="media/image1918.emf"/><Relationship Id="rId627" Type="http://schemas.openxmlformats.org/officeDocument/2006/relationships/customXml" Target="ink/ink305.xml"/><Relationship Id="rId834" Type="http://schemas.openxmlformats.org/officeDocument/2006/relationships/image" Target="media/image408.emf"/><Relationship Id="rId1257" Type="http://schemas.openxmlformats.org/officeDocument/2006/relationships/customXml" Target="ink/ink611.xml"/><Relationship Id="rId1464" Type="http://schemas.openxmlformats.org/officeDocument/2006/relationships/image" Target="media/image719.emf"/><Relationship Id="rId1671" Type="http://schemas.openxmlformats.org/officeDocument/2006/relationships/image" Target="media/image822.emf"/><Relationship Id="rId2308" Type="http://schemas.openxmlformats.org/officeDocument/2006/relationships/customXml" Target="ink/ink1143.xml"/><Relationship Id="rId2515" Type="http://schemas.openxmlformats.org/officeDocument/2006/relationships/image" Target="media/image1236.emf"/><Relationship Id="rId2722" Type="http://schemas.openxmlformats.org/officeDocument/2006/relationships/customXml" Target="ink/ink1339.xml"/><Relationship Id="rId5878" Type="http://schemas.openxmlformats.org/officeDocument/2006/relationships/customXml" Target="ink/ink2838.xml"/><Relationship Id="rId6929" Type="http://schemas.openxmlformats.org/officeDocument/2006/relationships/oleObject" Target="embeddings/oleObject158.bin"/><Relationship Id="rId901" Type="http://schemas.openxmlformats.org/officeDocument/2006/relationships/image" Target="media/image441.emf"/><Relationship Id="rId1117" Type="http://schemas.openxmlformats.org/officeDocument/2006/relationships/image" Target="media/image547.emf"/><Relationship Id="rId1324" Type="http://schemas.openxmlformats.org/officeDocument/2006/relationships/image" Target="media/image650.emf"/><Relationship Id="rId1531" Type="http://schemas.openxmlformats.org/officeDocument/2006/relationships/image" Target="media/image752.emf"/><Relationship Id="rId4687" Type="http://schemas.openxmlformats.org/officeDocument/2006/relationships/image" Target="media/image2190.emf"/><Relationship Id="rId4894" Type="http://schemas.openxmlformats.org/officeDocument/2006/relationships/image" Target="media/image2279.emf"/><Relationship Id="rId5738" Type="http://schemas.openxmlformats.org/officeDocument/2006/relationships/customXml" Target="ink/ink2768.xml"/><Relationship Id="rId5945" Type="http://schemas.openxmlformats.org/officeDocument/2006/relationships/image" Target="media/image2741.emf"/><Relationship Id="rId7093" Type="http://schemas.openxmlformats.org/officeDocument/2006/relationships/image" Target="media/image3311.emf"/><Relationship Id="rId30" Type="http://schemas.openxmlformats.org/officeDocument/2006/relationships/image" Target="media/image11.emf"/><Relationship Id="rId3289" Type="http://schemas.openxmlformats.org/officeDocument/2006/relationships/image" Target="media/image1616.emf"/><Relationship Id="rId3496" Type="http://schemas.openxmlformats.org/officeDocument/2006/relationships/image" Target="media/image1716.emf"/><Relationship Id="rId4547" Type="http://schemas.openxmlformats.org/officeDocument/2006/relationships/customXml" Target="ink/ink2207.xml"/><Relationship Id="rId4754" Type="http://schemas.openxmlformats.org/officeDocument/2006/relationships/customXml" Target="ink/ink2313.xml"/><Relationship Id="rId7160" Type="http://schemas.openxmlformats.org/officeDocument/2006/relationships/customXml" Target="ink/ink3462.xml"/><Relationship Id="rId2098" Type="http://schemas.openxmlformats.org/officeDocument/2006/relationships/image" Target="media/image1032.emf"/><Relationship Id="rId3149" Type="http://schemas.openxmlformats.org/officeDocument/2006/relationships/oleObject" Target="embeddings/oleObject59.bin"/><Relationship Id="rId3356" Type="http://schemas.openxmlformats.org/officeDocument/2006/relationships/customXml" Target="ink/ink1620.xml"/><Relationship Id="rId3563" Type="http://schemas.openxmlformats.org/officeDocument/2006/relationships/customXml" Target="ink/ink1727.xml"/><Relationship Id="rId4407" Type="http://schemas.openxmlformats.org/officeDocument/2006/relationships/image" Target="media/image2109.emf"/><Relationship Id="rId4961" Type="http://schemas.openxmlformats.org/officeDocument/2006/relationships/customXml" Target="ink/ink2404.xml"/><Relationship Id="rId5805" Type="http://schemas.openxmlformats.org/officeDocument/2006/relationships/image" Target="media/image2671.emf"/><Relationship Id="rId7020" Type="http://schemas.openxmlformats.org/officeDocument/2006/relationships/customXml" Target="ink/ink3397.xml"/><Relationship Id="rId277" Type="http://schemas.openxmlformats.org/officeDocument/2006/relationships/image" Target="media/image134.emf"/><Relationship Id="rId484" Type="http://schemas.openxmlformats.org/officeDocument/2006/relationships/customXml" Target="ink/ink233.xml"/><Relationship Id="rId2165" Type="http://schemas.openxmlformats.org/officeDocument/2006/relationships/image" Target="media/image1065.emf"/><Relationship Id="rId3009" Type="http://schemas.openxmlformats.org/officeDocument/2006/relationships/image" Target="media/image1479.emf"/><Relationship Id="rId3216" Type="http://schemas.openxmlformats.org/officeDocument/2006/relationships/customXml" Target="ink/ink1556.xml"/><Relationship Id="rId3770" Type="http://schemas.openxmlformats.org/officeDocument/2006/relationships/customXml" Target="ink/ink1829.xml"/><Relationship Id="rId4614" Type="http://schemas.openxmlformats.org/officeDocument/2006/relationships/image" Target="media/image21550.emf"/><Relationship Id="rId4821" Type="http://schemas.openxmlformats.org/officeDocument/2006/relationships/customXml" Target="ink/ink2342.xml"/><Relationship Id="rId137" Type="http://schemas.openxmlformats.org/officeDocument/2006/relationships/customXml" Target="ink/ink62.xml"/><Relationship Id="rId344" Type="http://schemas.openxmlformats.org/officeDocument/2006/relationships/customXml" Target="ink/ink160.xml"/><Relationship Id="rId691" Type="http://schemas.openxmlformats.org/officeDocument/2006/relationships/customXml" Target="ink/ink337.xml"/><Relationship Id="rId2025" Type="http://schemas.openxmlformats.org/officeDocument/2006/relationships/image" Target="media/image996.emf"/><Relationship Id="rId2372" Type="http://schemas.openxmlformats.org/officeDocument/2006/relationships/customXml" Target="ink/ink1172.xml"/><Relationship Id="rId3423" Type="http://schemas.openxmlformats.org/officeDocument/2006/relationships/image" Target="media/image1682.emf"/><Relationship Id="rId3630" Type="http://schemas.openxmlformats.org/officeDocument/2006/relationships/image" Target="media/image1781.emf"/><Relationship Id="rId6579" Type="http://schemas.openxmlformats.org/officeDocument/2006/relationships/customXml" Target="ink/ink3189.xml"/><Relationship Id="rId6786" Type="http://schemas.openxmlformats.org/officeDocument/2006/relationships/customXml" Target="ink/ink3288.xml"/><Relationship Id="rId6993" Type="http://schemas.openxmlformats.org/officeDocument/2006/relationships/image" Target="media/image3261.emf"/><Relationship Id="rId551" Type="http://schemas.openxmlformats.org/officeDocument/2006/relationships/image" Target="media/image268.emf"/><Relationship Id="rId1181" Type="http://schemas.openxmlformats.org/officeDocument/2006/relationships/image" Target="media/image579.emf"/><Relationship Id="rId2232" Type="http://schemas.openxmlformats.org/officeDocument/2006/relationships/customXml" Target="ink/ink1104.xml"/><Relationship Id="rId5388" Type="http://schemas.openxmlformats.org/officeDocument/2006/relationships/oleObject" Target="embeddings/oleObject127.bin"/><Relationship Id="rId5595" Type="http://schemas.openxmlformats.org/officeDocument/2006/relationships/image" Target="media/image2566.emf"/><Relationship Id="rId6439" Type="http://schemas.openxmlformats.org/officeDocument/2006/relationships/customXml" Target="ink/ink3119.xml"/><Relationship Id="rId6646" Type="http://schemas.openxmlformats.org/officeDocument/2006/relationships/image" Target="media/image3091.emf"/><Relationship Id="rId6853" Type="http://schemas.openxmlformats.org/officeDocument/2006/relationships/customXml" Target="ink/ink3322.xml"/><Relationship Id="rId204" Type="http://schemas.openxmlformats.org/officeDocument/2006/relationships/customXml" Target="ink/ink96.xml"/><Relationship Id="rId411" Type="http://schemas.openxmlformats.org/officeDocument/2006/relationships/customXml" Target="ink/ink195.xml"/><Relationship Id="rId1041" Type="http://schemas.openxmlformats.org/officeDocument/2006/relationships/oleObject" Target="embeddings/oleObject21.bin"/><Relationship Id="rId1998" Type="http://schemas.openxmlformats.org/officeDocument/2006/relationships/customXml" Target="ink/ink986.xml"/><Relationship Id="rId4197" Type="http://schemas.openxmlformats.org/officeDocument/2006/relationships/image" Target="media/image2043.emf"/><Relationship Id="rId5248" Type="http://schemas.openxmlformats.org/officeDocument/2006/relationships/customXml" Target="ink/ink2545.xml"/><Relationship Id="rId5455" Type="http://schemas.openxmlformats.org/officeDocument/2006/relationships/oleObject" Target="embeddings/oleObject133.bin"/><Relationship Id="rId5662" Type="http://schemas.openxmlformats.org/officeDocument/2006/relationships/customXml" Target="ink/ink2732.xml"/><Relationship Id="rId6506" Type="http://schemas.openxmlformats.org/officeDocument/2006/relationships/image" Target="media/image3021.emf"/><Relationship Id="rId6713" Type="http://schemas.openxmlformats.org/officeDocument/2006/relationships/image" Target="media/image3124.emf"/><Relationship Id="rId6920" Type="http://schemas.openxmlformats.org/officeDocument/2006/relationships/customXml" Target="ink/ink3353.xml"/><Relationship Id="rId1858" Type="http://schemas.openxmlformats.org/officeDocument/2006/relationships/customXml" Target="ink/ink915.xml"/><Relationship Id="rId4057" Type="http://schemas.openxmlformats.org/officeDocument/2006/relationships/image" Target="media/image1986.emf"/><Relationship Id="rId4264" Type="http://schemas.openxmlformats.org/officeDocument/2006/relationships/image" Target="media/image2065.emf"/><Relationship Id="rId4471" Type="http://schemas.openxmlformats.org/officeDocument/2006/relationships/image" Target="media/image2134.emf"/><Relationship Id="rId5108" Type="http://schemas.openxmlformats.org/officeDocument/2006/relationships/customXml" Target="ink/ink2475.xml"/><Relationship Id="rId5315" Type="http://schemas.openxmlformats.org/officeDocument/2006/relationships/image" Target="media/image2437.emf"/><Relationship Id="rId5522" Type="http://schemas.openxmlformats.org/officeDocument/2006/relationships/customXml" Target="ink/ink2674.xml"/><Relationship Id="rId2909" Type="http://schemas.openxmlformats.org/officeDocument/2006/relationships/image" Target="media/image1429.emf"/><Relationship Id="rId3073" Type="http://schemas.openxmlformats.org/officeDocument/2006/relationships/image" Target="media/image1511.emf"/><Relationship Id="rId3280" Type="http://schemas.openxmlformats.org/officeDocument/2006/relationships/customXml" Target="ink/ink1589.xml"/><Relationship Id="rId4124" Type="http://schemas.openxmlformats.org/officeDocument/2006/relationships/customXml" Target="ink/ink2002.xml"/><Relationship Id="rId4331" Type="http://schemas.openxmlformats.org/officeDocument/2006/relationships/customXml" Target="ink/ink2107.xml"/><Relationship Id="rId7487" Type="http://schemas.openxmlformats.org/officeDocument/2006/relationships/image" Target="media/image3505.emf"/><Relationship Id="rId7694" Type="http://schemas.openxmlformats.org/officeDocument/2006/relationships/image" Target="media/image3605.emf"/><Relationship Id="rId1718" Type="http://schemas.openxmlformats.org/officeDocument/2006/relationships/customXml" Target="ink/ink843.xml"/><Relationship Id="rId1925" Type="http://schemas.openxmlformats.org/officeDocument/2006/relationships/image" Target="media/image946.emf"/><Relationship Id="rId3140" Type="http://schemas.openxmlformats.org/officeDocument/2006/relationships/customXml" Target="ink/ink1531.xml"/><Relationship Id="rId6089" Type="http://schemas.openxmlformats.org/officeDocument/2006/relationships/image" Target="media/image2813.emf"/><Relationship Id="rId6296" Type="http://schemas.openxmlformats.org/officeDocument/2006/relationships/image" Target="media/image2916.emf"/><Relationship Id="rId7347" Type="http://schemas.openxmlformats.org/officeDocument/2006/relationships/customXml" Target="ink/ink3549.xml"/><Relationship Id="rId6156" Type="http://schemas.openxmlformats.org/officeDocument/2006/relationships/customXml" Target="ink/ink2977.xml"/><Relationship Id="rId7554" Type="http://schemas.openxmlformats.org/officeDocument/2006/relationships/customXml" Target="ink/ink3646.xml"/><Relationship Id="rId7761" Type="http://schemas.openxmlformats.org/officeDocument/2006/relationships/image" Target="media/image3638.emf"/><Relationship Id="rId2699" Type="http://schemas.openxmlformats.org/officeDocument/2006/relationships/oleObject" Target="embeddings/oleObject39.bin"/><Relationship Id="rId3000" Type="http://schemas.openxmlformats.org/officeDocument/2006/relationships/customXml" Target="ink/ink1466.xml"/><Relationship Id="rId3957" Type="http://schemas.openxmlformats.org/officeDocument/2006/relationships/customXml" Target="ink/ink1924.xml"/><Relationship Id="rId6363" Type="http://schemas.openxmlformats.org/officeDocument/2006/relationships/customXml" Target="ink/ink3081.xml"/><Relationship Id="rId6570" Type="http://schemas.openxmlformats.org/officeDocument/2006/relationships/image" Target="media/image3053.emf"/><Relationship Id="rId7207" Type="http://schemas.openxmlformats.org/officeDocument/2006/relationships/image" Target="media/image3367.emf"/><Relationship Id="rId7414" Type="http://schemas.openxmlformats.org/officeDocument/2006/relationships/image" Target="media/image3469.wmf"/><Relationship Id="rId7621" Type="http://schemas.openxmlformats.org/officeDocument/2006/relationships/customXml" Target="ink/ink3677.xml"/><Relationship Id="rId878" Type="http://schemas.openxmlformats.org/officeDocument/2006/relationships/oleObject" Target="embeddings/oleObject11.bin"/><Relationship Id="rId2559" Type="http://schemas.openxmlformats.org/officeDocument/2006/relationships/image" Target="media/image1257.emf"/><Relationship Id="rId2766" Type="http://schemas.openxmlformats.org/officeDocument/2006/relationships/image" Target="media/image1358.emf"/><Relationship Id="rId2973" Type="http://schemas.openxmlformats.org/officeDocument/2006/relationships/oleObject" Target="embeddings/oleObject49.bin"/><Relationship Id="rId3817" Type="http://schemas.openxmlformats.org/officeDocument/2006/relationships/customXml" Target="ink/ink1854.xml"/><Relationship Id="rId5172" Type="http://schemas.openxmlformats.org/officeDocument/2006/relationships/customXml" Target="ink/ink2507.xml"/><Relationship Id="rId6016" Type="http://schemas.openxmlformats.org/officeDocument/2006/relationships/customXml" Target="ink/ink2907.xml"/><Relationship Id="rId6223" Type="http://schemas.openxmlformats.org/officeDocument/2006/relationships/image" Target="media/image2880.emf"/><Relationship Id="rId6430" Type="http://schemas.openxmlformats.org/officeDocument/2006/relationships/image" Target="media/image2983.emf"/><Relationship Id="rId738" Type="http://schemas.openxmlformats.org/officeDocument/2006/relationships/image" Target="media/image360.emf"/><Relationship Id="rId945" Type="http://schemas.openxmlformats.org/officeDocument/2006/relationships/customXml" Target="ink/ink459.xml"/><Relationship Id="rId1368" Type="http://schemas.openxmlformats.org/officeDocument/2006/relationships/image" Target="media/image672.emf"/><Relationship Id="rId1575" Type="http://schemas.openxmlformats.org/officeDocument/2006/relationships/image" Target="media/image774.emf"/><Relationship Id="rId1782" Type="http://schemas.openxmlformats.org/officeDocument/2006/relationships/customXml" Target="ink/ink876.xml"/><Relationship Id="rId2419" Type="http://schemas.openxmlformats.org/officeDocument/2006/relationships/image" Target="media/image1189.emf"/><Relationship Id="rId2626" Type="http://schemas.openxmlformats.org/officeDocument/2006/relationships/image" Target="media/image34.wmf"/><Relationship Id="rId2833" Type="http://schemas.openxmlformats.org/officeDocument/2006/relationships/customXml" Target="ink/ink1392.xml"/><Relationship Id="rId5032" Type="http://schemas.openxmlformats.org/officeDocument/2006/relationships/customXml" Target="ink/ink2436.xml"/><Relationship Id="rId5989" Type="http://schemas.openxmlformats.org/officeDocument/2006/relationships/image" Target="media/image2763.emf"/><Relationship Id="rId74" Type="http://schemas.openxmlformats.org/officeDocument/2006/relationships/image" Target="media/image33.emf"/><Relationship Id="rId805" Type="http://schemas.openxmlformats.org/officeDocument/2006/relationships/customXml" Target="ink/ink394.xml"/><Relationship Id="rId1228" Type="http://schemas.openxmlformats.org/officeDocument/2006/relationships/customXml" Target="ink/ink596.xml"/><Relationship Id="rId1435" Type="http://schemas.openxmlformats.org/officeDocument/2006/relationships/image" Target="media/image705.emf"/><Relationship Id="rId4798" Type="http://schemas.openxmlformats.org/officeDocument/2006/relationships/image" Target="media/image2241.emf"/><Relationship Id="rId1642" Type="http://schemas.openxmlformats.org/officeDocument/2006/relationships/customXml" Target="ink/ink805.xml"/><Relationship Id="rId2900" Type="http://schemas.openxmlformats.org/officeDocument/2006/relationships/customXml" Target="ink/ink1425.xml"/><Relationship Id="rId5849" Type="http://schemas.openxmlformats.org/officeDocument/2006/relationships/image" Target="media/image2693.emf"/><Relationship Id="rId7064" Type="http://schemas.openxmlformats.org/officeDocument/2006/relationships/customXml" Target="ink/ink3418.xml"/><Relationship Id="rId7271" Type="http://schemas.openxmlformats.org/officeDocument/2006/relationships/image" Target="media/image3399.emf"/><Relationship Id="rId1502" Type="http://schemas.openxmlformats.org/officeDocument/2006/relationships/image" Target="media/image738.emf"/><Relationship Id="rId4658" Type="http://schemas.openxmlformats.org/officeDocument/2006/relationships/customXml" Target="ink/ink2264.xml"/><Relationship Id="rId4865" Type="http://schemas.openxmlformats.org/officeDocument/2006/relationships/customXml" Target="ink/ink2361.xml"/><Relationship Id="rId5709" Type="http://schemas.openxmlformats.org/officeDocument/2006/relationships/image" Target="media/image2623.emf"/><Relationship Id="rId5916" Type="http://schemas.openxmlformats.org/officeDocument/2006/relationships/customXml" Target="ink/ink2857.xml"/><Relationship Id="rId6080" Type="http://schemas.openxmlformats.org/officeDocument/2006/relationships/customXml" Target="ink/ink2939.xml"/><Relationship Id="rId7131" Type="http://schemas.openxmlformats.org/officeDocument/2006/relationships/image" Target="media/image3329.emf"/><Relationship Id="rId388" Type="http://schemas.openxmlformats.org/officeDocument/2006/relationships/image" Target="media/image188.emf"/><Relationship Id="rId2069" Type="http://schemas.openxmlformats.org/officeDocument/2006/relationships/customXml" Target="ink/ink1022.xml"/><Relationship Id="rId3467" Type="http://schemas.openxmlformats.org/officeDocument/2006/relationships/image" Target="media/image1703.emf"/><Relationship Id="rId3674" Type="http://schemas.openxmlformats.org/officeDocument/2006/relationships/image" Target="media/image1803.emf"/><Relationship Id="rId3881" Type="http://schemas.openxmlformats.org/officeDocument/2006/relationships/image" Target="media/image1902.emf"/><Relationship Id="rId4518" Type="http://schemas.openxmlformats.org/officeDocument/2006/relationships/image" Target="media/image1628.emf"/><Relationship Id="rId4725" Type="http://schemas.openxmlformats.org/officeDocument/2006/relationships/customXml" Target="ink/ink2298.xml"/><Relationship Id="rId4932" Type="http://schemas.openxmlformats.org/officeDocument/2006/relationships/image" Target="media/image22850.emf"/><Relationship Id="rId595" Type="http://schemas.openxmlformats.org/officeDocument/2006/relationships/image" Target="media/image290.emf"/><Relationship Id="rId2276" Type="http://schemas.openxmlformats.org/officeDocument/2006/relationships/customXml" Target="ink/ink1126.xml"/><Relationship Id="rId2483" Type="http://schemas.openxmlformats.org/officeDocument/2006/relationships/image" Target="media/image1221.emf"/><Relationship Id="rId2690" Type="http://schemas.openxmlformats.org/officeDocument/2006/relationships/image" Target="media/image36.wmf"/><Relationship Id="rId3327" Type="http://schemas.openxmlformats.org/officeDocument/2006/relationships/image" Target="media/image1634.emf"/><Relationship Id="rId3534" Type="http://schemas.openxmlformats.org/officeDocument/2006/relationships/customXml" Target="ink/ink1712.xml"/><Relationship Id="rId3741" Type="http://schemas.openxmlformats.org/officeDocument/2006/relationships/customXml" Target="ink/ink1815.xml"/><Relationship Id="rId6897" Type="http://schemas.openxmlformats.org/officeDocument/2006/relationships/image" Target="media/image3214.emf"/><Relationship Id="rId248" Type="http://schemas.openxmlformats.org/officeDocument/2006/relationships/customXml" Target="ink/ink115.xml"/><Relationship Id="rId455" Type="http://schemas.openxmlformats.org/officeDocument/2006/relationships/image" Target="media/image220.emf"/><Relationship Id="rId662" Type="http://schemas.openxmlformats.org/officeDocument/2006/relationships/image" Target="media/image323.emf"/><Relationship Id="rId1085" Type="http://schemas.openxmlformats.org/officeDocument/2006/relationships/image" Target="media/image531.emf"/><Relationship Id="rId1292" Type="http://schemas.openxmlformats.org/officeDocument/2006/relationships/image" Target="media/image634.emf"/><Relationship Id="rId2136" Type="http://schemas.openxmlformats.org/officeDocument/2006/relationships/customXml" Target="ink/ink1056.xml"/><Relationship Id="rId2343" Type="http://schemas.openxmlformats.org/officeDocument/2006/relationships/customXml" Target="ink/ink1159.xml"/><Relationship Id="rId2550" Type="http://schemas.openxmlformats.org/officeDocument/2006/relationships/image" Target="media/image33.wmf"/><Relationship Id="rId3601" Type="http://schemas.openxmlformats.org/officeDocument/2006/relationships/customXml" Target="ink/ink1746.xml"/><Relationship Id="rId5499" Type="http://schemas.openxmlformats.org/officeDocument/2006/relationships/image" Target="media/image2518.emf"/><Relationship Id="rId6757" Type="http://schemas.openxmlformats.org/officeDocument/2006/relationships/image" Target="media/image3146.emf"/><Relationship Id="rId6964" Type="http://schemas.openxmlformats.org/officeDocument/2006/relationships/customXml" Target="ink/ink3369.xml"/><Relationship Id="rId108" Type="http://schemas.openxmlformats.org/officeDocument/2006/relationships/image" Target="media/image50.emf"/><Relationship Id="rId315" Type="http://schemas.openxmlformats.org/officeDocument/2006/relationships/image" Target="media/image153.emf"/><Relationship Id="rId522" Type="http://schemas.openxmlformats.org/officeDocument/2006/relationships/customXml" Target="ink/ink252.xml"/><Relationship Id="rId1152" Type="http://schemas.openxmlformats.org/officeDocument/2006/relationships/customXml" Target="ink/ink558.xml"/><Relationship Id="rId2203" Type="http://schemas.openxmlformats.org/officeDocument/2006/relationships/image" Target="media/image1084.emf"/><Relationship Id="rId2410" Type="http://schemas.openxmlformats.org/officeDocument/2006/relationships/customXml" Target="ink/ink1188.xml"/><Relationship Id="rId5359" Type="http://schemas.openxmlformats.org/officeDocument/2006/relationships/image" Target="media/image2459.emf"/><Relationship Id="rId5566" Type="http://schemas.openxmlformats.org/officeDocument/2006/relationships/customXml" Target="ink/ink2688.xml"/><Relationship Id="rId5773" Type="http://schemas.openxmlformats.org/officeDocument/2006/relationships/image" Target="media/image2655.emf"/><Relationship Id="rId6617" Type="http://schemas.openxmlformats.org/officeDocument/2006/relationships/customXml" Target="ink/ink3208.xml"/><Relationship Id="rId1012" Type="http://schemas.openxmlformats.org/officeDocument/2006/relationships/image" Target="media/image496.emf"/><Relationship Id="rId4168" Type="http://schemas.openxmlformats.org/officeDocument/2006/relationships/customXml" Target="ink/ink2025.xml"/><Relationship Id="rId4375" Type="http://schemas.openxmlformats.org/officeDocument/2006/relationships/image" Target="media/image2102.wmf"/><Relationship Id="rId5219" Type="http://schemas.openxmlformats.org/officeDocument/2006/relationships/image" Target="media/image2398.emf"/><Relationship Id="rId5426" Type="http://schemas.openxmlformats.org/officeDocument/2006/relationships/customXml" Target="ink/ink2628.xml"/><Relationship Id="rId5980" Type="http://schemas.openxmlformats.org/officeDocument/2006/relationships/customXml" Target="ink/ink2889.xml"/><Relationship Id="rId6824" Type="http://schemas.openxmlformats.org/officeDocument/2006/relationships/customXml" Target="ink/ink3307.xml"/><Relationship Id="rId1969" Type="http://schemas.openxmlformats.org/officeDocument/2006/relationships/image" Target="media/image968.emf"/><Relationship Id="rId3184" Type="http://schemas.openxmlformats.org/officeDocument/2006/relationships/customXml" Target="ink/ink1544.xml"/><Relationship Id="rId4028" Type="http://schemas.openxmlformats.org/officeDocument/2006/relationships/image" Target="media/image1972.emf"/><Relationship Id="rId4235" Type="http://schemas.openxmlformats.org/officeDocument/2006/relationships/customXml" Target="ink/ink2059.xml"/><Relationship Id="rId4582" Type="http://schemas.openxmlformats.org/officeDocument/2006/relationships/image" Target="media/image2152.emf"/><Relationship Id="rId5633" Type="http://schemas.openxmlformats.org/officeDocument/2006/relationships/image" Target="media/image2585.emf"/><Relationship Id="rId5840" Type="http://schemas.openxmlformats.org/officeDocument/2006/relationships/customXml" Target="ink/ink2819.xml"/><Relationship Id="rId1829" Type="http://schemas.openxmlformats.org/officeDocument/2006/relationships/customXml" Target="ink/ink900.xml"/><Relationship Id="rId3391" Type="http://schemas.openxmlformats.org/officeDocument/2006/relationships/image" Target="media/image1666.emf"/><Relationship Id="rId4442" Type="http://schemas.openxmlformats.org/officeDocument/2006/relationships/customXml" Target="ink/ink2157.xml"/><Relationship Id="rId5700" Type="http://schemas.openxmlformats.org/officeDocument/2006/relationships/customXml" Target="ink/ink2749.xml"/><Relationship Id="rId7598" Type="http://schemas.openxmlformats.org/officeDocument/2006/relationships/image" Target="media/image3557.emf"/><Relationship Id="rId3044" Type="http://schemas.openxmlformats.org/officeDocument/2006/relationships/customXml" Target="ink/ink1487.xml"/><Relationship Id="rId3251" Type="http://schemas.openxmlformats.org/officeDocument/2006/relationships/customXml" Target="ink/ink1574.xml"/><Relationship Id="rId4302" Type="http://schemas.openxmlformats.org/officeDocument/2006/relationships/image" Target="media/image1323.emf"/><Relationship Id="rId7458" Type="http://schemas.openxmlformats.org/officeDocument/2006/relationships/customXml" Target="ink/ink3599.xml"/><Relationship Id="rId7665" Type="http://schemas.openxmlformats.org/officeDocument/2006/relationships/customXml" Target="ink/ink3699.xml"/><Relationship Id="rId172" Type="http://schemas.openxmlformats.org/officeDocument/2006/relationships/customXml" Target="ink/ink80.xml"/><Relationship Id="rId2060" Type="http://schemas.openxmlformats.org/officeDocument/2006/relationships/image" Target="media/image1013.emf"/><Relationship Id="rId3111" Type="http://schemas.openxmlformats.org/officeDocument/2006/relationships/image" Target="media/image1530.emf"/><Relationship Id="rId6267" Type="http://schemas.openxmlformats.org/officeDocument/2006/relationships/customXml" Target="ink/ink3033.xml"/><Relationship Id="rId6474" Type="http://schemas.openxmlformats.org/officeDocument/2006/relationships/image" Target="media/image3005.emf"/><Relationship Id="rId6681" Type="http://schemas.openxmlformats.org/officeDocument/2006/relationships/image" Target="media/image3108.emf"/><Relationship Id="rId7318" Type="http://schemas.openxmlformats.org/officeDocument/2006/relationships/customXml" Target="ink/ink3537.xml"/><Relationship Id="rId7525" Type="http://schemas.openxmlformats.org/officeDocument/2006/relationships/image" Target="media/image3524.emf"/><Relationship Id="rId7732" Type="http://schemas.openxmlformats.org/officeDocument/2006/relationships/customXml" Target="ink/ink3730.xml"/><Relationship Id="rId989" Type="http://schemas.openxmlformats.org/officeDocument/2006/relationships/image" Target="media/image17.wmf"/><Relationship Id="rId2877" Type="http://schemas.openxmlformats.org/officeDocument/2006/relationships/image" Target="media/image1413.emf"/><Relationship Id="rId5076" Type="http://schemas.openxmlformats.org/officeDocument/2006/relationships/image" Target="media/image2329.emf"/><Relationship Id="rId5283" Type="http://schemas.openxmlformats.org/officeDocument/2006/relationships/image" Target="media/image2417.emf"/><Relationship Id="rId5490" Type="http://schemas.openxmlformats.org/officeDocument/2006/relationships/customXml" Target="ink/ink2658.xml"/><Relationship Id="rId6127" Type="http://schemas.openxmlformats.org/officeDocument/2006/relationships/image" Target="media/image2832.emf"/><Relationship Id="rId6334" Type="http://schemas.openxmlformats.org/officeDocument/2006/relationships/image" Target="media/image2935.emf"/><Relationship Id="rId6541" Type="http://schemas.openxmlformats.org/officeDocument/2006/relationships/customXml" Target="ink/ink3170.xml"/><Relationship Id="rId849" Type="http://schemas.openxmlformats.org/officeDocument/2006/relationships/customXml" Target="ink/ink416.xml"/><Relationship Id="rId1479" Type="http://schemas.openxmlformats.org/officeDocument/2006/relationships/customXml" Target="ink/ink723.xml"/><Relationship Id="rId1686" Type="http://schemas.openxmlformats.org/officeDocument/2006/relationships/customXml" Target="ink/ink827.xml"/><Relationship Id="rId3928" Type="http://schemas.openxmlformats.org/officeDocument/2006/relationships/customXml" Target="ink/ink1909.xml"/><Relationship Id="rId4092" Type="http://schemas.openxmlformats.org/officeDocument/2006/relationships/customXml" Target="ink/ink1988.xml"/><Relationship Id="rId5143" Type="http://schemas.openxmlformats.org/officeDocument/2006/relationships/image" Target="media/image2362.emf"/><Relationship Id="rId5350" Type="http://schemas.openxmlformats.org/officeDocument/2006/relationships/customXml" Target="ink/ink2597.xml"/><Relationship Id="rId6401" Type="http://schemas.openxmlformats.org/officeDocument/2006/relationships/customXml" Target="ink/ink3100.xml"/><Relationship Id="rId1339" Type="http://schemas.openxmlformats.org/officeDocument/2006/relationships/customXml" Target="ink/ink652.xml"/><Relationship Id="rId1893" Type="http://schemas.openxmlformats.org/officeDocument/2006/relationships/customXml" Target="ink/ink933.xml"/><Relationship Id="rId2737" Type="http://schemas.openxmlformats.org/officeDocument/2006/relationships/customXml" Target="ink/ink1346.xml"/><Relationship Id="rId2944" Type="http://schemas.openxmlformats.org/officeDocument/2006/relationships/customXml" Target="ink/ink1446.xml"/><Relationship Id="rId5003" Type="http://schemas.openxmlformats.org/officeDocument/2006/relationships/oleObject" Target="embeddings/oleObject121.bin"/><Relationship Id="rId5210" Type="http://schemas.openxmlformats.org/officeDocument/2006/relationships/customXml" Target="ink/ink2527.xml"/><Relationship Id="rId709" Type="http://schemas.openxmlformats.org/officeDocument/2006/relationships/customXml" Target="ink/ink346.xml"/><Relationship Id="rId916" Type="http://schemas.openxmlformats.org/officeDocument/2006/relationships/image" Target="media/image448.emf"/><Relationship Id="rId1546" Type="http://schemas.openxmlformats.org/officeDocument/2006/relationships/customXml" Target="ink/ink757.xml"/><Relationship Id="rId1753" Type="http://schemas.openxmlformats.org/officeDocument/2006/relationships/image" Target="media/image862.emf"/><Relationship Id="rId1960" Type="http://schemas.openxmlformats.org/officeDocument/2006/relationships/customXml" Target="ink/ink967.xml"/><Relationship Id="rId2804" Type="http://schemas.openxmlformats.org/officeDocument/2006/relationships/image" Target="media/image1377.emf"/><Relationship Id="rId7175" Type="http://schemas.openxmlformats.org/officeDocument/2006/relationships/image" Target="media/image3351.emf"/><Relationship Id="rId45" Type="http://schemas.openxmlformats.org/officeDocument/2006/relationships/customXml" Target="ink/ink19.xml"/><Relationship Id="rId1406" Type="http://schemas.openxmlformats.org/officeDocument/2006/relationships/customXml" Target="ink/ink686.xml"/><Relationship Id="rId1613" Type="http://schemas.openxmlformats.org/officeDocument/2006/relationships/image" Target="media/image793.emf"/><Relationship Id="rId1820" Type="http://schemas.openxmlformats.org/officeDocument/2006/relationships/image" Target="media/image895.emf"/><Relationship Id="rId4769" Type="http://schemas.openxmlformats.org/officeDocument/2006/relationships/oleObject" Target="embeddings/oleObject106.bin"/><Relationship Id="rId4976" Type="http://schemas.openxmlformats.org/officeDocument/2006/relationships/customXml" Target="ink/ink2412.xml"/><Relationship Id="rId7382" Type="http://schemas.openxmlformats.org/officeDocument/2006/relationships/image" Target="media/image3453.emf"/><Relationship Id="rId3578" Type="http://schemas.openxmlformats.org/officeDocument/2006/relationships/image" Target="media/image1756.emf"/><Relationship Id="rId3785" Type="http://schemas.openxmlformats.org/officeDocument/2006/relationships/image" Target="media/image1857.emf"/><Relationship Id="rId3992" Type="http://schemas.openxmlformats.org/officeDocument/2006/relationships/customXml" Target="ink/ink1942.xml"/><Relationship Id="rId4629" Type="http://schemas.openxmlformats.org/officeDocument/2006/relationships/customXml" Target="ink/ink2249.xml"/><Relationship Id="rId4836" Type="http://schemas.openxmlformats.org/officeDocument/2006/relationships/image" Target="media/image2257.emf"/><Relationship Id="rId6191" Type="http://schemas.openxmlformats.org/officeDocument/2006/relationships/image" Target="media/image2864.emf"/><Relationship Id="rId7035" Type="http://schemas.openxmlformats.org/officeDocument/2006/relationships/image" Target="media/image3282.emf"/><Relationship Id="rId7242" Type="http://schemas.openxmlformats.org/officeDocument/2006/relationships/customXml" Target="ink/ink3503.xml"/><Relationship Id="rId499" Type="http://schemas.openxmlformats.org/officeDocument/2006/relationships/image" Target="media/image242.emf"/><Relationship Id="rId2387" Type="http://schemas.openxmlformats.org/officeDocument/2006/relationships/image" Target="media/image1173.emf"/><Relationship Id="rId2594" Type="http://schemas.openxmlformats.org/officeDocument/2006/relationships/customXml" Target="ink/ink1278.xml"/><Relationship Id="rId3438" Type="http://schemas.openxmlformats.org/officeDocument/2006/relationships/customXml" Target="ink/ink1661.xml"/><Relationship Id="rId3645" Type="http://schemas.openxmlformats.org/officeDocument/2006/relationships/customXml" Target="ink/ink1769.xml"/><Relationship Id="rId3852" Type="http://schemas.openxmlformats.org/officeDocument/2006/relationships/customXml" Target="ink/ink1872.xml"/><Relationship Id="rId6051" Type="http://schemas.openxmlformats.org/officeDocument/2006/relationships/image" Target="media/image2794.emf"/><Relationship Id="rId7102" Type="http://schemas.openxmlformats.org/officeDocument/2006/relationships/image" Target="media/image3316.wmf"/><Relationship Id="rId359" Type="http://schemas.openxmlformats.org/officeDocument/2006/relationships/customXml" Target="ink/ink168.xml"/><Relationship Id="rId566" Type="http://schemas.openxmlformats.org/officeDocument/2006/relationships/customXml" Target="ink/ink274.xml"/><Relationship Id="rId773" Type="http://schemas.openxmlformats.org/officeDocument/2006/relationships/customXml" Target="ink/ink378.xml"/><Relationship Id="rId1196" Type="http://schemas.openxmlformats.org/officeDocument/2006/relationships/customXml" Target="ink/ink580.xml"/><Relationship Id="rId2247" Type="http://schemas.openxmlformats.org/officeDocument/2006/relationships/image" Target="media/image1106.emf"/><Relationship Id="rId2454" Type="http://schemas.openxmlformats.org/officeDocument/2006/relationships/customXml" Target="ink/ink1209.xml"/><Relationship Id="rId3505" Type="http://schemas.openxmlformats.org/officeDocument/2006/relationships/image" Target="media/image1720.emf"/><Relationship Id="rId4903" Type="http://schemas.openxmlformats.org/officeDocument/2006/relationships/customXml" Target="ink/ink2379.xml"/><Relationship Id="rId219" Type="http://schemas.openxmlformats.org/officeDocument/2006/relationships/image" Target="media/image105.emf"/><Relationship Id="rId426" Type="http://schemas.openxmlformats.org/officeDocument/2006/relationships/image" Target="media/image206.emf"/><Relationship Id="rId633" Type="http://schemas.openxmlformats.org/officeDocument/2006/relationships/customXml" Target="ink/ink308.xml"/><Relationship Id="rId980" Type="http://schemas.openxmlformats.org/officeDocument/2006/relationships/image" Target="media/image480.emf"/><Relationship Id="rId1056" Type="http://schemas.openxmlformats.org/officeDocument/2006/relationships/customXml" Target="ink/ink510.xml"/><Relationship Id="rId1263" Type="http://schemas.openxmlformats.org/officeDocument/2006/relationships/customXml" Target="ink/ink614.xml"/><Relationship Id="rId2107" Type="http://schemas.openxmlformats.org/officeDocument/2006/relationships/customXml" Target="ink/ink1041.xml"/><Relationship Id="rId2314" Type="http://schemas.openxmlformats.org/officeDocument/2006/relationships/customXml" Target="ink/ink1146.xml"/><Relationship Id="rId2661" Type="http://schemas.openxmlformats.org/officeDocument/2006/relationships/image" Target="media/image1308.emf"/><Relationship Id="rId3712" Type="http://schemas.openxmlformats.org/officeDocument/2006/relationships/oleObject" Target="embeddings/oleObject83.bin"/><Relationship Id="rId6868" Type="http://schemas.openxmlformats.org/officeDocument/2006/relationships/image" Target="media/image3200.emf"/><Relationship Id="rId840" Type="http://schemas.openxmlformats.org/officeDocument/2006/relationships/image" Target="media/image411.emf"/><Relationship Id="rId1470" Type="http://schemas.openxmlformats.org/officeDocument/2006/relationships/image" Target="media/image722.emf"/><Relationship Id="rId2521" Type="http://schemas.openxmlformats.org/officeDocument/2006/relationships/image" Target="media/image1239.emf"/><Relationship Id="rId4279" Type="http://schemas.openxmlformats.org/officeDocument/2006/relationships/customXml" Target="ink/ink2081.xml"/><Relationship Id="rId5677" Type="http://schemas.openxmlformats.org/officeDocument/2006/relationships/image" Target="media/image2607.emf"/><Relationship Id="rId5884" Type="http://schemas.openxmlformats.org/officeDocument/2006/relationships/customXml" Target="ink/ink2841.xml"/><Relationship Id="rId6728" Type="http://schemas.openxmlformats.org/officeDocument/2006/relationships/image" Target="media/image3132.wmf"/><Relationship Id="rId6935" Type="http://schemas.openxmlformats.org/officeDocument/2006/relationships/image" Target="media/image3233.wmf"/><Relationship Id="rId700" Type="http://schemas.openxmlformats.org/officeDocument/2006/relationships/image" Target="media/image342.emf"/><Relationship Id="rId1123" Type="http://schemas.openxmlformats.org/officeDocument/2006/relationships/image" Target="media/image550.emf"/><Relationship Id="rId1330" Type="http://schemas.openxmlformats.org/officeDocument/2006/relationships/image" Target="media/image653.emf"/><Relationship Id="rId3088" Type="http://schemas.openxmlformats.org/officeDocument/2006/relationships/customXml" Target="ink/ink1507.xml"/><Relationship Id="rId4486" Type="http://schemas.openxmlformats.org/officeDocument/2006/relationships/customXml" Target="ink/ink2179.xml"/><Relationship Id="rId4693" Type="http://schemas.openxmlformats.org/officeDocument/2006/relationships/image" Target="media/image2193.emf"/><Relationship Id="rId5537" Type="http://schemas.openxmlformats.org/officeDocument/2006/relationships/image" Target="media/image2537.emf"/><Relationship Id="rId5744" Type="http://schemas.openxmlformats.org/officeDocument/2006/relationships/customXml" Target="ink/ink2771.xml"/><Relationship Id="rId5951" Type="http://schemas.openxmlformats.org/officeDocument/2006/relationships/image" Target="media/image2744.emf"/><Relationship Id="rId3295" Type="http://schemas.openxmlformats.org/officeDocument/2006/relationships/image" Target="media/image1619.emf"/><Relationship Id="rId4139" Type="http://schemas.openxmlformats.org/officeDocument/2006/relationships/customXml" Target="ink/ink2010.xml"/><Relationship Id="rId4346" Type="http://schemas.openxmlformats.org/officeDocument/2006/relationships/image" Target="media/image2092.emf"/><Relationship Id="rId4553" Type="http://schemas.openxmlformats.org/officeDocument/2006/relationships/customXml" Target="ink/ink2210.xml"/><Relationship Id="rId4760" Type="http://schemas.openxmlformats.org/officeDocument/2006/relationships/customXml" Target="ink/ink2316.xml"/><Relationship Id="rId5604" Type="http://schemas.openxmlformats.org/officeDocument/2006/relationships/customXml" Target="ink/ink2707.xml"/><Relationship Id="rId5811" Type="http://schemas.openxmlformats.org/officeDocument/2006/relationships/image" Target="media/image2674.emf"/><Relationship Id="rId3155" Type="http://schemas.openxmlformats.org/officeDocument/2006/relationships/oleObject" Target="embeddings/oleObject63.bin"/><Relationship Id="rId3362" Type="http://schemas.openxmlformats.org/officeDocument/2006/relationships/customXml" Target="ink/ink1623.xml"/><Relationship Id="rId4206" Type="http://schemas.openxmlformats.org/officeDocument/2006/relationships/customXml" Target="ink/ink2044.xml"/><Relationship Id="rId4413" Type="http://schemas.openxmlformats.org/officeDocument/2006/relationships/image" Target="media/image2112.emf"/><Relationship Id="rId4620" Type="http://schemas.openxmlformats.org/officeDocument/2006/relationships/image" Target="media/image21580.emf"/><Relationship Id="rId7569" Type="http://schemas.openxmlformats.org/officeDocument/2006/relationships/image" Target="media/image3543.emf"/><Relationship Id="rId7776" Type="http://schemas.openxmlformats.org/officeDocument/2006/relationships/customXml" Target="ink/ink3752.xml"/><Relationship Id="rId283" Type="http://schemas.openxmlformats.org/officeDocument/2006/relationships/image" Target="media/image137.emf"/><Relationship Id="rId490" Type="http://schemas.openxmlformats.org/officeDocument/2006/relationships/customXml" Target="ink/ink236.xml"/><Relationship Id="rId2171" Type="http://schemas.openxmlformats.org/officeDocument/2006/relationships/image" Target="media/image1068.emf"/><Relationship Id="rId3015" Type="http://schemas.openxmlformats.org/officeDocument/2006/relationships/image" Target="media/image1482.emf"/><Relationship Id="rId3222" Type="http://schemas.openxmlformats.org/officeDocument/2006/relationships/customXml" Target="ink/ink1559.xml"/><Relationship Id="rId6378" Type="http://schemas.openxmlformats.org/officeDocument/2006/relationships/image" Target="media/image2957.emf"/><Relationship Id="rId6585" Type="http://schemas.openxmlformats.org/officeDocument/2006/relationships/customXml" Target="ink/ink3192.xml"/><Relationship Id="rId7429" Type="http://schemas.openxmlformats.org/officeDocument/2006/relationships/image" Target="media/image3476.emf"/><Relationship Id="rId7636" Type="http://schemas.openxmlformats.org/officeDocument/2006/relationships/image" Target="media/image3576.emf"/><Relationship Id="rId143" Type="http://schemas.openxmlformats.org/officeDocument/2006/relationships/customXml" Target="ink/ink65.xml"/><Relationship Id="rId350" Type="http://schemas.openxmlformats.org/officeDocument/2006/relationships/image" Target="media/image170.emf"/><Relationship Id="rId2031" Type="http://schemas.openxmlformats.org/officeDocument/2006/relationships/image" Target="media/image999.emf"/><Relationship Id="rId5187" Type="http://schemas.openxmlformats.org/officeDocument/2006/relationships/image" Target="media/image2383.emf"/><Relationship Id="rId5394" Type="http://schemas.openxmlformats.org/officeDocument/2006/relationships/customXml" Target="ink/ink2616.xml"/><Relationship Id="rId6238" Type="http://schemas.openxmlformats.org/officeDocument/2006/relationships/customXml" Target="ink/ink3018.xml"/><Relationship Id="rId6445" Type="http://schemas.openxmlformats.org/officeDocument/2006/relationships/customXml" Target="ink/ink3122.xml"/><Relationship Id="rId6792" Type="http://schemas.openxmlformats.org/officeDocument/2006/relationships/customXml" Target="ink/ink3291.xml"/><Relationship Id="rId9" Type="http://schemas.openxmlformats.org/officeDocument/2006/relationships/customXml" Target="ink/ink1.xml"/><Relationship Id="rId210" Type="http://schemas.openxmlformats.org/officeDocument/2006/relationships/customXml" Target="ink/ink99.xml"/><Relationship Id="rId2988" Type="http://schemas.openxmlformats.org/officeDocument/2006/relationships/customXml" Target="ink/ink1460.xml"/><Relationship Id="rId5047" Type="http://schemas.openxmlformats.org/officeDocument/2006/relationships/customXml" Target="ink/ink2444.xml"/><Relationship Id="rId5254" Type="http://schemas.openxmlformats.org/officeDocument/2006/relationships/image" Target="media/image2407.emf"/><Relationship Id="rId6652" Type="http://schemas.openxmlformats.org/officeDocument/2006/relationships/image" Target="media/image3094.emf"/><Relationship Id="rId7703" Type="http://schemas.openxmlformats.org/officeDocument/2006/relationships/customXml" Target="ink/ink3718.xml"/><Relationship Id="rId1797" Type="http://schemas.openxmlformats.org/officeDocument/2006/relationships/image" Target="media/image884.emf"/><Relationship Id="rId2848" Type="http://schemas.openxmlformats.org/officeDocument/2006/relationships/customXml" Target="ink/ink1399.xml"/><Relationship Id="rId5461" Type="http://schemas.openxmlformats.org/officeDocument/2006/relationships/image" Target="media/image2499.emf"/><Relationship Id="rId6305" Type="http://schemas.openxmlformats.org/officeDocument/2006/relationships/customXml" Target="ink/ink3052.xml"/><Relationship Id="rId6512" Type="http://schemas.openxmlformats.org/officeDocument/2006/relationships/image" Target="media/image3024.emf"/><Relationship Id="rId89" Type="http://schemas.openxmlformats.org/officeDocument/2006/relationships/customXml" Target="ink/ink38.xml"/><Relationship Id="rId1657" Type="http://schemas.openxmlformats.org/officeDocument/2006/relationships/image" Target="media/image815.emf"/><Relationship Id="rId1864" Type="http://schemas.openxmlformats.org/officeDocument/2006/relationships/customXml" Target="ink/ink918.xml"/><Relationship Id="rId2708" Type="http://schemas.openxmlformats.org/officeDocument/2006/relationships/customXml" Target="ink/ink1332.xml"/><Relationship Id="rId2915" Type="http://schemas.openxmlformats.org/officeDocument/2006/relationships/image" Target="media/image1432.emf"/><Relationship Id="rId4063" Type="http://schemas.openxmlformats.org/officeDocument/2006/relationships/image" Target="media/image1989.emf"/><Relationship Id="rId4270" Type="http://schemas.openxmlformats.org/officeDocument/2006/relationships/image" Target="media/image2068.emf"/><Relationship Id="rId5114" Type="http://schemas.openxmlformats.org/officeDocument/2006/relationships/customXml" Target="ink/ink2478.xml"/><Relationship Id="rId5321" Type="http://schemas.openxmlformats.org/officeDocument/2006/relationships/image" Target="media/image2440.emf"/><Relationship Id="rId1517" Type="http://schemas.openxmlformats.org/officeDocument/2006/relationships/customXml" Target="ink/ink742.xml"/><Relationship Id="rId1724" Type="http://schemas.openxmlformats.org/officeDocument/2006/relationships/customXml" Target="ink/ink846.xml"/><Relationship Id="rId4130" Type="http://schemas.openxmlformats.org/officeDocument/2006/relationships/image" Target="media/image2018.emf"/><Relationship Id="rId7079" Type="http://schemas.openxmlformats.org/officeDocument/2006/relationships/image" Target="media/image3304.emf"/><Relationship Id="rId7286" Type="http://schemas.openxmlformats.org/officeDocument/2006/relationships/oleObject" Target="embeddings/oleObject175.bin"/><Relationship Id="rId7493" Type="http://schemas.openxmlformats.org/officeDocument/2006/relationships/image" Target="media/image3508.emf"/><Relationship Id="rId16" Type="http://schemas.openxmlformats.org/officeDocument/2006/relationships/image" Target="media/image4.emf"/><Relationship Id="rId1931" Type="http://schemas.openxmlformats.org/officeDocument/2006/relationships/image" Target="media/image949.emf"/><Relationship Id="rId3689" Type="http://schemas.openxmlformats.org/officeDocument/2006/relationships/customXml" Target="ink/ink1791.xml"/><Relationship Id="rId3896" Type="http://schemas.openxmlformats.org/officeDocument/2006/relationships/customXml" Target="ink/ink1894.xml"/><Relationship Id="rId6095" Type="http://schemas.openxmlformats.org/officeDocument/2006/relationships/image" Target="media/image2816.emf"/><Relationship Id="rId7146" Type="http://schemas.openxmlformats.org/officeDocument/2006/relationships/customXml" Target="ink/ink3455.xml"/><Relationship Id="rId7353" Type="http://schemas.openxmlformats.org/officeDocument/2006/relationships/customXml" Target="ink/ink3552.xml"/><Relationship Id="rId7560" Type="http://schemas.openxmlformats.org/officeDocument/2006/relationships/customXml" Target="ink/ink3649.xml"/><Relationship Id="rId2498" Type="http://schemas.openxmlformats.org/officeDocument/2006/relationships/image" Target="media/image1228.emf"/><Relationship Id="rId3549" Type="http://schemas.openxmlformats.org/officeDocument/2006/relationships/image" Target="media/image1742.emf"/><Relationship Id="rId4947" Type="http://schemas.openxmlformats.org/officeDocument/2006/relationships/customXml" Target="ink/ink2397.xml"/><Relationship Id="rId6162" Type="http://schemas.openxmlformats.org/officeDocument/2006/relationships/customXml" Target="ink/ink2980.xml"/><Relationship Id="rId7006" Type="http://schemas.openxmlformats.org/officeDocument/2006/relationships/customXml" Target="ink/ink3390.xml"/><Relationship Id="rId7213" Type="http://schemas.openxmlformats.org/officeDocument/2006/relationships/image" Target="media/image3370.emf"/><Relationship Id="rId7420" Type="http://schemas.openxmlformats.org/officeDocument/2006/relationships/customXml" Target="ink/ink3580.xml"/><Relationship Id="rId677" Type="http://schemas.openxmlformats.org/officeDocument/2006/relationships/customXml" Target="ink/ink330.xml"/><Relationship Id="rId2358" Type="http://schemas.openxmlformats.org/officeDocument/2006/relationships/image" Target="media/image26.wmf"/><Relationship Id="rId3756" Type="http://schemas.openxmlformats.org/officeDocument/2006/relationships/image" Target="media/image1843.emf"/><Relationship Id="rId3963" Type="http://schemas.openxmlformats.org/officeDocument/2006/relationships/customXml" Target="ink/ink1927.xml"/><Relationship Id="rId4807" Type="http://schemas.openxmlformats.org/officeDocument/2006/relationships/customXml" Target="ink/ink2335.xml"/><Relationship Id="rId6022" Type="http://schemas.openxmlformats.org/officeDocument/2006/relationships/customXml" Target="ink/ink2910.xml"/><Relationship Id="rId884" Type="http://schemas.openxmlformats.org/officeDocument/2006/relationships/customXml" Target="ink/ink433.xml"/><Relationship Id="rId2565" Type="http://schemas.openxmlformats.org/officeDocument/2006/relationships/image" Target="media/image1260.emf"/><Relationship Id="rId2772" Type="http://schemas.openxmlformats.org/officeDocument/2006/relationships/image" Target="media/image1361.emf"/><Relationship Id="rId3409" Type="http://schemas.openxmlformats.org/officeDocument/2006/relationships/image" Target="media/image1675.emf"/><Relationship Id="rId3616" Type="http://schemas.openxmlformats.org/officeDocument/2006/relationships/customXml" Target="ink/ink1754.xml"/><Relationship Id="rId3823" Type="http://schemas.openxmlformats.org/officeDocument/2006/relationships/customXml" Target="ink/ink1857.xml"/><Relationship Id="rId6979" Type="http://schemas.openxmlformats.org/officeDocument/2006/relationships/image" Target="media/image3254.emf"/><Relationship Id="rId537" Type="http://schemas.openxmlformats.org/officeDocument/2006/relationships/image" Target="media/image261.emf"/><Relationship Id="rId744" Type="http://schemas.openxmlformats.org/officeDocument/2006/relationships/image" Target="media/image363.emf"/><Relationship Id="rId951" Type="http://schemas.openxmlformats.org/officeDocument/2006/relationships/customXml" Target="ink/ink462.xml"/><Relationship Id="rId1167" Type="http://schemas.openxmlformats.org/officeDocument/2006/relationships/image" Target="media/image572.emf"/><Relationship Id="rId1374" Type="http://schemas.openxmlformats.org/officeDocument/2006/relationships/image" Target="media/image675.emf"/><Relationship Id="rId1581" Type="http://schemas.openxmlformats.org/officeDocument/2006/relationships/image" Target="media/image777.emf"/><Relationship Id="rId2218" Type="http://schemas.openxmlformats.org/officeDocument/2006/relationships/customXml" Target="ink/ink1097.xml"/><Relationship Id="rId2425" Type="http://schemas.openxmlformats.org/officeDocument/2006/relationships/image" Target="media/image1192.emf"/><Relationship Id="rId2632" Type="http://schemas.openxmlformats.org/officeDocument/2006/relationships/customXml" Target="ink/ink1296.xml"/><Relationship Id="rId5788" Type="http://schemas.openxmlformats.org/officeDocument/2006/relationships/customXml" Target="ink/ink2793.xml"/><Relationship Id="rId5995" Type="http://schemas.openxmlformats.org/officeDocument/2006/relationships/image" Target="media/image2766.emf"/><Relationship Id="rId6839" Type="http://schemas.openxmlformats.org/officeDocument/2006/relationships/customXml" Target="ink/ink3315.xml"/><Relationship Id="rId80" Type="http://schemas.openxmlformats.org/officeDocument/2006/relationships/oleObject" Target="embeddings/oleObject2.bin"/><Relationship Id="rId604" Type="http://schemas.openxmlformats.org/officeDocument/2006/relationships/image" Target="media/image294.emf"/><Relationship Id="rId811" Type="http://schemas.openxmlformats.org/officeDocument/2006/relationships/customXml" Target="ink/ink397.xml"/><Relationship Id="rId1027" Type="http://schemas.openxmlformats.org/officeDocument/2006/relationships/image" Target="media/image503.emf"/><Relationship Id="rId1234" Type="http://schemas.openxmlformats.org/officeDocument/2006/relationships/customXml" Target="ink/ink599.xml"/><Relationship Id="rId1441" Type="http://schemas.openxmlformats.org/officeDocument/2006/relationships/image" Target="media/image708.emf"/><Relationship Id="rId4597" Type="http://schemas.openxmlformats.org/officeDocument/2006/relationships/customXml" Target="ink/ink2232.xml"/><Relationship Id="rId5648" Type="http://schemas.openxmlformats.org/officeDocument/2006/relationships/customXml" Target="ink/ink2727.xml"/><Relationship Id="rId5855" Type="http://schemas.openxmlformats.org/officeDocument/2006/relationships/image" Target="media/image2696.emf"/><Relationship Id="rId6906" Type="http://schemas.openxmlformats.org/officeDocument/2006/relationships/customXml" Target="ink/ink3346.xml"/><Relationship Id="rId1301" Type="http://schemas.openxmlformats.org/officeDocument/2006/relationships/customXml" Target="ink/ink633.xml"/><Relationship Id="rId3199" Type="http://schemas.openxmlformats.org/officeDocument/2006/relationships/oleObject" Target="embeddings/oleObject72.bin"/><Relationship Id="rId4457" Type="http://schemas.openxmlformats.org/officeDocument/2006/relationships/image" Target="media/image1532.emf"/><Relationship Id="rId4664" Type="http://schemas.openxmlformats.org/officeDocument/2006/relationships/customXml" Target="ink/ink2267.xml"/><Relationship Id="rId5508" Type="http://schemas.openxmlformats.org/officeDocument/2006/relationships/customXml" Target="ink/ink2667.xml"/><Relationship Id="rId5715" Type="http://schemas.openxmlformats.org/officeDocument/2006/relationships/image" Target="media/image2626.emf"/><Relationship Id="rId7070" Type="http://schemas.openxmlformats.org/officeDocument/2006/relationships/customXml" Target="ink/ink3421.xml"/><Relationship Id="rId3059" Type="http://schemas.openxmlformats.org/officeDocument/2006/relationships/image" Target="media/image1504.emf"/><Relationship Id="rId3266" Type="http://schemas.openxmlformats.org/officeDocument/2006/relationships/customXml" Target="ink/ink1582.xml"/><Relationship Id="rId3473" Type="http://schemas.openxmlformats.org/officeDocument/2006/relationships/customXml" Target="ink/ink1680.xml"/><Relationship Id="rId4317" Type="http://schemas.openxmlformats.org/officeDocument/2006/relationships/customXml" Target="ink/ink2100.xml"/><Relationship Id="rId4524" Type="http://schemas.openxmlformats.org/officeDocument/2006/relationships/image" Target="media/image2147.emf"/><Relationship Id="rId4871" Type="http://schemas.openxmlformats.org/officeDocument/2006/relationships/customXml" Target="ink/ink2364.xml"/><Relationship Id="rId5922" Type="http://schemas.openxmlformats.org/officeDocument/2006/relationships/customXml" Target="ink/ink2860.xml"/><Relationship Id="rId187" Type="http://schemas.openxmlformats.org/officeDocument/2006/relationships/image" Target="media/image89.emf"/><Relationship Id="rId394" Type="http://schemas.openxmlformats.org/officeDocument/2006/relationships/image" Target="media/image191.emf"/><Relationship Id="rId2075" Type="http://schemas.openxmlformats.org/officeDocument/2006/relationships/customXml" Target="ink/ink1025.xml"/><Relationship Id="rId2282" Type="http://schemas.openxmlformats.org/officeDocument/2006/relationships/image" Target="media/image1123.emf"/><Relationship Id="rId3126" Type="http://schemas.openxmlformats.org/officeDocument/2006/relationships/customXml" Target="ink/ink1524.xml"/><Relationship Id="rId3680" Type="http://schemas.openxmlformats.org/officeDocument/2006/relationships/image" Target="media/image1806.emf"/><Relationship Id="rId4731" Type="http://schemas.openxmlformats.org/officeDocument/2006/relationships/customXml" Target="ink/ink2301.xml"/><Relationship Id="rId6489" Type="http://schemas.openxmlformats.org/officeDocument/2006/relationships/customXml" Target="ink/ink3144.xml"/><Relationship Id="rId254" Type="http://schemas.openxmlformats.org/officeDocument/2006/relationships/customXml" Target="ink/ink118.xml"/><Relationship Id="rId1091" Type="http://schemas.openxmlformats.org/officeDocument/2006/relationships/image" Target="media/image534.emf"/><Relationship Id="rId3333" Type="http://schemas.openxmlformats.org/officeDocument/2006/relationships/image" Target="media/image1637.emf"/><Relationship Id="rId3540" Type="http://schemas.openxmlformats.org/officeDocument/2006/relationships/customXml" Target="ink/ink1715.xml"/><Relationship Id="rId5298" Type="http://schemas.openxmlformats.org/officeDocument/2006/relationships/image" Target="media/image2429.emf"/><Relationship Id="rId6696" Type="http://schemas.openxmlformats.org/officeDocument/2006/relationships/image" Target="media/image3116.wmf"/><Relationship Id="rId7747" Type="http://schemas.openxmlformats.org/officeDocument/2006/relationships/image" Target="media/image3631.emf"/><Relationship Id="rId114" Type="http://schemas.openxmlformats.org/officeDocument/2006/relationships/image" Target="media/image53.emf"/><Relationship Id="rId461" Type="http://schemas.openxmlformats.org/officeDocument/2006/relationships/image" Target="media/image223.emf"/><Relationship Id="rId2142" Type="http://schemas.openxmlformats.org/officeDocument/2006/relationships/customXml" Target="ink/ink1059.xml"/><Relationship Id="rId3400" Type="http://schemas.openxmlformats.org/officeDocument/2006/relationships/customXml" Target="ink/ink1642.xml"/><Relationship Id="rId6349" Type="http://schemas.openxmlformats.org/officeDocument/2006/relationships/customXml" Target="ink/ink3074.xml"/><Relationship Id="rId6556" Type="http://schemas.openxmlformats.org/officeDocument/2006/relationships/image" Target="media/image3046.emf"/><Relationship Id="rId6763" Type="http://schemas.openxmlformats.org/officeDocument/2006/relationships/image" Target="media/image3149.emf"/><Relationship Id="rId6970" Type="http://schemas.openxmlformats.org/officeDocument/2006/relationships/customXml" Target="ink/ink3372.xml"/><Relationship Id="rId7607" Type="http://schemas.openxmlformats.org/officeDocument/2006/relationships/customXml" Target="ink/ink3670.xml"/><Relationship Id="rId321" Type="http://schemas.openxmlformats.org/officeDocument/2006/relationships/image" Target="media/image156.emf"/><Relationship Id="rId2002" Type="http://schemas.openxmlformats.org/officeDocument/2006/relationships/customXml" Target="ink/ink988.xml"/><Relationship Id="rId2959" Type="http://schemas.openxmlformats.org/officeDocument/2006/relationships/image" Target="media/image1454.emf"/><Relationship Id="rId5158" Type="http://schemas.openxmlformats.org/officeDocument/2006/relationships/customXml" Target="ink/ink2500.xml"/><Relationship Id="rId5365" Type="http://schemas.openxmlformats.org/officeDocument/2006/relationships/oleObject" Target="embeddings/oleObject125.bin"/><Relationship Id="rId5572" Type="http://schemas.openxmlformats.org/officeDocument/2006/relationships/customXml" Target="ink/ink2691.xml"/><Relationship Id="rId6209" Type="http://schemas.openxmlformats.org/officeDocument/2006/relationships/image" Target="media/image2873.emf"/><Relationship Id="rId6416" Type="http://schemas.openxmlformats.org/officeDocument/2006/relationships/image" Target="media/image2976.emf"/><Relationship Id="rId6623" Type="http://schemas.openxmlformats.org/officeDocument/2006/relationships/customXml" Target="ink/ink3211.xml"/><Relationship Id="rId6830" Type="http://schemas.openxmlformats.org/officeDocument/2006/relationships/image" Target="media/image3181.emf"/><Relationship Id="rId1768" Type="http://schemas.openxmlformats.org/officeDocument/2006/relationships/customXml" Target="ink/ink869.xml"/><Relationship Id="rId2819" Type="http://schemas.openxmlformats.org/officeDocument/2006/relationships/customXml" Target="ink/ink1385.xml"/><Relationship Id="rId4174" Type="http://schemas.openxmlformats.org/officeDocument/2006/relationships/customXml" Target="ink/ink2028.xml"/><Relationship Id="rId4381" Type="http://schemas.openxmlformats.org/officeDocument/2006/relationships/customXml" Target="ink/ink2127.xml"/><Relationship Id="rId5018" Type="http://schemas.openxmlformats.org/officeDocument/2006/relationships/customXml" Target="ink/ink2429.xml"/><Relationship Id="rId5225" Type="http://schemas.openxmlformats.org/officeDocument/2006/relationships/image" Target="media/image2401.emf"/><Relationship Id="rId5432" Type="http://schemas.openxmlformats.org/officeDocument/2006/relationships/customXml" Target="ink/ink2631.xml"/><Relationship Id="rId1628" Type="http://schemas.openxmlformats.org/officeDocument/2006/relationships/customXml" Target="ink/ink798.xml"/><Relationship Id="rId1975" Type="http://schemas.openxmlformats.org/officeDocument/2006/relationships/image" Target="media/image971.emf"/><Relationship Id="rId3190" Type="http://schemas.openxmlformats.org/officeDocument/2006/relationships/customXml" Target="ink/ink1547.xml"/><Relationship Id="rId4034" Type="http://schemas.openxmlformats.org/officeDocument/2006/relationships/image" Target="media/image1975.emf"/><Relationship Id="rId4241" Type="http://schemas.openxmlformats.org/officeDocument/2006/relationships/customXml" Target="ink/ink2062.xml"/><Relationship Id="rId7397" Type="http://schemas.openxmlformats.org/officeDocument/2006/relationships/image" Target="media/image3461.wmf"/><Relationship Id="rId1835" Type="http://schemas.openxmlformats.org/officeDocument/2006/relationships/customXml" Target="ink/ink903.xml"/><Relationship Id="rId3050" Type="http://schemas.openxmlformats.org/officeDocument/2006/relationships/customXml" Target="ink/ink1490.xml"/><Relationship Id="rId4101" Type="http://schemas.openxmlformats.org/officeDocument/2006/relationships/image" Target="media/image2008.emf"/><Relationship Id="rId7257" Type="http://schemas.openxmlformats.org/officeDocument/2006/relationships/image" Target="media/image3392.emf"/><Relationship Id="rId7464" Type="http://schemas.openxmlformats.org/officeDocument/2006/relationships/customXml" Target="ink/ink3602.xml"/><Relationship Id="rId1902" Type="http://schemas.openxmlformats.org/officeDocument/2006/relationships/customXml" Target="ink/ink938.xml"/><Relationship Id="rId6066" Type="http://schemas.openxmlformats.org/officeDocument/2006/relationships/customXml" Target="ink/ink2932.xml"/><Relationship Id="rId7117" Type="http://schemas.openxmlformats.org/officeDocument/2006/relationships/oleObject" Target="embeddings/oleObject169.bin"/><Relationship Id="rId7671" Type="http://schemas.openxmlformats.org/officeDocument/2006/relationships/customXml" Target="ink/ink3702.xml"/><Relationship Id="rId3867" Type="http://schemas.openxmlformats.org/officeDocument/2006/relationships/customXml" Target="ink/ink1879.xml"/><Relationship Id="rId4918" Type="http://schemas.openxmlformats.org/officeDocument/2006/relationships/image" Target="media/image2283.emf"/><Relationship Id="rId6273" Type="http://schemas.openxmlformats.org/officeDocument/2006/relationships/customXml" Target="ink/ink3036.xml"/><Relationship Id="rId6480" Type="http://schemas.openxmlformats.org/officeDocument/2006/relationships/image" Target="media/image3008.emf"/><Relationship Id="rId7324" Type="http://schemas.openxmlformats.org/officeDocument/2006/relationships/customXml" Target="ink/ink3540.xml"/><Relationship Id="rId7531" Type="http://schemas.openxmlformats.org/officeDocument/2006/relationships/image" Target="media/image3527.emf"/><Relationship Id="rId788" Type="http://schemas.openxmlformats.org/officeDocument/2006/relationships/image" Target="media/image385.emf"/><Relationship Id="rId995" Type="http://schemas.openxmlformats.org/officeDocument/2006/relationships/customXml" Target="ink/ink482.xml"/><Relationship Id="rId2469" Type="http://schemas.openxmlformats.org/officeDocument/2006/relationships/image" Target="media/image1214.emf"/><Relationship Id="rId2676" Type="http://schemas.openxmlformats.org/officeDocument/2006/relationships/customXml" Target="ink/ink1317.xml"/><Relationship Id="rId2883" Type="http://schemas.openxmlformats.org/officeDocument/2006/relationships/image" Target="media/image1416.emf"/><Relationship Id="rId3727" Type="http://schemas.openxmlformats.org/officeDocument/2006/relationships/customXml" Target="ink/ink1808.xml"/><Relationship Id="rId3934" Type="http://schemas.openxmlformats.org/officeDocument/2006/relationships/customXml" Target="ink/ink1912.xml"/><Relationship Id="rId5082" Type="http://schemas.openxmlformats.org/officeDocument/2006/relationships/image" Target="media/image2332.emf"/><Relationship Id="rId6133" Type="http://schemas.openxmlformats.org/officeDocument/2006/relationships/image" Target="media/image2835.emf"/><Relationship Id="rId6340" Type="http://schemas.openxmlformats.org/officeDocument/2006/relationships/image" Target="media/image2938.emf"/><Relationship Id="rId648" Type="http://schemas.openxmlformats.org/officeDocument/2006/relationships/image" Target="media/image316.emf"/><Relationship Id="rId855" Type="http://schemas.openxmlformats.org/officeDocument/2006/relationships/customXml" Target="ink/ink419.xml"/><Relationship Id="rId1278" Type="http://schemas.openxmlformats.org/officeDocument/2006/relationships/image" Target="media/image627.emf"/><Relationship Id="rId1485" Type="http://schemas.openxmlformats.org/officeDocument/2006/relationships/customXml" Target="ink/ink726.xml"/><Relationship Id="rId1692" Type="http://schemas.openxmlformats.org/officeDocument/2006/relationships/customXml" Target="ink/ink830.xml"/><Relationship Id="rId2329" Type="http://schemas.openxmlformats.org/officeDocument/2006/relationships/oleObject" Target="embeddings/oleObject25.bin"/><Relationship Id="rId2536" Type="http://schemas.openxmlformats.org/officeDocument/2006/relationships/customXml" Target="ink/ink1250.xml"/><Relationship Id="rId2743" Type="http://schemas.openxmlformats.org/officeDocument/2006/relationships/customXml" Target="ink/ink1349.xml"/><Relationship Id="rId5899" Type="http://schemas.openxmlformats.org/officeDocument/2006/relationships/image" Target="media/image2718.emf"/><Relationship Id="rId6200" Type="http://schemas.openxmlformats.org/officeDocument/2006/relationships/customXml" Target="ink/ink2999.xml"/><Relationship Id="rId508" Type="http://schemas.openxmlformats.org/officeDocument/2006/relationships/customXml" Target="ink/ink245.xml"/><Relationship Id="rId715" Type="http://schemas.openxmlformats.org/officeDocument/2006/relationships/customXml" Target="ink/ink349.xml"/><Relationship Id="rId922" Type="http://schemas.openxmlformats.org/officeDocument/2006/relationships/image" Target="media/image451.emf"/><Relationship Id="rId1138" Type="http://schemas.openxmlformats.org/officeDocument/2006/relationships/customXml" Target="ink/ink551.xml"/><Relationship Id="rId1345" Type="http://schemas.openxmlformats.org/officeDocument/2006/relationships/customXml" Target="ink/ink655.xml"/><Relationship Id="rId1552" Type="http://schemas.openxmlformats.org/officeDocument/2006/relationships/customXml" Target="ink/ink760.xml"/><Relationship Id="rId2603" Type="http://schemas.openxmlformats.org/officeDocument/2006/relationships/image" Target="media/image1279.emf"/><Relationship Id="rId2950" Type="http://schemas.openxmlformats.org/officeDocument/2006/relationships/customXml" Target="ink/ink1449.xml"/><Relationship Id="rId5759" Type="http://schemas.openxmlformats.org/officeDocument/2006/relationships/image" Target="media/image2648.emf"/><Relationship Id="rId1205" Type="http://schemas.openxmlformats.org/officeDocument/2006/relationships/image" Target="media/image591.emf"/><Relationship Id="rId2810" Type="http://schemas.openxmlformats.org/officeDocument/2006/relationships/image" Target="media/image1380.emf"/><Relationship Id="rId4568" Type="http://schemas.openxmlformats.org/officeDocument/2006/relationships/image" Target="media/image2102.emf"/><Relationship Id="rId5966" Type="http://schemas.openxmlformats.org/officeDocument/2006/relationships/customXml" Target="ink/ink2882.xml"/><Relationship Id="rId7181" Type="http://schemas.openxmlformats.org/officeDocument/2006/relationships/image" Target="media/image3354.emf"/><Relationship Id="rId51" Type="http://schemas.openxmlformats.org/officeDocument/2006/relationships/customXml" Target="ink/ink22.xml"/><Relationship Id="rId1412" Type="http://schemas.openxmlformats.org/officeDocument/2006/relationships/customXml" Target="ink/ink689.xml"/><Relationship Id="rId3377" Type="http://schemas.openxmlformats.org/officeDocument/2006/relationships/image" Target="media/image1659.emf"/><Relationship Id="rId4775" Type="http://schemas.openxmlformats.org/officeDocument/2006/relationships/image" Target="media/image2232.emf"/><Relationship Id="rId4982" Type="http://schemas.openxmlformats.org/officeDocument/2006/relationships/customXml" Target="ink/ink2415.xml"/><Relationship Id="rId5619" Type="http://schemas.openxmlformats.org/officeDocument/2006/relationships/image" Target="media/image2578.emf"/><Relationship Id="rId5826" Type="http://schemas.openxmlformats.org/officeDocument/2006/relationships/customXml" Target="ink/ink2812.xml"/><Relationship Id="rId7041" Type="http://schemas.openxmlformats.org/officeDocument/2006/relationships/image" Target="media/image3285.emf"/><Relationship Id="rId298" Type="http://schemas.openxmlformats.org/officeDocument/2006/relationships/customXml" Target="ink/ink140.xml"/><Relationship Id="rId3584" Type="http://schemas.openxmlformats.org/officeDocument/2006/relationships/image" Target="media/image1759.emf"/><Relationship Id="rId3791" Type="http://schemas.openxmlformats.org/officeDocument/2006/relationships/customXml" Target="ink/ink1840.xml"/><Relationship Id="rId4428" Type="http://schemas.openxmlformats.org/officeDocument/2006/relationships/customXml" Target="ink/ink2150.xml"/><Relationship Id="rId4635" Type="http://schemas.openxmlformats.org/officeDocument/2006/relationships/image" Target="media/image2164.emf"/><Relationship Id="rId4842" Type="http://schemas.openxmlformats.org/officeDocument/2006/relationships/image" Target="media/image2260.emf"/><Relationship Id="rId158" Type="http://schemas.openxmlformats.org/officeDocument/2006/relationships/customXml" Target="ink/ink73.xml"/><Relationship Id="rId2186" Type="http://schemas.openxmlformats.org/officeDocument/2006/relationships/customXml" Target="ink/ink1081.xml"/><Relationship Id="rId2393" Type="http://schemas.openxmlformats.org/officeDocument/2006/relationships/oleObject" Target="embeddings/oleObject28.bin"/><Relationship Id="rId3237" Type="http://schemas.openxmlformats.org/officeDocument/2006/relationships/customXml" Target="ink/ink1567.xml"/><Relationship Id="rId3444" Type="http://schemas.openxmlformats.org/officeDocument/2006/relationships/customXml" Target="ink/ink1664.xml"/><Relationship Id="rId3651" Type="http://schemas.openxmlformats.org/officeDocument/2006/relationships/customXml" Target="ink/ink1772.xml"/><Relationship Id="rId4702" Type="http://schemas.openxmlformats.org/officeDocument/2006/relationships/image" Target="media/image2197.emf"/><Relationship Id="rId365" Type="http://schemas.openxmlformats.org/officeDocument/2006/relationships/image" Target="media/image177.emf"/><Relationship Id="rId572" Type="http://schemas.openxmlformats.org/officeDocument/2006/relationships/customXml" Target="ink/ink277.xml"/><Relationship Id="rId2046" Type="http://schemas.openxmlformats.org/officeDocument/2006/relationships/customXml" Target="ink/ink1010.xml"/><Relationship Id="rId2253" Type="http://schemas.openxmlformats.org/officeDocument/2006/relationships/image" Target="media/image1109.emf"/><Relationship Id="rId2460" Type="http://schemas.openxmlformats.org/officeDocument/2006/relationships/customXml" Target="ink/ink1212.xml"/><Relationship Id="rId3304" Type="http://schemas.openxmlformats.org/officeDocument/2006/relationships/customXml" Target="ink/ink1602.xml"/><Relationship Id="rId3511" Type="http://schemas.openxmlformats.org/officeDocument/2006/relationships/image" Target="media/image1723.emf"/><Relationship Id="rId6667" Type="http://schemas.openxmlformats.org/officeDocument/2006/relationships/image" Target="media/image3101.emf"/><Relationship Id="rId6874" Type="http://schemas.openxmlformats.org/officeDocument/2006/relationships/image" Target="media/image3203.emf"/><Relationship Id="rId7718" Type="http://schemas.openxmlformats.org/officeDocument/2006/relationships/customXml" Target="ink/ink3723.xml"/><Relationship Id="rId225" Type="http://schemas.openxmlformats.org/officeDocument/2006/relationships/image" Target="media/image108.emf"/><Relationship Id="rId432" Type="http://schemas.openxmlformats.org/officeDocument/2006/relationships/customXml" Target="ink/ink207.xml"/><Relationship Id="rId1062" Type="http://schemas.openxmlformats.org/officeDocument/2006/relationships/customXml" Target="ink/ink513.xml"/><Relationship Id="rId2113" Type="http://schemas.openxmlformats.org/officeDocument/2006/relationships/customXml" Target="ink/ink1044.xml"/><Relationship Id="rId2320" Type="http://schemas.openxmlformats.org/officeDocument/2006/relationships/customXml" Target="ink/ink1149.xml"/><Relationship Id="rId5269" Type="http://schemas.openxmlformats.org/officeDocument/2006/relationships/customXml" Target="ink/ink2556.xml"/><Relationship Id="rId5476" Type="http://schemas.openxmlformats.org/officeDocument/2006/relationships/customXml" Target="ink/ink2651.xml"/><Relationship Id="rId5683" Type="http://schemas.openxmlformats.org/officeDocument/2006/relationships/image" Target="media/image2610.emf"/><Relationship Id="rId6527" Type="http://schemas.openxmlformats.org/officeDocument/2006/relationships/customXml" Target="ink/ink3163.xml"/><Relationship Id="rId6734" Type="http://schemas.openxmlformats.org/officeDocument/2006/relationships/customXml" Target="ink/ink3262.xml"/><Relationship Id="rId4078" Type="http://schemas.openxmlformats.org/officeDocument/2006/relationships/image" Target="media/image87.wmf"/><Relationship Id="rId4285" Type="http://schemas.openxmlformats.org/officeDocument/2006/relationships/customXml" Target="ink/ink2084.xml"/><Relationship Id="rId4492" Type="http://schemas.openxmlformats.org/officeDocument/2006/relationships/oleObject" Target="embeddings/oleObject104.bin"/><Relationship Id="rId5129" Type="http://schemas.openxmlformats.org/officeDocument/2006/relationships/image" Target="media/image2355.emf"/><Relationship Id="rId5336" Type="http://schemas.openxmlformats.org/officeDocument/2006/relationships/customXml" Target="ink/ink2590.xml"/><Relationship Id="rId5543" Type="http://schemas.openxmlformats.org/officeDocument/2006/relationships/image" Target="media/image2540.emf"/><Relationship Id="rId5890" Type="http://schemas.openxmlformats.org/officeDocument/2006/relationships/customXml" Target="ink/ink2844.xml"/><Relationship Id="rId6941" Type="http://schemas.openxmlformats.org/officeDocument/2006/relationships/customXml" Target="ink/ink3359.xml"/><Relationship Id="rId1879" Type="http://schemas.openxmlformats.org/officeDocument/2006/relationships/customXml" Target="ink/ink926.xml"/><Relationship Id="rId3094" Type="http://schemas.openxmlformats.org/officeDocument/2006/relationships/customXml" Target="ink/ink1510.xml"/><Relationship Id="rId4145" Type="http://schemas.openxmlformats.org/officeDocument/2006/relationships/customXml" Target="ink/ink2013.xml"/><Relationship Id="rId5750" Type="http://schemas.openxmlformats.org/officeDocument/2006/relationships/customXml" Target="ink/ink2774.xml"/><Relationship Id="rId6801" Type="http://schemas.openxmlformats.org/officeDocument/2006/relationships/image" Target="media/image3168.emf"/><Relationship Id="rId1739" Type="http://schemas.openxmlformats.org/officeDocument/2006/relationships/image" Target="media/image855.emf"/><Relationship Id="rId1946" Type="http://schemas.openxmlformats.org/officeDocument/2006/relationships/customXml" Target="ink/ink960.xml"/><Relationship Id="rId4005" Type="http://schemas.openxmlformats.org/officeDocument/2006/relationships/image" Target="media/image1962.emf"/><Relationship Id="rId4352" Type="http://schemas.openxmlformats.org/officeDocument/2006/relationships/image" Target="media/image2095.emf"/><Relationship Id="rId5403" Type="http://schemas.openxmlformats.org/officeDocument/2006/relationships/image" Target="media/image2428.emf"/><Relationship Id="rId5610" Type="http://schemas.openxmlformats.org/officeDocument/2006/relationships/customXml" Target="ink/ink2710.xml"/><Relationship Id="rId1806" Type="http://schemas.openxmlformats.org/officeDocument/2006/relationships/image" Target="media/image888.emf"/><Relationship Id="rId3161" Type="http://schemas.openxmlformats.org/officeDocument/2006/relationships/customXml" Target="ink/ink1535.xml"/><Relationship Id="rId4212" Type="http://schemas.openxmlformats.org/officeDocument/2006/relationships/customXml" Target="ink/ink2047.xml"/><Relationship Id="rId7368" Type="http://schemas.openxmlformats.org/officeDocument/2006/relationships/image" Target="media/image3446.emf"/><Relationship Id="rId7575" Type="http://schemas.openxmlformats.org/officeDocument/2006/relationships/image" Target="media/image3546.emf"/><Relationship Id="rId7782" Type="http://schemas.openxmlformats.org/officeDocument/2006/relationships/oleObject" Target="embeddings/oleObject197.bin"/><Relationship Id="rId3021" Type="http://schemas.openxmlformats.org/officeDocument/2006/relationships/image" Target="media/image1485.emf"/><Relationship Id="rId3978" Type="http://schemas.openxmlformats.org/officeDocument/2006/relationships/image" Target="media/image1949.emf"/><Relationship Id="rId6177" Type="http://schemas.openxmlformats.org/officeDocument/2006/relationships/image" Target="media/image2857.emf"/><Relationship Id="rId6384" Type="http://schemas.openxmlformats.org/officeDocument/2006/relationships/image" Target="media/image2960.emf"/><Relationship Id="rId6591" Type="http://schemas.openxmlformats.org/officeDocument/2006/relationships/customXml" Target="ink/ink3195.xml"/><Relationship Id="rId7228" Type="http://schemas.openxmlformats.org/officeDocument/2006/relationships/customXml" Target="ink/ink3496.xml"/><Relationship Id="rId7435" Type="http://schemas.openxmlformats.org/officeDocument/2006/relationships/image" Target="media/image3479.emf"/><Relationship Id="rId7642" Type="http://schemas.openxmlformats.org/officeDocument/2006/relationships/image" Target="media/image3579.emf"/><Relationship Id="rId899" Type="http://schemas.openxmlformats.org/officeDocument/2006/relationships/image" Target="media/image440.emf"/><Relationship Id="rId2787" Type="http://schemas.openxmlformats.org/officeDocument/2006/relationships/customXml" Target="ink/ink1370.xml"/><Relationship Id="rId3838" Type="http://schemas.openxmlformats.org/officeDocument/2006/relationships/customXml" Target="ink/ink1865.xml"/><Relationship Id="rId5193" Type="http://schemas.openxmlformats.org/officeDocument/2006/relationships/image" Target="media/image2386.emf"/><Relationship Id="rId6037" Type="http://schemas.openxmlformats.org/officeDocument/2006/relationships/image" Target="media/image2787.emf"/><Relationship Id="rId6244" Type="http://schemas.openxmlformats.org/officeDocument/2006/relationships/customXml" Target="ink/ink3021.xml"/><Relationship Id="rId6451" Type="http://schemas.openxmlformats.org/officeDocument/2006/relationships/customXml" Target="ink/ink3125.xml"/><Relationship Id="rId7502" Type="http://schemas.openxmlformats.org/officeDocument/2006/relationships/customXml" Target="ink/ink3621.xml"/><Relationship Id="rId759" Type="http://schemas.openxmlformats.org/officeDocument/2006/relationships/customXml" Target="ink/ink371.xml"/><Relationship Id="rId966" Type="http://schemas.openxmlformats.org/officeDocument/2006/relationships/image" Target="media/image473.emf"/><Relationship Id="rId1389" Type="http://schemas.openxmlformats.org/officeDocument/2006/relationships/customXml" Target="ink/ink677.xml"/><Relationship Id="rId1596" Type="http://schemas.openxmlformats.org/officeDocument/2006/relationships/customXml" Target="ink/ink782.xml"/><Relationship Id="rId2647" Type="http://schemas.openxmlformats.org/officeDocument/2006/relationships/image" Target="media/image1301.emf"/><Relationship Id="rId2994" Type="http://schemas.openxmlformats.org/officeDocument/2006/relationships/customXml" Target="ink/ink1463.xml"/><Relationship Id="rId5053" Type="http://schemas.openxmlformats.org/officeDocument/2006/relationships/customXml" Target="ink/ink2447.xml"/><Relationship Id="rId5260" Type="http://schemas.openxmlformats.org/officeDocument/2006/relationships/image" Target="media/image2410.emf"/><Relationship Id="rId6104" Type="http://schemas.openxmlformats.org/officeDocument/2006/relationships/customXml" Target="ink/ink2951.xml"/><Relationship Id="rId6311" Type="http://schemas.openxmlformats.org/officeDocument/2006/relationships/customXml" Target="ink/ink3055.xml"/><Relationship Id="rId619" Type="http://schemas.openxmlformats.org/officeDocument/2006/relationships/customXml" Target="ink/ink301.xml"/><Relationship Id="rId1249" Type="http://schemas.openxmlformats.org/officeDocument/2006/relationships/image" Target="media/image613.emf"/><Relationship Id="rId2854" Type="http://schemas.openxmlformats.org/officeDocument/2006/relationships/customXml" Target="ink/ink1402.xml"/><Relationship Id="rId3905" Type="http://schemas.openxmlformats.org/officeDocument/2006/relationships/image" Target="media/image1914.emf"/><Relationship Id="rId5120" Type="http://schemas.openxmlformats.org/officeDocument/2006/relationships/customXml" Target="ink/ink2481.xml"/><Relationship Id="rId95" Type="http://schemas.openxmlformats.org/officeDocument/2006/relationships/customXml" Target="ink/ink41.xml"/><Relationship Id="rId826" Type="http://schemas.openxmlformats.org/officeDocument/2006/relationships/image" Target="media/image404.emf"/><Relationship Id="rId1109" Type="http://schemas.openxmlformats.org/officeDocument/2006/relationships/image" Target="media/image543.emf"/><Relationship Id="rId1456" Type="http://schemas.openxmlformats.org/officeDocument/2006/relationships/image" Target="media/image715.emf"/><Relationship Id="rId1663" Type="http://schemas.openxmlformats.org/officeDocument/2006/relationships/image" Target="media/image818.emf"/><Relationship Id="rId1870" Type="http://schemas.openxmlformats.org/officeDocument/2006/relationships/image" Target="media/image919.emf"/><Relationship Id="rId2507" Type="http://schemas.openxmlformats.org/officeDocument/2006/relationships/image" Target="media/image1232.emf"/><Relationship Id="rId2714" Type="http://schemas.openxmlformats.org/officeDocument/2006/relationships/customXml" Target="ink/ink1335.xml"/><Relationship Id="rId2921" Type="http://schemas.openxmlformats.org/officeDocument/2006/relationships/image" Target="media/image1435.emf"/><Relationship Id="rId7085" Type="http://schemas.openxmlformats.org/officeDocument/2006/relationships/image" Target="media/image3307.emf"/><Relationship Id="rId1316" Type="http://schemas.openxmlformats.org/officeDocument/2006/relationships/image" Target="media/image646.emf"/><Relationship Id="rId1523" Type="http://schemas.openxmlformats.org/officeDocument/2006/relationships/customXml" Target="ink/ink745.xml"/><Relationship Id="rId1730" Type="http://schemas.openxmlformats.org/officeDocument/2006/relationships/customXml" Target="ink/ink849.xml"/><Relationship Id="rId4679" Type="http://schemas.openxmlformats.org/officeDocument/2006/relationships/image" Target="media/image2186.emf"/><Relationship Id="rId4886" Type="http://schemas.openxmlformats.org/officeDocument/2006/relationships/image" Target="media/image2275.emf"/><Relationship Id="rId5937" Type="http://schemas.openxmlformats.org/officeDocument/2006/relationships/image" Target="media/image2737.emf"/><Relationship Id="rId7292" Type="http://schemas.openxmlformats.org/officeDocument/2006/relationships/image" Target="media/image3409.emf"/><Relationship Id="rId22" Type="http://schemas.openxmlformats.org/officeDocument/2006/relationships/image" Target="media/image7.emf"/><Relationship Id="rId3488" Type="http://schemas.openxmlformats.org/officeDocument/2006/relationships/image" Target="media/image1712.emf"/><Relationship Id="rId3695" Type="http://schemas.openxmlformats.org/officeDocument/2006/relationships/customXml" Target="ink/ink1794.xml"/><Relationship Id="rId4539" Type="http://schemas.openxmlformats.org/officeDocument/2006/relationships/customXml" Target="ink/ink2203.xml"/><Relationship Id="rId4746" Type="http://schemas.openxmlformats.org/officeDocument/2006/relationships/customXml" Target="ink/ink2309.xml"/><Relationship Id="rId4953" Type="http://schemas.openxmlformats.org/officeDocument/2006/relationships/customXml" Target="ink/ink2400.xml"/><Relationship Id="rId7152" Type="http://schemas.openxmlformats.org/officeDocument/2006/relationships/customXml" Target="ink/ink3458.xml"/><Relationship Id="rId2297" Type="http://schemas.openxmlformats.org/officeDocument/2006/relationships/image" Target="media/image1130.emf"/><Relationship Id="rId3348" Type="http://schemas.openxmlformats.org/officeDocument/2006/relationships/customXml" Target="ink/ink1616.xml"/><Relationship Id="rId3555" Type="http://schemas.openxmlformats.org/officeDocument/2006/relationships/image" Target="media/image1745.emf"/><Relationship Id="rId3762" Type="http://schemas.openxmlformats.org/officeDocument/2006/relationships/image" Target="media/image1846.emf"/><Relationship Id="rId4606" Type="http://schemas.openxmlformats.org/officeDocument/2006/relationships/image" Target="media/image21510.emf"/><Relationship Id="rId4813" Type="http://schemas.openxmlformats.org/officeDocument/2006/relationships/customXml" Target="ink/ink2338.xml"/><Relationship Id="rId7012" Type="http://schemas.openxmlformats.org/officeDocument/2006/relationships/customXml" Target="ink/ink3393.xml"/><Relationship Id="rId269" Type="http://schemas.openxmlformats.org/officeDocument/2006/relationships/image" Target="media/image130.emf"/><Relationship Id="rId476" Type="http://schemas.openxmlformats.org/officeDocument/2006/relationships/customXml" Target="ink/ink229.xml"/><Relationship Id="rId683" Type="http://schemas.openxmlformats.org/officeDocument/2006/relationships/customXml" Target="ink/ink333.xml"/><Relationship Id="rId890" Type="http://schemas.openxmlformats.org/officeDocument/2006/relationships/customXml" Target="ink/ink436.xml"/><Relationship Id="rId2157" Type="http://schemas.openxmlformats.org/officeDocument/2006/relationships/image" Target="media/image1061.emf"/><Relationship Id="rId2364" Type="http://schemas.openxmlformats.org/officeDocument/2006/relationships/customXml" Target="ink/ink1168.xml"/><Relationship Id="rId2571" Type="http://schemas.openxmlformats.org/officeDocument/2006/relationships/image" Target="media/image1263.emf"/><Relationship Id="rId3208" Type="http://schemas.openxmlformats.org/officeDocument/2006/relationships/customXml" Target="ink/ink1552.xml"/><Relationship Id="rId3415" Type="http://schemas.openxmlformats.org/officeDocument/2006/relationships/image" Target="media/image1678.emf"/><Relationship Id="rId6778" Type="http://schemas.openxmlformats.org/officeDocument/2006/relationships/customXml" Target="ink/ink3284.xml"/><Relationship Id="rId129" Type="http://schemas.openxmlformats.org/officeDocument/2006/relationships/customXml" Target="ink/ink58.xml"/><Relationship Id="rId336" Type="http://schemas.openxmlformats.org/officeDocument/2006/relationships/image" Target="media/image7.wmf"/><Relationship Id="rId543" Type="http://schemas.openxmlformats.org/officeDocument/2006/relationships/image" Target="media/image264.emf"/><Relationship Id="rId1173" Type="http://schemas.openxmlformats.org/officeDocument/2006/relationships/image" Target="media/image575.emf"/><Relationship Id="rId1380" Type="http://schemas.openxmlformats.org/officeDocument/2006/relationships/image" Target="media/image678.emf"/><Relationship Id="rId2017" Type="http://schemas.openxmlformats.org/officeDocument/2006/relationships/image" Target="media/image992.emf"/><Relationship Id="rId2224" Type="http://schemas.openxmlformats.org/officeDocument/2006/relationships/customXml" Target="ink/ink1100.xml"/><Relationship Id="rId3622" Type="http://schemas.openxmlformats.org/officeDocument/2006/relationships/image" Target="media/image1777.emf"/><Relationship Id="rId5587" Type="http://schemas.openxmlformats.org/officeDocument/2006/relationships/image" Target="media/image2562.emf"/><Relationship Id="rId6985" Type="http://schemas.openxmlformats.org/officeDocument/2006/relationships/image" Target="media/image3257.emf"/><Relationship Id="rId403" Type="http://schemas.openxmlformats.org/officeDocument/2006/relationships/customXml" Target="ink/ink191.xml"/><Relationship Id="rId750" Type="http://schemas.openxmlformats.org/officeDocument/2006/relationships/image" Target="media/image366.emf"/><Relationship Id="rId1033" Type="http://schemas.openxmlformats.org/officeDocument/2006/relationships/image" Target="media/image506.emf"/><Relationship Id="rId2431" Type="http://schemas.openxmlformats.org/officeDocument/2006/relationships/image" Target="media/image1195.emf"/><Relationship Id="rId4189" Type="http://schemas.openxmlformats.org/officeDocument/2006/relationships/image" Target="media/image2039.emf"/><Relationship Id="rId5794" Type="http://schemas.openxmlformats.org/officeDocument/2006/relationships/customXml" Target="ink/ink2796.xml"/><Relationship Id="rId6638" Type="http://schemas.openxmlformats.org/officeDocument/2006/relationships/image" Target="media/image3087.emf"/><Relationship Id="rId6845" Type="http://schemas.openxmlformats.org/officeDocument/2006/relationships/customXml" Target="ink/ink3318.xml"/><Relationship Id="rId610" Type="http://schemas.openxmlformats.org/officeDocument/2006/relationships/image" Target="media/image297.emf"/><Relationship Id="rId1240" Type="http://schemas.openxmlformats.org/officeDocument/2006/relationships/customXml" Target="ink/ink602.xml"/><Relationship Id="rId4049" Type="http://schemas.openxmlformats.org/officeDocument/2006/relationships/image" Target="media/image1982.emf"/><Relationship Id="rId4396" Type="http://schemas.openxmlformats.org/officeDocument/2006/relationships/customXml" Target="ink/ink2135.xml"/><Relationship Id="rId5447" Type="http://schemas.openxmlformats.org/officeDocument/2006/relationships/image" Target="media/image2492.emf"/><Relationship Id="rId5654" Type="http://schemas.openxmlformats.org/officeDocument/2006/relationships/image" Target="media/image2596.wmf"/><Relationship Id="rId5861" Type="http://schemas.openxmlformats.org/officeDocument/2006/relationships/image" Target="media/image2699.emf"/><Relationship Id="rId6705" Type="http://schemas.openxmlformats.org/officeDocument/2006/relationships/image" Target="media/image3120.emf"/><Relationship Id="rId6912" Type="http://schemas.openxmlformats.org/officeDocument/2006/relationships/customXml" Target="ink/ink3349.xml"/><Relationship Id="rId1100" Type="http://schemas.openxmlformats.org/officeDocument/2006/relationships/customXml" Target="ink/ink532.xml"/><Relationship Id="rId4256" Type="http://schemas.openxmlformats.org/officeDocument/2006/relationships/image" Target="media/image2061.emf"/><Relationship Id="rId4463" Type="http://schemas.openxmlformats.org/officeDocument/2006/relationships/image" Target="media/image2130.emf"/><Relationship Id="rId4670" Type="http://schemas.openxmlformats.org/officeDocument/2006/relationships/customXml" Target="ink/ink2270.xml"/><Relationship Id="rId5307" Type="http://schemas.openxmlformats.org/officeDocument/2006/relationships/customXml" Target="ink/ink2575.xml"/><Relationship Id="rId5514" Type="http://schemas.openxmlformats.org/officeDocument/2006/relationships/customXml" Target="ink/ink2670.xml"/><Relationship Id="rId5721" Type="http://schemas.openxmlformats.org/officeDocument/2006/relationships/image" Target="media/image2629.emf"/><Relationship Id="rId1917" Type="http://schemas.openxmlformats.org/officeDocument/2006/relationships/image" Target="media/image942.emf"/><Relationship Id="rId3065" Type="http://schemas.openxmlformats.org/officeDocument/2006/relationships/image" Target="media/image1507.emf"/><Relationship Id="rId3272" Type="http://schemas.openxmlformats.org/officeDocument/2006/relationships/customXml" Target="ink/ink1585.xml"/><Relationship Id="rId4116" Type="http://schemas.openxmlformats.org/officeDocument/2006/relationships/image" Target="media/image2014.wmf"/><Relationship Id="rId4323" Type="http://schemas.openxmlformats.org/officeDocument/2006/relationships/customXml" Target="ink/ink2103.xml"/><Relationship Id="rId4530" Type="http://schemas.openxmlformats.org/officeDocument/2006/relationships/oleObject" Target="embeddings/oleObject105.bin"/><Relationship Id="rId7479" Type="http://schemas.openxmlformats.org/officeDocument/2006/relationships/image" Target="media/image3501.emf"/><Relationship Id="rId7686" Type="http://schemas.openxmlformats.org/officeDocument/2006/relationships/image" Target="media/image3601.emf"/><Relationship Id="rId193" Type="http://schemas.openxmlformats.org/officeDocument/2006/relationships/image" Target="media/image92.emf"/><Relationship Id="rId2081" Type="http://schemas.openxmlformats.org/officeDocument/2006/relationships/customXml" Target="ink/ink1028.xml"/><Relationship Id="rId3132" Type="http://schemas.openxmlformats.org/officeDocument/2006/relationships/customXml" Target="ink/ink1527.xml"/><Relationship Id="rId6288" Type="http://schemas.openxmlformats.org/officeDocument/2006/relationships/image" Target="media/image2912.emf"/><Relationship Id="rId6495" Type="http://schemas.openxmlformats.org/officeDocument/2006/relationships/customXml" Target="ink/ink3147.xml"/><Relationship Id="rId7339" Type="http://schemas.openxmlformats.org/officeDocument/2006/relationships/image" Target="media/image3432.emf"/><Relationship Id="rId7546" Type="http://schemas.openxmlformats.org/officeDocument/2006/relationships/oleObject" Target="embeddings/oleObject187.bin"/><Relationship Id="rId7753" Type="http://schemas.openxmlformats.org/officeDocument/2006/relationships/image" Target="media/image3634.emf"/><Relationship Id="rId260" Type="http://schemas.openxmlformats.org/officeDocument/2006/relationships/customXml" Target="ink/ink121.xml"/><Relationship Id="rId5097" Type="http://schemas.openxmlformats.org/officeDocument/2006/relationships/customXml" Target="ink/ink2469.xml"/><Relationship Id="rId6148" Type="http://schemas.openxmlformats.org/officeDocument/2006/relationships/customXml" Target="ink/ink2973.xml"/><Relationship Id="rId6355" Type="http://schemas.openxmlformats.org/officeDocument/2006/relationships/customXml" Target="ink/ink3077.xml"/><Relationship Id="rId7406" Type="http://schemas.openxmlformats.org/officeDocument/2006/relationships/image" Target="media/image3465.emf"/><Relationship Id="rId120" Type="http://schemas.openxmlformats.org/officeDocument/2006/relationships/image" Target="media/image56.emf"/><Relationship Id="rId2898" Type="http://schemas.openxmlformats.org/officeDocument/2006/relationships/customXml" Target="ink/ink1424.xml"/><Relationship Id="rId3949" Type="http://schemas.openxmlformats.org/officeDocument/2006/relationships/customXml" Target="ink/ink1920.xml"/><Relationship Id="rId5164" Type="http://schemas.openxmlformats.org/officeDocument/2006/relationships/customXml" Target="ink/ink2503.xml"/><Relationship Id="rId6008" Type="http://schemas.openxmlformats.org/officeDocument/2006/relationships/customXml" Target="ink/ink2903.xml"/><Relationship Id="rId6215" Type="http://schemas.openxmlformats.org/officeDocument/2006/relationships/image" Target="media/image2876.emf"/><Relationship Id="rId6562" Type="http://schemas.openxmlformats.org/officeDocument/2006/relationships/image" Target="media/image3049.emf"/><Relationship Id="rId7613" Type="http://schemas.openxmlformats.org/officeDocument/2006/relationships/customXml" Target="ink/ink3673.xml"/><Relationship Id="rId2758" Type="http://schemas.openxmlformats.org/officeDocument/2006/relationships/oleObject" Target="embeddings/oleObject41.bin"/><Relationship Id="rId2965" Type="http://schemas.openxmlformats.org/officeDocument/2006/relationships/oleObject" Target="embeddings/oleObject46.bin"/><Relationship Id="rId3809" Type="http://schemas.openxmlformats.org/officeDocument/2006/relationships/customXml" Target="ink/ink1850.xml"/><Relationship Id="rId5024" Type="http://schemas.openxmlformats.org/officeDocument/2006/relationships/customXml" Target="ink/ink2432.xml"/><Relationship Id="rId5371" Type="http://schemas.openxmlformats.org/officeDocument/2006/relationships/image" Target="media/image2465.emf"/><Relationship Id="rId6422" Type="http://schemas.openxmlformats.org/officeDocument/2006/relationships/image" Target="media/image2979.emf"/><Relationship Id="rId937" Type="http://schemas.openxmlformats.org/officeDocument/2006/relationships/customXml" Target="ink/ink456.xml"/><Relationship Id="rId1567" Type="http://schemas.openxmlformats.org/officeDocument/2006/relationships/image" Target="media/image770.emf"/><Relationship Id="rId1774" Type="http://schemas.openxmlformats.org/officeDocument/2006/relationships/customXml" Target="ink/ink872.xml"/><Relationship Id="rId1981" Type="http://schemas.openxmlformats.org/officeDocument/2006/relationships/image" Target="media/image974.emf"/><Relationship Id="rId2618" Type="http://schemas.openxmlformats.org/officeDocument/2006/relationships/customXml" Target="ink/ink1290.xml"/><Relationship Id="rId2825" Type="http://schemas.openxmlformats.org/officeDocument/2006/relationships/customXml" Target="ink/ink1388.xml"/><Relationship Id="rId4180" Type="http://schemas.openxmlformats.org/officeDocument/2006/relationships/customXml" Target="ink/ink2031.xml"/><Relationship Id="rId5231" Type="http://schemas.openxmlformats.org/officeDocument/2006/relationships/image" Target="media/image2404.emf"/><Relationship Id="rId66" Type="http://schemas.openxmlformats.org/officeDocument/2006/relationships/image" Target="media/image29.emf"/><Relationship Id="rId1427" Type="http://schemas.openxmlformats.org/officeDocument/2006/relationships/image" Target="media/image701.emf"/><Relationship Id="rId1634" Type="http://schemas.openxmlformats.org/officeDocument/2006/relationships/customXml" Target="ink/ink801.xml"/><Relationship Id="rId1841" Type="http://schemas.openxmlformats.org/officeDocument/2006/relationships/customXml" Target="ink/ink906.xml"/><Relationship Id="rId4040" Type="http://schemas.openxmlformats.org/officeDocument/2006/relationships/customXml" Target="ink/ink1966.xml"/><Relationship Id="rId4997" Type="http://schemas.openxmlformats.org/officeDocument/2006/relationships/image" Target="media/image2307.emf"/><Relationship Id="rId7196" Type="http://schemas.openxmlformats.org/officeDocument/2006/relationships/customXml" Target="ink/ink3480.xml"/><Relationship Id="rId3599" Type="http://schemas.openxmlformats.org/officeDocument/2006/relationships/customXml" Target="ink/ink1745.xml"/><Relationship Id="rId4857" Type="http://schemas.openxmlformats.org/officeDocument/2006/relationships/customXml" Target="ink/ink2357.xml"/><Relationship Id="rId7056" Type="http://schemas.openxmlformats.org/officeDocument/2006/relationships/customXml" Target="ink/ink3414.xml"/><Relationship Id="rId7263" Type="http://schemas.openxmlformats.org/officeDocument/2006/relationships/image" Target="media/image3395.emf"/><Relationship Id="rId7470" Type="http://schemas.openxmlformats.org/officeDocument/2006/relationships/customXml" Target="ink/ink3605.xml"/><Relationship Id="rId1701" Type="http://schemas.openxmlformats.org/officeDocument/2006/relationships/image" Target="media/image837.emf"/><Relationship Id="rId3459" Type="http://schemas.openxmlformats.org/officeDocument/2006/relationships/image" Target="media/image1699.emf"/><Relationship Id="rId3666" Type="http://schemas.openxmlformats.org/officeDocument/2006/relationships/image" Target="media/image1799.emf"/><Relationship Id="rId5908" Type="http://schemas.openxmlformats.org/officeDocument/2006/relationships/customXml" Target="ink/ink2853.xml"/><Relationship Id="rId6072" Type="http://schemas.openxmlformats.org/officeDocument/2006/relationships/customXml" Target="ink/ink2935.xml"/><Relationship Id="rId7123" Type="http://schemas.openxmlformats.org/officeDocument/2006/relationships/image" Target="media/image3325.emf"/><Relationship Id="rId7330" Type="http://schemas.openxmlformats.org/officeDocument/2006/relationships/customXml" Target="ink/ink3543.xml"/><Relationship Id="rId587" Type="http://schemas.openxmlformats.org/officeDocument/2006/relationships/image" Target="media/image286.emf"/><Relationship Id="rId2268" Type="http://schemas.openxmlformats.org/officeDocument/2006/relationships/customXml" Target="ink/ink1122.xml"/><Relationship Id="rId3319" Type="http://schemas.openxmlformats.org/officeDocument/2006/relationships/image" Target="media/image1630.emf"/><Relationship Id="rId3873" Type="http://schemas.openxmlformats.org/officeDocument/2006/relationships/customXml" Target="ink/ink1882.xml"/><Relationship Id="rId4717" Type="http://schemas.openxmlformats.org/officeDocument/2006/relationships/customXml" Target="ink/ink2294.xml"/><Relationship Id="rId4924" Type="http://schemas.openxmlformats.org/officeDocument/2006/relationships/image" Target="media/image2286.emf"/><Relationship Id="rId447" Type="http://schemas.openxmlformats.org/officeDocument/2006/relationships/image" Target="media/image216.emf"/><Relationship Id="rId794" Type="http://schemas.openxmlformats.org/officeDocument/2006/relationships/image" Target="media/image388.emf"/><Relationship Id="rId1077" Type="http://schemas.openxmlformats.org/officeDocument/2006/relationships/image" Target="media/image527.emf"/><Relationship Id="rId2128" Type="http://schemas.openxmlformats.org/officeDocument/2006/relationships/image" Target="media/image1047.emf"/><Relationship Id="rId2475" Type="http://schemas.openxmlformats.org/officeDocument/2006/relationships/image" Target="media/image1217.emf"/><Relationship Id="rId2682" Type="http://schemas.openxmlformats.org/officeDocument/2006/relationships/customXml" Target="ink/ink1320.xml"/><Relationship Id="rId3526" Type="http://schemas.openxmlformats.org/officeDocument/2006/relationships/customXml" Target="ink/ink1708.xml"/><Relationship Id="rId3733" Type="http://schemas.openxmlformats.org/officeDocument/2006/relationships/customXml" Target="ink/ink1811.xml"/><Relationship Id="rId3940" Type="http://schemas.openxmlformats.org/officeDocument/2006/relationships/customXml" Target="ink/ink1915.xml"/><Relationship Id="rId6889" Type="http://schemas.openxmlformats.org/officeDocument/2006/relationships/image" Target="media/image3210.emf"/><Relationship Id="rId654" Type="http://schemas.openxmlformats.org/officeDocument/2006/relationships/image" Target="media/image319.emf"/><Relationship Id="rId861" Type="http://schemas.openxmlformats.org/officeDocument/2006/relationships/customXml" Target="ink/ink422.xml"/><Relationship Id="rId1284" Type="http://schemas.openxmlformats.org/officeDocument/2006/relationships/image" Target="media/image630.emf"/><Relationship Id="rId1491" Type="http://schemas.openxmlformats.org/officeDocument/2006/relationships/customXml" Target="ink/ink729.xml"/><Relationship Id="rId2335" Type="http://schemas.openxmlformats.org/officeDocument/2006/relationships/customXml" Target="ink/ink1155.xml"/><Relationship Id="rId2542" Type="http://schemas.openxmlformats.org/officeDocument/2006/relationships/customXml" Target="ink/ink1253.xml"/><Relationship Id="rId3800" Type="http://schemas.openxmlformats.org/officeDocument/2006/relationships/image" Target="media/image1863.emf"/><Relationship Id="rId5698" Type="http://schemas.openxmlformats.org/officeDocument/2006/relationships/customXml" Target="ink/ink2748.xml"/><Relationship Id="rId6749" Type="http://schemas.openxmlformats.org/officeDocument/2006/relationships/image" Target="media/image3142.emf"/><Relationship Id="rId6956" Type="http://schemas.openxmlformats.org/officeDocument/2006/relationships/customXml" Target="ink/ink3365.xml"/><Relationship Id="rId307" Type="http://schemas.openxmlformats.org/officeDocument/2006/relationships/image" Target="media/image149.emf"/><Relationship Id="rId514" Type="http://schemas.openxmlformats.org/officeDocument/2006/relationships/customXml" Target="ink/ink248.xml"/><Relationship Id="rId721" Type="http://schemas.openxmlformats.org/officeDocument/2006/relationships/customXml" Target="ink/ink352.xml"/><Relationship Id="rId1144" Type="http://schemas.openxmlformats.org/officeDocument/2006/relationships/customXml" Target="ink/ink554.xml"/><Relationship Id="rId1351" Type="http://schemas.openxmlformats.org/officeDocument/2006/relationships/customXml" Target="ink/ink658.xml"/><Relationship Id="rId2402" Type="http://schemas.openxmlformats.org/officeDocument/2006/relationships/customXml" Target="ink/ink1184.xml"/><Relationship Id="rId5558" Type="http://schemas.openxmlformats.org/officeDocument/2006/relationships/customXml" Target="ink/ink2684.xml"/><Relationship Id="rId5765" Type="http://schemas.openxmlformats.org/officeDocument/2006/relationships/image" Target="media/image2651.emf"/><Relationship Id="rId5972" Type="http://schemas.openxmlformats.org/officeDocument/2006/relationships/customXml" Target="ink/ink2885.xml"/><Relationship Id="rId6609" Type="http://schemas.openxmlformats.org/officeDocument/2006/relationships/customXml" Target="ink/ink3204.xml"/><Relationship Id="rId6816" Type="http://schemas.openxmlformats.org/officeDocument/2006/relationships/image" Target="media/image3175.emf"/><Relationship Id="rId1004" Type="http://schemas.openxmlformats.org/officeDocument/2006/relationships/image" Target="media/image492.emf"/><Relationship Id="rId1211" Type="http://schemas.openxmlformats.org/officeDocument/2006/relationships/image" Target="media/image594.emf"/><Relationship Id="rId4367" Type="http://schemas.openxmlformats.org/officeDocument/2006/relationships/image" Target="media/image2099.emf"/><Relationship Id="rId4574" Type="http://schemas.openxmlformats.org/officeDocument/2006/relationships/image" Target="media/image2143.emf"/><Relationship Id="rId4781" Type="http://schemas.openxmlformats.org/officeDocument/2006/relationships/image" Target="media/image2235.emf"/><Relationship Id="rId5418" Type="http://schemas.openxmlformats.org/officeDocument/2006/relationships/customXml" Target="ink/ink2626.xml"/><Relationship Id="rId5625" Type="http://schemas.openxmlformats.org/officeDocument/2006/relationships/image" Target="media/image2581.emf"/><Relationship Id="rId5832" Type="http://schemas.openxmlformats.org/officeDocument/2006/relationships/customXml" Target="ink/ink2815.xml"/><Relationship Id="rId3176" Type="http://schemas.openxmlformats.org/officeDocument/2006/relationships/image" Target="media/image1561.emf"/><Relationship Id="rId3383" Type="http://schemas.openxmlformats.org/officeDocument/2006/relationships/image" Target="media/image1662.emf"/><Relationship Id="rId3590" Type="http://schemas.openxmlformats.org/officeDocument/2006/relationships/image" Target="media/image1762.emf"/><Relationship Id="rId4227" Type="http://schemas.openxmlformats.org/officeDocument/2006/relationships/customXml" Target="ink/ink2055.xml"/><Relationship Id="rId4434" Type="http://schemas.openxmlformats.org/officeDocument/2006/relationships/customXml" Target="ink/ink2153.xml"/><Relationship Id="rId2192" Type="http://schemas.openxmlformats.org/officeDocument/2006/relationships/customXml" Target="ink/ink1084.xml"/><Relationship Id="rId3036" Type="http://schemas.openxmlformats.org/officeDocument/2006/relationships/customXml" Target="ink/ink1483.xml"/><Relationship Id="rId3243" Type="http://schemas.openxmlformats.org/officeDocument/2006/relationships/customXml" Target="ink/ink1570.xml"/><Relationship Id="rId4641" Type="http://schemas.openxmlformats.org/officeDocument/2006/relationships/image" Target="media/image2167.emf"/><Relationship Id="rId6399" Type="http://schemas.openxmlformats.org/officeDocument/2006/relationships/customXml" Target="ink/ink3099.xml"/><Relationship Id="rId164" Type="http://schemas.openxmlformats.org/officeDocument/2006/relationships/customXml" Target="ink/ink76.xml"/><Relationship Id="rId371" Type="http://schemas.openxmlformats.org/officeDocument/2006/relationships/customXml" Target="ink/ink175.xml"/><Relationship Id="rId2052" Type="http://schemas.openxmlformats.org/officeDocument/2006/relationships/customXml" Target="ink/ink1013.xml"/><Relationship Id="rId3450" Type="http://schemas.openxmlformats.org/officeDocument/2006/relationships/image" Target="media/image1695.emf"/><Relationship Id="rId4501" Type="http://schemas.openxmlformats.org/officeDocument/2006/relationships/customXml" Target="ink/ink2185.xml"/><Relationship Id="rId6259" Type="http://schemas.openxmlformats.org/officeDocument/2006/relationships/customXml" Target="ink/ink3029.xml"/><Relationship Id="rId7657" Type="http://schemas.openxmlformats.org/officeDocument/2006/relationships/customXml" Target="ink/ink3695.xml"/><Relationship Id="rId3103" Type="http://schemas.openxmlformats.org/officeDocument/2006/relationships/image" Target="media/image1526.emf"/><Relationship Id="rId3310" Type="http://schemas.openxmlformats.org/officeDocument/2006/relationships/image" Target="media/image70.wmf"/><Relationship Id="rId5068" Type="http://schemas.openxmlformats.org/officeDocument/2006/relationships/image" Target="media/image2325.emf"/><Relationship Id="rId6466" Type="http://schemas.openxmlformats.org/officeDocument/2006/relationships/image" Target="media/image3001.emf"/><Relationship Id="rId6673" Type="http://schemas.openxmlformats.org/officeDocument/2006/relationships/image" Target="media/image3104.emf"/><Relationship Id="rId6880" Type="http://schemas.openxmlformats.org/officeDocument/2006/relationships/image" Target="media/image3206.emf"/><Relationship Id="rId7517" Type="http://schemas.openxmlformats.org/officeDocument/2006/relationships/image" Target="media/image3520.emf"/><Relationship Id="rId7724" Type="http://schemas.openxmlformats.org/officeDocument/2006/relationships/customXml" Target="ink/ink3726.xml"/><Relationship Id="rId231" Type="http://schemas.openxmlformats.org/officeDocument/2006/relationships/image" Target="media/image111.emf"/><Relationship Id="rId2869" Type="http://schemas.openxmlformats.org/officeDocument/2006/relationships/image" Target="media/image1409.emf"/><Relationship Id="rId5275" Type="http://schemas.openxmlformats.org/officeDocument/2006/relationships/customXml" Target="ink/ink2558.xml"/><Relationship Id="rId5482" Type="http://schemas.openxmlformats.org/officeDocument/2006/relationships/customXml" Target="ink/ink2654.xml"/><Relationship Id="rId6119" Type="http://schemas.openxmlformats.org/officeDocument/2006/relationships/image" Target="media/image2828.emf"/><Relationship Id="rId6326" Type="http://schemas.openxmlformats.org/officeDocument/2006/relationships/image" Target="media/image2931.emf"/><Relationship Id="rId6533" Type="http://schemas.openxmlformats.org/officeDocument/2006/relationships/customXml" Target="ink/ink3166.xml"/><Relationship Id="rId6740" Type="http://schemas.openxmlformats.org/officeDocument/2006/relationships/customXml" Target="ink/ink3265.xml"/><Relationship Id="rId1678" Type="http://schemas.openxmlformats.org/officeDocument/2006/relationships/customXml" Target="ink/ink823.xml"/><Relationship Id="rId1885" Type="http://schemas.openxmlformats.org/officeDocument/2006/relationships/customXml" Target="ink/ink929.xml"/><Relationship Id="rId2729" Type="http://schemas.openxmlformats.org/officeDocument/2006/relationships/image" Target="media/image1340.emf"/><Relationship Id="rId2936" Type="http://schemas.openxmlformats.org/officeDocument/2006/relationships/customXml" Target="ink/ink1442.xml"/><Relationship Id="rId4084" Type="http://schemas.openxmlformats.org/officeDocument/2006/relationships/customXml" Target="ink/ink1984.xml"/><Relationship Id="rId4291" Type="http://schemas.openxmlformats.org/officeDocument/2006/relationships/customXml" Target="ink/ink2087.xml"/><Relationship Id="rId5135" Type="http://schemas.openxmlformats.org/officeDocument/2006/relationships/image" Target="media/image2358.emf"/><Relationship Id="rId5342" Type="http://schemas.openxmlformats.org/officeDocument/2006/relationships/customXml" Target="ink/ink2593.xml"/><Relationship Id="rId6600" Type="http://schemas.openxmlformats.org/officeDocument/2006/relationships/image" Target="media/image3068.emf"/><Relationship Id="rId908" Type="http://schemas.openxmlformats.org/officeDocument/2006/relationships/customXml" Target="ink/ink444.xml"/><Relationship Id="rId1538" Type="http://schemas.openxmlformats.org/officeDocument/2006/relationships/customXml" Target="ink/ink753.xml"/><Relationship Id="rId4151" Type="http://schemas.openxmlformats.org/officeDocument/2006/relationships/customXml" Target="ink/ink2016.xml"/><Relationship Id="rId5202" Type="http://schemas.openxmlformats.org/officeDocument/2006/relationships/customXml" Target="ink/ink2523.xml"/><Relationship Id="rId1745" Type="http://schemas.openxmlformats.org/officeDocument/2006/relationships/image" Target="media/image858.emf"/><Relationship Id="rId1952" Type="http://schemas.openxmlformats.org/officeDocument/2006/relationships/customXml" Target="ink/ink963.xml"/><Relationship Id="rId4011" Type="http://schemas.openxmlformats.org/officeDocument/2006/relationships/image" Target="media/image1965.emf"/><Relationship Id="rId7167" Type="http://schemas.openxmlformats.org/officeDocument/2006/relationships/image" Target="media/image3347.emf"/><Relationship Id="rId7374" Type="http://schemas.openxmlformats.org/officeDocument/2006/relationships/image" Target="media/image3449.emf"/><Relationship Id="rId37" Type="http://schemas.openxmlformats.org/officeDocument/2006/relationships/customXml" Target="ink/ink15.xml"/><Relationship Id="rId1605" Type="http://schemas.openxmlformats.org/officeDocument/2006/relationships/image" Target="media/image789.emf"/><Relationship Id="rId1812" Type="http://schemas.openxmlformats.org/officeDocument/2006/relationships/image" Target="media/image891.emf"/><Relationship Id="rId4968" Type="http://schemas.openxmlformats.org/officeDocument/2006/relationships/customXml" Target="ink/ink2408.xml"/><Relationship Id="rId6183" Type="http://schemas.openxmlformats.org/officeDocument/2006/relationships/image" Target="media/image2860.emf"/><Relationship Id="rId7027" Type="http://schemas.openxmlformats.org/officeDocument/2006/relationships/image" Target="media/image3278.emf"/><Relationship Id="rId7234" Type="http://schemas.openxmlformats.org/officeDocument/2006/relationships/customXml" Target="ink/ink3499.xml"/><Relationship Id="rId7581" Type="http://schemas.openxmlformats.org/officeDocument/2006/relationships/customXml" Target="ink/ink3659.xml"/><Relationship Id="rId3777" Type="http://schemas.openxmlformats.org/officeDocument/2006/relationships/image" Target="media/image1853.emf"/><Relationship Id="rId3984" Type="http://schemas.openxmlformats.org/officeDocument/2006/relationships/customXml" Target="ink/ink1938.xml"/><Relationship Id="rId4828" Type="http://schemas.openxmlformats.org/officeDocument/2006/relationships/image" Target="media/image2253.emf"/><Relationship Id="rId6390" Type="http://schemas.openxmlformats.org/officeDocument/2006/relationships/image" Target="media/image2963.emf"/><Relationship Id="rId7441" Type="http://schemas.openxmlformats.org/officeDocument/2006/relationships/image" Target="media/image3482.emf"/><Relationship Id="rId698" Type="http://schemas.openxmlformats.org/officeDocument/2006/relationships/image" Target="media/image341.emf"/><Relationship Id="rId2379" Type="http://schemas.openxmlformats.org/officeDocument/2006/relationships/image" Target="media/image1169.emf"/><Relationship Id="rId2586" Type="http://schemas.openxmlformats.org/officeDocument/2006/relationships/customXml" Target="ink/ink1274.xml"/><Relationship Id="rId2793" Type="http://schemas.openxmlformats.org/officeDocument/2006/relationships/customXml" Target="ink/ink1373.xml"/><Relationship Id="rId3637" Type="http://schemas.openxmlformats.org/officeDocument/2006/relationships/customXml" Target="ink/ink1765.xml"/><Relationship Id="rId3844" Type="http://schemas.openxmlformats.org/officeDocument/2006/relationships/customXml" Target="ink/ink1868.xml"/><Relationship Id="rId6043" Type="http://schemas.openxmlformats.org/officeDocument/2006/relationships/image" Target="media/image2790.emf"/><Relationship Id="rId6250" Type="http://schemas.openxmlformats.org/officeDocument/2006/relationships/image" Target="media/image2893.emf"/><Relationship Id="rId7301" Type="http://schemas.openxmlformats.org/officeDocument/2006/relationships/customXml" Target="ink/ink3528.xml"/><Relationship Id="rId558" Type="http://schemas.openxmlformats.org/officeDocument/2006/relationships/customXml" Target="ink/ink270.xml"/><Relationship Id="rId765" Type="http://schemas.openxmlformats.org/officeDocument/2006/relationships/customXml" Target="ink/ink374.xml"/><Relationship Id="rId972" Type="http://schemas.openxmlformats.org/officeDocument/2006/relationships/image" Target="media/image476.emf"/><Relationship Id="rId1188" Type="http://schemas.openxmlformats.org/officeDocument/2006/relationships/customXml" Target="ink/ink576.xml"/><Relationship Id="rId1395" Type="http://schemas.openxmlformats.org/officeDocument/2006/relationships/customXml" Target="ink/ink680.xml"/><Relationship Id="rId2239" Type="http://schemas.openxmlformats.org/officeDocument/2006/relationships/image" Target="media/image1102.emf"/><Relationship Id="rId2446" Type="http://schemas.openxmlformats.org/officeDocument/2006/relationships/customXml" Target="ink/ink1205.xml"/><Relationship Id="rId2653" Type="http://schemas.openxmlformats.org/officeDocument/2006/relationships/image" Target="media/image1304.emf"/><Relationship Id="rId2860" Type="http://schemas.openxmlformats.org/officeDocument/2006/relationships/customXml" Target="ink/ink1405.xml"/><Relationship Id="rId3704" Type="http://schemas.openxmlformats.org/officeDocument/2006/relationships/image" Target="media/image1818.emf"/><Relationship Id="rId6110" Type="http://schemas.openxmlformats.org/officeDocument/2006/relationships/customXml" Target="ink/ink2954.xml"/><Relationship Id="rId418" Type="http://schemas.openxmlformats.org/officeDocument/2006/relationships/image" Target="media/image203.emf"/><Relationship Id="rId625" Type="http://schemas.openxmlformats.org/officeDocument/2006/relationships/customXml" Target="ink/ink304.xml"/><Relationship Id="rId832" Type="http://schemas.openxmlformats.org/officeDocument/2006/relationships/image" Target="media/image407.emf"/><Relationship Id="rId1048" Type="http://schemas.openxmlformats.org/officeDocument/2006/relationships/image" Target="media/image513.emf"/><Relationship Id="rId1255" Type="http://schemas.openxmlformats.org/officeDocument/2006/relationships/image" Target="media/image616.emf"/><Relationship Id="rId1462" Type="http://schemas.openxmlformats.org/officeDocument/2006/relationships/image" Target="media/image718.emf"/><Relationship Id="rId2306" Type="http://schemas.openxmlformats.org/officeDocument/2006/relationships/customXml" Target="ink/ink1142.xml"/><Relationship Id="rId2513" Type="http://schemas.openxmlformats.org/officeDocument/2006/relationships/image" Target="media/image1235.emf"/><Relationship Id="rId3911" Type="http://schemas.openxmlformats.org/officeDocument/2006/relationships/image" Target="media/image1917.emf"/><Relationship Id="rId5669" Type="http://schemas.openxmlformats.org/officeDocument/2006/relationships/image" Target="media/image2603.emf"/><Relationship Id="rId5876" Type="http://schemas.openxmlformats.org/officeDocument/2006/relationships/customXml" Target="ink/ink2837.xml"/><Relationship Id="rId1115" Type="http://schemas.openxmlformats.org/officeDocument/2006/relationships/image" Target="media/image546.emf"/><Relationship Id="rId1322" Type="http://schemas.openxmlformats.org/officeDocument/2006/relationships/image" Target="media/image649.emf"/><Relationship Id="rId2720" Type="http://schemas.openxmlformats.org/officeDocument/2006/relationships/customXml" Target="ink/ink1338.xml"/><Relationship Id="rId4478" Type="http://schemas.openxmlformats.org/officeDocument/2006/relationships/customXml" Target="ink/ink2175.xml"/><Relationship Id="rId5529" Type="http://schemas.openxmlformats.org/officeDocument/2006/relationships/oleObject" Target="embeddings/oleObject135.bin"/><Relationship Id="rId6927" Type="http://schemas.openxmlformats.org/officeDocument/2006/relationships/image" Target="media/image3229.emf"/><Relationship Id="rId7091" Type="http://schemas.openxmlformats.org/officeDocument/2006/relationships/image" Target="media/image3310.emf"/><Relationship Id="rId3287" Type="http://schemas.openxmlformats.org/officeDocument/2006/relationships/image" Target="media/image1615.emf"/><Relationship Id="rId4338" Type="http://schemas.openxmlformats.org/officeDocument/2006/relationships/image" Target="media/image2088.emf"/><Relationship Id="rId4685" Type="http://schemas.openxmlformats.org/officeDocument/2006/relationships/image" Target="media/image2189.emf"/><Relationship Id="rId4892" Type="http://schemas.openxmlformats.org/officeDocument/2006/relationships/image" Target="media/image2278.emf"/><Relationship Id="rId5736" Type="http://schemas.openxmlformats.org/officeDocument/2006/relationships/customXml" Target="ink/ink2767.xml"/><Relationship Id="rId5943" Type="http://schemas.openxmlformats.org/officeDocument/2006/relationships/image" Target="media/image2740.emf"/><Relationship Id="rId2096" Type="http://schemas.openxmlformats.org/officeDocument/2006/relationships/image" Target="media/image1031.emf"/><Relationship Id="rId3494" Type="http://schemas.openxmlformats.org/officeDocument/2006/relationships/image" Target="media/image1715.emf"/><Relationship Id="rId4545" Type="http://schemas.openxmlformats.org/officeDocument/2006/relationships/customXml" Target="ink/ink2206.xml"/><Relationship Id="rId4752" Type="http://schemas.openxmlformats.org/officeDocument/2006/relationships/customXml" Target="ink/ink2312.xml"/><Relationship Id="rId5803" Type="http://schemas.openxmlformats.org/officeDocument/2006/relationships/image" Target="media/image2670.emf"/><Relationship Id="rId3147" Type="http://schemas.openxmlformats.org/officeDocument/2006/relationships/oleObject" Target="embeddings/oleObject58.bin"/><Relationship Id="rId3354" Type="http://schemas.openxmlformats.org/officeDocument/2006/relationships/customXml" Target="ink/ink1619.xml"/><Relationship Id="rId3561" Type="http://schemas.openxmlformats.org/officeDocument/2006/relationships/customXml" Target="ink/ink1726.xml"/><Relationship Id="rId4405" Type="http://schemas.openxmlformats.org/officeDocument/2006/relationships/image" Target="media/image2108.emf"/><Relationship Id="rId4612" Type="http://schemas.openxmlformats.org/officeDocument/2006/relationships/image" Target="media/image21540.emf"/><Relationship Id="rId7768" Type="http://schemas.openxmlformats.org/officeDocument/2006/relationships/customXml" Target="ink/ink3748.xml"/><Relationship Id="rId275" Type="http://schemas.openxmlformats.org/officeDocument/2006/relationships/image" Target="media/image133.emf"/><Relationship Id="rId482" Type="http://schemas.openxmlformats.org/officeDocument/2006/relationships/customXml" Target="ink/ink232.xml"/><Relationship Id="rId2163" Type="http://schemas.openxmlformats.org/officeDocument/2006/relationships/image" Target="media/image1064.emf"/><Relationship Id="rId2370" Type="http://schemas.openxmlformats.org/officeDocument/2006/relationships/customXml" Target="ink/ink1171.xml"/><Relationship Id="rId3007" Type="http://schemas.openxmlformats.org/officeDocument/2006/relationships/image" Target="media/image1478.emf"/><Relationship Id="rId3214" Type="http://schemas.openxmlformats.org/officeDocument/2006/relationships/customXml" Target="ink/ink1555.xml"/><Relationship Id="rId3421" Type="http://schemas.openxmlformats.org/officeDocument/2006/relationships/image" Target="media/image1681.emf"/><Relationship Id="rId6577" Type="http://schemas.openxmlformats.org/officeDocument/2006/relationships/customXml" Target="ink/ink3188.xml"/><Relationship Id="rId6784" Type="http://schemas.openxmlformats.org/officeDocument/2006/relationships/customXml" Target="ink/ink3287.xml"/><Relationship Id="rId6991" Type="http://schemas.openxmlformats.org/officeDocument/2006/relationships/image" Target="media/image3260.emf"/><Relationship Id="rId7628" Type="http://schemas.openxmlformats.org/officeDocument/2006/relationships/image" Target="media/image3572.emf"/><Relationship Id="rId135" Type="http://schemas.openxmlformats.org/officeDocument/2006/relationships/customXml" Target="ink/ink61.xml"/><Relationship Id="rId342" Type="http://schemas.openxmlformats.org/officeDocument/2006/relationships/customXml" Target="ink/ink159.xml"/><Relationship Id="rId2023" Type="http://schemas.openxmlformats.org/officeDocument/2006/relationships/image" Target="media/image995.emf"/><Relationship Id="rId2230" Type="http://schemas.openxmlformats.org/officeDocument/2006/relationships/customXml" Target="ink/ink1103.xml"/><Relationship Id="rId5179" Type="http://schemas.openxmlformats.org/officeDocument/2006/relationships/image" Target="media/image2380.emf"/><Relationship Id="rId5386" Type="http://schemas.openxmlformats.org/officeDocument/2006/relationships/customXml" Target="ink/ink2613.xml"/><Relationship Id="rId5593" Type="http://schemas.openxmlformats.org/officeDocument/2006/relationships/image" Target="media/image2565.emf"/><Relationship Id="rId6437" Type="http://schemas.openxmlformats.org/officeDocument/2006/relationships/customXml" Target="ink/ink3118.xml"/><Relationship Id="rId6644" Type="http://schemas.openxmlformats.org/officeDocument/2006/relationships/image" Target="media/image3090.emf"/><Relationship Id="rId202" Type="http://schemas.openxmlformats.org/officeDocument/2006/relationships/customXml" Target="ink/ink95.xml"/><Relationship Id="rId4195" Type="http://schemas.openxmlformats.org/officeDocument/2006/relationships/image" Target="media/image2042.emf"/><Relationship Id="rId5039" Type="http://schemas.openxmlformats.org/officeDocument/2006/relationships/customXml" Target="ink/ink2440.xml"/><Relationship Id="rId5246" Type="http://schemas.openxmlformats.org/officeDocument/2006/relationships/customXml" Target="ink/ink2544.xml"/><Relationship Id="rId5453" Type="http://schemas.openxmlformats.org/officeDocument/2006/relationships/image" Target="media/image2495.emf"/><Relationship Id="rId6504" Type="http://schemas.openxmlformats.org/officeDocument/2006/relationships/image" Target="media/image3020.emf"/><Relationship Id="rId6851" Type="http://schemas.openxmlformats.org/officeDocument/2006/relationships/customXml" Target="ink/ink3321.xml"/><Relationship Id="rId1789" Type="http://schemas.openxmlformats.org/officeDocument/2006/relationships/image" Target="media/image880.emf"/><Relationship Id="rId1996" Type="http://schemas.openxmlformats.org/officeDocument/2006/relationships/customXml" Target="ink/ink985.xml"/><Relationship Id="rId4055" Type="http://schemas.openxmlformats.org/officeDocument/2006/relationships/image" Target="media/image1985.emf"/><Relationship Id="rId4262" Type="http://schemas.openxmlformats.org/officeDocument/2006/relationships/image" Target="media/image2064.emf"/><Relationship Id="rId5106" Type="http://schemas.openxmlformats.org/officeDocument/2006/relationships/customXml" Target="ink/ink2474.xml"/><Relationship Id="rId5660" Type="http://schemas.openxmlformats.org/officeDocument/2006/relationships/customXml" Target="ink/ink2731.xml"/><Relationship Id="rId6711" Type="http://schemas.openxmlformats.org/officeDocument/2006/relationships/image" Target="media/image3123.emf"/><Relationship Id="rId1649" Type="http://schemas.openxmlformats.org/officeDocument/2006/relationships/image" Target="media/image811.emf"/><Relationship Id="rId1856" Type="http://schemas.openxmlformats.org/officeDocument/2006/relationships/customXml" Target="ink/ink914.xml"/><Relationship Id="rId2907" Type="http://schemas.openxmlformats.org/officeDocument/2006/relationships/image" Target="media/image1428.emf"/><Relationship Id="rId3071" Type="http://schemas.openxmlformats.org/officeDocument/2006/relationships/image" Target="media/image1510.emf"/><Relationship Id="rId5313" Type="http://schemas.openxmlformats.org/officeDocument/2006/relationships/customXml" Target="ink/ink2578.xml"/><Relationship Id="rId5520" Type="http://schemas.openxmlformats.org/officeDocument/2006/relationships/customXml" Target="ink/ink2673.xml"/><Relationship Id="rId7278" Type="http://schemas.openxmlformats.org/officeDocument/2006/relationships/oleObject" Target="embeddings/oleObject171.bin"/><Relationship Id="rId1509" Type="http://schemas.openxmlformats.org/officeDocument/2006/relationships/customXml" Target="ink/ink738.xml"/><Relationship Id="rId1716" Type="http://schemas.openxmlformats.org/officeDocument/2006/relationships/customXml" Target="ink/ink842.xml"/><Relationship Id="rId1923" Type="http://schemas.openxmlformats.org/officeDocument/2006/relationships/image" Target="media/image945.emf"/><Relationship Id="rId4122" Type="http://schemas.openxmlformats.org/officeDocument/2006/relationships/customXml" Target="ink/ink2001.xml"/><Relationship Id="rId7485" Type="http://schemas.openxmlformats.org/officeDocument/2006/relationships/image" Target="media/image3504.emf"/><Relationship Id="rId7692" Type="http://schemas.openxmlformats.org/officeDocument/2006/relationships/image" Target="media/image3604.emf"/><Relationship Id="rId3888" Type="http://schemas.openxmlformats.org/officeDocument/2006/relationships/customXml" Target="ink/ink1890.xml"/><Relationship Id="rId4939" Type="http://schemas.openxmlformats.org/officeDocument/2006/relationships/customXml" Target="ink/ink2395.xml"/><Relationship Id="rId6087" Type="http://schemas.openxmlformats.org/officeDocument/2006/relationships/image" Target="media/image2812.emf"/><Relationship Id="rId6294" Type="http://schemas.openxmlformats.org/officeDocument/2006/relationships/image" Target="media/image2915.emf"/><Relationship Id="rId7138" Type="http://schemas.openxmlformats.org/officeDocument/2006/relationships/customXml" Target="ink/ink3451.xml"/><Relationship Id="rId7345" Type="http://schemas.openxmlformats.org/officeDocument/2006/relationships/image" Target="media/image3435.wmf"/><Relationship Id="rId7552" Type="http://schemas.openxmlformats.org/officeDocument/2006/relationships/customXml" Target="ink/ink3645.xml"/><Relationship Id="rId2697" Type="http://schemas.openxmlformats.org/officeDocument/2006/relationships/customXml" Target="ink/ink1326.xml"/><Relationship Id="rId3748" Type="http://schemas.openxmlformats.org/officeDocument/2006/relationships/image" Target="media/image1839.emf"/><Relationship Id="rId6154" Type="http://schemas.openxmlformats.org/officeDocument/2006/relationships/customXml" Target="ink/ink2976.xml"/><Relationship Id="rId6361" Type="http://schemas.openxmlformats.org/officeDocument/2006/relationships/customXml" Target="ink/ink3080.xml"/><Relationship Id="rId7205" Type="http://schemas.openxmlformats.org/officeDocument/2006/relationships/image" Target="media/image3366.emf"/><Relationship Id="rId7412" Type="http://schemas.openxmlformats.org/officeDocument/2006/relationships/image" Target="media/image3468.wmf"/><Relationship Id="rId669" Type="http://schemas.openxmlformats.org/officeDocument/2006/relationships/customXml" Target="ink/ink326.xml"/><Relationship Id="rId876" Type="http://schemas.openxmlformats.org/officeDocument/2006/relationships/image" Target="media/image429.emf"/><Relationship Id="rId1299" Type="http://schemas.openxmlformats.org/officeDocument/2006/relationships/customXml" Target="ink/ink632.xml"/><Relationship Id="rId2557" Type="http://schemas.openxmlformats.org/officeDocument/2006/relationships/image" Target="media/image1256.emf"/><Relationship Id="rId3608" Type="http://schemas.openxmlformats.org/officeDocument/2006/relationships/customXml" Target="ink/ink1750.xml"/><Relationship Id="rId3955" Type="http://schemas.openxmlformats.org/officeDocument/2006/relationships/customXml" Target="ink/ink1923.xml"/><Relationship Id="rId5170" Type="http://schemas.openxmlformats.org/officeDocument/2006/relationships/customXml" Target="ink/ink2506.xml"/><Relationship Id="rId6014" Type="http://schemas.openxmlformats.org/officeDocument/2006/relationships/customXml" Target="ink/ink2906.xml"/><Relationship Id="rId6221" Type="http://schemas.openxmlformats.org/officeDocument/2006/relationships/image" Target="media/image2879.emf"/><Relationship Id="rId529" Type="http://schemas.openxmlformats.org/officeDocument/2006/relationships/image" Target="media/image257.emf"/><Relationship Id="rId736" Type="http://schemas.openxmlformats.org/officeDocument/2006/relationships/image" Target="media/image359.emf"/><Relationship Id="rId1159" Type="http://schemas.openxmlformats.org/officeDocument/2006/relationships/image" Target="media/image568.emf"/><Relationship Id="rId1366" Type="http://schemas.openxmlformats.org/officeDocument/2006/relationships/image" Target="media/image671.emf"/><Relationship Id="rId2417" Type="http://schemas.openxmlformats.org/officeDocument/2006/relationships/image" Target="media/image1188.emf"/><Relationship Id="rId2764" Type="http://schemas.openxmlformats.org/officeDocument/2006/relationships/image" Target="media/image1357.emf"/><Relationship Id="rId2971" Type="http://schemas.openxmlformats.org/officeDocument/2006/relationships/oleObject" Target="embeddings/oleObject48.bin"/><Relationship Id="rId3815" Type="http://schemas.openxmlformats.org/officeDocument/2006/relationships/customXml" Target="ink/ink1853.xml"/><Relationship Id="rId5030" Type="http://schemas.openxmlformats.org/officeDocument/2006/relationships/customXml" Target="ink/ink2435.xml"/><Relationship Id="rId943" Type="http://schemas.openxmlformats.org/officeDocument/2006/relationships/customXml" Target="ink/ink458.xml"/><Relationship Id="rId1019" Type="http://schemas.openxmlformats.org/officeDocument/2006/relationships/oleObject" Target="embeddings/oleObject19.bin"/><Relationship Id="rId1573" Type="http://schemas.openxmlformats.org/officeDocument/2006/relationships/image" Target="media/image773.emf"/><Relationship Id="rId1780" Type="http://schemas.openxmlformats.org/officeDocument/2006/relationships/customXml" Target="ink/ink875.xml"/><Relationship Id="rId2624" Type="http://schemas.openxmlformats.org/officeDocument/2006/relationships/customXml" Target="ink/ink1293.xml"/><Relationship Id="rId2831" Type="http://schemas.openxmlformats.org/officeDocument/2006/relationships/customXml" Target="ink/ink1391.xml"/><Relationship Id="rId5987" Type="http://schemas.openxmlformats.org/officeDocument/2006/relationships/image" Target="media/image2762.emf"/><Relationship Id="rId72" Type="http://schemas.openxmlformats.org/officeDocument/2006/relationships/image" Target="media/image32.emf"/><Relationship Id="rId803" Type="http://schemas.openxmlformats.org/officeDocument/2006/relationships/customXml" Target="ink/ink393.xml"/><Relationship Id="rId1226" Type="http://schemas.openxmlformats.org/officeDocument/2006/relationships/customXml" Target="ink/ink595.xml"/><Relationship Id="rId1433" Type="http://schemas.openxmlformats.org/officeDocument/2006/relationships/image" Target="media/image704.emf"/><Relationship Id="rId1640" Type="http://schemas.openxmlformats.org/officeDocument/2006/relationships/customXml" Target="ink/ink804.xml"/><Relationship Id="rId4589" Type="http://schemas.openxmlformats.org/officeDocument/2006/relationships/customXml" Target="ink/ink2228.xml"/><Relationship Id="rId4796" Type="http://schemas.openxmlformats.org/officeDocument/2006/relationships/image" Target="media/image2239.emf"/><Relationship Id="rId5847" Type="http://schemas.openxmlformats.org/officeDocument/2006/relationships/image" Target="media/image2692.emf"/><Relationship Id="rId1500" Type="http://schemas.openxmlformats.org/officeDocument/2006/relationships/image" Target="media/image737.emf"/><Relationship Id="rId3398" Type="http://schemas.openxmlformats.org/officeDocument/2006/relationships/customXml" Target="ink/ink1641.xml"/><Relationship Id="rId4449" Type="http://schemas.openxmlformats.org/officeDocument/2006/relationships/image" Target="media/image1464.emf"/><Relationship Id="rId4656" Type="http://schemas.openxmlformats.org/officeDocument/2006/relationships/customXml" Target="ink/ink2263.xml"/><Relationship Id="rId4863" Type="http://schemas.openxmlformats.org/officeDocument/2006/relationships/customXml" Target="ink/ink2360.xml"/><Relationship Id="rId5707" Type="http://schemas.openxmlformats.org/officeDocument/2006/relationships/image" Target="media/image2622.emf"/><Relationship Id="rId5914" Type="http://schemas.openxmlformats.org/officeDocument/2006/relationships/customXml" Target="ink/ink2856.xml"/><Relationship Id="rId7062" Type="http://schemas.openxmlformats.org/officeDocument/2006/relationships/customXml" Target="ink/ink3417.xml"/><Relationship Id="rId3258" Type="http://schemas.openxmlformats.org/officeDocument/2006/relationships/customXml" Target="ink/ink1578.xml"/><Relationship Id="rId3465" Type="http://schemas.openxmlformats.org/officeDocument/2006/relationships/image" Target="media/image1702.emf"/><Relationship Id="rId3672" Type="http://schemas.openxmlformats.org/officeDocument/2006/relationships/image" Target="media/image1802.emf"/><Relationship Id="rId4309" Type="http://schemas.openxmlformats.org/officeDocument/2006/relationships/customXml" Target="ink/ink2096.xml"/><Relationship Id="rId4516" Type="http://schemas.openxmlformats.org/officeDocument/2006/relationships/image" Target="media/image1627.emf"/><Relationship Id="rId4723" Type="http://schemas.openxmlformats.org/officeDocument/2006/relationships/customXml" Target="ink/ink2297.xml"/><Relationship Id="rId179" Type="http://schemas.openxmlformats.org/officeDocument/2006/relationships/image" Target="media/image85.emf"/><Relationship Id="rId386" Type="http://schemas.openxmlformats.org/officeDocument/2006/relationships/image" Target="media/image187.emf"/><Relationship Id="rId593" Type="http://schemas.openxmlformats.org/officeDocument/2006/relationships/image" Target="media/image289.emf"/><Relationship Id="rId2067" Type="http://schemas.openxmlformats.org/officeDocument/2006/relationships/customXml" Target="ink/ink1021.xml"/><Relationship Id="rId2274" Type="http://schemas.openxmlformats.org/officeDocument/2006/relationships/customXml" Target="ink/ink1125.xml"/><Relationship Id="rId2481" Type="http://schemas.openxmlformats.org/officeDocument/2006/relationships/image" Target="media/image1220.emf"/><Relationship Id="rId3118" Type="http://schemas.openxmlformats.org/officeDocument/2006/relationships/customXml" Target="ink/ink1520.xml"/><Relationship Id="rId3325" Type="http://schemas.openxmlformats.org/officeDocument/2006/relationships/oleObject" Target="embeddings/oleObject80.bin"/><Relationship Id="rId3532" Type="http://schemas.openxmlformats.org/officeDocument/2006/relationships/customXml" Target="ink/ink1711.xml"/><Relationship Id="rId4930" Type="http://schemas.openxmlformats.org/officeDocument/2006/relationships/image" Target="media/image22840.emf"/><Relationship Id="rId6688" Type="http://schemas.openxmlformats.org/officeDocument/2006/relationships/customXml" Target="ink/ink3242.xml"/><Relationship Id="rId7739" Type="http://schemas.openxmlformats.org/officeDocument/2006/relationships/image" Target="media/image3627.emf"/><Relationship Id="rId246" Type="http://schemas.openxmlformats.org/officeDocument/2006/relationships/image" Target="media/image6.wmf"/><Relationship Id="rId453" Type="http://schemas.openxmlformats.org/officeDocument/2006/relationships/image" Target="media/image219.emf"/><Relationship Id="rId660" Type="http://schemas.openxmlformats.org/officeDocument/2006/relationships/image" Target="media/image322.emf"/><Relationship Id="rId1083" Type="http://schemas.openxmlformats.org/officeDocument/2006/relationships/image" Target="media/image530.emf"/><Relationship Id="rId1290" Type="http://schemas.openxmlformats.org/officeDocument/2006/relationships/image" Target="media/image633.emf"/><Relationship Id="rId2134" Type="http://schemas.openxmlformats.org/officeDocument/2006/relationships/image" Target="media/image1050.emf"/><Relationship Id="rId2341" Type="http://schemas.openxmlformats.org/officeDocument/2006/relationships/customXml" Target="ink/ink1158.xml"/><Relationship Id="rId5497" Type="http://schemas.openxmlformats.org/officeDocument/2006/relationships/image" Target="media/image2517.emf"/><Relationship Id="rId6548" Type="http://schemas.openxmlformats.org/officeDocument/2006/relationships/image" Target="media/image3042.emf"/><Relationship Id="rId6895" Type="http://schemas.openxmlformats.org/officeDocument/2006/relationships/oleObject" Target="embeddings/oleObject157.bin"/><Relationship Id="rId106" Type="http://schemas.openxmlformats.org/officeDocument/2006/relationships/image" Target="media/image49.emf"/><Relationship Id="rId313" Type="http://schemas.openxmlformats.org/officeDocument/2006/relationships/image" Target="media/image152.emf"/><Relationship Id="rId1150" Type="http://schemas.openxmlformats.org/officeDocument/2006/relationships/customXml" Target="ink/ink557.xml"/><Relationship Id="rId4099" Type="http://schemas.openxmlformats.org/officeDocument/2006/relationships/image" Target="media/image2007.emf"/><Relationship Id="rId5357" Type="http://schemas.openxmlformats.org/officeDocument/2006/relationships/image" Target="media/image2458.emf"/><Relationship Id="rId6755" Type="http://schemas.openxmlformats.org/officeDocument/2006/relationships/image" Target="media/image3145.emf"/><Relationship Id="rId6962" Type="http://schemas.openxmlformats.org/officeDocument/2006/relationships/customXml" Target="ink/ink3368.xml"/><Relationship Id="rId520" Type="http://schemas.openxmlformats.org/officeDocument/2006/relationships/customXml" Target="ink/ink251.xml"/><Relationship Id="rId2201" Type="http://schemas.openxmlformats.org/officeDocument/2006/relationships/image" Target="media/image1083.emf"/><Relationship Id="rId5564" Type="http://schemas.openxmlformats.org/officeDocument/2006/relationships/customXml" Target="ink/ink2687.xml"/><Relationship Id="rId5771" Type="http://schemas.openxmlformats.org/officeDocument/2006/relationships/image" Target="media/image2654.emf"/><Relationship Id="rId6408" Type="http://schemas.openxmlformats.org/officeDocument/2006/relationships/image" Target="media/image2972.emf"/><Relationship Id="rId6615" Type="http://schemas.openxmlformats.org/officeDocument/2006/relationships/customXml" Target="ink/ink3207.xml"/><Relationship Id="rId6822" Type="http://schemas.openxmlformats.org/officeDocument/2006/relationships/customXml" Target="ink/ink3306.xml"/><Relationship Id="rId1010" Type="http://schemas.openxmlformats.org/officeDocument/2006/relationships/image" Target="media/image495.emf"/><Relationship Id="rId1967" Type="http://schemas.openxmlformats.org/officeDocument/2006/relationships/image" Target="media/image967.emf"/><Relationship Id="rId4166" Type="http://schemas.openxmlformats.org/officeDocument/2006/relationships/customXml" Target="ink/ink2024.xml"/><Relationship Id="rId4373" Type="http://schemas.openxmlformats.org/officeDocument/2006/relationships/image" Target="media/image1394.wmf"/><Relationship Id="rId4580" Type="http://schemas.openxmlformats.org/officeDocument/2006/relationships/image" Target="media/image2151.emf"/><Relationship Id="rId5217" Type="http://schemas.openxmlformats.org/officeDocument/2006/relationships/image" Target="media/image2397.emf"/><Relationship Id="rId5424" Type="http://schemas.openxmlformats.org/officeDocument/2006/relationships/image" Target="media/image2432.wmf"/><Relationship Id="rId5631" Type="http://schemas.openxmlformats.org/officeDocument/2006/relationships/image" Target="media/image2584.emf"/><Relationship Id="rId4026" Type="http://schemas.openxmlformats.org/officeDocument/2006/relationships/image" Target="media/image1971.emf"/><Relationship Id="rId4440" Type="http://schemas.openxmlformats.org/officeDocument/2006/relationships/customXml" Target="ink/ink2156.xml"/><Relationship Id="rId7596" Type="http://schemas.openxmlformats.org/officeDocument/2006/relationships/image" Target="media/image3556.emf"/><Relationship Id="rId3042" Type="http://schemas.openxmlformats.org/officeDocument/2006/relationships/customXml" Target="ink/ink1486.xml"/><Relationship Id="rId6198" Type="http://schemas.openxmlformats.org/officeDocument/2006/relationships/customXml" Target="ink/ink2998.xml"/><Relationship Id="rId7249" Type="http://schemas.openxmlformats.org/officeDocument/2006/relationships/image" Target="media/image3388.emf"/><Relationship Id="rId7663" Type="http://schemas.openxmlformats.org/officeDocument/2006/relationships/customXml" Target="ink/ink3698.xml"/><Relationship Id="rId6265" Type="http://schemas.openxmlformats.org/officeDocument/2006/relationships/customXml" Target="ink/ink3032.xml"/><Relationship Id="rId7316" Type="http://schemas.openxmlformats.org/officeDocument/2006/relationships/customXml" Target="ink/ink3536.xml"/><Relationship Id="rId3859" Type="http://schemas.openxmlformats.org/officeDocument/2006/relationships/image" Target="media/image81.wmf"/><Relationship Id="rId5281" Type="http://schemas.openxmlformats.org/officeDocument/2006/relationships/image" Target="media/image2420.emf"/><Relationship Id="rId7730" Type="http://schemas.openxmlformats.org/officeDocument/2006/relationships/customXml" Target="ink/ink3729.xml"/><Relationship Id="rId2875" Type="http://schemas.openxmlformats.org/officeDocument/2006/relationships/image" Target="media/image1412.emf"/><Relationship Id="rId3926" Type="http://schemas.openxmlformats.org/officeDocument/2006/relationships/customXml" Target="ink/ink1908.xml"/><Relationship Id="rId6332" Type="http://schemas.openxmlformats.org/officeDocument/2006/relationships/image" Target="media/image2934.emf"/><Relationship Id="rId847" Type="http://schemas.openxmlformats.org/officeDocument/2006/relationships/customXml" Target="ink/ink415.xml"/><Relationship Id="rId1477" Type="http://schemas.openxmlformats.org/officeDocument/2006/relationships/customXml" Target="ink/ink722.xml"/><Relationship Id="rId1891" Type="http://schemas.openxmlformats.org/officeDocument/2006/relationships/customXml" Target="ink/ink932.xml"/><Relationship Id="rId2528" Type="http://schemas.openxmlformats.org/officeDocument/2006/relationships/customXml" Target="ink/ink1246.xml"/><Relationship Id="rId2942" Type="http://schemas.openxmlformats.org/officeDocument/2006/relationships/customXml" Target="ink/ink1445.xml"/><Relationship Id="rId914" Type="http://schemas.openxmlformats.org/officeDocument/2006/relationships/image" Target="media/image447.emf"/><Relationship Id="rId1544" Type="http://schemas.openxmlformats.org/officeDocument/2006/relationships/customXml" Target="ink/ink756.xml"/><Relationship Id="rId5001" Type="http://schemas.openxmlformats.org/officeDocument/2006/relationships/oleObject" Target="embeddings/oleObject120.bin"/><Relationship Id="rId1611" Type="http://schemas.openxmlformats.org/officeDocument/2006/relationships/image" Target="media/image792.emf"/><Relationship Id="rId4767" Type="http://schemas.openxmlformats.org/officeDocument/2006/relationships/image" Target="media/image2229.emf"/><Relationship Id="rId5818" Type="http://schemas.openxmlformats.org/officeDocument/2006/relationships/customXml" Target="ink/ink2808.xml"/><Relationship Id="rId7173" Type="http://schemas.openxmlformats.org/officeDocument/2006/relationships/image" Target="media/image3350.emf"/><Relationship Id="rId3369" Type="http://schemas.openxmlformats.org/officeDocument/2006/relationships/image" Target="media/image1655.emf"/><Relationship Id="rId7240" Type="http://schemas.openxmlformats.org/officeDocument/2006/relationships/customXml" Target="ink/ink3502.xml"/><Relationship Id="rId2385" Type="http://schemas.openxmlformats.org/officeDocument/2006/relationships/image" Target="media/image1172.emf"/><Relationship Id="rId3783" Type="http://schemas.openxmlformats.org/officeDocument/2006/relationships/image" Target="media/image1856.emf"/><Relationship Id="rId4834" Type="http://schemas.openxmlformats.org/officeDocument/2006/relationships/image" Target="media/image2256.emf"/><Relationship Id="rId357" Type="http://schemas.openxmlformats.org/officeDocument/2006/relationships/customXml" Target="ink/ink167.xml"/><Relationship Id="rId2038" Type="http://schemas.openxmlformats.org/officeDocument/2006/relationships/customXml" Target="ink/ink1006.xml"/><Relationship Id="rId3436" Type="http://schemas.openxmlformats.org/officeDocument/2006/relationships/customXml" Target="ink/ink1660.xml"/><Relationship Id="rId3850" Type="http://schemas.openxmlformats.org/officeDocument/2006/relationships/customXml" Target="ink/ink1871.xml"/><Relationship Id="rId4901" Type="http://schemas.openxmlformats.org/officeDocument/2006/relationships/customXml" Target="ink/ink2378.xml"/><Relationship Id="rId771" Type="http://schemas.openxmlformats.org/officeDocument/2006/relationships/customXml" Target="ink/ink377.xml"/><Relationship Id="rId2452" Type="http://schemas.openxmlformats.org/officeDocument/2006/relationships/customXml" Target="ink/ink1208.xml"/><Relationship Id="rId3503" Type="http://schemas.openxmlformats.org/officeDocument/2006/relationships/image" Target="media/image1719.emf"/><Relationship Id="rId6659" Type="http://schemas.openxmlformats.org/officeDocument/2006/relationships/image" Target="media/image3097.emf"/><Relationship Id="rId424" Type="http://schemas.openxmlformats.org/officeDocument/2006/relationships/image" Target="media/image205.emf"/><Relationship Id="rId1054" Type="http://schemas.openxmlformats.org/officeDocument/2006/relationships/customXml" Target="ink/ink509.xml"/><Relationship Id="rId2105" Type="http://schemas.openxmlformats.org/officeDocument/2006/relationships/customXml" Target="ink/ink1040.xml"/><Relationship Id="rId5675" Type="http://schemas.openxmlformats.org/officeDocument/2006/relationships/image" Target="media/image2606.emf"/><Relationship Id="rId6726" Type="http://schemas.openxmlformats.org/officeDocument/2006/relationships/image" Target="media/image3131.wmf"/><Relationship Id="rId1121" Type="http://schemas.openxmlformats.org/officeDocument/2006/relationships/image" Target="media/image549.emf"/><Relationship Id="rId4277" Type="http://schemas.openxmlformats.org/officeDocument/2006/relationships/customXml" Target="ink/ink2080.xml"/><Relationship Id="rId4691" Type="http://schemas.openxmlformats.org/officeDocument/2006/relationships/image" Target="media/image2192.emf"/><Relationship Id="rId5328" Type="http://schemas.openxmlformats.org/officeDocument/2006/relationships/customXml" Target="ink/ink2586.xml"/><Relationship Id="rId5742" Type="http://schemas.openxmlformats.org/officeDocument/2006/relationships/customXml" Target="ink/ink2770.xml"/><Relationship Id="rId3293" Type="http://schemas.openxmlformats.org/officeDocument/2006/relationships/image" Target="media/image1618.emf"/><Relationship Id="rId4344" Type="http://schemas.openxmlformats.org/officeDocument/2006/relationships/image" Target="media/image2091.emf"/><Relationship Id="rId1938" Type="http://schemas.openxmlformats.org/officeDocument/2006/relationships/customXml" Target="ink/ink956.xml"/><Relationship Id="rId3360" Type="http://schemas.openxmlformats.org/officeDocument/2006/relationships/customXml" Target="ink/ink1622.xml"/><Relationship Id="rId7567" Type="http://schemas.openxmlformats.org/officeDocument/2006/relationships/image" Target="media/image3542.emf"/><Relationship Id="rId281" Type="http://schemas.openxmlformats.org/officeDocument/2006/relationships/image" Target="media/image136.emf"/><Relationship Id="rId3013" Type="http://schemas.openxmlformats.org/officeDocument/2006/relationships/image" Target="media/image1481.emf"/><Relationship Id="rId4411" Type="http://schemas.openxmlformats.org/officeDocument/2006/relationships/image" Target="media/image2111.emf"/><Relationship Id="rId6169" Type="http://schemas.openxmlformats.org/officeDocument/2006/relationships/image" Target="media/image2853.emf"/><Relationship Id="rId6583" Type="http://schemas.openxmlformats.org/officeDocument/2006/relationships/customXml" Target="ink/ink3191.xml"/><Relationship Id="rId7634" Type="http://schemas.openxmlformats.org/officeDocument/2006/relationships/image" Target="media/image3575.emf"/><Relationship Id="rId2779" Type="http://schemas.openxmlformats.org/officeDocument/2006/relationships/customXml" Target="ink/ink1366.xml"/><Relationship Id="rId5185" Type="http://schemas.openxmlformats.org/officeDocument/2006/relationships/image" Target="media/image2382.emf"/><Relationship Id="rId6236" Type="http://schemas.openxmlformats.org/officeDocument/2006/relationships/customXml" Target="ink/ink3017.xml"/><Relationship Id="rId6650" Type="http://schemas.openxmlformats.org/officeDocument/2006/relationships/image" Target="media/image3093.emf"/><Relationship Id="rId7701" Type="http://schemas.openxmlformats.org/officeDocument/2006/relationships/customXml" Target="ink/ink3717.xml"/><Relationship Id="rId1795" Type="http://schemas.openxmlformats.org/officeDocument/2006/relationships/image" Target="media/image883.emf"/><Relationship Id="rId2846" Type="http://schemas.openxmlformats.org/officeDocument/2006/relationships/customXml" Target="ink/ink1398.xml"/><Relationship Id="rId5252" Type="http://schemas.openxmlformats.org/officeDocument/2006/relationships/image" Target="media/image2406.emf"/><Relationship Id="rId6303" Type="http://schemas.openxmlformats.org/officeDocument/2006/relationships/customXml" Target="ink/ink3051.xml"/><Relationship Id="rId87" Type="http://schemas.openxmlformats.org/officeDocument/2006/relationships/customXml" Target="ink/ink37.xml"/><Relationship Id="rId818" Type="http://schemas.openxmlformats.org/officeDocument/2006/relationships/image" Target="media/image400.emf"/><Relationship Id="rId1448" Type="http://schemas.openxmlformats.org/officeDocument/2006/relationships/customXml" Target="ink/ink707.xml"/><Relationship Id="rId1862" Type="http://schemas.openxmlformats.org/officeDocument/2006/relationships/customXml" Target="ink/ink917.xml"/><Relationship Id="rId2913" Type="http://schemas.openxmlformats.org/officeDocument/2006/relationships/image" Target="media/image1431.emf"/><Relationship Id="rId7077" Type="http://schemas.openxmlformats.org/officeDocument/2006/relationships/image" Target="media/image3303.emf"/><Relationship Id="rId7491" Type="http://schemas.openxmlformats.org/officeDocument/2006/relationships/image" Target="media/image3507.emf"/><Relationship Id="rId1515" Type="http://schemas.openxmlformats.org/officeDocument/2006/relationships/customXml" Target="ink/ink741.xml"/><Relationship Id="rId6093" Type="http://schemas.openxmlformats.org/officeDocument/2006/relationships/image" Target="media/image2815.emf"/><Relationship Id="rId7144" Type="http://schemas.openxmlformats.org/officeDocument/2006/relationships/customXml" Target="ink/ink3454.xml"/><Relationship Id="rId3687" Type="http://schemas.openxmlformats.org/officeDocument/2006/relationships/customXml" Target="ink/ink1790.xml"/><Relationship Id="rId4738" Type="http://schemas.openxmlformats.org/officeDocument/2006/relationships/customXml" Target="ink/ink2305.xml"/><Relationship Id="rId2289" Type="http://schemas.openxmlformats.org/officeDocument/2006/relationships/image" Target="media/image1126.emf"/><Relationship Id="rId3754" Type="http://schemas.openxmlformats.org/officeDocument/2006/relationships/image" Target="media/image1842.emf"/><Relationship Id="rId4805" Type="http://schemas.openxmlformats.org/officeDocument/2006/relationships/customXml" Target="ink/ink2334.xml"/><Relationship Id="rId6160" Type="http://schemas.openxmlformats.org/officeDocument/2006/relationships/customXml" Target="ink/ink2979.xml"/><Relationship Id="rId7211" Type="http://schemas.openxmlformats.org/officeDocument/2006/relationships/image" Target="media/image3369.emf"/><Relationship Id="rId675" Type="http://schemas.openxmlformats.org/officeDocument/2006/relationships/customXml" Target="ink/ink329.xml"/><Relationship Id="rId2356" Type="http://schemas.openxmlformats.org/officeDocument/2006/relationships/customXml" Target="ink/ink1166.xml"/><Relationship Id="rId2770" Type="http://schemas.openxmlformats.org/officeDocument/2006/relationships/image" Target="media/image1360.emf"/><Relationship Id="rId3407" Type="http://schemas.openxmlformats.org/officeDocument/2006/relationships/image" Target="media/image1674.emf"/><Relationship Id="rId3821" Type="http://schemas.openxmlformats.org/officeDocument/2006/relationships/customXml" Target="ink/ink1856.xml"/><Relationship Id="rId6977" Type="http://schemas.openxmlformats.org/officeDocument/2006/relationships/image" Target="media/image3253.emf"/><Relationship Id="rId328" Type="http://schemas.openxmlformats.org/officeDocument/2006/relationships/customXml" Target="ink/ink155.xml"/><Relationship Id="rId742" Type="http://schemas.openxmlformats.org/officeDocument/2006/relationships/image" Target="media/image362.emf"/><Relationship Id="rId1372" Type="http://schemas.openxmlformats.org/officeDocument/2006/relationships/image" Target="media/image674.emf"/><Relationship Id="rId2009" Type="http://schemas.openxmlformats.org/officeDocument/2006/relationships/image" Target="media/image988.emf"/><Relationship Id="rId2423" Type="http://schemas.openxmlformats.org/officeDocument/2006/relationships/image" Target="media/image1191.emf"/><Relationship Id="rId5579" Type="http://schemas.openxmlformats.org/officeDocument/2006/relationships/image" Target="media/image2558.emf"/><Relationship Id="rId1025" Type="http://schemas.openxmlformats.org/officeDocument/2006/relationships/image" Target="media/image502.emf"/><Relationship Id="rId4595" Type="http://schemas.openxmlformats.org/officeDocument/2006/relationships/customXml" Target="ink/ink2231.xml"/><Relationship Id="rId5646" Type="http://schemas.openxmlformats.org/officeDocument/2006/relationships/customXml" Target="ink/ink2726.xml"/><Relationship Id="rId5993" Type="http://schemas.openxmlformats.org/officeDocument/2006/relationships/image" Target="media/image2765.emf"/><Relationship Id="rId3197" Type="http://schemas.openxmlformats.org/officeDocument/2006/relationships/oleObject" Target="embeddings/oleObject71.bin"/><Relationship Id="rId4248" Type="http://schemas.openxmlformats.org/officeDocument/2006/relationships/image" Target="media/image2057.emf"/><Relationship Id="rId4662" Type="http://schemas.openxmlformats.org/officeDocument/2006/relationships/customXml" Target="ink/ink2266.xml"/><Relationship Id="rId5713" Type="http://schemas.openxmlformats.org/officeDocument/2006/relationships/image" Target="media/image2625.emf"/><Relationship Id="rId185" Type="http://schemas.openxmlformats.org/officeDocument/2006/relationships/image" Target="media/image88.emf"/><Relationship Id="rId1909" Type="http://schemas.openxmlformats.org/officeDocument/2006/relationships/image" Target="media/image938.emf"/><Relationship Id="rId3264" Type="http://schemas.openxmlformats.org/officeDocument/2006/relationships/customXml" Target="ink/ink1581.xml"/><Relationship Id="rId4315" Type="http://schemas.openxmlformats.org/officeDocument/2006/relationships/customXml" Target="ink/ink2099.xml"/><Relationship Id="rId2280" Type="http://schemas.openxmlformats.org/officeDocument/2006/relationships/image" Target="media/image1122.emf"/><Relationship Id="rId3331" Type="http://schemas.openxmlformats.org/officeDocument/2006/relationships/image" Target="media/image1636.emf"/><Relationship Id="rId6487" Type="http://schemas.openxmlformats.org/officeDocument/2006/relationships/customXml" Target="ink/ink3143.xml"/><Relationship Id="rId7538" Type="http://schemas.openxmlformats.org/officeDocument/2006/relationships/oleObject" Target="embeddings/oleObject185.bin"/><Relationship Id="rId252" Type="http://schemas.openxmlformats.org/officeDocument/2006/relationships/customXml" Target="ink/ink117.xml"/><Relationship Id="rId5089" Type="http://schemas.openxmlformats.org/officeDocument/2006/relationships/customXml" Target="ink/ink2465.xml"/><Relationship Id="rId6554" Type="http://schemas.openxmlformats.org/officeDocument/2006/relationships/image" Target="media/image3045.emf"/><Relationship Id="rId7605" Type="http://schemas.openxmlformats.org/officeDocument/2006/relationships/customXml" Target="ink/ink3669.xml"/><Relationship Id="rId1699" Type="http://schemas.openxmlformats.org/officeDocument/2006/relationships/image" Target="media/image836.emf"/><Relationship Id="rId2000" Type="http://schemas.openxmlformats.org/officeDocument/2006/relationships/customXml" Target="ink/ink987.xml"/><Relationship Id="rId5156" Type="http://schemas.openxmlformats.org/officeDocument/2006/relationships/customXml" Target="ink/ink2499.xml"/><Relationship Id="rId5570" Type="http://schemas.openxmlformats.org/officeDocument/2006/relationships/customXml" Target="ink/ink2690.xml"/><Relationship Id="rId6207" Type="http://schemas.openxmlformats.org/officeDocument/2006/relationships/image" Target="media/image2872.emf"/><Relationship Id="rId4172" Type="http://schemas.openxmlformats.org/officeDocument/2006/relationships/customXml" Target="ink/ink2027.xml"/><Relationship Id="rId5223" Type="http://schemas.openxmlformats.org/officeDocument/2006/relationships/image" Target="media/image2400.emf"/><Relationship Id="rId6621" Type="http://schemas.openxmlformats.org/officeDocument/2006/relationships/customXml" Target="ink/ink3210.xml"/><Relationship Id="rId1766" Type="http://schemas.openxmlformats.org/officeDocument/2006/relationships/customXml" Target="ink/ink868.xml"/><Relationship Id="rId2817" Type="http://schemas.openxmlformats.org/officeDocument/2006/relationships/customXml" Target="ink/ink1384.xml"/><Relationship Id="rId58" Type="http://schemas.openxmlformats.org/officeDocument/2006/relationships/image" Target="media/image25.emf"/><Relationship Id="rId1419" Type="http://schemas.openxmlformats.org/officeDocument/2006/relationships/image" Target="media/image697.emf"/><Relationship Id="rId1833" Type="http://schemas.openxmlformats.org/officeDocument/2006/relationships/customXml" Target="ink/ink902.xml"/><Relationship Id="rId4989" Type="http://schemas.openxmlformats.org/officeDocument/2006/relationships/image" Target="media/image2303.emf"/><Relationship Id="rId7048" Type="http://schemas.openxmlformats.org/officeDocument/2006/relationships/customXml" Target="ink/ink3410.xml"/><Relationship Id="rId7395" Type="http://schemas.openxmlformats.org/officeDocument/2006/relationships/image" Target="media/image3460.wmf"/><Relationship Id="rId1900" Type="http://schemas.openxmlformats.org/officeDocument/2006/relationships/customXml" Target="ink/ink937.xml"/><Relationship Id="rId7462" Type="http://schemas.openxmlformats.org/officeDocument/2006/relationships/customXml" Target="ink/ink3601.xml"/><Relationship Id="rId3658" Type="http://schemas.openxmlformats.org/officeDocument/2006/relationships/image" Target="media/image1795.emf"/><Relationship Id="rId4709" Type="http://schemas.openxmlformats.org/officeDocument/2006/relationships/customXml" Target="ink/ink2290.xml"/><Relationship Id="rId6064" Type="http://schemas.openxmlformats.org/officeDocument/2006/relationships/customXml" Target="ink/ink2931.xml"/><Relationship Id="rId7115" Type="http://schemas.openxmlformats.org/officeDocument/2006/relationships/image" Target="media/image3322.wmf"/><Relationship Id="rId579" Type="http://schemas.openxmlformats.org/officeDocument/2006/relationships/image" Target="media/image282.emf"/><Relationship Id="rId993" Type="http://schemas.openxmlformats.org/officeDocument/2006/relationships/customXml" Target="ink/ink481.xml"/><Relationship Id="rId2674" Type="http://schemas.openxmlformats.org/officeDocument/2006/relationships/customXml" Target="ink/ink1316.xml"/><Relationship Id="rId5080" Type="http://schemas.openxmlformats.org/officeDocument/2006/relationships/image" Target="media/image2331.emf"/><Relationship Id="rId6131" Type="http://schemas.openxmlformats.org/officeDocument/2006/relationships/image" Target="media/image2834.emf"/><Relationship Id="rId646" Type="http://schemas.openxmlformats.org/officeDocument/2006/relationships/image" Target="media/image315.emf"/><Relationship Id="rId1276" Type="http://schemas.openxmlformats.org/officeDocument/2006/relationships/image" Target="media/image626.emf"/><Relationship Id="rId2327" Type="http://schemas.openxmlformats.org/officeDocument/2006/relationships/image" Target="media/image1145.emf"/><Relationship Id="rId3725" Type="http://schemas.openxmlformats.org/officeDocument/2006/relationships/customXml" Target="ink/ink1807.xml"/><Relationship Id="rId1690" Type="http://schemas.openxmlformats.org/officeDocument/2006/relationships/customXml" Target="ink/ink829.xml"/><Relationship Id="rId2741" Type="http://schemas.openxmlformats.org/officeDocument/2006/relationships/customXml" Target="ink/ink1348.xml"/><Relationship Id="rId5897" Type="http://schemas.openxmlformats.org/officeDocument/2006/relationships/image" Target="media/image2717.emf"/><Relationship Id="rId6948" Type="http://schemas.openxmlformats.org/officeDocument/2006/relationships/image" Target="media/image3239.wmf"/><Relationship Id="rId713" Type="http://schemas.openxmlformats.org/officeDocument/2006/relationships/customXml" Target="ink/ink348.xml"/><Relationship Id="rId1343" Type="http://schemas.openxmlformats.org/officeDocument/2006/relationships/customXml" Target="ink/ink654.xml"/><Relationship Id="rId4499" Type="http://schemas.openxmlformats.org/officeDocument/2006/relationships/customXml" Target="ink/ink2184.xml"/><Relationship Id="rId5964" Type="http://schemas.openxmlformats.org/officeDocument/2006/relationships/customXml" Target="ink/ink2881.xml"/><Relationship Id="rId1410" Type="http://schemas.openxmlformats.org/officeDocument/2006/relationships/customXml" Target="ink/ink688.xml"/><Relationship Id="rId4566" Type="http://schemas.openxmlformats.org/officeDocument/2006/relationships/image" Target="media/image2098.emf"/><Relationship Id="rId4980" Type="http://schemas.openxmlformats.org/officeDocument/2006/relationships/customXml" Target="ink/ink2414.xml"/><Relationship Id="rId5617" Type="http://schemas.openxmlformats.org/officeDocument/2006/relationships/image" Target="media/image2577.emf"/><Relationship Id="rId3168" Type="http://schemas.openxmlformats.org/officeDocument/2006/relationships/oleObject" Target="embeddings/oleObject66.bin"/><Relationship Id="rId3582" Type="http://schemas.openxmlformats.org/officeDocument/2006/relationships/image" Target="media/image1758.emf"/><Relationship Id="rId4219" Type="http://schemas.openxmlformats.org/officeDocument/2006/relationships/customXml" Target="ink/ink2051.xml"/><Relationship Id="rId4633" Type="http://schemas.openxmlformats.org/officeDocument/2006/relationships/image" Target="media/image21630.emf"/><Relationship Id="rId7789" Type="http://schemas.openxmlformats.org/officeDocument/2006/relationships/header" Target="header2.xml"/><Relationship Id="rId2184" Type="http://schemas.openxmlformats.org/officeDocument/2006/relationships/customXml" Target="ink/ink1080.xml"/><Relationship Id="rId3235" Type="http://schemas.openxmlformats.org/officeDocument/2006/relationships/image" Target="media/image1590.emf"/><Relationship Id="rId156" Type="http://schemas.openxmlformats.org/officeDocument/2006/relationships/image" Target="media/image74.emf"/><Relationship Id="rId570" Type="http://schemas.openxmlformats.org/officeDocument/2006/relationships/customXml" Target="ink/ink276.xml"/><Relationship Id="rId2251" Type="http://schemas.openxmlformats.org/officeDocument/2006/relationships/image" Target="media/image1108.emf"/><Relationship Id="rId3302" Type="http://schemas.openxmlformats.org/officeDocument/2006/relationships/customXml" Target="ink/ink1601.xml"/><Relationship Id="rId4700" Type="http://schemas.openxmlformats.org/officeDocument/2006/relationships/image" Target="media/image2196.emf"/><Relationship Id="rId6458" Type="http://schemas.openxmlformats.org/officeDocument/2006/relationships/image" Target="media/image2997.emf"/><Relationship Id="rId7509" Type="http://schemas.openxmlformats.org/officeDocument/2006/relationships/image" Target="media/image3516.emf"/><Relationship Id="rId223" Type="http://schemas.openxmlformats.org/officeDocument/2006/relationships/image" Target="media/image107.emf"/><Relationship Id="rId6872" Type="http://schemas.openxmlformats.org/officeDocument/2006/relationships/image" Target="media/image3202.emf"/><Relationship Id="rId4076" Type="http://schemas.openxmlformats.org/officeDocument/2006/relationships/image" Target="media/image86.wmf"/><Relationship Id="rId5474" Type="http://schemas.openxmlformats.org/officeDocument/2006/relationships/customXml" Target="ink/ink2650.xml"/><Relationship Id="rId6525" Type="http://schemas.openxmlformats.org/officeDocument/2006/relationships/customXml" Target="ink/ink3162.xml"/><Relationship Id="rId4490" Type="http://schemas.openxmlformats.org/officeDocument/2006/relationships/oleObject" Target="embeddings/oleObject103.bin"/><Relationship Id="rId5127" Type="http://schemas.openxmlformats.org/officeDocument/2006/relationships/image" Target="media/image2354.emf"/><Relationship Id="rId5541" Type="http://schemas.openxmlformats.org/officeDocument/2006/relationships/image" Target="media/image2539.emf"/><Relationship Id="rId1737" Type="http://schemas.openxmlformats.org/officeDocument/2006/relationships/image" Target="media/image854.emf"/><Relationship Id="rId3092" Type="http://schemas.openxmlformats.org/officeDocument/2006/relationships/customXml" Target="ink/ink1509.xml"/><Relationship Id="rId4143" Type="http://schemas.openxmlformats.org/officeDocument/2006/relationships/customXml" Target="ink/ink2012.xml"/><Relationship Id="rId7299" Type="http://schemas.openxmlformats.org/officeDocument/2006/relationships/customXml" Target="ink/ink3527.xml"/><Relationship Id="rId29" Type="http://schemas.openxmlformats.org/officeDocument/2006/relationships/customXml" Target="ink/ink11.xml"/><Relationship Id="rId4210" Type="http://schemas.openxmlformats.org/officeDocument/2006/relationships/customXml" Target="ink/ink2046.xml"/><Relationship Id="rId7366" Type="http://schemas.openxmlformats.org/officeDocument/2006/relationships/image" Target="media/image3445.emf"/><Relationship Id="rId7780" Type="http://schemas.openxmlformats.org/officeDocument/2006/relationships/image" Target="media/image3648.wmf"/><Relationship Id="rId1804" Type="http://schemas.openxmlformats.org/officeDocument/2006/relationships/customXml" Target="ink/ink887.xml"/><Relationship Id="rId6382" Type="http://schemas.openxmlformats.org/officeDocument/2006/relationships/image" Target="media/image2959.emf"/><Relationship Id="rId7019" Type="http://schemas.openxmlformats.org/officeDocument/2006/relationships/image" Target="media/image3274.emf"/><Relationship Id="rId7433" Type="http://schemas.openxmlformats.org/officeDocument/2006/relationships/image" Target="media/image3478.emf"/><Relationship Id="rId3976" Type="http://schemas.openxmlformats.org/officeDocument/2006/relationships/image" Target="media/image1948.emf"/><Relationship Id="rId6035" Type="http://schemas.openxmlformats.org/officeDocument/2006/relationships/image" Target="media/image2786.emf"/><Relationship Id="rId897" Type="http://schemas.openxmlformats.org/officeDocument/2006/relationships/image" Target="media/image439.emf"/><Relationship Id="rId2578" Type="http://schemas.openxmlformats.org/officeDocument/2006/relationships/customXml" Target="ink/ink1270.xml"/><Relationship Id="rId2992" Type="http://schemas.openxmlformats.org/officeDocument/2006/relationships/customXml" Target="ink/ink1462.xml"/><Relationship Id="rId3629" Type="http://schemas.openxmlformats.org/officeDocument/2006/relationships/customXml" Target="ink/ink1761.xml"/><Relationship Id="rId5051" Type="http://schemas.openxmlformats.org/officeDocument/2006/relationships/customXml" Target="ink/ink2446.xml"/><Relationship Id="rId7500" Type="http://schemas.openxmlformats.org/officeDocument/2006/relationships/customXml" Target="ink/ink3620.xml"/><Relationship Id="rId964" Type="http://schemas.openxmlformats.org/officeDocument/2006/relationships/image" Target="media/image472.emf"/><Relationship Id="rId1594" Type="http://schemas.openxmlformats.org/officeDocument/2006/relationships/customXml" Target="ink/ink781.xml"/><Relationship Id="rId2645" Type="http://schemas.openxmlformats.org/officeDocument/2006/relationships/image" Target="media/image1300.emf"/><Relationship Id="rId6102" Type="http://schemas.openxmlformats.org/officeDocument/2006/relationships/customXml" Target="ink/ink2950.xml"/><Relationship Id="rId617" Type="http://schemas.openxmlformats.org/officeDocument/2006/relationships/customXml" Target="ink/ink300.xml"/><Relationship Id="rId1247" Type="http://schemas.openxmlformats.org/officeDocument/2006/relationships/image" Target="media/image612.emf"/><Relationship Id="rId1661" Type="http://schemas.openxmlformats.org/officeDocument/2006/relationships/image" Target="media/image817.emf"/><Relationship Id="rId2712" Type="http://schemas.openxmlformats.org/officeDocument/2006/relationships/customXml" Target="ink/ink1334.xml"/><Relationship Id="rId5868" Type="http://schemas.openxmlformats.org/officeDocument/2006/relationships/customXml" Target="ink/ink2833.xml"/><Relationship Id="rId6919" Type="http://schemas.openxmlformats.org/officeDocument/2006/relationships/image" Target="media/image3225.emf"/><Relationship Id="rId1314" Type="http://schemas.openxmlformats.org/officeDocument/2006/relationships/image" Target="media/image645.emf"/><Relationship Id="rId4884" Type="http://schemas.openxmlformats.org/officeDocument/2006/relationships/image" Target="media/image2274.emf"/><Relationship Id="rId5935" Type="http://schemas.openxmlformats.org/officeDocument/2006/relationships/image" Target="media/image2736.emf"/><Relationship Id="rId7290" Type="http://schemas.openxmlformats.org/officeDocument/2006/relationships/image" Target="media/image3408.emf"/><Relationship Id="rId3486" Type="http://schemas.openxmlformats.org/officeDocument/2006/relationships/image" Target="media/image1711.emf"/><Relationship Id="rId4537" Type="http://schemas.openxmlformats.org/officeDocument/2006/relationships/customXml" Target="ink/ink2202.xml"/><Relationship Id="rId20" Type="http://schemas.openxmlformats.org/officeDocument/2006/relationships/image" Target="media/image6.emf"/><Relationship Id="rId2088" Type="http://schemas.openxmlformats.org/officeDocument/2006/relationships/image" Target="media/image1027.emf"/><Relationship Id="rId3139" Type="http://schemas.openxmlformats.org/officeDocument/2006/relationships/image" Target="media/image1544.emf"/><Relationship Id="rId4951" Type="http://schemas.openxmlformats.org/officeDocument/2006/relationships/customXml" Target="ink/ink2399.xml"/><Relationship Id="rId7010" Type="http://schemas.openxmlformats.org/officeDocument/2006/relationships/customXml" Target="ink/ink3392.xml"/><Relationship Id="rId474" Type="http://schemas.openxmlformats.org/officeDocument/2006/relationships/customXml" Target="ink/ink228.xml"/><Relationship Id="rId2155" Type="http://schemas.openxmlformats.org/officeDocument/2006/relationships/image" Target="media/image1060.emf"/><Relationship Id="rId3553" Type="http://schemas.openxmlformats.org/officeDocument/2006/relationships/image" Target="media/image1744.emf"/><Relationship Id="rId4604" Type="http://schemas.openxmlformats.org/officeDocument/2006/relationships/image" Target="media/image2163.emf"/><Relationship Id="rId127" Type="http://schemas.openxmlformats.org/officeDocument/2006/relationships/customXml" Target="ink/ink57.xml"/><Relationship Id="rId3206" Type="http://schemas.openxmlformats.org/officeDocument/2006/relationships/customXml" Target="ink/ink1551.xml"/><Relationship Id="rId3620" Type="http://schemas.openxmlformats.org/officeDocument/2006/relationships/customXml" Target="ink/ink1756.xml"/><Relationship Id="rId6776" Type="http://schemas.openxmlformats.org/officeDocument/2006/relationships/customXml" Target="ink/ink3283.xml"/><Relationship Id="rId541" Type="http://schemas.openxmlformats.org/officeDocument/2006/relationships/image" Target="media/image263.emf"/><Relationship Id="rId1171" Type="http://schemas.openxmlformats.org/officeDocument/2006/relationships/image" Target="media/image574.emf"/><Relationship Id="rId2222" Type="http://schemas.openxmlformats.org/officeDocument/2006/relationships/customXml" Target="ink/ink1099.xml"/><Relationship Id="rId5378" Type="http://schemas.openxmlformats.org/officeDocument/2006/relationships/image" Target="media/image2419.wmf"/><Relationship Id="rId5792" Type="http://schemas.openxmlformats.org/officeDocument/2006/relationships/customXml" Target="ink/ink2795.xml"/><Relationship Id="rId6429" Type="http://schemas.openxmlformats.org/officeDocument/2006/relationships/customXml" Target="ink/ink3114.xml"/><Relationship Id="rId6843" Type="http://schemas.openxmlformats.org/officeDocument/2006/relationships/customXml" Target="ink/ink3317.xml"/><Relationship Id="rId1988" Type="http://schemas.openxmlformats.org/officeDocument/2006/relationships/customXml" Target="ink/ink981.xml"/><Relationship Id="rId4394" Type="http://schemas.openxmlformats.org/officeDocument/2006/relationships/customXml" Target="ink/ink2134.xml"/><Relationship Id="rId5445" Type="http://schemas.openxmlformats.org/officeDocument/2006/relationships/image" Target="media/image2491.emf"/><Relationship Id="rId4047" Type="http://schemas.openxmlformats.org/officeDocument/2006/relationships/image" Target="media/image1981.emf"/><Relationship Id="rId4461" Type="http://schemas.openxmlformats.org/officeDocument/2006/relationships/image" Target="media/image1548.emf"/><Relationship Id="rId5512" Type="http://schemas.openxmlformats.org/officeDocument/2006/relationships/customXml" Target="ink/ink2669.xml"/><Relationship Id="rId6910" Type="http://schemas.openxmlformats.org/officeDocument/2006/relationships/customXml" Target="ink/ink3348.xml"/><Relationship Id="rId3063" Type="http://schemas.openxmlformats.org/officeDocument/2006/relationships/image" Target="media/image1506.emf"/><Relationship Id="rId4114" Type="http://schemas.openxmlformats.org/officeDocument/2006/relationships/image" Target="media/image118.wmf"/><Relationship Id="rId1708" Type="http://schemas.openxmlformats.org/officeDocument/2006/relationships/customXml" Target="ink/ink838.xml"/><Relationship Id="rId3130" Type="http://schemas.openxmlformats.org/officeDocument/2006/relationships/customXml" Target="ink/ink1526.xml"/><Relationship Id="rId6286" Type="http://schemas.openxmlformats.org/officeDocument/2006/relationships/image" Target="media/image2911.emf"/><Relationship Id="rId7337" Type="http://schemas.openxmlformats.org/officeDocument/2006/relationships/oleObject" Target="embeddings/oleObject176.bin"/><Relationship Id="rId7684" Type="http://schemas.openxmlformats.org/officeDocument/2006/relationships/image" Target="media/image3600.emf"/><Relationship Id="rId7751" Type="http://schemas.openxmlformats.org/officeDocument/2006/relationships/image" Target="media/image3633.emf"/><Relationship Id="rId2896" Type="http://schemas.openxmlformats.org/officeDocument/2006/relationships/customXml" Target="ink/ink1423.xml"/><Relationship Id="rId3947" Type="http://schemas.openxmlformats.org/officeDocument/2006/relationships/customXml" Target="ink/ink1919.xml"/><Relationship Id="rId6353" Type="http://schemas.openxmlformats.org/officeDocument/2006/relationships/customXml" Target="ink/ink3076.xml"/><Relationship Id="rId7404" Type="http://schemas.openxmlformats.org/officeDocument/2006/relationships/image" Target="media/image3464.emf"/><Relationship Id="rId868" Type="http://schemas.openxmlformats.org/officeDocument/2006/relationships/image" Target="media/image425.emf"/><Relationship Id="rId1498" Type="http://schemas.openxmlformats.org/officeDocument/2006/relationships/image" Target="media/image736.emf"/><Relationship Id="rId2549" Type="http://schemas.openxmlformats.org/officeDocument/2006/relationships/image" Target="media/image1252.emf"/><Relationship Id="rId2963" Type="http://schemas.openxmlformats.org/officeDocument/2006/relationships/oleObject" Target="embeddings/oleObject45.bin"/><Relationship Id="rId6006" Type="http://schemas.openxmlformats.org/officeDocument/2006/relationships/customXml" Target="ink/ink2902.xml"/><Relationship Id="rId6420" Type="http://schemas.openxmlformats.org/officeDocument/2006/relationships/image" Target="media/image2978.emf"/><Relationship Id="rId935" Type="http://schemas.openxmlformats.org/officeDocument/2006/relationships/customXml" Target="ink/ink455.xml"/><Relationship Id="rId1565" Type="http://schemas.openxmlformats.org/officeDocument/2006/relationships/image" Target="media/image769.emf"/><Relationship Id="rId2616" Type="http://schemas.openxmlformats.org/officeDocument/2006/relationships/customXml" Target="ink/ink1289.xml"/><Relationship Id="rId5022" Type="http://schemas.openxmlformats.org/officeDocument/2006/relationships/customXml" Target="ink/ink2431.xml"/><Relationship Id="rId1218" Type="http://schemas.openxmlformats.org/officeDocument/2006/relationships/customXml" Target="ink/ink591.xml"/><Relationship Id="rId7194" Type="http://schemas.openxmlformats.org/officeDocument/2006/relationships/customXml" Target="ink/ink3479.xml"/><Relationship Id="rId1632" Type="http://schemas.openxmlformats.org/officeDocument/2006/relationships/customXml" Target="ink/ink800.xml"/><Relationship Id="rId4788" Type="http://schemas.openxmlformats.org/officeDocument/2006/relationships/oleObject" Target="embeddings/oleObject107.bin"/><Relationship Id="rId5839" Type="http://schemas.openxmlformats.org/officeDocument/2006/relationships/image" Target="media/image2688.emf"/><Relationship Id="rId7261" Type="http://schemas.openxmlformats.org/officeDocument/2006/relationships/image" Target="media/image3394.emf"/><Relationship Id="rId4855" Type="http://schemas.openxmlformats.org/officeDocument/2006/relationships/customXml" Target="ink/ink2356.xml"/><Relationship Id="rId5906" Type="http://schemas.openxmlformats.org/officeDocument/2006/relationships/customXml" Target="ink/ink2852.xml"/><Relationship Id="rId3457" Type="http://schemas.openxmlformats.org/officeDocument/2006/relationships/image" Target="media/image1698.emf"/><Relationship Id="rId3871" Type="http://schemas.openxmlformats.org/officeDocument/2006/relationships/customXml" Target="ink/ink1881.xml"/><Relationship Id="rId4508" Type="http://schemas.openxmlformats.org/officeDocument/2006/relationships/image" Target="media/image1571.emf"/><Relationship Id="rId4922" Type="http://schemas.openxmlformats.org/officeDocument/2006/relationships/image" Target="media/image2285.emf"/><Relationship Id="rId378" Type="http://schemas.openxmlformats.org/officeDocument/2006/relationships/image" Target="media/image183.emf"/><Relationship Id="rId792" Type="http://schemas.openxmlformats.org/officeDocument/2006/relationships/image" Target="media/image387.emf"/><Relationship Id="rId2059" Type="http://schemas.openxmlformats.org/officeDocument/2006/relationships/customXml" Target="ink/ink1017.xml"/><Relationship Id="rId2473" Type="http://schemas.openxmlformats.org/officeDocument/2006/relationships/image" Target="media/image1216.emf"/><Relationship Id="rId3524" Type="http://schemas.openxmlformats.org/officeDocument/2006/relationships/customXml" Target="ink/ink1707.xml"/><Relationship Id="rId445" Type="http://schemas.openxmlformats.org/officeDocument/2006/relationships/image" Target="media/image215.emf"/><Relationship Id="rId1075" Type="http://schemas.openxmlformats.org/officeDocument/2006/relationships/image" Target="media/image526.emf"/><Relationship Id="rId2126" Type="http://schemas.openxmlformats.org/officeDocument/2006/relationships/image" Target="media/image1046.emf"/><Relationship Id="rId2540" Type="http://schemas.openxmlformats.org/officeDocument/2006/relationships/customXml" Target="ink/ink1252.xml"/><Relationship Id="rId5696" Type="http://schemas.openxmlformats.org/officeDocument/2006/relationships/customXml" Target="ink/ink2747.xml"/><Relationship Id="rId6747" Type="http://schemas.openxmlformats.org/officeDocument/2006/relationships/image" Target="media/image3141.emf"/><Relationship Id="rId512" Type="http://schemas.openxmlformats.org/officeDocument/2006/relationships/customXml" Target="ink/ink247.xml"/><Relationship Id="rId1142" Type="http://schemas.openxmlformats.org/officeDocument/2006/relationships/customXml" Target="ink/ink553.xml"/><Relationship Id="rId4298" Type="http://schemas.openxmlformats.org/officeDocument/2006/relationships/image" Target="media/image1291.emf"/><Relationship Id="rId5349" Type="http://schemas.openxmlformats.org/officeDocument/2006/relationships/image" Target="media/image2454.emf"/><Relationship Id="rId4365" Type="http://schemas.openxmlformats.org/officeDocument/2006/relationships/customXml" Target="ink/ink2122.xml"/><Relationship Id="rId5763" Type="http://schemas.openxmlformats.org/officeDocument/2006/relationships/image" Target="media/image2650.emf"/><Relationship Id="rId6814" Type="http://schemas.openxmlformats.org/officeDocument/2006/relationships/image" Target="media/image3174.emf"/><Relationship Id="rId1959" Type="http://schemas.openxmlformats.org/officeDocument/2006/relationships/image" Target="media/image963.emf"/><Relationship Id="rId4018" Type="http://schemas.openxmlformats.org/officeDocument/2006/relationships/customXml" Target="ink/ink1953.xml"/><Relationship Id="rId5416" Type="http://schemas.openxmlformats.org/officeDocument/2006/relationships/customXml" Target="ink/ink2625.xml"/><Relationship Id="rId5830" Type="http://schemas.openxmlformats.org/officeDocument/2006/relationships/customXml" Target="ink/ink2814.xml"/><Relationship Id="rId3381" Type="http://schemas.openxmlformats.org/officeDocument/2006/relationships/image" Target="media/image1661.emf"/><Relationship Id="rId4432" Type="http://schemas.openxmlformats.org/officeDocument/2006/relationships/customXml" Target="ink/ink2152.xml"/><Relationship Id="rId7588" Type="http://schemas.openxmlformats.org/officeDocument/2006/relationships/image" Target="media/image3552.emf"/><Relationship Id="rId3034" Type="http://schemas.openxmlformats.org/officeDocument/2006/relationships/customXml" Target="ink/ink1482.xml"/><Relationship Id="rId7655" Type="http://schemas.openxmlformats.org/officeDocument/2006/relationships/customXml" Target="ink/ink3694.xml"/><Relationship Id="rId2050" Type="http://schemas.openxmlformats.org/officeDocument/2006/relationships/customXml" Target="ink/ink1012.xml"/><Relationship Id="rId3101" Type="http://schemas.openxmlformats.org/officeDocument/2006/relationships/image" Target="media/image1525.emf"/><Relationship Id="rId6257" Type="http://schemas.openxmlformats.org/officeDocument/2006/relationships/customXml" Target="ink/ink3028.xml"/><Relationship Id="rId6671" Type="http://schemas.openxmlformats.org/officeDocument/2006/relationships/image" Target="media/image3103.emf"/><Relationship Id="rId7308" Type="http://schemas.openxmlformats.org/officeDocument/2006/relationships/customXml" Target="ink/ink3532.xml"/><Relationship Id="rId7722" Type="http://schemas.openxmlformats.org/officeDocument/2006/relationships/customXml" Target="ink/ink3725.xml"/><Relationship Id="rId5273" Type="http://schemas.openxmlformats.org/officeDocument/2006/relationships/image" Target="media/image2406.wmf"/><Relationship Id="rId6324" Type="http://schemas.openxmlformats.org/officeDocument/2006/relationships/image" Target="media/image2930.emf"/><Relationship Id="rId839" Type="http://schemas.openxmlformats.org/officeDocument/2006/relationships/customXml" Target="ink/ink411.xml"/><Relationship Id="rId1469" Type="http://schemas.openxmlformats.org/officeDocument/2006/relationships/customXml" Target="ink/ink718.xml"/><Relationship Id="rId2867" Type="http://schemas.openxmlformats.org/officeDocument/2006/relationships/image" Target="media/image1408.emf"/><Relationship Id="rId3918" Type="http://schemas.openxmlformats.org/officeDocument/2006/relationships/customXml" Target="ink/ink1905.xml"/><Relationship Id="rId5340" Type="http://schemas.openxmlformats.org/officeDocument/2006/relationships/customXml" Target="ink/ink2592.xml"/><Relationship Id="rId1883" Type="http://schemas.openxmlformats.org/officeDocument/2006/relationships/customXml" Target="ink/ink928.xml"/><Relationship Id="rId2934" Type="http://schemas.openxmlformats.org/officeDocument/2006/relationships/customXml" Target="ink/ink1441.xml"/><Relationship Id="rId7098" Type="http://schemas.openxmlformats.org/officeDocument/2006/relationships/customXml" Target="ink/ink3435.xml"/><Relationship Id="rId906" Type="http://schemas.openxmlformats.org/officeDocument/2006/relationships/customXml" Target="ink/ink443.xml"/><Relationship Id="rId1536" Type="http://schemas.openxmlformats.org/officeDocument/2006/relationships/customXml" Target="ink/ink752.xml"/><Relationship Id="rId1950" Type="http://schemas.openxmlformats.org/officeDocument/2006/relationships/customXml" Target="ink/ink962.xml"/><Relationship Id="rId1603" Type="http://schemas.openxmlformats.org/officeDocument/2006/relationships/image" Target="media/image788.emf"/><Relationship Id="rId4759" Type="http://schemas.openxmlformats.org/officeDocument/2006/relationships/image" Target="media/image2225.emf"/><Relationship Id="rId7165" Type="http://schemas.openxmlformats.org/officeDocument/2006/relationships/image" Target="media/image3346.emf"/><Relationship Id="rId3775" Type="http://schemas.openxmlformats.org/officeDocument/2006/relationships/image" Target="media/image1852.emf"/><Relationship Id="rId4826" Type="http://schemas.openxmlformats.org/officeDocument/2006/relationships/image" Target="media/image2252.emf"/><Relationship Id="rId6181" Type="http://schemas.openxmlformats.org/officeDocument/2006/relationships/image" Target="media/image2859.emf"/><Relationship Id="rId7232" Type="http://schemas.openxmlformats.org/officeDocument/2006/relationships/customXml" Target="ink/ink3498.xml"/><Relationship Id="rId696" Type="http://schemas.openxmlformats.org/officeDocument/2006/relationships/image" Target="media/image340.emf"/><Relationship Id="rId2377" Type="http://schemas.openxmlformats.org/officeDocument/2006/relationships/image" Target="media/image1168.emf"/><Relationship Id="rId2791" Type="http://schemas.openxmlformats.org/officeDocument/2006/relationships/customXml" Target="ink/ink1372.xml"/><Relationship Id="rId3428" Type="http://schemas.openxmlformats.org/officeDocument/2006/relationships/customXml" Target="ink/ink1656.xml"/><Relationship Id="rId349" Type="http://schemas.openxmlformats.org/officeDocument/2006/relationships/customXml" Target="ink/ink163.xml"/><Relationship Id="rId763" Type="http://schemas.openxmlformats.org/officeDocument/2006/relationships/customXml" Target="ink/ink373.xml"/><Relationship Id="rId1393" Type="http://schemas.openxmlformats.org/officeDocument/2006/relationships/customXml" Target="ink/ink679.xml"/><Relationship Id="rId2444" Type="http://schemas.openxmlformats.org/officeDocument/2006/relationships/customXml" Target="ink/ink1204.xml"/><Relationship Id="rId3842" Type="http://schemas.openxmlformats.org/officeDocument/2006/relationships/customXml" Target="ink/ink1867.xml"/><Relationship Id="rId6998" Type="http://schemas.openxmlformats.org/officeDocument/2006/relationships/customXml" Target="ink/ink3386.xml"/><Relationship Id="rId416" Type="http://schemas.openxmlformats.org/officeDocument/2006/relationships/image" Target="media/image202.emf"/><Relationship Id="rId1046" Type="http://schemas.openxmlformats.org/officeDocument/2006/relationships/image" Target="media/image512.emf"/><Relationship Id="rId830" Type="http://schemas.openxmlformats.org/officeDocument/2006/relationships/image" Target="media/image406.emf"/><Relationship Id="rId1460" Type="http://schemas.openxmlformats.org/officeDocument/2006/relationships/image" Target="media/image717.emf"/><Relationship Id="rId2511" Type="http://schemas.openxmlformats.org/officeDocument/2006/relationships/image" Target="media/image1234.emf"/><Relationship Id="rId5667" Type="http://schemas.openxmlformats.org/officeDocument/2006/relationships/oleObject" Target="embeddings/oleObject148.bin"/><Relationship Id="rId6718" Type="http://schemas.openxmlformats.org/officeDocument/2006/relationships/customXml" Target="ink/ink3256.xml"/><Relationship Id="rId1113" Type="http://schemas.openxmlformats.org/officeDocument/2006/relationships/image" Target="media/image545.emf"/><Relationship Id="rId4269" Type="http://schemas.openxmlformats.org/officeDocument/2006/relationships/customXml" Target="ink/ink2076.xml"/><Relationship Id="rId4683" Type="http://schemas.openxmlformats.org/officeDocument/2006/relationships/image" Target="media/image2188.emf"/><Relationship Id="rId5734" Type="http://schemas.openxmlformats.org/officeDocument/2006/relationships/customXml" Target="ink/ink2766.xml"/><Relationship Id="rId3285" Type="http://schemas.openxmlformats.org/officeDocument/2006/relationships/image" Target="media/image1614.emf"/><Relationship Id="rId4336" Type="http://schemas.openxmlformats.org/officeDocument/2006/relationships/image" Target="media/image2087.emf"/><Relationship Id="rId4750" Type="http://schemas.openxmlformats.org/officeDocument/2006/relationships/customXml" Target="ink/ink2311.xml"/><Relationship Id="rId5801" Type="http://schemas.openxmlformats.org/officeDocument/2006/relationships/image" Target="media/image2669.emf"/><Relationship Id="rId3352" Type="http://schemas.openxmlformats.org/officeDocument/2006/relationships/customXml" Target="ink/ink1618.xml"/><Relationship Id="rId4403" Type="http://schemas.openxmlformats.org/officeDocument/2006/relationships/image" Target="media/image2107.emf"/><Relationship Id="rId7559" Type="http://schemas.openxmlformats.org/officeDocument/2006/relationships/image" Target="media/image3538.emf"/><Relationship Id="rId273" Type="http://schemas.openxmlformats.org/officeDocument/2006/relationships/image" Target="media/image132.emf"/><Relationship Id="rId3005" Type="http://schemas.openxmlformats.org/officeDocument/2006/relationships/image" Target="media/image1477.emf"/><Relationship Id="rId6575" Type="http://schemas.openxmlformats.org/officeDocument/2006/relationships/customXml" Target="ink/ink3187.xml"/><Relationship Id="rId7626" Type="http://schemas.openxmlformats.org/officeDocument/2006/relationships/image" Target="media/image3571.emf"/><Relationship Id="rId340" Type="http://schemas.openxmlformats.org/officeDocument/2006/relationships/image" Target="media/image9.wmf"/><Relationship Id="rId2021" Type="http://schemas.openxmlformats.org/officeDocument/2006/relationships/image" Target="media/image994.emf"/><Relationship Id="rId5177" Type="http://schemas.openxmlformats.org/officeDocument/2006/relationships/image" Target="media/image2379.emf"/><Relationship Id="rId6228" Type="http://schemas.openxmlformats.org/officeDocument/2006/relationships/customXml" Target="ink/ink3013.xml"/><Relationship Id="rId4193" Type="http://schemas.openxmlformats.org/officeDocument/2006/relationships/image" Target="media/image2041.emf"/><Relationship Id="rId5591" Type="http://schemas.openxmlformats.org/officeDocument/2006/relationships/image" Target="media/image2564.emf"/><Relationship Id="rId6642" Type="http://schemas.openxmlformats.org/officeDocument/2006/relationships/image" Target="media/image3089.emf"/><Relationship Id="rId1787" Type="http://schemas.openxmlformats.org/officeDocument/2006/relationships/image" Target="media/image879.emf"/><Relationship Id="rId2838" Type="http://schemas.openxmlformats.org/officeDocument/2006/relationships/customXml" Target="ink/ink1394.xml"/><Relationship Id="rId5244" Type="http://schemas.openxmlformats.org/officeDocument/2006/relationships/customXml" Target="ink/ink2543.xml"/><Relationship Id="rId79" Type="http://schemas.openxmlformats.org/officeDocument/2006/relationships/image" Target="media/image2.wmf"/><Relationship Id="rId1854" Type="http://schemas.openxmlformats.org/officeDocument/2006/relationships/image" Target="media/image912.emf"/><Relationship Id="rId2905" Type="http://schemas.openxmlformats.org/officeDocument/2006/relationships/image" Target="media/image1427.emf"/><Relationship Id="rId4260" Type="http://schemas.openxmlformats.org/officeDocument/2006/relationships/image" Target="media/image2063.emf"/><Relationship Id="rId5311" Type="http://schemas.openxmlformats.org/officeDocument/2006/relationships/customXml" Target="ink/ink2577.xml"/><Relationship Id="rId1507" Type="http://schemas.openxmlformats.org/officeDocument/2006/relationships/customXml" Target="ink/ink737.xml"/><Relationship Id="rId7069" Type="http://schemas.openxmlformats.org/officeDocument/2006/relationships/image" Target="media/image3299.emf"/><Relationship Id="rId7483" Type="http://schemas.openxmlformats.org/officeDocument/2006/relationships/image" Target="media/image3503.emf"/><Relationship Id="rId1921" Type="http://schemas.openxmlformats.org/officeDocument/2006/relationships/image" Target="media/image944.emf"/><Relationship Id="rId3679" Type="http://schemas.openxmlformats.org/officeDocument/2006/relationships/customXml" Target="ink/ink1786.xml"/><Relationship Id="rId6085" Type="http://schemas.openxmlformats.org/officeDocument/2006/relationships/image" Target="media/image2811.emf"/><Relationship Id="rId7136" Type="http://schemas.openxmlformats.org/officeDocument/2006/relationships/customXml" Target="ink/ink3450.xml"/><Relationship Id="rId7550" Type="http://schemas.openxmlformats.org/officeDocument/2006/relationships/customXml" Target="ink/ink3644.xml"/><Relationship Id="rId6152" Type="http://schemas.openxmlformats.org/officeDocument/2006/relationships/customXml" Target="ink/ink2975.xml"/><Relationship Id="rId7203" Type="http://schemas.openxmlformats.org/officeDocument/2006/relationships/image" Target="media/image3365.emf"/><Relationship Id="rId1297" Type="http://schemas.openxmlformats.org/officeDocument/2006/relationships/customXml" Target="ink/ink631.xml"/><Relationship Id="rId2695" Type="http://schemas.openxmlformats.org/officeDocument/2006/relationships/customXml" Target="ink/ink1325.xml"/><Relationship Id="rId3746" Type="http://schemas.openxmlformats.org/officeDocument/2006/relationships/image" Target="media/image1838.emf"/><Relationship Id="rId667" Type="http://schemas.openxmlformats.org/officeDocument/2006/relationships/customXml" Target="ink/ink325.xml"/><Relationship Id="rId2348" Type="http://schemas.openxmlformats.org/officeDocument/2006/relationships/image" Target="media/image1154.emf"/><Relationship Id="rId2762" Type="http://schemas.openxmlformats.org/officeDocument/2006/relationships/image" Target="media/image1356.emf"/><Relationship Id="rId3813" Type="http://schemas.openxmlformats.org/officeDocument/2006/relationships/customXml" Target="ink/ink1852.xml"/><Relationship Id="rId6969" Type="http://schemas.openxmlformats.org/officeDocument/2006/relationships/image" Target="media/image3249.emf"/><Relationship Id="rId734" Type="http://schemas.openxmlformats.org/officeDocument/2006/relationships/image" Target="media/image358.emf"/><Relationship Id="rId1364" Type="http://schemas.openxmlformats.org/officeDocument/2006/relationships/image" Target="media/image670.emf"/><Relationship Id="rId2415" Type="http://schemas.openxmlformats.org/officeDocument/2006/relationships/image" Target="media/image1187.emf"/><Relationship Id="rId5985" Type="http://schemas.openxmlformats.org/officeDocument/2006/relationships/image" Target="media/image2761.emf"/><Relationship Id="rId70" Type="http://schemas.openxmlformats.org/officeDocument/2006/relationships/image" Target="media/image31.emf"/><Relationship Id="rId801" Type="http://schemas.openxmlformats.org/officeDocument/2006/relationships/customXml" Target="ink/ink392.xml"/><Relationship Id="rId1017" Type="http://schemas.openxmlformats.org/officeDocument/2006/relationships/customXml" Target="ink/ink493.xml"/><Relationship Id="rId1431" Type="http://schemas.openxmlformats.org/officeDocument/2006/relationships/image" Target="media/image703.emf"/><Relationship Id="rId4587" Type="http://schemas.openxmlformats.org/officeDocument/2006/relationships/customXml" Target="ink/ink2227.xml"/><Relationship Id="rId5638" Type="http://schemas.openxmlformats.org/officeDocument/2006/relationships/image" Target="media/image2588.wmf"/><Relationship Id="rId3189" Type="http://schemas.openxmlformats.org/officeDocument/2006/relationships/image" Target="media/image1567.emf"/><Relationship Id="rId4654" Type="http://schemas.openxmlformats.org/officeDocument/2006/relationships/customXml" Target="ink/ink2262.xml"/><Relationship Id="rId7060" Type="http://schemas.openxmlformats.org/officeDocument/2006/relationships/customXml" Target="ink/ink3416.xml"/><Relationship Id="rId3256" Type="http://schemas.openxmlformats.org/officeDocument/2006/relationships/customXml" Target="ink/ink1577.xml"/><Relationship Id="rId4307" Type="http://schemas.openxmlformats.org/officeDocument/2006/relationships/customXml" Target="ink/ink2095.xml"/><Relationship Id="rId5705" Type="http://schemas.openxmlformats.org/officeDocument/2006/relationships/image" Target="media/image2621.emf"/><Relationship Id="rId177" Type="http://schemas.openxmlformats.org/officeDocument/2006/relationships/image" Target="media/image84.emf"/><Relationship Id="rId591" Type="http://schemas.openxmlformats.org/officeDocument/2006/relationships/image" Target="media/image288.emf"/><Relationship Id="rId2272" Type="http://schemas.openxmlformats.org/officeDocument/2006/relationships/customXml" Target="ink/ink1124.xml"/><Relationship Id="rId3670" Type="http://schemas.openxmlformats.org/officeDocument/2006/relationships/image" Target="media/image1801.emf"/><Relationship Id="rId4721" Type="http://schemas.openxmlformats.org/officeDocument/2006/relationships/customXml" Target="ink/ink2296.xml"/><Relationship Id="rId244" Type="http://schemas.openxmlformats.org/officeDocument/2006/relationships/image" Target="media/image5.wmf"/><Relationship Id="rId3323" Type="http://schemas.openxmlformats.org/officeDocument/2006/relationships/oleObject" Target="embeddings/oleObject79.bin"/><Relationship Id="rId6479" Type="http://schemas.openxmlformats.org/officeDocument/2006/relationships/customXml" Target="ink/ink3139.xml"/><Relationship Id="rId6893" Type="http://schemas.openxmlformats.org/officeDocument/2006/relationships/oleObject" Target="embeddings/oleObject156.bin"/><Relationship Id="rId5495" Type="http://schemas.openxmlformats.org/officeDocument/2006/relationships/image" Target="media/image2516.emf"/><Relationship Id="rId6546" Type="http://schemas.openxmlformats.org/officeDocument/2006/relationships/image" Target="media/image3041.emf"/><Relationship Id="rId6960" Type="http://schemas.openxmlformats.org/officeDocument/2006/relationships/customXml" Target="ink/ink3367.xml"/><Relationship Id="rId311" Type="http://schemas.openxmlformats.org/officeDocument/2006/relationships/image" Target="media/image151.emf"/><Relationship Id="rId4097" Type="http://schemas.openxmlformats.org/officeDocument/2006/relationships/image" Target="media/image2006.emf"/><Relationship Id="rId5148" Type="http://schemas.openxmlformats.org/officeDocument/2006/relationships/customXml" Target="ink/ink2495.xml"/><Relationship Id="rId5562" Type="http://schemas.openxmlformats.org/officeDocument/2006/relationships/customXml" Target="ink/ink2686.xml"/><Relationship Id="rId6613" Type="http://schemas.openxmlformats.org/officeDocument/2006/relationships/customXml" Target="ink/ink3206.xml"/><Relationship Id="rId1758" Type="http://schemas.openxmlformats.org/officeDocument/2006/relationships/customXml" Target="ink/ink864.xml"/><Relationship Id="rId2809" Type="http://schemas.openxmlformats.org/officeDocument/2006/relationships/customXml" Target="ink/ink1380.xml"/><Relationship Id="rId4164" Type="http://schemas.openxmlformats.org/officeDocument/2006/relationships/customXml" Target="ink/ink2023.xml"/><Relationship Id="rId5215" Type="http://schemas.openxmlformats.org/officeDocument/2006/relationships/oleObject" Target="embeddings/oleObject123.bin"/><Relationship Id="rId3180" Type="http://schemas.openxmlformats.org/officeDocument/2006/relationships/customXml" Target="ink/ink1542.xml"/><Relationship Id="rId4231" Type="http://schemas.openxmlformats.org/officeDocument/2006/relationships/customXml" Target="ink/ink2057.xml"/><Relationship Id="rId7387" Type="http://schemas.openxmlformats.org/officeDocument/2006/relationships/customXml" Target="ink/ink3569.xml"/><Relationship Id="rId1825" Type="http://schemas.openxmlformats.org/officeDocument/2006/relationships/customXml" Target="ink/ink898.xml"/><Relationship Id="rId3997" Type="http://schemas.openxmlformats.org/officeDocument/2006/relationships/image" Target="media/image1958.emf"/><Relationship Id="rId6056" Type="http://schemas.openxmlformats.org/officeDocument/2006/relationships/customXml" Target="ink/ink2927.xml"/><Relationship Id="rId7454" Type="http://schemas.openxmlformats.org/officeDocument/2006/relationships/customXml" Target="ink/ink3597.xml"/><Relationship Id="rId2599" Type="http://schemas.openxmlformats.org/officeDocument/2006/relationships/image" Target="media/image1277.emf"/><Relationship Id="rId6470" Type="http://schemas.openxmlformats.org/officeDocument/2006/relationships/image" Target="media/image3003.emf"/><Relationship Id="rId7107" Type="http://schemas.openxmlformats.org/officeDocument/2006/relationships/image" Target="media/image3318.emf"/><Relationship Id="rId7521" Type="http://schemas.openxmlformats.org/officeDocument/2006/relationships/image" Target="media/image3522.emf"/><Relationship Id="rId985" Type="http://schemas.openxmlformats.org/officeDocument/2006/relationships/customXml" Target="ink/ink479.xml"/><Relationship Id="rId2666" Type="http://schemas.openxmlformats.org/officeDocument/2006/relationships/customXml" Target="ink/ink1312.xml"/><Relationship Id="rId3717" Type="http://schemas.openxmlformats.org/officeDocument/2006/relationships/image" Target="media/image1824.emf"/><Relationship Id="rId5072" Type="http://schemas.openxmlformats.org/officeDocument/2006/relationships/image" Target="media/image2327.emf"/><Relationship Id="rId6123" Type="http://schemas.openxmlformats.org/officeDocument/2006/relationships/image" Target="media/image2830.emf"/><Relationship Id="rId638" Type="http://schemas.openxmlformats.org/officeDocument/2006/relationships/image" Target="media/image311.emf"/><Relationship Id="rId1268" Type="http://schemas.openxmlformats.org/officeDocument/2006/relationships/image" Target="media/image622.emf"/><Relationship Id="rId1682" Type="http://schemas.openxmlformats.org/officeDocument/2006/relationships/customXml" Target="ink/ink825.xml"/><Relationship Id="rId2319" Type="http://schemas.openxmlformats.org/officeDocument/2006/relationships/image" Target="media/image1141.emf"/><Relationship Id="rId2733" Type="http://schemas.openxmlformats.org/officeDocument/2006/relationships/oleObject" Target="embeddings/oleObject40.bin"/><Relationship Id="rId5889" Type="http://schemas.openxmlformats.org/officeDocument/2006/relationships/image" Target="media/image2713.emf"/><Relationship Id="rId705" Type="http://schemas.openxmlformats.org/officeDocument/2006/relationships/image" Target="media/image10.wmf"/><Relationship Id="rId1335" Type="http://schemas.openxmlformats.org/officeDocument/2006/relationships/customXml" Target="ink/ink650.xml"/><Relationship Id="rId2800" Type="http://schemas.openxmlformats.org/officeDocument/2006/relationships/image" Target="media/image1375.emf"/><Relationship Id="rId5956" Type="http://schemas.openxmlformats.org/officeDocument/2006/relationships/customXml" Target="ink/ink2877.xml"/><Relationship Id="rId41" Type="http://schemas.openxmlformats.org/officeDocument/2006/relationships/customXml" Target="ink/ink17.xml"/><Relationship Id="rId1402" Type="http://schemas.openxmlformats.org/officeDocument/2006/relationships/customXml" Target="ink/ink684.xml"/><Relationship Id="rId4558" Type="http://schemas.openxmlformats.org/officeDocument/2006/relationships/image" Target="media/image1997.emf"/><Relationship Id="rId4972" Type="http://schemas.openxmlformats.org/officeDocument/2006/relationships/customXml" Target="ink/ink2410.xml"/><Relationship Id="rId5609" Type="http://schemas.openxmlformats.org/officeDocument/2006/relationships/image" Target="media/image2573.emf"/><Relationship Id="rId7031" Type="http://schemas.openxmlformats.org/officeDocument/2006/relationships/image" Target="media/image3280.emf"/><Relationship Id="rId3574" Type="http://schemas.openxmlformats.org/officeDocument/2006/relationships/image" Target="media/image1754.emf"/><Relationship Id="rId4625" Type="http://schemas.openxmlformats.org/officeDocument/2006/relationships/customXml" Target="ink/ink2246.xml"/><Relationship Id="rId495" Type="http://schemas.openxmlformats.org/officeDocument/2006/relationships/image" Target="media/image240.emf"/><Relationship Id="rId2176" Type="http://schemas.openxmlformats.org/officeDocument/2006/relationships/customXml" Target="ink/ink1076.xml"/><Relationship Id="rId2590" Type="http://schemas.openxmlformats.org/officeDocument/2006/relationships/customXml" Target="ink/ink1276.xml"/><Relationship Id="rId3227" Type="http://schemas.openxmlformats.org/officeDocument/2006/relationships/image" Target="media/image1586.emf"/><Relationship Id="rId3641" Type="http://schemas.openxmlformats.org/officeDocument/2006/relationships/customXml" Target="ink/ink1767.xml"/><Relationship Id="rId6797" Type="http://schemas.openxmlformats.org/officeDocument/2006/relationships/image" Target="media/image3166.emf"/><Relationship Id="rId148" Type="http://schemas.openxmlformats.org/officeDocument/2006/relationships/image" Target="media/image70.emf"/><Relationship Id="rId562" Type="http://schemas.openxmlformats.org/officeDocument/2006/relationships/customXml" Target="ink/ink272.xml"/><Relationship Id="rId1192" Type="http://schemas.openxmlformats.org/officeDocument/2006/relationships/customXml" Target="ink/ink578.xml"/><Relationship Id="rId2243" Type="http://schemas.openxmlformats.org/officeDocument/2006/relationships/image" Target="media/image1104.emf"/><Relationship Id="rId5399" Type="http://schemas.openxmlformats.org/officeDocument/2006/relationships/image" Target="media/image2478.emf"/><Relationship Id="rId6864" Type="http://schemas.openxmlformats.org/officeDocument/2006/relationships/image" Target="media/image3198.emf"/><Relationship Id="rId215" Type="http://schemas.openxmlformats.org/officeDocument/2006/relationships/image" Target="media/image103.emf"/><Relationship Id="rId2310" Type="http://schemas.openxmlformats.org/officeDocument/2006/relationships/customXml" Target="ink/ink1144.xml"/><Relationship Id="rId5466" Type="http://schemas.openxmlformats.org/officeDocument/2006/relationships/customXml" Target="ink/ink2646.xml"/><Relationship Id="rId6517" Type="http://schemas.openxmlformats.org/officeDocument/2006/relationships/customXml" Target="ink/ink3158.xml"/><Relationship Id="rId4068" Type="http://schemas.openxmlformats.org/officeDocument/2006/relationships/customXml" Target="ink/ink1980.xml"/><Relationship Id="rId4482" Type="http://schemas.openxmlformats.org/officeDocument/2006/relationships/customXml" Target="ink/ink2177.xml"/><Relationship Id="rId5119" Type="http://schemas.openxmlformats.org/officeDocument/2006/relationships/image" Target="media/image2350.emf"/><Relationship Id="rId5880" Type="http://schemas.openxmlformats.org/officeDocument/2006/relationships/customXml" Target="ink/ink2839.xml"/><Relationship Id="rId6931" Type="http://schemas.openxmlformats.org/officeDocument/2006/relationships/oleObject" Target="embeddings/oleObject159.bin"/><Relationship Id="rId3084" Type="http://schemas.openxmlformats.org/officeDocument/2006/relationships/customXml" Target="ink/ink1505.xml"/><Relationship Id="rId4135" Type="http://schemas.openxmlformats.org/officeDocument/2006/relationships/customXml" Target="ink/ink2008.xml"/><Relationship Id="rId5533" Type="http://schemas.openxmlformats.org/officeDocument/2006/relationships/image" Target="media/image2535.emf"/><Relationship Id="rId1729" Type="http://schemas.openxmlformats.org/officeDocument/2006/relationships/image" Target="media/image851.emf"/><Relationship Id="rId5600" Type="http://schemas.openxmlformats.org/officeDocument/2006/relationships/customXml" Target="ink/ink2705.xml"/><Relationship Id="rId3151" Type="http://schemas.openxmlformats.org/officeDocument/2006/relationships/oleObject" Target="embeddings/oleObject61.bin"/><Relationship Id="rId4202" Type="http://schemas.openxmlformats.org/officeDocument/2006/relationships/customXml" Target="ink/ink2042.xml"/><Relationship Id="rId7358" Type="http://schemas.openxmlformats.org/officeDocument/2006/relationships/image" Target="media/image3441.emf"/><Relationship Id="rId7772" Type="http://schemas.openxmlformats.org/officeDocument/2006/relationships/customXml" Target="ink/ink3750.xml"/><Relationship Id="rId3968" Type="http://schemas.openxmlformats.org/officeDocument/2006/relationships/image" Target="media/image1944.emf"/><Relationship Id="rId6374" Type="http://schemas.openxmlformats.org/officeDocument/2006/relationships/image" Target="media/image2955.emf"/><Relationship Id="rId7425" Type="http://schemas.openxmlformats.org/officeDocument/2006/relationships/image" Target="media/image3474.emf"/><Relationship Id="rId5" Type="http://schemas.openxmlformats.org/officeDocument/2006/relationships/settings" Target="settings.xml"/><Relationship Id="rId889" Type="http://schemas.openxmlformats.org/officeDocument/2006/relationships/image" Target="media/image435.emf"/><Relationship Id="rId5390" Type="http://schemas.openxmlformats.org/officeDocument/2006/relationships/oleObject" Target="embeddings/oleObject128.bin"/><Relationship Id="rId6027" Type="http://schemas.openxmlformats.org/officeDocument/2006/relationships/image" Target="media/image2782.emf"/><Relationship Id="rId6441" Type="http://schemas.openxmlformats.org/officeDocument/2006/relationships/customXml" Target="ink/ink3120.xml"/><Relationship Id="rId1586" Type="http://schemas.openxmlformats.org/officeDocument/2006/relationships/customXml" Target="ink/ink777.xml"/><Relationship Id="rId2984" Type="http://schemas.openxmlformats.org/officeDocument/2006/relationships/customXml" Target="ink/ink1458.xml"/><Relationship Id="rId5043" Type="http://schemas.openxmlformats.org/officeDocument/2006/relationships/customXml" Target="ink/ink2442.xml"/><Relationship Id="rId609" Type="http://schemas.openxmlformats.org/officeDocument/2006/relationships/customXml" Target="ink/ink296.xml"/><Relationship Id="rId956" Type="http://schemas.openxmlformats.org/officeDocument/2006/relationships/image" Target="media/image468.emf"/><Relationship Id="rId1239" Type="http://schemas.openxmlformats.org/officeDocument/2006/relationships/image" Target="media/image608.emf"/><Relationship Id="rId2637" Type="http://schemas.openxmlformats.org/officeDocument/2006/relationships/image" Target="media/image1296.emf"/><Relationship Id="rId5110" Type="http://schemas.openxmlformats.org/officeDocument/2006/relationships/customXml" Target="ink/ink2476.xml"/><Relationship Id="rId1653" Type="http://schemas.openxmlformats.org/officeDocument/2006/relationships/image" Target="media/image813.emf"/><Relationship Id="rId2704" Type="http://schemas.openxmlformats.org/officeDocument/2006/relationships/customXml" Target="ink/ink1329.xml"/><Relationship Id="rId1306" Type="http://schemas.openxmlformats.org/officeDocument/2006/relationships/image" Target="media/image641.emf"/><Relationship Id="rId1720" Type="http://schemas.openxmlformats.org/officeDocument/2006/relationships/customXml" Target="ink/ink844.xml"/><Relationship Id="rId4876" Type="http://schemas.openxmlformats.org/officeDocument/2006/relationships/image" Target="media/image2271.emf"/><Relationship Id="rId5927" Type="http://schemas.openxmlformats.org/officeDocument/2006/relationships/image" Target="media/image2732.emf"/><Relationship Id="rId7282" Type="http://schemas.openxmlformats.org/officeDocument/2006/relationships/oleObject" Target="embeddings/oleObject173.bin"/><Relationship Id="rId12" Type="http://schemas.openxmlformats.org/officeDocument/2006/relationships/image" Target="media/image2.emf"/><Relationship Id="rId3478" Type="http://schemas.openxmlformats.org/officeDocument/2006/relationships/customXml" Target="ink/ink1683.xml"/><Relationship Id="rId3892" Type="http://schemas.openxmlformats.org/officeDocument/2006/relationships/customXml" Target="ink/ink1892.xml"/><Relationship Id="rId4529" Type="http://schemas.openxmlformats.org/officeDocument/2006/relationships/image" Target="media/image1629.wmf"/><Relationship Id="rId4943" Type="http://schemas.openxmlformats.org/officeDocument/2006/relationships/image" Target="media/image2290.wmf"/><Relationship Id="rId399" Type="http://schemas.openxmlformats.org/officeDocument/2006/relationships/customXml" Target="ink/ink189.xml"/><Relationship Id="rId2494" Type="http://schemas.openxmlformats.org/officeDocument/2006/relationships/customXml" Target="ink/ink1229.xml"/><Relationship Id="rId3545" Type="http://schemas.openxmlformats.org/officeDocument/2006/relationships/image" Target="media/image1740.emf"/><Relationship Id="rId7002" Type="http://schemas.openxmlformats.org/officeDocument/2006/relationships/customXml" Target="ink/ink3388.xml"/><Relationship Id="rId466" Type="http://schemas.openxmlformats.org/officeDocument/2006/relationships/customXml" Target="ink/ink224.xml"/><Relationship Id="rId880" Type="http://schemas.openxmlformats.org/officeDocument/2006/relationships/customXml" Target="ink/ink431.xml"/><Relationship Id="rId1096" Type="http://schemas.openxmlformats.org/officeDocument/2006/relationships/customXml" Target="ink/ink530.xml"/><Relationship Id="rId2147" Type="http://schemas.openxmlformats.org/officeDocument/2006/relationships/image" Target="media/image1056.emf"/><Relationship Id="rId2561" Type="http://schemas.openxmlformats.org/officeDocument/2006/relationships/image" Target="media/image1258.emf"/><Relationship Id="rId119" Type="http://schemas.openxmlformats.org/officeDocument/2006/relationships/customXml" Target="ink/ink53.xml"/><Relationship Id="rId533" Type="http://schemas.openxmlformats.org/officeDocument/2006/relationships/image" Target="media/image259.emf"/><Relationship Id="rId1163" Type="http://schemas.openxmlformats.org/officeDocument/2006/relationships/image" Target="media/image570.emf"/><Relationship Id="rId2214" Type="http://schemas.openxmlformats.org/officeDocument/2006/relationships/customXml" Target="ink/ink1095.xml"/><Relationship Id="rId3612" Type="http://schemas.openxmlformats.org/officeDocument/2006/relationships/customXml" Target="ink/ink1752.xml"/><Relationship Id="rId6768" Type="http://schemas.openxmlformats.org/officeDocument/2006/relationships/customXml" Target="ink/ink3279.xml"/><Relationship Id="rId5784" Type="http://schemas.openxmlformats.org/officeDocument/2006/relationships/customXml" Target="ink/ink2791.xml"/><Relationship Id="rId6835" Type="http://schemas.openxmlformats.org/officeDocument/2006/relationships/customXml" Target="ink/ink3313.xml"/><Relationship Id="rId600" Type="http://schemas.openxmlformats.org/officeDocument/2006/relationships/customXml" Target="ink/ink291.xml"/><Relationship Id="rId1230" Type="http://schemas.openxmlformats.org/officeDocument/2006/relationships/customXml" Target="ink/ink597.xml"/><Relationship Id="rId4386" Type="http://schemas.openxmlformats.org/officeDocument/2006/relationships/image" Target="media/image1457.emf"/><Relationship Id="rId5437" Type="http://schemas.openxmlformats.org/officeDocument/2006/relationships/image" Target="media/image2484.emf"/><Relationship Id="rId5851" Type="http://schemas.openxmlformats.org/officeDocument/2006/relationships/image" Target="media/image2694.emf"/><Relationship Id="rId6902" Type="http://schemas.openxmlformats.org/officeDocument/2006/relationships/customXml" Target="ink/ink3344.xml"/><Relationship Id="rId4039" Type="http://schemas.openxmlformats.org/officeDocument/2006/relationships/image" Target="media/image1977.emf"/><Relationship Id="rId4453" Type="http://schemas.openxmlformats.org/officeDocument/2006/relationships/image" Target="media/image1503.emf"/><Relationship Id="rId5504" Type="http://schemas.openxmlformats.org/officeDocument/2006/relationships/customXml" Target="ink/ink2665.xml"/><Relationship Id="rId3055" Type="http://schemas.openxmlformats.org/officeDocument/2006/relationships/image" Target="media/image1502.emf"/><Relationship Id="rId4106" Type="http://schemas.openxmlformats.org/officeDocument/2006/relationships/customXml" Target="ink/ink1995.xml"/><Relationship Id="rId4520" Type="http://schemas.openxmlformats.org/officeDocument/2006/relationships/image" Target="media/image2145.emf"/><Relationship Id="rId7676" Type="http://schemas.openxmlformats.org/officeDocument/2006/relationships/image" Target="media/image3596.emf"/><Relationship Id="rId390" Type="http://schemas.openxmlformats.org/officeDocument/2006/relationships/image" Target="media/image189.emf"/><Relationship Id="rId2071" Type="http://schemas.openxmlformats.org/officeDocument/2006/relationships/customXml" Target="ink/ink1023.xml"/><Relationship Id="rId3122" Type="http://schemas.openxmlformats.org/officeDocument/2006/relationships/customXml" Target="ink/ink1522.xml"/><Relationship Id="rId6278" Type="http://schemas.openxmlformats.org/officeDocument/2006/relationships/image" Target="media/image2907.emf"/><Relationship Id="rId6692" Type="http://schemas.openxmlformats.org/officeDocument/2006/relationships/customXml" Target="ink/ink3244.xml"/><Relationship Id="rId7329" Type="http://schemas.openxmlformats.org/officeDocument/2006/relationships/image" Target="media/image3427.emf"/><Relationship Id="rId5294" Type="http://schemas.openxmlformats.org/officeDocument/2006/relationships/image" Target="media/image2425.emf"/><Relationship Id="rId6345" Type="http://schemas.openxmlformats.org/officeDocument/2006/relationships/customXml" Target="ink/ink3072.xml"/><Relationship Id="rId7743" Type="http://schemas.openxmlformats.org/officeDocument/2006/relationships/image" Target="media/image3629.emf"/><Relationship Id="rId110" Type="http://schemas.openxmlformats.org/officeDocument/2006/relationships/image" Target="media/image51.emf"/><Relationship Id="rId2888" Type="http://schemas.openxmlformats.org/officeDocument/2006/relationships/customXml" Target="ink/ink1419.xml"/><Relationship Id="rId3939" Type="http://schemas.openxmlformats.org/officeDocument/2006/relationships/image" Target="media/image1931.emf"/><Relationship Id="rId2955" Type="http://schemas.openxmlformats.org/officeDocument/2006/relationships/image" Target="media/image1452.emf"/><Relationship Id="rId5361" Type="http://schemas.openxmlformats.org/officeDocument/2006/relationships/image" Target="media/image2460.emf"/><Relationship Id="rId6412" Type="http://schemas.openxmlformats.org/officeDocument/2006/relationships/image" Target="media/image2974.emf"/><Relationship Id="rId927" Type="http://schemas.openxmlformats.org/officeDocument/2006/relationships/image" Target="media/image14.wmf"/><Relationship Id="rId1557" Type="http://schemas.openxmlformats.org/officeDocument/2006/relationships/image" Target="media/image765.emf"/><Relationship Id="rId1971" Type="http://schemas.openxmlformats.org/officeDocument/2006/relationships/image" Target="media/image969.emf"/><Relationship Id="rId2608" Type="http://schemas.openxmlformats.org/officeDocument/2006/relationships/customXml" Target="ink/ink1285.xml"/><Relationship Id="rId5014" Type="http://schemas.openxmlformats.org/officeDocument/2006/relationships/customXml" Target="ink/ink2427.xml"/><Relationship Id="rId1624" Type="http://schemas.openxmlformats.org/officeDocument/2006/relationships/customXml" Target="ink/ink796.xml"/><Relationship Id="rId4030" Type="http://schemas.openxmlformats.org/officeDocument/2006/relationships/image" Target="media/image1973.emf"/><Relationship Id="rId7186" Type="http://schemas.openxmlformats.org/officeDocument/2006/relationships/customXml" Target="ink/ink3475.xml"/><Relationship Id="rId3796" Type="http://schemas.openxmlformats.org/officeDocument/2006/relationships/customXml" Target="ink/ink1843.xml"/><Relationship Id="rId7253" Type="http://schemas.openxmlformats.org/officeDocument/2006/relationships/image" Target="media/image3390.emf"/><Relationship Id="rId2398" Type="http://schemas.openxmlformats.org/officeDocument/2006/relationships/customXml" Target="ink/ink1182.xml"/><Relationship Id="rId3449" Type="http://schemas.openxmlformats.org/officeDocument/2006/relationships/customXml" Target="ink/ink1667.xml"/><Relationship Id="rId4847" Type="http://schemas.openxmlformats.org/officeDocument/2006/relationships/image" Target="media/image2253.wmf"/><Relationship Id="rId7320" Type="http://schemas.openxmlformats.org/officeDocument/2006/relationships/customXml" Target="ink/ink3538.xml"/><Relationship Id="rId3863" Type="http://schemas.openxmlformats.org/officeDocument/2006/relationships/customXml" Target="ink/ink1877.xml"/><Relationship Id="rId4914" Type="http://schemas.openxmlformats.org/officeDocument/2006/relationships/oleObject" Target="embeddings/oleObject115.bin"/><Relationship Id="rId784" Type="http://schemas.openxmlformats.org/officeDocument/2006/relationships/image" Target="media/image383.emf"/><Relationship Id="rId1067" Type="http://schemas.openxmlformats.org/officeDocument/2006/relationships/image" Target="media/image522.emf"/><Relationship Id="rId2465" Type="http://schemas.openxmlformats.org/officeDocument/2006/relationships/image" Target="media/image1212.emf"/><Relationship Id="rId3516" Type="http://schemas.openxmlformats.org/officeDocument/2006/relationships/customXml" Target="ink/ink1703.xml"/><Relationship Id="rId3930" Type="http://schemas.openxmlformats.org/officeDocument/2006/relationships/customXml" Target="ink/ink1910.xml"/><Relationship Id="rId437" Type="http://schemas.openxmlformats.org/officeDocument/2006/relationships/image" Target="media/image211.emf"/><Relationship Id="rId851" Type="http://schemas.openxmlformats.org/officeDocument/2006/relationships/customXml" Target="ink/ink417.xml"/><Relationship Id="rId1481" Type="http://schemas.openxmlformats.org/officeDocument/2006/relationships/customXml" Target="ink/ink724.xml"/><Relationship Id="rId2118" Type="http://schemas.openxmlformats.org/officeDocument/2006/relationships/image" Target="media/image1042.emf"/><Relationship Id="rId2532" Type="http://schemas.openxmlformats.org/officeDocument/2006/relationships/customXml" Target="ink/ink1248.xml"/><Relationship Id="rId5688" Type="http://schemas.openxmlformats.org/officeDocument/2006/relationships/customXml" Target="ink/ink2743.xml"/><Relationship Id="rId6739" Type="http://schemas.openxmlformats.org/officeDocument/2006/relationships/image" Target="media/image3137.emf"/><Relationship Id="rId504" Type="http://schemas.openxmlformats.org/officeDocument/2006/relationships/customXml" Target="ink/ink243.xml"/><Relationship Id="rId1134" Type="http://schemas.openxmlformats.org/officeDocument/2006/relationships/customXml" Target="ink/ink549.xml"/><Relationship Id="rId5755" Type="http://schemas.openxmlformats.org/officeDocument/2006/relationships/image" Target="media/image2646.emf"/><Relationship Id="rId6806" Type="http://schemas.openxmlformats.org/officeDocument/2006/relationships/customXml" Target="ink/ink3298.xml"/><Relationship Id="rId1201" Type="http://schemas.openxmlformats.org/officeDocument/2006/relationships/image" Target="media/image589.emf"/><Relationship Id="rId4357" Type="http://schemas.openxmlformats.org/officeDocument/2006/relationships/image" Target="media/image1355.wmf"/><Relationship Id="rId4771" Type="http://schemas.openxmlformats.org/officeDocument/2006/relationships/image" Target="media/image2230.emf"/><Relationship Id="rId5408" Type="http://schemas.openxmlformats.org/officeDocument/2006/relationships/customXml" Target="ink/ink2623.xml"/><Relationship Id="rId3373" Type="http://schemas.openxmlformats.org/officeDocument/2006/relationships/image" Target="media/image1657.emf"/><Relationship Id="rId4424" Type="http://schemas.openxmlformats.org/officeDocument/2006/relationships/customXml" Target="ink/ink2148.xml"/><Relationship Id="rId5822" Type="http://schemas.openxmlformats.org/officeDocument/2006/relationships/customXml" Target="ink/ink2810.xml"/><Relationship Id="rId294" Type="http://schemas.openxmlformats.org/officeDocument/2006/relationships/customXml" Target="ink/ink138.xml"/><Relationship Id="rId3026" Type="http://schemas.openxmlformats.org/officeDocument/2006/relationships/customXml" Target="ink/ink1478.xml"/><Relationship Id="rId361" Type="http://schemas.openxmlformats.org/officeDocument/2006/relationships/customXml" Target="ink/ink169.xml"/><Relationship Id="rId2042" Type="http://schemas.openxmlformats.org/officeDocument/2006/relationships/customXml" Target="ink/ink1008.xml"/><Relationship Id="rId3440" Type="http://schemas.openxmlformats.org/officeDocument/2006/relationships/customXml" Target="ink/ink1662.xml"/><Relationship Id="rId5198" Type="http://schemas.openxmlformats.org/officeDocument/2006/relationships/customXml" Target="ink/ink2521.xml"/><Relationship Id="rId6596" Type="http://schemas.openxmlformats.org/officeDocument/2006/relationships/image" Target="media/image3066.emf"/><Relationship Id="rId7647" Type="http://schemas.openxmlformats.org/officeDocument/2006/relationships/customXml" Target="ink/ink3690.xml"/><Relationship Id="rId6249" Type="http://schemas.openxmlformats.org/officeDocument/2006/relationships/customXml" Target="ink/ink3024.xml"/><Relationship Id="rId6663" Type="http://schemas.openxmlformats.org/officeDocument/2006/relationships/image" Target="media/image3099.emf"/><Relationship Id="rId7714" Type="http://schemas.openxmlformats.org/officeDocument/2006/relationships/customXml" Target="ink/ink3721.xml"/><Relationship Id="rId2859" Type="http://schemas.openxmlformats.org/officeDocument/2006/relationships/image" Target="media/image1404.emf"/><Relationship Id="rId5265" Type="http://schemas.openxmlformats.org/officeDocument/2006/relationships/customXml" Target="ink/ink2554.xml"/><Relationship Id="rId6316" Type="http://schemas.openxmlformats.org/officeDocument/2006/relationships/image" Target="media/image2926.emf"/><Relationship Id="rId6730" Type="http://schemas.openxmlformats.org/officeDocument/2006/relationships/customXml" Target="ink/ink3260.xml"/><Relationship Id="rId1875" Type="http://schemas.openxmlformats.org/officeDocument/2006/relationships/customXml" Target="ink/ink924.xml"/><Relationship Id="rId4281" Type="http://schemas.openxmlformats.org/officeDocument/2006/relationships/customXml" Target="ink/ink2082.xml"/><Relationship Id="rId5332" Type="http://schemas.openxmlformats.org/officeDocument/2006/relationships/customXml" Target="ink/ink2588.xml"/><Relationship Id="rId1528" Type="http://schemas.openxmlformats.org/officeDocument/2006/relationships/customXml" Target="ink/ink748.xml"/><Relationship Id="rId2926" Type="http://schemas.openxmlformats.org/officeDocument/2006/relationships/customXml" Target="ink/ink1437.xml"/><Relationship Id="rId1942" Type="http://schemas.openxmlformats.org/officeDocument/2006/relationships/customXml" Target="ink/ink958.xml"/><Relationship Id="rId4001" Type="http://schemas.openxmlformats.org/officeDocument/2006/relationships/image" Target="media/image1960.emf"/><Relationship Id="rId7157" Type="http://schemas.openxmlformats.org/officeDocument/2006/relationships/image" Target="media/image3342.emf"/><Relationship Id="rId6173" Type="http://schemas.openxmlformats.org/officeDocument/2006/relationships/image" Target="media/image2855.emf"/><Relationship Id="rId7571" Type="http://schemas.openxmlformats.org/officeDocument/2006/relationships/image" Target="media/image3544.emf"/><Relationship Id="rId3767" Type="http://schemas.openxmlformats.org/officeDocument/2006/relationships/customXml" Target="ink/ink1827.xml"/><Relationship Id="rId4818" Type="http://schemas.openxmlformats.org/officeDocument/2006/relationships/image" Target="media/image2249.emf"/><Relationship Id="rId7224" Type="http://schemas.openxmlformats.org/officeDocument/2006/relationships/customXml" Target="ink/ink3494.xml"/><Relationship Id="rId688" Type="http://schemas.openxmlformats.org/officeDocument/2006/relationships/image" Target="media/image336.emf"/><Relationship Id="rId2369" Type="http://schemas.openxmlformats.org/officeDocument/2006/relationships/image" Target="media/image1164.emf"/><Relationship Id="rId2783" Type="http://schemas.openxmlformats.org/officeDocument/2006/relationships/customXml" Target="ink/ink1368.xml"/><Relationship Id="rId3834" Type="http://schemas.openxmlformats.org/officeDocument/2006/relationships/customXml" Target="ink/ink1863.xml"/><Relationship Id="rId6240" Type="http://schemas.openxmlformats.org/officeDocument/2006/relationships/customXml" Target="ink/ink3019.xml"/><Relationship Id="rId755" Type="http://schemas.openxmlformats.org/officeDocument/2006/relationships/customXml" Target="ink/ink369.xml"/><Relationship Id="rId1385" Type="http://schemas.openxmlformats.org/officeDocument/2006/relationships/customXml" Target="ink/ink675.xml"/><Relationship Id="rId2436" Type="http://schemas.openxmlformats.org/officeDocument/2006/relationships/customXml" Target="ink/ink1200.xml"/><Relationship Id="rId2850" Type="http://schemas.openxmlformats.org/officeDocument/2006/relationships/customXml" Target="ink/ink1400.xml"/><Relationship Id="rId91" Type="http://schemas.openxmlformats.org/officeDocument/2006/relationships/customXml" Target="ink/ink39.xml"/><Relationship Id="rId408" Type="http://schemas.openxmlformats.org/officeDocument/2006/relationships/image" Target="media/image198.emf"/><Relationship Id="rId822" Type="http://schemas.openxmlformats.org/officeDocument/2006/relationships/image" Target="media/image402.emf"/><Relationship Id="rId1038" Type="http://schemas.openxmlformats.org/officeDocument/2006/relationships/customXml" Target="ink/ink502.xml"/><Relationship Id="rId1452" Type="http://schemas.openxmlformats.org/officeDocument/2006/relationships/image" Target="media/image713.emf"/><Relationship Id="rId2503" Type="http://schemas.openxmlformats.org/officeDocument/2006/relationships/image" Target="media/image1230.emf"/><Relationship Id="rId3901" Type="http://schemas.openxmlformats.org/officeDocument/2006/relationships/image" Target="media/image1912.emf"/><Relationship Id="rId5659" Type="http://schemas.openxmlformats.org/officeDocument/2006/relationships/image" Target="media/image2598.emf"/><Relationship Id="rId1105" Type="http://schemas.openxmlformats.org/officeDocument/2006/relationships/image" Target="media/image541.emf"/><Relationship Id="rId7081" Type="http://schemas.openxmlformats.org/officeDocument/2006/relationships/image" Target="media/image3305.emf"/><Relationship Id="rId3277" Type="http://schemas.openxmlformats.org/officeDocument/2006/relationships/image" Target="media/image1610.emf"/><Relationship Id="rId4675" Type="http://schemas.openxmlformats.org/officeDocument/2006/relationships/image" Target="media/image2184.emf"/><Relationship Id="rId5726" Type="http://schemas.openxmlformats.org/officeDocument/2006/relationships/customXml" Target="ink/ink2762.xml"/><Relationship Id="rId198" Type="http://schemas.openxmlformats.org/officeDocument/2006/relationships/customXml" Target="ink/ink93.xml"/><Relationship Id="rId3691" Type="http://schemas.openxmlformats.org/officeDocument/2006/relationships/customXml" Target="ink/ink1792.xml"/><Relationship Id="rId4328" Type="http://schemas.openxmlformats.org/officeDocument/2006/relationships/image" Target="media/image2083.emf"/><Relationship Id="rId4742" Type="http://schemas.openxmlformats.org/officeDocument/2006/relationships/customXml" Target="ink/ink2307.xml"/><Relationship Id="rId2293" Type="http://schemas.openxmlformats.org/officeDocument/2006/relationships/image" Target="media/image1128.emf"/><Relationship Id="rId3344" Type="http://schemas.openxmlformats.org/officeDocument/2006/relationships/customXml" Target="ink/ink1614.xml"/><Relationship Id="rId265" Type="http://schemas.openxmlformats.org/officeDocument/2006/relationships/image" Target="media/image128.emf"/><Relationship Id="rId2360" Type="http://schemas.openxmlformats.org/officeDocument/2006/relationships/image" Target="media/image27.wmf"/><Relationship Id="rId3411" Type="http://schemas.openxmlformats.org/officeDocument/2006/relationships/image" Target="media/image1676.emf"/><Relationship Id="rId6567" Type="http://schemas.openxmlformats.org/officeDocument/2006/relationships/customXml" Target="ink/ink3183.xml"/><Relationship Id="rId6981" Type="http://schemas.openxmlformats.org/officeDocument/2006/relationships/image" Target="media/image3255.emf"/><Relationship Id="rId7618" Type="http://schemas.openxmlformats.org/officeDocument/2006/relationships/image" Target="media/image3567.emf"/><Relationship Id="rId332" Type="http://schemas.openxmlformats.org/officeDocument/2006/relationships/customXml" Target="ink/ink157.xml"/><Relationship Id="rId2013" Type="http://schemas.openxmlformats.org/officeDocument/2006/relationships/image" Target="media/image990.emf"/><Relationship Id="rId5169" Type="http://schemas.openxmlformats.org/officeDocument/2006/relationships/image" Target="media/image2375.emf"/><Relationship Id="rId5583" Type="http://schemas.openxmlformats.org/officeDocument/2006/relationships/image" Target="media/image2560.emf"/><Relationship Id="rId6634" Type="http://schemas.openxmlformats.org/officeDocument/2006/relationships/image" Target="media/image3085.emf"/><Relationship Id="rId4185" Type="http://schemas.openxmlformats.org/officeDocument/2006/relationships/image" Target="media/image2037.emf"/><Relationship Id="rId5236" Type="http://schemas.openxmlformats.org/officeDocument/2006/relationships/customXml" Target="ink/ink2539.xml"/><Relationship Id="rId1779" Type="http://schemas.openxmlformats.org/officeDocument/2006/relationships/image" Target="media/image875.emf"/><Relationship Id="rId4252" Type="http://schemas.openxmlformats.org/officeDocument/2006/relationships/image" Target="media/image2059.emf"/><Relationship Id="rId5650" Type="http://schemas.openxmlformats.org/officeDocument/2006/relationships/customXml" Target="ink/ink2728.xml"/><Relationship Id="rId6701" Type="http://schemas.openxmlformats.org/officeDocument/2006/relationships/image" Target="media/image3118.emf"/><Relationship Id="rId1846" Type="http://schemas.openxmlformats.org/officeDocument/2006/relationships/image" Target="media/image908.emf"/><Relationship Id="rId5303" Type="http://schemas.openxmlformats.org/officeDocument/2006/relationships/customXml" Target="ink/ink2573.xml"/><Relationship Id="rId1913" Type="http://schemas.openxmlformats.org/officeDocument/2006/relationships/image" Target="media/image940.emf"/><Relationship Id="rId7475" Type="http://schemas.openxmlformats.org/officeDocument/2006/relationships/image" Target="media/image3499.emf"/><Relationship Id="rId6077" Type="http://schemas.openxmlformats.org/officeDocument/2006/relationships/image" Target="media/image2807.emf"/><Relationship Id="rId6491" Type="http://schemas.openxmlformats.org/officeDocument/2006/relationships/customXml" Target="ink/ink3145.xml"/><Relationship Id="rId7128" Type="http://schemas.openxmlformats.org/officeDocument/2006/relationships/customXml" Target="ink/ink3446.xml"/><Relationship Id="rId7542" Type="http://schemas.openxmlformats.org/officeDocument/2006/relationships/image" Target="media/image3530.emf"/><Relationship Id="rId2687" Type="http://schemas.openxmlformats.org/officeDocument/2006/relationships/image" Target="media/image1321.emf"/><Relationship Id="rId3738" Type="http://schemas.openxmlformats.org/officeDocument/2006/relationships/image" Target="media/image1834.emf"/><Relationship Id="rId5093" Type="http://schemas.openxmlformats.org/officeDocument/2006/relationships/customXml" Target="ink/ink2467.xml"/><Relationship Id="rId6144" Type="http://schemas.openxmlformats.org/officeDocument/2006/relationships/customXml" Target="ink/ink2971.xml"/><Relationship Id="rId659" Type="http://schemas.openxmlformats.org/officeDocument/2006/relationships/customXml" Target="ink/ink321.xml"/><Relationship Id="rId1289" Type="http://schemas.openxmlformats.org/officeDocument/2006/relationships/customXml" Target="ink/ink627.xml"/><Relationship Id="rId5160" Type="http://schemas.openxmlformats.org/officeDocument/2006/relationships/customXml" Target="ink/ink2501.xml"/><Relationship Id="rId6211" Type="http://schemas.openxmlformats.org/officeDocument/2006/relationships/image" Target="media/image2874.emf"/><Relationship Id="rId1356" Type="http://schemas.openxmlformats.org/officeDocument/2006/relationships/image" Target="media/image666.emf"/><Relationship Id="rId2754" Type="http://schemas.openxmlformats.org/officeDocument/2006/relationships/image" Target="media/image1352.emf"/><Relationship Id="rId3805" Type="http://schemas.openxmlformats.org/officeDocument/2006/relationships/customXml" Target="ink/ink1848.xml"/><Relationship Id="rId726" Type="http://schemas.openxmlformats.org/officeDocument/2006/relationships/image" Target="media/image354.emf"/><Relationship Id="rId1009" Type="http://schemas.openxmlformats.org/officeDocument/2006/relationships/customXml" Target="ink/ink489.xml"/><Relationship Id="rId1770" Type="http://schemas.openxmlformats.org/officeDocument/2006/relationships/customXml" Target="ink/ink870.xml"/><Relationship Id="rId2407" Type="http://schemas.openxmlformats.org/officeDocument/2006/relationships/image" Target="media/image1183.emf"/><Relationship Id="rId2821" Type="http://schemas.openxmlformats.org/officeDocument/2006/relationships/customXml" Target="ink/ink1386.xml"/><Relationship Id="rId5977" Type="http://schemas.openxmlformats.org/officeDocument/2006/relationships/image" Target="media/image2757.emf"/><Relationship Id="rId62" Type="http://schemas.openxmlformats.org/officeDocument/2006/relationships/image" Target="media/image27.emf"/><Relationship Id="rId1423" Type="http://schemas.openxmlformats.org/officeDocument/2006/relationships/image" Target="media/image699.emf"/><Relationship Id="rId4579" Type="http://schemas.openxmlformats.org/officeDocument/2006/relationships/customXml" Target="ink/ink2223.xml"/><Relationship Id="rId4993" Type="http://schemas.openxmlformats.org/officeDocument/2006/relationships/image" Target="media/image2305.emf"/><Relationship Id="rId3595" Type="http://schemas.openxmlformats.org/officeDocument/2006/relationships/customXml" Target="ink/ink1743.xml"/><Relationship Id="rId4646" Type="http://schemas.openxmlformats.org/officeDocument/2006/relationships/customXml" Target="ink/ink2258.xml"/><Relationship Id="rId7052" Type="http://schemas.openxmlformats.org/officeDocument/2006/relationships/customXml" Target="ink/ink3412.xml"/><Relationship Id="rId2197" Type="http://schemas.openxmlformats.org/officeDocument/2006/relationships/image" Target="media/image1081.emf"/><Relationship Id="rId3248" Type="http://schemas.openxmlformats.org/officeDocument/2006/relationships/image" Target="media/image1596.emf"/><Relationship Id="rId3662" Type="http://schemas.openxmlformats.org/officeDocument/2006/relationships/image" Target="media/image1797.emf"/><Relationship Id="rId4713" Type="http://schemas.openxmlformats.org/officeDocument/2006/relationships/customXml" Target="ink/ink2292.xml"/><Relationship Id="rId169" Type="http://schemas.openxmlformats.org/officeDocument/2006/relationships/image" Target="media/image80.emf"/><Relationship Id="rId583" Type="http://schemas.openxmlformats.org/officeDocument/2006/relationships/image" Target="media/image284.emf"/><Relationship Id="rId2264" Type="http://schemas.openxmlformats.org/officeDocument/2006/relationships/customXml" Target="ink/ink1120.xml"/><Relationship Id="rId3315" Type="http://schemas.openxmlformats.org/officeDocument/2006/relationships/oleObject" Target="embeddings/oleObject76.bin"/><Relationship Id="rId236" Type="http://schemas.openxmlformats.org/officeDocument/2006/relationships/customXml" Target="ink/ink112.xml"/><Relationship Id="rId650" Type="http://schemas.openxmlformats.org/officeDocument/2006/relationships/image" Target="media/image317.emf"/><Relationship Id="rId1280" Type="http://schemas.openxmlformats.org/officeDocument/2006/relationships/image" Target="media/image628.emf"/><Relationship Id="rId2331" Type="http://schemas.openxmlformats.org/officeDocument/2006/relationships/customXml" Target="ink/ink1152.xml"/><Relationship Id="rId5487" Type="http://schemas.openxmlformats.org/officeDocument/2006/relationships/image" Target="media/image2512.emf"/><Relationship Id="rId6885" Type="http://schemas.openxmlformats.org/officeDocument/2006/relationships/image" Target="media/image3208.emf"/><Relationship Id="rId303" Type="http://schemas.openxmlformats.org/officeDocument/2006/relationships/image" Target="media/image147.emf"/><Relationship Id="rId4089" Type="http://schemas.openxmlformats.org/officeDocument/2006/relationships/image" Target="media/image2002.emf"/><Relationship Id="rId6538" Type="http://schemas.openxmlformats.org/officeDocument/2006/relationships/image" Target="media/image3037.emf"/><Relationship Id="rId6952" Type="http://schemas.openxmlformats.org/officeDocument/2006/relationships/customXml" Target="ink/ink3363.xml"/><Relationship Id="rId5554" Type="http://schemas.openxmlformats.org/officeDocument/2006/relationships/image" Target="media/image2546.wmf"/><Relationship Id="rId6605" Type="http://schemas.openxmlformats.org/officeDocument/2006/relationships/customXml" Target="ink/ink3202.xml"/><Relationship Id="rId1000" Type="http://schemas.openxmlformats.org/officeDocument/2006/relationships/image" Target="media/image490.emf"/><Relationship Id="rId4156" Type="http://schemas.openxmlformats.org/officeDocument/2006/relationships/customXml" Target="ink/ink2019.xml"/><Relationship Id="rId4570" Type="http://schemas.openxmlformats.org/officeDocument/2006/relationships/image" Target="media/image2103.emf"/><Relationship Id="rId5207" Type="http://schemas.openxmlformats.org/officeDocument/2006/relationships/image" Target="media/image2393.emf"/><Relationship Id="rId5621" Type="http://schemas.openxmlformats.org/officeDocument/2006/relationships/image" Target="media/image2579.emf"/><Relationship Id="rId1817" Type="http://schemas.openxmlformats.org/officeDocument/2006/relationships/customXml" Target="ink/ink894.xml"/><Relationship Id="rId3172" Type="http://schemas.openxmlformats.org/officeDocument/2006/relationships/oleObject" Target="embeddings/oleObject68.bin"/><Relationship Id="rId4223" Type="http://schemas.openxmlformats.org/officeDocument/2006/relationships/customXml" Target="ink/ink2053.xml"/><Relationship Id="rId7379" Type="http://schemas.openxmlformats.org/officeDocument/2006/relationships/customXml" Target="ink/ink3565.xml"/><Relationship Id="rId6395" Type="http://schemas.openxmlformats.org/officeDocument/2006/relationships/customXml" Target="ink/ink3097.xml"/><Relationship Id="rId7446" Type="http://schemas.openxmlformats.org/officeDocument/2006/relationships/customXml" Target="ink/ink3593.xml"/><Relationship Id="rId160" Type="http://schemas.openxmlformats.org/officeDocument/2006/relationships/customXml" Target="ink/ink74.xml"/><Relationship Id="rId3989" Type="http://schemas.openxmlformats.org/officeDocument/2006/relationships/image" Target="media/image1954.emf"/><Relationship Id="rId6048" Type="http://schemas.openxmlformats.org/officeDocument/2006/relationships/customXml" Target="ink/ink2923.xml"/><Relationship Id="rId6462" Type="http://schemas.openxmlformats.org/officeDocument/2006/relationships/image" Target="media/image2999.emf"/><Relationship Id="rId5064" Type="http://schemas.openxmlformats.org/officeDocument/2006/relationships/image" Target="media/image2323.emf"/><Relationship Id="rId6115" Type="http://schemas.openxmlformats.org/officeDocument/2006/relationships/image" Target="media/image2826.emf"/><Relationship Id="rId7513" Type="http://schemas.openxmlformats.org/officeDocument/2006/relationships/image" Target="media/image3518.emf"/><Relationship Id="rId977" Type="http://schemas.openxmlformats.org/officeDocument/2006/relationships/customXml" Target="ink/ink475.xml"/><Relationship Id="rId2658" Type="http://schemas.openxmlformats.org/officeDocument/2006/relationships/customXml" Target="ink/ink1309.xml"/><Relationship Id="rId3709" Type="http://schemas.openxmlformats.org/officeDocument/2006/relationships/image" Target="media/image78.wmf"/><Relationship Id="rId4080" Type="http://schemas.openxmlformats.org/officeDocument/2006/relationships/image" Target="media/image88.wmf"/><Relationship Id="rId1674" Type="http://schemas.openxmlformats.org/officeDocument/2006/relationships/customXml" Target="ink/ink821.xml"/><Relationship Id="rId2725" Type="http://schemas.openxmlformats.org/officeDocument/2006/relationships/image" Target="media/image1338.emf"/><Relationship Id="rId5131" Type="http://schemas.openxmlformats.org/officeDocument/2006/relationships/image" Target="media/image2356.emf"/><Relationship Id="rId1327" Type="http://schemas.openxmlformats.org/officeDocument/2006/relationships/customXml" Target="ink/ink646.xml"/><Relationship Id="rId1741" Type="http://schemas.openxmlformats.org/officeDocument/2006/relationships/image" Target="media/image856.emf"/><Relationship Id="rId4897" Type="http://schemas.openxmlformats.org/officeDocument/2006/relationships/customXml" Target="ink/ink2376.xml"/><Relationship Id="rId5948" Type="http://schemas.openxmlformats.org/officeDocument/2006/relationships/customXml" Target="ink/ink2873.xml"/><Relationship Id="rId33" Type="http://schemas.openxmlformats.org/officeDocument/2006/relationships/customXml" Target="ink/ink13.xml"/><Relationship Id="rId3499" Type="http://schemas.openxmlformats.org/officeDocument/2006/relationships/customXml" Target="ink/ink1694.xml"/><Relationship Id="rId7370" Type="http://schemas.openxmlformats.org/officeDocument/2006/relationships/image" Target="media/image3447.emf"/><Relationship Id="rId3566" Type="http://schemas.openxmlformats.org/officeDocument/2006/relationships/image" Target="media/image1750.emf"/><Relationship Id="rId4964" Type="http://schemas.openxmlformats.org/officeDocument/2006/relationships/customXml" Target="ink/ink2406.xml"/><Relationship Id="rId7023" Type="http://schemas.openxmlformats.org/officeDocument/2006/relationships/image" Target="media/image3276.emf"/><Relationship Id="rId487" Type="http://schemas.openxmlformats.org/officeDocument/2006/relationships/image" Target="media/image236.emf"/><Relationship Id="rId2168" Type="http://schemas.openxmlformats.org/officeDocument/2006/relationships/customXml" Target="ink/ink1072.xml"/><Relationship Id="rId3219" Type="http://schemas.openxmlformats.org/officeDocument/2006/relationships/image" Target="media/image1582.emf"/><Relationship Id="rId3980" Type="http://schemas.openxmlformats.org/officeDocument/2006/relationships/customXml" Target="ink/ink1936.xml"/><Relationship Id="rId4617" Type="http://schemas.openxmlformats.org/officeDocument/2006/relationships/customXml" Target="ink/ink2242.xml"/><Relationship Id="rId1184" Type="http://schemas.openxmlformats.org/officeDocument/2006/relationships/customXml" Target="ink/ink574.xml"/><Relationship Id="rId2582" Type="http://schemas.openxmlformats.org/officeDocument/2006/relationships/customXml" Target="ink/ink1272.xml"/><Relationship Id="rId3633" Type="http://schemas.openxmlformats.org/officeDocument/2006/relationships/customXml" Target="ink/ink1763.xml"/><Relationship Id="rId6789" Type="http://schemas.openxmlformats.org/officeDocument/2006/relationships/image" Target="media/image3162.emf"/><Relationship Id="rId554" Type="http://schemas.openxmlformats.org/officeDocument/2006/relationships/customXml" Target="ink/ink268.xml"/><Relationship Id="rId2235" Type="http://schemas.openxmlformats.org/officeDocument/2006/relationships/image" Target="media/image1100.emf"/><Relationship Id="rId3700" Type="http://schemas.openxmlformats.org/officeDocument/2006/relationships/image" Target="media/image1816.emf"/><Relationship Id="rId6856" Type="http://schemas.openxmlformats.org/officeDocument/2006/relationships/image" Target="media/image3194.emf"/><Relationship Id="rId207" Type="http://schemas.openxmlformats.org/officeDocument/2006/relationships/image" Target="media/image99.emf"/><Relationship Id="rId621" Type="http://schemas.openxmlformats.org/officeDocument/2006/relationships/customXml" Target="ink/ink302.xml"/><Relationship Id="rId1251" Type="http://schemas.openxmlformats.org/officeDocument/2006/relationships/image" Target="media/image614.emf"/><Relationship Id="rId2302" Type="http://schemas.openxmlformats.org/officeDocument/2006/relationships/customXml" Target="ink/ink1140.xml"/><Relationship Id="rId5458" Type="http://schemas.openxmlformats.org/officeDocument/2006/relationships/customXml" Target="ink/ink2642.xml"/><Relationship Id="rId5872" Type="http://schemas.openxmlformats.org/officeDocument/2006/relationships/customXml" Target="ink/ink2835.xml"/><Relationship Id="rId6509" Type="http://schemas.openxmlformats.org/officeDocument/2006/relationships/customXml" Target="ink/ink3154.xml"/><Relationship Id="rId6923" Type="http://schemas.openxmlformats.org/officeDocument/2006/relationships/image" Target="media/image3227.emf"/><Relationship Id="rId4474" Type="http://schemas.openxmlformats.org/officeDocument/2006/relationships/customXml" Target="ink/ink2173.xml"/><Relationship Id="rId5525" Type="http://schemas.openxmlformats.org/officeDocument/2006/relationships/image" Target="media/image2531.emf"/><Relationship Id="rId3076" Type="http://schemas.openxmlformats.org/officeDocument/2006/relationships/image" Target="media/image54.wmf"/><Relationship Id="rId3490" Type="http://schemas.openxmlformats.org/officeDocument/2006/relationships/image" Target="media/image1713.emf"/><Relationship Id="rId4127" Type="http://schemas.openxmlformats.org/officeDocument/2006/relationships/customXml" Target="ink/ink2004.xml"/><Relationship Id="rId4541" Type="http://schemas.openxmlformats.org/officeDocument/2006/relationships/customXml" Target="ink/ink2204.xml"/><Relationship Id="rId7697" Type="http://schemas.openxmlformats.org/officeDocument/2006/relationships/customXml" Target="ink/ink3715.xml"/><Relationship Id="rId2092" Type="http://schemas.openxmlformats.org/officeDocument/2006/relationships/image" Target="media/image1029.emf"/><Relationship Id="rId3143" Type="http://schemas.openxmlformats.org/officeDocument/2006/relationships/image" Target="media/image1546.emf"/><Relationship Id="rId6299" Type="http://schemas.openxmlformats.org/officeDocument/2006/relationships/customXml" Target="ink/ink3049.xml"/><Relationship Id="rId7764" Type="http://schemas.openxmlformats.org/officeDocument/2006/relationships/customXml" Target="ink/ink3746.xml"/><Relationship Id="rId131" Type="http://schemas.openxmlformats.org/officeDocument/2006/relationships/customXml" Target="ink/ink59.xml"/><Relationship Id="rId3210" Type="http://schemas.openxmlformats.org/officeDocument/2006/relationships/customXml" Target="ink/ink1553.xml"/><Relationship Id="rId6366" Type="http://schemas.openxmlformats.org/officeDocument/2006/relationships/image" Target="media/image2951.emf"/><Relationship Id="rId6780" Type="http://schemas.openxmlformats.org/officeDocument/2006/relationships/customXml" Target="ink/ink3285.xml"/><Relationship Id="rId7417" Type="http://schemas.openxmlformats.org/officeDocument/2006/relationships/oleObject" Target="embeddings/oleObject184.bin"/><Relationship Id="rId2976" Type="http://schemas.openxmlformats.org/officeDocument/2006/relationships/image" Target="media/image50.wmf"/><Relationship Id="rId5382" Type="http://schemas.openxmlformats.org/officeDocument/2006/relationships/customXml" Target="ink/ink2611.xml"/><Relationship Id="rId6019" Type="http://schemas.openxmlformats.org/officeDocument/2006/relationships/image" Target="media/image2778.emf"/><Relationship Id="rId6433" Type="http://schemas.openxmlformats.org/officeDocument/2006/relationships/customXml" Target="ink/ink3116.xml"/><Relationship Id="rId948" Type="http://schemas.openxmlformats.org/officeDocument/2006/relationships/image" Target="media/image464.emf"/><Relationship Id="rId1578" Type="http://schemas.openxmlformats.org/officeDocument/2006/relationships/customXml" Target="ink/ink773.xml"/><Relationship Id="rId1992" Type="http://schemas.openxmlformats.org/officeDocument/2006/relationships/customXml" Target="ink/ink983.xml"/><Relationship Id="rId2629" Type="http://schemas.openxmlformats.org/officeDocument/2006/relationships/image" Target="media/image1292.emf"/><Relationship Id="rId5035" Type="http://schemas.openxmlformats.org/officeDocument/2006/relationships/image" Target="media/image2322.emf"/><Relationship Id="rId6500" Type="http://schemas.openxmlformats.org/officeDocument/2006/relationships/image" Target="media/image3018.emf"/><Relationship Id="rId1645" Type="http://schemas.openxmlformats.org/officeDocument/2006/relationships/image" Target="media/image809.emf"/><Relationship Id="rId4051" Type="http://schemas.openxmlformats.org/officeDocument/2006/relationships/image" Target="media/image1983.emf"/><Relationship Id="rId5102" Type="http://schemas.openxmlformats.org/officeDocument/2006/relationships/customXml" Target="ink/ink2472.xml"/><Relationship Id="rId7274" Type="http://schemas.openxmlformats.org/officeDocument/2006/relationships/customXml" Target="ink/ink3519.xml"/><Relationship Id="rId1712" Type="http://schemas.openxmlformats.org/officeDocument/2006/relationships/customXml" Target="ink/ink840.xml"/><Relationship Id="rId4868" Type="http://schemas.openxmlformats.org/officeDocument/2006/relationships/image" Target="media/image22670.emf"/><Relationship Id="rId5919" Type="http://schemas.openxmlformats.org/officeDocument/2006/relationships/image" Target="media/image2728.emf"/><Relationship Id="rId6290" Type="http://schemas.openxmlformats.org/officeDocument/2006/relationships/image" Target="media/image2913.emf"/><Relationship Id="rId3884" Type="http://schemas.openxmlformats.org/officeDocument/2006/relationships/customXml" Target="ink/ink1888.xml"/><Relationship Id="rId4935" Type="http://schemas.openxmlformats.org/officeDocument/2006/relationships/customXml" Target="ink/ink2393.xml"/><Relationship Id="rId7341" Type="http://schemas.openxmlformats.org/officeDocument/2006/relationships/image" Target="media/image3433.emf"/><Relationship Id="rId2486" Type="http://schemas.openxmlformats.org/officeDocument/2006/relationships/customXml" Target="ink/ink1225.xml"/><Relationship Id="rId3537" Type="http://schemas.openxmlformats.org/officeDocument/2006/relationships/image" Target="media/image1736.emf"/><Relationship Id="rId3951" Type="http://schemas.openxmlformats.org/officeDocument/2006/relationships/customXml" Target="ink/ink1921.xml"/><Relationship Id="rId458" Type="http://schemas.openxmlformats.org/officeDocument/2006/relationships/customXml" Target="ink/ink220.xml"/><Relationship Id="rId872" Type="http://schemas.openxmlformats.org/officeDocument/2006/relationships/image" Target="media/image427.emf"/><Relationship Id="rId1088" Type="http://schemas.openxmlformats.org/officeDocument/2006/relationships/customXml" Target="ink/ink526.xml"/><Relationship Id="rId2139" Type="http://schemas.openxmlformats.org/officeDocument/2006/relationships/image" Target="media/image1052.emf"/><Relationship Id="rId2553" Type="http://schemas.openxmlformats.org/officeDocument/2006/relationships/image" Target="media/image1254.emf"/><Relationship Id="rId3604" Type="http://schemas.openxmlformats.org/officeDocument/2006/relationships/image" Target="media/image1769.emf"/><Relationship Id="rId6010" Type="http://schemas.openxmlformats.org/officeDocument/2006/relationships/customXml" Target="ink/ink2904.xml"/><Relationship Id="rId525" Type="http://schemas.openxmlformats.org/officeDocument/2006/relationships/image" Target="media/image255.emf"/><Relationship Id="rId1155" Type="http://schemas.openxmlformats.org/officeDocument/2006/relationships/image" Target="media/image566.emf"/><Relationship Id="rId2206" Type="http://schemas.openxmlformats.org/officeDocument/2006/relationships/customXml" Target="ink/ink1091.xml"/><Relationship Id="rId2620" Type="http://schemas.openxmlformats.org/officeDocument/2006/relationships/customXml" Target="ink/ink1291.xml"/><Relationship Id="rId5776" Type="http://schemas.openxmlformats.org/officeDocument/2006/relationships/customXml" Target="ink/ink2787.xml"/><Relationship Id="rId1222" Type="http://schemas.openxmlformats.org/officeDocument/2006/relationships/customXml" Target="ink/ink593.xml"/><Relationship Id="rId4378" Type="http://schemas.openxmlformats.org/officeDocument/2006/relationships/oleObject" Target="embeddings/oleObject100.bin"/><Relationship Id="rId5429" Type="http://schemas.openxmlformats.org/officeDocument/2006/relationships/image" Target="media/image2469.emf"/><Relationship Id="rId6827" Type="http://schemas.openxmlformats.org/officeDocument/2006/relationships/customXml" Target="ink/ink3309.xml"/><Relationship Id="rId3394" Type="http://schemas.openxmlformats.org/officeDocument/2006/relationships/customXml" Target="ink/ink1639.xml"/><Relationship Id="rId4792" Type="http://schemas.openxmlformats.org/officeDocument/2006/relationships/image" Target="media/image2240.emf"/><Relationship Id="rId5843" Type="http://schemas.openxmlformats.org/officeDocument/2006/relationships/image" Target="media/image2690.emf"/><Relationship Id="rId3047" Type="http://schemas.openxmlformats.org/officeDocument/2006/relationships/image" Target="media/image1498.emf"/><Relationship Id="rId4445" Type="http://schemas.openxmlformats.org/officeDocument/2006/relationships/image" Target="media/image2128.emf"/><Relationship Id="rId5910" Type="http://schemas.openxmlformats.org/officeDocument/2006/relationships/customXml" Target="ink/ink2854.xml"/><Relationship Id="rId3461" Type="http://schemas.openxmlformats.org/officeDocument/2006/relationships/image" Target="media/image1700.emf"/><Relationship Id="rId4512" Type="http://schemas.openxmlformats.org/officeDocument/2006/relationships/image" Target="media/image1625.emf"/><Relationship Id="rId7668" Type="http://schemas.openxmlformats.org/officeDocument/2006/relationships/image" Target="media/image3592.emf"/><Relationship Id="rId382" Type="http://schemas.openxmlformats.org/officeDocument/2006/relationships/image" Target="media/image185.emf"/><Relationship Id="rId2063" Type="http://schemas.openxmlformats.org/officeDocument/2006/relationships/customXml" Target="ink/ink1019.xml"/><Relationship Id="rId3114" Type="http://schemas.openxmlformats.org/officeDocument/2006/relationships/image" Target="media/image55.wmf"/><Relationship Id="rId6684" Type="http://schemas.openxmlformats.org/officeDocument/2006/relationships/customXml" Target="ink/ink3240.xml"/><Relationship Id="rId7735" Type="http://schemas.openxmlformats.org/officeDocument/2006/relationships/image" Target="media/image3625.emf"/><Relationship Id="rId2130" Type="http://schemas.openxmlformats.org/officeDocument/2006/relationships/image" Target="media/image1048.emf"/><Relationship Id="rId5286" Type="http://schemas.openxmlformats.org/officeDocument/2006/relationships/customXml" Target="ink/ink2564.xml"/><Relationship Id="rId6337" Type="http://schemas.openxmlformats.org/officeDocument/2006/relationships/customXml" Target="ink/ink3068.xml"/><Relationship Id="rId6751" Type="http://schemas.openxmlformats.org/officeDocument/2006/relationships/image" Target="media/image3143.emf"/><Relationship Id="rId102" Type="http://schemas.openxmlformats.org/officeDocument/2006/relationships/image" Target="media/image47.emf"/><Relationship Id="rId5353" Type="http://schemas.openxmlformats.org/officeDocument/2006/relationships/image" Target="media/image2456.emf"/><Relationship Id="rId6404" Type="http://schemas.openxmlformats.org/officeDocument/2006/relationships/image" Target="media/image2970.emf"/><Relationship Id="rId1896" Type="http://schemas.openxmlformats.org/officeDocument/2006/relationships/customXml" Target="ink/ink935.xml"/><Relationship Id="rId2947" Type="http://schemas.openxmlformats.org/officeDocument/2006/relationships/image" Target="media/image1448.emf"/><Relationship Id="rId5006" Type="http://schemas.openxmlformats.org/officeDocument/2006/relationships/customXml" Target="ink/ink2423.xml"/><Relationship Id="rId919" Type="http://schemas.openxmlformats.org/officeDocument/2006/relationships/customXml" Target="ink/ink450.xml"/><Relationship Id="rId1549" Type="http://schemas.openxmlformats.org/officeDocument/2006/relationships/image" Target="media/image761.emf"/><Relationship Id="rId1963" Type="http://schemas.openxmlformats.org/officeDocument/2006/relationships/image" Target="media/image965.emf"/><Relationship Id="rId4022" Type="http://schemas.openxmlformats.org/officeDocument/2006/relationships/image" Target="media/image1969.emf"/><Relationship Id="rId5420" Type="http://schemas.openxmlformats.org/officeDocument/2006/relationships/customXml" Target="ink/ink2627.xml"/><Relationship Id="rId7178" Type="http://schemas.openxmlformats.org/officeDocument/2006/relationships/customXml" Target="ink/ink3471.xml"/><Relationship Id="rId1616" Type="http://schemas.openxmlformats.org/officeDocument/2006/relationships/customXml" Target="ink/ink792.xml"/><Relationship Id="rId7592" Type="http://schemas.openxmlformats.org/officeDocument/2006/relationships/oleObject" Target="embeddings/oleObject190.bin"/><Relationship Id="rId3788" Type="http://schemas.openxmlformats.org/officeDocument/2006/relationships/customXml" Target="ink/ink1838.xml"/><Relationship Id="rId4839" Type="http://schemas.openxmlformats.org/officeDocument/2006/relationships/customXml" Target="ink/ink2350.xml"/><Relationship Id="rId6194" Type="http://schemas.openxmlformats.org/officeDocument/2006/relationships/customXml" Target="ink/ink2996.xml"/><Relationship Id="rId7245" Type="http://schemas.openxmlformats.org/officeDocument/2006/relationships/image" Target="media/image3386.emf"/><Relationship Id="rId3855" Type="http://schemas.openxmlformats.org/officeDocument/2006/relationships/customXml" Target="ink/ink1874.xml"/><Relationship Id="rId6261" Type="http://schemas.openxmlformats.org/officeDocument/2006/relationships/customXml" Target="ink/ink3030.xml"/><Relationship Id="rId7312" Type="http://schemas.openxmlformats.org/officeDocument/2006/relationships/customXml" Target="ink/ink3534.xml"/><Relationship Id="rId776" Type="http://schemas.openxmlformats.org/officeDocument/2006/relationships/image" Target="media/image379.emf"/><Relationship Id="rId2457" Type="http://schemas.openxmlformats.org/officeDocument/2006/relationships/image" Target="media/image1208.emf"/><Relationship Id="rId3508" Type="http://schemas.openxmlformats.org/officeDocument/2006/relationships/customXml" Target="ink/ink1699.xml"/><Relationship Id="rId4906" Type="http://schemas.openxmlformats.org/officeDocument/2006/relationships/image" Target="media/image22770.emf"/><Relationship Id="rId429" Type="http://schemas.openxmlformats.org/officeDocument/2006/relationships/image" Target="media/image207.emf"/><Relationship Id="rId1059" Type="http://schemas.openxmlformats.org/officeDocument/2006/relationships/image" Target="media/image518.emf"/><Relationship Id="rId1473" Type="http://schemas.openxmlformats.org/officeDocument/2006/relationships/customXml" Target="ink/ink720.xml"/><Relationship Id="rId2871" Type="http://schemas.openxmlformats.org/officeDocument/2006/relationships/image" Target="media/image1410.emf"/><Relationship Id="rId3922" Type="http://schemas.openxmlformats.org/officeDocument/2006/relationships/image" Target="media/image82.wmf"/><Relationship Id="rId843" Type="http://schemas.openxmlformats.org/officeDocument/2006/relationships/customXml" Target="ink/ink413.xml"/><Relationship Id="rId1126" Type="http://schemas.openxmlformats.org/officeDocument/2006/relationships/customXml" Target="ink/ink545.xml"/><Relationship Id="rId2524" Type="http://schemas.openxmlformats.org/officeDocument/2006/relationships/customXml" Target="ink/ink1244.xml"/><Relationship Id="rId910" Type="http://schemas.openxmlformats.org/officeDocument/2006/relationships/customXml" Target="ink/ink445.xml"/><Relationship Id="rId1540" Type="http://schemas.openxmlformats.org/officeDocument/2006/relationships/customXml" Target="ink/ink754.xml"/><Relationship Id="rId4696" Type="http://schemas.openxmlformats.org/officeDocument/2006/relationships/customXml" Target="ink/ink2283.xml"/><Relationship Id="rId5747" Type="http://schemas.openxmlformats.org/officeDocument/2006/relationships/image" Target="media/image2642.emf"/><Relationship Id="rId3298" Type="http://schemas.openxmlformats.org/officeDocument/2006/relationships/image" Target="media/image1620.emf"/><Relationship Id="rId4349" Type="http://schemas.openxmlformats.org/officeDocument/2006/relationships/customXml" Target="ink/ink2116.xml"/><Relationship Id="rId4763" Type="http://schemas.openxmlformats.org/officeDocument/2006/relationships/image" Target="media/image2227.emf"/><Relationship Id="rId5814" Type="http://schemas.openxmlformats.org/officeDocument/2006/relationships/customXml" Target="ink/ink2806.xml"/><Relationship Id="rId3365" Type="http://schemas.openxmlformats.org/officeDocument/2006/relationships/image" Target="media/image1653.emf"/><Relationship Id="rId4416" Type="http://schemas.openxmlformats.org/officeDocument/2006/relationships/customXml" Target="ink/ink2144.xml"/><Relationship Id="rId4830" Type="http://schemas.openxmlformats.org/officeDocument/2006/relationships/image" Target="media/image2254.emf"/><Relationship Id="rId286" Type="http://schemas.openxmlformats.org/officeDocument/2006/relationships/customXml" Target="ink/ink134.xml"/><Relationship Id="rId2381" Type="http://schemas.openxmlformats.org/officeDocument/2006/relationships/image" Target="media/image1170.emf"/><Relationship Id="rId3018" Type="http://schemas.openxmlformats.org/officeDocument/2006/relationships/customXml" Target="ink/ink1474.xml"/><Relationship Id="rId3432" Type="http://schemas.openxmlformats.org/officeDocument/2006/relationships/customXml" Target="ink/ink1658.xml"/><Relationship Id="rId6588" Type="http://schemas.openxmlformats.org/officeDocument/2006/relationships/image" Target="media/image3062.emf"/><Relationship Id="rId7639" Type="http://schemas.openxmlformats.org/officeDocument/2006/relationships/customXml" Target="ink/ink3686.xml"/><Relationship Id="rId353" Type="http://schemas.openxmlformats.org/officeDocument/2006/relationships/customXml" Target="ink/ink165.xml"/><Relationship Id="rId2034" Type="http://schemas.openxmlformats.org/officeDocument/2006/relationships/customXml" Target="ink/ink1004.xml"/><Relationship Id="rId420" Type="http://schemas.openxmlformats.org/officeDocument/2006/relationships/customXml" Target="ink/ink200.xml"/><Relationship Id="rId1050" Type="http://schemas.openxmlformats.org/officeDocument/2006/relationships/image" Target="media/image514.emf"/><Relationship Id="rId2101" Type="http://schemas.openxmlformats.org/officeDocument/2006/relationships/customXml" Target="ink/ink1038.xml"/><Relationship Id="rId5257" Type="http://schemas.openxmlformats.org/officeDocument/2006/relationships/customXml" Target="ink/ink2550.xml"/><Relationship Id="rId6655" Type="http://schemas.openxmlformats.org/officeDocument/2006/relationships/oleObject" Target="embeddings/oleObject150.bin"/><Relationship Id="rId7706" Type="http://schemas.openxmlformats.org/officeDocument/2006/relationships/image" Target="media/image3611.emf"/><Relationship Id="rId5671" Type="http://schemas.openxmlformats.org/officeDocument/2006/relationships/image" Target="media/image2604.emf"/><Relationship Id="rId6308" Type="http://schemas.openxmlformats.org/officeDocument/2006/relationships/image" Target="media/image2922.emf"/><Relationship Id="rId6722" Type="http://schemas.openxmlformats.org/officeDocument/2006/relationships/customXml" Target="ink/ink3258.xml"/><Relationship Id="rId1867" Type="http://schemas.openxmlformats.org/officeDocument/2006/relationships/customXml" Target="ink/ink920.xml"/><Relationship Id="rId2918" Type="http://schemas.openxmlformats.org/officeDocument/2006/relationships/image" Target="media/image43.wmf"/><Relationship Id="rId4273" Type="http://schemas.openxmlformats.org/officeDocument/2006/relationships/customXml" Target="ink/ink2078.xml"/><Relationship Id="rId5324" Type="http://schemas.openxmlformats.org/officeDocument/2006/relationships/customXml" Target="ink/ink2584.xml"/><Relationship Id="rId1934" Type="http://schemas.openxmlformats.org/officeDocument/2006/relationships/customXml" Target="ink/ink954.xml"/><Relationship Id="rId4340" Type="http://schemas.openxmlformats.org/officeDocument/2006/relationships/image" Target="media/image2089.emf"/><Relationship Id="rId7496" Type="http://schemas.openxmlformats.org/officeDocument/2006/relationships/customXml" Target="ink/ink3618.xml"/><Relationship Id="rId6098" Type="http://schemas.openxmlformats.org/officeDocument/2006/relationships/customXml" Target="ink/ink2948.xml"/><Relationship Id="rId7149" Type="http://schemas.openxmlformats.org/officeDocument/2006/relationships/image" Target="media/image3338.emf"/><Relationship Id="rId7563" Type="http://schemas.openxmlformats.org/officeDocument/2006/relationships/image" Target="media/image3540.emf"/><Relationship Id="rId6165" Type="http://schemas.openxmlformats.org/officeDocument/2006/relationships/image" Target="media/image2851.emf"/><Relationship Id="rId7216" Type="http://schemas.openxmlformats.org/officeDocument/2006/relationships/customXml" Target="ink/ink3490.xml"/><Relationship Id="rId3759" Type="http://schemas.openxmlformats.org/officeDocument/2006/relationships/customXml" Target="ink/ink1824.xml"/><Relationship Id="rId5181" Type="http://schemas.openxmlformats.org/officeDocument/2006/relationships/image" Target="media/image2381.emf"/><Relationship Id="rId6232" Type="http://schemas.openxmlformats.org/officeDocument/2006/relationships/customXml" Target="ink/ink3015.xml"/><Relationship Id="rId7630" Type="http://schemas.openxmlformats.org/officeDocument/2006/relationships/image" Target="media/image3573.emf"/><Relationship Id="rId2775" Type="http://schemas.openxmlformats.org/officeDocument/2006/relationships/customXml" Target="ink/ink1364.xml"/><Relationship Id="rId3826" Type="http://schemas.openxmlformats.org/officeDocument/2006/relationships/customXml" Target="ink/ink1859.xml"/><Relationship Id="rId747" Type="http://schemas.openxmlformats.org/officeDocument/2006/relationships/customXml" Target="ink/ink365.xml"/><Relationship Id="rId1377" Type="http://schemas.openxmlformats.org/officeDocument/2006/relationships/customXml" Target="ink/ink671.xml"/><Relationship Id="rId1791" Type="http://schemas.openxmlformats.org/officeDocument/2006/relationships/image" Target="media/image881.emf"/><Relationship Id="rId2428" Type="http://schemas.openxmlformats.org/officeDocument/2006/relationships/image" Target="media/image31.wmf"/><Relationship Id="rId2842" Type="http://schemas.openxmlformats.org/officeDocument/2006/relationships/customXml" Target="ink/ink1396.xml"/><Relationship Id="rId5998" Type="http://schemas.openxmlformats.org/officeDocument/2006/relationships/customXml" Target="ink/ink2898.xml"/><Relationship Id="rId83" Type="http://schemas.openxmlformats.org/officeDocument/2006/relationships/customXml" Target="ink/ink35.xml"/><Relationship Id="rId814" Type="http://schemas.openxmlformats.org/officeDocument/2006/relationships/image" Target="media/image398.emf"/><Relationship Id="rId1444" Type="http://schemas.openxmlformats.org/officeDocument/2006/relationships/customXml" Target="ink/ink705.xml"/><Relationship Id="rId1511" Type="http://schemas.openxmlformats.org/officeDocument/2006/relationships/customXml" Target="ink/ink739.xml"/><Relationship Id="rId4667" Type="http://schemas.openxmlformats.org/officeDocument/2006/relationships/image" Target="media/image2180.emf"/><Relationship Id="rId5718" Type="http://schemas.openxmlformats.org/officeDocument/2006/relationships/customXml" Target="ink/ink2758.xml"/><Relationship Id="rId7073" Type="http://schemas.openxmlformats.org/officeDocument/2006/relationships/image" Target="media/image3301.emf"/><Relationship Id="rId3269" Type="http://schemas.openxmlformats.org/officeDocument/2006/relationships/image" Target="media/image1606.emf"/><Relationship Id="rId3683" Type="http://schemas.openxmlformats.org/officeDocument/2006/relationships/customXml" Target="ink/ink1788.xml"/><Relationship Id="rId7140" Type="http://schemas.openxmlformats.org/officeDocument/2006/relationships/customXml" Target="ink/ink3452.xml"/><Relationship Id="rId2285" Type="http://schemas.openxmlformats.org/officeDocument/2006/relationships/customXml" Target="ink/ink1131.xml"/><Relationship Id="rId3336" Type="http://schemas.openxmlformats.org/officeDocument/2006/relationships/customXml" Target="ink/ink1610.xml"/><Relationship Id="rId4734" Type="http://schemas.openxmlformats.org/officeDocument/2006/relationships/image" Target="media/image2213.emf"/><Relationship Id="rId257" Type="http://schemas.openxmlformats.org/officeDocument/2006/relationships/image" Target="media/image124.emf"/><Relationship Id="rId3750" Type="http://schemas.openxmlformats.org/officeDocument/2006/relationships/image" Target="media/image1840.emf"/><Relationship Id="rId4801" Type="http://schemas.openxmlformats.org/officeDocument/2006/relationships/image" Target="media/image2241.wmf"/><Relationship Id="rId671" Type="http://schemas.openxmlformats.org/officeDocument/2006/relationships/customXml" Target="ink/ink327.xml"/><Relationship Id="rId2352" Type="http://schemas.openxmlformats.org/officeDocument/2006/relationships/image" Target="media/image1156.emf"/><Relationship Id="rId3403" Type="http://schemas.openxmlformats.org/officeDocument/2006/relationships/image" Target="media/image1672.emf"/><Relationship Id="rId6559" Type="http://schemas.openxmlformats.org/officeDocument/2006/relationships/customXml" Target="ink/ink3179.xml"/><Relationship Id="rId6973" Type="http://schemas.openxmlformats.org/officeDocument/2006/relationships/image" Target="media/image3251.emf"/><Relationship Id="rId324" Type="http://schemas.openxmlformats.org/officeDocument/2006/relationships/customXml" Target="ink/ink153.xml"/><Relationship Id="rId2005" Type="http://schemas.openxmlformats.org/officeDocument/2006/relationships/image" Target="media/image986.emf"/><Relationship Id="rId5575" Type="http://schemas.openxmlformats.org/officeDocument/2006/relationships/image" Target="media/image2556.emf"/><Relationship Id="rId6626" Type="http://schemas.openxmlformats.org/officeDocument/2006/relationships/image" Target="media/image3081.emf"/><Relationship Id="rId1021" Type="http://schemas.openxmlformats.org/officeDocument/2006/relationships/oleObject" Target="embeddings/oleObject20.bin"/><Relationship Id="rId4177" Type="http://schemas.openxmlformats.org/officeDocument/2006/relationships/image" Target="media/image2033.emf"/><Relationship Id="rId4591" Type="http://schemas.openxmlformats.org/officeDocument/2006/relationships/customXml" Target="ink/ink2229.xml"/><Relationship Id="rId5228" Type="http://schemas.openxmlformats.org/officeDocument/2006/relationships/customXml" Target="ink/ink2535.xml"/><Relationship Id="rId5642" Type="http://schemas.openxmlformats.org/officeDocument/2006/relationships/customXml" Target="ink/ink2724.xml"/><Relationship Id="rId3193" Type="http://schemas.openxmlformats.org/officeDocument/2006/relationships/oleObject" Target="embeddings/oleObject69.bin"/><Relationship Id="rId4244" Type="http://schemas.openxmlformats.org/officeDocument/2006/relationships/image" Target="media/image2055.emf"/><Relationship Id="rId1838" Type="http://schemas.openxmlformats.org/officeDocument/2006/relationships/image" Target="media/image904.emf"/><Relationship Id="rId3260" Type="http://schemas.openxmlformats.org/officeDocument/2006/relationships/customXml" Target="ink/ink1579.xml"/><Relationship Id="rId4311" Type="http://schemas.openxmlformats.org/officeDocument/2006/relationships/customXml" Target="ink/ink2097.xml"/><Relationship Id="rId7467" Type="http://schemas.openxmlformats.org/officeDocument/2006/relationships/image" Target="media/image3495.emf"/><Relationship Id="rId181" Type="http://schemas.openxmlformats.org/officeDocument/2006/relationships/image" Target="media/image86.emf"/><Relationship Id="rId1905" Type="http://schemas.openxmlformats.org/officeDocument/2006/relationships/image" Target="media/image936.emf"/><Relationship Id="rId6069" Type="http://schemas.openxmlformats.org/officeDocument/2006/relationships/image" Target="media/image2803.emf"/><Relationship Id="rId5085" Type="http://schemas.openxmlformats.org/officeDocument/2006/relationships/customXml" Target="ink/ink2463.xml"/><Relationship Id="rId6483" Type="http://schemas.openxmlformats.org/officeDocument/2006/relationships/customXml" Target="ink/ink3141.xml"/><Relationship Id="rId7534" Type="http://schemas.openxmlformats.org/officeDocument/2006/relationships/customXml" Target="ink/ink3637.xml"/><Relationship Id="rId998" Type="http://schemas.openxmlformats.org/officeDocument/2006/relationships/image" Target="media/image489.emf"/><Relationship Id="rId2679" Type="http://schemas.openxmlformats.org/officeDocument/2006/relationships/image" Target="media/image1317.emf"/><Relationship Id="rId6136" Type="http://schemas.openxmlformats.org/officeDocument/2006/relationships/customXml" Target="ink/ink2967.xml"/><Relationship Id="rId6550" Type="http://schemas.openxmlformats.org/officeDocument/2006/relationships/image" Target="media/image3043.emf"/><Relationship Id="rId7601" Type="http://schemas.openxmlformats.org/officeDocument/2006/relationships/customXml" Target="ink/ink3667.xml"/><Relationship Id="rId1695" Type="http://schemas.openxmlformats.org/officeDocument/2006/relationships/image" Target="media/image834.emf"/><Relationship Id="rId2746" Type="http://schemas.openxmlformats.org/officeDocument/2006/relationships/image" Target="media/image1348.emf"/><Relationship Id="rId5152" Type="http://schemas.openxmlformats.org/officeDocument/2006/relationships/customXml" Target="ink/ink2497.xml"/><Relationship Id="rId6203" Type="http://schemas.openxmlformats.org/officeDocument/2006/relationships/image" Target="media/image2870.emf"/><Relationship Id="rId718" Type="http://schemas.openxmlformats.org/officeDocument/2006/relationships/image" Target="media/image350.emf"/><Relationship Id="rId1348" Type="http://schemas.openxmlformats.org/officeDocument/2006/relationships/image" Target="media/image662.emf"/><Relationship Id="rId1762" Type="http://schemas.openxmlformats.org/officeDocument/2006/relationships/customXml" Target="ink/ink866.xml"/><Relationship Id="rId1415" Type="http://schemas.openxmlformats.org/officeDocument/2006/relationships/image" Target="media/image695.emf"/><Relationship Id="rId2813" Type="http://schemas.openxmlformats.org/officeDocument/2006/relationships/customXml" Target="ink/ink1382.xml"/><Relationship Id="rId5969" Type="http://schemas.openxmlformats.org/officeDocument/2006/relationships/image" Target="media/image2753.emf"/><Relationship Id="rId7391" Type="http://schemas.openxmlformats.org/officeDocument/2006/relationships/customXml" Target="ink/ink3571.xml"/><Relationship Id="rId54" Type="http://schemas.openxmlformats.org/officeDocument/2006/relationships/image" Target="media/image23.emf"/><Relationship Id="rId4985" Type="http://schemas.openxmlformats.org/officeDocument/2006/relationships/image" Target="media/image2301.emf"/><Relationship Id="rId7044" Type="http://schemas.openxmlformats.org/officeDocument/2006/relationships/customXml" Target="ink/ink3409.xml"/><Relationship Id="rId2189" Type="http://schemas.openxmlformats.org/officeDocument/2006/relationships/image" Target="media/image1077.emf"/><Relationship Id="rId3587" Type="http://schemas.openxmlformats.org/officeDocument/2006/relationships/customXml" Target="ink/ink1739.xml"/><Relationship Id="rId4638" Type="http://schemas.openxmlformats.org/officeDocument/2006/relationships/customXml" Target="ink/ink2254.xml"/><Relationship Id="rId6060" Type="http://schemas.openxmlformats.org/officeDocument/2006/relationships/customXml" Target="ink/ink2929.xml"/><Relationship Id="rId3654" Type="http://schemas.openxmlformats.org/officeDocument/2006/relationships/image" Target="media/image1793.emf"/><Relationship Id="rId4705" Type="http://schemas.openxmlformats.org/officeDocument/2006/relationships/customXml" Target="ink/ink2288.xml"/><Relationship Id="rId7111" Type="http://schemas.openxmlformats.org/officeDocument/2006/relationships/image" Target="media/image3320.emf"/><Relationship Id="rId575" Type="http://schemas.openxmlformats.org/officeDocument/2006/relationships/image" Target="media/image280.emf"/><Relationship Id="rId2256" Type="http://schemas.openxmlformats.org/officeDocument/2006/relationships/customXml" Target="ink/ink1116.xml"/><Relationship Id="rId2670" Type="http://schemas.openxmlformats.org/officeDocument/2006/relationships/customXml" Target="ink/ink1314.xml"/><Relationship Id="rId3307" Type="http://schemas.openxmlformats.org/officeDocument/2006/relationships/image" Target="media/image1624.emf"/><Relationship Id="rId3721" Type="http://schemas.openxmlformats.org/officeDocument/2006/relationships/customXml" Target="ink/ink1805.xml"/><Relationship Id="rId6877" Type="http://schemas.openxmlformats.org/officeDocument/2006/relationships/customXml" Target="ink/ink3334.xml"/><Relationship Id="rId228" Type="http://schemas.openxmlformats.org/officeDocument/2006/relationships/customXml" Target="ink/ink108.xml"/><Relationship Id="rId642" Type="http://schemas.openxmlformats.org/officeDocument/2006/relationships/image" Target="media/image313.emf"/><Relationship Id="rId1272" Type="http://schemas.openxmlformats.org/officeDocument/2006/relationships/image" Target="media/image624.emf"/><Relationship Id="rId2323" Type="http://schemas.openxmlformats.org/officeDocument/2006/relationships/oleObject" Target="embeddings/oleObject23.bin"/><Relationship Id="rId5479" Type="http://schemas.openxmlformats.org/officeDocument/2006/relationships/image" Target="media/image2508.emf"/><Relationship Id="rId5893" Type="http://schemas.openxmlformats.org/officeDocument/2006/relationships/image" Target="media/image2715.emf"/><Relationship Id="rId4495" Type="http://schemas.openxmlformats.org/officeDocument/2006/relationships/customXml" Target="ink/ink2182.xml"/><Relationship Id="rId5546" Type="http://schemas.openxmlformats.org/officeDocument/2006/relationships/image" Target="media/image2542.wmf"/><Relationship Id="rId6944" Type="http://schemas.openxmlformats.org/officeDocument/2006/relationships/image" Target="media/image3237.emf"/><Relationship Id="rId3097" Type="http://schemas.openxmlformats.org/officeDocument/2006/relationships/image" Target="media/image1523.emf"/><Relationship Id="rId4148" Type="http://schemas.openxmlformats.org/officeDocument/2006/relationships/image" Target="media/image455.emf"/><Relationship Id="rId5960" Type="http://schemas.openxmlformats.org/officeDocument/2006/relationships/customXml" Target="ink/ink2879.xml"/><Relationship Id="rId3164" Type="http://schemas.openxmlformats.org/officeDocument/2006/relationships/image" Target="media/image1555.emf"/><Relationship Id="rId4562" Type="http://schemas.openxmlformats.org/officeDocument/2006/relationships/image" Target="media/image1999.emf"/><Relationship Id="rId5613" Type="http://schemas.openxmlformats.org/officeDocument/2006/relationships/image" Target="media/image2575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3:41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5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25 521,'-10'-18'278,"3"10"20,3 7-255,5 8-15,2 5-16,5 16-12,1 8 4,-1 15 18,3 12 4,-5 21 1,0 3-4,0 3-12,-3-6-1,-3-23-2,1-8 1,-2-19-1,-3-10 0,-1-12 2,-5-6 3,1-7 2,-1-5-1,2-10-9,3-5-5,6-9-3,7-3 0,8-1 2,2 1-1,4 3 2,2 4-1,6 8 1,0 8 0,3 11 0,0 7-2,0 10-4,-3 3 2,-4 3 0,-7 3 0,-9-2-1,-7-3 4,-11 0 2,-7 1 1,-11 1 3,-4-3-5,-6 0 2,1-6-1,-2-6 1,3-1-3,1-9-10,5-1-5,6-6-6,3-8 16</inkml:trace>
</inkml:ink>
</file>

<file path=word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47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2 393,'4'-1'210,"-7"-3"-66,-3-2 12,7 2-40,-6-1-23,0 3-22,8 3-8,-8 1-27,-2 0-12,8 12-16,1 7-4,8 18-3,3 6 1,3 4-1,-2-5 0,3-8-1,8-2 1,-4-14-1,3-1 0,2-6 1,-4-6-1,5-4 0,4-3 0,3-8 2,6 4 0,9-1 0,0-2-1,-4 1 0,-7-7 1,-7 0-1,-5 2-1,-5 2-3,-3 2 0,-9-1-4,-1 2 2,-3 0-1,0-1 0,3-2-3,4 0-3,8-4-11,6 2-6,12 0-20,6-4-11,-1 11-69,1 3-73,-2 11-29,-11 8 5,2 8 135</inkml:trace>
</inkml:ink>
</file>

<file path=word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12.75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4 0 857,'-29'58'298,"40"-57"-260,4 2-32,16 3 0,10 0-1,14-3 0,10 1 0,8-5-8,2-4-9,16-2-22,2-2-7,7 3 5,0-2 8,7 8 22,2-1 6,2-3 12,8 5 0,-4-3 9,2 2 2,1 5-7,-4-1 1,-4 4-10,-9-2 5,-10 1 4,-11 1 4,-20-1 5,-5 5-3,-15-1-4,-7-2-1,-16 0-2,-11-2-2,-13-4 11,-9 0 1,-12 0-3,-8 1 0,-13-2-28,-4 2-12,-13-2-34,-8 2-31,-17-1 53</inkml:trace>
</inkml:ink>
</file>

<file path=word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11.8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6 55 788,'-7'-10'305,"-3"2"-214,1 0-1,2-1-10,3 4-7,7 1-23,6 1-17,14 1-27,11-2-3,21 4 0,6-1 0,9 2 2,-4 2-2,-6-1-5,-3 1-6,-1 1 0,-2 1-1,-11 1 3,-5 2 5,-11 0-1,-3 6 1,-3 4 1,-3 1 0,-10 1-1,-2-1-2,-11 2 1,-4 5 0,-13 2 8,-10 2 2,-12 0 10,-9-2 1,-3-2 4,1 4 2,4-4-6,9 0-3,6-4-7,11-6-3,12-5-5,3-1-3,12-2-5,3-2 0,9 3 4,7 0 2,8-4 1,2 0 0,6-2 0,1-1 0,9 2 2,3 2 0,-6 0-2,-2 0 2,-12 1-2,-6 2 0,-4 2-2,-7 0-5,-11 4-9,-5 3-3,-17 7 0,-13 1 4,-15 6 9,-10 0 5,-3 0 5,3-1-1,9-2 2,9-4-3,16-6-1,9-3-1,15-2-7,2-3 2,16-4-4,6-3 1,15-8 5,14-5 1,21-3 1,2-1 2,4-3 1,-6 2 0,-12 2-7,3 0-9,-4 6-24,-4 3-17,-11 5 33</inkml:trace>
</inkml:ink>
</file>

<file path=word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08.55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2 273 948,'-12'6'331,"9"3"-301,0-3-9,11 5-29,-2-3-2,12-7-6,6-2-1,10-12 11,10-4-1,18-7 7,11 2 2,14-3 2,0 1 3,9 4-3,9-2 0,3 3-1,6 0-2,9 1 0,-5 0-3,7 4-3,5 1-2,-4 3-1,-9 1 2,-5 1 2,-2 4 0,-18 1 3,-4 5-1,-20 2 1,-16 0 1,-23 2 0,-10-1 0,-11 6-2,-10-2 13,-17 9 8,-12 3 0,-30 11 9,-14 2-15,-21-1-10,-3 4 0,-19-1-3,1-1-2,-7 4 3,-2 1 1,1-3-3,0-2 2,5-3 0,1-4 2,16-2 2,10-2-3,15-5 3,13-3 6,24-1 6,8-6 2,18 1 0,5-4-7,10-2-9,12 6-2,15-6-5,11 3 0,20-6 5,9-6-1,27-2 2,9-2 1,16-5-3,5-3 0,-2-3 0,1-3 0,7 2 0,-6 1 0,-8 4 0,-8 2 3,-12 6 1,-2 1 0,-11 3-1,-6-1-1,-26 0-2,-8 2 3,-13 2 1,-9 1-3,-12 2 1,-9-1 2,-14 4 6,-14 5 4,14-5 0,1 1-3,-83 22-11,-12 6 0,-28 6-1,26-7-2,-9 4 5,-5 4-2,-5 2-4,-7 0 2,8 1-4,6-4 2,2 1 3,9-3 1,15-1 1,6-1 0,25-5 4,14 0-4,17-10 2,13-1 1,16-7-9,6-4-2,23 0 2,8-3-5,18-7 10,13-5 2,22-7-1,8-1 2,13-1-1,4-1 1,6-3-2,2-5 3,7 0-4,4 1 0,-9 1 1,-4 1-1,-5 3 1,-2 4 0,-16 1-1,-5 4 0,-21-2-1,-11 4 0,-8 5 1,-7 2-2,-20 4 0,-3 0 2,-18 2-3,-10-2 5,-14 6 4,-9 4-3,-15 8 4,-7 2 0,-10 2-4,-12 0-1,-10-2 0,-3 3-2,-4-3 0,1 2 6,-4-1-5,-3 1 0,2-2 2,-2-6-4,14-1 10,3-7 5,12 1-1,11 0 6,15-6-7,10 1-2,15-3 3,6-3-4,13 3-1,1-3-8,8-4-3,7 1-1,8-5-1,9 2 4,13-1 2,6-1-1,15-1 1,4-3 2,5 2-2,-2-4 3,2 5-5,2-4 1,1 5 0,-3-2-7,-8 2-6,-7 4-5,-9 0-25,2 6-13,1-2 34</inkml:trace>
</inkml:ink>
</file>

<file path=word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06.5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30 2 727,'-14'3'274,"-1"5"-198,4 3-19,-2-2 4,0 1 0,1-4-5,1-3-4,9 0-16,5 1-11,10 0-11,7-1-3,11-3 0,6-5 4,9-4 1,0 0 1,5 2-4,2 1-1,4 6-4,-3 1-1,-14 2-3,-8 4-2,-20-1-2,-6 3-1,-15 9 4,-17 8 3,-20 16 3,-14 3 1,-12 7-4,3 1 0,9-7 1,6 1 0,5-14-1,9-5 1,15-9 1,1-10-2,18-2-3,7-3-3,15-2 0,17-1 0,13-5 8,4-5 2,8-4-2,0 0-1,9 1-5,0 3 1,-12 1-1,-4 5 1,-18 3-1,-11 2-2,-5 5 0,-11-5-1,-2 6-3,-7 1 2,-5 5-1,-3 4 2,-12 6 1,-3 2 1,-12 4-7,-6 0-3,1-1-7,0 0 2,11-3-6,6-5 0,14-2 1,6-2-2,9-7 3,6 2 4,9-5 1,6-3 4,15-1 7,2-2 0,5-8 3,1-1 0,-4-2 7,0-4 1,1 7 6,2 0 1,-2 5-5,-1-1-1,-10-1-7,-3 3 0,-12-1 2,-11 0-3,-3 2 2,-2 1-1,-3-4 2,1 3 9,0 0 10,0 0 3,0 0-6,0 0-5,0 0-12,0 0-3,0 0-1,0 0-1,0 0 0,0 0 0,0 0-3,0-1-11,0 0-39,0 0-18,0 0 39</inkml:trace>
</inkml:ink>
</file>

<file path=word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02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5 202 345,'-1'-11'142,"-2"-7"-96,1 3-11,-2-3 7,-4 0 38,-2 3 32,-2-2 15,-6 1-14,-3-2-33,-7 2-20,-3 2-7,-7 4-7,-10 1-2,-4 4-13,-3 5-5,-4 5-12,8 5-5,-4 5-4,2 1-3,-1 9-4,-5 1-2,3 5-6,-1 2 0,5 3 0,5 0 2,7 8-8,3 1-4,8 3-2,0 3-1,8 7 12,-4-2 4,4 6 5,2-1 2,0-3 0,12 7 1,4 4 0,7 5-1,12 8 0,-5-7 1,9-3 0,4-2-2,1-5 1,7 2-1,2-11 0,3-5 4,10-9 2,3-6-2,19-5 7,5-2-2,3-10 2,3 0 3,-3-12-5,0-3-3,2-6-2,-5-9-3,-3-7 1,-7-8 0,-2-8 0,-2-5 2,-3-14 6,5-3 3,-10-6 4,3 0 1,-13 7-1,-7 2 4,-2 7 2,-9 3 3,-6-5 4,-1-1-2,-9-4-2,-2-3-10,-5 1 5,-6-1 1,-5-2 0,-6 0 8,-2-4-5,-1 3-4,-1 1 4,-2 3-2,-7 7-1,-1 1 1,-6 4-4,-5 3-1,-9 0-4,0-1-4,-8 5-1,1 0-5,-2 10-3,-6 7-1,-12 7-13,-3 9-15,-8 15-53,3 12-20,-10 17 674,-1 7-460</inkml:trace>
</inkml:ink>
</file>

<file path=word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9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 842,'3'-4'356,"-3"-1"-215,1 6-40,-2-2-7,0 1-28,0 0-9,0 0-16,0 7-5,-1 19-4,-2 35-8,4-20-9,-3 0-7,2 5-7,-2-5-8,-4-6-28,4 0-19,-1-14-39,2-4-12,0-7-29,-3-6 82</inkml:trace>
</inkml:ink>
</file>

<file path=word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8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61 891,'-12'-17'331,"3"3"-241,-1 2 8,7 8 9,2-1-3,0 1-29,-3-1-8,3 15-30,0 8-7,-4 22 4,1 13-3,-2 18 1,2 8-1,0 0-12,5-2-7,2-16-5,3-9-3,8-12-2,1-10 4,2-12-3,6-6 1,5-13-2,-1-9 1,9-15 2,-2-8-3,-6-18 3,2-9-4,-2-16-7,-2-3 2,3 3-2,-4 10-3,-7 26 6,-6 5 0,-7 18 1,-1 7 4,-4 6-1,-1 1-1,0 10-1,-2 4-3,1 9 4,2 12-3,0 7 4,3 7 7,1 3-6,5 3 3,2-3-1,1-7-3,3-6-1,-2-7-6,-4-8-24,1-2-24,-4-10-63,2-4-19,0-6 80</inkml:trace>
</inkml:ink>
</file>

<file path=word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8.1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88 1020,'-23'18'396,"33"-29"-271,0-1-13,1 0-44,7 4 4,7 0-1,4 0-6,7 0-14,-1 0-13,-2-4-26,-2 3-10,-3 1-22,3 6-18,-8 2-51,-4 1-31,-7 9-17,-7-1 75</inkml:trace>
</inkml:ink>
</file>

<file path=word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7.8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32 661,'3'-33'318,"1"1"-40,2 4-204,-2 1 16,0 5-1,-2 3-4,0 2-10,2 7-19,-3-2-14,1 7-22,-1 0-5,0 0-7,-1 1-1,0 0-1,0-1-1,-4 2-13,0 1-25,-1 5-60,-3 5-30,-5 9 66</inkml:trace>
</inkml:ink>
</file>

<file path=word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7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1129,'8'3'415,"12"-3"-306,6 0-27,9-3-38,2 0-2,3-1-39,-2-2-15,1 0-33,-2-5-27,6 4-61,-2 0 83</inkml:trace>
</inkml:ink>
</file>

<file path=word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42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9 820,'-4'0'288,"8"0"-256,0-3-4,11 2-19,11 0 3,0-4 2,5 2 0,10-2-4,2 0-2,12 1-3,7 1-2,6-1 3,3-1 2,0 0 4,-1 0 3,8 1 1,-5 1-2,0-1-4,-3 0-3,-15 0-4,1 3 0,-11 2-1,-7-1 0,-2 4-1,-3-2 0,-8 2-1,-3 2 2,-10-1-1,-4 1 1,-3-2 1,-3-1 1,4 2 3,-7-1 2,1 2 4,-1 1-2,-4 1-2,8 7-1,2 5-5,2 3 1,-1 3 4,-1 2-3,5 11 4,-2 4-2,8 17-5,-1 5 1,-6 3-4,0-2 1,-3-4-1,-5-5 2,0-13 2,1 3-1,-3-17-1,2 0-1,-2-10-5,1-4-2,-1-5-15,-1-7-15,2-2-249,0-3 206</inkml:trace>
</inkml:ink>
</file>

<file path=word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7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26 818,'-6'-18'324,"0"3"-212,0 0-10,3 1-12,0 5-6,1 0-3,0 3-5,2 4-19,0 1-1,0 1-18,0 0-2,0 0-4,-1 0-10,1 0-7,0 0-5,0 0-6,0 0 0,0 5 3,2 14-4,7 38 2,-1-19 3,4 15-1,3 9 9,3 9 6,1 4-1,0-10 0,1-3-6,2-7-9,-1-7 0,1-1-5,-4-7 4,0-10-5,-6-4 1,-3-13-1,0-4 4,-4-5 8,2-8 4,4-11 4,-7-10-7,6-16-3,3-5-4,-4-9-4,11-3-2,-1-12-1,0-4-3,9-3-1,0 2 2,1 14 0,-4 4 0,0 16 2,-1 5-1,-3 6 2,-4 7 2,-10 7-3,0 7 2,-6 8-1,0 0 1,-4 0 1,2 1-2,0 0-2,0 0-1,0 0 3,-1 3 0,-6 10 2,-13 24-1,20-32 0,1 1 0,0-4-2,2 1 2,-1 1-4,-1-4-6,0 0-36,0 0-33,0 0-80,0 0-8,0 0 96</inkml:trace>
</inkml:ink>
</file>

<file path=word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4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1 1207,'-3'0'429,"9"5"-348,10 0-56,13-1 0,8-3 11,16-1 3,2-1-1,-1-6-13,-1 0-13,-10-3-7,0-1-3,-6 6-17,-3 0-11,-4 6-38,-6 1-27,-9 0-46,-5 6 37,-16 3 53</inkml:trace>
</inkml:ink>
</file>

<file path=word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4.4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6 100 683,'0'-1'309,"0"0"-104,0 0-133,0 0-28,1-7-2,7-26 1,-10 26-2,1 1 9,0 2 2,-1 1-6,-2-1 4,2 2-12,-1 0-8,1 1-7,1 1-6,0 1 3,0-1 3,0 0 2,1 0-2,-1 0-13,0 0-6,0 0-6,0 0-3,0 1 5,0 0-1,1 0 2,0 0 1,0-1 11,0 0 10,0 0 10,0 0 0,-1 0-1,0 0-8,0 1-7,-2-1 2,-16-1-9,-30 0 0,26 8-5,-4 3 2,-4 1-5,-2 3 0,4 1-3,4 2-2,7 7 0,3 1 3,0 6 3,4 5-3,1 1 4,5 5-4,4 0-1,0-2 0,7 2-1,1-8 2,9-2 0,5-3-1,10-6-5,6 2 1,10-7 4,0-1 0,-7-8-2,1-4-6,-10-5-24,1-3-14,-6-4-27,-4 1-12,-6 0-25,-7-1-3,-6 1 72</inkml:trace>
</inkml:ink>
</file>

<file path=word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0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87 753,'-15'-16'319,"4"-5"-136,7-4-139,4-9-17,5-4-6,7-3-13,6 2 3,7 10 16,-2 4 3,4 13 12,-8 5 2,-6 6-16,4 6-6,-6 16-14,3 13-4,-12 20 5,1 10-1,-7 12 3,0 4-2,3 7 1,-2-5 1,9-4 1,-1-9 4,10-16-2,-2-8-1,2-13-7,1-10 0,2-11 5,2-8 1,7-17 8,0-7 1,5-22-3,2-7 0,-6-21-6,5-8-1,-8-8-4,-1-1-1,-8 15-1,-7 11-1,-5 19 2,-6 10 2,1 17 7,-3 1 7,0 12-1,4 3-4,-3 7-8,7 13-8,-4 11-5,3 10 3,1 16 5,-1 6 0,10 11 12,-2 1 4,2-2 3,-1-7 4,-3-17-3,4 0-3,0-17-5,0-6-2,3-7-6,1-11-5,5-10 2,5-9-1,3-13 1,2-3 1,-4 1-6,-3 5-2,-5 7-16,-7 1-21,-8 7-58,3 3-56,-11 10 91</inkml:trace>
</inkml:ink>
</file>

<file path=word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6 49 926,'-6'-1'370,"1"1"-255,5 0-20,-1 0-12,0-1-14,0 0-8,0 0-8,0 0-1,0 0-1,0 0 4,0 0-6,0 0-4,-1 0-16,-6-3-9,-28-16-9,33 22-7,-5-5-1,0 3-3,0-2 4,-1-3 6,7 3 0,2 2 5,0 3-5,0-4-7,-1 0-5,1 0-2,0 0-3,0 1-1,0 0 1,0 0 0,14 4 3,32 4 0,-20-11 4,5 5-2,4-3-1,2-2 3,-4 3-2,-2-6 1,2 6 1,1 4 1,0-4 0,-3 2 0,-1 0 0,-3-2-4,2 2 3,-3 3 1,-12-7 0,0 0 6,-11-1-3,-2-4 3,3 7 4,-6-4 3,2 4 6,1 1-2,-2-2-1,1 1-4,0 0-6,-1 0-1,0 0-12,0-1-14,1 0-47,0 1-41,0 0 69</inkml:trace>
</inkml:ink>
</file>

<file path=word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6:49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49.2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9 150 694,'-10'-17'299,"2"2"-176,-3 1-15,4 0-36,8 2-5,-2 2 7,-2-3 2,0 3 3,-3 3-4,1 2-18,-5-2-6,-2 3-21,2-2-5,-11 1-11,9 1-5,1 2-2,-11-2-1,4 4-3,-5 3 0,-4 0-5,-2 5 1,-2 5-1,-1 2-1,3 7 3,4 0-1,-1 3 0,10 5-1,1 0 2,-2-3 0,12 7 6,-7-4 3,8-2 1,7 2 2,5-5-4,6-2 0,4-2-4,1 0-1,2-2 2,4-2-1,-1-4 2,-1-3-1,0-6-1,0 2 1,-1-3-3,-1-1 0,-3-1-13,-1-4-15,3 1-28,1 0-23,-4-5-43,5 1 3,-8-1 73</inkml:trace>
</inkml:ink>
</file>

<file path=word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38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95 735,'-18'-18'295,"5"3"-192,3 1 1,-3-3-27,12 4-12,-5 3-21,3 1-7,6 6-11,-5 1-8,7 6-9,9 5-3,18 14-2,9 9 5,23 17 3,7 10 6,15 18-9,3 6 4,-8 3-7,-4 2-4,-22-4 1,-5-3-3,-13 5 11,-15-1 12,-17 0 16,-10-2 10,-24-1 3,-4 2-12,-17 4-5,1-1-2,-7-4-9,-7-11 4,7-11-12,0-8-6,16-14-4,8-7-2,13-14-2,5-7-1,5-8-1,4-4-1,6 1-30,2 0-16,10-2-23,3 3-28,7-3 28,2-3 39</inkml:trace>
</inkml:ink>
</file>

<file path=word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37.8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9 51 875,'21'-20'299,"-26"18"-292,0-1-6,-4-1-4,-1 1 0,-4-2 9,1 3 15,-2-3 19,-1 2 11,-5 1 16,-1 0-2,-6 2-9,0 2-12,-9 7-19,-7 2-6,-5 13-8,-4 5 0,2 17-6,3 11-2,6 12-3,5 4 3,10 4 3,2 4-3,13 14 3,0 4-5,7 9 0,6 2 2,4-4 5,10-1 10,11-9 11,4-10 4,12-10-6,2-5-6,10-6-15,6-1-18,2-10-53,-4-5-24,-6-9 49</inkml:trace>
</inkml:ink>
</file>

<file path=word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34.4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65 726,'0'1'296,"1"-1"-186,-9-1-12,-1-1-23,3 2-5,-1 2 3,5 0 2,0 1 0,-2-1-3,3-2-4,0 0-7,1 0-2,-1 0-5,0 0-5,0 0-2,0 0-8,0-1-6,0 0-15,0 0 0,0 1-5,0 0 3,0 0 1,0 0-2,0 0-1,0 0-1,0 0-6,0 0 1,0 0-6,1 0-1,0 0-1,0 0-2,19 3 2,34 4 1,-22-4 4,9 1 0,1-2 1,1-1-2,12-5 0,4-3 0,15-2 0,3-1-2,-5 0-3,-8-3 2,-13 2 2,-6 1-1,-8 3 2,-6 1-2,-10 4-1,-7-1 0,-1 5 1,-6-1-1,-4-1-1,0 2 1,-2-2 2,0 0 1,0 0 3,0 0 2,0 0 0,0 0-3,0 0-3,0 0-1,0 0-2,0 0-9,-1 0-36,0-1-23,0 1-65,0 0-37,1 0 108</inkml:trace>
</inkml:ink>
</file>

<file path=word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41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331,'23'16'118,"-31"-10"-75,3 4 17,-5-5 38,6 5 13,-2-3-1,-1-3-13,3 7-31,-2 1-13,4 8-16,-3 2-3,3 13-2,-1 3 0,2 15-5,0 6-4,-3 3-10,3 9-4,-1 2-6,1-6 0,5-3-2,-2-8 1,-1-13-2,1 2 1,-2-10 0,-1-4 0,-1-6 3,1-5-4,1-1 0,2-5-1,3-5 0,0-3 1,4-8 1,3 0 1,10-5 1,6-2-1,8-2-1,3-6 0,4 2-1,2 0 1,0-2 2,5 5-1,6 3 0,3 0-1,9 4-1,1 3 2,2 1-1,-4-2 0,4 3-1,-4-4 0,4-1 3,-4-1-2,-9-1-1,-2 6 1,-18-4-1,0 7 0,-11-3 2,-8-4-2,-5 7-2,-8-4-7,-5 2-9,-2 0-12,-8-3 17</inkml:trace>
</inkml:ink>
</file>

<file path=word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33.6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89 786,'-40'7'297,"33"-14"-229,4 4-10,1-1-22,0-1 0,2-1 14,-3-3 9,3 2 9,-1-2 1,1 1 0,0-1-5,0 4-5,1 3-4,-1 1-14,-1-2-7,0 2-15,0 0-5,0 0-4,1 0 0,-1 0 4,0 0-4,0 0 0,0 0 1,0 0-2,0 0 1,0 0-1,0 1-2,0-1-5,0 0 1,0 0-1,0 0 0,0 0 1,0 0 0,1 0-5,0 1-1,0 0-2,0 0 4,2 16 7,7 45 7,-8-14 4,1 6 3,-2 8 0,-3 5-3,0 3-5,-1 1-2,1-4-7,2-4-1,1-12 1,0-4-3,3-5 4,-1-5 0,1-6 0,1-5 0,-2-10 0,2-4-2,-1-5 1,-2-4-2,-1-1-3,0-1-2,-1-1-14,0 0-10,0 0-34,0 0-18,0-2-28,0-3-14,0-3-4,-1-30 555,5 24-334</inkml:trace>
</inkml:ink>
</file>

<file path=word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28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27 406,'-10'2'219,"7"-1"-48,4 3-34,-2-5-37,1 1-12,0 0-7,0 0 1,0 0-6,-1 0-5,0-1-14,1 0-14,0 0-18,0 0-8,0 0-10,0 0 3,0-26-6,4-41 3,2 21-2,1 0-5,1 13 5,-1 4-4,2 7 3,0 2 6,-1 8 5,-5 2 7,2 7 8,-2 2-1,-3 2-12,1 4-7,-1-4-9,1 13-1,13 69 7,-7-23 5,1 8 5,-3-3 1,1-9 4,3-4-3,0-4 0,3-4-4,-1-9-5,-2-3 0,-2-13-6,-2-4 4,0-9-2,-2-7 1,3-10 9,4-8 1,5-17-4,4-9 1,4-9-8,-1-2-3,4 6 0,-3 3-3,-4 6-3,0 5-2,-8 10 2,-2 6 3,-3 8 1,-2 3 2,-2 8-4,-3-1-4,3 11-5,0 8-1,-6 13 3,8 15 1,-4 9 10,0 4 6,2 0 9,-4-4 4,1-5 6,7-1 0,6-11-10,3-3 1,1-13-6,-4-7-7,3-3 3,1-9-3,4-3-4,-1-9 3,3-12-16,-2-1-5,-1-3-42,-2 3-32,0 7-51,1 1-19,-2 7 99</inkml:trace>
</inkml:ink>
</file>

<file path=word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23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54 880,'-7'4'340,"1"-2"-251,1-1-17,5 3-10,0-4-10,4 3-4,2-2 5,8-1 4,4-1 10,12-4 0,4-1-9,15-3-17,6 3-11,5-3-13,0 3-7,-5 1-7,-4-2 0,-4 2-1,1 1 2,-6 0-3,-2 2-2,-7 2 1,-6 2-1,-8 2 0,-1 0 0,-9 0 1,-1-2 3,-4-1-2,-3 1 2,1-1 0,-2-1 0,0 0 6,0 0 0,0 0-1,0 0 1,0 0-4,0 0-3,0 0 1,0 0-1,0 0-1,0 0 0,0 0-7,0 0-7,0 0-42,0 0-33,0 0 56</inkml:trace>
</inkml:ink>
</file>

<file path=word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23.2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70 708,'3'-21'268,"-2"1"-207,-4 5 7,1 7 9,1 5 10,0 3 6,-3-1 3,3 0-10,0 0-23,0 0-12,0 1-32,0 0-7,0 0-8,1 0 0,0 27 0,0 35 0,2-7 1,-2 11 1,-3 15-1,4 11 2,-1-7-1,0-5 3,3-6 2,-3-7 5,-4-4 3,-3-7 0,-2-13 0,-2-10-3,1-11-5,6-5-1,4-10-19,-4-3-9,4-4-10,1 0-5,0 0 8,-1 0 2,0-1-22,0 0-18,0 1 659,0-1-468</inkml:trace>
</inkml:ink>
</file>

<file path=word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19.2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169 419,'-6'2'188,"2"2"-43,0-1-102,1 0 23,3-2 13,-2-1 0,2 0-9,0 0-16,0 0 0,0 0 11,-1-1 6,1 0 3,0 1-9,0-1-11,0 0-12,-1 0-13,0 0-5,0 0-11,1-7 4,7-39-10,2 26-3,0 0 0,0-4-1,1 9 4,-6-2 2,1 8 1,2 6-2,-4-1-6,3 5 0,1 1-2,-2 2 0,1 11 0,2 3 0,-6 10 0,1 6 2,-1 5 4,0 3-1,2 3 2,3-1 1,1-4-1,0-6 0,5-9-5,-4-5 1,-4-9-3,4-3-1,-2-8-4,-2-4 3,2-11 1,2-8 1,-2-11 5,4-4-2,0-4 0,-1 3 0,0 4 1,-3 4-3,-4 7 0,-1 3 2,0 10 1,1 6 4,-1 4 10,-2 0 0,-1 8-5,-2 4-6,3 15-8,1 7-1,2 8 2,0 0 2,1-3 0,3-4-2,4-9-1,5-2-7,4-10-31,5-6-25,12-11-40,7-11 60</inkml:trace>
</inkml:ink>
</file>

<file path=word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18.1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41 950,'-8'-16'352,"4"9"-273,0-3-1,3 6-9,0 1-1,1 1-10,0 2-16,0 0-21,0 0-12,5 30-6,4 49 4,-6-1 3,-1 9 5,-4 11 4,-1 2 2,-2-6 8,-3-9 2,0-15-1,-1-6 2,-1-19-2,1-3 0,3-16-10,-1-6-3,1-10-6,-2-11-2,4-10-2,-2-10-4,2-14-4,6-4-3,4-10 0,8 3 0,7 5 1,2 7 3,3 11-3,0 3 3,1 12-4,3 4 1,-2 10-4,1 4-1,-9 1 2,-3 3-6,-11 1 4,-5 4 5,-10 4 2,-9-1 1,-11 3 14,-5 0 3,-4-1 6,-1-2 4,1-7-11,6-3 0,10-1-9,4-5-5,4-4-22,6-1-25,3-3-64,3 0-45,15 3 95</inkml:trace>
</inkml:ink>
</file>

<file path=word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17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381 828,'-12'-20'300,"-1"-4"-241,-1 2 12,2 4 9,-3-2 1,8 6-7,-4-1-4,3 0-18,2 1-6,0 5-10,5 2-10,2-2-9,2-5-8,4-5-10,9-4 3,6-1-2,10 0 1,8 0 7,2 3-3,9 2 2,-1 4 0,4 6-4,0 5-1,0 10-3,-1 5 0,-8 12-2,-4 2-1,-13 11 2,-15 2 1,-8 7-2,-9 7 1,-11 7 2,-8 0 1,-16 2 10,-5-2 9,-7-11 9,5-3 10,5-10 7,3-7-3,2-13-2,5-4-10,7-9-9,6-2-5,9 0-11,-2-5-2,3-2-5,-3-4 0,11 6-10,-3-2-16,4 3-48,2 1-26,-2 0-51,7 5-275,5 1 303</inkml:trace>
</inkml:ink>
</file>

<file path=word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16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4 648,'-5'-5'330,"3"4"-19,0 0-262,4 0-11,-3 0 0,1 0 15,0 0 7,0 0 1,0 0-7,0 1-17,0 0-9,0 0-7,0 0 1,6 29 0,11 49 2,-8-7-1,-2 7-5,-4 23-9,-2 4 2,-3 4 7,-1 2 6,-5-5 11,0-2 1,1-17-3,2-8-5,1-21-7,1-12-5,1-13-8,0-9-4,2-11-3,1-6-6,-1-6-7,-1-3-4,0-1-21,0 2-12,0 0-35,0-1-27,-1-22-29,-5-34 488,5 26-279</inkml:trace>
</inkml:ink>
</file>

<file path=word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9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1 972,'-4'-35'401,"3"35"-221,1 0-81,2 1-54,-2-2-8,0 0-19,6 0-1,25-2 9,40-7-5,-20 3 0,2 7-6,-2-1-5,0 0 1,-11-1-4,-3-2 2,-7 2-5,-7-1-2,-5 3-1,-5-1-1,-6 4 0,-2 4 2,-5 0 1,-3 4-2,-5 0-24,-4 1-19,-3-1-71,-1-3 224,5-3-105</inkml:trace>
</inkml:ink>
</file>

<file path=word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8.7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26 663,'0'-18'273,"3"2"-174,-1 9-11,-1-6 7,-1-1-1,0 5-2,-2-5-10,1 4-10,3 4-14,1 0-8,4 4-23,1-3-4,-4 1-15,5 2-4,-5 1-1,0 4-3,4 4 1,-2 9-1,-1 16-1,1 17 1,-2 27-2,-3 10 3,2 23 2,-5-4 0,0-4 2,1-1-4,-2-11 0,3 0 2,-4-6 8,1-8 4,2-17 5,-6-10 2,6-9-7,-3-7-2,-2-9-3,6-5-4,-2-13 4,-4-4 5,3-2 2,-6-3-1,1-5 0,2-2-5,-2-4-7,3-6-1,-2-4-1,4-2-1,-1-6 3,-7 1-2,9-1 1,-2-4-3,3-1-3,12 0 3,3-3-5,2 5 3,12 5 2,-4 3-4,2 11 4,4 1 0,-2 10-2,5 6-1,-1 6 0,2 10-4,-1 7 3,-3 1 3,-6 7-2,-1 3 1,-10 3-2,-3 2 2,-9 0 3,-10-2 4,-1-3 7,-7-2-1,-6-5 14,-1-3 3,-7-8 3,0-1 2,-1-7-9,0-3 1,0-7-1,8 2-1,3-5-2,2 1-3,8-1-7,-1-4-2,2 5-6,6 0-1,-4-1 2,4 2-2,0 0 3,-5 0-3,8 3-1,-2 0-3,-1-2-14,4 2-20,0 0-56,0 0-29,0 0-59,0 0-112,3 3 198</inkml:trace>
</inkml:ink>
</file>

<file path=word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37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33 191,'0'-1'105,"0"0"-18,0 0-20,0 0-10,0 0 14,0 1 9,0 0 0,0 0 4,0 0-3,-1 0-2,1 0-13,-1 0-5,0 0-13,0 0-4,0 0-7,0 0-8,0 0-8,0 0-6,0 0-5,0 0-3,0 0-4,1 0-2,0 0-2,0 0-2,0 0 2,5 1-2,15 5 2,27 23 0,-17-26-1,-2-5 2,4-3-2,2 2 1,-3-5 1,-2 1-4,-7 1 5,-7 1-2,-8 5 2,-2-2 2,-6 1 9,0 1 2,0-1 1,0 0 3,-24-3-16,-36 0-2,29 6-6,-5 3-1,5 2 6,3-1-1,1-4 3,5 2-1,6-3 0,1-2 4,8 2-1,-2-1 1,7-1 1,1-2-3,1 3 2,1 0 1,0 0-7,0 0-1,0 0 0,10 1-3,42 5 6,-23-7-2,5 1 1,4-6 2,5 1-1,-1-5 3,8 4-17,-4 1-16,0-10 20</inkml:trace>
</inkml:ink>
</file>

<file path=word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2.4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290 943,'0'-14'345,"5"-3"-280,8-8-38,3-5-3,5-8 6,3-2 6,8 4 6,4 3 1,-4 7-1,-1 6-2,-7 11-11,-4 5-8,1 17-12,-3 9-9,-10 16 1,-2 10 2,-10 11 0,0 2 3,-1-3-1,0-4-1,-4-8 0,2-6-1,2-7-1,2-5 1,9-9-3,-1-4-4,4-9-9,4-2-2,4-9 2,1-8 1,-1-14 7,-1-10 3,3-8 0,-3-3 2,3 0 3,-3 0-3,-4 3 3,2 5-2,-8 6 5,2 9 1,-2 10 1,-3-1 7,0 7 1,-1 2 3,-2 1 3,-1 4-5,0 2-10,1 8-5,5 16-5,1 10 4,1 11 12,2 7 3,-2-5 10,-1-2 0,4 1-4,-3-4 3,6 1-12,2-3-3,2-9-5,2-4-3,3-9-4,1-3 2,8-14-16,1-9-18,4-24-31,3-14-41,0-14 66</inkml:trace>
</inkml:ink>
</file>

<file path=word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1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13 764,'-7'-4'327,"1"-2"-178,3 3-66,-1 0-12,2 3-5,2 0-7,0 0-14,0 0-12,0 0-20,0 0-3,7 22-7,16 52 1,-9 7 0,-2 14 1,-6 7 0,-1-3-2,-2-11 0,-3-9-1,0-7 15,-3-4 10,-5-12 16,-2 1 6,-2-11-10,-1-3-4,-2-9-15,2-11-6,1-9 0,3-7-6,1-8-1,1-3-4,5-16-12,2-8 0,3-13-8,10-1 3,3-4 8,3 4-1,5 4 5,2 2 0,4 9 1,2 3 0,2 6 3,-2 0-1,4 9-3,-3 4 0,-6 15-5,-4 6-1,-14 9-4,-1 8 5,-10 3 2,-4 3 5,-4 0 4,-5-3-4,-6-1 4,0-3-3,-12-4 6,-2-1 8,-3-5 2,-2-3 8,5-9 8,0-7-5,11-4-5,2-8-8,9-1-15,3-1-4,6-1-15,2 1-18,2 1-33,4 4-21,3-3-32,3 3 0,5 7 76</inkml:trace>
</inkml:ink>
</file>

<file path=word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0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50 676,'-14'-9'360,"2"1"-27,5 2-218,3 2-36,2 0-24,4-2-35,5-3-4,12-5-5,6-6-3,20 0 7,10-1 1,19 5 2,7 6 0,1 7-9,2 9-1,-3 11-5,4 6-1,-15 7 0,-12 4-3,-26 3-1,-17 1-1,-15 9 3,-12 2 6,-15 11 16,-11-2 9,-16-3 13,-9-8 4,-8-9-12,3-3-6,6-10-14,5-5-8,17-7-2,-2-7-8,10-6-9,9-2-12,4-2-49,14 2-26,14-5 59</inkml:trace>
</inkml:ink>
</file>

<file path=word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00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0 840,'-7'-4'318,"-3"-2"-230,10 5 1,2 2 9,1 1-5,-3-2-25,0 0-14,0 2-15,1 26 2,8 57 7,-5-16 1,3 24-12,4 7-7,4 9-9,-3-3 1,2-9 14,-5-5 1,-5-19 4,1-5-2,-2-12-14,0-3-4,-3-9-8,0-4-1,-3-8-6,-2 1-5,0-9 1,-1-3-2,0-6-14,3-6-2,-3-6-34,1-3-19,3-8-30,-5-8-18,8-13-21,3-5 300,7-15-133</inkml:trace>
</inkml:ink>
</file>

<file path=word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59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0 14 658,'-26'51'296,"25"-59"-122,0 5-52,-1-1-36,-1-1-8,0 0-12,-1 1-7,-5 1-2,-1 1 2,-4 5-6,0-1-2,1 0-1,1 0-5,5 1 2,1 2-5,3-2-10,3 2-3,0-1-16,-2-5-3,3 1-8,-1-1-4,0 0 0,11 1 0,43 3 5,-29-3-1,3-1-1,2-4 1,-1-1-4,1 3 2,1-3 1,-3 3-1,2 3 2,-5-5-1,-1 1 0,-2 0-1,-4 2 0,-2-2 0,-8 0 0,-1 1 0,-5-2 3,4 3 0,-2 1 1,0 0-3,-2 2-4,-1 1 2,-1-2-3,0 0 4,0 0-11,0 0-13,0 0-54,0 0-42,0 5 72</inkml:trace>
</inkml:ink>
</file>

<file path=word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57.1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0 1110,'-6'-1'418,"3"-1"-340,3 3 2,0-3-49,0 2-7,0-1-11,4-1 4,20-3-2,34-5-2,-19 8-1,2-1-5,10 1-6,-4-2-12,-1 6-37,-7 1-20,-7 0-37,-1 1-13,-13-2 79</inkml:trace>
</inkml:ink>
</file>

<file path=word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56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36 695,'54'-48'319,"-58"40"-144,-1 2-69,-2 0-15,3 0-32,-4-2-12,-3-1-13,2 0 0,3 0-4,1 1-2,6 1 0,-3 0-6,4 5 2,1 0 4,-5 0-3,2 1-2,0 1-10,0 0-6,0 0-5,5 9 4,28 51 1,-22-17 3,-8 20 3,1 13-3,3 19-3,-3 3-2,1-1 0,0-7-4,2-6 7,0-3 7,1-14 7,-3-8 4,1-14-7,-3-6-6,2-8-3,2-2-1,-5-16-2,2 0 3,-4-12-3,0-1 0,0-1 4,-1 0-2,0 0-5,-2-19-1,-3-46-3,8 26-1,3-1 0,-1 2-3,3 8 1,3 4 1,3 10 0,3-1-2,3 3 0,1 2-2,7 6-4,-1 6 1,6 13-1,5 5-3,-3 8 7,-2 4 2,-4 6-1,-5 0 3,-8-2 0,-5-2-2,-7-5 4,-6 0 5,-1 0 12,-5-3 11,-7-5 17,-1-4 2,-13-9-9,2-3-7,-1-2-18,-1-5-3,9-1-6,1 0 0,5 1-4,-1-2 1,2 1-7,-1 2-9,2 0-21,4 2-22,2 0-37,3 2-18,1 2-37,4 2 87</inkml:trace>
</inkml:ink>
</file>

<file path=word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5.7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12 813,'-13'-10'311,"0"8"-246,-6 1 0,3 8-3,-1 6-12,0 5-12,4 5-6,4 4-14,7 2-6,2-1 1,7 0-4,2-9-6,3-2 2,8-7-5,-1-6 3,5-6 1,-1-10 2,1-8 7,-1-3 0,-9 2 4,-8 11-3,2 0-1,16-31 2,-8 7 8,-10 2 6,-12 25 5,-5 6 1,0 7-10,2 9-6,-1 9-12,1 0-4,5 3-3,1-3-2,6-3 2,3-2 0,7-2 0,3-3-2,0-4 2,0-3 0,1-6 0,3 1 2,0-6 1,3-4-1,-12-6 3,-4-5-3,0-4 9,-5-2 4,13 1 2,-3 0 3,2 5-7,-4 2-4,-3 4-3,-2 5-2,-3 4-5,0 5-3,0 11-1,2 5-4,1 8 0,0 3-14,1 3-43,-1-3-23,-2-3-35,-1-8 67</inkml:trace>
</inkml:ink>
</file>

<file path=word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5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 789,'0'-3'389,"3"3"-105,-3 4-164,0 1-10,0 11-28,2 1-16,-1 6-25,1 2-15,3 0-23,-4 1-1,3-5-9,-4-1-14,-2-1-49,0-3-39,0 2 67</inkml:trace>
</inkml:ink>
</file>

<file path=word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4.6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409 878,'-2'4'346,"-2"15"-248,-3 6-23,4 9-36,-9 0-11,12 2-9,-1-1 1,4-5-7,10-2 2,-8-15-8,8-4-2,-2-9 12,3-7 7,-1-8 10,1-7 2,-2-10-9,-11-7-6,-1-6-10,-6-1-2,-10-8-4,8 1-1,-12-3 6,-2 0 2,2 11 3,-7 3 2,17 15-7,8 3-4,3 5 1,4 0-3,3 0-1,1 1 0,9 2-4,5 4-4,2 4-32,0 6-23,-2 8-37,-3 8-17,-2 16 75</inkml:trace>
</inkml:ink>
</file>

<file path=word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32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5 405,'30'20'230,"-32"-28"-48,2 7-13,-4-4-82,-3 2-15,2 1-25,-3-2-11,-3 6-14,2 2-2,-8 2 4,6 2 2,4-1 5,-2 0-4,4-4-4,3-1-1,-6-2-2,2-2 2,6 2 0,-12-3 1,9 3 3,4-1-3,-2 0-5,1 1-5,0 0-10,0 0-3,1 0 0,15-1 0,43-1 3,-28-3-3,2-1-2,7 1 1,2-2 1,6 2 2,8 3 0,1 2 1,-7 3-3,-4 2-1,-13 0 2,-6-2-1,-3 3 0,-4-2 0,2 4-1,-2-3 1,-5 1 0,2 0 0,-8-4 0,-2-1 0,-2 1-2,-3 0 1,0-1 0,-3 0 1,0-2 2,0 0-2,0 0-2,-3 0-5,-11-1 0,-30-2-1,25 4 3,-1 1 0,-2-1 0,-1 1 2,-5 0-1,-1 1-2,-7-1-2,4 2-2,-2-3-5,-6 0-3,4 1-1,-1-1 1,4 3 4,1-2 7,5 1 6,2-1 4,12 0 5,6 0 0,1-1 3,2-3 0,0 1-3,0 1 0,8 1-3,-2 1-3,-1-1-1,0 0-1,0 0-3,11 0 2,44 1 1,-23-2 0,12 1 1,5 0 0,11 1-2,-2 0 1,-2 0 0,-5-4-1,-5 1 2,-5-2 1,1-1 2,4 4-2,-2-4-1,3 0 0,-2-3-26,0-5-96,-8-8 84</inkml:trace>
</inkml:ink>
</file>

<file path=word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4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0 759,'18'15'327,"-7"11"-190,-3 3-15,-8 5-45,-6-2-15,-11 3-15,-3 1-2,-6 1 3,-1-1 4,1-9-6,0-7-6,8-14-16,0-5-9,4-18-4,1-4-6,5-17 2,8-4 1,13-1-2,9 4 1,-2 12-5,5 8-2,-4 16-1,-1 7-4,1 17 3,-2 3 1,-4 7-15,-2-1-15,-1-2-42,-5-4-20,5-8-24,-2-3 234,3-11-95</inkml:trace>
</inkml:ink>
</file>

<file path=word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3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2 901,'-4'-8'353,"4"12"-269,0 9-8,1 9-30,2 6-10,1 3 4,2 0-2,-1 2-6,0-1 0,1-4-9,-3-3 0,5-11-5,-4-2-2,2-12 0,2-2 2,-4-12 3,2-11-2,1-5-3,-1-3-6,-1 0-7,3 4-2,1 8-6,-1 3-10,4 7-32,3 6-24,1-3-38,0 3-15,9 4 80</inkml:trace>
</inkml:ink>
</file>

<file path=word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3.6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216 852,'0'10'306,"2"8"-263,4 4-3,-2-7 10,4 1-10,2-6 4,-3-6 14,6-7 18,-1-4 7,2-12-7,3-2-13,-2-7-27,1-6-9,-7-8-16,-3-2-5,-10 2-1,2 4-1,-9 16 2,3 11-3,-5 13-3,-4 11-3,-4 20-11,-3 7-8,5 11-34,-1 1-27,12 0-35,3-5 64</inkml:trace>
</inkml:ink>
</file>

<file path=word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3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0 1022,'-10'6'372,"4"15"-313,-1 9 1,0 18-25,0 11-2,-1 14 1,0 5 5,4 10 13,-6-2 6,10 1-8,-1-3-11,-1-14-21,5-4-8,-3-17-22,0-12-20,5-13-52,0-7-26,5-18 67</inkml:trace>
</inkml:ink>
</file>

<file path=word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3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00 928,'0'0'346,"0"-1"-276,0-2-7,7-13-1,17-25 4,-16 31 2,-2 8-3,-6-4-11,2 9-26,1 3-8,5 16-9,-2 3 4,-7 6 3,6 9 0,1-5-6,2-3-5,7-6-6,1-8 0,0-9-1,3-2 2,1-12 8,2-5-2,-2-15 6,2-7 1,-2-11-7,0-1-1,-4 0-1,-3 8-4,-5 17 1,-7 2-2,-1 17-5,1 4 0,0 9-2,2 9 0,0 6-1,0 3-6,0 3-19,1-5-11,2-2-28,-2-6-19,-2-5-17,-1-4 556,-3-6-347</inkml:trace>
</inkml:ink>
</file>

<file path=word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15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42 929,'-64'-43'364,"51"43"-240,1 1 6,0 5-10,3 1-2,3-1-20,3 0-15,4 0-15,7 1-13,8-3-3,7 0-2,11-5-10,5-5-4,4-2-17,-3 0-5,-2 3-9,-6-3-4,-3 3 0,-7 0 0,-3 4-1,-2 1 0,-4 2-3,1 0-3,-7 0-1,-1 2-5,-4-3-4,-2 1-1,1 2-3,-2-4-2,0 0-14,0 0-11,0 0-22,0 0-14,0 0-43,0 0-14,0 0 85</inkml:trace>
</inkml:ink>
</file>

<file path=word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14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44 1073,'-2'-5'393,"-2"-3"-315,-16-23-16,20 31 3,3 1 12,-1 3-7,-2-4 1,0 0-2,0 0-12,0 0 0,0 0-11,0 0-5,-1 10-14,-4 41-9,-1-18-10,2 7-5,-2 2 0,0 4-1,6-2-2,-2-5 0,2-7-1,2-7-5,1-8-6,1-5-8,-1-7-20,0-1-15,-1-12-19,0-5-11,1-2-32,0-3-6,0 5-15,-4-1 283,1 0-119</inkml:trace>
</inkml:ink>
</file>

<file path=word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10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70 874,'0'0'351,"10"0"-208,8 0-91,11 0-36,10 1 4,4-5-8,-3-1-3,-1-3-4,-1-2-1,7 2-1,7-1 0,9 2-1,5-5 1,1-1-3,1-1 0,6 1 2,4 0-3,12 5 1,2 1 0,4 6 1,4-1 2,3 4-2,4 2 1,1-3-2,8 4 0,0-3 1,1-2-1,20 0 1,-6-3-2,5-5 1,10 1-3,-4 0-3,8-2 3,15 0-2,-6-1 4,11-2 1,-4-1 0,-2 1 3,3-1 0,-13 0 5,9 3-2,-3-1 2,-5 1-2,14-2-2,-9 1 1,6-3-2,6 2 0,-11 4 0,8-2 2,-15 3-1,-3 2 6,3-1 14,-4-1 3,10 2 15,-1-6-1,-5 1-13,4 0-4,-8-2-13,4 2-3,6-5-3,-7 4-2,8 2-1,-2 1-2,-6 4 3,7-1-1,-7 3 0,-1-1-2,6 3 0,-7-2-1,12 2 1,-2 0 0,2 1 1,7 0-1,-10-4 1,9 1-1,-7-1 2,-1 2 0,10 3 2,-10-2 3,14 0 2,-6-1 2,0-3 0,4 2 0,-3-1-5,6-2 0,-6-4-2,2 2-5,1-3 2,-6-1-1,8 0 0,-5-2 3,4 0-3,0-1 0,-5 0 0,3 3 0,-11 4 0,5 1-1,-6 1-6,-5-1-2,9 4-6,-12 2-3,8 3 7,-1-1 0,-8 0 6,6-2 4,-7 1 5,2 4 8,2 1 8,-2-1 3,-1 3 0,-5-5-2,-7-3-8,1 5-2,-3 0 0,2 1-1,-3 1 1,-1-4-2,-11-3 0,-4 2 1,1 1 0,-5-1 4,-12-1-5,0-1 0,-8 0-1,-5-2-2,0 2 0,-8 1-5,-8 2 4,-4-1 0,-6 2-1,-6-1 1,-5 0-5,-7 1 0,-13 0 0,-1 2 0,-15-2 0,-3 3 0,-6-5-2,-3 2-6,-4-3-7,-1-1-7,-4 2-30,2-2-26,0 0 192,-13 0-110</inkml:trace>
</inkml:ink>
</file>

<file path=word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5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263 936,'-6'8'368,"-2"-4"-252,3-2 2,1-3-29,2-5-19,3-11-33,0-7-8,2-16-10,2-3-4,-3-6 0,1 5 0,-3 15 12,-1 9 16,-1 16 3,-1 4-6,0 9-22,-1 8-12,1 14-12,1 6 3,-2 2-7,2 6-9,-3-7-25,-1-3-10,1-6-9,0-5-3,2-9-30,-2-4-10,3-12 66</inkml:trace>
</inkml:ink>
</file>

<file path=word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5.4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4 0 1087,'-2'10'401,"2"5"-318,5 10-18,4 20-26,1 9 2,5 22-10,2 6-7,-1-6-8,2-3-3,-5-12-1,-5-12-3,-5-6-4,-4-12 1,-3-16 5,-1-9 0,-3-13-2,-2-8-3,-3-14-7,2-5-3,5-9-1,6 4 4,5 3-2,5 5 2,7 12 0,2 3 1,9 16 0,1 4 1,4 7 0,4 7 0,-5 3 0,-3 1-2,-2 4 0,-10-1 1,-6 4-1,-4 7 4,-18 3 8,-4 8 3,-19 7 12,-12-3 10,-9-2 4,-6-10-2,4-15-10,11-5-8,8-11-17,6-6-3,9-3-9,-1-6-9,14-2-16,1-3-9,10-4-12,7-1-7,3-3-9,7 2-11,-4 1-17,4 4-3,-5 2 28,-1 6 37</inkml:trace>
</inkml:ink>
</file>

<file path=word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26.5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67 638,'-32'14'261,"32"-14"-162,-2-1-52,2 1-9,-1-1-7,0 0-2,1 0-4,-1 0-3,0 1-6,0 0-5,1-1-6,0 0-3,-1 0-2,1 1 4,0 0-2,0 0 1,0 0 0,4-1-1,16 0 4,31-5-1,-19-1-2,5 4 0,6 2-1,5 0-2,4 1-3,-2-5 3,2-1 1,-3-3 1,1 2 2,-3-1-3,3 1-1,-4 1 0,-1 2 0,-2 3 2,-12 0-2,-1 3 1,-7-1 2,-2 2-2,-1-2 5,-2 1-2,-7-2 1,2 0 0,-6 2 2,2 0-1,-3 2-3,-4-1-1,0-3-1,-1 0 1,-1-1 4,-1 0 1,0 0 1,1 0-1,0 1-3,0 0-1,0 0-1,0 0-2,0 0-8,0 0-8,0 0-36,0 0-15,0 0 38</inkml:trace>
</inkml:ink>
</file>

<file path=word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4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136 885,'-21'15'327,"4"-2"-263,2 1-6,2-3-6,5 0-15,7 0-8,4-3-18,4 0-2,2-8 3,6 0 2,3-10 13,7-1 2,-2-11 2,4-4 2,-3-6-3,-9-3-4,-6 2-2,-10 4-4,-9 12 1,-11 5 0,-5 19-8,-8 8-5,-10 19-20,2 5-11,3 5-22,3-1-16,17-4-27,4-4-11,15-11 64</inkml:trace>
</inkml:ink>
</file>

<file path=word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4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68 979,'-37'-67'415,"33"66"-236,4 2-96,2 11-45,4 10-16,7 29-4,1 17 3,3 27-4,2 9-2,-5 0-10,-2-1-7,-5-17 3,-7-10 0,-3-18 0,-3-15 3,-5-18-1,0-7 0,-2-16-3,-2-3-3,4-22-11,0-12-3,8-16 2,3-13 5,11-4 6,2 3 2,9 12 2,8 16 0,8 19 5,8 13 4,3 15 1,5 6 0,-2 14-3,-6 5-4,-9 2-3,-11 0-1,-10 0 0,-8 0-3,-10-2 8,-9-3 8,-12-6 9,-1-1 6,-17-6-4,-3-5-4,-8-8-9,-2-6-3,8-3-4,3 2-2,11-2-8,5 2-8,9 0-23,3 0-16,11 2-30,1 1-13,4 2-19,1-2 65</inkml:trace>
</inkml:ink>
</file>

<file path=word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3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0 1018,'2'0'376,"9"0"-296,8 2-5,8-5-22,6-1-1,12-2-23,3 1-9,1-1-19,1 2-14,-5 3-38,-6-3-23,-1 4 43</inkml:trace>
</inkml:ink>
</file>

<file path=word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2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8 1163,'8'0'408,"1"-7"-345,19-1-57,6-4-3,6-4-12,6 3-15,-2 0-26,3 3-15,-4 5-30,-5 0-164,1 5 185</inkml:trace>
</inkml:ink>
</file>

<file path=word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2.4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9 981,'34'-67'351,"-18"60"-303,0 0-25,-1 0-6,-1 3-1,-7 0 1,-2-1 4,5 7-3,-4 5 6,1 19 6,-1 9 1,-3 24-1,-2 10-9,-1 14-9,0 4-6,-2 0-1,-3-6 1,0-18 5,2-9 1,2-20-1,1-11 1,2-8-8,-2-7-2,0-8 2,-2 0 3,-1-10 0,1-2 1,-2-14-4,2-8-4,3-4-1,2-1-3,6 5 2,4 3-1,7 4 3,2 4-2,11 8 4,-4-1 1,6 11-2,4 3 0,-7 5-2,5 7-1,-9 5-1,-4 3 3,-4 7-1,-4 0-1,-10 1 1,-3 3 0,-8-1 13,-7 2 5,-10 1 13,-7-6 5,-6 2 3,-12-10-1,-3-6-1,-1-1-5,-4-12-12,13 0-1,6-5-6,5-3-1,9 1-4,4 0-3,9 4-4,2 2-4,6 3-21,1 0-28,6 3-41,3 4-26,5 2-14,5 5 78</inkml:trace>
</inkml:ink>
</file>

<file path=word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5:01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1.0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1 624,'-8'41'281,"13"-41"-153,-4 4-42,1 1-12,1 3-21,-3-1 0,2 3-3,2 2-5,0-1-13,5 4-7,0-5-8,3-4-1,3-5 5,1-1-2,10-5 2,-6-6 1,-2-3 0,-9-6 3,-9-1 8,1 4 4,-7 1 11,-9 3 3,-10 8-11,-3 5-10,-9 9-15,8 6-7,5 8-4,0-1 0,14 8-8,3-2-13,11-4-31,6-5-17,16-3-48,4-6 228,16-9-102</inkml:trace>
</inkml:ink>
</file>

<file path=word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0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246 841,'-38'31'284,"37"-33"-275,-3-5-4,6-1-14,8 2-11,0-11-25,5 3-19,2 2-89,1-1-29,1 1 22,-2-1 34,-10-4 214,-3 1 80,-1 0 50,-2 3 9,2 8-82,-7-5-24,-4 3-19,2 2-13,-5 0-15,5 8-8,-8 5-20,-1 5-6,-2 4-18,0 4-5,5 1-8,3-3-1,11 0-1,1-4-5,8-9-1,6 1-1,2-14 1,13-1 3,3-13 0,-1-8 1,-6-3-1,-7-7 0,-9 10 1,-4 0 0,-8 9-1,-3 7-1,-11 8-3,-3 7-2,-9 15-3,-7 3 3,-1 8 6,0-4 2,6-6 9,10 1 1,8-6-6,8-3 0,3-3-9,4-3-1,6-4-5,0-1-6,11-2-24,-3-6-14,-2-2-43,-2 4-16,-9 5-32,-6 9 82</inkml:trace>
</inkml:ink>
</file>

<file path=word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8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 27 973,'40'-28'340,"-41"49"-290,1 4-18,0 9-9,-2 2-3,1 4-14,-1 1 2,-3-8-3,4-3 1,-1-5 3,0-2-6,6-4 1,-4-2 0,2-6-2,0-3 1,0-4-11,-2-2-7,-5-1-13,-5-1-17,-9 0-29,-4 0-18,-14-1 6,2 2 24,-4 0 69,6 0 40,13 1 45,4-1 7,12 0-2,-1-2-13,13 0-30,2-2-9,12 0-17,14 2 0,11 0-4,7-1-6,-2-3-10,-6-1-4,-3 2 0,-3-2-4,2 1-3,-4 3-12,0-1-40,2 2-19,1 3 40</inkml:trace>
</inkml:ink>
</file>

<file path=word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7.6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8 939,'22'-57'380,"-23"57"-238,1 8-100,0 10-21,-1 19-9,1 15 1,-3 13 9,3 3-3,1-1-4,2-6-6,3-8-3,5-6-1,3-17-3,-1-6 2,3-16-1,-1-5 4,13-14-1,-1-14 0,11-19-6,1-12-12,-6-14-10,-4-6-9,-10-8 6,-9-5 8,-3 16 6,-3 11 11,-3 30 8,-4 13 9,-2 18 8,-3 5-3,-10 21-10,3 13-5,-3 24 3,1 8-1,11 1 13,-1-1 1,9-13-4,3-7 0,10-6-8,1-7-4,-2-11-5,7-3 0,-4-14-24,-1-5-20,2-12-34,-3-11-21,4-12 58</inkml:trace>
</inkml:ink>
</file>

<file path=word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25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3 421,'-36'-8'197,"28"3"-104,1 8-16,0-4-18,4 4-28,1-3-13,1 0-10,1 0-5,0 0-4,0 0-1,0 0 3,0 0 6,13 5 6,38 16 3,-18-18-1,7 3-3,7-9-5,3-3-10,-1-6-239,-8-2 180</inkml:trace>
</inkml:ink>
</file>

<file path=word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7.1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9 1030,'3'-3'366,"10"-2"-312,8 2-24,15-4-13,5-1 1,5-1 4,-1 0 1,-2-1 0,1 4-1,3 2-7,3-2-4,-1 4-11,0-3-5,-6-2-35,-9 3-21,-5-2 232,-7 1-147</inkml:trace>
</inkml:ink>
</file>

<file path=word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6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68 1013,'-15'-2'401,"5"-2"-282,6 5-18,2 0-16,8-1-37,3 0-21,12-7-17,13 2-3,14 1 7,3-3-1,4 5-9,-2-4-1,-5-1-4,3 4-5,-3-2-17,-1 1-16,-9 0-28,-3-1-13,-6 3-10,-15-1-11,-9 3 66</inkml:trace>
</inkml:ink>
</file>

<file path=word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6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1 733,'-1'-1'262,"4"1"-222,1-3-23,3 1-43,3 1-75,-5-3 67</inkml:trace>
</inkml:ink>
</file>

<file path=word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5.4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3 83 841,'-7'-12'346,"3"3"-228,-2-2-11,3 1-7,-1 0-19,1 4-6,-3-2-11,-1-2-7,-4 6-14,-2 0-10,-1 7-19,-5 7-5,-6 12-6,0 6-1,-6 8-3,5 3 1,7-6 2,3-4-1,14-5 1,5-2-2,14-4-6,8-4-3,1-9-22,4-5-12,-1-8-29,-1-4-14,4-7-11,-9-3-6,-5 1 67</inkml:trace>
</inkml:ink>
</file>

<file path=word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4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120 519,'-65'-66'224,"65"65"-130,0 0 17,0 0 0,0 1 1,0-1-8,-1 0-15,0 1-4,0-1-13,0 0-6,1 0-17,0 0-8,0 1-14,0 0-7,0 0 5,-1-1 1,0 0 8,0 1 8,1 0 8,0 0 2,0 0 0,0 0 0,0 0-15,0 0-7,0 0-18,0 0-10,0 0-3,0 0-2,0 0 4,0 0 3,0 0-5,0 0 0,0 0-7,0 0 3,10 24-1,19 39 3,-9-14 3,3 3-5,0 4 3,1-2-1,-2 0 2,-1-2 3,0-4 3,-2-5-4,-3-10 0,5-3-1,-7-12 0,-8-4 1,-1-11 2,-1 0 1,-3-2 2,8-2 5,-9-2 0,-10-9 0,6-1-3,-8-3-6,7-3 1,4 1-4,1-4-5,4-1 1,7-6-5,-3-5-2,9-4-3,3-2-4,-3-5-7,8-1 2,-6-6 0,0 1 7,2 3 8,-3 5 1,-4 13 6,-3 6-1,-3 12 0,-3 5 2,-4 4 1,-1 1-1,0 2 2,0-1 0,0 0 6,-1 1 0,0 0 0,0 0 3,0 0-3,0 0-2,0 0 3,1 0-5,0 0-5,0 0 4,0 0 0,0 0 1,0 0 1,0 0-7,0 0-30,0-1-26,0 0-66,1 0-21,9-3 86</inkml:trace>
</inkml:ink>
</file>

<file path=word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3.3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51 867,'32'-15'335,"-38"14"-249,2-1-37,-2 0-13,2 0-20,1-1-6,0 1-4,2-1-3,0 2 3,1 1 1,0 0 7,0 0 5,0 0 19,-1 0 4,0 0 5,0 0 0,0 0-8,1 0 0,-5 1-2,2-1-1,0 0-5,1 0-5,1 0-6,0 0-3,1 0-5,-1 0-2,0 0-7,0 0 0,0 0 2,0-1-3,0 0 4,0 0 3,0 1-7,0-1 4,0 1-9,0 0-7,0 0 1,1 0-1,0 0 4,16 1 2,42 2-2,-23-3-8,2-4-13,-3 0-4,-6 0-18,0-1-12,-8 2-23,-7 1-8,-4 2 55</inkml:trace>
</inkml:ink>
</file>

<file path=word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6.3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6-2 935,'-23'0'378,"5"3"-227,-1 5-75,1 0-16,4 8-13,-1-1-14,7 8-19,7 3-6,1 4-7,5 2-1,6 1 1,1-1-1,7-4 2,3-1-2,3-8-14,-3-7-8,6-8-28,-3-7-15,0-9-23,7-2-5,-12-7 59</inkml:trace>
</inkml:ink>
</file>

<file path=word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5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08 1006,'0'-1'347,"2"-1"-315,5-11-26,2-5-1,4-12 2,0-4-2,-1-2-4,0 2-1,-3 12-1,1 8 1,-6 10 1,0 4 0,-3 3 0,-1-1 1,0-2 4,0 0 5,1 19 6,7 38 1,-3-24-5,0-2-1,3-4-5,0-2-1,-1-2 0,1-2-3,-4-5 0,1 1-1,-5-8 5,0-2 2,-4 0 8,-1 0 4,-1 1 0,0 1-2,-4-7-8,-2-1-3,1-1-2,-4-3 0,-2 2 1,3 0 4,-1 0 6,2 1 8,5 0 13,1 0 2,5-2-1,1 0-12,7 2-15,3-2-8,9 1-6,4-1 2,8 0-2,3-3 1,5 3 1,2 0 0,-8-3-2,-1 5-9,-12-2-24,-4 0-11,-9 3-33,-6-1-11,-1 4 682,-3 4-462</inkml:trace>
</inkml:ink>
</file>

<file path=word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5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924,'-1'3'328,"3"7"-292,2 6-4,4 18-28,1 6-1,2 15-1,1 10 1,2 9-2,-2-1 1,-4-5 2,1-6 1,-7-14 2,-1-4-1,-1-15 2,-3-7 2,-2-8 12,-2-4 2,-3-9 3,-1-3 0,1-6-12,1-6-4,3-10-3,2-6-6,7-8-5,6 1 1,8 7-3,6 6 2,6 8 5,2 6-2,15 11-1,0 6 0,-4 9-5,0 3 4,-11 6 0,-7 0-2,-4 0 3,-8-3-1,-12-1 1,-2 0 2,-17-4 10,-3 2 9,-16-6 18,-8-4 11,-5-1 12,-2-10-2,10 1-5,9-3-7,15 1-19,7 2-9,8-6-34,7 3-25,10 1-33,6-1-17,14 4-14,5-5-2,14 0 69</inkml:trace>
</inkml:ink>
</file>

<file path=word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4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0 883,'-32'52'315,"36"-57"-260,12-4-31,2 2 4,-4-6 12,0 4 2,-6 7 5,6 6-4,-2 12-3,0 7-8,3 12-13,-11 1-3,-2 11-10,-2-1 3,-2-7-10,-5-6-11,-1-11-3,1-5-14,-6-13-26,6-4-13,-3-17 38</inkml:trace>
</inkml:ink>
</file>

<file path=word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03.53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-82 322,'27'0'188,"-16"0"-46,-2 0-35,-7 0-53,-1-3-34,-8 0-211,0-4 140</inkml:trace>
</inkml:ink>
</file>

<file path=word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4.1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1 869,'-6'-8'338,"4"6"-242,0 1-2,2 4-41,0-3-21,0 0-29,0 0-2,0 0-1,0 0-1,0 1-5,5 1-7,2 3-28,31 14-16,-28-25 33</inkml:trace>
</inkml:ink>
</file>

<file path=word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3.4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232 818,'-14'0'294,"3"-3"-256,8 0-14,-1-3-8,6 1-3,0 0-3,-1-4-2,1-1 3,-2-4 4,1 2 1,-1-6 4,0 0-1,0-6-2,4-1 1,1 4 0,-1 2 1,1 6 6,-4 2 5,-1 3 0,1 4-6,0 0-11,3 3-6,2 6-7,2-2 1,0 11-1,-2 1 1,3 16 8,-3 10 2,-1 15 1,2 8 3,-3 0-4,1 1 3,4-6 1,2-6 0,5-18-5,8-3-3,6-14-4,-8-10-3,8-4 0,-8-15-1,-1-11 2,4-4 4,-12-21 2,-1-4-1,-9-13-1,-2-3 0,0 4-3,0 9 0,-1 17-1,0 9 2,-1 13 2,-2 3 4,-1 8 5,0 0-2,2 4-7,2 8-2,5 12-6,5 12-2,7 15 4,1 3 0,5 4 1,4-1 1,3-1 1,2-5-1,2-9-1,-1-8-6,-4-15-20,0-7-14,1-12-29,-5-9-13,5-9 50</inkml:trace>
</inkml:ink>
</file>

<file path=word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0.4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44 803,'-11'3'316,"1"-7"-221,2 4-5,0-3-15,3 0-3,-2 2-12,0-1-3,3 1-8,-4-1-7,5 3-8,0 0-8,1 2-10,2-3-1,0 0-9,-1-1 0,0 0-4,1 1-3,0-1 1,0 0 0,0 0 0,0 0 2,16-3 1,31-8 3,-19 7-2,1 3 2,1 0-5,1 0 0,-7-2 2,-1 4-2,-7 1 1,-7-1 1,-5 1-2,-6-2-1,-2 2 4,-1 3-2,-8 1 1,0 0-3,-2-2-20,2 3-13,7-2-46,2 4-17,5 1 60</inkml:trace>
</inkml:ink>
</file>

<file path=word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9.2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7 28 816,'-7'-10'331,"-2"3"-219,0-1-6,-1 5-33,-2 3-4,-3 6-25,0 5-8,-4 8-20,0 5-8,-2 5-2,-3 2-1,8 7 1,0-1-3,11 1 0,6 1-2,3-10-1,7-3 1,3-10-5,6-3 2,5-7-3,2-1 0,5-10-14,-2-2-17,1-6-35,-5-4 132,-5 2-56</inkml:trace>
</inkml:ink>
</file>

<file path=word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8.7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54 831,'0'7'309,"0"6"-248,5 4-15,8 3 5,0 2-5,-5-4-1,4-1 4,2-1-1,-2-7-2,6-4-6,3-2 0,1-9-13,1-3-1,0-6-3,-6-6-3,-7-5 1,-3-2-2,-7 0-1,-5 3 1,-7 3-7,-4 6-2,-3 11-7,-9 4-5,-6 11-2,-2 3 1,-3 12-16,8 3-13,10 4-42,6-3-22,17-4-15,3-6 57</inkml:trace>
</inkml:ink>
</file>

<file path=word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8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6 924,'-13'-11'345,"11"7"-266,3 3 1,-5 1-24,7 2-4,1 10-20,-1 7-3,11 18 5,0 12 5,5 21-5,-1 4-2,-2 5-16,0-2-8,-4-2-5,0-2 1,-6-11-2,-4-8 0,-7-18 2,-5-8 2,-2-13 2,-1-5 2,-2-10-2,-2-6-5,2-6-3,-1-3-3,5-5-5,4 0 2,8 0-1,1-3 1,9 7 2,4-1 0,9 5 2,6 7-3,6 3 4,2 5-1,6 12 0,-1-2 2,-4 7-2,-8-1 1,-14-4-4,-4 3 2,-17-1 1,-3 3 2,-24-1 7,-12-1-1,-8 3 3,-3-3 1,10-2-3,3-3 0,10-7-9,2-2-12,11-3-30,9-1-19,7-1-44,8-2-17,9-6 82</inkml:trace>
</inkml:ink>
</file>

<file path=word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7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4 1151,'-2'-1'411,"19"1"-366,1-6-2,23 2-23,2-6 1,7-4-3,4 0-5,-3 1-8,2 1 0,-4 1-3,4 6-1,-7-1 0,-3 1-1,-16 2-19,-4 1-17,-10 0-36,-2 0-15,1 0-29,-6-1-44,0 3 111</inkml:trace>
</inkml:ink>
</file>

<file path=word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7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16 744,'-24'-15'347,"1"5"-99,12 4-184,4 2-8,5 2-19,6 2-11,8-2-11,3-3-1,9-2-6,6 0 0,3-1 3,5 0-1,4 2-3,2-2 0,2-1-2,2 2-3,-9 3 1,-2 2-2,-16 2 1,-6 3 1,-5 7 2,-3 2 2,-4 11 1,-2 3 2,-3 11 3,-7 6-1,7 9 4,-5 2-1,10 5 3,4-1 1,1-1-5,3 1-3,-6-6-3,2 0-1,0-7 3,-2-6 4,-1-7 0,0-4-1,0-5-2,-1-2-4,-4-8 5,-1-1 1,-8-6-1,-5-2 1,-4-1-6,-3-1-2,-4-1 2,-1 0-1,-4-1-2,-2-1-2,-3-3-1,2 1-1,1 0 0,2 0 1,8 3-1,4-1 1,6-1-1,4 1-1,2-1-5,4 2-10,2-2-26,2 2-12,-1-1-12,0 0-5,0 0-13,12-3-6,29-16 57</inkml:trace>
</inkml:ink>
</file>

<file path=word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6.6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2 50 1035,'-17'-46'391,"13"42"-301,-1 4-31,-1 0-19,-1 1-21,1 7-4,0-1-11,2 5-3,-2 0-8,4 3-17,3 3-45,1 0-13,7 1 47</inkml:trace>
</inkml:ink>
</file>

<file path=word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5.9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5 939,'8'-6'344,"-1"-1"-281,1 2-15,-1 1-24,-3 3-4,0 1-13,0 2 1,-2-2-1,-1 0 1,-1-1-9,-1 0-17,0 0-49,0 0 40</inkml:trace>
</inkml:ink>
</file>

<file path=word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03.43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 494 715,'-5'-3'282,"4"4"-216,2 1-2,3 0-45,-4-3-10,0 0-11,3-1-1,27-8-8,36-11-4,-23 6-14,2-1-6,-2-2 1,2 0 2,-1-1 15,0 2 5,6-1 15,1-1 7,17 1 7,2-2 1,6 0 3,2-3-4,2-3-4,10-1 0,5-5-8,0 3-1,4-2-4,4 3-9,-3 3-44,0 1-128,-16 5 124</inkml:trace>
</inkml:ink>
</file>

<file path=word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4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40 575,'-10'-5'336,"2"0"23,1 2-232,7 2-52,-5-4-21,1 1-27,-2-8-6,6-2-11,2-1-3,2-4-3,5 5-6,0 0 2,-2 4 1,4 6-1,-4 2 0,1 6-1,1 3-1,1 6-4,0 5 1,-4 2 1,-2 1 1,-2 2 6,-1-3 0,4-2 1,1-5 0,-4-8-4,-1-2 1,-1-7-1,0 0 0,3-8 6,4-1-2,2-12 2,-1-5 0,-1-1-6,-5 0 3,0 14 1,-3 5 0,2 14-2,-2 7-4,-2 11 0,4 10-1,-2 2 5,2 3-13,5-7-26,4-3-13,5-3 22</inkml:trace>
</inkml:ink>
</file>

<file path=word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4.2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41 982,'0'-10'337,"9"-5"-310,10-3 2,21-4 1,9-3 5,17 4 7,3 5 2,1 6-8,-3 5 1,-11 7-9,0 5-12,-14 7-5,-2 7-9,-21 5-2,-11 3-2,-23 13-4,-15 1-6,-15 14-17,-5 1-2,0-10 3,1-5 7,14-19 19,-1-14 3,9-10 1,10 0-2,1-8-3,15 4 0,12-1 0,-6-4 1,20 6 1,-4-2 0,-1 5 0,9 6 1,-7 8 1,2 3 2,1 6 3,-4 4-5,0-2 1,-1 3 0,-4-3-3,-1 0 2,-5-5-3,-3-4-15,-2-9-51,2-1 48</inkml:trace>
</inkml:ink>
</file>

<file path=word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3.8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16,'7'3'308,"-2"7"-208,5 9-22,-5 20-2,-1 9 4,1 14-22,2 9-9,3 3-20,-2-5-11,1-9-11,-1-7 0,-5-9-6,0-2-1,-3-10-16,-6-8-11,-2-12-23,1-3-15,2-11 271,-3-10-167</inkml:trace>
</inkml:ink>
</file>

<file path=word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3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938,'1'1'336,"0"5"-284,4 11-5,1 6 0,1 21 16,5 12 2,-3 7-22,1 2-14,-3-3-16,-4-6-7,-1-5-3,-1-3-8,-3-12-36,-1-7-17,-4-13-36,-1-10-41,2-20 91</inkml:trace>
</inkml:ink>
</file>

<file path=word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3.3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55 1042,'-13'3'409,"8"0"-298,7 1-41,8-1-52,8-2-14,15-4-4,3-6-12,16-6-37,1-5-28,2-2 42</inkml:trace>
</inkml:ink>
</file>

<file path=word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2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4 1009,'-5'-2'366,"5"4"-305,3 4-34,6 14-6,0 4 7,2 20 11,2 11 2,0 15-11,5 9-8,-5-1 6,0-2-1,-2-6 6,-4-3-2,-2-5-7,-3-9 1,-6-17 1,-2-9 2,-3-13-4,-2-6 2,0-10-9,-3-6-3,1-9-4,0-7-6,6-8-4,4 0-2,8-6-2,5 4-1,10 4 2,2 3 0,11 10 2,6 6-2,10 10 0,7 3 1,1 9-1,-1 5 0,-11 2 2,-11 1-6,-18 0-1,-9-1 4,-18 4 4,-6 4 7,-25 2 6,-9-3 1,-12-3-8,1-2 4,12-7-20,7-3-19,20-7-64,5-4-36,19-13 76</inkml:trace>
</inkml:ink>
</file>

<file path=word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2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29 838,'0'-3'426,"7"0"-4,16 1-387,9-6-23,18-7 13,5-2 0,13 0-12,-1 0-1,-9 4-11,0 1-1,-18 0-1,-1 7-13,-6 5-22,-6-2-13,-10 3-33,-3 1-10,-11 0 24,0 6 33</inkml:trace>
</inkml:ink>
</file>

<file path=word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2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5 706,'-1'4'327,"4"9"-74,8 27-218,1 13-10,2 26 16,4 12 3,-7 8-5,-3 0-2,4-10-8,-7-16 4,7-28-10,-4-12-3,-8-20-2,7-6-1,-7-8 13,3-8-4,4-19-5,-4-17-3,5-30-15,3-9-6,0-17 0,5 5-1,-1 7 0,-2 1 4,3 23 0,-6 9 3,-3 22-1,-1 14 1,-6 14 1,2 2-4,-3 2-6,1 4 0,0-2-6,0 0 3,0 0-2,0 0-10,2 16-26,7 26-17,-4-28-25,0 1-13,-1 3 68</inkml:trace>
</inkml:ink>
</file>

<file path=word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1.3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5 1044,'-6'0'401,"4"0"-309,3 1-4,9-1-65,2-1-9,9-2-11,8-6-2,7-1-7,5-1-13,10-2-32,-1 4-16,-4-1-27,1 2-8,-13 0-15,-3 2 3,-8 3 33,-5 0 26,-6 3 67,-6-2 32,-4 2 48,-2 1 16,-7 9 4,3 8-11,-7 9-30,-2 1-14,3 10-20,0-2-6,7 2-11,4-1-4,3-10-12,4 1 1,4-11-5,1-5-2,7-11 4,-1-7-5,3-8-13,0-5-6,-3-3-22,-4-6-1,-12 0 2,-8 1 3,-14 8 3,-6 9 6,-8 10 9,0 6 7,-3 8 32,6-2 11,6-2 30,3-5 6,13-4-17,7 1-8,20-2-31,8-2-8,13-8-25,2-5-23,11-4-40,1-1 49</inkml:trace>
</inkml:ink>
</file>

<file path=word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0.8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 893,'64'-11'329,"-61"10"-264,3 5-3,4 6-21,2 5 0,4 11-13,-1-1-2,-2 2-12,1 0-8,-6-5-10,-2-1-17,-1-6-26,-3-5-25,-1-6 44</inkml:trace>
</inkml:ink>
</file>

<file path=word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02.42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9-5 834,'-13'32'307,"12"-35"-253,1 3-8,2 2-29,-2-2-7,0 0-7,0 0 1,0 0-2,0 0 0,6 3 0,15 5 0,37 17 0,-26-22-1,7 2-1,12 2 2,-4-9-2,4 2 2,2-1 3,-6-4-2,7 3 2,1-1-1,5 3-1,-5 0 0,-6-3 0,-5 5 0,-12-2 0,-3 1 1,-6 0-2,-4 2 0,-5-3 1,-1 1-2,-6 1 0,-2 0 1,-1 2 0,-2 2 2,-3-3 12,-4-5 4,-2 1 3,-2-1-2,-4-2-8,0 3-6,-2 0-2,-3-5-2,1 2-2,1 3-1,1-1 0,5 2 0,5 1-12,2 2-10,2 1 60,1 2-34</inkml:trace>
</inkml:ink>
</file>

<file path=word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0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37 1091,'-9'-6'401,"11"3"-321,2-2-19,6 1-18,4-6-7,7-5-6,4-1-3,7-4-9,7 4-5,10 1-7,3 0-4,5 9-2,-4 2 2,-13 2-2,-6 3 2,-8 1-5,-1 4-4,-8 3-7,0 3-6,-8 3 4,-4-3 1,-1 7 10,-2-2 3,0 9 3,0 2-1,3 4 0,1 3 3,1-6-1,4-4 0,4-6-2,1-7 0,3-3-3,-2-5 4,-3-8 6,3 2 2,-7-14 8,0-2 1,0-9-1,-13-6-2,1 0-5,-9 4-5,-3 8-5,-3 5-6,-9 7-15,3 6-17,-8 6-43,5 9-18,-1 10-33,0 1 76</inkml:trace>
</inkml:ink>
</file>

<file path=word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0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3 804,'28'-41'350,"-35"27"-201,9 9-37,3 3-19,-5 1-17,5 2-9,-5 1-34,0-2-15,2 7-18,11 23-1,17 53 3,-12-29 5,-7-1 0,-3-3-3,3-6 0,-8-10 1,-1-10-15,-1-8-13,-1-4-36,-2-5-10,-6-7-12,-1 1 45</inkml:trace>
</inkml:ink>
</file>

<file path=word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20.3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1 854,'-6'-5'337,"3"1"-221,1 3-9,1 1-21,0 0-13,1-1-26,0 0-6,0 1-9,0 0 2,10 1-6,38 6-5,-27-7-12,4 0-6,0 2-1,0-1 2,2 0-3,-1 2 1,-2-4 0,-3 1-3,-1 0 0,0 1-11,-5 2-45,2 0-27,-2 2 45</inkml:trace>
</inkml:ink>
</file>

<file path=word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9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6 868,'-10'-2'371,"4"2"-233,5 0-36,4 2-26,8 1-37,6 2-8,7-5-5,4 1-3,5-2-9,1-4-3,-1 2-15,0-2-13,-5-2-23,-4 1-19,-2 3-24,-2-1-8,-3 3 59</inkml:trace>
</inkml:ink>
</file>

<file path=word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9.6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6 874,'-2'-13'343,"-3"3"-238,4 1-6,-1 5-19,1 1-16,6 5-21,-2 3-16,3 8-16,1 10 2,1 17 1,1 6 8,-3 7-6,2 0-8,-7-10-1,2-2-5,-2-8-2,-2-5-8,1-6-28,-2-5-15,2-6-33,0-1-10,-2-3-209,1-2 210</inkml:trace>
</inkml:ink>
</file>

<file path=word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9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911,'5'1'334,"6"5"-266,4 6-12,17 12-17,3 3 5,6 23 7,0 9-9,-3 9-15,-1 13-4,-10-9-16,-7-5-3,-14-3-3,-8-2 0,-14 1 0,-6 0 0,-8-4 0,1-6-9,1-17-36,5-8-24,7-17-175,7-11 162</inkml:trace>
</inkml:ink>
</file>

<file path=word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8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-4 1006,'-19'0'362,"0"9"-293,4 8 0,-7 19-30,-3 13 3,6 23-18,-3 9-2,16 13-1,1 0-6,10-2-26,8-8-16,7-15-35,2-12-12,10-19-25,-2-8-21,4-16 82</inkml:trace>
</inkml:ink>
</file>

<file path=word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8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86 1013,'-2'-1'364,"3"12"-321,2 8-8,4 18-20,0 15 6,-4 11 12,-3 1-4,-3-3-10,-1-10-6,1-7-4,0-8-7,0-8-1,1-9 4,-2-12-2,0-4 5,1-9-2,0-6-6,-2-20-3,2-12-1,4-20-1,2-11-3,6-10 1,2 3-1,0 14 3,0 16 3,-1 24-1,-1 9 2,-1 11-1,1 3 2,1 14-1,0 8-4,9 22 0,0 16-2,1 12 6,5 9 1,-8-5 0,-1-5 4,-1-6-9,-9-7-8,2-5-28,-3-6-17,-13-17-48,2-6-173,-7-18 194</inkml:trace>
</inkml:ink>
</file>

<file path=word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8.0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0 952,'-57'7'316,"60"44"-311,3 15 1,0 14 3,1 3 0,-2 1-2,0-6 3,-3-11 8,1-3 3,-2-20 4,-1-7-4,0-16-10,-1-5-1,0-12-1,-1-4-2,-2-12-11,-3-12-7,2-18-13,2-12-2,3-19 8,1-9 6,7-3 9,2 2 6,5 18 6,5 14 5,3 13 6,4 8 1,1 11 5,3 2-2,-3 12-5,1 6-4,-3 16-8,-7 9-5,-3 13 3,-8 2-5,-10 4 5,-9-1 0,-14-2 0,-7 3-1,-11-5 0,-1 1 2,2-9-2,6-7 1,11-13 1,6-8-5,7-7-2,1-3-7,6-7 1,2-5-1,11 0 5,5 2 3,7 7-5,5 4 0,4 7-2,5 6 1,1 9 3,3 3 0,-5 8 2,-1 1 3,-3-2-1,-2-1-8,-2-6-22,-5-9-15,0-4-36,-3-5 50</inkml:trace>
</inkml:ink>
</file>

<file path=word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7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13 1027,'0'-1'405,"-1"-4"-296,7 1-49,-6-4-27,10-1-26,6-1-5,0-4 2,10 3-1,-4-1-5,4-1-5,1 5-21,1-1-9,2 4-22,1 2-11,2 2 703,-2 1-489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4.4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32 889,'-7'-4'318,"5"-1"-284,9-4-8,10-2-15,12-7-10,10-4 2,13-3 0,5-2 3,2 0-3,-3 0 1,-7 6 3,-6 3 3,-4 6 4,-3 6 0,-7 8-2,-2 9-4,-7 17-2,-4 7 0,-8 17-1,-4 5 1,-7 3-1,-2 2 0,-3-11-1,-3-1-1,4-8-1,-1-4-5,5-8-13,1-6-9,3-10 20,2-7-5</inkml:trace>
</inkml:ink>
</file>

<file path=word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87,'2'-1'301,"9"10"-216,3 4 11,11 17 11,5 6-2,7 15-25,3 8-19,2 9-37,-4-4-11,-6 1-9,-5 0 0,-18 4-6,1 5-12,-16 0-28,-4-1-11,-7-8-25,-10-10-10,-3-13 62</inkml:trace>
</inkml:ink>
</file>

<file path=word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6.6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54 1005,'-2'0'352,"8"-1"-313,4 0-22,10-4-14,4 1-1,9-1 2,-5-4-9,6 3-12,1 1-12,5 0-56,2 1-113,-1-5 132</inkml:trace>
</inkml:ink>
</file>

<file path=word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5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4 819,'-5'-5'300,"1"3"-232,3 0-12,-1 2-7,1-1 2,0 0-4,1 0 0,0 0-5,0 0 0,0 1-9,-1-1-1,1 0-12,0 0-5,0 1-7,0 0-5,0 0 1,0 0-2,0 0 1,6 3-1,13 4-1,33 14 2,-26-18-1,6-2-1,-4-1 1,1 0-2,-2 0 1,-2 0 0,0 0-1,-5 2 1,-3-1 1,-4-2-1,-4 1 2,1 0-3,-4 0-1,1 5 3,-4-5-2,1 2 0,0 1 0,-3-3-1,-1 2 1,0-2 2,0 0-7,0 0-6,0 0-17,0 0-11,0-1-16,0 1-8,0-1-283,0 1 249</inkml:trace>
</inkml:ink>
</file>

<file path=word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4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63 769,'-27'-60'306,"27"58"-198,1 2-59,-1-1-10,-1 1 0,0-1-5,0 1-12,0 0-4,1 0-7,0 0-3,0 0 6,0 0 3,0 0-4,0 0 5,0 16-1,4 35-2,-6-23-3,0 5-3,2 3-9,-1-1 1,3-2-1,1-4-3,0-7 0,-2-7-6,0-4-1,3-1-3,2-5-18,0 3-7,1-3-16,-2-5-13,-1 0 99,1 0-34</inkml:trace>
</inkml:ink>
</file>

<file path=word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4.3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81 848,'-9'-15'321,"3"0"-243,2 0-2,2-1-30,0-5-15,5 0-18,4 2-5,0 0-2,4 5 4,3 2-3,-1 4-1,1 3-4,-1 4-3,0 11-1,3 15-1,1 26 1,2 16 2,-3 19 1,-4 1 0,-2 2 1,-2-11 3,4-9-1,4-10 3,3-21-2,3-6-2,1-18-5,-3-9 1,-1-10 1,-1-9 0,-2-14 9,7-6-1,-5-22 0,4-8 5,-8-15-6,-3-3-1,-2 10 0,-6 6-3,0 22 4,-1 11 3,-2 13 12,2 11 1,-2 5-3,0 4-5,3 14-18,1 4-6,2 22 3,1 6 3,3 13 7,0 4 3,1-1-3,-1 1-2,1-8 1,1-10-3,1-10-7,2-5-8,5-13-28,4-3-21,8-20 38</inkml:trace>
</inkml:ink>
</file>

<file path=word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3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9 756,'-9'-3'310,"1"0"-188,5 3-22,0-1-21,2 1-9,0 0-5,0 0-10,0 0-15,0-1-7,0 0-12,0 1-8,0 0-11,1 0 2,0 0-5,0 0 1,17 5 0,34 8-2,-32-15-7,6 2-5,-3 2-11,-2-1-4,6 2-4,-6-3 1,1 4-17,-3-2-10,-6-1-47,3 3 65</inkml:trace>
</inkml:ink>
</file>

<file path=word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1.8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4 622,'2'-2'282,"-4"-6"-138,4 4-57,-2-2-24,-3 3-35,3 3-23,-1-1-2</inkml:trace>
</inkml:ink>
</file>

<file path=word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1.2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55 877,'-1'1'329,"-1"-1"-250,1-1-23,1 1-24,0 0 2,0-1 2,0 0 3,10-2-2,41-14-12,-24 11-11,5-1-8,5 2-2,0 1-1,2-1-26,-5 2-10,-6 1-25,-3 0-13,-9 2 50</inkml:trace>
</inkml:ink>
</file>

<file path=word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0.7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34 774,'-56'-2'312,"51"-2"-197,7 4-58,-1-2-11,-1-3-10,0 4-2,0 0 2,0 0 5,0 0 9,0 0 2,0 1-5,0-1-7,0 0-18,0 0-9,0 0-2,0 0-1,0 0 0,0 0 3,0 0-3,0 0-2,0 0-1,0 0-3,0 0-3,0 0-1,3 0 0,3-1-2,2 1 2,28 0-2,-32 5 2,2 0 0,0 3-1,0-1 1,0 10-2,0 2 0,0 11-1,1 7 1,-1 10 0,-1 3-2,-1-1 2,-1-3-2,2-6 4,0-8-1,-1-7 1,-1-6 4,0-7-4,-2-4 3,0-2-1,0-1-2,1-1 0,0-3-5,-2 0 5,0 0 0,0-1 3,0 0 6,0 0-2,0 0 1,0 0-2,0 0 0,2-5-2,2-12 0,10-29-2,-10 24 0,3-9-2,3-1 0,1-9 0,5-6-3,0 0-4,0-1-2,2 8 1,0 4 0,1 10 5,-6 0-1,-7 8 3,0 7 0,-6 3 1,1 5 0,-3 0-3,2 0 0,-2 0 4,1 4 1,0 0 3,0-1 2,0 0-3,0 0-1,0 0 0,0 1 0,0-1-1,0 1 2,0-1-2,0 0-1,0 0-9,1 1-15,0 0-55,0 0-14,-1 0 53</inkml:trace>
</inkml:ink>
</file>

<file path=word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3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8 753,'29'-12'281,"-29"9"-218,1 3-39,4 0-19,-1 0-1,4 4-1,-2-3-1,-4-2 1,2 0 1,-2 1-2,-2-1-4,0 1-6,0 0-6,2 0-15,13-1-6,25-4-18,-22 4-17,-5-2-66,1-2-48,9 5 115</inkml:trace>
</inkml:ink>
</file>

<file path=word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1.7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80,'0'-1'373,"0"2"-303,6 2-8,9 10-38,6 5 1,19 20 26,4 11 10,4 16 1,4 8-13,-6 7-22,-1 4-11,-8-1-10,-8-5-1,-13-9-2,-6-7 0,-15-9 1,-5-6-1,-3-5 1,0-3-1,0-11-14,0-2-16,2-9-43,-1-5-19,7-3-34,0-7 73</inkml:trace>
</inkml:ink>
</file>

<file path=word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6.9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5 0 941,'-43'54'340,"6"8"-298,0 1-3,14 19-17,8 7-7,17 20-7,11 7-5,10 1 0,11-2 0,7-21-14,0-13-15,7-29-40,-4-16 36</inkml:trace>
</inkml:ink>
</file>

<file path=word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0.6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4-1 939,'-18'3'341,"-3"3"-307,-4 12 12,1 11-7,0 25-5,2 13 1,5 26 1,6 12-7,9 5-7,11-1-7,13-12-11,2-13-3,16-13-18,4-10-8,5-17-22,1-7-18,-6-18 84,-4-6-27</inkml:trace>
</inkml:ink>
</file>

<file path=word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0.1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44 905,'2'8'333,"4"11"-226,0 10-64,-1 21-2,0 6 1,-5 1-17,0 1-8,-2-11-12,-1-8 2,-3-10-3,0-8 0,0-11 8,4-2 1,1-8 9,-1-7-3,-1-13-9,-1-13-3,2-22-12,3-10 2,3-22-3,3-2 2,1 11 4,-2 8-2,3 33 5,-1 12 1,0 18-2,-1 5-1,4 10 0,1 6-1,6 16-1,3 12 5,4 14-1,1 5 4,0 1-1,-4-7-5,-2-5 2,0-7-3,-3-8-4,4 1-8,-8-15-22,-4-4-13,-3-8-30,-6-6-23,-4-6 64</inkml:trace>
</inkml:ink>
</file>

<file path=word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59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143 946,'-1'-7'352,"1"7"-274,0 0-17,0 3-31,0-3-10,1 9-9,16 62 2,-9 0 8,-2 9 1,-1 7-6,-5-8-4,1-11-4,0-7-3,-3-17-3,1-4 0,-2-14-2,1-7-4,-1-11-24,0-5-10,-3-15-31,-1-11-12,-4-21-1,4-7-3,-3-19 12,2-5 15,6-5 35,2-2 24,8 8 37,6 7 7,6 12 8,3 7-4,10 10 2,2 2 2,12 12-3,0 5-4,-2 15-9,-3 4-3,-13 13-13,-1 12-4,-11 10-10,-8 10-4,-19 12 1,-13 3-1,-21 16 2,-12-4-1,-9 1-4,1-5-2,9-19-3,13-7-9,16-19-1,7-11-3,12-12-8,3-7 7,10-12-3,4-7 7,10-7 11,7 1 0,3 5 9,2 4-4,3 15 1,-1 3 0,-1 15-1,3 9 1,-4 12 1,-5 4 2,-4 6-2,-7-2 1,-2-2-3,0 1 2,-2-7-3,1-5 0,0-9-16,2-6-17,1-17 20</inkml:trace>
</inkml:ink>
</file>

<file path=word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58.7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1 950,'-1'-1'385,"1"2"-260,1 1-49,-1-3-13,0 1-7,0 0-4,0 0-7,1 0-7,14 2-24,34 5-8,-16-2-36,2-3-29,10-2 627,7-6-447</inkml:trace>
</inkml:ink>
</file>

<file path=word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58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8 1057,'3'1'375,"10"-6"-304,8 1-10,11-9-20,7-1 1,10-5-22,11 0-14,7 0-44,0 0-27,-7 2 36</inkml:trace>
</inkml:ink>
</file>

<file path=word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57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287 838,'-13'-8'323,"-5"-6"-253,9 1-23,2 1-20,0-12-16,9 6-4,6-6 5,3-2 6,5-3 7,-4 0 4,2 1-4,3 2 0,-3 9-9,5 5-2,-11 5-1,2 4-5,-7 5 1,2 5 2,2 16 5,-5 12 7,2 29 6,-4 9-3,2 11-9,-1 0-7,0-10-6,1-6 0,2-14 2,3-3-3,1-15 1,2-2-3,0-14 2,-2-8 1,3-6-5,0-11 1,3-15-2,1-13 0,0-21 2,0-11-3,-5-13 0,5 2-3,-6-2 2,-2 2 3,-4 16 1,-2 8 1,-1 21 1,-2 8 1,0 13 1,0 2 7,0 6-4,2 8-1,1 19-4,-2 13-5,0 26 6,0 7 2,2 5 4,4-1 0,-3-5-3,4-1-2,-2-6-1,2-2-9,2-11-16,2-8-18,3-11-24,6-10-5,6-13-10,3-11 305,16-20-178</inkml:trace>
</inkml:ink>
</file>

<file path=word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00.5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4 35 585,'-59'-11'240,"17"1"-145,11 5 2,17 1-35,6 4-22,22 5-31,8-1-8,25 7-8,6-5 5,16-2 4,15 4-2,15-3 2,6-3 0,11 1-3,2-5 5,6 0 9,6-3 11,9-3 7,-1 3-4,-1-3-8,4 2-7,-14 2-5,-7-2-2,-8 2-5,-10 0-4,-9 5-7,-10 4-7,-21 1-28,-9 2 13,-21 4 14</inkml:trace>
</inkml:ink>
</file>

<file path=word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29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 91 772,'-14'-61'415,"10"58"-9,4 2-274,4 1-58,2-1-18,11 1-35,4 0-7,6-4-5,9 4-3,-4-5-13,4 2-10,-14-3-29,-5 2-22,-6 3-38,-3-1-14,-5 2 248,-1 3-118</inkml:trace>
</inkml:ink>
</file>

<file path=word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5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0 855,'-2'57'368,"-1"-50"-187,3 0-18,-2-1-33,3 1-23,2-5-39,6 1-22,2-3-27,10-1-8,5-2-23,-2-6-14,8-1-44,-5-4-27,1-2-45,-3-2 187,0 3-50</inkml:trace>
</inkml:ink>
</file>

<file path=word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4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1 1009,'-1'3'402,"1"4"-268,0 4-36,3 10-21,4 9-18,1 5-17,2 3-34,-1-2-23,-3-3-53,2-4-28,-1-3 591,3-5-397</inkml:trace>
</inkml:ink>
</file>

<file path=word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6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6 695,'-18'0'292,"16"7"-189,2-7-9,14 2-44,6-2-7,12-7-2,12 3 4,6-8-13,-1-1-9,2 3-18,-7-9-9,-4-4-28,-1-2-22,-7-7 34</inkml:trace>
</inkml:ink>
</file>

<file path=word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3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 1043,'31'-35'377,"-20"67"-295,-1 10-24,4 15-22,-1 1-3,-4-1-21,0-4-5,-4-3-16,-1-5-15,-5-16-35,1 1-19,-3-19-41,-1-8 4,1-10 72</inkml:trace>
</inkml:ink>
</file>

<file path=word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7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2 1119,'-14'1'398,"9"4"-373,1-3 28,6 6-100,8 4-36,8 0 47</inkml:trace>
</inkml:ink>
</file>

<file path=word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2.33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63 684,'22'-41'254,"-25"35"-203,-3 1-21,2-2-32,2 3-62,-2 2 44</inkml:trace>
</inkml:ink>
</file>

<file path=word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4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55 1138,'-2'0'414,"15"-1"-315,10 0-41,14 1 1,6-2 5,3-5-24,-3 1-12,2 1-19,-1 0-10,-2 0-8,0-2-30,-6-2-68,6 2 70</inkml:trace>
</inkml:ink>
</file>

<file path=word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2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1022,'5'-3'389,"20"1"-283,1 1-14,4-3 1,7 3-14,-2 1-27,3 1-10,7 2-23,-3-2-7,4 3-13,-4 2-18,-11 3-53,-4 2-33,-18 3 249,-3 2-139</inkml:trace>
</inkml:ink>
</file>

<file path=word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4.7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48 1123,'-63'1'441,"56"3"-296,5-1-37,7 0-40,9-1-7,12-3-17,4-5-1,11-5-17,0 0-10,4 1-28,-3 0-20,1 4-30,-7 0-21,-10 4-39,-4 2-5,-16 2 79</inkml:trace>
</inkml:ink>
</file>

<file path=word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0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 1042,'-3'1'392,"3"-1"-306,0 1-22,0-1-33,0 0 4,0 0-3,8 1 2,51 6-7,-23-6-8,2-1-12,3 1-2,-1 0-7,-1-1-12,-5 1-26,-5 1-20,-9 3-33,-5 3-13,-11 0-70,-7 1 110</inkml:trace>
</inkml:ink>
</file>

<file path=word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7:06.79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28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91,'1'11'433,"1"2"-118,3 2-262,-4-5-76,8-7 7</inkml:trace>
</inkml:ink>
</file>

<file path=word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57.5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8 955,'-3'1'401,"11"-2"-160,9-3-208,11-1-5,5 1 5,6-8-9,4 5-8,11-2-9,1 1-1,-6 4-3,-1 0-2,-17 2 0,-5-2-2,-3 3-3,-8-2-2,-4 3-2,-3 1-1,-5 2-5,1 2 3,-5-6 5,0 0 2,-5-3-2,-2 4-8,-2 1-26,2 8-20,0 0-24,0-1-61,7-2 98</inkml:trace>
</inkml:ink>
</file>

<file path=word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6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86 919,'-1'27'349,"1"19"-281,0 8-5,0 11-47,-3 5-3,-4-5-7,-2-4-2,0-18 1,0-7 1,1-14 3,5-9 0,-2-16-2,1-12-2,2-18-3,-1-13-2,3-19 1,3-9 1,-3-12 3,1-3 0,4 3 0,3 9-1,9 24 0,5 11 1,7 27 2,1 10 4,4 28 4,-1 13 0,-6 21-1,6 12-6,-8 3-2,-1 4-4,-2-3 1,-3-5 3,-1-11-20,-2-7-17,-2-12-24,-5-8-26,-7-10 54</inkml:trace>
</inkml:ink>
</file>

<file path=word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5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34,'-1'10'357,"3"12"-340,6 12-13,1 13-39,0 8-30,3 15 40</inkml:trace>
</inkml:ink>
</file>

<file path=word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24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6 935,'30'-37'398,"-30"30"-253,-1 5-33,4 10-20,2 10-44,-1 4-12,6 12-4,-3-2-5,3 5-11,1 4-6,-2-6-8,0-1-6,2-8-28,-4-9-17,1-4-51,-5-6-21,-1-8 79</inkml:trace>
</inkml:ink>
</file>

<file path=word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5:22.2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6.3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984,'-1'12'376,"2"17"-275,-7 1 4,6 21-46,1 1 1,0 0-26,11 2-12,-5-5-14,0-4-3,-6-15-1,-2-7-2,-4-11 5,-3-5-3,3-2-14,-4-5-10,5-4-30,-3-4-12,0-7-20,7 0-14,7 3 66</inkml:trace>
</inkml:ink>
</file>

<file path=word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4.7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215,'-3'5'426,"11"13"-392,1 6-7,-4 9-21,9 9-2,-2-2-18,4 4-13,-4-6-36,-6-5-16,-7-7-9,-2-3-5,-12-9 66</inkml:trace>
</inkml:ink>
</file>

<file path=word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5:02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 912,'62'31'373,"-53"-30"-170,8-1-166,2-3-16,14 0 0,3-1-7,5-1-15,-3-2-12,-7 0-33,-4 1-14,-11 1-36,1 5 10,-9 6 57</inkml:trace>
</inkml:ink>
</file>

<file path=word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55.6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70 1041,'-8'0'418,"8"0"-295,9 0-40,10-3-60,3-3-16,13-3-3,2-4 4,3 0-36,2 4-14,-5 2-30,-4 0-24,-8 4 65</inkml:trace>
</inkml:ink>
</file>

<file path=word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6.4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46 1211,'1'1'423,"8"0"-366,7-3-51,9-2-8,3-3 2,6-1 2,1 2-14,2 0-37,3-1-21,-3 4 105,-3-2-43</inkml:trace>
</inkml:ink>
</file>

<file path=word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43.7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46,'0'11'375,"3"8"-316,0 5-27,10 11-25,1-1-1,6 4-1,3-3-1,3 1 0,-5-5-4,-3-8-14,-1 0-7,-9-13-17,-3-4-11,-1-6-50,-4-3 0,0-10 55</inkml:trace>
</inkml:ink>
</file>

<file path=word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9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34 1090,'-1'-1'402,"-1"-1"-322,11 4-47,1-2-21,9-1-10,3-1 1,6-2-1,-1-1 2,-2-1-16,8 4-20,-5-2-37,0-2-37,0 3 67</inkml:trace>
</inkml:ink>
</file>

<file path=word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5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6 888,'-10'15'316,"11"8"-283,1 9-5,12 24-23,0 8 2,2 15 2,9 3-7,-8-8 3,2 1-2,-5-11-3,-8-9 1,-3-10 1,-2-10 1,-1-17 1,-2-2-1,-2-17-11,-3-11-7,-3-16 0,-2-19 1,-2-14 12,-3-10 5,2-10 5,-3-1 1,1-8 9,14 6 3,7 8-3,9 8 0,13 23-8,-4 9-2,4 18-1,2 8 0,-3 12 6,4 8-6,0 13 5,-3 7-2,3 14-5,-13 0 3,-7 8-8,-6 1-3,-11-2-10,-4-1-7,-10-3 1,-3-1-3,-6-7 10,-4-3 6,1-9 1,1-4 6,5-9 0,1 0-1,8-11 10,1-3 0,14-2 1,7-5 1,12-1-10,10 3 0,3-2-2,3 3 1,4 3 0,-2 0 0,6 6-1,1 5-2,10 7-6,2 1-5,-4 0-19,-2-5-15,-12 3 31</inkml:trace>
</inkml:ink>
</file>

<file path=word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5.7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0 1076,'-56'30'382,"58"-30"-343,2 5-22,2 1-39,3-3-20,3 10-55,-4-5-146,2 9 167</inkml:trace>
</inkml:ink>
</file>

<file path=word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3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3 1022,'-4'-3'403,"3"3"-297,-3 2-44,0 3-20,-1 10-30,-2 4-7,3 13-2,3 4-3,5 2 4,3 0-2,9-4-3,1-4-2,3-7-28,-1-6-9,-4-7-26,1-7-17,-5-10 34,-3-6 22</inkml:trace>
</inkml:ink>
</file>

<file path=word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30.6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 895,'3'-10'333,"0"7"-275,3 6-9,3 13-47,-2 9-4,1 23-18,-6 14-20,-2 9 27</inkml:trace>
</inkml:ink>
</file>

<file path=word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8.6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4 968,'1'0'351,"14"1"-297,5-1-9,10-1-22,7 1-4,8 0-4,2 0-7,-1-1-30,3 1-17,-5-1-56,-6-2 158,-7-6-64</inkml:trace>
</inkml:ink>
</file>

<file path=word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6.4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8 885,'-52'5'351,"52"-5"-241,0 0-51,4 2-19,-4-2-23,0 0-5,23 2-4,33 2-2,-23-4 2,-2 0-3,-1-3-6,0 1-5,-3 0-17,-5-6-11,-4 5-33,-1 0 459,-7 3-305</inkml:trace>
</inkml:ink>
</file>

<file path=word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11.5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 1005,'-5'0'385,"5"0"-297,0 2-13,-1-2-36,1 0-15,0 0-13,0 0 0,6 0 3,17-1 0,30-1-6,-23 2-1,4 2-15,-4-4-22,5 3-44,-4-1-27,9-3 61</inkml:trace>
</inkml:ink>
</file>

<file path=word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2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4 927,'-3'-3'416,"3"2"-145,1-1-215,-1 2-20,0 0-16,6 0-10,21 0-7,32 0-15,-18-4-39,5-2-27,8-2 41</inkml:trace>
</inkml:ink>
</file>

<file path=word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1.2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92 886,'0'-5'341,"5"1"-252,4-6-11,5-4-32,3 0-11,4-1-14,-1 1-3,4 7-16,1 2-10,7 3-44,-1 1-36,6 0 51</inkml:trace>
</inkml:ink>
</file>

<file path=word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4:00.3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1 932,'-1'4'350,"1"-1"-285,8 0-16,9 1-15,14-4 0,7-4 1,15 3-7,2-3-12,1 0-26,1 2-16,-12-3-55,-5-1-28,-8-3 65</inkml:trace>
</inkml:ink>
</file>

<file path=word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57.9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55 1045,'-35'-4'400,"33"2"-305,4 5-19,2-4-48,-4 0-11,0 0-8,12-4-8,40-16 2,-25 14-5,3 2-20,1-1-12,6 5-28,1 1-15,-4-2-36,-4 2-19,-9-2 83</inkml:trace>
</inkml:ink>
</file>

<file path=word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37.9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 865,'-35'-10'292,"41"10"-282</inkml:trace>
</inkml:ink>
</file>

<file path=word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38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464</inkml:trace>
</inkml:ink>
</file>

<file path=word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8:43.2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</inkml:trace>
</inkml:ink>
</file>

<file path=word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10.9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91 739,'-6'-13'272,"1"2"-224,3-1-1,2 1 0,-2-3 20,0 2 9,2 5 0,1 2-5,0 3-13,1 2-6,-3-1-13,0 0-5,0 0-10,0 0 1,0 1 3,0 0-1,0 0-3,0 0-4,0 0-12,0 0-3,0 0-1,1 0-3,-1 1-1,-1 2-2,1-1-26,0-1-18,0-1-35,0 0-15,0 0 244,0 0-127</inkml:trace>
</inkml:ink>
</file>

<file path=word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4:08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2:18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10.5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0'0,"92"0,30 0,276 0,-107 0,-169 0,-61-15</inkml:trace>
</inkml:ink>
</file>

<file path=word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9.3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964,'15'0'363,"13"1"-273,-1-1-10,7-3-8,0-2-4,-6 0-18,10 2-6,-7 3-18,0 4-13,-2-1-5,-7-2-4,-6 1-2,-5-1-4,-4 3-23,-4-1-11,-4 2-28,-3 1-13,-5 1-26,-4 2 65</inkml:trace>
</inkml:ink>
</file>

<file path=word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7.3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7 55 1166,'-6'0'456,"6"0"-321,8 0-65,12 5-17,11-7-1,8-3-4,10-4-21,-2-2-4,1 3-24,-4 3-9,-8-3-25,-2 3-27,-10-1-58,-3 5-20,-13 2-316,-7 8 309</inkml:trace>
</inkml:ink>
</file>

<file path=word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6:55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72 658,'0'-3'267,"-2"-2"-162,-2 0-10,2 0-3,-2-1 3,1 4 10,0-1-2,0-2-14,0 1-3,0-2-10,2 2-11,0 2-10,1-1-13,-1 2-20,0 0-2,0 1-7,1-1-4,0 0 2,0 0-4,0 0 1,0 0 4,0 0-3,0 0 3,0 0 0,0 0-1,0 0-4,0 0 1,0 0-3,0 0-3,0 0 4,0 0-4,0 1 0,0-1 1,0 0 0,0 1 0,0 0 1,0 0 1,0 0-1,1 0 1,-1 0 3,0 0-2,0 0 6,0 0-1,0 0-4,0 0 1,0 0-9,0 0 2,0 0-2,0 0 2,0 0-5,0 0-14,0 0-30,0 0-21,0 0-31,0 0-8,0 0-24,0 0-4,0 0 86</inkml:trace>
</inkml:ink>
</file>

<file path=word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14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8,'122'-31,"169"1,306 30,-215 76,-45-15,-108-61,-183 45,-61-45,275 0,122-30,292-61,-32 14,-213 62,-1-15,-275 30,61 0,123 0,-138 0</inkml:trace>
</inkml:ink>
</file>

<file path=word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37.0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0 804,'-1'0'307,"0"0"-230,0 0-14,-2 0-31,-3 0-13,-10 5-14,-27 24-4,22-3-1,-2 7 2,1 4-2,7 2 2,7 0 2,5-3-1,8-5 1,8-2-1,4-9 2,3-5 0,4-9 2,3-6 2,2-9-1,2-7 1,-3-11-2,-2-4 1,-5-5-2,-7-1 0,-9-2 1,-8 0 1,-8 5-2,-9 4 1,-10 12-6,-4 9-5,-15 17-4,-4 12-6,-4 14-19,4 5-20,20 0 34</inkml:trace>
</inkml:ink>
</file>

<file path=word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45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6 240,'-4'1'181,"1"2"-10,3-2-15,-3 1-20,2-3-47,0 0-25,0 1-22,0-1-3,0 1 0,0-1 0,1 0-9,0 0-5,0 1-17,0 0-3,0 0-1,0 0-4,0 0 4,12 3 0,43 9 1,-27-9 1,10-3 0,7 0 0,0-3-1,4-2-1,-7-2-2,3-4 3,5 0 2,9 2 2,12 6 2,-4-5 1,-2 4-3,-5-1 0,-10 3-2,4 6-3,10 3 0,1 2-2,1-2-2,-6-2 2,-7 0-2,-3-2 1,2-2 0,-3-2-1,5 0 3,-4-4-1,-8 2 1,-6 1-1,-12-1-2,-3 1 1,-8 1 0,-2 0 1,-6 0 2,0 1-2,-1 0 2,1 3-2,-4-3-2,0 0 1,-2-1-1,0 0 2,1 0 4,0 1-3,0 0 2,0 0 0,0 0-1,0 0-3,0 0-22,0 0-18,0 0 21</inkml:trace>
</inkml:ink>
</file>

<file path=word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41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70 470,'-38'-37'235,"32"37"-65,-2 0-76,6 0-41,-3 1-20,4 1-24,0-2 0,0 0-6,0 0-1,0 0 4,0 0 2,0 0 16,0 0 10,-2 0 13,2 6 1,-3-4-9,2 1-6,1-1-13,0-1-4,0-1-4,0 2-2,0-2-5,-1 2 0,1 1-3,1-1-2,2 3 2,-2-5 0,22 2 0,33 27 1,-21-29-1,6 0 1,0 0-3,-4 0 2,1 0 0,-4 0-2,1-2-1,4 2 1,3 0-3,1-1 1,7 0 3,6 0-1,-9-4 4,0-1-2,-8 1 0,-7 1-2,1-5 1,2 1-1,0 0 0,0-2 0,-1 7-1,1-1 4,-4 0-3,-1 2 1,1 1 0,-8 3-1,0 3 2,-4 0-1,-5 0 1,1-1-2,-5-4 0,2 1-1,0-1 1,0 1 0,-1 0 0,0-2 0,0-3-2,0-2 2,0-3 0,0 3 4,-2 2 0,-1-1 2,0 3-1,-2-3-3,2 1 1,2 4 1,-2 1-6,0 0 3,-2 1-1,-1-2-1,2 2 6,-1 2-5,-1-2 0,-2-1 0,2 3 0,0 1 1,-2-3-2,3 6 4,-5-6-3,-1 0 1,-1 3 2,1-5-3,0 0-4,1 0-10,-1 0-31,0 0 30</inkml:trace>
</inkml:ink>
</file>

<file path=word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40.8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4 838,'-10'-3'287,"3"-1"-282,3 3-13,4 0-64,-1-4 47</inkml:trace>
</inkml:ink>
</file>

<file path=word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3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865,'25'-5'334,"-10"39"-253,11 18 11,4 4 13,5 8-34,-1 5-17,-5 10-26,-8 3-13,-18 0-15,-9 3-27,-24 15 21</inkml:trace>
</inkml:ink>
</file>

<file path=word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36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69 774,'-6'0'289,"6"1"-224,-1 0-6,1 1-2,0-2 1,0 0-3,0 0-14,0 0-7,0 0-10,0-1-7,0 0 7,4-2 0,19-11-7,30-44 2,-25 25-12,-1-3-3,0 5 0,0 3-2,-7 3 0,-4 8 2,-5 3-3,-1 5 2,-3 7-3,0 1-4,-3 8 1,-4-1-4,0 12 3,1 6 3,-3 10 2,1 6 4,-1 0 1,-1-3-2,3-4-1,-2-4-8,3-6-18,-1-5-14,1-6-35,4-2 343,2-11-212</inkml:trace>
</inkml:ink>
</file>

<file path=word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33.0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22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291'46,"321"0,-61-1,-123-45,-45 0,-261 0,-45-30,-77-1,0 16</inkml:trace>
</inkml:ink>
</file>

<file path=word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0.1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52,'0'0'393,"31"5"-322,41 2-9,-24-6-30,1-1-20,-6 0-45,-3-1-25,-10-3 576,-7 2-411</inkml:trace>
</inkml:ink>
</file>

<file path=word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8.2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2 1120,'-4'0'403,"10"1"-355,1 2-15,9-1-32,6 0 3,9-2-4,7 3-3,2 1-24,-3-1-12,-1 2-32,-10-3-17,-6 0 58</inkml:trace>
</inkml:ink>
</file>

<file path=word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3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3 1021,'-12'-13'405,"6"13"-309,3 4-7,-6 13-61,5 10-36,2 15-70,2 11-37,8 10 70</inkml:trace>
</inkml:ink>
</file>

<file path=word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47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456 563,'-18'8'245,"1"-8"-127,4 0-36,1-13-53,3-5-22,8-11-30,1-6-4,9 1 1,4 2 6,5 7 15,1 1 3,7 2 8,-1 0 2,7 5-4,4 7-1,17 14-3,1 5-2,-1 6 0,1 0 0,-12-1-2,-5 2 1,0 5 1,-4-4 2,-5-2 0,1 1 4,-9-6 8,-4-2 7,-3-2 12,-3-4 9,-1-5 10,2-2 4,1-7 0,0-2-8,1-5-16,0-1-7,-10-7-10,2 0-1,-5-5-5,-4-3-3,2 1-3,0 1-2,5 5-2,-1 4-3,0 9-2,2 3 3,-7 4-2,3 5 0,-2 1-7,-2 2-4,8 6-3,-2 4 1,3 4 7,-3 1 2,-4-3-14,4 1-18,2-1 25</inkml:trace>
</inkml:ink>
</file>

<file path=word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3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42 972,'-9'1'360,"-22"4"-279,30-6 0,8 1-30,6-5-9,12-4-11,16 5-1,18-2-5,5 0-2,10 5-30,-5-4-17,-14 0-28,-5 4-16,-12-1-21,-5-2 139,-11 9-48</inkml:trace>
</inkml:ink>
</file>

<file path=word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8.0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53 399,'-8'-12'248,"6"6"25,-1 1-122,5 5-66,4 0-18,6 2-24,9 3-9,16 2 3,4-1 2,19 2-4,7 2-4,12-3-8,20 2-4,17-3-11,5-5-2,26 3-4,0-1-1,4-5 2,16 2-3,-11-13-6,5-6-12,7-7-341,-24-12 265</inkml:trace>
</inkml:ink>
</file>

<file path=word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6.3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28 816,'-4'-10'312,"4"5"-236,0-3-3,0 2-25,6 4-10,-1-9-19,7 5-3,4-5 2,-1-8 7,7 3 4,-2 1-3,0 3-5,2 5-7,-1 7-5,-4 1-1,-3 5-5,2 4 0,-12 1-1,0 6 1,-8 3 0,-7 4-2,-3 6 2,-6 1-4,2 0 1,0-4 1,2-5 2,5-5 0,4-3-1,4-4 2,3 0-5,-1-6 1,5 0-3,0-2 1,5 2 2,2 2 0,2-4 2,3 1 2,1-3-2,-1 0 3,7 0 4,0 0 3,-1 0 2,0 0-2,-8-1-1,-3 0-3,-4 0-2,4 3 3,-5-1-1,-1 1-2,-3-2 1,-5-1-3,1 1 2,1-1-2,1 1 3,0 0 2,0 0-5,0 0 2,0 0-4,0 0-1,0 0 1,0 0-1,0 0 1,0 0 1,0 0-3,0 0 1,0 0-3,0 0-5,0 0-1,0 0-5,0 0-8,0 0-5,0 0-12,0 0-5,0 0-15,0 0-7,5 2 293,-2-2-187</inkml:trace>
</inkml:ink>
</file>

<file path=word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4.3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8 541,'1'-19'249,"1"0"-103,1 3-82,-1 6-13,-3 1-6,0 6 4,0-3 6,2 5 0,-1 6-11,1 3-13,2 19 7,-1 8 3,2 27 2,-1 13 7,2 24-20,0 8-14,0 1-8,1-1-2,-2-9-3,-3-7 5,-1-17-4,-2-12 1,-1-24-4,0-10-6,1-16-22,1-1-17,2-11-19,-1-7 687,8-13-474</inkml:trace>
</inkml:ink>
</file>

<file path=word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38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14 539,'-64'58'219,"65"-57"-157,-2-10-14,2 6-31,-1-4-9,1 3-2,4 9 8,-6-8 21,1 2 10,-1-1 13,0 2-3,1 0-12,0 0-4,0 0-3,-1-1 0,0 0 0,0 0 1,0 0-6,0 0-1,0 0-6,0 0-1,0 0-1,0 0-2,0 1-2,0 0-8,0 0-3,1 0-4,0 0-2,0-1 0,0 1-1,4 0 0,19 3 0,33 7 1,-22-7-1,11 6 1,-1-7 0,6 7-1,-2-4 0,-5-4-1,7 3 3,-1-6 6,10-2 2,7 4 1,1-5-3,-2-5 1,-4 5-2,-5-6 1,7 0 1,7 11 1,0-5-1,-1 2 0,-3 3-4,-9-4-3,-1 4 1,4 4 0,0-1-2,-5-2-1,-10-1 1,-7 0-1,-9 0 2,-1 2 0,-5-3-1,-4-2 1,-3-10 3,-1 7 4,-1 2 2,-5 1 5,-5 3 4,-1 1 4,-4-4 8,0 3 3,1 0-5,-1-1-6,0 0-12,0 0-9,0 1-6,0-1-6,0 1-29,0 0-15,0 0-38,0 0-16,0-1 71</inkml:trace>
</inkml:ink>
</file>

<file path=word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7.8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4 70 428,'-3'0'234,"-6"1"-70,-20 9-66,22-8-33,-1-1-37,5 3-6,-10-5 2,8 1 4,-10-3 16,1 0 5,3 1-3,-5 0-4,12 3-14,0-1-5,0 0-7,4 0-7,6 1-5,-1 1-4,14 1-3,1-3 3,5-1 0,1-1 0,-1-3 1,4 3 1,1 2 0,3 0 2,1 2 0,-1-1-1,4-2 1,3 1-3,4-5-1,5 3 4,-2 0-4,1-3 2,-3 3 4,-4-2-2,0 1 2,-4 0 3,1 0-5,0 3-1,4-1 2,5 1-4,1-2 4,-2-2-4,-7-1-3,-4 0 2,-6 0-3,2 2 2,-4-1 5,1 2-5,-7-2 5,-1 4-1,-4 0-2,-2-1 3,4 3-4,-6-1 0,-4-1 1,-2 0 0,-7-1 2,2 1-3,3 0-2,-4-1 0,0 1 1,0-1 2,0 0 3,0 0-3,0 0 0,0 0-1,0 0 1,0 0 5,0 0 4,0 0-2,0 0-5,0 0 0,0 1-1,-1 0-1,0 0 4,0 0-3,0 0-2,0 0 0,0 0-21,-1 1-11,-2 4 18</inkml:trace>
</inkml:ink>
</file>

<file path=word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6.178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1 35 612,'-33'3'213,"7"0"-195,4 3 28,3-2-12,1-1-8,4 2-17,-2-2-4,2 3-1,0 0-3,-4 3 0,1-1 1,7-1 6,-2-2 9,12 0 9,0-1 2,-1-2-6,6 3-7,3 0 1,4 2 2,12-1 6,1-2 4,11-2-6,5-5-3,13 3-7,2-7-4,5 3-4,0-1-2,-9-2 0,1 3 0,-2 1-1,0 2 2,12-1 0,5 2-1,0-6-1,-2-1 0,-5-2-2,-5-3 1,9 3 4,-3-1-3,-6 1 2,-2 1-1,-16 3-1,-2 1 1,-7 2 3,-6 0-1,-2-1 3,-4 0 3,-3 2 0,-3 1 0,-8-1-1,2 4-1,-7-5 12,1 1 10,-1 0 7,1 0-2,0 0-12,0 0-13,0 0-6,-1 0-2,-6-1 0,-23-6 0,24 8-2,3-2 0,4 2-15,-3 0-13,3 0-35,0 0-250,0 0 221</inkml:trace>
</inkml:ink>
</file>

<file path=word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1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86 274,'-33'13'178,"27"-22"-5,2 2-69,-4-2-19,1 2-8,5 3 1,-2-1-7,2 1-9,0-2-6,0 0-2,0 2-6,1 0-4,0-2-12,0 1-6,2-1-8,0 1 1,1 1 3,-2 0 2,1 3 0,-1-2-1,-1 2-8,1 1-6,0 0-4,0 0-5,-1 0 2,1 0 1,0 0 1,0 0 3,0 0-4,0 0-1,0 0 0,0 0-4,0 0 2,0 0-2,0 0-1,0 0 3,0 0-3,0 0 2,10 9-2,36 36 3,-20-23-1,2 0 1,1 3 1,4 1 0,-3-3 0,-7-1 0,-6-4-5,-4-3-4,-9-4-1,-1-1 0,0-2 0,0 1 1,1 1-5,-1-3-7,-3-2-8,0-4-5,-3 0-17,3-1-8,0-1-268,0 1 228</inkml:trace>
</inkml:ink>
</file>

<file path=word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05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66 375,'-8'3'184,"2"1"-74,0 2-1,-1-4-46,-2-3-18,5 1-13,-1 2-2,3 2 9,0-2 3,1-2 7,1 0-4,0 0-10,0 0-7,0 0-18,0 0-1,0 0-2,0 0 1,0 0 1,0 0 0,0 0-2,0 0-1,0 0-1,8 2-2,32 7 0,-31-9 2,8-5-1,5 1 0,7-1-2,-1-3 1,6 4-1,-4-3 0,-7-4 2,7 4-3,-6-5 0,4 2 1,-3 0 0,3 1 1,-3 1 1,3-1-1,3 4-1,5 2 0,2 3 1,-4 0-2,-1 1 1,-6 0-1,-4-1 1,0 0-2,-1 0 1,0-1-1,3 1 0,-3-1 1,-1-2-1,-1 0 0,1 1 1,5 2-1,-2 0 2,5 4-2,6-1 0,2-1 0,5-1-1,-2 1 0,-6-1 0,-4-4-2,-1 1 1,1-1 0,2 0-1,0 2 3,6 0 0,-3-4 0,7 3 0,1-2-1,-4 1 1,0-1 0,-7-1-1,-5-1 1,-5-2 0,0 5 1,0 0-1,1 0 0,2 1 0,-4-3-1,-3 0 2,0 2-1,-4-1 1,-1 0 0,-5 3-2,-8-2 1,-1 2 3,0 2 2,0-1 6,1 0 2,0 0-3,0 0-2,0 0-22,0 0-15,0 0 16</inkml:trace>
</inkml:ink>
</file>

<file path=word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57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4 731,'-14'-8'296,"8"1"-206,5 6 2,5 1-34,-3 0-19,-1 0-22,0 0-9,0 0-8,24 9 0,36 18 5,-27-2 2,0 7 1,-7 7 4,-1 5-7,1 1 2,-13-1-5,-3-5 0,-4 4-1,-7-3 2,-3 6 2,-5-1-4,-3 1 4,-3 0-2,-2-6 0,0-2 6,-2-6-4,7-1 0,-3-10-2,4-4-2,8-6-5,-8-9-9,14-2-22,0-1-32,4-9 44</inkml:trace>
</inkml:ink>
</file>

<file path=word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7:15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456,'0'0,"0"0,0 0,0 0,0 0,-48-90,53 54,16-9,15-7,11 2,13 12,16 10,17-3,25 2,46 1,17-1</inkml:trace>
</inkml:ink>
</file>

<file path=word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2:56.7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7 176 683,'-36'52'286,"27"-60"-196,5 2-1,-2-4-47,-4 1-10,4-5-3,-2-3 3,3-3 3,5 0-2,0-3-6,1-1-4,5 2-7,-2-2-2,2 7-2,0 7-5,3 6-3,2 5-3,3 7-1,-3 4-2,2 11 3,-7 6 1,-6 7 1,-1 4 1,-15 4-1,0 0-2,-2 3 1,0-1-1,-2 0-2,3-3 1,1-12-4,1-1 4,3-18 0,1-5 2,3-3 0,1-5-2,3-5-4,2-3-4,5-4 0,2-4 3,5 2 3,0-2 2,0 4 4,-4 2 0,2 4-4,2 6 1,4 3-2,1 7-2,2 3 3,-3 0 0,0-1-2,0-1-3,-3-6-20,5 2-21,0-8-34,4-6 43</inkml:trace>
</inkml:ink>
</file>

<file path=word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25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2'0,"367"0,-47 0,261 108,-291-93,-229-15,77-123</inkml:trace>
</inkml:ink>
</file>

<file path=word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3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15 991,'-14'-90'364,"9"78"-283,-1 4 9,1 4 4,1 2 6,-2 2-26,6 7-15,9 14-38,-3 9-11,7 19-4,3 6-4,-6 1 0,0-5-7,3-9-41,-5-11-21,-3-18-42,6-3-11,-12-18-16,1-3 80</inkml:trace>
</inkml:ink>
</file>

<file path=word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0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0 959,'-14'7'347,"6"13"-314,2 4-25,5 7-77,4-2-18,8-3 48</inkml:trace>
</inkml:ink>
</file>

<file path=word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5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7,'32'14'367,"-27"5"-266,2 8-3,0 2 9,-1 0-18,2 2-27,1-3-34,-4-3-12,-2-5-17,-1-5-4,-6-3-21,1-3-17,-4-5-46,-1-2-21,4-8 69</inkml:trace>
</inkml:ink>
</file>

<file path=word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10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26 120,'-33'-28'124,"20"38"52,-3-11 14,4 4-39,0 4-20,-3-7-44,3 8-11,-1-5-13,2-2-8,6 4-9,0-2-7,5 2-13,1-1-8,5-1-12,3 1-2,8 2 4,6-2-2,6 2 6,4-2 1,8-3-4,4 5 1,6 1-4,-1-2-5,-6 0 2,-3-2 0,-10-6-2,0 3-1,-6-7 0,-1 0 0,-3 0 2,-6-3 7,-1 7-4,-6-3 1,-7 1-2,-1 0 0,-8-2 2,-6 1 0,-4 8-4,-6-1-2,-8 8-4,0 5 0,-14-2-1,-3 3 0,-6-2 4,-4-2-3,11-2 5,6 1 3,11-3 0,11 0 0,2-4 2,1-3-3,10 1 5,1-1 2,7-4 1,4 0-4,4-4-2,2 0-5,10-2 4,4 1 3,12 1-2,4 0 2,7 4-4,-3-5-1,-4 7 0,-4 0 1,-15-4-3,-3 4-4,-13-1 4,-1 3 2,-5-2 3,-2 1 2,1 0-2,0 0-1,-9-3-4,-41-18 0,28 22-7,-5-5 0,2 7 1,4-4-1,0-4 5,10 6-8,7 0-14,9 4-5,9 0-11,7-2 1,14-1 0,6-3-16,11-4 38</inkml:trace>
</inkml:ink>
</file>

<file path=word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09.1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0 266,'-32'68'46,"33"-65"-124,3-2 47</inkml:trace>
</inkml:ink>
</file>

<file path=word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9.8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48 656,'-10'-2'310,"7"2"-144,6 0-37,7-4-52,6 0-16,8-3-10,3-2-5,4 1-26,2 2-9,-2 2-7,-1 1 0,-3 3-5,2 4-5,1 2-19,5 3-17,1 2 282,2 6-191</inkml:trace>
</inkml:ink>
</file>

<file path=word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9.6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8 748,'-7'-5'300,"3"1"-184,3 6-66,0 4-5,2 16-17,0 5-13,0 20 1,-1 3 0,1-1-2,2-3-2,4-8-7,0-5-4,-2-13-13,0-5-15,-5-13-34,-1-3 15,-4-12 22</inkml:trace>
</inkml:ink>
</file>

<file path=word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5.5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7 658,'-6'-6'290,"4"6"-167,2 4-18,-6 4-53,7 14-14,-1 17-11,0 8 1,5 20 1,-5 7 2,6 26-1,-5 9-4,-1 10-6,-2 2-5,-6-13-5,-8-11 4,-1-14-2,9-5 0,-10-15-4,14-1-2,1-15-2,-9-12 0,12-12-2,-4-12 0,0-8-9,5-1-7,1-9-7,2-4-6,2-12-16,7-3-8,-7-11-158,11 0 141</inkml:trace>
</inkml:ink>
</file>

<file path=word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3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9-5 959,'-13'-6'350,"5"13"-299,-4 11-5,1 25-24,1 19-6,-1 21-13,5 10 1,3 8 1,0-3-2,3-12 8,4-10-1,-3-21 4,-1-13 4,-1-19-5,-8-5 0,-1-14-2,-3-4-5,-1-6-4,-1-10-4,1-9-8,-2-8 3,7-8 0,3-5 0,11-1 10,9 3 0,8 7 3,4 12 2,7 13-3,3 9 2,3 10 3,1 2 0,0 13-1,-3 1 0,-14 3-3,-3 1 3,-22-5 4,-7 3 2,-12-1 1,-6 4-4,-11-5-6,-6 0-11,-7-3-29,-4-1-15,0 3-29,-5-3-8,-1 3-11,-1-2 57</inkml:trace>
</inkml:ink>
</file>

<file path=word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5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1 749,'-4'-6'288,"3"6"-219,-3-4 8,5 9-20,2 9-15,5 27-5,0 15-4,-1 31 10,0 12-7,-6 20-14,1 6-3,-2 3-13,-2 1 0,-5-21-4,0-7-2,-2-24 0,1-10 0,4-12-13,-2-13-11,4-9-41,0-10-29,3-21 59</inkml:trace>
</inkml:ink>
</file>

<file path=word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4.6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758,'-1'-2'309,"-1"2"-225,4 9-1,2 11-40,-3 8-7,5 28 11,-3 6 2,-1 21-9,7 13-1,-3 4-15,1 4-6,-2-5-4,-5-9-5,3-12 1,-4-12 2,0-16 0,1-7-1,-2-14-3,2-2-3,-2-10-7,-3-7-9,2-4-25,2-2-12,4-9-34,7-4 47</inkml:trace>
</inkml:ink>
</file>

<file path=word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3.7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1 4 650,'-4'-5'302,"3"5"-141,-8 0-23,1 11-69,-9 5-18,-10 20-21,-1 14-12,-11 9-4,6 6-3,-6-1-17,3-4-10,10-9-23,3-7-10,10-19-1,5-6 26</inkml:trace>
</inkml:ink>
</file>

<file path=word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3.4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860,'13'-55'342,"-13"55"-246,6 1-21,4 9-27,8 8-3,7 11 1,1 1-3,6 7-22,2 0-7,3-1-8,-4-2-3,-6-10-5,-7-4-11,-4-5-6,-3-1-12,-8-4-17,0-4-5,-5-4-23,1 0-7,0-8 55</inkml:trace>
</inkml:ink>
</file>

<file path=word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3.1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11 773,'-17'-1'319,"8"0"-196,3 0-29,5 1-37,8 3-14,4-3-16,5 0 2,7-2 5,1-4-3,9 5-9,1-3-9,10 6-11,-1 0 2,2-1-14,-3 2-13,-5-3-18,-2-1-17,-6 2-32,0-3 56</inkml:trace>
</inkml:ink>
</file>

<file path=word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2.9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0 157 393,'0'-15'216,"-10"-4"-51,8 6-23,-4-1-40,-5 1-7,6 6-7,-4-1-7,4 5-19,0 1-10,2 11-21,-3 10-8,-3 24-14,1 17-2,-2 16 3,1 4 1,-1-1 0,0 3 5,-1-3-9,3-3 1,-1-15-3,0-14-3,0-19 0,0-8-1,1-11 1,3-1-2,3-6 2,0-5 3,2-11-5,3-6-1,3-27-9,4-11-4,3-16 5,-2-12-3,2 1 10,2-1 3,1 4-2,-1 4 4,1 16-3,0 9 0,-2 18 2,0 8 2,-1 10-4,-1 6-1,-3 8-1,0 6-5,-3 14 1,5 17 3,0 31 3,4 15 9,1 10 2,-3 3 0,-4-5-3,2-1-2,1-1 0,-7-11-6,4-15 1,-9-12-4,-2-18-8,0-5-2,-5-18-14,7-3 1,-7-10-20,3-5-26,-8-12 51</inkml:trace>
</inkml:ink>
</file>

<file path=word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42:29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8,'91'0,"582"-15,-352-60,-229 60,15 15,-30 0,-47 0</inkml:trace>
</inkml:ink>
</file>

<file path=word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15.5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45 464,'-11'-28'216,"7"29"-95,-3-4-24,1-1-39,1 0-8,0-2-5,4 7 4,-1-1 1,0 0-3,1-1-14,1 1-10,0 0-15,0 0-2,11 3 6,36 12 1,-18-13 4,7 0-2,15-2-4,12-1-2,9 0-6,3 0 0,-5-5-2,0 3 1,14 0 3,1-3-4,5 6 0,-4-1 1,-2 0-2,7 3 3,0-1 2,-2 2-1,-3 4-1,-11-3 1,4 6-3,-4-1-1,-13 1 1,-8-3 1,-18-3-2,-2-5 2,-7 0-1,-2 1-1,-4 3 0,0 3 1,-7-5 3,-4 1-9,-2 2-20,-2-2-24,-4 6 29</inkml:trace>
</inkml:ink>
</file>

<file path=word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01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9 25 135,'-28'-1'90,"23"-5"-7,2 0 44,1-1 22,-5 2 14,3 5-2,-3 0-40,3 1-27,-1 4-31,-4-4-14,4 6-11,-4-2-5,2-1 0,3 1 0,-4-5 0,4 0-2,3 0-14,2 2-4,-1-2-11,6 1-2,24 5-1,42 2 1,-19-7 5,7-3-4,5 1 2,-2 0-1,-7-6-2,-6 2 3,-5 4 1,-5-2-1,-2 4-2,-1 2 3,-9-3-3,0 4 1,-14 2 2,-7-3-6,-12 2 3,-17 0-2,-13 2 1,-7 7 1,-15 2-2,2-1 2,-12-1 1,-6-3 0,-6-3-2,1 0 0,9 3 0,8 2-1,14-2 3,6 1-5,15-6-5,7-2 1,16 1-5,2-4-2,17 1 4,7-1-2,17-1 3,9-1 7,21-4 3,8-5 2,11-3 7,5-1-1,-13-4 0,-4 4 0,-14 0-8,-4 1 3,-9 6-3,-8 0 0,-17 2 2,-9 3 0,-11-4-3,1 6-10,-6-3 664,3 3-495</inkml:trace>
</inkml:ink>
</file>

<file path=word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1.5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6-3 659,'-11'-3'330,"-2"7"-55,3 12-146,-6 17-28,-7 8-17,-5 15-30,-2 3-9,-3-6-24,0 4-2,2-3-12,2-1-2,1-4-3,2-12-1,9-14 1,-4-12-1,19-6 3,3-2-5,3-3-3,8-2-2,-10-10-14,8 4-13,0-3-37,0 0-14,6 1 49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3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797,'28'-3'273,"-27"57"-260,0 13-5,-4 20-1,0 8 0,-4-6 5,-1-7 0,4-21 1,-1-16 9,5-19 6,3-9 2,7-16 3,7-8-8,17-21-14,9-12-5,15-22-17,3-7-17,-4-4-51,-2 2 49</inkml:trace>
</inkml:ink>
</file>

<file path=word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2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4 428 112,'-8'-6'78,"-1"0"10,-2 0 2,4 2 6,-2 4-16,5 1-10,3 1 27,-1-2 9,2 0 0,0 0-15,0-1-25,0 0-4,-1 0-14,0 0-5,1 0-9,-1 0-2,0 0-7,0 0-2,-19-7-5,-28-10-1,22 14 3,0-1-2,2 3 0,2-2-1,0-3-4,3-1-1,3-7-6,4-4-3,11-5-1,5-8 0,17-5 4,9-2 4,20 1 0,10 3 0,5 4-5,2 4-3,0 2-2,2 9 3,9 11 4,1 5 2,-5 19-1,-11 7-3,-16 14-2,-11 10-3,-17 5-2,-10-1-2,-20-4 2,-12-6 1,-19-7 3,-9 1 2,-21-11-1,-4-3-6,-5-7-19,0-7-14,11-8-20,2-2-12,16-7-63,3 1 85</inkml:trace>
</inkml:ink>
</file>

<file path=word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1.2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2 921,'-1'-1'364,"1"1"-242,1 4 1,9 27-12,42 32-24,-29-28-37,5 1-19,0-1-22,-6-4-6,-2-1-6,-9-5-5,-3-7-21,-2-2-9,-1-8-42,1 1-16,-5-9-32,2-3-235,-3-12 261</inkml:trace>
</inkml:ink>
</file>

<file path=word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0.9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981,'12'-2'389,"12"0"-284,18-5-9,10 0-3,5-6-48,2 2-19,-9 1-22,3 3-1,-7 7-13,-3 3-8,3 6-13,-4 2-11,-6 1-16,0 0-11,-9 0-38,-2-1 64</inkml:trace>
</inkml:ink>
</file>

<file path=word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0.7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243 869,'-7'-6'326,"-1"4"-258,5 8 1,0 20-30,-3 14-13,0 31-16,-6 15 2,-4 10 6,6 4 5,-8-11 8,8-9-2,-2-15-7,-5-7 0,11-13-9,-4-11-4,6-16 0,2-9-5,-7-15-1,6-10-4,3-21-8,2-13 1,17-16-14,-3-14 8,7-18 4,0-11 3,-7-12 9,1 2 1,-4 9 1,-2 15-4,-3 29 3,0 15 0,-1 30-5,-2 8 4,7 21-3,-7 4-3,6 28 9,3 16 2,-2 24 14,5 12 3,-1 6 5,-6-3 0,4-1-9,-2-6-1,-6-8-9,1-3-10,-4-12-6,-3-10-10,3-13-29,-3-11-12,-1-15-36,-4-5-114,-3-18 144</inkml:trace>
</inkml:ink>
</file>

<file path=word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0.0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 1198,'-16'5'423,"8"1"-384,4 0-10,-2 2-99,2 0-36,-5 1 57</inkml:trace>
</inkml:ink>
</file>

<file path=word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9.3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39,'7'-5'325,"15"7"-227,8 10 5,20 19-5,1 2-7,2 20-22,-2 12-10,-15 19-24,0 7-14,-12 4-11,-6-4-6,-11 2-5,-8-1 1,-16-3-9,-2-2-5,-9-14 9,2-10-3,2-15-5,4-8-15,10-20-47,-1-4 207,9-20-116</inkml:trace>
</inkml:ink>
</file>

<file path=word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8.9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1 19 782,'-28'-11'325,"5"2"-218,3 11-31,3 9-14,2 23-37,-1 11-11,2 38-11,5 20-2,-4 23-1,10 22 2,5 11 3,5-3-4,22-8-3,0-16-14,18-39-32,16-17-35,12-37 50</inkml:trace>
</inkml:ink>
</file>

<file path=word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8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7-3 710,'-15'1'304,"1"19"-176,-6 10-27,-2 19-51,-2 9-18,-8 4-21,8 4-20,-3-7-276,-2-9 209</inkml:trace>
</inkml:ink>
</file>

<file path=word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8.4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809,'5'-51'321,"10"68"-200,-4 0 9,6 12-18,6 7-16,0 4-46,1 1-16,1 1-42,-3-4-18,-2-6-35,-4-7-16,-4-6-26,1-2-20,-10-12 82</inkml:trace>
</inkml:ink>
</file>

<file path=word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8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55 740,'0'-4'302,"5"1"-197,14-3-13,7 0-18,14-2-7,2 0-4,3 3-28,5 1-12,-6 0-12,2 2-16,-1 1-19,-7-3-4,4 5-21,-2 0-5,-4 4-38,-2-2 57</inkml:trace>
</inkml:ink>
</file>

<file path=word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8.0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54 709,'-2'-10'302,"4"10"-178,-2-1 2,0 8-62,-2 11-17,-6 31-29,1 18-7,-1 28-3,-1 4 0,-5 6 2,-1-7-1,-2-10 7,2-9-2,2-31-2,0-12 2,10-22-5,-4-7-5,9-11 1,3-10-1,5-21-4,4-15 5,0-22-2,7-4-2,-6-8 1,0-3-2,-4-5 1,-6 1 0,0 7-1,3 11 3,0 26 5,2 15-1,-2 22-1,-3 8-2,6 18-7,1 8 3,2 31 1,1 13-1,-1 19 2,2 6 1,-1-6 2,3-2-2,-3-2 2,-4-6-6,-3-11-25,-6-14-9,-1-20-29,-1-7-26,-8-13 60</inkml:trace>
</inkml:ink>
</file>

<file path=word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2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38 961,'-26'-23'358,"4"12"-293,5 4-12,5 11-24,3 8-10,3 15-7,2 16-2,3 29 1,0 12 5,5 22-2,-3-1 2,0-7-2,2-5-4,-3-17-4,1-7 0,-4-23-2,-3-10-4,-2-17-11,-2-6-15,1-13-33,0-3-12,-2-10 43</inkml:trace>
</inkml:ink>
</file>

<file path=word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7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55 796,'-11'3'328,"11"0"-209,0-3-32,11-1-33,5 3-7,8-9-2,0 0-2,-12 5-14,0-1-6,40-10-13,-4-2-2,-2 9-4,-22 4-5,-1-1-18,-2-1-14,4 3-26,-3 1-15,1 0 47</inkml:trace>
</inkml:ink>
</file>

<file path=word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47.0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2 994,'-2'-2'359,"13"2"-295,1-2-26,14-3-23,8 4 1,8-2-4,-1 0-1,12-1-8,-2 2-3,-5 2-10,-1 0-6,-17 4-6,-6-3 6,-5 0 4,-3 1-4,-5 1-10,-3-3-19,-7 2-36,-4 1-209,-10 2 202</inkml:trace>
</inkml:ink>
</file>

<file path=word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39.3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10 435,'-34'21'220,"27"-28"-68,1 2-47,3-1-47,-5 0-5,4 4 5,-2-2 5,-2 3-1,2 1 0,1 0-7,1 4-3,-2-3 1,3 2-6,-1 0-10,0-2-6,2 2-8,-1-3-2,2 0-10,1 0-3,0 0-8,0 0-3,4 2 3,18 9-1,35 10 4,-20-16 0,18 0-3,7-4 0,1-3 2,-3-4-1,-4 0 0,-5-3 1,6 3-2,5 0 0,-3-2 0,-4 1 3,-12 3-2,-10-1 2,-6 5-2,-7 1-1,-7 1 0,-5-1-2,-5 0 4,-1-1-1,1 0 8,-3 0 7,0 0 16,0 0 7,-1 0-6,0 0-5,0 0-20,0 0-12,0-1-32,0 0-33,1 0-50,0 0 67</inkml:trace>
</inkml:ink>
</file>

<file path=word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2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44 1155,'-7'1'405,"13"-1"-365,1 1-1,14-2-13,7-3-1,6-5 3,3 2-9,3-4-7,3 4 3,0 4-29,2-1-27,-5 4-17,0 3 24</inkml:trace>
</inkml:ink>
</file>

<file path=word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2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 1322,'4'3'451,"4"0"-410,14 4-41,14 1-2,10-5 2,10-1-18,2-11-58,-3-2-34,0-1 61</inkml:trace>
</inkml:ink>
</file>

<file path=word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7.2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0 857,'-11'-9'363,"3"25"-223,-9 6-33,-2 26-48,-10 6-20,1 14-15,-3 2-22,-2-3-53,-2-4 672,-7-14-483</inkml:trace>
</inkml:ink>
</file>

<file path=word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7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1 894,'55'-52'349,"-41"70"-231,5 8 13,8 13-14,-3 0-12,0 7-53,3 1-16,-6-3-24,2 1-13,-3-6-20,-4-6-15,-1-5-29,-5-6-12,-3-11-18,-2-5-16,-1-11-10,-3-9 68</inkml:trace>
</inkml:ink>
</file>

<file path=word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6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82 931,'-1'-4'360,"8"-3"-243,10 2 14,5-7-41,7-2-9,11 5-49,0-5-15,14 8-20,-2-1-11,-3 1-23,3 9-14,-9 2-21,0 6-5,0 6-24,-5-2 60</inkml:trace>
</inkml:ink>
</file>

<file path=word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6.5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2 283 933,'-17'4'343,"9"23"-290,-5 11 4,3 29-25,3 8-4,-1 7-6,1-1-5,4-5-2,2 0-3,-1-10-9,4-9 0,-3-19-3,-2-17 0,-1-12 0,0-3-3,-2-12-9,2-4-10,-2-20-9,3-11-3,3-18 5,-1-12 8,0-16 10,1-5 6,-1-13 4,-1-1 2,2 5 8,0 4 3,2 22 9,5 14 2,-2 21-3,4 19-6,2 17-7,-2 11-2,14 30 4,-1 13 4,3 30 7,0 12 2,-7 13 10,2 4 1,-7 0-4,4 2-3,0-10-15,-6-10-7,0-18-29,-3-14-18,-4-23-27,-1-10-10,-5-16 9,-5-10 673,3-12-453</inkml:trace>
</inkml:ink>
</file>

<file path=word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5.9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0 1058,'-17'8'416,"4"0"-304,4 4 2,2 5-56,-2-1-45,3-1-87,4 0-35,3 0-41,2-7 79</inkml:trace>
</inkml:ink>
</file>

<file path=word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1.5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02 687,'-14'4'300,"5"4"-146,6 0-79,7-2-15,8 1-23,6-1-10,14-5-9,7 2-5,16-6-5,4-1-3,1-5-1,-2-1 4,-6-6-3,-1 2 1,2-1-2,-1 2-5,-9 3 1,-3 1-2,-11 6-15,-10 1-3,-5 2-15,-7 3-4,-12-1 10,4 3 7,-12 1 5,-10-1-1,2 0-4,-9-4-2,5-4 13,7 0 11,-2-4 16,6 1 10,1-3 13,-1 0 4,8 4 8,-1 0 0,6 4-2,-1-4-6,3 0-15,9 3-9,3-2-13,9 4-2,2 1-1,2 2-3,12 5 2,-7-2 0,2 5-2,-5-2 2,-12 0-2,-1-2-4,-9 2-7,-6-1-2,-11-3-9,0 7-9,-9 0-20,-4 0-25,-9 4 50</inkml:trace>
</inkml:ink>
</file>

<file path=word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5.7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8 613,'0'2'273,"5"1"-139,8-1-22,8 1-20,-1-5-15,7 0-14,5-1-25,3 0-17,0 2-15,-7-6-2,1 4-2,-5-4 0,3 4-5,0 0-5,-9-2-16,5 0-19,-6 1-184,4 4 158</inkml:trace>
</inkml:ink>
</file>

<file path=word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5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33 772,'-10'-19'301,"3"10"-204,4 4 14,1 8-24,2 7-23,3 15-32,-1 4-14,3 12-1,1 0 2,1 0-10,2-4-10,-2-7-20,-2-7-9,-1-10-20,-1-6-4,-3-9-19,-5-5-70,-4-10 100</inkml:trace>
</inkml:ink>
</file>

<file path=word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5.1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5 816,'6'-5'307,"5"-6"-226,8-1 7,7 0-12,7-1-4,2 1-26,-3 1-13,6 8-17,-9-3-8,0 6-5,0 0-5,-8 0-18,3 1-5,-5 0-28,-4-1-16,4-2 47</inkml:trace>
</inkml:ink>
</file>

<file path=word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4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99 571,'31'39'306,"-36"-21"-16,4 15-178,-2 19-32,-7 5-9,7 23-21,-6 2-12,1 2-17,8 4-6,-6-18-11,4-9 2,-3-19 4,-4-11 6,-1-13 3,0-3 0,3-9-4,-2-2-5,7-10-9,0-7-4,-1-11-11,-1-9-10,2-14-6,2-5-2,7-20-3,4-2 5,-4-11 8,2-7 5,-1 7 14,0 3 3,0 17 2,-6 7 5,2 20-1,-1 8 2,-1 14 0,2 9-6,-3 7 0,3 7 0,6 20 0,0 10 8,2 25 5,2 11 3,4 10 10,2 2-5,1-5 5,0-4-2,-4-4-12,1-5 0,-1-11-12,-4-7-2,-3-13-13,-2-2-9,-3-8-24,-4-6-9,-1-7-16,-1-7 1,-7-12 48</inkml:trace>
</inkml:ink>
</file>

<file path=word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4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81 706,'-8'-5'312,"5"2"-170,0-4-35,5 1-19,7 1-19,-2-5-7,11 3-12,2 1-10,1 0-18,5 4-10,-1 1-8,-3 1-1,4 1-2,-1-2 1,-4-1-2,1 1 1,1 0 0,-3-2-3,3 1-15,0-1-18,-2-2-45,2-1 47</inkml:trace>
</inkml:ink>
</file>

<file path=word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4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 65 755,'-10'-53'338,"-5"44"-191,10 6-12,2 3-27,1 0-34,1 1-15,0-1-28,0 0-12,3 25-11,5 31-2,6-23-2,-3-4 1,1-7-4,2 1-3,-6-11-8,1-2-10,-3-5-26,-2-5-13,-3-6-18,0-2-14,-3-6 62</inkml:trace>
</inkml:ink>
</file>

<file path=word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3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5-3 899,'-12'2'364,"-2"11"-248,-1 5-36,-6 15-37,1 8-13,-1 9-5,1 2 5,3 2-12,0-3 0,2-9-5,2-1-9,4-10-1,1-5 1,5-8-9,0-6-13,3-5-28,2-4-15,5-7-29,0-3 568,6-10-366</inkml:trace>
</inkml:ink>
</file>

<file path=word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3.4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38 828,'-22'-16'341,"7"7"-217,3 0 17,3 3-12,5 6-14,4-1-33,0 2-21,0-1-38,0 0-13,17 29-9,38 41 7,-24-18-4,3 4 0,-4-2-4,1-1-1,-4-12 1,-7-7-2,-4-11-12,-2-8-5,-11-8-26,-1-2-10,0-4-21,-3-1-3,1-5-18,-1 4 56</inkml:trace>
</inkml:ink>
</file>

<file path=word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2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82 762,'-2'7'319,"3"-6"-195,1 3-28,12-4-41,3-1-11,13-6-15,2-4-3,10-6-31,4 4-13,5-2-37,2 1-37,1-2 61</inkml:trace>
</inkml:ink>
</file>

<file path=word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52.6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19 953,'-27'6'395,"1"-1"-257,7-2-17,2-1-32,11 2-17,3-4-24,4 0-7,7 0-29,3 3-10,16 4-3,-2-4 0,3-3 1,1-3 0,-5-3-12,4 0-11,-2 0-21,0 0-17,-9-4-23,-2 4-6,-7 0-23,-3 3 66</inkml:trace>
</inkml:ink>
</file>

<file path=word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0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61 722,'-4'-16'279,"0"-2"-209,9 3-4,2-3-15,3 1-9,4-1-3,-2 0-4,7 0-4,-3 6-1,0 4 1,-5 5-4,-6 16-7,1 5 0,-3 15-11,1 4 0,-3 7-3,-2-8 0,-7-13-2,5-3 0,3-12 5,0-1 0,6-4 6,-4-7-1,-2-15-3,5-2-1,1-11-5,2 3 0,1 4-3,0-3 2,-6 10 0,0 6 0,-3 12-2,0 10 2,0 11-4,0 8 1,-2 8-5,2 0-14,3 0-25,3-6-14,6-5-51,5 2 66</inkml:trace>
</inkml:ink>
</file>

<file path=word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3:32.94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1:31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7 595,'0'1'234,"2"0"-149,5 4-30,-1 0-17,2-4 5,1 1-6,6-1-2,-3-1-3,2 0-2,9 0 0,-5-1-1,11 0-6,0-1-1,-3-2-5,3-4-2,-2 2-4,2-1-2,-1 0 1,3 2-4,-1-4 1,3 3-2,0 2-2,3 3-1,-4 0-1,3 1 1,-1 1-1,-4-1 0,-2 1 1,-3-1-1,-6 0-1,2 1 1,-1-1 0,-1 0 1,-3-2-3,2 1 4,-3 1 4,1-1 2,2 2 7,0 0-4,-1 3-4,1-2 1,2 4-7,-3-2-1,-4 0 1,3 2 0,-3-4 0,3 3-1,5-1-1,2 0-2,1 3 2,0-2 0,-2-1 0,0-1 2,-2-1-2,1 2 1,2-2-1,-1 0 0,4 2 2,3-2-2,4 4 2,2-2-3,7 1-1,-2-5 2,-5 0 1,-3-1 1,-2 1 0,-1 0-1,2 2-2,5 2 1,-4-3-1,5 2 1,2-3 0,3 1 0,1-1 1,-1 2-2,-2 0 1,-6-2 0,3 4 0,-5-2 0,3 1 2,3 0-2,1 2 0,4-2 0,4 0 0,-6 0 1,3 2-2,-3 0 1,-2 2-2,1-1 2,-2-3 3,4 2-4,1-1 3,6 1-2,3 1-1,-2-2 1,-1 3-1,-8-4 1,-5-3 0,0 0 0,2 0 0,2 0 0,5 0-1,1-4 3,6-3 1,-1 2-3,-3-3 4,-3 3-3,-4-1-1,-2-4 2,4 4-2,3-1 1,3 3-4,1 1 2,0 2 1,-6-4 0,-2 2 4,-2 0-4,-1 0 1,6 2-2,7 1-2,2-1 4,-1 0-1,-3-3 0,-6-1 1,2 2-1,1-2 0,2 2 1,13 1-1,-2-2 0,5 0 0,-5-1 1,-7-3-1,-3 1 0,3 4 0,2 0 0,0 3 0,7 3 1,-4-1-1,1-1 1,-9-2-1,-5 0 0,3 1 1,0 0-1,6 2-2,-3-1 3,2-1 1,-2 0 2,-5-1 5,3 0-7,-2 1-2,4 0 0,6 0 0,-5-2-1,-2 0 1,-1 1 1,-12-1 0,4 3 2,-3 0-3,-4-2 1,3 1-2,1 0 0,3 2 3,-2 1 0,0 1-1,-6 1-1,-7 0 0,-2-2-2,-5 2 3,-6 0-1,-3 0 1,0 2 1,-3-4-3,-2 2 3,-3-3-2,0-2 0,-2 0 1,0 0-1,-1 0-20,0-1 497,0 0-362</inkml:trace>
</inkml:ink>
</file>

<file path=word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7:39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5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3 811,'4'0'292,"6"0"-231,1-3-27,13 2-9,6-6 0,13-3-8,10 1-5,8-3-5,8 3-2,1 1 1,-5-1 3,12 3 4,1-2 5,16 4 5,1 0-6,-5 1-4,0 2-3,1-3-6,8 3 1,-6-1 1,0 2-2,-4-1-2,0 0 1,-8-2-1,-8-3 0,-13 3 0,-10-3-1,-1 4 10,-3-1 7,-5 0 12,-1 4 3,-7-1-1,-10 0-1,-4-1-7,-7-1-3,-6 2-10,6 1-3,-10 1-2,0 0 1,-6-5 3,0 2 0,0 1-17,1 0-20,-1 7-44,-3-3-21,2 8 52</inkml:trace>
</inkml:ink>
</file>

<file path=word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7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91 776,'-40'-20'296,"37"20"-229,2 0 1,4 2-36,-3-2-13,0 0-19,0 0 0,0 0 0,0 0 2,13 5 3,30 7-5,-16-12 2,-5 1-1,4-3-1,0-3 3,3 3-4,4-5 1,11 8 1,4 3 1,14-4 0,11 4 0,0-4 0,-3-4-2,6 1 2,7-3-4,16 2-4,1-2-4,7 1-9,-3-1 1,3 0 0,-3-2 4,7 4 6,-3 0 0,-5-1 6,5 5 0,-14-6 2,1 3 1,3 1 0,-5-6 1,5 1-2,-1-1 3,-6-4-4,5 4 1,-15-3 1,-7 0-2,-10 3 5,-5 1-4,-1 4-2,-7-1 2,-7 1 0,-9 1 1,-8-2-1,-3 1 1,-8 3-1,0-4 1,-10 2 3,-1-2-3,-2 1 1</inkml:trace>
</inkml:ink>
</file>

<file path=word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6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4 911,'-9'0'347,"9"2"-272,2-2-22,8 10-39,9 2-11,5 11-1,2 5-1,11 11-1,4 1 2,16 13 0,11 4-1,16 1 1,1 1-2,3-7-1,0-4-1,9-4-2,1-1 1,2-7 0,3-1 2,0-2 0,-2-4 2,0 5-1,-2 0 2,-7 4 0,0 6-1,-8 5 2,-7 4-3,-12 8 1,-6 5 1,-4 2-1,-1 3 2,-13 1-3,-8 2 1,-21-1 0,-9-2 1,-10 4 4,-6-3 4,-1 3 6,-4 1-1,-3-1-1,2 3-5,-6-8-5,5-3-1,5-8-1,2-8 1,7-12-1,2-5 6,0-17 6,4-1 3,0-7 8,0-4-6,3-1-7,-3-2-1,1-2-3,-1-1-2,0 0 3,-1 0-2,0 0-26,0 0-15,0 0-26,-7-2 33</inkml:trace>
</inkml:ink>
</file>

<file path=word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5.5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6 50 585,'23'0'297,"-40"14"-74,2 12-135,-2 4-15,4 6-14,0 3-6,7 0-18,2-2-9,9-5-13,3-4-3,7-12 9,4-8 10,10-9 10,2-7 6,5-17-2,3-3-3,-9-10 9,1-1 1,-11 1-2,-5 4-2,-15-3-14,-11 3-6,-14 4-8,-12 2-9,-9 17-19,-2 7-11,-1 21-28,0 11-18,10 8-31,3 2-12,14-9 66</inkml:trace>
</inkml:ink>
</file>

<file path=word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5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8 842,'1'1'338,"3"1"-221,3-2-34,2-2-9,7-3 0,2-4-7,10 0-28,2 0-11,-4-2-17,5 6-7,-8-3-23,1 1-19,3 1-38,-6-4-27,0 0 63</inkml:trace>
</inkml:ink>
</file>

<file path=word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4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76 964,'-1'3'394,"-3"-4"-277,5-3-50,6 2-22,8-1-34,7-4-5,6 0 0,4-3-2,7 4-1,-2 1-3,-1 0-18,-6 1-10,-6-2-24,-6-2-11,-5 3-19,-4 1-23,-3 2 67</inkml:trace>
</inkml:ink>
</file>

<file path=word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4.5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95 734,'0'-36'304,"0"36"-192,0 0-46,1 6-18,4 14-19,-1 6-8,7 25-5,-6 3 0,3 10-1,-6 0-3,0-5-3,3 0-1,-2-14-2,2-7-3,-2-11 0,-8-14 1,-4-7 1,2 0 3,-6-11-3,9 4 1,-3-11-6,-3-10 0,6-8 1,-3-10-1,9-6 2,6-1 0,-3-8 0,8 1 1,-5 0 2,0 7-2,5 16-3,-4 3 0,4 15 1,-2-2 1,4 7 3,0 1-1,-1 2-2,0 2 0,-4-4 1,3 4 1,0-1-1,0 0 1,2 1 1,-1-2 2,-4-3 3,3 2 4,1 2 2,-2-2 0,2 4-4,-3-3-6,-1 1-5,1 1 0,1 0 0,-1 3-1,-3 0-1,2 1-8,-2-5-24,-3 2-16,4 0 26</inkml:trace>
</inkml:ink>
</file>

<file path=word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0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755,'4'-23'304,"9"2"-206,5 1-20,12 3-25,2 1-9,7 3-3,3 3-2,0 5-1,0 5-2,2 17-8,-2 4-4,-10 9-11,-5-2-5,-18 2-4,-9-1-1,-19 1-11,-11 4-9,-13 0-16,-7 0-1,0-5 3,2 2 8,3-11 12,4-6 1,15-8 5,6-8-2,17-6-5,9-4 1,17 1 1,1 1 5,12 6 10,1 6 6,-1 9 8,3 9-1,-4 13 2,-4 2-4,-6 1-5,-3-2 0,-6-7-5,0-3-7,-5-7-19,0-8-10,-6-6 97,0-8-61</inkml:trace>
</inkml:ink>
</file>

<file path=word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3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72,'-1'1'287,"9"14"-201,9 7 2,15 10-5,1 3 5,-2 1-19,-1 3-16,-5 5-23,-7 0-10,-8 0-22,-8 2-14,-14 1-46,-4 0-37,-9 0 56</inkml:trace>
</inkml:ink>
</file>

<file path=word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3.3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3 0 814,'-34'9'315,"0"6"-190,11 6-70,3 11-1,2 10-12,5 18-17,10 10-7,12 9-5,5-3-2,16-14-19,8-9-16,5-22-36,5-9-20,0-18 45</inkml:trace>
</inkml:ink>
</file>

<file path=word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3.1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3 975,'-7'-1'355,"9"1"-292,12 2-7,8 4-25,2-6-7,13 1-6,-1-1-8,-1 2-7,5 3-5,-9-4-27,-1 0-17,-1-2 505,-3-7-356</inkml:trace>
</inkml:ink>
</file>

<file path=word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02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1 953,'-55'28'342,"57"-27"-295,0 2-4,-1-3-19,-1 0-5,0-1-1,7 0 0,54-3 0,-22 1-3,-6-4-8,2 4 0,-3-3-4,-2 2 1,1 3-7,-2-2-10,0 5-21,-7-1-17,-6 3 29</inkml:trace>
</inkml:ink>
</file>

<file path=word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4.4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879,'-1'15'325,"-2"5"-298</inkml:trace>
</inkml:ink>
</file>

<file path=word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4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216 738,'0'-18'299,"5"-3"-194,6-5 2,5-1-35,-1-4-3,7 2-8,-1 2-3,1 9-10,-4 4-8,-2 9-21,-1 6-6,0 8-5,4 15-1,-9 15 0,-2 11 0,-11 11-3,-6 4-6,-4 4-6,-2-3-1,4-2 1,4-4 1,4-14 2,8-6-1,4-17-3,3-5 0,1-13 2,0-5 2,2-8 4,-7-7 2,2-4-1,0-2 0,-1 1 3,-3-1-3,-2 8 7,-4 2-2,-4 11 0,4 8 2,-5 11-3,2 11-1,-1 10-18,4 5-2,9 6-1,-1-7-3,5-3 14,-7-10-1,-3-4 0,0-4 6,-5-9 2,-3-3 1,-3-7 6,-2 4 0,-9-6 2,-1-1 3,-5-1 8,1-3 4,-4 1 7,5 3 1,2 1-9,3-3-8,8 1-10,2 1-6,5-2-37,4 2-34,10-6 45</inkml:trace>
</inkml:ink>
</file>

<file path=word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3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9 40 654,'-12'-9'272,"0"-1"-160,-4 3-47,2-2-12,1 4-10,1 5-1,-1 1-5,0 4 0,0 2-6,3 3-2,-4 0-11,3 0-2,-1 3-7,4 0 0,1 4-2,-2-1-4,4 1 0,-1-4-3,7 0 0,6 1-1,3-3 1,3 2 1,0-4 0,3 1 0,2-2 4,-4 1-4,5 2 2,-4 2 5,-1 4-5,1 4 4,-10 5 2,-3 5 1,-10 7 2,-5 3-2,-8 5-3,-7 0-4,-2 0-4,-5-3 2,-1-2-4,7-2-1,-3-10 2,9-6-1,11-12 0,-2-5 2,18-7-5,3-4 3,6-10 1,9-4-1,-2-5 3,4 2 2,-2 8-1,-3 4 3,3 12-1,-8 2-2,0 16 0,-1 7 0,-7 9 4,0 7-3,-4 1 2,-2-2-3,1-6-1,5-5-2,1-12-20,3-3-8,3-17-16,4-6-2,6-16-34,4-8 4,4-9-158,4-7-3,6-3 48,-9-1 5,-2-3 177,-3 1 8,-11-2 3,2 3 19,-7 10 84,-6 2 32,-4 15 47,0 6-1,-2 11-54,-1 3-17,1 7-29,-5 0-14,1 11-26,0 5-10,-8 8-13,7 8 2,-2 4-4,4 1 4,4-4-2,0-4 2,3-11-4,4-5-1,5-5-4,-1-6-2,2-5 9,-3-5-2,4-10 6,-1-5 0,1-7-5,-2-1-3,0-1-3,-5-4-4,-6-1-3,-3-1 1,-8 5-2,0 8-2,-4 14-5,-2 8-8,-3 9-23,4 8-17,0 4-28,6 5-11,8-5-20,1-5-173,10-8 202</inkml:trace>
</inkml:ink>
</file>

<file path=word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2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9 703,'-5'1'310,"3"0"-179,5 1-10,2-2-55,8 0-14,6-3-13,1-5-3,14 1-14,-3-1-6,4 1-21,-4-1-9,-8-3-30,2 5-16,-2 1 36</inkml:trace>
</inkml:ink>
</file>

<file path=word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2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36 468,'-48'10'271,"45"-13"5,0-4-152,3 5-50,-1-1-15,4 3-16,-3 0 2,0 0 2,-1 0-1,0 0-7,0 0-4,0 0-12,0-1-4,0 1-9,1 0-4,0 0-5,0 0 4,0 0-3,0 0 0,0 0-1,0 0-2,0 0 2,0 0 3,11 1 1,25 4-2,-27-5-3,3-1 0,1 1-1,3 0 1,5-1 1,-3 3-1,-1-5-1,1 1-6,-3 0-9,2-3-9,0-3-11,1 4-7,-4 0-23,-2 0-20,-9 0 55</inkml:trace>
</inkml:ink>
</file>

<file path=word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1.1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1 542,'-12'-3'258,"6"3"-106,-1 0-28,3 3-30,0 1-16,2 0-19,3 2-4,5 4-1,-1 0 1,6 9 4,3 4-4,9 11-5,5 11-7,7 16-12,3 7-2,-3 9-17,-5 1-7,-9-6-2,-10-5 0,-9-9-2,-6 6 1,-13 5-6,-1 3-5,-8-1 3,-3-12 1,3-12 2,6-7 2,6-8-12,2-6-10,6-10-22,0-4-14,2-7 1,4 0-5,2-10-14,3-5 50</inkml:trace>
</inkml:ink>
</file>

<file path=word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6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00 703,'8'21'276,"6"0"-201,-2-8-9,-1-9-26,2-5-1,4-12 19,0-7 8,7-4 6,3-6 4,-2-3-12,-4-3-5,-6 0-10,-9-2-8,-8 6-7,-5 5-5,-12 8-9,-1 10-11,-9 14-13,-1 17-6,-4 24-26,-5 6-12,11 12-23,8-5-9,12-17 1,9-10 2,14-15 15,6-6 12,9-15 19,7-3 14,7-13 18,1-7 9,7-8 12,-4-4 10,-5-4 3,-3-2-2,-12 4 3,-7-2-1,-8 11 0,-7 4 4,-7 10 0,-1 9-4,-5 7-7,-4 4-8,1 10-11,-1 3-3,-4 4-1,10 4 4,4-3 9,2 2 8,12 0 11,-1-1 6,13 2 2,4 1-6,1-3-9,0 1-11,-8-2-14,-6-5-2,-10 4-15,-8 4-17,-19 3-61,-9 5-13,-12 5 54</inkml:trace>
</inkml:ink>
</file>

<file path=word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0.7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30 847,'-16'-12'333,"0"1"-248,4 6-10,-1 2-17,1 4-23,1 9-9,-1 13-3,0 10-8,-2 21-1,0 10 4,2 32-6,2 12-3,4 12-2,3 1-5,3-16-6,5-8 0,8-20-18,4-11-8,4-26-19,3-11-18,8-23 45</inkml:trace>
</inkml:ink>
</file>

<file path=word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0.3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18 859,'-5'3'333,"11"0"-236,3-2 0,12-1-28,7-1 2,9-7-18,8 1-16,1-7-23,-3 0-7,-4-2-31,-4 1-22,-6-4-41,-2 2 297,-2 3-169</inkml:trace>
</inkml:ink>
</file>

<file path=word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50.1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62 870,'0'0'333,"0"0"-245,0 0-16,0 0-18,0 0-13,3 12-11,-2 56-9,-6-14 1,-5 16-6,-5 6 2,1-6-7,-3-3 0,2-15 0,0-9-3,3-13 9,6-4 2,0-12-4,4-5 1,1-7-12,1-3-4,3-13-2,1-9-3,3-17-1,2-11 2,5-13-1,3-6 2,3-9 0,2-5 1,-1 11 2,1 6 4,-2 24-4,-6 14-1,-1 17 1,0 7 0,-8 7 1,3 12 2,0 18-2,-2 9 2,7 23 1,-2 0 0,-4 3-2,2-2 0,-4-12-2,0-2-5,1-13-14,-5-7-10,4-6-26,-4-6-15,2-8 47</inkml:trace>
</inkml:ink>
</file>

<file path=word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4:49.4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178 727,'28'28'299,"-30"-34"-200,-10-7 5,10 4-39,4 7-9,-2-1-12,4 2-1,-5 0-3,1 1-10,0 0-12,0 0-3,2 22-9,0 47 1,-6-8 2,4 6 1,-8-2-6,4 3 1,-6-12-3,5-5 1,-1-13-2,-2-8 1,7-13 1,-5-3-3,5-10-3,1-6 1,-1-11-6,-1-8 1,3-20 5,1-9-4,6-15 4,1-9-1,3-9 3,5-1 0,-6 5 0,3 5 1,1 22-2,-10 9 3,1 23-2,-3 7 2,-3 10-3,10 8-7,1 17 5,5 14 0,2 30 2,-2 13 4,-1 7 1,-1-3-3,-2-11 2,-3-10-1,5-8-2,-1-10 2,2-19-2,-4-10-2,1-15 2,-5-2-3,-1-23 5,5-4 3,-1-23-1,3-12 2,2-11-4,1-4-1,-2 1 2,-5 0-2,4 18-1,0 8 0,-2 19 0,2 10 0,-6 13 2,1 4-15,1 8-23,-4 2-12,-3 6-40,-2 5 54</inkml:trace>
</inkml:ink>
</file>

<file path=word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8:20.2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9.1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22 882,'-8'-3'366,"1"1"-253,0-1 0,3 2-17,1-2-24,-2-1-11,5 4-8,-2-1-11,3-4-17,-1 5-9,0-1-7,13 1 1,47 3-3,-23 2 2,6-2-5,1 1-1,-1-2-5,-7-2-12,-10 2-37,-5-1-19,-10 1-35,-1-2-5,-1 5-8,-4 1 71</inkml:trace>
</inkml:ink>
</file>

<file path=word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1:35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56 665,'-123'28'270,"99"-21"-187,4-2 3,11-3-19,6 1-16,10 2-17,5-1-3,10-2 0,7-2 7,19-2 9,7 2 0,11-1-4,2-1-5,0-5-11,5 3-2,15 1-13,3 0-5,10 1 0,2-4-4,9-3 2,0 1 0,7 2-2,4 0 0,-7 0-2,4-1 0,4-2-1,-4 4 1,-9-1-2,3 0 2,-3 1 0,-3-2 3,1 6 3,-7-1 0,-5 4 1,-1 2-3,-6 0 2,1 3-2,-14-2-2,4 3 4,-4-3-6,-5-2 0,-7 2 3,-8-4 1,-8 1 0,-3 0 3,-6-2-5,3 0-3,-6 0 0,-7-1 1,-3 2-1,-9 1 2,-9-1-1,-1 2 0,-10-3 4,1 1 4,-1 0 18,1-1 0,0 0 0,0 0-3,0 0-20,-14 5-4,-28 11-43,21-16-35,3-6 49</inkml:trace>
</inkml:ink>
</file>

<file path=word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5.2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94 688,'-22'-5'291,"2"1"-163,-1-3 11,11 5-14,3 1-10,9 3-39,9 0-18,11 0-39,5 2-16,19-3 1,12 5 1,16-7 0,9 1-1,-8-6-1,-5 0-1,-13-3-2,-2 0 0,-2 2 0,-7-3 0,-8 2 0,-7-2 2,-17 5-7,-8-2 1,-17-1-22,-13 3-14,-17 3-19,-4 7-11,-14 10-19,-1 4 4,-8 9 21,-7-2 11,-5 2 48,-1 2 22,12-2 33,10-1 12,24-5 9,7-4-2,12-7-12,9-5-10,13-1-12,10-1-7,19-5 1,7-2 8,23-7 17,9-6 3,12-6-9,-1-2-7,2-7-24,9 6-9,1-4-54,5-2-43,-6-8 53</inkml:trace>
</inkml:ink>
</file>

<file path=word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4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51 1066,'-2'0'377,"18"1"-329,9-3 9,24-4-6,18-1 6,20-10 3,7-2-10,15-3-22,-2-5-9,-3-3-11,3 2-3,-9-4-1,-6-2 1,-11 7-4,-7-1 2,-18 6-3,-9 4-9,-9 3-53,-5 4-31,-3 4 49</inkml:trace>
</inkml:ink>
</file>

<file path=word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3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3 774,'39'-91'315,"-40"64"-215,1 2-23,0 0-9,4 5-16,0 3-6,0 7-15,0 2-5,1 11-12,4 7-7,3 15-2,0 8 0,0 7 0,-2-2-1,1-2-2,0-4 1,-1-8-3,-2-6 0,2-8 2,0-6-2,1-6 0,1-2 2,-2-14 2,4-2 2,2-18 1,6-6-1,2 0 0,-4 4 3,-3 15 0,-4 11 0,2 18-6,-1 3-1,2 18-4,1 9-9,-6 11-25,1 4-16,-2 0-31,-3-8 719,-2-6-488</inkml:trace>
</inkml:ink>
</file>

<file path=word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5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928,'-5'24'334,"8"26"-268,3 9 7,-1 19-3,3 11-8,0 16-24,-1 1-8,0-4-7,-1-10-6,-6-19-22,2 1-16,-2-17-32,0-6-17,4-18-28,-1-16 2,3-17 58</inkml:trace>
</inkml:ink>
</file>

<file path=word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3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-1 790,'-11'3'298,"4"8"-231,-5 9-16,-2 17-34,-2 4-24,-5 9-75,1 0 59</inkml:trace>
</inkml:ink>
</file>

<file path=word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3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837,'47'-11'337,"-30"33"-255,7 5 3,8-1-2,2 1-49,-5-2-12,1-5-28,-7-5-8,-9-2-15,-1-6-7,-7 2-20,1-1-13,-2-2 43</inkml:trace>
</inkml:ink>
</file>

<file path=word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32.7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233 883,'-13'4'349,"-1"-6"-242,4-3 2,3-3-45,0-4-21,4-1-24,0-4-7,3-11 2,1-2-2,6-2 1,-1 0-1,2 10-3,0 4 0,2 6-5,-2 6-3,0 6-5,4 8 0,-2 15-3,4 11 4,-1 10 3,-6-2 0,0 0 1,-3-10 1,-2-6 0,2-8-1,2-7 1,-2-3-4,4-8-13,-1-2 1,1-16-3,5-2 1,2-14 12,2-9-2,1 4 7,-2-4 1,-1 11 2,1 7 3,-6 9 0,-3 7-3,3 10-4,2 11 1,5 10-4,5 8 1,-9 2 5,-1-2-6,0-2-32,-5-8-18,3-1 27</inkml:trace>
</inkml:ink>
</file>

<file path=word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9.9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148 689,'-20'24'320,"5"-28"-104,3 1-103,3-6-45,3 2-20,4-7-26,2-2-5,-1-5 3,7-2 3,-3 4 9,4 1 3,4 6 1,-4 0-4,3 5-8,3 2-8,-5 3-9,7 6-3,1 9-2,-2 4 1,0 10 1,-4 4 1,-1 1 0,2 1 1,-3-2-2,1-2 2,-4-7-4,-5-5-2,2-9 1,-1-6-3,-1 2 1,1-3-4,-1-2-2,0 0 3,0 0 20,5-15 8,13-45 6,-10 29-2,0 9-10,-8 6-2,4 9 4,-4 2 0,0 6-5,4 2-4,-3 7-6,2 1-1,0 10 1,2 2 2,4 6 3,0 1-2,2-3-1,0-1-2,0-5-3,2-4-1,2-8-2,1-4-9,2-11-27,1-7-14,8-11-67,4-5 11,5-2 60</inkml:trace>
</inkml:ink>
</file>

<file path=word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9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0 827,'-20'6'355,"2"-1"-222,6 0-16,8-3-22,4 1-43,0-1-20,0-2-26,0 0-4,14 1-3,41 0 0,-20-5-4,-1-3-16,-3-2-34,0 1-20,-3 1 40</inkml:trace>
</inkml:ink>
</file>

<file path=word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4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9-1 657,'-15'22'284,"13"-27"-158,0 3-43,2 2-37,-1 0-14,0 0-14,0 0-6,0-1-5,0 0-1,0 0 0,-6 1-1,1 0 5,-30 1 6,29 1 4,-1-6 3,5 8-5,0-3-4,-1-1 0,4 4 0,1 0-2,4 3-3,4 1-3,3 0-5,8-1 7,2 0 0,17 1 0,3-6 1,18-2-4,13 1 1,0-6-2,2 3-2,-2-1-1,-5-3-3,14 5 2,0-2 0,-6-2 1,-1 2 1,-14-2-3,-1 0 1,2 0 0,-12-4 1,-5 5 0,-11-1 1,-23 0 0,2 6 0,-16-1 6,-13 0 0,-8 6-1,-18 0-2,-16-1-4,1 7 0,-9-5 0,4 0 5,-5-3 9,-9-4 2,-2-5 4,-2 3-4,9 2-1,5 4-3,0 1 0,1 2 2,1-4-8,7 2 1,11-2-6,7 2 1,24-1-3,8-2 0,-1 0 1,-19 1-2,15 3-1,6-1-3,16-1-2,9 4 0,11 2 6,11 2 3,32 1 3,3-4 1,14-5-2,8-3-2,10-7 1,5-2-1,5-5-20,-1 0-23,-1-2-54,-4-2 53</inkml:trace>
</inkml:ink>
</file>

<file path=word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3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2 685,'39'-22'314,"-10"1"-167,0 9-33,-11 3-86,-2 3-29,-3 4-1</inkml:trace>
</inkml:ink>
</file>

<file path=word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3.2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227 839,'-19'15'354,"9"-1"-209,6-3-39,6-3-54,10 2-17,7-10-27,9 2-5,9-7-2,3-10-4,3 2-17,-2-9-7,-4 0-11,-1-2-2,-4-3-11,-6 0-9,-2-1-42,-4 5-56,-5 7-101,-3 1 19,-4 11 68,-6-2 118,-3 6 213,-1 8 23,-1 7 12,-2 6-48,3 16-67,-1-1-17,3 6-26,2 0-7,3-11-1,4-4-1,1-13 11,3-8 6,4-8 8,4-9 4,4-12 8,1-4 4,-4-12 5,-2 2-1,-8-2-3,-4 1-6,-11 7-9,-4 4-10,-13 7-14,-8 4-4,-9 9-22,0 7-14,-1 15-35,2 10-29,12 10-56,4 3-15,11-5 90</inkml:trace>
</inkml:ink>
</file>

<file path=word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2.7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72 1103,'1'6'399,"15"0"-334,6-12-37,8-4-16,6-7-2,6-9-10,1 4-8,5-1-21,-3 1-11,-7 4-15,-4 3-3,-10 3-12,-5 2-19,-10 7 61</inkml:trace>
</inkml:ink>
</file>

<file path=word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2.5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83 791,'-10'-1'321,"3"-2"-216,0 4 2,3 9-48,4 6-15,7 24-26,5 8-1,5 11-6,3 6 3,0-9-4,-3-8-2,2-11-2,-3-14-2,-6-12-1,4 0 2,-10-15 2,-2-2 2,1-10-3,-3-11-1,1-3-3,-3-5 0,-8-7 1,-1-1-3,-3-7 2,0-3 3,11 7 11,0 2 4,5 18 8,1 8-5,8 9-7,7 3-2,6 2-9,8-1 1,-2-1-5,0 3-1,2-1-19,-4 0-13,4 0-29,-1-4-12,-3 2 423,3 1-279</inkml:trace>
</inkml:ink>
</file>

<file path=word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5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4 648,'30'-57'257,"-1"16"-186,-10 27-2,-3 11 0,-6 16 2,-3 13-2,-3 11-10,0 4-11,-3-2-21,-1-8-8,1-8-2,0-10 2,3-7 7,2-4 8,4-7 14,3-6 0,5-9-5,3-7-7,6-5-13,0-7 0,1-2-4,1 8-5,-2 10-6,-4 12-6,-1 18-6,-4 10-6,1 21-21,4 7-25,-5 3-36,-2-4-18,-5-10 64</inkml:trace>
</inkml:ink>
</file>

<file path=word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1.6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0 722,'-20'12'333,"11"-2"-145,5 3-36,8-7-49,6 11-19,8-3-15,4 2 0,9 6-16,0-6-5,4 4-26,1-1-12,-11 1-3,-7 2-1,-18 11 0,-12 2 4,-10 15-10,-7 3-7,-5 4-29,0 0-18,1-4-41,8-2-15,5-8 71</inkml:trace>
</inkml:ink>
</file>

<file path=word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1.3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31 967,'-17'21'387,"17"-9"-283,10 1-6,18-9-65,9-8-9,14-10-11,-5-12-5,3-6-5,-3-1-12,2-1-29,1-1-14,2-2-18,-3 2-7,-6-2 3,-2 3-4,-11 4-253,-6 0 234</inkml:trace>
</inkml:ink>
</file>

<file path=word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1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8 842,'-8'-4'339,"6"0"-245,3-4-1,0 5-25,11 2-24,6 1-9,11 6-5,7-2 2,14-2-16,4 2-4,5 1-28,-3-3-12,-6 3-20,-8-3-11,-8-1-6,0-2-11,-10-5 53</inkml:trace>
</inkml:ink>
</file>

<file path=word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0.4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1 72 735,'-1'-1'309,"-19"4"-185,-27 25-12,37 11-47,-2-1-15,7 1-26,3 4 0,3-7 4,8 1-2,2-8 11,-1-6-1,6-10-6,3-6 4,1-11-9,9-7-1,-1-12-2,-3-6 1,5-9-3,-17-5 0,-15-6-2,-3-3-2,-19 5 10,1 3 0,-7 9 1,-5 10-4,4 19-15,1 8-4,6 20-25,1 9-22,6 10-52,5 5-26,12 4 74</inkml:trace>
</inkml:ink>
</file>

<file path=word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20.0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41 695,'-21'13'393,"11"-3"-2,14-7-316,12-1-37,17-7-33,14-7-9,13-9-42,-1-9-25,6 0-74,-4-6-77,9 1 149</inkml:trace>
</inkml:ink>
</file>

<file path=word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9.8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1018,'6'33'380,"0"-26"-308,6-1-19,14-1-37,10 5-5,4-9-6,-1-3-4,-3-10 0,1 1 1,0-4-8,-2-1-9,-4 6-36,-6-1-35,-11 2 55</inkml:trace>
</inkml:ink>
</file>

<file path=word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9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-5 983,'-30'-12'379,"46"41"-272,10 11-12,19 19-18,13 11-16,4 15-23,-4 3-10,-14 13-17,-9 3 1,-12-1-6,-2 1-2,-17-6 1,-4-4 0,-15-5-2,-7-3-1,2-11-4,-4-14-13,8-16-41,5-10-32,0-23 55</inkml:trace>
</inkml:ink>
</file>

<file path=word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9.2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0 899,'-24'10'354,"0"15"-253,2 11-19,5 31-36,2 15-16,8 26-19,4 19 0,7 16-3,8 2-2,11 1-2,1-14-4,16-31-2,6-17-10,13-26-27,8-10-23,-2-19 39</inkml:trace>
</inkml:ink>
</file>

<file path=word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8.9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31 992,'-15'-9'399,"13"9"-280,0-1 1,5 14-61,1 15-29,3 24-30,7 24 0,-1 8 4,4 5 4,-3 0-5,-5-12 1,-1-8-3,-8-14-1,-1-26 3,-1-5-3,-2-20 0,3-2 1,-2-17-10,-1-10-7,-5-20-15,0-11-5,0-11 6,1-5 9,1-3 11,-3-3 7,2 6 3,1 5 0,7 12 2,1 13 0,8 18 1,0 5-2,6 16-2,6 7 0,6 20 0,6 15 1,14 24 3,2 5-1,3 8 0,-2-6 0,-15-10-1,-7-6 3,-6-19 1,-6-8 0,-6-10 2,-4-7-1,-8-11 0,1 0 13,-1-16-2,-2-5 2,-1-18-3,-1-3-12,-4-14-3,4 1-1,5 7-6,0 1-6,6 17-28,2-1-27,7 6 152,2-3-85</inkml:trace>
</inkml:ink>
</file>

<file path=word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8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0 985,'7'6'388,"9"-6"-278,30-1-18,10-7-18,11-16-33,0-3-13,-7-12-39,-9-7-26,-3 3-64,-3-5-241,-22 8 239</inkml:trace>
</inkml:ink>
</file>

<file path=word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5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2 0 1114,'2'12'387,"0"16"-348,-1 20-8,-2 43-6,-10 15 1,-18 22-5,0 6 4,-8-4 5,2-4 0,4-9-3,2-5-6,-1-16-19,3-9-14,5-21-33,4-11-23,12-25-37,3-12-21,9-19 79</inkml:trace>
</inkml:ink>
</file>

<file path=word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8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225 433,'-5'-71'256,"-2"8"-22,4 21-120,2 8-28,1 24-27,0 5-8,6 13-6,1 15 2,8 20 0,1 13 0,5 18-5,2 5-10,-1 5-10,3 1-4,-3-11-10,-4-12-5,-2-16-29,-3-7-18,-9-11-52,-4-4-231,-10-13 233</inkml:trace>
</inkml:ink>
</file>

<file path=word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7.8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91,'2'63'318,"4"9"-230,-5 4 1,5-6-44,-10-4-16,2-8-15,-3-13-5,1-10-4,4-8-1,1-10 2,2 1 1,-3-12-7,-3-3-7,2-15-27,4-10-30,-1-14-56,3-11-144,-4-15 176</inkml:trace>
</inkml:ink>
</file>

<file path=word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7.5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196 788,'-10'1'351,"3"-2"-188,6 1-35,4-5-18,8 1-37,8-4-13,16-5-20,7-1-9,7-8-15,2-2-6,-5 0-21,-5-3-19,-1 5-36,-3 5-25,-3 6-27,2 6 24,-6 6 60</inkml:trace>
</inkml:ink>
</file>

<file path=word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7.3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0 854,'-12'6'320,"9"11"-261,3 4 0,6 5-35,1 2-5,7-3-12,-5-7-7,2-5-20,3 0-11,-7-10-15,1 2-9,-4-5-25,-4-3-45,-10-4 83</inkml:trace>
</inkml:ink>
</file>

<file path=word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7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69 1058,'-4'1'402,"7"-1"-297,7-4-34,15-1-43,6-8-2,8-10-39,0-4-26,4-8-51,6 4-33,1-1 77</inkml:trace>
</inkml:ink>
</file>

<file path=word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6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0 829,'-2'12'304,"-1"14"-254,0 17-17,1 26-21,0 20 0,-4 10-4,-1 2 0,-3-10-4,0-16-1,1-21 10,1-17 7,3-23 12,3-5 7,-1-16-3,1-8-8,4-20-12,0-11-8,4-14-7,-4-5 0,1-3-2,0-3 1,-2 4 0,3 5 2,-3 13 3,-1 6 2,3 9-1,-2 9 1,3 8 8,-1 7-5,-2 9 1,0-1 0,0 5-11,-1-4 4,0 1-3,0 0 0,0 0 0,0 0-1,0 0 1,0 0-1,0-1 1,0 0 1,0 0-2,0 0-4,0 1-4,0 0-1,0 0-1,0 0 4,0 0 4,0-1 0,-1 0 2,0 0 2,0 1-1,0-1-1,0 0 5,0 0-1,0 0 3,0 0 0,0 0-6,0 0 0,0 0-1,1 0-2,0 0 2,0 0 0,0 0 0,0 0 2,0 0-1,0 0 0,0 0-1,0 0-2,0 0 0,0 0-1,0 1 2,0 0 1,0 0 1,10 29 1,13 50 3,-4-18-3,9 16 1,6 5-1,7 0-1,2-4-2,-6-20-21,-3-5-11,-17-18-33,-9-6 34,-2-9 18</inkml:trace>
</inkml:ink>
</file>

<file path=word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5:14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148 587,'-20'-3'262,"7"2"-100,3 1-118,-1-3-10,5 8-18,-1-2-3,-1-8 13,1 3 16,4-1 20,-4 0 8,5 1 0,-2 2-8,1-1-20,2 0-11,1 1-21,0 0-4,0-1 5,10-1 2,34-9 2,-21 8-2,8 0-4,7 0 1,14-3-4,4 2-1,9-1-2,0 0-4,-2-2 3,0 1 1,7 1-2,1-3-1,4 4 0,0-1-3,-17-1 3,2 2 4,-12-1-4,-6-1 4,-2 3-2,-5-2-2,-7 5 2,-3-1 1,-17-1-1,0 2 2,-9-1 0,2 1 3,-4 0 7,2-1 0,0 0 0,-25-3-4,-40-6-11,23 5-1,-1 5-15,-8 0-5,1 4 0,-13 0 0,-13-3 8,-3 1 9,-3 1 0,10-2 5,9 6 1,1-1-5,1 2 5,-2-3-1,18-2 1,12 2 5,19-1 3,4-1-1,11 0-3,12 3-1,12 6-8,18 1 2,22-3 2,3-4 0,11-3 3,0-1-12,11-4-50,4-5 589,-2-8-414</inkml:trace>
</inkml:ink>
</file>

<file path=word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1:34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9 350,'-16'5'202,"27"-6"-48,2 0-23,3-2-60,0-2-19,3 2-21,6 3-7,0-2-9,-3-1 3,7 2 8,-5-2 2,0 0 5,8 3-2,2 0-4,2 0 0,4-1-8,3-1 0,10 2-5,0 0-1,-5 2-3,1-2-2,-9 0-3,-2-1 2,5 1 3,0-1 4,7-2 1,9 3 0,-4 1-2,0-1-3,-8 0-3,-7-4-1,0-2-2,-1 2 1,6 6 0,1-2-1,3 1 2,-3 1 0,-5-7 0,-3 5 0,-10-1-1,2-1-5,-3 2 7,-5-4 3,4 2 0,0 1 7,-1-3-3,5 8-2,5 0 2,-6-4-1,2 3-2,-5-7 0,-9 0-2,2-1-3,-4 3 4,0 1-1,-5-2 4,1 3 4,-1 0-6,-2 0 1,3 2-2,-1 1-1,-2-4-2,-2 0-1,1 1-2,-3-1-2,3 2 1,-1-1 1,1 0-1,-2-1 1,2 2-4,0-2 2,-2 2-1,2 1-5,-3-2 5,1 1 0,-3-1-1,3 3 5,-1 0-5,3 0 0,0 2 2,0 0 1,1 0-2,-1-1-1,2-3 0,0 2-1,2-2 1,4 2-1,-3-1 1,1-3 2,7 3-2,-1 1 0,1-1 1,7 4-4,-6-3 3,1-2 0,-1 4 0,-6-4 1,-1-1-1,1 4 2,-3-5-2,5 4 0,-2-3 1,-2-5-2,7 2 3,-1-3 2,8 5 1,-1-2 4,3 3-5,-1-1 1,3-2-2,3 1-2,-3 2 0,-1-1-1,-4 2 1,-3 0 2,-6-2 0,-4-2-1,0 1 5,-1 0 3,1 1 4,0 1 2,-4-2-3,1 0-4,-3 0-3,4 2 0,-2 0-3,-2 0 0,-2 0-1,3-2 0,-1 1-1,5 3-2,3 2 0,0-5 2,3 1-1,4 0 3,6-2-2,0 5-2,2-2 1,-1-1 0,-3 0 0,0 0 0,-2-2 0,-4-1-1,0-4 1,1 0 0,2 4 1,0-1 2,1 3-2,-4-6 3,0 3-3,-1-2-2,-2-1 0,3 5 1,0-3 2,-1 5-4,0-1 2,-2 2 0,-6-2 1,3-2 5,-3 2-1,2 1 0,-5 0-3,0 0 0,-2 0-1,0-1-1,3 5 2,-6-4 0,-3 0 1,0-1-1,-1 0 1,1 0 0,-1 1 5,1 0 8,0 0-5,0 0 0,-1 0-21,0-1-34,0 0 369,0 0-259</inkml:trace>
</inkml:ink>
</file>

<file path=word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50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46 1004,'-41'-31'369,"39"34"-294,1 2-7,-5 1-20,3-1-2,3 3-3,0 1-1,5-3-8,3 5-8,2-6-15,-2-2-7,-1-4 1,-1-6-1,-3-2-1,0 0 8,-3-6-1,1 5 9,-4-1 8,-4 1-3,-3 7-1,-2 3-8,-5 6-9,2 2 0,1 9-3,0-2-3,8 3 0,1-3-25,6-3-46,11-2-27,4-8-43,8-2 81</inkml:trace>
</inkml:ink>
</file>

<file path=word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9.5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80,'0'0'446,"1"0"-176,-1 2-183,-1-3-21,0 1-43,1 0-22,0 0-37,0 0-18,0 0-56,0 0-26,0 4 87</inkml:trace>
</inkml:ink>
</file>

<file path=word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5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19 580,'-1'-5'297,"-3"-1"-89,6 1-83,0 1-17,6-1-16,7 0-11,3 0-25,2-3-14,8 1-25,-1-2-8,7 1-11,1-1-10,6 0-21,0-2-15,-6-2 257,6 3-169</inkml:trace>
</inkml:ink>
</file>

<file path=word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7.1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29 983,'-30'-28'391,"30"29"-257,1-1-13,4 1-35,-5-1-10,0 0-19,10 1-3,44 2-14,-18 2-14,-3-5-21,0 0 0,0 1-16,-8-3-6,-1 3-28,0 0-26,-8-1-51,-2 2-22,-7 3 88</inkml:trace>
</inkml:ink>
</file>

<file path=word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8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74 988,'2'-29'367,"16"2"-292,15-1 6,20 1-8,5 1-7,11 9-17,-4 4-5,-5 6-17,-2 6-6,-5 10-6,-3 4-6,-10 12-4,-6 3 0,-17 7-4,-6 8 0,-25 7 3,-9 6-2,-17 4-2,-6 1 0,-1-8-9,4-2-7,7-10-26,1-5-11,11-6-44,2 0-22,6-9 79</inkml:trace>
</inkml:ink>
</file>

<file path=word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6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1 777,'-4'-16'329,"3"-4"-156,13 2-106,6-3-2,14-3 0,8 0-2,22 1-8,7 3-10,11 6-15,1 5-12,-14 7-12,-3 7-1,-10 5-3,-2 3 0,-17 3-2,-4-1 1,-13 4-1,-11 2 3,-12 10 12,-9 8 6,-21 9 4,-8 1 2,-4 5-9,-5-6-4,6-3-5,1 1-1,4-11-4,5-2-4,4-11-9,11-3-18,3-7-24,4 0-12,8-7-22,-1-2-12,17-4-10,1-5 61</inkml:trace>
</inkml:ink>
</file>

<file path=word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4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7 376 572,'-16'-29'278,"1"4"-115,-1 2-6,0 3-79,8 2-9,1-3-13,7 1-3,8-2 3,2-1-3,16-1 3,5 0 4,5-7 0,1-1-6,3 7-17,-3 2-13,3 10-17,0 10-4,-4 6-2,3 9-2,-2 10 1,-5-2-2,-10 4-3,-7 2 2,-15-2 2,-10 5 1,-12 4 5,-6-2 0,-7 7-2,0-1 2,0-2-2,0-1 0,1-12 0,4 0-1,5-12-3,6-3-3,6-4-16,2-5-10,5 0-22,5-4-12,0-2-24,5 4-6,10 2-15,-4-2 65</inkml:trace>
</inkml:ink>
</file>

<file path=word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0.8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 422 894,'-33'26'337,"33"-25"-284,0 3-13,3 0-13,4 8-22,2 2-2,11 7-2,6 0 1,21-1-2,6-3 0,8-9 0,6-2-1,2-9 0,7-3 0,3-6 1,2-5 3,-7-6 9,-8-4 6,3 2 12,2-1 1,-7 1-7,-2 4-5,-17 6-13,-16 2-4,-13 9-2,-10 0-3,-12 5-2,-3 4-1,-9 4 2,-2 5 0,-5-6 4,3-1 0,8-6 0,2-1 2,15-4 0,0-4 0,12-7 2,8-1-2,5-4-1,4 2 1,8 7-2,1-3 0,3 3 1,8 6-1,2-1 0,-4 1 0,1 4-2,-14-6-1,-14-4 1,0 1-2,-11-7 3,-4-2 0,-4 0 2,-5-5 3,-3 1-1,0-3 1,-6-1-2,-1 2-2,0-1-4,1 7-8,4 9-17,-1 7-22,4 12 30</inkml:trace>
</inkml:ink>
</file>

<file path=word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9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3 32 862,'-16'-33'387,"6"50"-164,-1 16-122,-3 10-22,-8 11-21,-7 0-17,-8 1-15,0 2-5,2-7-17,6-2-3,7-14-19,6-9-17,12-11-33,1-9-13,6-9-4,7-5-1,2-14 62</inkml:trace>
</inkml:ink>
</file>

<file path=word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9.3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678,'6'-1'333,"1"1"-41,5 5-167,8 6-11,7 8 0,7 10-25,1 5-18,1 6-34,-7-1-17,-4-6-19,-6-3-1,-3-5-6,-3-2 0,-3-3-23,-3-6-12,-5-4-36,-1-2-15,-4-7-23,-2-5 64</inkml:trace>
</inkml:ink>
</file>

<file path=word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8.6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21 980,'-13'-9'346,"7"1"-319,-1 4 13,7 4-3,0 4-6,-1 5-4,9 22 19,0 13 13,12 34 17,4 13 7,-6 16-22,4 7-16,-6-3-29,-2-3-13,-2-16-1,-6-12-4,-1-15 4,-3-7 2,-4-13-4,-1-7-5,-5-18-6,0-8-11,0-11-29,0-3-21,-2-16-38,4-5 61</inkml:trace>
</inkml:ink>
</file>

<file path=word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8.2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21 1003,'-6'3'385,"7"0"-280,6 1-13,8-4-43,6 0-3,9-12-27,9-1-4,6-6-16,4-5-20,5 9-38,-3-1-20,-8 1-31,1 7 59,-9-1 29</inkml:trace>
</inkml:ink>
</file>

<file path=word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8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-1 815,'-8'3'318,"-26"11"-227,32-11 0,7 1-38,2 0-4,6-2-12,10 1 2,2-4-4,4-1-5,7 1-15,-5-3-9,3 2-4,-8-5 1,-1 4-10,-3 0-5,-7 3-23,2 2-16,-15 2 55,-2 0-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3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6 23 576,'15'-18'265,"-10"12"-133,-5 6-1,-6 12-58,-6 12-18,-15 30-29,-9 16-14,-20 26-4,-7 7 0,-5 11-4,-1 1 0,12-7-7,1 0-14,3-16-45,0-12 41</inkml:trace>
</inkml:ink>
</file>

<file path=word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4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0 709,'-3'-8'270,"8"18"-194,-1 4-1,9 22-11,-2 8-1,3 8-12,2 1-5,-5-11-14,5-5-3,-5-14-6,-2-3-5,-6-12-7,-1-2-3,0-8 2,-2-6 1,1-7 0,-1-6 1,0-6-7,-2-6-2,3-7-1,1-4-2,0-4 0,3 8 1,4 8-1,1 11 1,6 12-1,-2 3-1,1 6 1,0 0-2,0 5 2,0-1 0,1 6-2,-2 3 0,1 9 2,0 2 0,-2 12 1,2 4 2,-7 1-4,3 1 1,-4-8 1,-3-3-1,2-7 4,-1-3-8,-1-6-12,-3-6-5,-1-6-13,1-3-3,-3-9-32,0-4-61,-9-7 84</inkml:trace>
</inkml:ink>
</file>

<file path=word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7.6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2 925,'2'-3'325,"9"6"-278,0-1 8,18 16 3,3 7 10,9 24-5,7 18-8,4 34-18,3 22-8,-6 14-19,-7 6-3,-8-4-4,-8-7-4,-7-5 1,-2-6 2,-11-15 1,-1-4 4,-9-18-3,-2-6 0,-5-9 2,-6-11 0,4-4 2,-2-9-1,-1-11-6,5-5-3,2-17-16,-2-5-6,7-6-19,4-3-8,-1-8-7,5 0-5,2-13-12,0-3 44</inkml:trace>
</inkml:ink>
</file>

<file path=word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7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6 51 972,'-16'-21'382,"-2"4"-298,-3 8 6,-3 5-10,1 15-35,-2 10-10,0 23-11,5 15-2,-1 33 1,4 19 1,6 37-1,1 20-3,6 17-10,3 5-5,6-10-3,4-16 0,5-25-2,6-17-1,1-28-1,2-11 0,-2-19 2,1-7-3,1-18-23,3-5-22,2-15-56,0-14 12,3-19 51</inkml:trace>
</inkml:ink>
</file>

<file path=word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6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54 548,'-38'-47'269,"30"21"-102,3 7-52,3 1-37,1 0-15,3 12-10,1-4-3,-1 4-1,1 2-2,4 6-2,0 7-2,11 19-9,1 21 3,1 26 0,4 11-4,-7 15-12,-3-3-7,-1-7-5,-6-3 1,-3-14 5,-3-2 3,-6-12-3,0-4-3,-10-8-3,6-4-2,-4-11-21,5-8-16,3-10-45,-2-7-17,4-7-3,-4-7 14,0-13 59</inkml:trace>
</inkml:ink>
</file>

<file path=word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5.0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-1 835,'-2'-1'331,"2"3"-216,-3 1-21,2-3-31,0 0-17,-10 18-22,-18 36-6,13-23-10,-2 3 1,1-2 9,2 3 11,3-6 15,2-3-1,1-8-8,-2-8-10,9-3-13,-3-6-3,8 4-9,-2-5 0,-1-2-2,4 8 1,-4-7 5,4 2 1,0-1 4,-1-1-1,-2-4-3,2 3-1,-1 0-5,-2-5-12,3 5-47,-2-3-21,4-2 42</inkml:trace>
</inkml:ink>
</file>

<file path=word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4.6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49 795,'-29'-49'301,"38"49"-219,-2 3-8,11 8-17,2 1 4,4 8 6,0 2 3,2 5-11,4 4-11,-2 0-25,2 3-9,-4-3-11,-6-4 0,-4-6 0,-5-4-2,-4-7 3,-4-6-1,-1 0-4,-3-4-1,-6-4-32,1 1-12,-9-9-31,-1-3-25,2 3 67</inkml:trace>
</inkml:ink>
</file>

<file path=word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23.8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55 667,'-7'-7'270,"2"2"-171,-1-6-16,4 6-26,-5-7-3,3 5 6,1 4 8,-2-3 7,3 4 1,0-1-5,0 2-4,2 1-18,0 0-12,0 15-17,3 57-6,3 1-5,-2 14 1,1 11-1,2 0-5,-4-15-3,2-5 0,-4-14 0,-1-10 0,-2-12 0,-1-4 0,0-15-17,0-7-19,3-12-37,-2-4-10,0-11 85,-1-10-15</inkml:trace>
</inkml:ink>
</file>

<file path=word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21.9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153 317,'-15'9'255,"6"-3"-6,-2-6-46,-2 0-51,7-3-54,-1 2-15,4 0-16,2 0-11,-2-4-16,0-2-3,4 4-18,4-5-9,5 0-12,9-2 0,15-8-4,-2-4 6,15 1 5,0 3-2,-3 3-1,4 5 1,-2 4-1,-4 0-3,0 2 3,-2 4-4,-5-1-6,-7 3 1,-11-1-2,-2 0-1,-13 0-5,-1-2-5,2 5-14,3 4-6,-6 7-24,-4 1 40</inkml:trace>
</inkml:ink>
</file>

<file path=word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20.2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5 711,'0'-22'270,"1"2"-214,5-2 0,9-1-3,5-1-7,6 1 0,6 7-2,5 6-17,2 4-5,4 8-10,4 8-3,-5 6-2,-5 5-3,-10 5-1,-14-5 1,-13 5 3,-2-1 0,-15 5 12,-7 1 0,-12 3 0,-6 1 3,-7-1-10,2 3-2,2-12-3,6-1-4,7-9 0,8-7 2,10-2-3,2-5 0,11 2-17,-2-2-19,5-3-33,-2 2-11,0-1 1,19 0 0,37 5 58</inkml:trace>
</inkml:ink>
</file>

<file path=word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19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5 899,'-4'-4'336,"2"7"-279,3 8-19,5 18-25,1 21-3,-1 20 8,6 6 8,-1 5-5,0-11-4,4-6-8,-5-6-2,-1-10-3,-2-3-3,-3-9 3,-4-6 0,-3-4-21,1-4-14,-4-8 79,1 2-50</inkml:trace>
</inkml:ink>
</file>

<file path=word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19.5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3 975,'-9'-2'361,"8"3"-297,-4-3-26,6 10-57,2 0-19,2 4-49,1 1-147,1-4 161</inkml:trace>
</inkml:ink>
</file>

<file path=word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4.4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7 17 481,'0'-1'250,"0"0"-62,-1-3-31,0-1-58,0 2-13,0 2-33,0 0-9,0 1-14,-4 24-6,-12 64-5,2-23-4,-3 7-3,3-1-6,-4-19-3,-1-7 1,-3-20 3,-1-7 1,2-8-2,1-7-1,-1-9-4,3-6 1,4-12 1,1-7-2,14-7 0,1-6-1,3-6-1,4-1 3,1 12 1,-1 7-2,3 16 0,3 10-3,1 11-3,1 8 2,8 18-2,-3 3-2,3 4-12,2 3-7,-6-6-20,5-3-11,-1-10-18,3-4-13,1-12-79,-3-6-26,-1-6-37,3-6 119</inkml:trace>
</inkml:ink>
</file>

<file path=word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19.3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 261 585,'-52'-69'264,"43"46"-147,-4-6-4,-2 1-19,6 9-8,0 1-5,2 10-6,4 5 0,0 3-12,2 4-9,3 10-34,8 19-14,6 34-10,1 17 2,5 28 7,0 2 1,-2-7 0,3-5-1,-1-23 0,-6-15-1,-8-21 1,-3-13-4,-9-15 1,4-3 0,-1-11-6,-2-5-3,-9-11-35,-7-10-8,0-21-21,-4-11-7,4-14 3,-4-10-6,1 2 16,-2 1 14,-3 4 33,6 11 24,0 6 31,5 5 6,6 12 6,1 3-9,8 11-16,5 2-5,9 5-5,8-1 4,7-2 5,6 2 4,14 3-2,9 3-3,9 12-8,2 4-4,-12 8-3,-6 6-4,-17 4 1,-9 1-1,-11 4-4,-12 0 5,-16 11 0,-8 7 5,-21 8 5,-5 2-1,-10-5-2,2-4-4,7-12 1,8-5-6,19-9-18,1-9-17,18-1-49,4-6 413,14-1-263</inkml:trace>
</inkml:ink>
</file>

<file path=word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6:18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8 62 437,'43'8'205,"-43"-9"-75,-5-1 1,5 3-18,-4-2-10,-4-3-24,9 6-12,-1-3-8,0 1-9,0 0-7,-1 0 1,0-1-1,0 0 2,0 0-2,-5-1-3,-13-3-7,-37-12-8,27 9-12,-5-1-4,-4-1-7,-2 4 1,0 4-1,-5 1-1,-8 3-1,1 2 0,-5 6-1,1-1 0,5 3 1,6 0-1,10 1 1,6 1 1,9 1 1,3-4 0,4 0-2,5-3 1,3 1-3,3-2 1,2 2-1,0-1-13,4 0-39,4 1-20,4-5-121,4-6 123</inkml:trace>
</inkml:ink>
</file>

<file path=word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06.8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9 94 731,'-13'-15'276,"4"-1"-213,2 0 7,3 5-16,4 2-5,-4 1 1,1 1 2,-1 1 9,0 0 0,4 6-4,0 1-9,0-1-24,0 0-11,0 0-13,0 0-2,5 29-1,7 47 3,-1 9 2,-4 16 0,-2 37 2,8 19-1,-8 6-2,4 3 2,-6-10 1,-5-17-2,-9-23 3,-2-13-2,-3-25 1,2-9 0,1-22-4,-1-13-4,5-24-15,-2-8-6,1-19-6,3-14 0,2-34 14,-1-21 5,4-29 7,0-12 4,2-10 1,2-5 0,6-5-2,5 4 2,6 11 1,2 6 0,4 25 0,2 12 2,-2 28-3,1 20 2,-11 24 4,-1 8-2,0 16-2,-7 11-4,4 42 0,-3 26 3,-9 45 6,-3 19 7,-4 11 0,-4-4-2,1-6 3,8-7-2,-6-26 2,5-11-2,2-33-3,-3-17-2,2-26-1,3-9-2,-6-18-2,3-4 4,3-21-1,-2-14 0,5-37-6,2-24-6,3-31-3,-4-11-1,4-11 7,-4 0 1,-4 13 1,2 6 1,-2 14 3,-2 14-3,2 27 3,-5 16-3,1 34 0,-1 12-1,-8 12-8,5 8 3,-15 32-4,1 26 2,-8 48 7,0 23 1,8 23 0,0-1 0,9 7 3,1-6-2,1-14 6,3-6-1,0-29 0,1-13 1,2-31-3,3-14-4,2-28-23,1-9-13,2-14-25,0-7-7,3-20 41</inkml:trace>
</inkml:ink>
</file>

<file path=word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54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 61 573,'0'-1'219,"0"0"-179,0 0-14,0 0-28,0 0-3,0 0 24,0 0 17,0 1 35,0 0 12,0 0-1,0 0-12,0 0-33,0 0-9,-1 0-13,0 0-4,0 0 0,1 0-1,0 0-5,0 0 5,-1 0-3,0-1-1,0 0-1,0 1-2,0-1 0,-2 0 1,-7-5 1,-30-17 1,25 22-2,1 2 0,-2 2-2,0 3-1,2 5 0,1 2-1,0 7-1,2 2 1,0 0 4,5-3-4,0-8 1,3-1 1,3-7 2,1 2-1,5-2 1,3-3-2,4-4-2,2-6 3,1-8 3,-1-5-3,-1-3 6,-4-2-5,-1 5 0,-5 4 3,-5 7-2,2 7 8,-5 2 7,0 4-1,-4 2-4,-3 3-9,1 8-8,0 5-1,4 6 0,-1-1 2,6-5-11,1-3-13,5-5-27,3-3 414,6-7-281</inkml:trace>
</inkml:ink>
</file>

<file path=word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5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9 510,'30'-21'254,"-30"11"-102,-1-4-42,-2 5-36,1 1-26,2 3-6,2 5-17,0 0-2,-1-1-8,-1 0-5,0 1 3,0 0 3,0 0 8,7 14 1,24 44-1,-18-29-3,-8-5-4,4-3 2,-6-12 4,-2-6 1,7-6 16,1-6 4,12-10-2,6-7-5,10-13-21,7-4-7,4-16-12,2-2-14,3-6-29,2 0-17,11 17 126,3 5-62</inkml:trace>
</inkml:ink>
</file>

<file path=word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3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950,'20'1'320,"3"4"-318,-2 0-99,-7-2 68</inkml:trace>
</inkml:ink>
</file>

<file path=word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3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394 655,'-19'-69'286,"12"4"-141,2 0-62,18 12-42,8 8-7,12 13 8,4 7 7,7 4 11,5 8 3,9 7-8,7 5-6,-7 7-19,-6 3-6,-18 7-15,-12-1-5,-10 7 0,-9-1-1,-14 7 3,-4 4 0,-21 6 1,-5 3 0,-9-3-3,-3 1-9,9-4-46,3-3-23,10-1 38</inkml:trace>
</inkml:ink>
</file>

<file path=word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3.0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971,'-12'-5'349,"5"6"-307,3 9 0,4 20-18,3 13-14,2 16-4,4 8 2,0 6 2,-1-2-2,6-2-5,-4-9-3,4-11-17,-2-9-5,-3-12-19,-4-9-5,-5-11 10,-1-8-2,-8-14-33,-2-2-63,-6-16 84</inkml:trace>
</inkml:ink>
</file>

<file path=word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2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39 1050,'1'-7'369,"13"-1"-328,8-4-13,11-5-35,5-5-19,11-2-42,9-1-32,9 1 59</inkml:trace>
</inkml:ink>
</file>

<file path=word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2.2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188 829,'-15'1'400,"10"2"-143,6-1-169,1-2-34,12-5-38,7-7-12,10-4 0,4-8 2,5-2-7,-2 0-11,8 3-22,-2 2-4,1 8-12,-1 0-3,-9 3-28,0 5 51</inkml:trace>
</inkml:ink>
</file>

<file path=word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3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 699,'-6'8'294,"9"-2"-168,12 4-30,16-1-28,12-6-2,28-3-7,12-3-14,17-3-21,4-1-10,18 2-13,0-2-6,13 4-13,7-1-7,-9 1-7,-2 1-5,1 0 127,-8 6-72</inkml:trace>
</inkml:ink>
</file>

<file path=word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1.9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2 905,'-9'-9'332,"8"2"-270,6 4 5,3-3-13,1-2-14,6 2-12,-1-2-2,5 4-8,3 2-3,0 5-7,-2 4-2,0 5-3,-3 1 0,-7 7-1,-2 6-2,-9 3 0,-5 4-3,-6 1-1,-4-4-1,1-3 0,1-2 1,4-9-4,5 0-5,7-4-8,0-6-3,13-4 2,3-5 4,8-7 3,11 1 3,6-3-6,10 2-15,-2 1-27,-1 0 41,-3 0-2</inkml:trace>
</inkml:ink>
</file>

<file path=word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1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213 756,'0'-52'303,"11"17"-197,6 2-22,13 6-15,5 3-2,16 6 3,8 4-4,-4 7-23,-4 5-13,-14 7-16,-8 2-7,-12 7-1,-5 1-2,-12 3-1,-10 1 3,-14 4 0,-4 7 2,-16 4 1,1 1-2,-5 1 0,2-3-7,12-9-32,5-3-19,13-8-48,5-5-174,7-4 189</inkml:trace>
</inkml:ink>
</file>

<file path=word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1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4 832,'-1'-10'303,"7"9"-211,6 12-87,7 21-1,1 15 7,5 30 1,0 3-4,0 4-4,-4-5-1,1-14-9,-4-4-10,-8-15-12,3-4-4,-10-16-5,-3-8-9,-8-10 30</inkml:trace>
</inkml:ink>
</file>

<file path=word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7:40.2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22 605,'-23'-9'202,"-14"0"-396,12 5 152</inkml:trace>
</inkml:ink>
</file>

<file path=word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1:55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1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0 1253,'-4'-1'470,"5"1"-344,-8-3-64,7 3-2,0 0-6,3 0-12,-3 0-21,0 0-8,0 0-19,-1-1-16,1 0-46,0 0-35,0 0-46,0 0-17,2 0 104</inkml:trace>
</inkml:ink>
</file>

<file path=word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50:44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</inkml:trace>
</inkml:ink>
</file>

<file path=word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0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24 1374,'-25'-26'483,"27"28"-416,1 0-73,0-3-26,-3 1-82,0 0-38,0-1 90</inkml:trace>
</inkml:ink>
</file>

<file path=word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9.2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1 1215,'25'-28'471,"-28"28"-324,2 0-95,-1 0-33,2 0-74,0-1-36,0 1-60,0-1-15,0 0 111</inkml:trace>
</inkml:ink>
</file>

<file path=word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8:05.8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,0 0,0 0,0 0,0 0,0 0,0 0</inkml:trace>
</inkml:ink>
</file>

<file path=word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2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0 710,'27'-7'302,"-31"-2"-149,0-1-65,6-3-26,-3-2-5,7 5-7,-4-4-1,2 5-6,1 1-13,2 3-9,1 3-7,1 8-9,0 6 3,1 8-5,-3 4-1,-1 9 0,-1 2 0,-5-6 0,3 4 1,-2-11 1,1-4-2,1-7 1,-1-7-3,3-4 0,0-4 0,5-8 8,-1-7 4,2-12 8,0-2-1,1-3 4,1 4 5,-4 11-4,-1 8-3,-5 12-10,-1 3-6,0 14-2,1 5 2,-1 7-1,-2 1 0,4-2-17,-2-5-13,4-2-20,5-2-12,-4-8-10,5 1-6,-5-6-156,-8-2 160</inkml:trace>
</inkml:ink>
</file>

<file path=word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0:01.95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</inkml:trace>
</inkml:ink>
</file>

<file path=word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4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-1 1227,'-13'0'460,"2"2"-366,12 1-43,9 3-29,13-2-8,11 2 0,14-2 1,-1-2-1,5 2-5,-1 3-3,-2-2-2,-1 1-2,-1 1-13,-3-4-24,-9 0-70,-7 1-29,-12-1 75</inkml:trace>
</inkml:ink>
</file>

<file path=word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57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650,'-34'42'302,"28"-42"-129,0-1-35,3 5-73,-1-4-9,0 3-13,0 1-6,2 1-5,0-3-4,2 1-14,1 0-2,-1-3-24,0-1-16,0 0-30,0 0 34</inkml:trace>
</inkml:ink>
</file>

<file path=word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55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79,'3'8'100,"4"1"-68</inkml:trace>
</inkml:ink>
</file>

<file path=word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52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80 295,'18'-31'145,"37"-44"-22,-24 32-7,7-4 2,3-5-12,16-4-32,3-1-11,2-8-20,2-2-7,-10-3-15,3-5-2,9-3-3,6 5-1,2-9 3,0-4-3,-7 1-3,-2-6-2,11 6-6,1-2-1,-4 2-1,0 1 1,-14 4-1,0 6 0,8 3-1,1-1 1,0 7-2,-2 2 1,-15 1 0,-5 7-1,-4 7 0,-3-1 1,-3 11-1,-2 3 1,-3 5 0,-2 8 0,-9 5 3,-3 6 1,-13 5 4,-1-1 2,-2 6 18,-3 1 3,-3 3-3,-6 1-3,3 5-19,-5 1-6,2 2 1,-1 1-1,3-5-1,2 2-3,0-8-14,8 7-10,-1-5-76,4-5 71</inkml:trace>
</inkml:ink>
</file>

<file path=word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51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51 477,'2'-10'245,"7"-4"-64,4 0-52,6-9-59,6 0-16,3-5-21,6-4-7,9-4-16,13-2-2,9-10-5,1-6-1,-3-3-1,-5-5 2,3 4-1,10-1-2,8-9 2,2 1-2,-5-4 3,-10-2 0,10 5 2,4-1 1,-2 1 4,-1 4 0,-19 1 2,-3 1-1,0 8-1,1 0-1,4 4 1,2 9-2,-11-2 1,-10 1-2,-6 5 2,-8 0 1,-2 5 5,0 7 0,-3 3 1,-2 0-1,-5 5-3,-1 1 1,-5 6-4,-4 0 0,-1 6-1,-3 1-4,-2 0 1,1 3-1,-1 0-2,1 0-2,0 0-25,0 0-16,0 0-41,0 0 50</inkml:trace>
</inkml:ink>
</file>

<file path=word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50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221 354,'0'-1'171,"-1"1"-42,-4 0-13,-4 1-45,-30 9 0,29-9-16,1-1 0,3 3 5,-1 1-6,0-2-12,0-4-4,-1 2-9,2 0-4,1 4-8,0 3-3,0-1-7,2 5 0,0-3-3,-3 3-1,0 2-1,-2 1 0,3 3-2,-4 2 1,4 0 2,-3 0 0,0 4 0,2 2 1,-4-2-2,4 3 1,3 0 0,2-3-1,1 6 0,1 1 0,0 0-2,2 3 0,-2-1 1,1-2 0,-4-2 2,0 3 0,6-1 4,-3 1-1,-1-2 1,5 2 0,-3-3 0,3 0 0,5 3-1,-5-5 1,0-3-3,1 6 2,1-7-2,-1 0-1,3 4 1,-2-2-2,0-3 0,0 1 0,-3-4-1,2-2 1,0 1 1,0-1 0,3 2 1,-2 0-1,2 0 1,-4-1-1,6 0-2,-1 2 1,-1-2-1,2-1-1,-1-5 3,-2-3-3,4 4 1,-2-4 0,3 2 0,2 2 1,-2-6 0,4 1-2,-3-6 1,1-1 0,4 0 1,0 0 0,3 1-2,1-2 1,-1 2-1,3-1 0,-2 2 1,-1 4-1,-3-2 2,-3-3-2,0-2 0,1-2 0,-2-6-2,1 8 2,0-5 2,-1 2 2,2-5 2,0 4-1,3-1 0,2 1-1,-2 3 2,3-8-2,3 2-3,-6-2 1,2 0 2,-3 0 1,-5 1 0,7 3-1,-3-2-1,-1 2 0,1-2 1,-8-4-1,1-3-2,0 5 0,-1-5-1,7 2 1,0-2-1,-3-1 1,4 0 0,-3 0 1,-1 1-1,4-3 0,-2 2 3,0-1-3,0-1 3,-2 2-1,0-2 3,4 3 0,-1 2 0,2 2 1,-2-3-3,-6-2 4,3 4 1,-3-7 0,2 5-1,0 2-1,-4-5-1,2 4 0,-4-1 1,2-1-1,-1 3 3,-1-2-1,-1-1 7,-1 3-1,4-2-1,-4-1 2,2 4-6,-2-2-1,-2-4-1,1 7 0,-2-7-2,1 0 0,0 2 2,0-3 0,0 4 1,0-1-1,-1-1-1,3 0-1,-3-1 1,1 1 0,0 3 0,-2-1 0,1 1 2,-2-3 0,0-1 0,-1 0 1,-4 0-2,4 4 2,-3-3 2,1 0-3,1-1-2,-1-2 1,-3 0-4,0 1 0,-1-1 4,-1 1 0,0 2-2,-1-1 2,-2 0-5,0-2 2,0 1 0,0 3 3,-5-4 0,-1 2-1,0 0 2,-7-2-2,5 5 3,-3-3-3,-1 2 1,4 4-4,-5-6-2,2 7 5,-5-2-4,3-2 1,-2 5 1,0 0-4,3 0 0,-3 1 4,1 1-1,-4-1 4,-5 0-4,-4 1-1,-4 0-1,1 1-2,4 0 1,1 3 0,2 0-2,3 4 3,1 1-1,1-1-2,0 2 3,1 0-1,-6 0-2,-2 2 3,-5 1 0,4 0-1,2-1 0,3 4-1,5-1-3,0 0 3,8 4-1,-1 3 0,8 0 1,-3-3-2,4 3-2,1 0-4,-4-2-3,6 2-5,0-2-4,2 1-1,4-3-13,-1 4-5,-3-4-21,-1-3-13,3 5-17,-2-4-3,5 8 59</inkml:trace>
</inkml:ink>
</file>

<file path=word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47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3 34 432,'-60'-12'205,"54"11"-83,0-3-13,0 1-32,-2-2-6,2 1-15,-3 3-1,1-2-13,-2 3-4,-1-1-4,3 1-3,0 1-9,-1 0-5,2 2-8,-3 1-2,1 1-1,-1 0 3,4 3-4,-2 1-1,-3 0 0,0 3-3,-1 0 0,0 1 3,0-1-4,-2 3 0,0-4 0,-1 0 0,4 1 3,5 0-1,-12-4 2,10 2 1,-3-1-2,-4-3 2,13 4-2,-6 0-3,-4-4 0,6 3 2,-4-1-2,1 1 0,5 0 1,-3 1-1,2 0 0,-1-1-2,-1 4 1,-2 2 1,1 0 0,-1 0 1,4 2 1,-3-3 0,0-3-2,0 1 3,-1-2-3,4-1 0,-1 3 0,3 0-1,0-1 3,-2 1-2,2-3 0,-2 3 0,0 1-2,3 0 1,-2 0 1,2 2 0,0-1 0,0-1 1,1 3-1,-1-1-1,2 4 0,-1-2 0,-1-2 1,0-2 3,0 0-2,-1 3 2,1-4-2,1 0 2,1 1-2,0-1-5,-1 2 5,1 1-6,-2 0 5,1-3 2,0 3-2,1-1 0,-1 1-2,-1-1 2,1 3 0,-2-2 2,3 5-1,-1 2-3,0-1 1,-2 1-4,-2-4 4,5 5 1,-3-4 2,3 0 1,0 1-3,0-4 2,0 1-2,-1 1 1,4 2 1,1-2 0,2 4-1,-1-2 3,0-2-4,1 1 2,-1-2-1,0 0-1,2 1 1,-2-1-4,1 1 4,5 3-3,-1-1 3,1 2 3,1-2-4,-2-7 2,5 4-2,-1 0 1,2-1-1,2 1 1,-1-5 0,5 1 0,5-4 0,-3 1 0,2-2-1,-3-7 1,-3 1-1,0-2 2,0-2 0,-2 1-1,-3-1 2,-1-1-3,-1-2 1,2 1-1,1 2 0,2 0 1,0 2 0,-3-6-1,1 1-1,0 2-2,-1-2 2,4 5 1,-2-7 1,2 0 0,-1-1 0,-1-5 0,3 7 0,0-5 0,-3 3 1,-6-1 3,0 0-4,-1 1 2,-2 0-3,6 2-2,-7-2 2,2 1 0,0-3 0,-2 2 0,1-2 0,-2-1 0,1 1 0,1 1 5,1-3-4,-1 2 0,-3-3 0,1 0-1,0 3 0,-1-1 4,1 1-3,0 2-1,-1-2 2,-1-1-5,-2-1 4,2-1 0,0-4 1,-1 4 1,2-4-2,-1 0 2,1 2-2,0-2 1,-2 4-1,1 0-2,-1 2 2,0-3 1,0 6 1,0-5 1,-2 0-1,-1 2-1,0-8 2,0 2 0,1 1 1,-1-3-1,2 2-1,-1 0 2,-1-1 0,0 1 1,0 0-1,1-1-2,0 2 3,1 0-3,-1 0 3,0-4 6,-1 4-5,0-1 1,0 1-1,-1 4-6,1-1 3,0 3 5,0-8-2,-1 5 0,-1-3 5,-1-3-6,4 7 2,-1-3-2,0 1-1,-1-3 0,0 0-1,1 0 3,-1 0-3,1 0 3,-2 1 2,-2 0 0,1 0 2,-2 2-1,0-2 0,1 3-1,-4-2 1,1 3-1,0-2-1,1 3 3,0-4-5,-1 2 0,2 1 0,-3-7 0,1 9 3,-4-5 3,2-1 0,0 0 1,-1 4-2,2-1-1,0 3 1,-3 1-2,-1 1-3,-2 1-3,-2 3 5,-3 1 2,-4-3 1,7 3 6,-7 0-8,5 0-1,1 1 1,-2 0-4,4-1 3,-1 1 2,0 2-4,-1-2 0,-1 2 0,-1 0 1,1 0-2,-1 1 3,2 3-4,-1 2-1,0-1-1,0 2-4,0-1 2,1-1 2,2 5-1,-4-2 3,-3 0-5,7 3-3,-6-2-4,1 1-12,7 6-19,-4-4-24,9 3-45,2 1-12,3 0 0,5 6 65</inkml:trace>
</inkml:ink>
</file>

<file path=word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39.96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6 276 503,'-29'30'240,"27"-32"-103,2 3-54,0 0-15,-1-1-36,1 0-12,-1-1 0,0 1-4,0-1 7,0 0 0,0 0 8,0 0 3,0 0-3,0 0-2,0 0-5,0 0-4,0 1-6,0 0 0,0 0-4,0 0 1,0 0-1,0 0 0,1 0-3,-1 0-1,0 0 1,0 0-1,0 0-5,0 0 4,0 0-4,0 0-1,1 0 0,0 0 0,-1 0-2,1 0 2,0 0 1,0 0-2,0 0 2,0 0-1,0 0 0,0 0 2,0 0 2,6 4-2,-2-2 6,33 18-3,-29-20-1,-1 1 0,1-1-6,-1 1 2,1 0 0,5-1 1,-5 1 3,0-1-1,-2 0-1,0 3-2,3-3 2,0 1-1,-1-1 6,0-2-2,5 2 0,2-1 5,3 1-3,1 1 6,-3-1 4,-1-2-5,3 1 3,-4 1-3,3 0-6,-1 0 1,-6 0-1,-1-2-2,-1 2 1,2-1 3,-3 0-2,3 0 3,1 1-1,2 0-5,-1-1 0,1 1-3,-5-4 0,-1 2 3,2 0 0,-2-1-1,2 3 3,-3 0-3,-1-1 0,2 1-1,0 0-1,0 1 1,0-1 1,1 0 0,1 0 0,-2-3-2,4 3-2,-3-2-2,3 0 2,-1-3 3,1 2 2,1-2 0,-1 1-3,2 1 1,-2-3 0,3 5 0,2-1 0,0 1 2,-2-2 0,4-2-1,2 3 5,0 0-7,2 2 0,-10-3 2,-1-2-2,3 2 3,-1-2 1,3 2-1,-2-1-1,1-1 1,-1-2 0,1-1-2,0 1 2,0 2-1,0 2-2,-2-2 1,0 2 0,-1-2 0,1-1-1,1 3 1,0-1 1,-1 3-1,5 3 0,-2-2-2,5 0 1,-1 0 0,2-8 6,1 5-6,-6-2 0,4-2 0,-5 1-3,1 2 3,-3-2 0,-1 2-3,-1-1 3,0-1 1,-1 2 0,-1-5 0,-2 3-2,0-1 3,0 1-2,-1 2 0,1 3 0,1-1-1,-3-1 4,2 0 0,-1-2 0,-1 0-1,4 3-4,-3 0 2,4 0-1,-2 0 1,0-3-1,0 3-2,5 0 3,0 2 0,-1-1 1,4 0-1,-4 0-1,8-1 2,0 1-2,-3-2 2,6 1-3,-10-2 2,0 0 1,4 3-1,-7-3 1,2 3 0,1 3-1,-3-2 1,-1 0 2,-1 0-3,-1-3 0,-1 0-1,2 3 1,-1-1 0,2-1 2,1 3-1,-2-2-1,-1-1 0,-1 2-4,-3-3 4,3 2-2,0 0 2,2 0 0,1 1-1,-1-1 3,0-1-2,-2 1-2,1-1 5,-1 1-1,-1 1-1,4 0 1,-5 0-2,0-3-4,3 3 4,-4 0 0,3 0 0,2 0 0,0 0 0,-1 0 1,2 0-1,-3 0 1,-1-1-1,3 1-1,-1 0 1,5 1-1,-5-1 1,2 1 1,0 0-1,1 2 0,5 0 0,-2 0 0,-3-2 0,2 2 3,-5-2-3,4 1-1,0 3 1,-3-3-1,-2 0 1,0-2 1,0 1-1,-2-2-1,4 1 1,-4 2-1,0-2 0,1 0 2,-3-2-1,-1 1 0,0 1 0,-2-1-1,0 1 1,0 0 0,0-1 0,0 1 5,0 0-5,0-1 2,0 1-1,1 0 1,5 0-2,-1 0-2,1 0 0,27-1 0,-30 1 3,-1 0-1,0 0 0,-2-1 3,0 0-3,0 1 0,0-1 1,0 1-2,0 0 0,0 0 1,0 0 0,0 0 0,0-1 0,0 1 1,0 0 0,0 0 3,0 0-3,0 0-1,0 0 0,0 0 0,0 0 0,0 0 3,1 0-1,2 0-3,-2 0 1,0 0-3,0 0 2,-1 0 2,0 0 2,0 0 6,0 0-5,0 0-1,0 0 0,0 0-4,0 0-10,0 0-51,0 0 41</inkml:trace>
</inkml:ink>
</file>

<file path=word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36.69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3 51 555,'-87'-30'269,"85"30"-121,-2-4-70,4 0-29,0 3-28,-5-2-1,4 2 13,-1 1 4,0-2 7,1 2-1,0-1-11,0 0-5,0 0-8,0 0-3,0 0-2,1 0-3,-1 0-3,0 0-4,0 1 0,0 0 0,0 0-2,0 0 2,1 0-3,0 0 1,0 0 0,0 0 2,2 14 1,2 33-1,-5-31 1,1 0-2,-2-7-1,2-5 0,0-1-3,-2-4 0,2 0-9,0 0 2,0 1 2,0-1 2,3-7 7,18-38 0,-16 31-2,4 4 0,-3 0 0,-6 5 2,2 5 2,-7 0 2,1 1 4,5 2 0,-3 0-1,1-2-1,0 0-5,0 4-3,-4 15 1,-5 26-2,6-33 0,5 2 0,0-9-2,2 0 2,2-2-2,-1-5 1,3 0-5,-4-4 0,9 3 0,-3-4 1,4-4 5,3 2 2,-4-4-1,4 4-3,-5 4-14,1 0-11,-1 0 14</inkml:trace>
</inkml:ink>
</file>

<file path=word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0 504,'-18'5'290,"-1"12"15,-7 6-214,-4 11-46,-4 4-19,-2 4-34,1 3-25,8 4 21</inkml:trace>
</inkml:ink>
</file>

<file path=word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33.97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1 39 458,'-33'-34'217,"30"34"-68,0 3-21,0-2-31,-1 0-9,-1-2-26,0-2-11,1 1-11,0-1 0,2 3 1,0 0-2,1-1-2,0 1-7,0-1-9,0 1-4,0 0-13,1 0 0,0 0-4,0 0-1,0 0-3,0 0 3,0 0 1,4 1-1,5 2 1,32 9-1,-34-7-1,4-1 1,-1 2 3,-2 1-2,4-3 3,-3 0-2,4-3-3,-2-4 2,3 5-3,-2 0 2,0 0 3,0 5-1,-4-5 2,-1-1-1,1-1-2,-4 0 0,1 0 0,2 3 0,0-1 0,0-2 0,0 1 2,0 0 1,-1-2-1,-2 0-1,0-1 1,5-2-2,-3 4 3,3 0-1,0 3 0,-1-2-2,-4-1-1,4 1 1,-8 0 2,4 0-1,-3 1 2,-1-2-3,0 0 0,0 0 1,0 0 0,0 0-1,0 0-2,0 0 1,0 0 0,2-1 1,0 0 1,4 0-1,-4 1 1,0 0 0,-1 0 1,-1-1 0,0 0 3,0 1-3,0 0 2,0 0 2,0 0 1,0 0 3,0 0 2,0 0-2,0 0-2,0 0-3,0 0-1,0 0 0,0 0 0,0 0-1,0 0-2,0 2 0,0 0-7,0-2-12,0 3-31,0-1-15,2 5 33</inkml:trace>
</inkml:ink>
</file>

<file path=word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32.29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83 57 536,'-37'28'237,"36"-29"-115,-1 2-56,1 4-18,0-6-8,0 0 0,0 1 3,0 0 1,0 0 0,0 0 0,0 0-5,0 0-7,0 0-9,0 0-4,-1 0-6,-4 0-1,-1 1-1,-27 9 0,29-9 4,-7-1 5,0-1 11,4 1-2,-3-2-1,5 2-3,-2 2-13,2-5 3,5 5-9,-5-1 1,6-1 0,-3 0-4,-1 0-3,4 0-2,0 0-3,0 0 1,0 0 1,0 0 3,1 0-1,9 0 0,25 5 0,-23 0 1,-1-5-1,2 2 2,-3-1-1,3 0 0,-3 0 4,-1 3-4,-2-6 4,-1-2-2,-1 4 0,-1-2 1,0 2-3,3 2 3,1 2 0,-5-3 0,3 4-1,0-4 1,-3 0 0,3 2 2,-1-4 6,2 3-8,1 2 3,0-2-2,0 0-4,-1-1 5,0-1-2,0-1 1,3 0 0,0 1 0,2-2 2,0-1-3,0 2 2,-1-6-3,2 6 0,-1-2-1,1 0-1,2 4 3,-3-3-3,4 4 4,-6-3 3,1 1-4,6 1 3,-5-4-6,7 5 1,-5-5 0,-4-1-4,3 3 5,-1-3-2,2 4 0,-1-1 1,0 3 1,-1-1-3,0-2 2,-1 2 0,0-1-2,1-2-1,-1 2 2,2 0 1,0-4 1,3 5-1,-3-3-1,5-6 0,1 3-2,0 0 2,5 5 0,-2-3-1,0-1 4,0-3-2,-5 1 2,2 1 0,0 4-3,-3-3 1,-1 2 2,1 2-1,-4 0 1,2 2 3,0-2-6,-4-1 0,-2-2 3,-1-1-3,3 1 5,-1 4-1,1-1-1,-1-1-1,-1-2 2,2 0-2,-1 0 0,1 2 1,4 1-2,-4-3 1,1 1-1,1 2-1,-2-2 0,3 3 0,1 0 0,0-1 3,-1 0 0,4 0-3,-2 0 2,-1-2-2,1 3-1,-1-2 4,4 1-3,-1 1 0,-3-2 1,1 1-5,-6-1 3,4 0 3,-2-2-2,0 3 2,1-1 0,-1 0-2,5 5 0,-3-5 0,0-3-1,3 4 3,-2-2-3,-1-1 1,-1 3 1,-1-3 0,1 2 2,0-2-3,2 3 1,-1 1-4,-3-2 3,0 1 1,-2-2 1,2 3 1,-2 0-2,4 2 2,-2 3-1,0-3 1,1 0 0,-1-3-2,4 3-1,-3-3 1,1-2 6,-3 3 5,-3-6 1,-2 3-2,4 2-3,-1-3-5,4 3 1,0 0-2,-3 0 3,3 0-3,-6-1 0,4 1 1,-3 0-3,-3-1 0,3 0 0,-4 0 0,1 1 2,1 0 2,-4 0-3,0 0 2,0 0-4,0 0 0,0 0 3,0 0 0,0 0 3,0 0-4,1 0 0,2 0-3,3 1 1,-1 0 2,-1 0 0,29 17 0,-30-16 1,-1-2-2,-1 0 0,-1-1 1,0 0 1,0 1 0,0 0 4,0 0-2,0 0 0,0 0 10,0 0-1,0 0 10,0 0 1,0 0-1,0 0 0,0 0-7,0 0 0,0 0-5,0 0-1,0 0-2,0 0-4,0 0 0,0 0-3,0 0 0,0 0-8,0 0-50,0 0-30,0 0 273,0-1-169</inkml:trace>
</inkml:ink>
</file>

<file path=word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29.57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8 12 969,'-7'-2'344,"-3"-1"-304,6 0-7,-3 1-14,0-1-6,4 4-10,-1 2-6,2-1-5,-1-1-5,1 1 6,2-2 3,0 0-2,0 0-17,0 0-11,0 0-24,0 0-4,2 0 42</inkml:trace>
</inkml:ink>
</file>

<file path=word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8:21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5 2 561,'-111'37'272,"85"-27"-104,0-7-37,3-2-52,3 1-12,4 0-11,2 5 0,2-5-3,-1-1 3,4 1 0,2-1 3,0-1-14,6-2-14,9 2-25,3-1-9,16 2-9,5 2 5,6-5 6,8 3-3,16-2 3,1-4-2,8 3 1,-3 0 2,-10 0 0,-4 2 0,-8-6 0,-2 0 0,-2 0 2,5 4-1,-8 0-1,-2-2 2,-5 2-5,-12-3 5,0-2 0,-5 6 5,-7-4 8,-1 1-1,-2 5 6,-4-3-6,2 2 0,-3 0 3,0 0 12,0 0 8,0 0 14,0 0-1,0 0-10,-1 0-5,0 0-13,0 0-2,0 0-5,0 0 0,0 0-3,0 0-1,1 0-6,0 0-5,0 0-1,0 0-3,0 0 3,0 0-1,0 0-5,0 0 6,0 0-6,0 0-6,-1-1-20,1 0-36,0 0-76,0 0 89</inkml:trace>
</inkml:ink>
</file>

<file path=word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8:24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8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2 146 299,'-25'-14'165,"-25"-1"-25,24 13 3,3 7-11,-4-3-32,2 7-46,0 6-11,1 4-20,5 11-5,0 8-10,3 6-1,3 17-8,-1 2 0,10 7-4,4 0-6,7-3-3,9 0-4,7-3-6,4-6 0,12-20 3,6-8 0,11-21 8,2-14 2,-3-17 13,-4-14 12,-9-17 16,-1 0 1,-5-4-1,-7-4-6,-8-2 0,-9-4 2,-13-8-2,-6-3-4,-15-2-7,-6 4-1,-11 9-3,-6 13 3,-13 29-8,-9 21-4,-5 42-44,-1 22-64,12 34 70</inkml:trace>
</inkml:ink>
</file>

<file path=word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2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48 267,'0'0'133,"0"0"-31,0 0-2,0 0-6,0 0-5,0 0-16,0-1-9,0 0-5,0 0-5,-1 0-9,0 0-7,0 1-14,0-1-5,0 0-15,1 0 1,0 0-2,0 0-2,0 0 2,0 0-2,0 0 0,0 0 0,0 0 2,0 0 0,0 0-2,1 0-1,2 0 1,-2 0-1,0 0 0,1 1 5,-1 0-5,0 0 4,1 16-1,26 31-2,-28-34 3,2 1-2,-2-6-1,0-2-1,3 5-1,-2-3 1,3-1-1,0 1 0,1-4 1,0-1-3,0 1-1,0-3 0,4 3-3,-1-1 4,1-1 0,7 1 0,-2-3 2,9 1-2,2-1 2,-2-3-2,5 2 2,-5-3-1,5 2 1,-1 1 1,-1-4 0,-1 2 0,1 2 2,0 1-2,2-1-1,2 3 1,3-4-1,1 1 0,3 1 0,2-1 0,-3-2 0,2 2 2,-3-4 4,-4 0 0,-4 2-2,0-2 1,-8 3-1,-10 1-2,2 0 5,28-1-3,4 2 4,4 2-4,-13 2-2,-1-2 2,-3-1-2,-6-1 6,-4 0-2,1 1 0,-3 0 1,-1-1-4,-1 0 1,-2-2-2,1 3 1,0-1-2,-1 0 3,2-1 0,-2 1-3,2 0 0,-6-3 4,1 1-4,0 1 1,-3 1 0,1 2-2,-3-2 3,0 0 4,-1-1 2,-1-1 6,2 2-3,-4-1-3,-1-2-1,4-2-7,-3-2 4,8 3-3,-1 2 2,2 1-2,1 2 0,-7-4 1,0 0-2,-5-4 1,0 4 0,1-1-2,-2-5 3,5 5 4,-6-3-1,-3 0 4,8 6-2,-3-3 1,0-4-2,4 3-5,-7-7 1,4 1-2,3 0 0,0 0 2,3-2-3,-4-2-1,1 0 1,6-1 0,-6-1 1,3-2 4,2 1-4,-3 2 1,2 0 0,-2 2-4,-4 1 4,-2 1 0,3 4-1,-3 1 2,2 3-2,-2 1 2,-2 1 2,1 1 1,0 1-2,0 0-1,1 0 0,-1 0-3,1 0 2,-1 0 2,1 0-3,0 1 4,0 7-4,2 29-2,-4-28-1,2 5-13,-3-2-10,2 8-37,1 2-79,-1 5 95</inkml:trace>
</inkml:ink>
</file>

<file path=word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5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7 48 543,'-2'-13'276,"-1"0"-75,3 3-64,-4 0-43,6 7-7,1 4-18,-3 1-14,0-2-13,1 11-7,2 57-11,-1-18-3,-3 3-14,1-1-20,2-6-26,-4-9-15,0-11-18,0-4 1,-6-15 20,0-7 2,0-10-17,-2-5-1,-2-15-12,-2 0-24,-5-9 25,-5-6 16,3 2 57,0-2 53,5 11 50,2 6 10,7 16-13,5 7-10,3 5-24,2 0-12,-3 0-14,0 0-1,21 1-5,42 3 1,-19-7-12,2-4-8,9 0-21,-1-1-14,-2 0-28,-1 2-21,-6 5 48</inkml:trace>
</inkml:ink>
</file>

<file path=word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48.85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21 0 620,'-16'-1'256,"0"1"-163,1 2 2,2 2-23,-8-3-10,1 2-9,-3-2-7,2 3-7,9 2-3,-3 0-7,-3 1-1,2 0-8,3-1-2,11 2-8,7 1-4,1-2-2,2 1-2,2-2-1,1 2 1,16 1-2,-2-1-1,3-4 1,2-4 4,-6-3-4,1-2 4,0 0-4,-4-1-1,0-3 2,-3 2-3,-3 0 3,0 2 4,-6 4-4,-3 0 3,-5 0-2,0 1-3,-6-2 8,4 2-1,0 0 3,-11 1-1,-42 15-7,27-4-1,1 1 0,3 1 1,2-3-1,-1-5 2,11 1-1,2-2 1,6-2-1,7 1-7,6-3-3,4-2-2,12-4-12,5-6-3,13-9-29,9-4 31</inkml:trace>
</inkml:ink>
</file>

<file path=word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47.74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48 0 644,'-47'62'269,"47"-62"-157,0 2-63,0-2-15,0-1-14,0 0-5,0 0-7,0 0 0,0 0-8,0 0 7,5 0-3,11-1 1,33 6 1,-29 1-4,3-2 2,2 2-3,-4-7 1,3-1-1,-2 0-1,-6 1 2,2 2-2,-1 2 0,-9-3 0,-2-2 0,-6 1 1,1 2 4,-3-1 25,1 0 2,0 0 4,0 0 1,-19 0-24,-33 2-3,26 4-2,5 2-3,-3-5 2,4 2-1,6-1-2,3-1 3,4-2-1,5-1 0,1 1-6,3-6-11,10 3-25,8-3-18,14-13 33</inkml:trace>
</inkml:ink>
</file>

<file path=word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1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944,'29'-36'335,"-21"51"-285,1 2-11,5 1 2,4 2-11,6-1-14,3 1-7,1-1-20,2-1-12,-3-1-17,-3-8-9,-3-5-38,-4-3 58</inkml:trace>
</inkml:ink>
</file>

<file path=word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44.7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50 0 425,'-17'6'189,"-1"1"-79,-5-1-20,7 8-27,-3-3-12,4 2-22,1 5-4,-3-2-1,1 4 1,1-2 5,3 0-3,5-1-4,-1-1-1,0-2-7,3 1 0,-2 3-4,1-2-5,1 2-2,2 0 0,-1-6-3,1 0 2,0-7 0,-1 1 1,2 2 2,-1-2 4,3 5-3,-2-5 0,4-1-5,3 2-2,3-5-1,3-2 1,2 0 1,1-1 0,7-2 2,5 6-1,3-4 0,10 1 2,3-3-2,4-2 2,-2 0 2,-5-5 1,-5 9 2,-5-4 4,-2-1 3,2 2 0,1-5-1,0 5-2,1 3-4,5 2-1,-1 0-2,4 2-1,-4-1-1,-6-3-1,-3 4 1,-3-1 1,-3 1-2,0 1 1,2 1 0,-3-2 0,2 2 0,2 1 1,-1-1 1,2-1-1,0-1 3,1 2 0,3-6-2,4 5 0,1-1-3,1 2-1,-3 3 2,-10-9-1,-1-2 2,-4-1-1,-1-2-1,3 5 3,0 3-3,-1-1 0,-4-2 0,0 0-1,-6-6 0,-1-1 2,1 7-4,-2-1 0,0 2 2,0 0-2,-2-1 4,0-3 1,1 3-2,2 1 3,-2-3-2,3 0-1,-2-3 0,2-1-1,6 2 2,0 5-2,-1-3-1,2 1 1,0-2 1,0-1-1,-2 2 2,-4-1-1,-5 4 1,3-4 2,-1 3-1,-3 1-3,2-3 2,-9 1-4,7 2 2,2 0 0,-3-1-3,-1 1 1,0 0 1,0 0-1,3 0 2,12 0-2,22-2 0,-28-1 0,0 1 1,1 2-1,1 2-1,-4 1 1,1 0-1,-3 1 1,2-1 1,0 0 0,3 6 1,-4-6-2,1 5 3,3 0-3,-4-7 0,0 3 2,0-6-2,1 1 2,2 4 5,0-4-1,1 1-1,0-1 2,-3-8-1,2 7 3,-3-4 2,-2 0 0,-1 2 2,0 0-1,-1 0-1,1 2-1,-1 2-2,0 0-3,-2 0 0,0-1-3,0 0-1,0 0 0,0 0 2,0 0-1,0 0 0,0 0-1,0 0-2,0 0 0,2-8 1,7-32 0,-9 26 0,3 2 0,-2-4-1,1 4 0,1-4 2,-3 0-1,3 3 3,-1-2 0,3 6-2,-1-3 0,-3 1-1,2 0 0,-2 1-1,0 2 1,1 2 1,0 1 0,2 4 0,-1 0 0,1 2-1,-4-2 0,0-2 0,0 2-1,-1 1 1,1 0 0,0 0 1,0 0 1,0 0 0,0 0-1,0 0-1,0 0-1,0 0-9,0 1-6,0 0-29,0 0-23,0 0 40</inkml:trace>
</inkml:ink>
</file>

<file path=word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42.51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 230 222,'-3'-2'83,"-1"-4"-69,0 2 59,3 4 41,-5-4 46,5 5 11,1 0-45,-2-1-32,2 0-35,0 0-9,0 0-14,0 0-9,0 0-14,0 0-6,-1 0-4,1 0-2,0 0 2,0 0-1,0 0 3,0 0 2,0 0 9,0 0 1,0 0-1,0 0-1,0 0-9,3 0 0,11-1 1,36-3-3,-22 2-1,4 1-1,-1-1-1,-2-1 0,1 0 0,-3-2 0,3-1 0,-6 0 1,4-4 3,1 1 0,4-3 3,5 1 3,4 0 3,2 2 0,2 0-3,-3 2-2,-10-2-5,-3 3-1,-9-3 0,0 2-2,2 3-1,-2-2 1,1 2 0,1-2 0,2 0 1,-1 0-1,5 1-2,2 1 0,-3-2 1,2 1-1,-1 0 1,-3 1 0,-1 2 2,-3 1-1,-4 2 2,-1-3-1,-1 2-2,-4-2 1,0-1-1,0 4 1,-3-5 1,3 5-1,-3-1-2,3-2 1,2 3-1,-2-3 2,3 2 2,-1 1-3,-1 0 0,-3-1-1,-1 0 0,-3 0 1,2 0 4,1 3 0,-1 2 2,-2 0 0,-4-1-3,-2-2 2,2-1 4,-2-1-1,0 0 3,0 0 0,0 0-3,0 0-1,0 0 3,0 0-1,0 0 7,0 0 2,0 0 1,0 0 1,0 0-8,-1 0 0,0 4-5,-1 6-1,-14 30-4,10-28 0,-4 0 0,1 1-1,3 5 3,-3-1-2,1 1-2,-1-2 0,0-4 0,5 2 1,2-3 0,-1 0-1,2-1 1,-2-2-1,3 0 0,1-2 1,-1-1 0,2 0-1,0-3-12,2 2-18,6-6-36,0-8-11,3-18 42</inkml:trace>
</inkml:ink>
</file>

<file path=word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38.34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76 216 439,'-39'20'217,"26"-23"-80,3-1-50,-2 2-23,1 2-6,-2 1-1,-1-4 10,1 0-4,3 4-5,-1 3-7,4 2-16,1 3-6,-4-5-7,6-1-2,4 0-5,-3-3-6,11 4-6,-4-3-1,4-2-3,8-1 4,2-5-1,5-4 1,3 0 1,1-4-1,2-3-3,5 2 1,1-2-1,3 4 0,5-1 0,-5 0 0,0 1 1,-2 0-2,-9 5 1,-1-2 0,-6 3 0,-3 1-1,-3 0 2,-1 3-2,-5-2 1,-1 1 4,-3 0-1,2 1 7,-5 2 2,1-2 5,0 1-1,-2 2-2,0 0-2,0 0-5,0 0 0,0 1 1,0-1-5,-1 0 2,0 0-1,0 0-4,0 0 2,0 0 1,0 0-3,-9 0-1,-28 9 0,29 3-2,1-2-3,-3 3-4,0-2-9,2 3-6,-2-2-16,4 1-13,9-3 36</inkml:trace>
</inkml:ink>
</file>

<file path=word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37.26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4 359 463,'-8'0'197,"2"-1"-117,7 2-5,-3-2-9,5-1-9,-3 1-2,0 0-11,0 0-3,10-6 3,35-32-4,-25 22-18,1-4-5,6 1 1,-4 0 1,4-3 5,-1 2 3,2 2-7,5-1-2,-1 4-7,6 2-2,-2 1-4,-3 1 0,-6 0-1,-3 1-1,-2 0 1,-4 1-2,0 1 0,-1 1 1,-4 0-2,0 1 0,0 2 0,-2 0 0,-2 5 0,0-3 1,-4 3 1,-2 0-3,-2-4 3,0 5-1,-1-1 0,0-1 5,-1 1 12,0 0 2,0 0 3,1 0-4,-1 0-13,-10 3-3,-32 18-4,25-13 1,3 1 1,-3 2 0,4 2 1,1 2-2,1 0 0,3-1 2,-2-6-6,5 0 1,2-5 2,-2-2-2,6 0 1,-1 0-3,3-1-6,-2 0-3,0 0-10,16 1-6,37-12 15</inkml:trace>
</inkml:ink>
</file>

<file path=word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28.0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22,'24'21'300,"-26"-25"-111,-2 2-102,3 1-25,5 3-36,-5-2-6,1 0-9,0 0-10,0-1-10,0 1-18,0 0-63,1-1 60</inkml:trace>
</inkml:ink>
</file>

<file path=word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27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 643,'2'-4'279,"2"1"-137,5-1-73,-4 2-10,0 2-10,-3-2-6,0 2-9,-2 0-7,0 0-10,0 0-5,0 0-2,0 0-4,0 0-4,2 8-11,8 29-29,-6-29 26</inkml:trace>
</inkml:ink>
</file>

<file path=word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7.4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0 496,'-3'8'230,"3"12"-88,3 6-31,2 6-30,4 8-12,1-6-32,5-1-9,1-9-25,0-6-16,7-3-25,-5-4-16,1-9-148,1-7-8,-2-10-45,2-6 112,-8-3 15,-6 13 23,0 0 75,14-37 32,-6-1 37,2 2 30,-14 30 22,1 4 2,-1 6 12,-2 7 12,-1 0 2,1 3-6,-1-3-30,0 0-40,-7 8-22,-44 38-3,37-20-2,-3 1-1,5-1 6,4-2 2,7-10 8,2-5 7,6-2 4,8-1 7,0-5 6,-1-6 2,-1-7-2,5-2-6,-6-1-19,4 4-8,-6 2-15,-4 3-1,2 5-1,0 2-4,-1 2 3,1 2-4,-1 3-1,-4-5 1,3 3-1,0-4 0,0-2 1,1-1 0,4-4 4,-1-6 2,1-6 10,-1-1 5,-4-9 10,1 5 3,-1 2-2,-3 1-6,-5 4-10,-4 0-4,-6 3-14,0 6-20,-2 6-44,-3 4-22,-7 9 49</inkml:trace>
</inkml:ink>
</file>

<file path=word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6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 581,'-2'-7'284,"0"8"-106,1 16-88,1 8-28,2 12-17,4 6-5,3-3-8,1-3-12,3-8-19,-2-4-9,-2-10-20,0-2-10,-1-7-21,0-6-8,-3-9-206,1-9 188</inkml:trace>
</inkml:ink>
</file>

<file path=word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6.5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8 393,'27'44'229,"-28"-13"-28,1 4-66,4 3-66,-1-2-20,2-4-25,-1-6-10,8-10-5,-3-4-5,2-12 4,1-3 9,0-12 10,2-7 6,-3-8-1,1 1-2,-12-7-12,-3-1 2,-7 1-1,-4 0-1,-7 8 3,0 8-5,0 14 1,0 7-1,14 28-6,-2 9-2,6 19-5,7 6-1,5 2 0,3 4 1,7-4-10,3-7-5,5-7-26,7-6-16,-8-21-29,-1-4-80,-6-20 113</inkml:trace>
</inkml:ink>
</file>

<file path=word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6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51 748,'-1'-1'309,"1"0"-191,-1 0-42,0 0-41,0 0-15,1-2-18,5-11 3,44-29-12,-29 28-12,0-2-21,0 1-15,2 1-29,-2 2-23,-2 3 69</inkml:trace>
</inkml:ink>
</file>

<file path=word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1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22 903,'-1'-13'335,"-8"-5"-279,8-1-18,0-1-10,5-1-9,12-1-1,0 1 3,3 0 1,2 3 4,-6 2 5,1 7 0,0 2-4,-8 4-8,4 5-8,-7 7-7,-1 5 2,0 13-3,-4 0 3,-3 5-3,1 2-1,-3-6 1,1-4 0,1-10 1,0-6-1,3-5-5,1-5-3,6-4-1,0-9 3,5-12 5,2 0 1,1-11 2,2 5-1,-1 2 0,-2 3 3,0 12 3,-4 3-3,1 13 0,0 7-5,-5 6 1,3 6-2,-5 8-1,-2 3 0,4 7-19,-5-4-9,5 3-22,2-2-16,-1-8-31,7-1 59</inkml:trace>
</inkml:ink>
</file>

<file path=word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6.0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685,'1'7'274,"6"12"-155,7 17-73,4 11-2,3 7-10,-1-1-14,-3-6-17,-1-6-9,-3-11-17,-3-5-5,-1-8-14,-4-5-7,-5-8 16,0-4 7,-10-12 15,1-2 11,-5-8-2,-2-2 1,3 1 5,1 4 2,6 8 2,-1 1 3,4 4-4,3 0-2,8 0 0,0-2-3,11-1 10,-1-1 11,5-5 17,3 3 9,2-1 4,5 2-5,-3 4-12,2 3-9,-9 2-9,-4 4-4,-6 3-6,-2 2 1,-1 8-5,-2-2 3,1 7-2,1 3-3,-3-2 4,1 0-6,-1-8-3,-3-5-3,0-5-11,-1-3-5,-3-7 0,1 1 1,-1-5-4,-4-3-1,-1-3-4,1-2 1,-5 0 10,4 2 7,-4 3 5,0 1 0,-1 5 0,3 2 1,0 2 5,-1 1-1,5-1 11,-3 1 2,6 3 7,1 0 5,0 1-4,-1-1 0,0-1-7,0 0-7,0 0-2,0 0-1,0 0-2,0 0 2,0-3-1,0 4 0,2-6 1,-2 3-2,1-1-1,0-1 0,-1 4 0,0-4 1,0 2-3,1-2-9,-1 4-21,0 0 44,0 0-14</inkml:trace>
</inkml:ink>
</file>

<file path=word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5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786,'-10'15'284,"5"10"-288,8 14 88,4 8-9,10 22-21,3 9-7,5 12-20,6 6-7,0-7-10,1-7-2,0-10-8,-11-9-10,-6-14-24,1 2-22,-6-18-246,6-9 211</inkml:trace>
</inkml:ink>
</file>

<file path=word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5.0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89 675,'0'-4'272,"1"3"-168,11 9-56,-3-1-9,8 9-12,-8-2-6,0-6-10,0 2-1,-2-5-1,6-1 3,-8-8 8,4-2 0,-2-8 5,5-1-5,1-3-6,-1-4-3,3 0-9,-4 0 3,2 6-5,-2 3 0,0 10-2,1 3-4,2 9-13,1 5-10,-5 2-93,-1 1 83</inkml:trace>
</inkml:ink>
</file>

<file path=word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4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0 766,'-15'13'289,"17"17"-232,9 6 3,12 20-35,5 10-4,3 16-6,-8 2-4,-4-5-3,2-2-1,-2-7-6,-3-4-5,2-7-30,-5-8-22,-5-16 33</inkml:trace>
</inkml:ink>
</file>

<file path=word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4.4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1 587,'12'21'238,"-3"-5"-161,0-3 1,-1-5-22,-1-6-1,-2-2 1,-1-9 2,-3-11-5,4-5-5,1-6-13,0-3-8,-6-3-2,1 4-3,-2 3-4,1 3 0,1 17-9,-1 4-6,4 12-4,0 9-6,8 13-5,3 7-2,1 5-8,2 6-27,3-8 14,-1-4 15</inkml:trace>
</inkml:ink>
</file>

<file path=word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4.1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-1 569,'0'0'262,"0"0"-121,-1 0-59,-2 9-86,-16 41-18,4-14-18,-3 7 4,6 12 19,-2 0 11,10 2 20,6-5 6,3-14 15,6-7-1,3-11-5,5-4-3,-3-7-7,4-6 2,0-10 0,-6-8 3,-1-11 2,-2 2-4,-4-10-8,-3-1-1,-4 1-5,-8-2 0,-14-1 4,-5 3-3,-14 3-2,3 7 3,4 11-3,2 3 0,12 8 1,4 1-2,8 1 2,5 1-5,6-1-3,5 1-3,8-2-3,4-5 1,13-7 3,2-2 3,7 2-1,1 5 3,-11 8-3,-1 5 0,-6 16 1,-4 7-2,-1 13 3,-1 9-2,-8-6 0,1 0 1,-3-9 1,1-8 0,1-7 2,-1-6-1,0-8-1,1-4 4,-1-8 1,-2-5 6,-2-12 4,0-7 0,-4-9-1,-1-3-5,-9-6-6,-1 4-1,1 9-8,0 9-6,6 15-18,0 4-17,3 6 29</inkml:trace>
</inkml:ink>
</file>

<file path=word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43.3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27 636,'-66'-31'276,"65"32"-155,0 4-64,3 6-46,1 5-9,0 13 1,-3 5 2,2 13 5,-1 8 3,0 2 9,-1-1 2,-5-11 3,0-5-1,0-9-6,2 0-2,0-9-3,-1-7-4,2-7-2,-1-6 0,5 0-1,-4-3 0,1 0-7,0 0-3,0 0-17,0 1-14,0-1-206,1 0 169</inkml:trace>
</inkml:ink>
</file>

<file path=word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7.9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047,'1'0'364,"-1"0"-326,2 1-45,-2-1 1</inkml:trace>
</inkml:ink>
</file>

<file path=word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7.7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5 888,'-4'-14'342,"2"10"-270,8 30-11,4 12-3,0 24 4,2 10 15,-3 21-9,0 5-5,-2 1-11,2 1-9,-1-14-8,-2-7-11,-4-13-21,-2-3-8,-5-17-23,0-9-13,1-11-36,-1-14-12,5-5-7,-4-12 192,6-10-78</inkml:trace>
</inkml:ink>
</file>

<file path=word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7.5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535,'9'34'294,"0"-1"-89,-2-1-70,1-4-40,0-9-57,2-3-16,-3-11-15,2-3 0,-1-3 17,0-12 16,5-3 19,-3-9 11,5-9-1,-1-2-7,-3-2-7,5 6-7,-8 12-13,-1 7-8,1 12-17,4 10-5,1 14-7,-2 5 0,-1 11-14,-3-1-11,-3-3-34,1-3-27,3-7-26,-5-4-40,-3-8 103</inkml:trace>
</inkml:ink>
</file>

<file path=word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1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7 1017,'-11'7'397,"11"-2"-288,9 0-29,12-4-40,10-1-14,19-3-8,12-5-19,10-1-43,2-3-25,-3 3-54,-3 0-10,-7 4 86</inkml:trace>
</inkml:ink>
</file>

<file path=word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7.2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2 142 1021,'-10'4'399,"-2"3"-298,-2 3-2,-3 11-56,-1 7-16,-1 12-24,-3-1 0,5 4 0,4-7-2,9-3 5,9-3 1,8-10 3,3-3 0,3-9-1,0-5 2,2-8-3,0-8 3,-1-7-5,-1-2-1,-4-7 3,-6-6-3,-9-3 5,-3 0-4,-13-1 1,-1 4-3,-8 6 1,-3 2-1,0 12-6,-2 5 5,-2 4-4,3 3 2,10 2 1,4-1 0,14-2-2,9 1-3,11-6 2,3-5-6,10 0 2,2 0 4,-1 5-2,4 6 3,0 11 0,-3 5-4,-4 10 1,3 7-4,-7 13-2,-5 2-1,-1 4 0,-8-4 1,-2-9 7,8-1 2,-11-15-2,9-1 2,-7-12 0,-4-6 0,12-2 6,-7-7-1,2-7 7,-3-5-2,-7-13-3,1-3 1,-3-15-6,-2-2-1,1-1-3,-8-1-9,10 18-25,-1 6-20,3 16-40,4 7-18,-6 7-97,6 5 135</inkml:trace>
</inkml:ink>
</file>

<file path=word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6.5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 229 725,'-25'-25'301,"5"8"-188,9 9-6,7 5-8,7 2-27,8 1-12,13-5-22,8-1-18,18-6-2,12-4-7,17 0-28,0-7-15,0-2-34,-3 2-21,3-3-95,-1 3 121</inkml:trace>
</inkml:ink>
</file>

<file path=word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6.3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378 1070,'-14'16'400,"4"20"-315,-1 8-18,-4 20-30,4 7-14,-1-2-15,-1-6 0,3-8-3,0-3 1,5-10 2,3-1 0,2-10 3,0-12 1,1-3-4,-1-10-2,0-6-5,4-5 2,-1-24-3,4-8 3,1-24 0,0-8-3,6-21 8,1-14-6,2-13 1,2-1 1,-4 10-3,3 14 1,-1 26-3,2 11 0,-1 28-2,-2 9-1,4 22-4,-2 15-3,2 34 2,4 20 1,-9 24 4,0 17 5,-4 11 3,-2-4 3,-7-10 1,-1-14-5,-3-26 0,-1-7-3,4-9-17,-1-11-14,0-16-26,-3-11-8,0-15-3,-10-10-7,-5-9-4,-6-7-75,-14-9 104</inkml:trace>
</inkml:ink>
</file>

<file path=word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5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66 976,'-2'0'359,"9"1"-288,8 2-2,11-3-11,4-5 3,13 0-15,2-4-13,9 2-25,-1 3-8,-4-3-27,-1 3-21,-12-5-39,-1 0-13,-6-2 64</inkml:trace>
</inkml:ink>
</file>

<file path=word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4.9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243 749,'2'-35'284,"4"31"-215,-2 0-4,3-4-18,-3 0-1,-2-2-3,2 0 5,0 3 10,1 4 6,-4-1 13,-3-2-2,0 4-15,1 3-13,0 7-30,2 9-8,-5 22-11,-3 12 2,-2 31 2,0 11 0,0 9 4,-1-6 2,1-15-4,0-12 5,1-15-5,2-10 0,-2-18 8,4-4 0,2-16 7,0-3 1,1-9-7,-2-11-4,2-18-10,4-6-3,7-18-4,1-7 4,6-12-3,-1-11-2,1-6 0,3-3 1,-3 9 3,1 9 2,-2 19 4,0 11-5,-4 18 4,2 10-1,-5 11-2,-4 4-3,5 18-6,-2 11-3,6 29 3,-5 14 4,-3 19 12,0 12 6,-4 4 0,9 0 3,-4-10-4,-1-9-3,2-14-1,-8-11-6,2-5-13,0-9-12,-3-15-27,5-1-14,-7-19-25,3-1 1,0-7 59</inkml:trace>
</inkml:ink>
</file>

<file path=word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03.91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9 58 342,'-3'-3'228,"3"3"27,-1-2-93,1 2-66,0 0-19,-1 0-31,0 0-9,0 0-13,0 0-6,0 0-8,0 0-5,-4 7-2,-35 30-1,29-24 2,-5-3-1,-6-6 3,5 4 4,2-2 1,0-5 2,8 2-1,1 1-4,-4-3-2,7-1 1,0 0-4,3 0-3,0 0-3,0-1-4,0 0 3,6 0 2,7-2 2,41-7 2,-31 4-4,-4-6 1,9 4-1,-7-6 1,-5-4 3,2 3-1,-6-2 2,3 5-2,-8 1-1,-1 2 3,-2 6 0,-5-2 3,-1 3 0,-3 2 0,-2 2-1,-3 2-2,-3 4 1,-1 3-2,-2 3-1,-2-1 0,1 0 2,2-3 0,0-1-1,6-1 1,7-1-3,0-2-1,8-2-3,1-4-3,3-4-19,7 0-3,6-7-67,6-3 63</inkml:trace>
</inkml:ink>
</file>

<file path=word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9:58.17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6 69 766,'-7'-3'289,"3"2"-220,2-2-21,0 0-27,1 3-6,0 0-2,0-1 2,0 0 3,0 0 2,1 1 3,-1-1 1,0 0 5,0 0-3,0 1-7,0 0-5,0 0-8,-4 21-1,-2 37-1,6-26 0,0 4-3,-3-1 1,0-5-1,2 3 1,-3-10 4,3-2-1,-3-4 0,0-10-3,6 1-1,-1-5-1,3-4-5,3 1-1,-3-12-5,5-6 0,1-11 5,2-8 1,3-10 2,1 0 3,-2-1-1,0 3 1,-1 12 3,-1 4-1,-3 13 1,0 5-2,-5 8-3,-1 3-6,-1 11-1,-2 0-1,-4 12 4,0 6 2,-3 6 4,0 1 1,0 2 2,4 1 2,-1-9 0,1 0-2,1-5-1,-1-6 1,3-4-1,1-1 0,0-11 1,0-3-4,2 0-10,-2-1-2,0 0-13,0 0-10,12-31 22</inkml:trace>
</inkml:ink>
</file>

<file path=word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0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0 1642,'15'-2'18,"0"-5"-7,14-1 14,-2-3-17,0-1-5,1 4-4,1 4-10,2 4-27,2 7-12,-7-2-32,-3-2-8,2 15 59</inkml:trace>
</inkml:ink>
</file>

<file path=word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9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946,'0'3'370,"1"3"-249,1 6 2,4 8-34,-2 6-10,4 5-40,0 0-11,-1-1-28,1-7-13,-3-4-23,-2-8-13,0-4-21,-4-5-10,-4-6-8,-1 4 50</inkml:trace>
</inkml:ink>
</file>

<file path=word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8.2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78 813,'2'4'357,"6"-2"-180,6-2-59,2-6-18,7-4-13,-1-4-20,6-1-24,4 2-8,-1 4-21,1 1-1,-1 6-4,-10-1 2,-3-1 2,-5 4 1,-4 0 2,3 2-4,1 2-6,-6-4-2,-7-1-2,2 1 1,1 1 0,-3-1-2,0 0-3,0 0-3,1 0-9,8 2-4,30 9-19,-30-9-18,-5-5-41,6 4-16,-9-2 69</inkml:trace>
</inkml:ink>
</file>

<file path=word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0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8 494 753,'-27'-12'319,"5"3"-220,4 8 17,-1 1-16,3 10-34,-6 14-12,3 23-18,1 19-6,-4 25 1,4 10-5,-2-2-10,5-7-5,4-20-8,-1-13 0,7-20-3,1-11 3,4-16-3,0-10 4,-1-16 1,2-11-1,3-29-4,6-8-4,9-29-7,2-11-3,6-15 4,0-13 1,1 4 6,4 1 3,-3 17 1,-1 13 1,-5 26 1,-3 14-3,-6 28-4,-1 13 1,0 26 0,0 15 0,-2 25 11,-1 21 4,-3 31 1,-1 16 3,2 13-9,2 0-3,2-13 0,0-10 0,0-26-1,-1-8 0,-1-23-13,-3-9-12,-2-11-41,-2-13-17,-8-20 46</inkml:trace>
</inkml:ink>
</file>

<file path=word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7.9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0 595,'4'7'334,"-5"2"-15,3 11-153,-7 8-46,-1 7-29,-3 3-47,2 0-12,2-4-23,-3-11-6,7-3-14,0-7-9,-2-10-11,3 2-10,0-6-18,-2-6-21,1-6 51</inkml:trace>
</inkml:ink>
</file>

<file path=word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7.4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50 758,'-20'-19'326,"12"12"-165,8 6-32,8 3-45,3 1-4,11 2-25,-1-3-10,9-1-12,0-1-16,2 0-14,5-1-10,-4-2-24,-3-4-16,-3 0-44,0 1-21,-11-6 71</inkml:trace>
</inkml:ink>
</file>

<file path=word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7.3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-1 968,'0'-2'381,"0"7"-264,3 6 7,-1 11-48,1 9-13,-4 5-32,1 2-14,4-3-33,-2-3-19,0-13-29,-2-4-17,-2-9 2,-2-4 7,4-3-4,-1-6-22,-8-15 66</inkml:trace>
</inkml:ink>
</file>

<file path=word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5.9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95 452,'-15'-8'254,"-1"0"-45,6 4-97,0 4-16,2 1-11,2 0 4,2 0 16,4 2 0,3-2-1,-3-1 1,0 0-11,8-1-4,45-7-13,-16 7-16,0-6-21,5 4-11,-6-5-15,-3 1 2,-4 0-3,-5-2 4,2 6 0,-7-7-7,-3 2-4,0 4-4,-4-1-16,2 3-8,-8 2-39,1 4-19,-5-1-42,0 4-26,0 7-14,-1 1 89</inkml:trace>
</inkml:ink>
</file>

<file path=word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5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8 873,'0'-7'370,"-3"2"-200,-2-1-17,5 7-47,0 3-17,4 15-34,3 7-4,-1 16-5,-3 3-8,-2 7-13,4 0-10,-3-13-11,4-2-2,-3-14-9,-2-7-8,3-8-18,-1-4-16,-7-10-18,0-3-15,-7-12-16,7-5-2,-3-6-24,-1-6 1,-2-3 82</inkml:trace>
</inkml:ink>
</file>

<file path=word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3.7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1 754,'-5'-2'331,"4"2"-194,-1 0-21,2 0-14,0 0-32,0 0-12,0-1-4,0 0-3,20 0 12,35 1 3,-19 0-14,6 1-5,4 2-20,0-1 1,-6 0-4,-1-2-5,-10-3 1,-1 0-5,-5 1 0,-3 1 0,-1-3-5,-3 0-1,-3 1-7,-3-1 0,-3 4-1,-4 0-1,-3 0 6,0 0 0,0 0 2,0 0-4,0 0-8,0 0-13,0 0-43,0 0-28,0 0-55,0 0-10,3 9 95</inkml:trace>
</inkml:ink>
</file>

<file path=word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3.3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1 873,'2'-4'373,"-1"1"-205,0-1-29,5 8-38,0 3-11,0 16-22,-2 7-3,2 14-25,-2 2-12,-1 1-15,4-2-8,-7-13 0,3-1-1,0-12-8,0-3-14,-1-9-49,-6-5-24,1-6-30,-1-4-10,-6-11 90</inkml:trace>
</inkml:ink>
</file>

<file path=word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1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92 699,'-11'-10'313,"4"8"-148,6 2-4,10 3-45,-1-3-22,9 0-44,2-7-8,12-1-22,1-1-9,1-5-15,4 3-19,2 0-36,1 1-22,-3 0 158,0 7-77</inkml:trace>
</inkml:ink>
</file>

<file path=word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1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43 826,'-29'-43'368,"31"54"-149,1 5-124,5 13-49,-2-1-10,0 7-18,2-3-17,-5-5-23,1-1-13,-2-13-31,-2-3-10,-2-4-29,-4-6-20,-3-3 82</inkml:trace>
</inkml:ink>
</file>

<file path=word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0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113 873,'-1'3'360,"1"9"-197,1 10-118,1 6-27,-2 2-18,-1 0-17,2-2-17,0-4 0,-2-9 7,-2-3 11,-2-10 33,-2-2 9,1-4 22,3-4 5,-5-8-7,-1-3-8,-2-4-17,1-4-5,5 2-12,1-2 4,10 8-7,-2-4 2,3 1 0,8 7-1,2-7-2,3 6 0,7 2 1,-3-3-3,0 8 3,1-1 0,-4 8-3,0 2 2,-8 8-4,0 4 7,-2 7 23,-6 2 10,-5 4 14,0 4 1,-6 1-10,3-5-14,2-1-12,-5-6-9,6 0-33,-2-3-12,5-1-51,6-4-18,-5-3 69</inkml:trace>
</inkml:ink>
</file>

<file path=word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30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9,'0'0'337,"0"0"-180,2 0-74,5 2-3,3 0 0,39 11 17,-24-8 1,6 9-17,2 1-18,-11 6-29,-11 3-11,-15 13-13,-8 4-16,-20 6-51,-3 5-32,-13-7-68,-3 1 91</inkml:trace>
</inkml:ink>
</file>

<file path=word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9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125 620,'2'-7'263,"-2"14"-153,0 10-1,-4 10-37,1 6-11,2 6-20,1-1-11,5-7-12,-1-5-2,5-9 4,-1-10 5,3-7 30,-1-9 18,1-14 22,1-1 7,-2-14-13,-2-2-12,-5-3-25,-2-1-11,-8-1-21,-3 4-5,-6 10-13,-2 8-5,3 23-31,0 12-32,2 20-51,3 12-27,4 6 88</inkml:trace>
</inkml:ink>
</file>

<file path=word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9.2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758,'2'45'324,"-5"-2"-183,1-1-34,4 0-52,-3-4-18,3-8-44,2-4-22,-2-11-10,6-4 15</inkml:trace>
</inkml:ink>
</file>

<file path=word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19.1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1 454 912,'8'-20'349,"0"0"-251,-3-1-4,-4 7-22,-2 3-6,-7 4-27,0 8-7,-7 17-17,-4 10-9,1 26-3,-1 9 0,6 2-3,4-2 0,9-15 2,5-9-2,7-14 1,1-5-1,1-14-1,0-6 1,-3-15 1,3-4 2,-3-10 4,-3-5 1,-2-2 6,-8-6 1,-11-7 2,-2-1 2,-8-7 1,-2 1 1,4 7 4,-2 3 0,4 3 5,7 3-2,1 3-9,4-1-4,11 5-12,1 0 0,10 9-5,5 1-7,0 5-31,3 6-19,3 5-38,2 5-17,6 16-9,-1 7-6,2 19 86</inkml:trace>
</inkml:ink>
</file>

<file path=word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9:57.41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3.4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4 53 747,'-47'-3'263,"0"1"-240,0 0-2,14 2 13,3 1 18,16 0 44,8 0 8,17 2-12,9-1-6,24 0-36,12 2-6,13-5-9,6 1-16,6-4-14,-1-3-5,11 2 2,-4 0-1,-11 1 1,-3 4 2,-21-7-3,1 2 2,-7-2-1,-9 2-2,-10 2 2,-13-2-2,-19 3 2,-10-2-2,-24 4-9,-10 3-3,-17 0-5,-7 2 3,-17-2 7,-5 1 3,-1 4 12,3-1 9,12 7 19,7-2 9,15-1 5,7 1-3,21-5-8,11-2-5,18-1-19,10 1-10,29 3-6,12-2-5,20 1 9,3-9 5,10-2 2,7 1 1,4-8-4,1 5-3,-12-3-3,-12 1 0,-6 2-4,0 3-9,-10 3-23,-9 0-12,-18 1-44,-9 0-19,-8 5 72</inkml:trace>
</inkml:ink>
</file>

<file path=word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1.2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0 1011,'-2'24'383,"-4"-7"-303,-6-4-24,6-7-101,-8-3 33</inkml:trace>
</inkml:ink>
</file>

<file path=word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1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6 984,'18'2'401,"8"-2"-294,12-2-13,8-4-20,3-9-51,2 2-18,-1-4-44,-8-1-25,-5 3-49,-3 1-12,-6 6 81</inkml:trace>
</inkml:ink>
</file>

<file path=word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0.8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55 1061,'5'19'392,"3"10"-314,2 7-5,3 16-31,-5 3-9,0 6-20,-2 2-2,-7-5-1,-1-4-4,-2-12 1,1-8-1,1-18 7,1-6 7,-3-11-2,1-2 1,-5-10-22,-1-8-16,4-11-16,-2-6-7,2-17 2,2-6 1,0-15 18,1-6 3,2-4 12,3-1 7,1 4 0,2 8 6,3 52 1,-5 12 4,1-1 4,12-13 5,9 38 9,4 22 4,-2 28 8,8 12-2,-4 7 4,-3-2-5,-6-6-8,-6-2-8,-5-8-14,-2-3-13,-6-11-36,-2-9-21,-3-9-47,-1-1-3,-3-13 70</inkml:trace>
</inkml:ink>
</file>

<file path=word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0.3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 1214,'-8'1'510,"4"0"-337,1-1-56,0 0-69,2-1-105,0 0-37,1 0-72,0 1-15,7 1 119</inkml:trace>
</inkml:ink>
</file>

<file path=word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9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80 851,'12'4'339,"13"0"-218,8-3-32,11-5-20,5-4-21,-1-8-25,-3-3-13,-6-6-36,-2-1-18,-2-4-56,-4 1-51,-6-3 98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3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6 0 543,'-9'7'241,"-3"9"-129,-5 5-8,-8 16-34,-2 11-8,-9 23-14,-4 9-4,-3 20-18,-4 5-6,-1 9-8,3 3-3,-2-11-5,2-6 0,-4-14-2,1-8-2,4-14-1,4-13-8,19-24-22,3-14-18,13-22 32</inkml:trace>
</inkml:ink>
</file>

<file path=word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2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39 721,'-4'-4'272,"9"-1"-206,-3-7-7,5-2 0,6-1-3,-2-4-4,7 1-4,-4 0 1,0 4-4,3 3-2,-10 5-8,0 3-8,1 3-11,-1 6-6,-2 15 4,0 6 2,-2 15 6,-1 2-2,2 1 0,-4 0-2,1-6-2,-1-3 5,-2-7-3,-1-5 2,2-10-2,-1-5-4,1-6-2,2-1-7,-1-7 3,0-7 0,4-14 7,3-4 5,2-7 6,-2-6 1,6 4-6,-4-1 1,2 7-10,0 7-2,-4 9-1,-1 3-6,-3 12-3,2 2 0,1 14-2,2 8-2,0 10 4,-3 5-1,0 7 3,0 1 3,-3-2-1,1-4 2,3-9-3,0-10-7,8-8-21,5-4-30,10-22-60,9-11 69</inkml:trace>
</inkml:ink>
</file>

<file path=word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9.4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176 1109,'-6'26'428,"-28"52"-326,34-17-12,-7 8-42,1 5-18,-7 7-14,4 1-2,0-9-7,5-4-3,6-16-1,-5-15-3,2-18-1,-1-10-9,2-13-14,-2-12-8,5-16-14,5-9 2,-6-19 13,1-6 10,-4-14 16,0-9 5,-1-10 5,3-2 5,-2-1 14,4 10 1,6 23-2,0 19-6,8 33-12,-7 9-2,-2 25 1,4 15 4,-3 35 8,4 16 4,1 18 6,-3 0-2,2 0 0,-3-5-5,-2-8-4,-4-5-22,0-16-45,-4-9-30,-4-20-54,2-5 696,-6-21-437</inkml:trace>
</inkml:ink>
</file>

<file path=word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8.9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1 1021,'-4'8'395,"11"-2"-292,7 2-33,7-5-41,-1-5-21,7-3-37,-1-2-18,0-5-43,4 0-23,1-6 72</inkml:trace>
</inkml:ink>
</file>

<file path=word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8.7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1 769,'-16'-1'332,"3"1"-173,3 0 10,7 0-26,-3 0-5,8 1-41,0-1-13,3-1-40,4 0-20,11 0-14,3 0-4,1 0-6,6 1-14,-6-1-25,-1-1-15,0 4-32,-5 0-13,-7-3-20,-1-1 619,-3-2-389</inkml:trace>
</inkml:ink>
</file>

<file path=word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7.0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23 754,'-1'-2'353,"11"2"-84,4 1-152,14-2-43,6 0-12,14-6-37,5-5-19,-4-5-36,3 1-19,-11-5-38,-6-2-13,-4-1 64</inkml:trace>
</inkml:ink>
</file>

<file path=word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6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69 931,'-5'-3'389,"-1"1"-264,8 18-27,-1 12-27,-1 27-30,1 14-6,-1 26 5,1 9 2,-7-3-12,1 2-4,-3-20-7,0-16-1,5-14-7,-3-13-5,3-15-3,-3-7-1,1-14 1,-3-8 1,-2-18-5,1-9 0,4-15-2,1-5-3,4-13 1,1-7-1,1-12 4,4-3 1,1-6 2,1 0 2,-1 1-3,3 12 0,3 19-1,5 20-4,-3 27-4,4 12 0,-1 26 2,0 16 1,2 28 6,-3 9 7,1 14 6,-3 1 6,-3 1 2,-3-2-3,-9-12-4,3-3-4,-3-16-30,0-6-23,0-18-48,-2-11-25,-4-14 0,4-9-2,-8-14 83</inkml:trace>
</inkml:ink>
</file>

<file path=word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6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3 1409,'-8'-1'545,"5"-1"-404,0-1-82,6 3-49,-3-1-49,0 0-23,0 0-52,3 0-20,7-1-41,37 5 103</inkml:trace>
</inkml:ink>
</file>

<file path=word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5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99 1009,'1'-1'386,"16"1"-278,6-3 6,9-6-31,4-1-15,10-6-34,-1-1-13,6 5-27,2 1-10,-8 7-28,-4-1-11,-10 4-27,-8-1-11,-10-6 61</inkml:trace>
</inkml:ink>
</file>

<file path=word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5.0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30 996,'0'0'385,"4"13"-283,1 15-27,0 28-24,-3 14-15,-5 29-9,-6 3 6,-2 4-4,-1-5 7,2-15 7,2-14-2,0-24 2,2-12-9,3-20-12,2-4-5,1-13-10,2-6-1,5-16-6,-4-13-2,5-13-5,-1-10-5,-4-12-1,3-2-1,-5-13 3,3 0 5,0-2 4,-2 2 2,2 16 2,1 12-2,2 18 0,0 12-2,0 18-1,1 6-1,1 20-1,1 11 3,5 25 8,-2 14 8,3 19 8,2 9 6,-6 7-4,5 1-3,-4-8-7,-2-12-8,-1-14-27,-4-12-20,0-17-49,-2-3-27,-8-24-17,-3-6 35,-11-14 64</inkml:trace>
</inkml:ink>
</file>

<file path=word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4.3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43 926,'-6'15'377,"2"-5"-248,10-1-3,17-8-63,-2-2-20,13-13-32,5 0-23,3-2-42,2-4-29,4 7 44</inkml:trace>
</inkml:ink>
</file>

<file path=word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4.1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4 933,'-77'8'412,"69"-10"-243,2-1-24,5 3-28,5 3-55,5-2-12,8 3-23,-2-5-8,4-5-6,5 6-5,-1-2-7,3-1 0,2 6-6,-3-4-14,-4-3-39,1 4-26,-7 0-44,-2 3-24,-12 5 98</inkml:trace>
</inkml:ink>
</file>

<file path=word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24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01 782,'-10'8'318,"5"-8"-197,3 4-31,4-1-26,-1-3-4,-1 0-1,0-1-2,18-4-1,39-6-10,-27-2-24,6 1-6,3-2-24,-6-6-13,0 7-42,-3 2-22,-5 1 77,1 4-18</inkml:trace>
</inkml:ink>
</file>

<file path=word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2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0 951,'-4'-7'383,"20"7"-195,12 4-73,18 14-7,10 14 5,12 29-30,3 19-17,-1 31-23,-2 11-11,-22 15-8,-9-2 0,-16 4-3,-10 3 3,-16-13-7,-6-4-5,-18-16 0,1-10 0,-10-17 3,0-13-4,1-22-11,-1-16-14,12-21-30,5-6-13,8-16-42,5-9-22,12-20-42,3-9-6,6-19 107</inkml:trace>
</inkml:ink>
</file>

<file path=word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2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6 0 858,'-21'7'336,"-10"13"-247,0 16 10,-16 24-34,-5 15-9,-2 32-2,2 19-4,10 40 7,6 11-6,12 27-19,5 2-8,23-10-17,11-19-7,23-36-35,12-24-26,25-41-42,9-15 56</inkml:trace>
</inkml:ink>
</file>

<file path=word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2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8 767,'7'-1'302,"14"4"-198,2-3 14,13-3-29,3-4-6,15-6-35,-7 4-12,-23 4-39,0 1-9,66-27-29,-2 3-23,-15-2-83,-43 0 95</inkml:trace>
</inkml:ink>
</file>

<file path=word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1.9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352 858,'-4'61'341,"1"16"-237,-2 2 2,-4-3-35,4-4-17,-1-12-24,-2-7-2,5-9-2,-3-6 0,0-13 19,5-7 4,-5-13-4,5-5-4,-1-16-22,-1-6-11,3-19-7,-2-7-2,3-18-1,0-10 2,2-16 3,-3-13-1,3-11 4,1 3-5,3 15-1,1 15 4,1 32-7,2 18 0,4 29-2,0 13-1,11 33 4,0 13 5,4 24 4,4 15 2,-8 6 1,-4 0 0,-2-6-1,-7-9-2,-5-15-7,0-4-11,-6-9-31,-2-7-13,-5-15-15,0-9-9,-7-17-3,-3-8 684,-6-7-463</inkml:trace>
</inkml:ink>
</file>

<file path=word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1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167 767,'-20'-23'318,"12"15"-188,0 4 7,6 3-44,5 2-14,9 0-17,7-1-12,14-3-13,8 2-3,10-7-19,9-2-18,5 0-39,-2-8-17,-7-3-39,-8-7-10,-11-6 74</inkml:trace>
</inkml:ink>
</file>

<file path=word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20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6 249 1024,'-10'-8'426,"0"4"-269,2 8-11,1 21-80,-2 11-29,1 35-35,2 13 0,-3 12 1,0 1 1,2-11 0,-1-7 1,4-17 5,3-12 0,1-20-2,1-7-2,2-16-5,0-6 0,2-18-3,-3-18-1,2-20 0,3-14 0,2-19 3,-1-6 0,3-13-2,-1-6 3,2 4 2,3 7 0,5 24-1,-1 14-2,0 29-5,0 13-5,10 33 0,-2 20 2,7 38-2,-6 15 8,-10 18 4,0 10 0,-12-1 7,2 1-1,-2-8-1,-5-14-2,-1-17-19,-1-11-14,-2-21-32,-4-13-14,-1-15-8,-4-11-20,-12-15 708,-6-6-471</inkml:trace>
</inkml:ink>
</file>

<file path=word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0:32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26 590,'-15'7'288,"3"0"-99,6 2-19,0-7-45,0-2-16,6-2-30,-3-5-16,5 3-32,7-1-12,1-1-13,3-2-1,-3-1 4,2 3 3,-2 0 10,1 0 6,1 1 0,-4-1 1,0 5-11,-5 1-5,-1 0-5,-2 0-2,0 0 1,0 0 2,0 0 9,0 0 2,0 0 8,-1 0-1,0 0-7,0 0 1,0 0-7,0 0-3,0 0-2,-3 5-7,1 4-2,6 26 0,19-30 0,11-2 2,19-2 0,6-11-1,18 6 1,3 1-1,1-2 2,3 8-3,6-4 0,-1 2-1,-6-1-1,-1 0 1,-16-3-2,3-2 3,-8-2-6,-1-3-3,-20-1-12,-9 4-6,-17 1-8,-10 1 4,-13 1 4,-10-6 0,-21 3 2,-14-2-4,-11 5-1,-8-3 2,-8 0 10,-3 3 5,0 2 8,-1 3 4,18 6 11,3 2 3,20 5 10,2 1 2,16-2 5,6-4-1,8-4-8,16-2-3,9-5-15,10 1-3,15-8-1,2 1 0,15 0 0,5-2 2,23 3-22,5-2-19,2-5-62,3 4 658,7 0-439</inkml:trace>
</inkml:ink>
</file>

<file path=word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2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9 243,'0'7'162,"1"4"13,1-6-9,1 1-40,-1-3-18,-3-5-36,2 3-12,-1-1-11,0 0-2,0 0-11,0 0-1,14-4-8,30-20-1,-23-4-3,-1-11-2,3-9-3,0-9-5,5-5 3,0 1-2,-2-7-4,-4-1 2,-3-10-5,-7-1-3,-12 5 1,-2 10 3,-10 21-4,-1 12 4,1 17-3,2 9-7,-3 16 1,-3 10-4,-3 28 1,-1 16 4,5 35-2,4 7 0,8 18-2,2 2 1,1-9-2,4-2 1,3-12 2,0-12-7,5-13-16,-1-11-11,3-19 30,-3-12-7</inkml:trace>
</inkml:ink>
</file>

<file path=word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4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80 788,'-41'60'296,"38"-50"-242,-4-6-4,-1-1-4,5-2 0,0 1 1,1-6 2,1-1 4,1-11-15,1-4-1,5-1-8,0-6-8,3 5-5,-3 0-2,0 10-6,0 3 2,-4 7-10,0 2-1,3 10 0,2 2-5,2 9 8,-1 2 0,-4-6-2,3 2 3,-3-10-2,1-2-1,5-1-6,-3-6 2,3-2-1,1-2-1,-1-10 7,1 1 1,-1-5 4,-3 3 1,-7 8 6,5 1-9,-5 7-8,2 8-1,1 9-4,-2 8 4,1 4-7,6 1-10,9-5-28,6-6-11,12-15 38</inkml:trace>
</inkml:ink>
</file>

<file path=word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4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0 526,'20'-55'248,"3"12"-108,2 6 0,4 3-46,-2 5-6,6 10-12,1 6-8,4 14-15,1 7-2,-4 15-19,-3 5-8,-6 10-10,-9 9-14,-20 5 4,-8 9-1,-26 10-6,-5 0 0,-9 0-3,-3-10 4,9-18 1,5-11 5,15-18-7,6-9-6,11-10-25,5-7 0,7-11 6,8 0 2,7-6 27,4 6 2,4 13 2,2 10 2,2 25-1,-2 7 2,-3 18-5,-6 5 0,-2 9 0,0-1-2,5-6-3,-4-15-9,1-15-22,-5-13-23,3-14-23,5-7-92,7-16 116</inkml:trace>
</inkml:ink>
</file>

<file path=word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24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9 940,'-1'-1'368,"-6"-1"-257,2 1 9,-24 0-43,27 1-17,5 1-41,2-1-16,-5 0-4,1 0 0,28 6 1,31 3 2,-17-4 0,3-2 0,-6-6-9,0 2-11,-13-4-26,-6-1-16,-3 2-22,-4 0-16,-9-1 66</inkml:trace>
</inkml:ink>
</file>

<file path=word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3.8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1 624,'6'-23'248,"4"23"-174,0 5-4,2 20-24,-1 12 0,0 30 17,-8 23 10,-4 20-10,1 5-6,-10-1-29,6-4-9,-2-13-12,0-9-1,-3-20-1,-4-14-10,-5-19-11,6-9-10,1-15-12,4-10-35,4-17 50</inkml:trace>
</inkml:ink>
</file>

<file path=word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3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-4 925,'-5'0'332,"6"3"-289,4 9-19,-6 17-15,1 15 1,-11 27 15,-2 16 9,-1 20 7,3 7-4,4 3-9,0-5-1,-2-15-14,-2-13-2,4-23-10,-2-16-13,5-21-10,2-8-12,0-15-32,3-8-24,3-20 54</inkml:trace>
</inkml:ink>
</file>

<file path=word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3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6 921,'1'2'319,"3"2"-284,7-3-11,4 2 6,11-3 13,7-2-3,9-3-6,7-1-9,3-3-3,0-5 2,3 3-4,-3-2-3,2 4-10,2 4-2,2-2-3,6 3 2,-3 0 1,-4-1 0,-7 2-4,-6 0-6,-7-1-6,3-1-7,-5 1-5,-5-2 3,-4 2-6,-11-1 8,-6-1 5,-3 0 6,-12-4 7,-1 0 6,-9-4 1,-2 3 8,-4 1 3,-1-2-2,-1 5 7,1 2-9,4 4 5,5 2 0,6 1 0,3 0 1,6-1-14,0 2-6,-1-3-5,0 0 0,5 2 5,16 9 3,34 17 4,-28-17-4,-4-2 2,1 0 0,-8-1-5,-2 0 1,-4 2-3,-13 2 1,-9 8-5,-6 7-15,-11 10-24,5 4-10,0 2-25,0-7 276,12-7-153</inkml:trace>
</inkml:ink>
</file>

<file path=word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2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752,'35'-7'273,"-24"48"-229,-6 11 8,2 5 5,-1-4-11,0-4-16,3-11-15,-4-7-4,-3-16 1,-2-6 3,-5-9 32,4-4 7,5-8-1,1-10-3,9-11-34,-5-5-4,6 1-7,-7-1-3,-5 5 5,1 7-2,-6 9 4,0 8 7,2 17-7,8 8-1,-4 10-4,1 9-8,3 4-8,-4-7-11,5 0-20,5 0-14,4 6-35,0 6-229,2 4 226</inkml:trace>
</inkml:ink>
</file>

<file path=word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2.0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46 812,'-17'25'294,"3"1"-249,1 7-9,5-4 2,6-7-9,0-7-9,8-7-2,-5-5 0,7-3 14,5-5 2,-1-11 8,8-3-3,-2-11-12,0-2-2,-3 3-5,-7 1-1,-6 5 4,-3 7 3,-7 8 0,-3 3 0,-3 12-11,-4 4-8,-1 13-4,-3 3-6,2 5 3,-1-1 0,14-4-23,2-4-14,12-8-35,6-5-18,6-14-117,10-7 138</inkml:trace>
</inkml:ink>
</file>

<file path=word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1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75 731,'-53'-9'307,"49"8"-166,-1 8-104,0 4-10,-2 6-20,0 4-3,5 1 5,0-2 3,3-5 2,4-2 1,4-8 6,0-4 4,6-7 7,4-8 0,0-10-4,3-4-6,-9-1-6,-4 1 3,-5 6 5,-5 0 0,-6 9 3,-3 1-7,-4 12-7,-3 6-7,-4 11-7,1 7 1,-9 3-2,10 4 3,6-4 2,3-4-6,18-2-20,-6-9-9,8-7-32,5-2-2,9-8 9,-2-5 28</inkml:trace>
</inkml:ink>
</file>

<file path=word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1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5 798,'-9'-2'303,"4"1"-223,3 0-6,-4 1-10,3-1 5,2 1-6,-1-1-11,2 1-21,0 0-13,0 0-9,20 2-1,32 5-2,-24-6 1,4 1-1,-2-2 0,-2-1-6,-6-2-3,1 1-26,-2-2-13,-4-1-34,0-1-19,0-4 61</inkml:trace>
</inkml:ink>
</file>

<file path=word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0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36 942,'-2'-20'327,"12"2"-301,5-6 3,19 0-4,8 3-1,6 2 3,7 9-1,-7 9-1,-5 5 1,-7 14-8,-10 7-1,-5 13-8,-7 10-6,-10 17 0,-6 9-8,-17 5-15,-5-2-10,-13-7-9,-9-10 4,4-9 14,-5-13 15,15-16 5,10-8 0,6-16-18,9-3-5,7-7 0,8-3 3,8-2 19,3-3 4,8 7 6,-1 7 2,8 21 4,2 18-3,-1 29-1,-8 7-3,-6 3 0,-2-6 0,-7-19-19,4-4-30,-10-19 27</inkml:trace>
</inkml:ink>
</file>

<file path=word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0.2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-2 747,'-1'-1'264,"7"9"-234,0 24 29,-4 18 1,1 43 13,-8 12 1,-1 29-23,0 4-15,1-17-14,-1-8-5,2-25-9,3-12-2,1-16-6,-2-11-4,4-19-20,-3-11-18,0-19-37,3-5 45</inkml:trace>
</inkml:ink>
</file>

<file path=word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20.0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788,'0'8'306,"-1"20"-171,1 17-124,-1 31 1,-2 12 8,2 20 0,-3-2-4,-3-7-8,5-4-3,-2-21-15,0-11-10,3-18-26,-1-11-29,-1-13 48</inkml:trace>
</inkml:ink>
</file>

<file path=word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24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5 952,'-7'-29'343,"7"24"-295,1 5-12,0 0-8,-1-1-3,0 1 4,0 0 8,0 0 5,7 20 7,8 50-7,-9-17-7,-3 11-16,-3 2-9,1-3-3,-4-6 1,1-14 2,0-10-3,2-13 2,-1-6-2,1-9-3,0-2 3,-2-7-3,2-3 1,1-16 1,3-9-2,3-17-2,4-3-1,4-4-1,-2 2 1,1 10 2,4 4-1,-4 13-2,6 7 0,2 5-1,-4 3-3,4 8-2,-1 7-2,-10 12-3,3 11-2,-8 14 9,2 5 2,2 6 6,-1-5 3,-3-13 4,-2-4 0,-3-15-1,0-3-1,1-7-4,0-2-3,2-3 1,-2-8 2,3-7 0,2-9 0,-2-12 1,5-1-3,2-3 1,-1 1 0,6 3-2,1 4 2,-7 5-2,6 6 1,-2 10 0,1 5-1,3 11-6,-7 4-1,2 12-2,-2 4 0,-6 12 4,0 4 3,-6 8 1,0 1 1,-2-1 1,-1-3-7,-1-13-23,2-5-23,2-11-50,3-4-15,5-5 71</inkml:trace>
</inkml:ink>
</file>

<file path=word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19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8,'2'12'186,"2"7"-203,0-2 12</inkml:trace>
</inkml:ink>
</file>

<file path=word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19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778,'0'3'308,"2"5"-181,0 1-111,4 9-13,-1-3-1,3 2-15,-2-2-20,0 3-125,-3 1 106</inkml:trace>
</inkml:ink>
</file>

<file path=word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19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0 936,'17'0'318,"21"2"-284,1-2-15,7-4 8,8-1-5,2-3-26,5 1-23,0-7-267,3 0 211</inkml:trace>
</inkml:ink>
</file>

<file path=word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19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2 731,'7'0'242,"12"4"-220,2-3 6,4-11 17,3-4 21,-3-18 4,6-7-1,3-11-9,4-4-11,-7-14-18,-6-5-5,-6-1-9,-13 2-4,-8 13-1,-7 4 2,-16 16 5,5 8-3,-3 18 4,2 9-6,2 25-11,0 20-2,5 43-6,1 22 0,12 28 0,1 4-2,5-1-5,6-6 1,-3-24 1,2-8 2,3-24-16,1-8-11,-2-14-26,-4-10-6,-15-15 41</inkml:trace>
</inkml:ink>
</file>

<file path=word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6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5-2 847,'-2'1'314,"1"0"-249,-4 4-5,-3 4-16,-3 10-3,-7 17-2,0 11 5,-10 18 3,-6 3-7,-6 6-7,-4-3-2,6-4-3,5-2 7,3-14 1,4-6-3,8-10-2,1-5-9,6-10-12,4-5 1,1-12-4,5 1-2,1-4 0,0-1-3,0 1-7,0 0-5,0 0-14,0 0-10,0-1-26,0 0-17,0 0-17,3 0 53</inkml:trace>
</inkml:ink>
</file>

<file path=word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5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7 375,'-60'-31'221,"56"28"-34,4 1-16,0 0-59,0 2-16,0 0-19,0 0-6,0 0-7,0-1-4,-1 1-8,1 0-2,-1 0-9,1 0-7,0 0-10,0 0-5,0 0-12,0 0-2,4 5-2,20 25 1,42 54 3,-28-34 1,2 2-5,-2-9 0,-6-7-2,-3 0 1,-4-5 3,-2 0-1,-6-10-1,-2-3-2,-5-4 0,-3-5-2,-5-2-6,0-5-1,-5-2-4,1 0-1,1-1-9,0 0-8,0 0-23,-7-3-10,-28-30-106,28 15 113</inkml:trace>
</inkml:ink>
</file>

<file path=word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5.1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743,'0'0'296,"0"0"-205,0 1-35,0 4-7,0 2-9,0 27-2,1-23-5,-2 0 0,2-1-6,0 0-1,1-3-3,2-2-1,1-2 5,-3-1-2,0-2 8,1-2 2,-3 1-7,0 0 1,0 0-8,1-3-5,5-12-1,3-27-7,-11 31-2,-6 1 1,0 5-4,4 4-4,-3 5-24,0 3-26,2 6-38,2 2-14,4-3 61</inkml:trace>
</inkml:ink>
</file>

<file path=word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4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29 363,'-15'-11'192,"14"-2"-59,-19-7 10,13 0-29,-8-9-13,-3 2-10,9 7-8,-1 0-16,6 6-9,1 5-13,3 3-2,0 6-7,2 3-9,6 7-10,7 6-4,14 28-1,0 13 6,7 36 1,-6 14 0,-6 10-3,2 2-4,-6-9 1,-5-12 0,-3-15 6,-2-7 5,-10-19 5,2-5-2,-2-15-5,-3-8-3,1-8-6,0-7-2,-2-8-3,1-4 4,-3-5-3,-1-4 0,-1-15-5,0-6-5,1-14 0,-1-3-2,0-9 1,-1-3-2,1-6-3,-2-2-1,4 2-4,3 4-1,-7-6 2,4 0 1,-2-5 3,-2 0 1,8 12 0,-4 5 1,-1 9 1,4 7 4,-4 12 0,4 4 3,6 14 1,-1 2-1,0-1 3,-1 2-2,-1 2 5,-3-1-3,5 3-1,-2 0 0,0 0-3,0 0 2,1 0-1,12 2 1,24 2-2,-27-11 2,2 1 2,4 1-1,0-2 2,2 3-4,2 0 0,-4-3-2,-2-3-2,2 3 3,1-2-2,-1-1 0,13 5 5,5-4-6,9 2 1,4 1 1,-1-1-2,-5-3 0,-4 4 0,-2-2 2,-8 2-1,0 3 0,-10-3 2,1 5-2,-6-1 4,-2 3 0,-1 0-1,-6-1 0,2 4 0,-2-4 0,-2 1-2,-1 0 3,-1-2 1,0 0 0,1 0 0,-1 0-6,0 0-26,0 0-18,1 0-46,0 0-17,0 0 685,0 0-457</inkml:trace>
</inkml:ink>
</file>

<file path=word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0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8 198 950,'-22'-22'346,"5"5"-280,3 3 5,4 3-12,1 0-12,-1 2-15,3 2-4,6 7-1,2 4-6,4 15-11,0 9-6,8 33 1,2 19 3,3 27 5,7 9 2,-5 0-7,4-3 2,-8-13 0,-3-7 1,-1-12 1,-5-8-2,1-17-3,-2-5-1,1-20-3,-1-4-1,-3-14-2,-4-8 0,-2-6 1,1-10 0,-4-19-2,-1-11-1,-3-26-4,1-12-3,-6-11 1,-4-5 1,2 4 3,-9 6 5,2 13 1,7 12-1,-6 9 0,3 5 0,2 6 1,-1 2 0,3 8-1,1 6 0,5 6 0,0 4 1,2 1 3,2 2 1,3 3 1,-2-2 3,4 1 0,-1 2 0,0-2-2,5 5 0,-3-2-4,0 0 0,1 3-1,-1-2-4,4 1-1,4-1-3,2-1 0,3 3 1,9 3 0,2-3 2,16 2 2,6-1-1,10-6 1,1-1 0,-4-7 0,-5-4-1,-1-4 1,-1 3 0,5 3 0,-2 0 1,-5 6 3,-4-1-4,-15 2 0,-1 5 2,-11 2-2,2 4 2,-12 0-3,1 0 2,-3 1 1,-4-3-1,3 2 3,0 0 0,0 0 0,0 0-4,0 0-28,0 0-27,0-1-60,0 1 683,2-1-448</inkml:trace>
</inkml:ink>
</file>

<file path=word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3:04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-4 748,'-3'-1'290,"4"5"-205,-2 4-8,-1 10-12,-7 5 1,-5 17 2,2 8-3,-13 5-3,5 5-1,-6 3-10,2-6-2,5-5-16,0-4-6,2-8-11,1-7-1,3-12 1,6-3-3,1-17 0,4 2-3,2-2-8,1-2 1,-1 2-17,0 0-10,0 0-20,2-4-19,4-8-28,30-27-8,-26 30 63</inkml:trace>
</inkml:ink>
</file>

<file path=word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1:57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0 523,'-25'36'240,"25"-35"-125,2-3-38,-1 5-154,-1-3 56</inkml:trace>
</inkml:ink>
</file>

<file path=word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3:04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64 844,'-5'-53'322,"5"49"-245,1 0-5,3 3-18,1-1-6,5 6 1,4-1 4,10 11 3,0 5-5,7 10-7,0 2-7,1 10-9,-3-2-1,1-3-13,-4 2-1,1-5-5,-4-5-3,-6-6-1,-3-2-1,-8-11 1,2 2-3,-8-6-12,0-5-9,-1-5-14,0 0-10,-1-7-26,0-4-9,-6-9-30,1-6-88,-6-6 141</inkml:trace>
</inkml:ink>
</file>

<file path=word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3:04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36 897,'-10'-24'312,"7"32"-282,0 1-14,0 5-8,-1-2 5,1 1-3,3 1 2,2-5 4,-1-2 3,3-7 1,-1-1 0,2-5 4,3-3 1,-2-6 2,0 0 2,-3-1-3,-3 0-1,-1 7 3,-4 1-3,-2 4 4,1 3-7,-2 4-8,2 6-1,-2 4-11,0 1-3,5 4-20,0-6-10,3-1-25,4 0-8,3-6-25,4-1 52</inkml:trace>
</inkml:ink>
</file>

<file path=word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41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99 709,'0'-6'301,"4"6"-180,1 4-50,-1 2-13,2 11-15,-4 6-1,3 11-5,-2 4-2,-2-2-13,3 3-4,-4-8-11,0-5 0,-1-4-2,0-7-3,3-7 5,-1-3-3,-1-4-2,-2-5 2,-1-3-7,-4-4 1,0-5-1,0 0-3,-4-4 5,5 1-1,4 4 2,2 3 0,-1 5 1,-2 1 0,3 5-1,-3-5 1,7 2-4,8 5-3,0-4 4,6 3-3,1-1 4,0-5 1,7 5-1,4-3 3,11 0 2,5 0 1,11-1-3,-3-5-1,8-1-2,-3-1 3,2-2-2,10 3 1,7-3-1,3 1-1,-5-2 2,-2 3-2,-5 1 5,1 0-3,3 6 3,-9 0-4,-9 3 0,-11 1 1,-13 1 0,0 4 0,-10-4 0,-4 1 0,-4-1-1,-5-1 4,-4 1-2,-1 0 1,-9-3 7,-1 0-2,-3 3 3,-3-3-4,1 2-5,-2-4 0,0-4-1,-2 1 1,2-2 2,2 4-4,2 2 0,-1-2 2,2 0-2,1 1 3,4 0 1,-1 2 0,7 3-3,-2-1 0,1-1-1,-1 1 0,0 0-2,5 0 2,12 0 0,30-1 0,-26 7 0,-2-2 1,2 1 2,-3 3-1,-3-2-1,1 3 1,-8-1-2,-4-1-1,-4 6 14,-9 0 1,-7 9 5,-4 6 0,-7 3-12,1 2 0,4-2-7,2-6-7,5-9-31,6 0-18,6-7-26,6-1 447,6-9-282</inkml:trace>
</inkml:ink>
</file>

<file path=word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40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1 9 803,'-1'-4'329,"0"0"-224,-2 2-9,3 3-16,-1-1-30,0 0-14,-4 19-17,-18 52 0,5-14 1,-4 0 4,-1-1 3,-1-6-4,4 1-1,2-3-6,2-12-7,8-1 2,0-16-7,1-3 1,7-7-3,-2-6-9,3-1-15,2-2-10,0-3-12,-1-6-10,6-5-16,-1-3 296,10 0-180</inkml:trace>
</inkml:ink>
</file>

<file path=word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40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0 389,'-2'-5'231,"-2"-2"-40,-2 2-16,-2-1-54,6 3-21,-1-1-13,-2 0-6,0 2-7,2-1-5,1 2-15,2 1-9,0 0-12,0 0-10,-1 0-7,0 0-3,1 0-7,0 0 1,0 0 8,5 13 0,14 33 4,-11-26 2,7 14-10,-4 4 5,10 17-5,0 0-2,-2 1 1,4 1-3,-9-9-7,4-1 2,-2-9 2,0-2-2,-4-11 5,0-3-7,0-7-4,-6-7-6,-4-6-10,2 1-9,-5-5-13,0 1-22,0 0-33,-1-4-16,1-22 65</inkml:trace>
</inkml:ink>
</file>

<file path=word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9.4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1 689,'16'-62'279,"-16"58"-164,2 3-14,-2-2-28,0 2-11,0 1-31,0 0-10,2 8-3,16 55 2,-13-10 8,-5-2-1,0 7-10,-3-3-3,-3-12-5,0-1-3,2-8 1,-2-8-1,2-4-6,-1-6 3,1-6-2,2-4-8,-3-5-17,5-1-20,0-4-43,4-3-16,1-4 63</inkml:trace>
</inkml:ink>
</file>

<file path=word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8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 679,'-6'-4'295,"1"3"-172,-1-2-22,5 3-11,1 0-24,-4-1-15,4 1-25,0 0-13,0 0-18,0 0-7,0 0-15,0 0-7,0 0-47,8 4 53</inkml:trace>
</inkml:ink>
</file>

<file path=word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8.2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0 934,'-5'-1'373,"-3"-1"-264,-24-5-37,32 11-24,-1-4-35,0 7-20,-1-3-14,-3 0-7,7 6-11,-2-2-6,1 2-8,1 0-11,2 5-19,2 4-128,3 2 147</inkml:trace>
</inkml:ink>
</file>

<file path=word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6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3,'5'16'212,"2"3"-203</inkml:trace>
</inkml:ink>
</file>

<file path=word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5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-1 1061,'-8'4'328,"6"7"-394,-4 1-132,-5 10 125</inkml:trace>
</inkml:ink>
</file>

<file path=word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05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22,'91'32'208,"-72"-27"-162,-4 0-8,-2 3-7,0 2-6,-2-3 9,2 3 29,-7-6 12,-1-2 16,-3-1-2,-1-1-12,-1 0-8,0 0-22,0 0-8,0-1-11,0 0-7,0 0-5,1 0-2,2 0-7,-1 0 1,2 0 5,-2 0-1,-1 0 2,2 0-2,0 1-9,1-1 1,-2 0-3,1 0 1,1 0-1,-2 0 1,0 0-3,1 0 1,-3 0 1,1 0 2,-1 0 0,0 0 0,0 0-3,0 0 0,0 0 1,1 1-1,-1 0 1,1 0 0,1 0-2,-2 0 0,0 0 3,1 0 0,1 0-1,3 0 1,2 0-4,28 12 0,-24-7 1,3 1 2,4 2-1,3-4 1,12 2 0,7-1-1,14-5 2,5-1-1,3-9-2,-1-1 2,5 1 0,8 3 0,3-1 2,3 1-2,0 1-1,-3 1-2,8 5 1,5 0 1,-2 2-1,-1 0 2,0 1 2,1 2-3,2 1 0,1 3-1,-4-1-1,-7-2 2,2 2 1,-1-4-1,-2 3 2,-2 1 1,-6-4-3,0 1-1,0-3-2,0-4 0,3 1 3,-6-2 2,-1-2 0,0 1 1,2 0-2,1 0-1,-2 4 0,-3 1-2,-6-2 2,3 1 1,4 1 0,2-1 1,3 4-3,-6-3 0,-2-4 1,0-4-1,7 6 3,2-5-1,4 1-1,-1 1 0,-5-7-1,5 6 1,-7-1 1,2 2 1,-9 3 0,-8-3 8,-5 3 8,-8-1 2,-6 1 1,-4 1-8,-7 4-9,-6-3 0,-7-1-2,-1 2 2,-9-4-1,6 4-1,-6 0 2,-3-3 4,2 0 14,0 1 11,0-1 2,0 0-3,1 1-15,-1-1-11,0 1-24,0-1-24,1 0-62,-1 0 509,-7-11-329</inkml:trace>
</inkml:ink>
</file>

<file path=word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2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8 868,'-8'2'317,"8"1"-249,17-3-49,4 0-7,11-5-3,5-4 2,4-3-6,1-2-7,4-5-41,-2 2-28,3 0 44</inkml:trace>
</inkml:ink>
</file>

<file path=word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32.3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245 394,'-22'-90'216,"20"76"-57,1 1-23,1 2-16,0 2-18,1 2-9,-1 3-12,-3-1-9,1 5-13,0-2-6,0 1-20,2 1-7,0 0-12,0 0-3,6 30 5,6 42 0,-3-18 3,0 6-1,-3-7-9,-1-3-6,-2-5 4,-2-3-3,3-3 2,-1-6 5,3-7-6,-4-8-1,-1-7 0,2-1 0,-3-8-2,2 1-1,-2-7-1,-1 3-4,0 0 1,0-20 2,0-41-5,1 21-2,0-5 2,-1-5-1,-2 2 4,-2 0 6,-3 3-2,4 7 0,-1 6 1,1 4-1,2 7-1,-3-2 2,-3 6-3,3 2 1,-2 4 0,0 6-2,4 1 2,-2 0 0,2 3 2,0 1 3,2 2 1,0-1-5,0 0 4,1 0-3,-1-1-1,0 0 5,1 1-5,0 0 1,0-1 0,0 1 1,0 0 2,0 0-1,0 0 3,0 0-4,0 0 4,0 0 2,0 0-1,0 0 2,3 0-3,6 1-3,32 3-1,-24-6 1,3 0 0,4-2 1,5 1-2,4-1 0,-2-3 0,-2-2-1,0 2 1,-1 2 0,-9-1 0,-2 1 1,-7 4-2,-3-1 0,-3 2 0,-1 3 1,-3-5 2,1 3 7,-1-1 5,0 0 2,-1 0 1,0 0-3,0 0-5,0 0-6,1 0-1,0 0-5,0 0-1,0 0-5,0 0-23,0 0-11,0 0-31,0 0-15,0 0-8,1-1 51</inkml:trace>
</inkml:ink>
</file>

<file path=word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3:20.2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7,'122'-31,"276"31,30-15,261-31,-643 16,199 30,-184 0,15-15</inkml:trace>
</inkml:ink>
</file>

<file path=word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3:1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2'0,"535"0,-275 0,-107 0,-15 0,-108 0,-91 0</inkml:trace>
</inkml:ink>
</file>

<file path=word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2:35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1100,'2'44'399,"-2"-43"-334,5 5-31,3 2-23,-2 8-7,0-1-14,-6 10-29,-4 8-24,-8 7-53,-3 6 70</inkml:trace>
</inkml:ink>
</file>

<file path=word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3:28.4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6,'444'31,"1468"-31,-948 15,-321-15,183-92,-505 16,214-123,-427 184</inkml:trace>
</inkml:ink>
</file>

<file path=word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6:08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2 253,'0'0,"0"0,0 0,-71-54,5 16,-22-5,-33-4,38 18,28 13,13 6,1 3,1 3,-5-1</inkml:trace>
</inkml:ink>
</file>

<file path=word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3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-3 815,'-10'1'329,"0"23"-214,0 11-20,5 18-44,0 7-20,7 5-23,8-4-13,2-3-37,-3-6 31</inkml:trace>
</inkml:ink>
</file>

<file path=word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3.4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 859,'1'-6'356,"0"3"-257,0 4 17,4 8-13,2 11-19,-2 10-5,1 14-22,0-1-15,-1 6-26,0-2-7,1-9-22,-4-6-14,7-9-27,0-11-24,7-11-23,1-4-20,-4-21 76</inkml:trace>
</inkml:ink>
</file>

<file path=word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3.1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9 886,'-9'2'362,"1"3"-263,4 15 1,0 12-9,5 30-15,7 17-1,0 17-14,4 4-15,3-11-25,-1-8-8,5-21-7,5-5-2,-4-20-1,4-11-1,-1-14 0,-7-12 0,9-15-1,-7-13-1,4-18 0,2-6 0,-4-12 0,-1-9-1,-6-10 2,-3-7 0,-10-7 3,-1 11 1,-1 27 7,-3 17 3,2 35 12,1 9 0,-2 25-8,0 17 3,3 42-8,2 13 4,2 6 2,1 0-5,2-16-5,0 0-5,4-10-9,1-6-21,-2-19-60,2-13-42,-4-12-269,0-14 264</inkml:trace>
</inkml:ink>
</file>

<file path=word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6.6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81 885,'-7'-83'352,"17"17"-252,5 12-30,16 21-34,6 8 1,13 13 17,13 4 5,7 11 8,2 5-5,-11 8-21,-9 2-8,-13 4-20,-9 4-5,-16 0-8,-13 0-10,-24 8-10,-9-2-11,-20 7-22,-9-1-4,-6-1-9,-5-2-4,10-5-27,12-1 60</inkml:trace>
</inkml:ink>
</file>

<file path=word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2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3 1037,'-3'-1'394,"1"6"-328,3 12-14,4 11-31,-2 15-30,9 9-19,7 14 59,4 6-31</inkml:trace>
</inkml:ink>
</file>

<file path=word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2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08 883,'-9'-1'358,"6"2"-238,9 0-21,14-2-36,8-2-24,3-9-16,4-1-11,-1-7-38,2-1-23,3 1-139,1 1 121</inkml:trace>
</inkml:ink>
</file>

<file path=word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2.0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960,'-18'70'370,"19"-36"-256,0 11-16,-1 9-18,2 5-20,3-8-34,0-6-14,1-11-35,-2-11-26,1-12-34,-1-6-20,-1-8 63</inkml:trace>
</inkml:ink>
</file>

<file path=word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1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14 740,'-26'-75'305,"30"72"-182,5 0-24,0 2-32,-1 1-12,5 4-11,1 3-2,-1 3-5,6 3-1,-7 2-9,0 2-7,0 4-1,-5-1-2,5 3-2,1-1 6,-4-4-5,6 1-3,-4-11 8,4-2 0,1-6 6,-1-4 7,0-6 0,0-1-6,0-5 2,-5-2-6,-2-8 2,-8-2 4,-6-4-4,-3 0-3,-11 6-9,-7 4-5,-9 14-8,-6 8 1,2 18-9,1 2-6,9 13-35,4-3-28,12 1-53,8 1-14,5-12 87</inkml:trace>
</inkml:ink>
</file>

<file path=word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1.0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78 1028,'12'35'402,"5"3"-317,3 0-12,-6-9-15,0-8-39,-4-5-12,-1-7-4,2-2-1,-7-7-2,4 0 0,-7-7 6,0 0 0,-6-5 3,-3-4 2,-3-2-4,-4-4 4,1 0-4,-2-3-3,1 4-1,-8 3 0,6 3-3,-2 7 4,6 1-4,7 3 0,6 1-4,4-3-6,16 4-2,3-4-3,9-2 3,6 0 4,0-2 1,2 0-2,-5 4 4,-5-1-2,0 4 1,-4 5 4,-2 4-3,0 2 2,-5 5-5,-3-1-7,-7 2-18,-2 0-10,-7 0-13,0 3-4,-2-1-20,-4-3 3,-1-6 47</inkml:trace>
</inkml:ink>
</file>

<file path=word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0.5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3 726,'21'-2'306,"-4"9"-165,0 8-20,-2 9-34,-3 1-11,-6 3-27,2 1-3,-5-8-19,-1-1-9,2-6-7,0-5-8,6-6 0,0-7 6,3-8 3,-2-5 5,1-7 8,1-2 1,3-1 1,2 0 3,-5 10-12,-1 5 3,-5 12-10,-4 7-4,4 9 2,-6 3-11,2 2-38,1-1-17,3-5-54,6-2 158,6-5-47</inkml:trace>
</inkml:ink>
</file>

<file path=word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0.2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15 931,'-18'-70'351,"10"13"-274,3 12 4,5 17-24,1 13-21,9 18-23,1 13-2,9 29-8,4 17 5,6 22 4,4 9 3,4 4-2,-1-2 0,-8-9 5,-4-5 3,-8-21 4,-4-7 2,-8-20-2,-6-9 2,-2-8 3,-12-9-2,-6-2-7,-8-4-6,-12-6-7,4-3-2,-3-1-10,10 0-7,9-3-22,6 2-23,12-1-34,3 0-17,10 0-92,6-1 129</inkml:trace>
</inkml:ink>
</file>

<file path=word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9.5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31 878,'-7'-24'335,"1"-9"-236,2-3-11,2-9 0,3-2-13,4-10-22,-2-9-7,0-8-17,-2-3-7,-1 6-5,0 14-5,-1 28-2,-3 14 0,0 28-2,-2 19 0,-1 39-6,1 18 2,5 26 1,2 14-1,3 2 5,6-3-1,-3-15-5,1-11 0,5-34-5,2-12 1,8-24 1,1-17-1,3-15 4,3-11 0,-3-24 5,-4-5 5,-9-10-4,-9-3 4,-14 0-5,-3 5-4,-12 6 5,-5 9-5,-2 22-2,-2 12-2,2 22-6,3 10-8,7 6-32,5 1-26,15-4-44,6-5 682,11-13-443</inkml:trace>
</inkml:ink>
</file>

<file path=word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7.6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13 791,'0'-16'346,"0"16"-174,-10 4-11,-6 14-60,-5 13-20,-6 23-44,9 13-11,0 10-9,1-4-8,3-12-44,1-8-28,17-13 258,4-1-171</inkml:trace>
</inkml:ink>
</file>

<file path=word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7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5 1023,'3'-10'406,"-1"6"-271,-2 3 2,-1 10-37,-5 9-23,-7 25-31,1 12-15,-4 21-8,-1 3-5,6-9-25,1-6-9,5-20-48,3-9-28,5-13-39,3-11-10,6-15 17,3-13 71</inkml:trace>
</inkml:ink>
</file>

<file path=word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5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750,'11'-31'282,"3"29"-208,-1 8 1,4 22-8,0 5 0,1 10-23,-3 5-12,-8 2-17,-5 3-14,-9-4-20,-3-1-19,-10-6 23</inkml:trace>
</inkml:ink>
</file>

<file path=word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4.7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56 948,'-13'-36'331,"8"21"-303,3 9-26,2 17-119,3 11 85</inkml:trace>
</inkml:ink>
</file>

<file path=word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6:52.99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9.1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501 1135,'11'35'431,"6"2"-354,-8-4-12,-1-3-12,-6-9-33,-5-4-10,-4-5 1,-4-4-1,-4-7-3,2-1 3,-2-10-5,3-3 5,1-10 4,0-8 0,5-10 0,3-2-5,3-8-4,3 2-4,7 14 2,-1 5-2,4 17-4,3 11-3,2 12-3,2 12 2,5 11 3,0 3 4,2 3-6,0-3 6,3-4-7,-1-5-3,5-9-3,-4-8-5,-7-10 0,1-2-5,-11-10-2,4-2-1,-2-4 8,-5-4 5,1-3 12,-8-1 1,-3-1 2,-1-1 1,-3 8-1,3 5 4,-2 11 3,0 9 0,3 14-5,-2 4 0,5 9-2,4 0 1,-1-5 5,8 1-4,6-6 5,0-3 4,6-8 1,-6-5 9,-4-6 8,0-6 5,-3-3 6,-2-4-1,-8-4-5,-5-1-3,-12-7-12,-7 1-6,-6-7-15,-2 5-11,-4-5-8,7 8-10,4 11-8,6 1-3,10 11-8,3 0-8,6-1 4,5 1 8,9 6 11,3-6 20,10 9 10,4 3 1,7 5 8,2 4-3,-2 1 9,-5 0 2,-2-2 12,-1-3 9,-8-6 3,-1-6 3,-5-5-2,-2-3-2,-8-7 2,1-2 0,-9-7 1,-1-1-3,-9-5-12,0 1-9,-9-15-18,-2-2-18,-6-9-35,2-5-24,-8 3-26,-4 2-18,4 6-2,-2 6 16,10 15 24,5 1 29,6 11 45,6 6 15,6 13 25,3 8 16,8 17 13,-2 4-4,8 12-10,-1 10-15,6 5-34,-3-1-23,-8-7 644,-6-2-473</inkml:trace>
</inkml:ink>
</file>

<file path=word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8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67 932,'-28'-45'360,"16"27"-284,9 14 0,6 17-41,3 8-22,13 8-27,6 6-14,19 2 232,10-1-163</inkml:trace>
</inkml:ink>
</file>

<file path=word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8.0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2 714,'23'47'325,"-3"8"-159,-3-2-36,0-9-71,-2-7-25,-7-13-24,3-6-6,-5-7-7,-5-5-8,0-5-8,-2-2-9,-5-3 0,-5-7 8,-3-2 7,-3-3 6,-5-11 5,3 0 3,-1-10 2,7 3 7,6 0 7,10 1-3,9 8 2,3 1 0,10 9 9,-3 6 8,5 7 13,-2 6 5,5 13-9,-2 7-5,-3 8-2,-1 5-5,-6 4 7,-2-7-5,-1-3-11,-2-7-5,0-9-9,-1-6 1,1-8 2,1-6 3,-1-7 7,4-4 0,0-8-4,-2 1 3,3-9-6,-5-5 0,-1 1-2,-2 1-7,-6 9 0,4 6-2,-4 13 0,2 5 0,7 16 3,3 12 1,-5 8-1,2 3 0,-2 0-10,-2-3-7,-3-13-60,-1 0-25,-2-14-48,-6-6 253,1-1-93</inkml:trace>
</inkml:ink>
</file>

<file path=word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7.4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5 108 984,'6'15'427,"10"12"-259,-9 9-40,-2 6-22,-13-5-55,-17-4-21,-6-2-12,-4-3-12,-1-3-2,2-4-4,5-7-2,2-10 2,10-9-3,4-6 1,1-13-5,11 0 3,0-12-1,4-2 2,8 3 3,0 0-3,8 18-1,0 10-2,5 17 1,2 11-3,7 11 5,5 4-1,3-3 4,-8-3 1,0-6 0,-5-5 1,-10-9-4,5-3 1,-10-13 1,-1-3 0,-3-9 2,-3-4 4,-4-5-1,0-2-2,-3-4 3,-5-4-2,4 4-1,-4 2 2,4 17-1,0 2-2,3 18-2,4 8-1,0 9-2,9 8 3,0 1 6,0-4 3,6-6-1,-4-6-1,3-5 0,0-5-1,-2-5 2,-1-4 3,-1-4-1,-2-4 3,-8-6 3,-4-3-6,-8-6-2,-3-2-3,-2-4-20,2 1-12,0-5-39,4 3-23,3 2-39,5 0 5,4 7 77</inkml:trace>
</inkml:ink>
</file>

<file path=word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9.8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84 774,'8'4'317,"-5"15"-188,-2 5-28,-4 8-33,3 5-12,0-3-21,4 0-8,3-9-10,0-4-5,5-10 0,3-6 2,4-10 22,0-11 13,1-11 20,3-6 0,-5-10-8,-1 2-12,-7 2-16,-7-1-4,-10 8-14,-7 0-4,-8 17-6,-2 8-4,-4 15-23,2 14-21,-1 11-36,7 4-22,8 1-23,-2-7-314,22-11 313</inkml:trace>
</inkml:ink>
</file>

<file path=word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9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38 800,'-3'10'316,"-4"10"-195,6 9-39,-1 0-21,1 3-11,8-5-20,0-7-10,8-5-9,1-10 3,8-11 13,0-5 13,7-12 18,-6-9 10,-1-4-5,-4-4-7,-10-1-9,-1 5-12,-18 2-6,-9 1-4,-9 13-16,-3 6-2,-5 14-8,7 13-6,0 9-30,7 7-22,7 4-56,5-4-18,8-4 80</inkml:trace>
</inkml:ink>
</file>

<file path=word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8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140 1003,'-2'24'371,"-2"9"-295,3 3-12,9 4-16,4-1-13,5-6-14,0-8-9,3-9-8,-7-11 2,1-15 20,4-4 13,-4-15 9,3-5 0,-1-6-18,-7-4-8,-7 2-13,-3 0 4,-12-1-4,-3 5-3,-6 7 0,-1 10-8,-2 21-5,0 12 3,-3 24-4,3 11 3,4 18 4,6 6-5,15 10 6,1 1 2,14-8 0,2-9-1,1-13-4,3-9-17,-4-12-28,2-1-19,-3-15-32,1-6-5,0-13-82,1-11 123</inkml:trace>
</inkml:ink>
</file>

<file path=word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8.4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55 1100,'-9'-1'419,"7"7"-338,1 16-19,-4 7-21,-1 14-22,-3 2-1,4 7-4,1 1-1,-2-5-1,-1-1-6,0-19 4,2-7-5,3-11-2,1-7 5,-1-5-3,-1-5 2,0-14-1,-1-6-2,3-11 0,1-6 0,1-4 0,1-1-2,1-2-1,1 3-1,4 7-3,-2 3 3,6 16-1,-4 1 0,6 18-3,4 4-3,3 7-1,5 8 4,0 3 1,2-4 2,-3-2-1,5 4-1,-6-9 3,-4 1-2,2-1 3,-9-8-2,-4-2 1,4 2 1,-8-2 1,2 1 2,-5-4-1,1 2 3,-4-4 2,0 3-2,1 6 2,-4-3-4,5 13-5,0 3 0,2 13-2,0 8 2,5 16 1,-2 2 2,2 4 3,3 2 0,-4-11 2,1-6 1,-2-10-2,0-6-3,1-10-1,0-5-2,4-7-4,-1-5 3,-1-4-1,8 1 2,-11-8-3,4 2 2,-6 2-7,-1 1-7,-1 6-10,2 0-17,-3 0-25,-2-1-19,1 0 631,0 0-428</inkml:trace>
</inkml:ink>
</file>

<file path=word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4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0 787,'-28'50'293,"6"6"-236,6 6-5,8-1-18,5-4-12,9-12-28,5-13-13,8-15-58,5-4-63,10-13 91</inkml:trace>
</inkml:ink>
</file>

<file path=word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6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0 219 570,'-14'5'261,"3"-3"-112,-4 1-22,-8-3-33,6 1-6,7 1-12,0 0-3,7-2-17,0-2-5,-2-3-15,-2-1-3,6-1-10,1-5-8,6-4-4,6-2-1,3-7-6,1-1 3,3 1-6,-4-3 1,-1 6 4,2 8 2,-9 2 3,-2 6-3,-9 1-1,-2 0-3,5 8 0,3 5-2,5 13 3,-4 3 6,5 16 12,-2 0 8,4 3 9,2 1-4,0-6-5,-3-2-5,0-6-12,-2-4 0,2-6-5,-2-5-4,-4-6-4,2-3-1,-1-2-13,-1-2-9,0-1-46,0-1-39,-3-1-9,0 0 57</inkml:trace>
</inkml:ink>
</file>

<file path=word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5.9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9 788,'-4'-7'313,"2"6"-192,1 0-11,1 8-26,-1 7-13,2 17-18,5 15-10,4 16-10,0 4-4,0 2-14,2-10-9,-2-13-16,-3-5-18,4-12-38,-8-6-21,-1-7 50</inkml:trace>
</inkml:ink>
</file>

<file path=word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5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14,'50'39'313,"-38"-16"-148,-4 3-39,-9 0-38,2 6-16,1 1-29,-1-1-10,7-2-16,5-5-5,-3-9-11,3-5 0,1-7 1,-1-4-1,4-9 26,2-2 5,-1-11 10,-2-6 5,-7-3-14,-4-1-2,-8-1-8,-7-2-5,-8 4-10,-4 2 0,-9 8-6,2 9 2,2 12-6,9 8-1,1 1-3,6 1-2,11 0-6,-2-5-7,18 3 2,1-4-1,3-3 12,5-1 4,2 0 2,3 3 1,-4-5 1,3 4-2,-6-7 2,-1 0 1,0 3 3,-8-4 5,-5 3 2,-3-1 0,-1 4 3,-1 1 1,1 8-5,0 7 3,-2 0-5,3 4-2,3 6-2,-3-5-3,7 4 0,-1 0 1,-3-7 2,1-1-4,-3-5 1,-3-4 0,-1-2 1,-2-2-2,0-1-15,-3-2-7,1-2-17,1 0-11,-1 0-31,0 0-16,0 0 58</inkml:trace>
</inkml:ink>
</file>

<file path=word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5.0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 938,'6'11'349,"6"14"-250,0 10-5,2 12-2,0-1-16,-3-4-42,-2-6-11,-6-19-3,-1-1 5,-1-9 17,0-3 3,1-3-2,1-4-7,2-9-4,-2-8-3,2-11-2,-4-8-8,2-3-18,1-3-8,0 6-21,4 5-10,-4 11-36,2 8-9,4 9-27,0 4-3,3 7-6,4 5-12,0 3-211,1-2 232</inkml:trace>
</inkml:ink>
</file>

<file path=word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4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1-1 823,'-2'-1'355,"-4"0"-189,-6 4-96,-4 8-20,-6 6-32,-1 6-12,-6 2-3,5 4 0,2-5-2,3 1 0,16-4-5,1-5-2,11-2-1,3-7 0,8-1 3,3 0-1,-2-7 4,-1-1 1,0 0 0,-1-1 3,0 1 0,-3-1-3,-4-1 3,-4 0-1,-1 1-1,0 3 5,-3 1-2,1 3 1,1 2 0,-1-1-5,-2 1 2,2 0 2,2-1-1,-1 4 4,6 0-4,2 1 0,-1-4-1,4 0-2,-5-3 2,0-3-2,3-2 9,0-3 4,1-6 1,4-1 0,-4-6-4,-3-2 4,4-2 5,-10-6 2,-3 0-1,-8-7-5,-10 5-10,-3 4 4,-1 12-4,0 9-3,-7 15-2,2 12-10,-2 16-11,4 8-14,5-1-30,6-2-18,5-11 47</inkml:trace>
</inkml:ink>
</file>

<file path=word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3.99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30,'0'0'345,"7"8"-252,1 2 5,7 17-16,1 6 5,-1 8-28,-1 5-15,-6-4-25,-1-2-7,-5-11-7,1 0-5,-4-9-29,-2-2-29,3-4-55,-3-5 68</inkml:trace>
</inkml:ink>
</file>

<file path=word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3.7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0 616,'0'0'326,"0"6"-14,0 8-213,-5 13-37,4 8-7,-6 14-13,3-2-11,1 1-13,3-2-2,0-12-9,3-4-4,7-7-1,-1-4-2,4-7-11,-4-1-4,2-8-8,-2-4-7,0-3-1,1-4-1,-8-2 10,1-1 8,-8 1 14,-12-1 1,-2 7 4,-8-3 2,3 7 3,5 3 7,5-1 0,7 2 2,2-4-8,6 0-6,13-4-5,2-7-4,6-4 2,9-8 2,-3 1 0,-2-6 0,-4-3 3,-4 4 0,-6-2 9,1 8 8,-5 14 16,-4-3 5,-1 11 4,-3 3-9,0 12-9,1 11 0,0 11-3,1 5 2,1-2-6,-1-5-7,1-8-15,4-2-17,-2-8-44,3-4-17,3-5-35,-1-3 66</inkml:trace>
</inkml:ink>
</file>

<file path=word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3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40 736,'-1'0'324,"-6"4"-182,1 11-48,7 12-19,-1 11-19,4 3-1,7 6-17,-6-5-7,1-6-14,5-4-5,-6-11-3,4-2-5,-5-12-5,-2-1-6,-4-11 3,-6-7-3,4-7 0,-5-8 3,3-6-3,-2-7 7,-5-12 2,0-4-2,5 3 1,6 5 1,6 12-2,7 9 1,1 5 1,8 2-4,7 8 2,-1 1 2,3 8-3,-2 9 1,-7 7 0,0 7 3,-1 17 15,-6 2 4,-2 11 8,-4 3-2,-7-2-7,0-3-1,-3-9-10,1-2-3,2-9-6,0-3-16,4-7-35,1-9-21,2-6 37</inkml:trace>
</inkml:ink>
</file>

<file path=word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2.7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5 21 743,'-7'-4'319,"-5"-2"-199,-4 4-26,4 3-16,-6 5-33,2 9-9,4 11-9,-4 4-4,7 16-5,3 3-2,6 1-4,4 0-2,4-9-2,-1-5 0,7-12-5,3-5-3,1-11 4,4-8 3,5-12 14,-3-9 7,3-11 1,-5-4-4,-7-7-8,-2 3-4,-9-9-6,-3-1 3,-4 5-3,-9 1-1,0 21 2,-7 8-4,-3 17-4,-1 10 1,-5 16-2,11 16 1,0 9 0,7 5 0,10-4 1,-2-10-2,7-6 1,6-7-2,5-10-2,4-6-1,2-13 0,-6-7 2,0-15 2,5-5 4,-1-10-3,2-4 1,-5-4 1,-7-6-2,-3-1 6,-2 3-3,-5 14-1,0 12 4,-2 17 3,0 10 0,-2 19 3,0 14-2,1 14-3,0 5 1,5-8-1,2-6-4,6-9-3,1-4-7,4-8-25,0-8-21,3-13-43,4-5-18,1-11 69</inkml:trace>
</inkml:ink>
</file>

<file path=word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1.7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135 982,'-9'2'398,"2"0"-289,11-2 0,4-3-14,13-2-34,8-2-7,11-4-32,2-3-17,0-6-45,-2-3-32,1 1-52,2 1 61,1 8 29</inkml:trace>
</inkml:ink>
</file>

<file path=word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4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3 596,'-7'-11'256,"8"6"-163,5 1-14,8 4-45,4 0-10,10 3-7,-2 1 3,3-3-4,3 0-6,-3-1-7,0-1-17,-1-3-79,-4-2-92,-5-5 117</inkml:trace>
</inkml:ink>
</file>

<file path=word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1.5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5 805,'-3'-10'326,"3"5"-200,0 2 4,2 7-22,0 1-24,0 13-29,1 15-7,-3 19 1,1 17 2,-1 27 1,1 6-12,-1 5-18,-1-6-5,1-16-11,-1-10-1,1-14-12,1-7-11,-1-20-42,3-8-36,-1-13-45,1-11 61,-3-14 38</inkml:trace>
</inkml:ink>
</file>

<file path=word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4:51.2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112 630,'-13'-13'253,"4"-1"-159,1 0-11,1-2-12,4 3-10,4 1-17,-4-2-4,1 6 3,6 3 2,-1 2 16,3 4 6,-6 0-3,-1 6-10,-8 14-22,7 12-2,5 25 3,-3 8 11,1 24 8,-1 10-2,1 7-14,-2-3-13,7-10-10,-6-13-6,-2-12-3,0-6 3,2-19-4,0-10-3,3-17 0,2-4-16,-4-16-31,5-5-15,0-17-43,-2-13-10,9-13 74</inkml:trace>
</inkml:ink>
</file>

<file path=word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4:02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4,'2782'-244</inkml:trace>
</inkml:ink>
</file>

<file path=word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3.2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10 1076,'-14'-11'412,"17"23"-333,-2 11-7,11 19-56,-2 6-14,6 8-40,0 0-27,-2-7 38</inkml:trace>
</inkml:ink>
</file>

<file path=word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3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4 36 974,'-26'23'380,"29"-6"-249,4 5-11,-7 13-27,1 4-16,-6 6-38,-7-3-11,-5-5-13,-6 0-3,0-12-8,2-2 3,1-13-2,1-9 0,2-10 0,-1-6 0,6-8-1,0-12 0,7-7 1,4-5-4,0 0 0,9 13 0,3 12-4,4 8 0,8 19-4,0 5 0,10 15 1,1 2 2,6 2 0,9 3-10,0-12-21,-3-2-16,-6-13-23,-8-7-2,-5-4 3,0-4 9,-7-7 23,-2-3 8,-7-7 18,-4-2 8,-5 1 11,-3 2 11,-6 1 20,-1 6 11,-2 7 13,4 4 0,6 11-9,4 7-14,5 10-6,1 3-3,7 7-4,-5-4-2,4-2-9,4 4-9,-6-12-1,1 1 0,-7-6-3,-5-11 6,-6-3 2,-3-1 4,-11-9-1,-2 3-8,-4-2-1,1-2-6,2 1-3,1-7 1,4-6-4,-2-4 2,13 1 0,2-1 1,10 12 3,6 1 2,2 6-2,4 6 1,5 6 1,1 7-2,7 8 2,6 2 1,-8 1 1,6 2 1,-3-4 3,-4-1-2,-4-2 0,-5-1-1,-10-4 0,1-1 1,-2-2-2,-4-4 1,0 1-4,-6-7 4,1 1 6,1 1-1,-2 1 3,0 1-3,0-1-3,-1 0 4,1 1-5,0 0 5,0 0 0,1 15-5,40 23 7,-24-26-5,3-6 1,-1-8 6,0-8 13,0-6 10,1-6 11,2 3 1,-8-5-2,-2 4-3,-11 0-5,-4-1-1,-8 9-15,-3-2-3,-4 11-12,-4 3-13,-3 4-26,1 8-24,4 0-51,2 3-23,6-3-12,3-5-61,4-10 143</inkml:trace>
</inkml:ink>
</file>

<file path=word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1.8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0 889,'21'24'348,"12"21"-230,-1 2 11,-1 2-16,-5-2-8,-7-10-35,0-1-11,-9-16-16,-2-1-5,-6-13 1,-2-2-7,0-3-12,-3-7-6,-1-14-14,0-5-10,1-14-23,2-7-10,3-2-14,3-5 1,4 5 15,4 7 11,3 13 18,0 5 6,-2 9 9,-3 3 5,1 8 9,-2 8 8,0 15 12,2 10 3,-3 10-2,2 6-1,1 1-9,2-3-2,0-9-13,3-4-4,1-10-10,0-5 0,-2-10-5,2-1-7,-9-11-10,-3 1-14,0-6-18,-9-8-7,-1 3-15,-9-4 4,-6 3 10,-5 4 11,-3 1 27,5 6 7,0 3 20,8 4 7,7 2 10,4-3 1,12-6-3,-5 3-2,1 1-2,15-15 6,15-4 5,5 1 0,-14 5 3,4 4-3,-9 3 3,-4 2-1,1 9 2,-6 1 2,-3 7 3,9 7 0,-7 1-6,4 5-2,-2 3-7,-3 0-4,0 1-6,-2 0-4,0-3-4,-2-6-2,-3-2-15,0-7-16,-4-8-24,-3-2-3,-2-3-2,0-5 8,-5-3 21,0-5 6,-5-9 18,0-6 6,1-6 3,1-2 3,5-4 12,7 5 7,5 4 11,7 2 5,7 9-3,0 3-5,5 8-3,-1 2-8,4 10-10,1 4 3,4 7-4,3 5 1,0 3-1,5 0-3,-7 1-4,-6 0-1,-7-3-6,-4-2-5,-2 0-17,-5-1-11,4-3-8,-10-3-7,1-6-5,2 0 6,-5-3 13,1 0 10,0 0 18,-1 0 6,0 0 1,0 0-1,0 0 2,0 0-7,0 0-10,0 0-6,0 0-7,0 0 1,0 0-7,1 0 6,0 0-13,0 0-13,0 0-104,0 0-19,0 0 19,0 1 14,0-1 134,0 0 32,0 0 27,0 0 29,0 0 37,0 0 11,0 0 7,0 1-17,0 0-33,0 0-10,-1 0-18,0 0-3,0 7-10,1 0-8,3 30-11,-4-32-6,-3 0-2,-1-2 3,-3-2 1,6 2 5,-6-3 2,7 1-2,-2 1 3,-1-1-4,3-1-6,0 0 1,0 0-4,-4 0-2,-10-1-1,-27-2 2,21-1 2,2 1 0,0-6 0,1 0-2,3-5-5,8-3-1,4-5 1,5 1-1,5-2 0,4-2 2,6 5-3,3 0 2,5 5 1,-3 2 1,0 5 6,1 6 1,0 9-1,-2 6 1,1 11 2,0 6 5,-4 4 4,2 0-2,1 0-10,-4-5-3,-2-9-7,3-3-1,-4-10-4,-1-7-10,0-4-18,0-4-15,-5-7-17,6-1-6,-9-7 5,0-4 8,-1-1 11,-8-4 11,1 4 16,-4-3 3,-1 8 14,0 3 11,2 10 21,1 2 20,-1 6 26,4 5-5,3 6 14,5 7-2,12 10-14,5-3 4,-1 1-35,3-2-11,-8-10-17,-2 0-6,1-5-7,1 0-20,1-4-39,-2-3-26,0-7-41,-4-7 227,5-1-88</inkml:trace>
</inkml:ink>
</file>

<file path=word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0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25 948,'-17'-19'342,"8"13"-301,4 5 4,8 5-29,7 6-28,9 7-62,-2 2-97,7 9 108</inkml:trace>
</inkml:ink>
</file>

<file path=word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9.8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25 222 1184,'-23'6'454,"-8"4"-363,4 15-27,6 13-31,-4 18-29,10 3-2,17 10 2,7-3-2,7-21 1,9 4-3,5-23-2,-6-7-1,7-10 0,-1-13 7,-5-15 13,2-6 7,-10-9 9,-7-6-4,-14-3-9,-4-5-7,-14-2-7,-12-1 1,-21 2-1,-5 6 1,-2 9 2,1 5-6,20 10 2,5 1 1,10 0-2,11 2-2,9-3-2,7 4-5,13-1-10,2-2-10,8 0-36,3-2-26,6 2-38,6 3-8,7 2 310,5 6-155</inkml:trace>
</inkml:ink>
</file>

<file path=word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6.7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8 909,'5'23'334,"6"14"-243,0 5 1,7 4-5,0-2-7,0-8-37,5-1-16,-4-10-14,-4-8-4,-5-9-2,-4-5 2,-1-8 2,1-3 1,8-9-2,-5-8-2,6-3-3,0-6-4,-2-9-11,2-4-7,-1-3-12,1 1-4,1 7 11,1 8 7,2 12 10,-3 5 7,1 13 8,-1 5 3,-4 15 17,2 9 4,-5 16 5,-3 6-1,-7 2-8,-3 3-7,-4-1-8,-6-6-3,-2-6-3,-4-11-4,2-11-1,4-7 2,3-13-6,2-3 6,3-18-6,3-4-2,2-13-1,2-3-2,3-3 1,3 2 1,2 16-3,1 5 2,1 22 0,2 7-3,4 16 5,2 8 0,0 7 2,0 0 2,-4-1 3,3-3-3,0-4-6,0-6 6,1-9-2,-2-4-3,-3-10 4,1-2-4,0-12 4,0-3 1,-4-10 3,-2-3-1,-4-4-3,-3-5 4,0 1-1,0 2 2,-2 11 1,0 8 0,0 13 6,-2 6-2,0 13-4,3 7 1,6 13-10,0 2 3,8 0-4,2 1-18,-1-9-37,4-3-39,3-8-31,-1-4 71</inkml:trace>
</inkml:ink>
</file>

<file path=word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6.0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-1 946,'-14'-2'324,"8"5"-312,5 5-16,1-3-208,8 7 154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39:58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 593,'-8'-2'286,"4"1"-99,4 0-77,0 2-34,0-1-24,0 0-16,0 0-7,0 0-1,0 0 7,6 26 3,2 35 0,-8-9-10,0 6-9,-1 5-8,-1 0-2,0-13-5,-1-9 0,-2-16-2,2-8-1,3-10 1,-2-2-1,2-5-7,2 0-2,-2-1-2,0 0 2,3-11 8,24-42 4,-9 24-1,6 3 1,4 11-2,-4 3 2,3 12 1,-6 2-2,-1 8-3,-4 1 0,-1 6-2,-1 2 2,-9 3 1,1-2 3,-9-1 13,-2 3 2,-7-4 5,-4 2-3,-5 0-4,-1-3-3,-5-5-2,3-2-1,6-7-8,-4 2 0,9-3-3,0 1 2,1-1-1,7-2-1,3 1-10,1-2-14,1 1-29,0 0-16,0 0-12,0 0-4,15-1-20,39-2 68</inkml:trace>
</inkml:ink>
</file>

<file path=word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4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9 749,'0'22'306,"2"8"-193,-7 4-54,-4 1-17,2 3-21,-5-2-4,6-1-13,1-7-6,1-8-8,-1-8-2,1-12 1,2 0-2,1-13 7,1-2 1,2-10 5,4-4 11,3-7 4,0-2 5,1-4 6,3-1 4,2 7 0,4 8-4,1 13-3,-6 6-4,-2 12-5,0 7 2,3 14-5,-4 5 0,3 4-5,-4 3-1,-3-3-15,3-2-7,-10-3 1,4-3-12,-7-2-34,-1-4-18,-8-10 45</inkml:trace>
</inkml:ink>
</file>

<file path=word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5.9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11 942,'-7'-9'408,"-1"6"-260,6 3-11,-7 7-30,-1 18-61,5 8-19,-5 21-20,8 6 0,0 2-1,5 4-2,6-8-1,0-5-2,1-12-16,3-8-13,-2-13-13,-1-6-7,2-6 7,-12-9 5,0-11 11,0-6 7,-2-6 8,2-2 2,-1-2 5,0 0 0,-1 4 3,-3-1 4,5 7-2,-2 0-1,6 4-3,2 1-1,-3 0 3,6 2 0,0-2 6,1 0-1,2 1 1,-2 0 3,-1 7 2,0 5-1,1 6 1,-1 8-4,0 7 10,-1 4-2,0 7 2,-1 0 0,1 1-12,-2-5 2,4-2-22,-2-6-18,0-7 627,-1-4-458</inkml:trace>
</inkml:ink>
</file>

<file path=word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5.2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3 28 664,'-71'11'244,"18"0"-190,0 2-4,-5-2 3,1-3 5,-3-2-2,3-1 6,14 2-7,4-2-6,15 2 5,4-4-4,9-1-7,4 1 0,9-1-22,6 2-5,15 1-12,11-1-6,21-1 4,14 1 0,13-5-1,5-4 1,17 1 1,6-1 5,10 2 1,9 0 3,11 3-5,-1 1-1,23 1-1,-2-1-5,-4-2 4,6-6-4,-15-3-2,5-1 3,0 2 2,-15 1 1,0 2 0,-3 2-1,-22-1-2,-3 0 0,-18 5 3,-7-3-2,-4 3 0,-4 2 0,-16-1 1,-11 0 1,-16 0 1,-6-1-1,-10 0-1,1 3 0,-9 0 0,-1 0 0,-1 3 0,-3-1 9,-2 5 7,0 4 2,-4 3 1,-2 10-6,2 12-9,-1 3-2,5 11 0,0-2-3,6 0 3,2 1-5,2 0-3,3 10 5,9 11-4,0 7 4,1 22 3,3 10-4,-11 14 7,-3 7-1,-3 3-2,-1-3 1,-9-13-3,2-8 1,-7-16 8,-8-15-1,9-10-2,-2-10 0,3-21-8,6-8 0,-6-20-3,3-4 0,1-4-6,-5-7-8,6 0-5,-4-5-10,2-2-20,2-2-16,-1-3-22,3 1 68,3 0 4</inkml:trace>
</inkml:ink>
</file>

<file path=word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5:38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,'138'0,"30"0,-30-31,0 1,-62 30,-61 0</inkml:trace>
</inkml:ink>
</file>

<file path=word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0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6 1101,'-14'-8'431,"14"9"-335,2 7 1,14 19-38,6 15-27,12 28-9,7 15-4,5 14-16,6 4 3,-8 1-1,-4-2-4,-11-16 11,-9-8-4,-6-27 2,-2-10 1,-7-18-6,-1-10 0,-7-10 3,-2-3-3,-8-9 1,-4 0 0,-2-6-5,-2-3 4,-10 0-5,-3-1-7,2 5-7,0 3-8,19 0-43,7-2-21,12-9-28,7-9-11,9-6 25,11 2 26,3-6 36,5 9 25,-2 4 41,-6 5 15,2 12 37,-4 8 9,-4 14-2,3 7-5,-2 12-15,-7 1-8,-2 6-9,-4-1-4,-6-9-19,4 2-6,-1-16-11,-2-1-4,-3-11-3,-1-7 3,-4-4 8,5-4 1,-3-10 0,2 0 0,3-8 2,-8-8 1,1 1 1,0-2-1,3 15-10,4 9 2,-3 16-2,4 9-3,-2 11 1,2 6-6,4 7-12,0 3-8,4-5-28,1-5-14,2-7-23,0-14-6,1-6 8,-2-3 6,-2-16 27,-3 1 11,-6-7 19,-4-1 11,-6 3 21,-4-2 11,-7-3 28,-2 3 5,-3 3-4,2 7 0,1 9-5,8 8-5,3 8-4,2 4-5,6 13-24,-1 0-5,4 7-8,-1 1-17,-5 7-39,-3 1-22,-8 2-37,-1 7 29,-7-5 56</inkml:trace>
</inkml:ink>
</file>

<file path=word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9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1 278 692,'13'24'315,"-3"11"-145,-2 1-33,-3-3-59,0-6-15,0-6-19,2-9-19,6-9-9,3-3-2,4-14 1,-8-6 9,3-9 24,-11-7 2,-5-5 6,1-3-4,-18-8-24,-6 1-10,-14-5-11,-8 1-9,1 14-18,7 13-5,8 27-39,4 12-18,8 17-19,2 0 238,12 1-113</inkml:trace>
</inkml:ink>
</file>

<file path=word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8.8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4 481 1010,'2'-30'416,"0"-11"-270,7-1-18,-1-6-54,-8-7-25,-5-1-23,-5-1-7,-8 5-7,0 8 0,-8 10-2,1 12-2,4 26-2,2 19 0,9 43-3,6 16 1,9 22-4,12 11 1,8-10 1,2-2-2,10-16 1,-6-17-1,0-23-3,4-14 1,-8-29-1,0-6-1,-2-20 6,-10-10 1,-4-5 14,-6-3 0,-14-6-5,-7 4 4,-15 1-11,-4 4-3,-6 21-7,5 11-5,0 20-25,-1 8-12,13 10-29,3-3-23,19-8-15,14-2 66</inkml:trace>
</inkml:ink>
</file>

<file path=word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8.4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9 978,'-1'34'370,"6"8"-281,-2-4-8,10-4-22,0-6-16,5-13-22,8-6-5,-1-13 0,0-9 13,-1-10 22,-8-3 8,-2-3 10,-1 2-2,-16-3-11,-2 4-7,-17 1-20,-6 6-13,3 12-23,-2 6-18,6 14-56,2 0-36,2 4-29,6 4 77</inkml:trace>
</inkml:ink>
</file>

<file path=word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8.1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183 747,'-19'-13'324,"6"7"-169,2 0 15,5 3-37,3 4-14,3 4-49,4 9-18,1 7-28,-2 4-9,2 4 0,-4-4-3,-5-3-8,4 3-1,-4-10 1,-2-3 0,3-5 1,-1-3-1,-5-9-4,1-3-3,3-7-2,-2-7-6,1-5-7,3-4-1,2 4 1,2 5 6,1 8 7,6 9 1,-1 6 1,3 3-1,5 12 1,-2 0 2,7 7 1,0 1 1,1 1 0,0-2 0,-3-2-1,-5-4-1,-2-3 2,-7-3 0,-5-9 3,0 1-2,-6-4-7,-5-3-4,-2-2-8,-4-6-4,1-4-2,1 0-2,0-8-5,4 1 3,2-2 4,2 0 7,4 4 12,-2-6 3,3 4-2,3 3 3,6 7 0,0 0 2,5 6 5,-2-2-3,2-1-7,2 3 2,0-2 1,2 1-1,-2-2 4,1 7-3,-2-1 0,1 3 0,-2 5 0,-2-3 3,-3 1 4,-2 2 7,-1-4 0,1 2 3,0-1-2,-2-2-3,-1 1-2,-1-1-1,-1 0 1,1 0 1,0 0 0,0 0-2,0 1 2,0 0-4,0 0-1,0 0 4,0 0-2,0 0 1,1 4 4,4 3-6,20 22-2,-20-25 1,-4 0-2,5 2 5,1 6 2,-1-4 2,5 11-1,1 3-1,3 8 3,-4 1 0,-1 0 6,4-2-6,-1-8-2,6-2-5,2-8-11,-6-7 7,2-5-4,-2-9 1,1-15 6,0-4-5,0-6 2,-4-4 4,-7-1-2,-5 0 4,-12-1 2,-6 5-7,-6 8 2,1 10-4,-3 14-2,1 13 0,0 21-3,1 10 1,14 19 0,5 5 1,16 2 2,13 2-4,8 1 1,-1 0 0,-1-4 0,-10-7 1,-4-9-3,2-5-7,-7-6-22,0 1-15,-4-11-22,-6-8-16,0-11-20,-1-6 66</inkml:trace>
</inkml:ink>
</file>

<file path=word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6.8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1 43 133,'-35'26'49,"30"-28"44,-2-2 37,5 0 40,1-3 24,-3-2-48,1-2-18,-1 0-11,-1 0-11,5 5-8,1 1 0,-1 3-1,6 3-7,-2 6-15,-4 4-12,3 16-23,-9 1-7,-1 11-13,-3 2-5,-11-3-7,-4-5-1,-3-4-4,-2-6 1,4-10-4,4-3 2,-1-15-2,6-6-2,5-8 4,2 0-9,8-5 2,2 1-4,8 0-3,8 2 9,8 10-5,9 10 4,5 15-1,2 3-4,5 6-9,-5-1-23,0-3-58,-3-4 24,-5-11 35</inkml:trace>
</inkml:ink>
</file>

<file path=word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5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2 19 809,'0'-13'361,"3"5"-177,-4 8-40,-9 0-17,3 8-46,-8 4-25,-2 7-39,-1 0-7,-4 2-3,-2 1-2,2-5-4,1-1 2,5-5-1,4-7-1,7-4-2,6-1-4,13-1 4,8 6-5,2 3 6,5 5 0,-2 1 0,0-1 3,4-2-34,-1-2-22,-2-7-92,0 0 152,-5-4-31</inkml:trace>
</inkml:ink>
</file>

<file path=word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4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85 816,'-1'0'307,"0"0"-242,-9 22-24,-3 45-19,8-24-7,-1 5-5,-2 1 0,2 0 0,4-4 2,-1-11 2,3-6-2,-7-20 0,3-3-2,-4-13-3,-1-5-5,6-9-5,-4-4-3,7-4 0,-1-6 6,3-2 0,-2-6 3,1-2 6,4-2 3,9 8 2,5 3 1,6 5-7,6 5-5,5 6 1,1 9 2,-2 9 1,-3 4 1,-10 7 0,-1 3-6,-6 6 3,-4 4-2,-12 3-2,-3 5 0,-12 0-1,-8-3-2,-8-5-1,-7-3 3,-1-3-4,-4-4-3,8 0 5,4-8 1,11-3 1,11 1 1,3-5-2,6 3-3,7 1 1,2-4 1,10 4 2,3 0 0,4 0 0,-2 5 2,-1 5 0,-2 1-4,-6 7 5,3 5 1,-2 0-3,-5 3 5,-3-6-6,-6 0-1,0 3-2,-2-6-6,0 4-12,-2-7-18,1-7 27</inkml:trace>
</inkml:ink>
</file>

<file path=word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5.7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3 1124,'-10'-4'477,"9"13"-285,0 3-42,14 17-85,-2 5-21,9 8-23,4 3-9,-3-1-11,-4-6-1,-4-11-15,-6-9-15,-3-7-38,1-6-24,-2-6-49,1-4-15,1-12 99</inkml:trace>
</inkml:ink>
</file>

<file path=word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5.4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2 931,'11'35'382,"8"7"-233,2 1 15,2-10-34,5-3-29,-2-11-53,-2-6-20,-4-6-21,-10-6-3,-3-6 2,-1-5 6,-5-9 2,3-1 3,-1-9 0,4-2-9,-5-13-8,0-2-11,4 2-26,2 3-10,6 16-25,1 8 2,-3 7 20,3 6 12,0 7 30,1 3 7,1 8 0,-4-1 1,-3 5 11,1 5 2,-5 4 16,0 4 4,-7 4-5,-9-3-2,-3-1-10,-5 1-5,1-7 0,-1-5-2,2-10-1,3-6 1,2-10-9,5-5 1,-3-20-6,5-2-1,5-6 5,3-1 1,12 15 1,-1 4-1,4 17-2,6 6-2,-1 5 3,4 6-5,3 3-17,1-2-15,4 4-49,-1-5-19,-2-8 66</inkml:trace>
</inkml:ink>
</file>

<file path=word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4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42 948,'-25'-27'348,"15"15"-291,6 9 0,21 9-43,-8-3-11,21 15-50,0-1-37,3 7 49</inkml:trace>
</inkml:ink>
</file>

<file path=word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4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55 947,'0'18'390,"7"14"-200,3 5-91,2 3-33,0-1-14,-2-6-35,-2-7-8,-3-4-2,-5-4-1,-4-6 5,-3-1-3,1-6 4,0-3 3,0-9 0,-1-8-4,0-11-4,1-5-4,3-12 2,-2-4-2,4 1-2,0 5 1,4 18-2,6 9 0,1 13 5,2-1-5,5 8 2,1 9-1,8 12-6,-1 9 7,0 4-3,-2 0-2,-4-6-5,3-1-11,-3-5-24,0-7-4,1-12-9,-4-9 3,-1-15 22,0-4 8,-2-11 14,0-5 8,-2-7 13,-6-3 2,-4-3 21,-1 2 7,0 15 11,-2 6 6,2 17-8,1 14-2,6 24-13,2 9-7,5 18-5,-2 0-10,2-8-8,1-2-12,-2-13-29,2-4-17,-5-15-45,2-5-17,-8-12 653,-2-7-428</inkml:trace>
</inkml:ink>
</file>

<file path=word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4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90,'0'0'343,"5"6"-314,14 15-11,2 8-33,11 19 13</inkml:trace>
</inkml:ink>
</file>

<file path=word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14.0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26 1121,'-2'1'440,"0"2"-321,4-1 13,-2-2-68,1 3-11,13 27-21,17 37-14,-17-28-12,-1-1 1,-3-6-21,-2-3-8,-6-13-29,-1-3-16,-1-10-12,-5-4-13,-2-7-20,-3-4-4,-6-7 14,1-3 19,-3-2 49,-2 1 18,1-2 30,-2 2 13,5 7 27,8 5 13,5 5 6,4 0-11,6-4-18,2-5-12,8-2-18,5 1 4,3 4-3,2 4-5,3 12 0,4 9-5,3 13 3,-4 4 3,0 6 2,-4-1 2,-6-7 6,-2 0 6,-9-13 0,1-3-3,-6-8-7,2-5-7,1-9 7,-3-6 5,0-7 5,-2-4 7,-9-6 0,-3-4-4,-8-3-9,-7 4-2,-2 10-9,4 15-6,-9 12-3,3 13-20,0 12-34,-5-1-20,10 5-57,5-8-3,10-2 80</inkml:trace>
</inkml:ink>
</file>

<file path=word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09.9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88,'8'55'406,"2"7"-248,-2-1-33,-1-10-51,3-4-29,-4-18-45,3-3-24,-1-13-57,0-2-25,-3-10 60</inkml:trace>
</inkml:ink>
</file>

<file path=word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4:1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,'46'-16,"46"16,77 0,-1 0,-122 0,46-15</inkml:trace>
</inkml:ink>
</file>

<file path=word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4:15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,'31'0,"61"-15,153-31,-169 46,31 0,-15 0,15 0,-46 0</inkml:trace>
</inkml:ink>
</file>

<file path=word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4:13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24,'0'30,"15"215,31-184,137-61,31-61,-153 0,-122-31,-77-199,138 261,-45 14,-123 16,61 16,107 14,-30 31</inkml:trace>
</inkml:ink>
</file>

<file path=word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9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683,'0'16'285,"0"11"-204,-6 14 19,7 15-25,-2 12-39,-4 5-14,2 1-14,-4-10 0,-1-11-3,-2-11-4,4-17-21,4-6-19,6-14-101,1-7 90</inkml:trace>
</inkml:ink>
</file>

<file path=word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00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6 732,'8'0'249,"2"2"-233,0-1-1,3 1 3,-5-3-1,5-2 3,-1-1 5,5-2 5,1 0 1,3-1-4,1-3-4,3 0 1,1 0 3,3 0-3,7 1-1,3 3-12,9-2-3,7 1-5,6 0-1,9 1 2,3 2-2,17 1-2,2-2 2,2 4-2,0-3 0,-3 3-3,1 1-1,-2-1 1,1 3-1,-1-1-2,1 2 2,-6-1 1,-6-2 1,-15-3 2,-8-6 0,-9 2-3,-7 0 2,-12 2 2,-4 6-1,-14-1 3,-4 1-3,-6 3 2,-10-4 1,-16 3-2,-9 4-2,-27 3-10,-7 4-5,-20 3-13,-12-3-1,-8 2-8,-6 0-12,-13-8-227,1 1 200</inkml:trace>
</inkml:ink>
</file>

<file path=word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6:12.00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3 99 669,'-15'-6'279,"-23"3"-173,31 9-32,0 0-26,2-2-3,1-7 7,-3 0 5,6 2-2,2 1-6,1 1-20,-2-1-7,0 0-6,0-1 0,14 0 7,33-5-3,-17 0-2,8 4-6,3 0-2,9 5-2,1 3-4,-4-3-3,-1-3 2,1 0 0,3 0 0,8 1 4,7 2-2,3-3-3,-3 0 2,-9-5-1,5 2 2,-3-1 2,5-5 1,5-1-2,-8-1 7,-2-4-1,-4 8 2,-5 1 4,7 0-12,2 2-2,-3-2-2,6 0 0,-6 3-1,-8 0 2,2 3-3,-2 3-2,0-3 2,7 3 2,-1 2-1,-1-3-1,-6 2 0,-7 0 1,-9-1-1,-2-1 1,-5 1 0,1-1-1,-3 0 1,-3 1 2,-3-5-1,-3 1-1,-3 0 0,-4-1 2,-2 2 5,-1 1 8,-3-2 12,0 1 6,0 0 0,1 0-3,0 0-14,0 0-10,0 0-5,0 0-5,0 0 0,0 0 3,0 0-1,0 0 2,0 0-1,6 2 1,1 1 0,32 15-3,-32-18 2,-2 1 1,2 1 0,-2-2-1,-4-1-35,5 1-25,-7-2-46,-4-5 57</inkml:trace>
</inkml:ink>
</file>

<file path=word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6:10.54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0 75 549,'-17'-9'242,"5"-2"-121,3 9 2,-1-7-31,-1-3-7,1 7-16,-4-9-1,8 12-7,0 2 0,-3-4-7,3 3-3,-2-4-22,5 5-7,1 3-12,1 3-8,-3 3 0,4 3-5,3 0 3,1 1-3,5-3 1,1-1-2,1-1-2,3 2 1,5-1 2,0-2 3,8 3 0,-3-3 3,10 3-3,0-1-1,7 0 2,6 1-1,-5-5-1,1 3 1,-3-4 1,-1 0 1,5-2-1,-1 2-3,13 2-1,-2-3 1,1 1 1,3-3 2,-14 2 5,3-1-5,-1 0 0,-1 0-1,7-1 0,-2-1 0,5-1 3,0-1-3,-4-1 0,-1 2 0,-4-4 2,3 1 4,5 0-2,4 0 0,3 2-2,-5 0-1,-8 1 1,-2 0 1,-2 2 5,0-1 2,7 0 0,4 4 2,0-2-2,1 4 0,-6 0-1,-5-2 2,-1 2 2,1-1 0,4-3 7,5 2-5,3 0-1,2-1 1,-5-1-10,-3 0 3,1-1-3,-1 1 0,6-1 3,5-1-1,2 0 2,-2-1-3,-4-1 5,-2 1-3,5 1 0,3-2 1,10 2-6,-1 0 0,-5 0-2,2 0 3,5 0 2,0-4 0,5 0 1,-1-1-2,-10-1 3,0-1-4,5 2 0,-1-3-1,-1 4-1,-1 2 1,-12-3-1,1 4 2,-1-3-2,2-1-1,1 3 1,-2-2-2,-9 1-2,1-1 2,-5 0-1,0 1 4,8 0-3,1 0 2,5 1 0,0 0-3,-7 0 5,-6-2-4,3 2 1,1-2-1,7 4-1,9 1 2,-5 0 0,-6-2-1,-6-1-3,-4 1 0,2-1 3,3 2-3,1-2 6,2-2-2,-6 3-2,-2-3 5,-12 2-1,-4 2-3,-6 0 2,0 4-6,-4 0 5,-6-5-2,-2 2 0,-4-1 1,-7 0-5,2 1 5,-4-1 3,0 0-2,0 0-20,0 0-24,0 0-63,0-1-13,-1 0 70</inkml:trace>
</inkml:ink>
</file>

<file path=word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6:01.2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1,'398'-45,"46"45,-215-16,-30 16,-122 0</inkml:trace>
</inkml:ink>
</file>

<file path=word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5.6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3 2496,'-3'0'6,"1"5"-36,-4-4-33,2 1-82,2-2-35,5-11 106</inkml:trace>
</inkml:ink>
</file>

<file path=word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5.3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 204 1034,'-8'-7'468,"2"-1"-275,6 12-24,1 5-36,7 13-58,6 14-8,3 16 1,5 11 5,8 20 5,-3 2-11,0-5-13,-4-1-6,-8-14-26,-2-6-3,-3-13-13,-2-11-2,-3-20 4,-4-4-4,-6-12 2,-3-5-4,-5-10-6,2-8-1,-1-12-11,-2-12-8,-3-19-11,-2-9-2,-6-17-6,-1 3 9,2 5 10,0 0 6,5 23 13,4 14-1,2 19 10,6 17-4,1 6 3,-2 2 1,2 2-4,2 0 2,7 7-2,-2-2 2,6 5 0,-3-5 2,4 1 1,0-1 0,0-3 4,4 3-1,0-1 3,4-1 0,3-2-2,0-1 4,4-6-8,5 3 2,13 0 0,8-4-3,10 0 5,5 0 2,-3-5 6,-2-2 4,-4 1 5,-4-2 0,1 1 0,-4 0-1,-10 1-3,-4 5-5,-17 3-4,-6 5-8,-6 3 1,-4 1-3,-1 1 2,-1-3-2,0 0-26,0 0-19,-9 1-51,-29 13-29,39-2-60,0 5-37,2 10 138</inkml:trace>
</inkml:ink>
</file>

<file path=word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4.5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9 933,'18'1'382,"9"19"-238,3 5-16,5 16-27,-3 2-8,0 0-8,-7-1-7,-9-12-14,-1-4-7,-6-11-12,-3-7-1,1-3-7,-2-5 8,-4-12 14,0-4-7,-8-17-16,2-1-8,-7-11-24,2 0 2,-6-4-3,-3-3-7,11 6-17,5 5-16,6 15-39,4 6-24,0 13-61,3 5-25,4 8 117</inkml:trace>
</inkml:ink>
</file>

<file path=word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4.3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30 714,'-10'-6'369,"2"-2"-112,11 4-133,6-14-30,13 0-40,5-1-17,7-4-1,7 11-2,6 5-8,7 10-1,-4 12-11,-5 6 3,-11 12-6,-10 0 2,-6 6 6,-3-2-7,-8-10 9,-1-2 0,-3-14 1,-1-5-4,5-2-6,-5-11 4,6-4 7,0-8 3,-1-14 3,1-1-10,-9-8-11,1 6 4,-12 2-5,-2 5 2,2 15 0,-8 2-6,4 16-16,-1 6-15,-2 8-45,8 5-33,3-2-40,8-3-11,7-9 98</inkml:trace>
</inkml:ink>
</file>

<file path=word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3.9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-3 1146,'-4'1'494,"4"8"-311,1 13-49,0 8-39,6 19-56,-4-1-14,6 3-7,-1-7-10,-2-13-27,-2-1-25,0-12-44,-4-6-30,-1-8-35,-3-4-13,1-6 105</inkml:trace>
</inkml:ink>
</file>

<file path=word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3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2 55 972,'-5'6'394,"5"2"-244,-4-5-13,5 2-28,2-3-15,-1-3-21,8 2-11,0-8-19,-2 2-9,-4-7-17,-3 1-3,-2 2 5,2 0 7,-3 3 8,-7-4 0,-3 5-8,-6 0-7,-3 8-14,0 6-4,3 9-18,3 7-9,4 0-26,7-1-19,4-5-47,1-4-33,9-2 623,0 4-391</inkml:trace>
</inkml:ink>
</file>

<file path=word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9.7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798,'-7'10'304,"1"7"-230,-1 19-20,-6 8-10,-2 16-16,3 11-7,0 1-8,2-3-3,3-13-15,-1-14-16,6-13-49,1-9 40</inkml:trace>
</inkml:ink>
</file>

<file path=word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3.0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55 1022,'-41'-4'461,"31"3"-271,5 7-30,2 7-31,0 1-66,1 6-17,0-1-15,2 0-11,5-6-8,0-8-3,4-4-8,1-3-1,3-6 3,5 1 1,-1-9 5,4-6 1,-2 2 1,-10-5-1,1 4-2,-8 4 2,-7 1-6,6 9 3,-20 6-3,3 4-2,-5 13-2,-1 3-11,13 6-34,0-1-21,11 5-76,0-2-30,5 3 106</inkml:trace>
</inkml:ink>
</file>

<file path=word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2.5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17 231,'11'-8'153,"-5"4"21,-5 0-1,1 3-14,-3 1-13,0 0-49,0 0-9,0 0-16,0 0-17,0 0 3,0 0 6,-8 4 11,-33 30 11,32-28 5,5 0-13,-5-5-31,8 3-18,7-3-39,2-1-24,6-5-60,2-1-4,6-7 52</inkml:trace>
</inkml:ink>
</file>

<file path=word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1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0 1170,'-8'-4'473,"5"1"-321,4 6-36,12 21-57,5 10-15,13 28-5,3 9 5,7 16 0,-4-1-3,-8-4-1,1-4-10,-14-20-15,3-7-2,-4-22-12,-2-8 1,4-16-3,-6-12-2,5-18-1,-6-14 0,1-14 7,-1-3-3,-7-15 4,-2 3 1,-9-8 0,-2-1 2,-1 11 0,3 10-2,6 28 2,1 11-1,8 24-1,-3 10 1,9 26-8,0 13 3,1 23 2,6 9 4,-4-5 14,0-5 1,3-21 2,0-11-9,6-20-9,1-7-6,3-17-4,-1-8 3,0-11-22,1-5-12,-4-2-26,4-1-12,-10-3-39,2 3-32,-10-1 93</inkml:trace>
</inkml:ink>
</file>

<file path=word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5:21.2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0-3 1265,'-19'28'446,"-3"20"-386,9 14-4,9 16-16,1 2-9,13-15-18,3-9-8,3-26-8,6-11-10,-1-18-13,-2-3-3,1-13 7,-8-6 6,0-9 14,1-1 2,-8-5 11,-1 0 2,-8-2 3,-3 0 3,-5 4-4,-3 3-2,-2 8-3,2 5-1,2 9-1,3 3-1,8 3-6,3-1-2,10-5-4,3-1-3,8-3 3,3 3 2,9 7-1,3 5 1,9 17 1,3 4-3,-1 12 2,3 5 3,-14-2 1,-7-1 0,-4-3 2,-6-3-3,-5-7-6,-3-5 2,-7-12-4,-3-5-7,-3-2 3,-2 0-4,2 0-1,0-1 5,-8-5-8,-45-31 1,26 17-1,0-4 3,-7-4 6,9 1 2,1-2 5,7 0 1,24 0 2,-4-3 1,21 4 3,7 4 1,-4 5 4,12 8-1,-4 11 3,-2 5-2,10 14 6,-3 6-1,-1 5-4,2 8 6,-4-3-4,2 0 2,-1-4 2,-8-9-6,-5-7-4,-3-6 3,-10-15 11,-1-2 0,-4-11 25,-5-4 3,-2-3 4,-7-7 0,-6-3-12,-6 0-11,-17-1-10,5 10-4,-8 13-11,0 10-3,17 24-24,1 8-18,10 17-40,7 1-21,11 1-44,6-9 89</inkml:trace>
</inkml:ink>
</file>

<file path=word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14.7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218 1269,'-1'-3'31,"2"2"-9,-1-1 26,-2 0-8,2 2-17,0-1-8,0 1-15,16 0-1,43 0 0,-24-3-1,-1-4 2,6 0 3,7 0-3,-2-1 3,9 2 2,5 0 2,9 2 4,1 0 0,-2 4-2,-5-2-2,-5 0-1,7 2-4,3 2 1,6 1-3,-5-2 0,-6 1 2,-7-2-2,-5 0 0,-1 0 0,3 1 0,0-2 0,2-2 0,2 0 3,0-2-2,-2-4-2,1 3 2,1-2-2,1 0 1,-2 0 3,-4 0-3,-11-2 0,-3 1 2,-3 2 1,-1 0 0,-1 3-3,-1 0 1,-3 0 0,1 2 0,-6 0 0,1 1 2,-2 0-1,-4-1-2,-2 2 3,-5-4-2,-6-3 1,-4 3 5,1-1 6,-1 2 11,-3 0 10,1 2 1,0 0-7,0 0-9,-15-5-14,-38-8-4,22 13-2,-5 0-5,-2 3-4,0 0-4,-6 2-7,1 1 0,-14-1 0,-8-1 3,-5 1 7,-3 2 2,3-1 7,2 4 2,-9 1-1,-5 1 1,-3-1-5,-2 2-3,-2-2-10,-6-1-4,-2-1 2,-1-2 4,5-1 7,1-1 5,3 0 5,5-1-1,8 0 2,9-1-1,10-1 1,1-2 3,4-3 5,6-1 2,11-2 9,9 3 0,13-1-2,6 2-4,7 1-15,3 1-6,10 0-6,8 4 2,17 1 4,11 2 3,10-3 3,4-2 0,2-1-1,4-2 1,15 1 0,10 1 0,7 0 2,2-1-2,7-2 0,-2-2 2,-3 1-3,1 1 3,-9 5 0,-2 0 1,-1 3 2,-7 0 0,-9-1 0,-4 5-1,-5-2 2,1 1-3,-18-4-3,-9-2 1,-12-1 0,-12-2-1,-3 1 1,-4 0 1,-7 0 1,-1 1 4,-3-1-7,-1-1-23,0 0 15</inkml:trace>
</inkml:ink>
</file>

<file path=word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6:56.6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1 53 196,'-24'7'72,"5"3"-3,1-1 35,-6-2 67,3-4 17,-6-4-18,3-1-33,7 2-46,4 2-10,5-1-13,0-1-1,4-1-6,-2 0-5,2-2-16,2 3-7,0 1-13,2-1-6,0 0-6,0 0-3,0 0-5,1 0 0,19 6 4,40 4 4,-22-13 3,9 5 0,2-2-1,-2-2-2,7-2-2,1-3-1,23 3 0,5-6 4,1 0 4,-1-2 2,-1-2 5,2 2 0,7 4 3,0 1-2,-6 2-4,-4 2-4,3 1-8,-1 3 4,-4 0-3,-6-2 2,-10 3 2,0-1-1,-5 0 4,-3 2-1,-9-2 2,-6 3-3,-10 0-1,-4-1 2,-8 2-2,-2-2 2,-5-2 0,-3 3-1,-4-3 2,-1 0-5,-3-2 7,-1 0 9,0 0 11,0 0 7,0 0-5,0 1-12,1 0-14,-1 0-7,0 0-4,0 0 0,0 0-26,-2 0-25,0 0-72,2-1-48,0 0 102</inkml:trace>
</inkml:ink>
</file>

<file path=word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6:55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11 721,'-1'2'277,"-7"-5"-198,3 1-25,-1 0-28,0-3-7,8 5-13,-4-1 0,5 3-2,-4-3-3,0 1 0,0 0-1,1 0-11,0 0-17,0 0 16</inkml:trace>
</inkml:ink>
</file>

<file path=word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6:35.97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6 67 521,'-4'3'247,"2"-3"-112,-6-2-63,3 1-28,-2-2-24,7 3-5,7 5 6,-7-5 4,5 1 6,-6-1-5,-1-2-9,5 4-2,-3-2-1,0 0 2,0 0 3,0 0 0,0 0-3,0 0-2,0 0-2,0 0 1,0 0 2,0 0 4,0 0 2,2 0-2,3 2-5,-5-2-2,5 3-3,26 22-2,-25-21 0,-1 0-2,0-4 0,3 7 1,0-7 2,5 6-3,2 0-3,-1-6 3,4 3 1,2-3 1,3 1 0,1-1 1,7 1 0,-3-1 1,0-6 5,8 6-4,-9-5 3,4 3-3,-3 3 1,-8-4-2,1 3-3,-7-3 2,2 3-3,-1 0 4,0-1-2,2 3 1,-3-3-1,3 1-4,0 1 0,-1 1 0,3 0 0,-1-1 0,0-1-2,5 0 1,4 0-2,1 0 0,3 0 1,1-1-1,-3 0 1,-1-2 1,-1 1-2,-7-2 1,3 2-1,-2 0 0,2 0 0,3 2 0,-5-2 0,1 0 1,-1 0 0,2 2-1,6 2 0,-2 0 0,5-1 0,-1-1 1,-2-3-1,-1-2 0,0 0 0,-8-2 0,2 1 2,3 0-1,-2 1-1,1 1 2,2 0-2,2 2 1,1 2 0,-1-4 1,8 4-2,-3 0 0,-6-2 0,6 2 0,-8-4 0,2 2 1,4 2 0,-2 0 1,-3 0-2,3-1 0,2 0-3,0-1 2,1-1 2,6 2-2,-4-3 2,1 1-2,-4-1 0,-6 0 1,-2 2 0,-4-1 2,-4 2 2,-2 0-3,-2-1 0,-1 1 1,0 0 2,-2-1 0,-1 1 4,-3-1-1,0 2-2,-2-1 3,-1 1-1,-1 0-2,0 0 0,0-1-2,0 0-1,0 0 1,0 1-1,0 0 2,2 0 3,0 0-2,0 0 3,-1 0-1,-1 0 2,0 0 6,0 0 2,0 0 1,0 0-5,0 0-4,1 0-8,-1 0-1,1 0 0,0 0 0,-1 0 0,4 0 1,-4 0 2,0 0-3,0 0 1,0 0 1,0 0 0,0 0 1,0 0 0,0 0-2,0 0-1,0 0-7,0 0-47,0 0-29,0 0 46</inkml:trace>
</inkml:ink>
</file>

<file path=word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3:03.1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  <inkml:context xml:id="ctx1">
      <inkml:inkSource xml:id="inkSrc1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1" timeString="2021-01-18T10:00:13.417"/>
    </inkml:context>
  </inkml:definitions>
  <inkml:trace contextRef="#ctx0" brushRef="#br0">1356 0</inkml:trace>
  <inkml:trace contextRef="#ctx1" brushRef="#br0">0 7898</inkml:trace>
</inkml:ink>
</file>

<file path=word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42.7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3 216 694,'4'-12'299,"-8"-2"-161,3 2-39,-3-1-27,-4-3-9,4 5-14,-13-5-1,-7-1-12,-2 5-5,-7 8-12,1 2-8,-5 7-8,1 6-1,-5 5-2,2 9 1,3 6-1,-3 0 1,1 10 2,0-1-1,-1 2 2,6 6-4,6-3-1,10 5 2,17 4-5,2-2 0,19-2-2,3-6-2,7-4 5,9-3-1,-1-3 2,0-5 0,7-6 2,-2-6 1,9-13 3,2-6 4,5-11 4,-2-6 1,-8-12 3,-5-6 1,-12-9 2,2 0 3,-7-3 3,-2 2 0,-7-3 3,-5-1-5,-6-1-3,-6-4-3,-4 0-10,-8 0 3,-6 6-8,-3 6 1,-7 7-2,-4 3 1,-5 5-1,-8 2-1,-12 11-2,-7 8-1,-10 20-7,4 18-17,0 20-45,7 11-17,-8 26-32,-1 6 66</inkml:trace>
</inkml:ink>
</file>

<file path=word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9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8 845,'-6'8'323,"6"-1"-245,4 0-25,10-4-37,8 2-5,10-10-19,7-6-24,8-4-193,2-2 156</inkml:trace>
</inkml:ink>
</file>

<file path=word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38.7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118 848,'-75'26'339,"67"-25"-225,2 1-33,-3-1-2,6 8-20,0-6-18,0 2-22,2 3-9,0 0-12,1 4 0,6-1 1,0-3 0,8-3 3,0-5 2,7-11 9,4-8-1,6-9 2,0-4 0,-4-4-7,-5 2-2,-16 8 0,-1 7-1,-13 7-2,-3 9 0,-18 12-4,-3 10-2,-11 17-7,-3 5 2,14 1 2,4-3 2,15-10 5,7-5-1,7-6-4,4-6-2,8-4 3,3-5 0,7-10 5,5-5 2,8-10 2,-6-2-1,-2-4 1,-5 5-1,-16 3-1,3 6 2,-12 5-4,-6 3 2,-10 9-2,-11 5-2,-4 12 1,-1 5-1,5 3-2,6 1 3,6-9 2,9-4 2,5-8 3,3 0-3,4-5 2,4-2-2,4-3 0,-1-7 3,10-4 0,-3 1 1,1-1-3,-1 4-1,-12 3 2,-5-2-1,-3 4 0,-3 0 2,-9 3-6,4 5-2,-4 4-15,1 1-10,10 3-37,-1 0-15,5-5 214,5-2-122</inkml:trace>
</inkml:ink>
</file>

<file path=word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8:25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5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2 854,'-6'-5'320,"-1"2"-250,1 2 3,4-2-4,2 3-2,3 3-19,-3-3-10,0 0-22,-1 0-8,-5 22-2,-22 37 1,11-23-3,-2 0-3,3 0 0,0-1 1,4-4-1,1-2-1,-1-8-2,2-2-5,2-5 5,-1-3 0,6 2-10,0-8 3,2 0-7,1-1 1,1-3 3,-1-1-2,0 0-17,0 0-11,0 0 37,0 0-10</inkml:trace>
</inkml:ink>
</file>

<file path=word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4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78 784,'-67'-21'309,"62"7"-221,2 1 1,0 1-19,2 2-9,1 8-11,-1-4 1,3 7-14,-2 1-7,1-2-16,-1 0-6,0 0-7,0 0 0,0 0 2,0 0-2,0 0 3,0 0-1,0 2 6,3 2 9,1 2 2,20 25 4,-21-26-2,1-1-3,3 0-4,1 1-2,8 6-3,5 3-5,7 4-1,3 3-2,12 0 0,-5 0 0,7-2 0,-1 0-2,-12-4 0,2-1 1,-10-4 0,-5 0 0,-8-3-9,-5-3-12,-5 0-30,-2-4-19,-5 1-21,1 0-16,-2-4 73</inkml:trace>
</inkml:ink>
</file>

<file path=word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48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41 858,'-15'-4'329,"9"4"-251,4 2 4,0-2-42,5 2-19,-3-2-22,0 0-1,18 4 2,43 5 2,-8-6 5,12-3 2,8-5 5,8 0 2,2-5 7,2-1 4,13-2-1,2-1-1,3-4-4,7 6-7,3 1-6,0-1 0,1 2-5,1-2 0,-9-2 0,4 5-1,-2 2-2,-2 3 2,-4 4 0,-6 1-1,-4 3 2,-8 4-2,-8 2 3,-7 0-2,-7-2-1,-9-2 0,-13-3-3,-3 0 2,-11-3 3,-5-1 1,-3 1 3,-4-1 0,-6 2-1,-3 0 4,-4-1 7,2 3 2,-3-3 2,0 0-4,0 0-5,0 0-3,0 0-3,0 0-3,0 0-3,0 0 0,0 0 0,0 0 0,0 0 1,1 0-1,8 3 1,28 13 0,-28-13-1,3 1 0,1-2 0,4 0 0,7 1 0,-11-3 0,7-1 0,1 0 2,-5-3-1,9 1-1,-5 2 0,-7-4-2,3 5 2,-6 0 0,0 3 0,0 3 0,-4 2-3,3 6 1,-5 6 2,2 7 0,1 14 9,-1 7-1,3 11 4,-2 8 2,4 15-3,-2 2 1,3 3 1,2-2-2,-2-9 5,0-3 4,-2-7 6,1 5 2,-3-8-3,-1-1 3,-2-7-9,-6-9-2,-1-4-4,-2-4-8,0-4 0,1-4 2,0-2 0,-1 3 4,1-3 3,-1-3-1,0-3-3,1-6-1,-2-3-5,3 7-1,1-5 2,0-2-3,1-4-1,-1-3 1,-1-3-1,2-1-1,0 1 0,0-3-1,0 0-14,0 0-10,0 0-28,0 0-17,0 0-42,0 0-22,0-1 83</inkml:trace>
</inkml:ink>
</file>

<file path=word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47.2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57 489,'-48'-88'237,"48"71"-104,2-1 7,2 4-80,-4-3-11,6 13-14,2 3-5,-2 4-4,1 2 1,0 10 3,3 8 1,-1 18 6,2 11-2,-2 20-7,0 9-5,-1 23-11,0 4-3,-4 11-1,-2-3-2,-1-14 0,-3-6 2,1-16 2,0-13 4,0-5 9,-2-8-1,1-6-1,1-6-5,1-14-10,1-6-1,1-15-3,1 2 2,-1-6-1,-2-2 0,1 0 0,-1-1 0,0-1 1,0 0 1,0 0 0,0 0-1,0 0 0,0 0-2,0 0 4,0 0 1,8 0 3,30-5-1,-28 2-1,0-3-2,1-1-2,4 2 1,2 3-3,4 2-1,1 4 1,-2-1-2,-3-1 1,-8-2 1,2 0-1,-2-3 0,1 2 1,5 4-1,-3-2-1,-1 0 1,6 3 2,-1-4 3,1 1 0,5 2 2,-4-6-1,3 3 0,4 1 1,-3-2-2,6 2-3,3 1 1,4 0 2,-1-1-1,2 4-1,-2-4-1,-2 4-2,4 4 0,-3-5-1,-1-1 1,4 1 1,-3-3 0,3 0 0,6 3 1,-2-4 6,4 4 2,-3 1 6,-6-3 0,0 5-4,0-1-2,-3-3-3,1 2-3,1-4 0,0-1 0,6 0 2,3 1-1,3 0-1,-1 0-1,0 1-1,-4-1 4,-7-1 1,2-4-2,-1 2-1,3-3-2,9 4-2,5 5 3,0-7-2,1 3 0,-3-4 0,-7-4-2,3 5 4,0 0-1,3 0 0,6 4-1,-2-2 1,1 2 1,-1 3-2,-3-2 2,-3-1 1,2 3-3,3-2 3,5 1-2,1-2 2,1 0 5,-11-3 3,-4 0 3,-2 0-4,-6-2-5,-3 1-5,-4-1-2,-9 4-1,-6 0 1,-6 0-19,-1 3-14,-8-2-17,-2-1-28,-9-1-42,-10-7-4,-7 1 67</inkml:trace>
</inkml:ink>
</file>

<file path=word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7:18.8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16"0,137 0,-31 0,31 0,-16 15,1-15,-16 0,1 0,-47 0</inkml:trace>
</inkml:ink>
</file>

<file path=word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57:15.6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,'122'0,"31"0,46 0,-92-16,-76-14,382 30,-260 0,76 0,-167 0</inkml:trace>
</inkml:ink>
</file>

<file path=word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3.7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1381,'12'2'463,"2"3"-474,2 3-50,-3 4 37</inkml:trace>
</inkml:ink>
</file>

<file path=word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3.5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 1176,'33'-21'446,"-6"5"-314,-6 4-82,-4 5-83,-2 4-35,-3 4 11,0 3 12</inkml:trace>
</inkml:ink>
</file>

<file path=word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9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7 48 867,'-9'-14'334,"-4"1"-248,-1 1-10,-1 7-30,-7-1-13,-4 10-17,2 5-6,-6 12-2,7 9-3,5 11-2,-2 1 0,12-1 2,2-2 0,8-7-1,5-2 0,8-9-3,4-5-2,4-10-4,7-3-7,4-8-19,-1-4-11,3-5-25,-8-4-19,-8 0 60</inkml:trace>
</inkml:ink>
</file>

<file path=word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1.0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48 731,'0'3'307,"2"-2"-186,1 1-19,-4-3-17,0 0 3,0 0-7,0 1 4,0 0-22,0 1-14,-4 13-22,-7 25-10,12-31-12,3-3-4,1-6-1,0-1 0,7-8 2,-1-9-1,1 0 3,0-3-5,-6 3 3,-3 5 4,-2 6-2,-3 4 7,-7 6-9,-1 6-2,-3 8-5,0 2-14,3 1-29,1-1-14,-1-8-8,1-3 1,5-1 11,1-2 10,4-3 8,1 0 6,3-3 18,-4 1-3,0 0-10,0 0-6,1 1 1,5-3 5,-5 2 19,0 0 10,-1 0 24,0 0 8,0 0 20,0 0 5,0 0-6,0 0 6,0 0 6,0 0 6,0 0-3,0 0-11,0 0-30,0-2-11,0 2-12,0 0-1,0-1 0,5-2-4,4-3 3,30-13-4,-25 28 2,5 7 0,0 5-20,4 6-11,14 11-18,-3 1-5,13 9 21,2 4 11,0 2 15,8 2 9,2 2 2,2 2 5,6 3 9,0 1-1,-8-1-2,-8 1-4,-9 6-3,-9-1 6,-1 1 16,-4 0 5,-1-2 8,1 0-1,4-3-11,5-7 1,1-8-14,1-11-2,-7-14-4,-3-4-3,-5-11 3,-6-4-2,-6-8-1,-4-5 3,-8-2 3,0-4 0,-3 5-4,-4 2-3,-5 4-11,-1 3-4,-3 7-19,0 0-20,-1 3-52,1 1-16,3-3 70</inkml:trace>
</inkml:ink>
</file>

<file path=word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5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0 945,'-20'13'363,"-1"6"-245,-6 20-89,-4 10-7,-10 17-37,0 6 11</inkml:trace>
</inkml:ink>
</file>

<file path=word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4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0 804,'-6'-8'328,"1"0"-197,4-2-53,1 0-9,4 3-3,3 1-3,6 6 5,8 5 5,19 10 1,9 8-3,11 13-21,0 5-11,-7 6-26,-6-1-8,-5-4-2,-6-7-5,-10-12-12,-4-2-7,-10-9-35,-4-3-23,-6-9-31,-3-9-243,-9-20 252</inkml:trace>
</inkml:ink>
</file>

<file path=word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6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0 871,'-3'-6'324,"2"0"-260,1-1-22,4 4-17,0 0 0,1 0 6,1 0 4,-5 1 10,-1-1 3,0 3-3,-1 0-3,0 0-10,0 0-7,0 0-5,0 0 3,0 0 2,0-1 2,0 1 0,0 0-1,0-1-6,0 1 1,0 0-6,1 0-3,-1 0-7,0 0-1,0 0-4,0 0 0,0 0 0,0 0-2,0-1 2,0 0-4,0 1 4,0 0 1,0 0 0,0 0 6,0 0-3,0 0 0,1 0 3,0 0-2,0 1 3,3 4-2,1 2-3,35 27 1,-26-24-3,9-2 0,-2 4 1,6 0-1,1 4 1,-1 2-1,3 9 0,1 0-1,8 7 0,4 9 1,6 0-1,4 3-1,4 6 0,-3-6-5,0 9 5,-2 0 2,-2 3 2,4 6 4,2 0-6,-2-3-1,0-1-3,-5-7 2,-6 3 1,-1 0 2,-2 2-1,-1 3-1,3-4 1,3-2 0,3-5-1,3 1 0,-1-8 0,-2 1 0,-6-6 7,-4-7 5,-2-2 4,-1-4-1,-5-8-6,-3 2-2,-9-9-6,-2 1 0,-4-2 1,-4-4-2,-7-2 2,0-5 4,-5 0 2,4 2 1,0 0 2,0 0 0,0 0-5,-2 0-2,-7 4-1,-26 12-3,29-15-3,4 1 0,-1-1-13,0-1-8,-2-5-19,1-1-10,-2-3-30,-2-4-19,1-6-16,-1-4-3,-1-2-5,-3 1 4,0 1-87,-3 2-106,0 4 208</inkml:trace>
</inkml:ink>
</file>

<file path=word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53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0 420,'5'-3'184,"4"-4"-102,3 5-33,-4 1-38,0-3-9,-6 3-5,0 0 5,-4-3 48,2 4 16,-1-1 18,0 0 0,0 0-43,0 0-14,1 1-14,0 0-1,5 1-2,19 6 0,43 5-1,-21-8-2,18-2-3,9 4-1,0-2-3,7 2 1,11-1-1,4-1 0,14-4 0,2 0-4,5-3-2,2 0-1,-4-1 1,5-1 1,-4 2 2,-5-1-2,7 4 0,0 1 1,-6-1 1,0 1-1,-3-5 3,-1-2 0,3-2-5,-4-6 5,3 1-3,-10-2 1,-10-6 5,-1 2-2,-19-3 0,-5 1-1,-10 8-1,0 7 3,-13-2-2,-3 2 2,-9 3-2,-7-3 1,1 8-2,-11 0 1,-7-1 2,-1 2-10,-6 2-173,1 3 133</inkml:trace>
</inkml:ink>
</file>

<file path=word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7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53 969,'-11'-53'388,"3"52"-282,4 1-11,2-1-23,2 4-16,0-3-8,0 0-3,0 0-5,11 20-13,19 39-7,-15-23-11,-3 5-1,2-5-3,0 1-3,-3-8 0,2 0-4,-9-13-11,1-1-7,-1-2-28,-3-8-13,-1 1-9,-1-4 3,-4 2 2,-7-4-2,2 1-1,-5-1 3,-1-2 18,3 4 10,-7 1 21,3 3 1,0 3 16,-1-1 18,3-3 30,3 0 10,3-1 18,2-4-5,5 2-15,2-1-6,9-1-15,5 0 0,8-3 5,6-1 4,-2-8-4,5-1-8,-2-2-16,1 1-6,-1 0-9,-6-1 1,4 4 0,-4-1-3,1 5 1,-1 1 0,-5 4 0,-1 1 0,-9 0 0,-2-1-3,-1 5 3,-4-2 1,-2-1 4,1 4 8,-1-4-3,0 0 2,0 0-10,0 0-19,0 0-48,0 0-40,0 0 61</inkml:trace>
</inkml:ink>
</file>

<file path=word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7.0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348 884,'-25'-37'302,"8"-1"-285,1-1-2,4 9 2,6 10 4,2 9 17,2 6 9,2 11 1,1 8-3,12 40-16,4 17-9,14 27-11,5 8-1,8-2-5,-3-10 0,1-18-1,-4-13 0,-14-35 0,4-7 0,-10-24 2,-4-14 0,0-27-1,-2-15 1,-5-20-2,1-4-2,-8-5 0,-3-4-1,-8-5 1,-6-4 5,-1 9-3,3 15-1,6 34 4,4 15 10,5 28 15,2 14-4,4 28-2,6 19-14,2 30-11,4 7 7,4 2 2,2-4 11,12-7 5,-3-6-5,2-21-3,2-10-8,-7-30-16,6-13-9,-6-20-38,-4-16-17,0-24 44</inkml:trace>
</inkml:ink>
</file>

<file path=word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1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68 804,'-6'4'312,"-1"0"-219,5 3-9,-6-3 0,-1 2-10,4 0-12,-2-1-8,7 5-23,5 2-11,1 5-8,2-1-4,10 3 0,-8-7 0,6-8-3,1-3-1,-7-13-1,2-1 1,-4-7 4,-1-2-1,-7-4-4,0 0 2,-6 1-1,-11 1-1,-4 9 2,-7 2-2,1 12-3,5 6 0,8 12 0,0 5-3,10 10-1,0 1 3,6-3-1,6-2 0,2-9-2,2-4-4,10-3 2,-4-7-1,4-6 0,1-7-1,-8-8-3,6 0-3,-10-2 0,-8-1-1,0 3-2,-3-2 0,-1 10-3,-2 3 1,-5 4 3,-4 2 5,-1 6 8,-3 0 1,-4 2 4,2 0 2,0-1 5,10 2 4,3-4 11,0 0 5,3-5 7,-1 1 3,3-2-8,0-1-8,0 1-9,0 0-1,0 0 1,8 2 3,39 11 2,-27-8-3,-1 2 1,0 2-1,5 9 1,1 4-1,0 7-3,4 4-4,1 8-3,7 6-4,8 5-1,7 6 1,14 5-2,-4 2 1,3 9-2,-3 1-1,-1-3 1,9-1-1,5-2 3,2 5 3,-7 7-4,-7-2 1,0-7-3,0-7-2,5-12 5,-3-5 2,-5-2 7,-8-2 4,-8-5 6,0-3 4,-8-11-3,-5-8-2,-7-6-8,-5-5-4,-9-2-2,-2-2-2,-9-2 6,-2 1-1,-5-2-2,-1-1 3,-1 1-9,-2-2 0,3 1-9,-3-1-9,0-1-16,0-1-7,-1 0-16,3 1-13,0-1-18,-2 0-2,-1-3 6,-1 2 11,-4-4 23,2 0 10,-3 1 20,-7-7 5,0 6 15,-3-1 0,8 4 14,4 6 11,8-1 32,3 2 14,0 0 7,11 4-6,9 9-6,2 3-4,15 8 5,-3 0 6,0-2-9,3 0-8,-5-5-16,2 1-8,0-5-16,-1-3 2,-5-3-5,-8-8-3,-4-1 2,-3-6-4,-7-9 1,1-2 0,-7-10-3,-5-8-1,-3-3-2,-3-3-3,0 4 1,2 5-1,3 9 1,2 7 1,2 8-2,1 2 1,5 8-1,-1 0 0,1-1-1,2 1-9,-1 0-27,0-1-14,1 1-38,0 0-19,0 0-31,0 0-10,0 0 94</inkml:trace>
</inkml:ink>
</file>

<file path=word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27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22 903,'-4'-38'353,"8"7"-278,1 5 1,5 9-14,-2 6-31,0 7-13,3 12-5,0 16-4,6 29 8,1 17 4,-2 22 9,0 4 4,1 7-9,-5-9 0,4-17-4,1-11-3,1-25-3,4-6 3,-1-18-5,-4-8-2,2-17 4,-3-9-7,1-16-3,3-8-1,-7-22-4,3-9-3,-3-15-2,-2-6-5,-4-4 3,-1 1 2,-4 13 3,1 9 2,3 22 2,-1 15-1,0 19 4,0 9 1,3 17-3,5 14 3,4 29 2,0 16 3,0 22 9,-2 1 4,-4-1-2,0-7 2,-2-9-4,0-4 2,0-16 2,-2-9-4,3-19-5,1-6-1,7-12-9,2-2-1,9-10 0,0-8-2,-3-10 0,2-2-2,-7 1-2,-3 2-6,-3 8 3,-7-4-2,-2 12-1,-1-2 1,-4 2-10,0 5 0,0-2-13,-1 3-7,0 0-7,0 0-8,-1 0-27,0 0-21,1 0 463,-1 0-297</inkml:trace>
</inkml:ink>
</file>

<file path=word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1:08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7 94 651,'11'-28'266,"-16"27"-161,1-2-22,2 1-33,-4-6-4,4 6-6,1 1-5,-2-3 0,2 3-4,0 0-4,0 0-1,1 0 1,-1 0-1,0 0-4,0 1-3,0-1-9,0 0-3,0 0-3,0 1 1,0 0-2,0 0 6,0 0 0,0 0 0,1 0 0,0 0-4,0 0-3,0 0 1,0 0 0,22 2 6,42 31-1,-20-28-1,9-5 3,3-2-8,-1-7 3,0 0 0,3-2-4,5 5 4,5 0 1,-2 0 2,-3 3 2,-11-6-3,-3 4-3,-1 0 1,-3 0-1,3 5-3,-7 0 1,-3 2-1,-10-1-2,-4-2 2,-13 0 1,-5 0-4,-4 1 3,-1 3-1,-5-1 4,3-2 1,0 0-2,-19 1-1,-51 1 1,16-1-1,-7 2 1,-5 1-1,-7 0-4,-4 0-4,-4-3-9,-3 1-8,5 2-1,5-1 0,2-2 5,-4-6 7,8 2 3,3-1-1,9 0 6,12 4 1,5-4 3,6 1 3,12 0 3,6 3 6,9-2 0,8 6-6,9 0-3,3-2-6,10 3-2,5-2 5,12-1-3,6 3 8,13-1 1,7 3 5,4 0 2,3 0-6,-5-4-1,-2-3-5,2 0-1,1-3 0,0 1 5,-2-1 2,-8-1 5,-5 2-1,-7 1-2,-1 1-2,-11-1 1,2 4-3,-11 2 1,-5-4 0,0 7-7,-10-4 3,-8-4-2,2 3 0,0-2 0,-5 0 0,0-1 0,0 0-9,-1-1-33,0 0-18,0 0 32</inkml:trace>
</inkml:ink>
</file>

<file path=word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8.9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1 798,'-11'-19'300,"6"5"-245,3 9 3,2 2-12,2 7-23,0 6-7,4 13 5,2 17-3,-2 29 5,1 12-2,-1 15-11,-6-9 0,2-14-4,-3-16 0,0-22 1,1-6-1,0-15 5,0-3 5,-3-14 0,-1-5 0,1-10-6,1-6-6,5-5-2,4-1 1,1-6 0,6 1 3,7 6-3,3 7-1,5 18-2,3 8-1,3 13 1,0 0 0,-2 4 2,-5-3-3,-4 0 1,-6 0 1,-11-2-5,-6 1-2,-15-1 2,-4 0-1,-9-1 6,-4-2 3,-6-3 0,-2-1 1,-2-6-3,10 3 1,6-5-19,6-1-17,11-6 126,2-3-85</inkml:trace>
</inkml:ink>
</file>

<file path=word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59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7 53 628,'-22'-3'251,"-1"0"-160,0-1 4,8 1-13,0-2-9,3 3-15,2 2-5,-2-1-4,4 1 0,5-1-8,3 2-3,1 0-14,-1-1-8,0 0-9,0 0 0,0 0-8,0 0 2,18 3 2,30 8-2,-18-11 4,2-1-3,8 0-1,9-1 1,12 1-5,11 2 2,1-4 4,5 0-3,7 2 4,6-1-3,8 3 0,-1-1 1,3 0 0,-6 0 1,4 0-3,-2 0 1,-11 0-3,-2 1 0,-7 1 2,-5 2 2,-11 2 0,-4-2 4,-17 4 8,-1 1 3,-6 4 4,-4 0-4,-5 1-11,-1-1-2,-7-2-3,-1-2 1,-5-4-3,-2-1-2,-2-3 1,-5-2 1,-1-2 3,-3 1 1,2 1-2,0 0-1,1 0-11,-19-8-10,-42-6-20,21 17-8,-12 6 4,-10 0 5,-13 2 19,-4-2 4,-8 6 1,-9-2-1,-5 3-6,-7 0 0,-4-5 4,2 3 6,-6-6 11,3 1 0,1-5 2,2-2 0,14 4 0,1-7-1,13 2-3,8 0-4,6-8-5,12 6 0,5-10 3,9 3 5,21-1-1,-1-4 3,16 3-14,4-1 1,13 1 9,8 1-2,13-2 15,5-2 1,9 1 2,5 0-1,10 8 3,3-2-2,21 4-2,3 1-1,6-4-3,9 1-1,1-1-2,4-1 0,4-1 1,-1 0-1,0-3 0,-1 2 0,2 1 6,-4 2 3,-2 1 9,-5 3-3,-11-1-3,-7 0-2,-19 3-6,-5 0 1,-15 7 0,-3 2 3,-19-3 4,-12 1 4,-5-4 3,-9 0 3,0 2 6,-7-2-1,-6 2 1,4 0-8,-7-2-7,1-1-2,1-1-10,-4-2-6,9 1-24,6 0-18,-1 0 26</inkml:trace>
</inkml:ink>
</file>

<file path=word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43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9 576,'-7'-6'268,"4"2"-143,2 4-20,1 0-72,2 2-13,-2-2-14,0 0 0,0-1 14,0 1 6,0 0 17,0 0 4,6 0-2,4 0-6,30-1-13,-26 1-6,5 0-8,0 0-5,10 3-1,4-1-1,13-2-1,6 2 1,5-5 1,4 0 0,6 2 0,9-4-5,12 2 2,-1-3 0,4-1-2,-3 0 4,4 3-3,1 2-3,-9 1 2,-7-2 0,-17 1-1,-4-2-1,-10 3 1,-1 6 0,-10-2 0,-5 4 3,-18-4-4,-3-2-4,-13-1 4,-6-3 1,-9-1 2,-14-1 3,-11-3-4,-9 1-1,-12-1-1,-8 1 0,-15 1 0,-8-4 1,-3 8 0,0 1 1,-4 1-3,4 0-1,1 0-5,6 4 1,13 0 3,0 1 1,14-3 3,4-1 1,16 0 1,12-1 0,17 0 6,4-2 0,16 2 0,10-1-4,16-3-4,15 3-1,12-4 0,5 3 1,8 5 3,3-3 0,9 6-1,10 0 2,-3-3-4,-1 7 0,-12-7 0,-8 3-1,5 2 1,-10-5 1,-10 3 0,-4-2 1,-22-2-2,-5-2-2,-8 1 3,-6 2-2,-6-1 2,-1-1-1,-7-2-17,-5-3-17,-4 5 23</inkml:trace>
</inkml:ink>
</file>

<file path=word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38.1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760,'34'51'314,"-34"-51"-188,1 3-51,-2 1-45,0-4-8,1 0-4,-1 0-1,0 0 3,1 0 0,0 0 2,0 0 2,0 0 6,0 0-1,0 0 1,3 0 4,3-2-5,-1-1 3,25-28-3,-30 21-5,-1-2 6,-2 6 3,-2 7 3,-2 1-3,-1 14-12,0 2-11,-1 8-6,3 0-2,1-2 1,2-5-1,1-8-2,2-3 2,3-3-4,0-2 1,5-1-9,0-2-4,1-7-23,2 1-33,-4-6 578,3 5-400</inkml:trace>
</inkml:ink>
</file>

<file path=word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37.6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40 824,'-12'-4'335,"3"2"-227,5 0-18,1 2-10,2 2-16,1-2-11,0 0-20,1 4-10,4 21-8,43 27 2,-21-24-1,3-2 4,-1-6 10,-2-2 4,-2-3 11,1-4-2,-12-3-7,2 0-7,-8-5-11,-5-2-6,0 0-8,-1-1 0,-2-1-1,-1 0 1,0 0-4,-3-11-4,-12-48-16,10 19-3,0-5-3,-1-2 3,-1 0 11,-2 5 4,-3 3 7,5 9 3,2 6 2,-2 5-3,2 7 2,-3 1 0,1 7-3,3-1 2,-1 5-3,3 4-3,1 3 1,1 5 1,2 3 2,2 8 3,5 9 4,0 3 3,9 14 8,1-5-1,5 6-2,6 2-4,-4-6-5,2 0-4,-4-9 0,-6-5 1,-3-4-8,-7-5 7,-6-5-9,-1-6-15,-3-4-31,3-3-36,0-2 638,1-1-433</inkml:trace>
</inkml:ink>
</file>

<file path=word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37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83 797,'-29'-16'324,"4"1"-211,2 0-24,2 3-11,7 3-13,-2 0-11,7 5-26,3 2-7,4 1-15,4 2-9,2 5 0,9 5-5,0 8 0,5 4 5,13 14 2,-3-1 1,12 10 1,5 1-3,5 3-11,10 5-9,16 5-7,9 7-1,7 6 5,3 1 9,15 8 11,0-4 2,4 2 3,1 2 0,-1 0-2,-2 0 4,4-1 1,6-1 2,-9-3 3,1-4-3,-7-6 3,-6-3 0,-5-13-1,-5-1 3,-8-8 0,-6 2 0,-9-8 1,-2-2-3,-6-3-4,-8-7-1,-11 1-1,-10-3-2,-11-3 0,-2-2 0,-8-4 1,-1-1 2,-3-2-6,-1 0 3,-4-2-1,-1-1-3,-6-3-6,0-2-12,-4 0-20,-1-2-12,-4-7-21,-2 1 5,-3-3 42</inkml:trace>
</inkml:ink>
</file>

<file path=word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00:35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136 832,'20'-15'333,"-31"3"-189,2 1-104,3 5-18,-4-4-1,3 6 5,0 1 15,-1 3 17,3 10 1,0 8-3,-1 7-12,-1 9-16,-1 0-1,3 0-9,4-7-5,6-7-9,6-3-5,5-10-2,0-5 2,4-6 1,-1-9 2,3-7 4,-1-7 0,-8-9 4,2 0 1,-11 2-3,-4 4 3,-5 12-1,-6 5 3,-2 10-2,-1 1-9,0 10-2,0 7-9,0 10 2,2 3 2,7 3 1,2-5 4,3-4-1,5-1 1,3-10-1,2-1-3,10-8 1,-2-7-1,5-11 0,5-4 4,-7-9 2,1 1 1,-15-4 3,-8 1-1,-20-3 5,-7 2 1,-5 12-4,-5 2-4,7 19-7,0 7-6,2 9 1,4 9 2,7 2 3,6-1 3,10-5 0,4-4-3,11-8-1,1-4-3,10-7 1,0-4 4,1-10 3,0-4 0,-5-2 0,-2 1 3,-10 5-1,1 3 13,-9 4 13,-6-2-3,-1 6 1,-9-2-11,0 8-19,2 5 3,-3 3-3,3 1 2,3 3 6,5-1-4,2-3-2,4 1 0,3-6-5,1-2-1,5 1-1,0-4 0,2 0 3,-1 0 3,-1-5 2,-2 3 0,-4 1 1,0-1 0,0 2 0,-3 0 1,-1 0 1,0 0-2,0 0 3,0 0-1,0 0-5,0 0 7,0 0 0,0 0 1,1 0 1,-1 0-1,0 0 0,0 0-1,0 0-2,0 0 1,0 0-3,0 0 0,0 0 5,0 0-2,0 0 1,0 0 1,0-1-3,0 0-2,0 0 0,0 0-2,0 0 1,0 0 2,0 0-10,0 0-9,1 0-73,-1 0 63</inkml:trace>
</inkml:ink>
</file>

<file path=word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00:34.6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3.3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 1381,'16'-10'473,"2"4"-452,4 6-59,1 1-86,2 2 79</inkml:trace>
</inkml:ink>
</file>

<file path=word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3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1 1164,'-2'3'537,"2"2"-156,0 3-335,4 1-164,7-1-57,5-9 99</inkml:trace>
</inkml:ink>
</file>

<file path=word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3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57,'9'4'416,"-1"3"-342,2 7-112,7-1-43,0-3 47</inkml:trace>
</inkml:ink>
</file>

<file path=word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8.2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4 446,'32'55'209,"-31"-56"-96,0-2-9,3 5-34,-4-2-14,0 0-19,4 2-7,22 10-11,35 38-2,-12-19-8,3 4-6,9 2-1,10 2 0,22-2 1,6-6 7,21-1 4,7-6 2,3-12 7,8-5 1,15-12-6,0-7-5,2-17-1,7-5 0,-13-20 1,11-9 1,-2-10-5,-9-6-4,0 2-5,-16 0-3,-22 10-3,-7 7 3,-22 15 1,-5 6 4,-15 18 0,-11 2-1,-14 12 1,-14 3-1,-9 4 2,0 4-1,-8 2 0,4 1-1,-3 2-4,-4-1-6,-2 0-10,-1-1 9</inkml:trace>
</inkml:ink>
</file>

<file path=word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2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41 1830,'-1'-1'599,"1"0"-638,0 0-71,28-10-129,32-16 150</inkml:trace>
</inkml:ink>
</file>

<file path=word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2.7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1 1636,'-6'-14'539,"4"-1"-498,6-8-106,1-6 17</inkml:trace>
</inkml:ink>
</file>

<file path=word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2.4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1 1542,'10'-6'543,"9"-2"-494,5-1-79,9-4-342,-1-2 262</inkml:trace>
</inkml:ink>
</file>

<file path=word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51.8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81,'48'5'411,"-16"10"-316,7 13-36,10 13-21,14 22-29,7 12-12,1 13-10,-6 2-2,-4 3 3,-8-3 6,6 2 5,3 0 1,-1-8 6,-3-2 1,-8-4 7,-4 0 0,-2 3-5,5 3-1,10 1-6,5 0-2,2-4 0,-1-5 0,-7-8 0,-2-5-1,0-9 2,1-6-1,-6-11 6,-6-7 7,-14-11 7,-10-3-2,-7-5 2,-1-2-4,-7-2-7,-3-5 10,-7-4 2,-5-1 1,-9-3-22,-4 2-25,-8-2-71,-2 1-25,-2-4 73</inkml:trace>
</inkml:ink>
</file>

<file path=word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43.7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0 1016,'7'8'380,"-4"-7"-307,-3 0-8,0 0-37,-1-2-5,0 0-9,0 1-2,0-1 17,-3 0 12,2 0 12,-4 0-1,5 0-23,0 0-12,0 1-16,0 0-2,0 0-14,0 0-9,1 0-17,0 0-15,0 0-28,0 0-14,0 0 63</inkml:trace>
</inkml:ink>
</file>

<file path=word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9:43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5 0 790,'-84'19'312,"77"-16"-211,1 0-32,-1-1-11,-1 1-6,-2 0 0,-3 7-7,-1 3-9,-3 9-16,-1 5-8,0 12-11,-1 5 2,0 13-2,3 13 1,0 7 0,5 4-2,11 9-1,1-4-6,12-1-9,2-5 0,5-17 2,6-8 4,8-16 10,5-4 1,15-13 8,4-9 3,4-17 10,-2-15 7,-6-17 7,-3-13 4,-6-19 6,-2-9-1,-10-10-8,-7 4-3,-16 8-15,-9 10-3,-16 10-8,-11 5-4,-9 11 0,-5 9-1,-7 18-3,-8 4-7,-15 19-27,-4 4-15,-2 14-31,8 11-8,19 9 2,10 2 46</inkml:trace>
</inkml:ink>
</file>

<file path=word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59:37.8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2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24 975,'-13'-6'384,"12"0"-280,0 1 7,6 1-32,1-1-4,5 3-5,11 4-1,7 8-16,5 3-4,11 8-9,1 1-6,2-3-9,5 1-4,-10-8-12,-2-3-3,-10-5-3,-9-2-1,-4-3 3,-5-6-2,-5-8 6,-1-6-2,-7-15-2,1-4 2,-5-10-6,-1 2-2,-1 1-3,-5 3-1,1 9-2,-3 5 1,0 10 4,5 4-1,-3 5-5,3 3-4,5 7-9,-3 1-8,6 6-11,5 3 1,0 4 9,5 1 10,4 3 16,3 2 1,3 7 3,2 4-1,6 8 2,-4 0 2,-1 0-4,1-3-7,-10-6-34,-1 0-8,-4-6-24,-5-2-15,-4-1-1,-1-1 49</inkml:trace>
</inkml:ink>
</file>

<file path=word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1.6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0 815,'-61'62'327,"62"-54"-217,1-3-10,-2-1-19,6-1-5,-3-1-7,4 4-4,8-2 2,1 4-3,4-4-13,-2-1-2,-1-3-15,-1 1-6,0-1-4,3 3-2,3 1-9,-1-1 0,0 5-5,-1-5 0,0 4 1,1 2-3,0-1 1,2 2-3,-2 2-2,-1-1 0,-6-1-2,2 1-4,-5-1 4,1-1 0,5 5 3,-3 0-1,-2 3-1,-1 0-1,3 9 0,1 4 1,12 13 1,2 5-2,6 9-1,10 5 1,15 8-1,11 5 3,9 8 0,2 1 1,-4 2-1,-2-4-1,-1-7-3,-1-3 0,-4-7 0,-7-4 0,-14-12 1,-6-7 2,-10-11 1,-2-6 1,-10-7-1,-4-3-2,-9-8-1,-4-2 2,0-4 23,-4 1 16,-1-4 16,0 1 1,0 0-17,0 0-15,0 0-15,0 0-6,0 0-3,0 0 1,0 0-6,0 0-6,0 0-19,0 0-12,0 0-21,1 0-12,-1 1-24,0-1-25,-3-1-20,-3-9 79</inkml:trace>
</inkml:ink>
</file>

<file path=word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0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08 998,'11'42'366,"-15"-43"-300,1 1-14,-7 8-21,3 4-9,1 9-8,1 4 8,7 3 11,0-2 7,8-6 3,-5-8-5,1-7-6,4-2-5,-1-11 2,2-8-2,1-14-8,-4-8-1,-3-9-11,0-1-5,-5 4 3,0 6-1,-12 15 5,-4 6 7,-8 17 0,-4 4-1,1 16-8,0 9-3,6 11-4,6 2-1,10-4 0,5-4-1,11-13-5,-1-6-3,8-10-4,2-5 0,1-12 6,3-4-8,0-9-39,-1-1-31,-2 6-41,-6 1 317,-5 7-155</inkml:trace>
</inkml:ink>
</file>

<file path=word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42.8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9 352,'0'0'171,"0"0"-77,0-1-27,0 0-18,0 0-20,0 0-7,0 1 11,11-3 9,33-4-9,-29 7-2,2 1-5,1-1-3,4 3-6,-1-3-5,6-2-8,0-1-1,10 0-1,0 2 0,-19 0 1,1 0-1,62-2 2,3-3-1,4 1-2,-27 2-2,10-1 1,6 0 0,2 1 1,-4-2 2,-2 2-2,2 1 2,8 3 2,1 0 1,-2-1 2,-3 0-2,-4-1-1,5 1-1,-5 5-2,-3-1-1,-14-2-1,-4 0 4,-4 0 6,0-4 1,2 2 4,-9-3-5,-8-3-3,-1 4-2,-16-2-2,-1 1 0,-7 3-1,-8-4 3,-1 2 13,-5 1 2,-1 2-1,-1 4 0,-4 1-17,3 2-2,-10-3-18,-2 1 15,3-1 0</inkml:trace>
</inkml:ink>
</file>

<file path=word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30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1 947,'-2'-16'354,"3"-7"-290,4-2-13,6-2-34,3-1-2,3 6-5,1 2 0,-2 11 0,1 8-1,1 18 10,-6 9 2,-1 23-1,-4 4-1,-7 2-11,0 0-3,-2-16 0,-4-5 5,7-15 10,1-9 8,-2-8 12,2-7 1,4-12-6,-1-9-4,12-17-11,2-7-5,-2-6-4,6 1-4,-7 14-4,-4 10-1,-5 19-2,-2 11-1,0 15 1,2 8-1,-1 19-13,2 6-11,-2 5-24,1 1-24,3-6-23,0-7-12,8-9 69</inkml:trace>
</inkml:ink>
</file>

<file path=word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9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0 1 893,'-2'-2'377,"1"4"-234,-6 8-42,-6 9-30,-17 16-39,-8 7-25,-6 12-35,-4 1-21,10-1-48,1 2-247,5-2 247</inkml:trace>
</inkml:ink>
</file>

<file path=word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9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976,'47'3'397,"-32"16"-256,8 2-11,7 2-38,11 3-28,-2-2-43,-3-1-9,-5-4-6,-14-4-2,-3-3-11,-3-2-14,-3 0-47,-4-6-26,-4 1-29,-3-3 65</inkml:trace>
</inkml:ink>
</file>

<file path=word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9.0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62 899,'0'-14'345,"-1"4"-267,1 8-2,3 7-10,-2 14-5,7 11-4,0 24 1,-3 6-10,8 17-15,-5 4-3,5-5-8,-1-3-8,-4-12-2,-1-9-5,-2-12-4,-1-3 5,-4-17-8,0-4-8,0-13-18,-4-5-12,-2-17-35,0-12-10,-4-20-28,-2-11-21,-6-14 19,-4-6 16,-4-11 62,5 0 45,5 13 45,3 12 14,6 23 9,6 11-3,2 11-8,14 2-4,8 3-6,6 0 4,15 5 7,1 4 3,6 8-9,0 6-11,0 7-26,0 4-9,-2 5-9,-1 1-2,-10 0-1,-11-3 0,-14 1-3,-11-1 1,-15 1-2,-7 3-4,-20 5-28,-4-1-12,-3 3-21,1-2-13,11-4-22,5-2-11,13-6 70</inkml:trace>
</inkml:ink>
</file>

<file path=word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8.4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156 734,'-32'-54'322,"26"53"-172,2-2-30,1 1-8,-3 0-18,2 2-11,4 1-26,-4 3-16,3 3-21,-1 3-6,3 0-4,1-2 0,3 0 1,-2-1 2,1-3 1,5-1 0,-2-6 2,8-3-2,-4-7-3,-2-3-1,-3-3-5,-7-1-1,-4 3 1,-4 2-2,-4 3-1,-2 3 1,-1 9-5,0 2-4,2 10 0,0 5-1,6 6 3,0 4 4,5 0-1,1-3 1,4-3 0,5-5-3,4-8 1,4-3-2,3-9-1,1-3 3,2-7 2,-4-7 0,-4-4 3,-1-3 1,-9 1 0,-3 2 3,-13 7-3,-1 2-1,-6 18-3,10-1-1,-1 0-1,-30 15-2,1 14 2,-1 9 0,27 0 2,5 0 0,10-3 0,3-3 0,5-7-1,1-8-1,8-7-1,1-7 1,7-13 3,7-4 3,-2-15 2,1-5-3,-5-9 3,-13-1-1,-8 2-1,-6 1 5,-8 14-4,-8 3 3,-7 11-1,-4 6-2,-10 9 0,6 11-1,0 11-3,3 3 0,6 7-1,3 0 0,11-5 0,3-2 0,11-8-5,5-4-8,9-8-15,5-4-18,11-9-44,6-8-14,6-11-190,4 0 194</inkml:trace>
</inkml:ink>
</file>

<file path=word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6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361 645,'-22'-1'304,"3"-2"-143,8 2-33,3-2-17,4 2-16,1 1-5,3-2-9,0 2-10,0 0-11,0 0 0,0 0-11,7 2-7,11 4-13,32 19-8,-24-8-3,2 1 8,6 4-8,-5 3 5,0 1-5,1 0-4,-4-4-3,-3-3-5,-5-4-2,0-6 0,-7-1-3,-2-2 0,-5-6 0,-2 0-1,-2-6 6,0-3 2,-2-5-4,-2 0 1,0-5-5,0-1-3,-1-1 1,1 1 1,0 0-8,0 1-5,1-4-9,3-1-12,1-5-8,1-2-1,2-3 0,0-3 9,3-5 13,0 0 7,0-2 11,0 5 0,-1 10 4,-2 3 0,0 14 0,-2 2 3,-3 2 1,0 4-1,-5 1 1,3 5-3,-1 4-1,-2-2-2,3 2 4,-2-3 4,4 0 4,1-1 1,0-1-1,0-1 0,0 0-3,0 0 1,0 0-1,0 0 2,0 0-2,0 0-1,0 0-2,0 0 1,0 0 5,0 0 2,0 0 1,0 0-1,0 1-5,0 3-1,1 0-3,-1-3-1,0 4-4,1 1-11,-1-2-39,8 35-23,-4-23-42,1 7-10,6 13 85</inkml:trace>
</inkml:ink>
</file>

<file path=word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8:20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463 559,'37'-80'252,"-26"70"-117,3-1-24,4 2-42,4 3-9,-4-7-15,3 4-8,0-4-9,-1 3-2,7-4-11,-2-5-3,5-1-5,1-3-2,3 1-2,2-2 0,8-2-2,-11 2-1,-16 13 1,0-1 2,54-43-3,1-2 0,-1-7 0,-17 11-4,6-1 4,3-1-2,-1 3 2,-4 5-1,-7 1-5,-4 5 2,1 2-3,1 1 3,2 2 3,3 0-1,-2 1 2,2 0 1,-9-2 1,5-2 2,7 1-2,5 1 1,12-1-2,-6 0 0,-5-1 1,-4-2-2,-3-2 0,6 2 0,0-4 2,4 3 3,-2 2 6,-5-1 4,-5 3-1,-1 0 3,8-2-2,4-1-6,2-2-3,-2-3-2,-8-2-4,0 1 1,4 0 0,4-1 0,11 1 1,-5-3-1,-2-8 1,0-2-2,-3-3 1,8 0-1,3 3 2,-2 2-1,-9-1-1,-2-3 1,2 1-1,2-2 0,10 0 0,-2 5 3,-2-5-1,2-4 2,4-5-1,8-2-3,4-4 1,2 3 0,4 0 1,4-3-2,2-4 1,0 0-1,-2 3-2,1 3 2,-7 6 0,-9 1 2,-7 2-2,-9-2 0,-2 12 0,4 3-2,-18 7 4,-8 6-3,-14 4 1,-7 3 4,-9 12 17,-5 6 5,-6 8 4,-3 6 8,-9 3-8,-2 2-8,-15 10-3,-3 6-12,-14 13-6,-2 6 6,-14 7 4,-5 4 3,-3 9-1,-3 6-2,0 11-4,-6 5 1,-8-2 0,-8 2-2,-1 6-1,-3 2-5,-5 8 1,2 0-1,-5 1-3,2 3-5,-7 4-12,-5 1-2,-4 2-6,-5 1 6,-2-1 11,-1-1 1,-9 3 9,-2 1 1,4 5 0,-2 1 0,-4 4 1,3-2 0,-5-4-1,-6 3-2,6 0 0,-4-1-3,5 1 1,-3-2 4,-5-4-2,1-3 3,3-5 1,4-2 1,6-6 5,6-3 0,2-8 4,1-3-3,10-8-4,3 0-4,8-4 3,6-2-2,5-9 1,4-5 3,11-8-6,10-3 0,12-9 0,5-3 0,4-11 0,3-6 2,10-7 5,7-2 2,11 0 5,4-3-3,8 0-4,0-2-9,4-5-16,4 1-1,4-4-4,2-1 6,5 1 6,1-2 6,3 0 3,4-4 2,-1-4 7,0-1-3,3-5 4,-1 0-1,5-9-4,4-6-1,7-6 0,6-5-1,10-3-1,3 2 2,1-4-2,0 3 0,-5 1 0,0 2-1,11-3 1,4 3 1,4-1 2,-5-2 0,-3 3-2,0-3 0,8 2-1,2 1 4,-4-2 7,-5-2 6,-3-3 7,4 1 0,11-5-1,4 0-2,0 1-5,-3-8-3,5 2-8,2-3 0,-2-3-5,0 2 1,-2 3-1,2-4-1,5-2 1,0-4 0,1-4 0,1-2 0,10-1-1,3-3-1,6-6 0,3 0-1,1-3 0,5 0 0,8 4-1,-2-6 2,4 2-1,8-1 2,-6-7-6,2 4-6,9 3-6,-8 1-3,-2 4 5,0 1 7,-8-1 7,-8 4 0,-2 6 3,-4 4-1,-17 3 1,-2 4 1,-19 9 2,-11 4-2,-3 12 3,-2 2-2,-10 5 2,-4 0-1,-12 6-2,-11 7 1,-7 12-3,-7 6 0,-7 3-3,-2 5 4,-9 2-5,-2 9 0,-17 10-6,-7 6-4,-13 14-6,-8 2 4,-7 12 3,0 6 5,-5 12 8,-6 9 0,-12 11 1,-7 3 0,-10 8 0,-3 6-2,-9 7 0,-3 5 1,-13 3 0,-2-1 0,1 2 1,-6 2-2,-7-2 1,5 0 0,-12 1 0,6 2 0,-1 0 2,-9 1-4,4 4-12,-4 0-5,0-4-4,5 6-3,-7-6-1,2 1 1,2 2 1,-3-3 7,7 1 13,-3-5 4,2-2 0,10-6 5,9-12 3,4-3 5,12-13 4,7-8-3,12-5-1,8-10-3,10-16-1,5 0 0,12-12 1,7-7 2,17-3-3,6-8-2,9-7-8,7-7-11,9-3-11,2-3-4,6-8-4,2 2 5,5-10 7,3-2 3,6-3 7,3-2-2,2-4-3,1-1-4,4 2-6,2-1-4,4 2-22,3 2 148,5-2-81</inkml:trace>
</inkml:ink>
</file>

<file path=word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40.5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245 924,'-21'-8'351,"-1"-1"-275,5 6-1,3 6-8,2 9 3,3 9-9,7 10-20,2 8-6,12 10-26,3 0-2,6-4 1,4-4-5,6-10 2,3-7-2,6-10-3,-2-10 1,1-18 5,-4-6-1,-6-14 5,-7-7 0,-7-2-1,-7-9 2,-11 2 3,-1-6 4,-13-2 4,-9-2 1,-14 7-2,-8 5 7,-5 24 3,2 11 2,4 19 2,4 11-8,4 13-14,4 9-4,6 7-9,15 8-2,6-1-1,8 4-6,15-5-9,-3-5-5,16-2-15,3-8-3,7-5 3,2-1 6,11-10 17,0-7 7,0-14 8,-2-10 4,-13-17-2,-4-8 4,-7-5-4,-9-11 1,-9-1-2,-8-3 2,-15-6 5,-6 2-2,-16-4 6,-6 5-2,-12 11 5,-1 15 0,7 20-1,5 8-1,12 19-20,2 1-18,6 19-67,5 9-13,18 6 57</inkml:trace>
</inkml:ink>
</file>

<file path=word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9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39 692,'-9'0'314,"4"-1"-145,6 4-64,3 5-16,10 7 2,3 4-3,12 8-1,5 7-2,8 3-20,2 3-3,0-2-12,1-3-4,-5-7-17,0-6-4,-8-7 1,-4-9-2,-7-6 0,-6 0-5,-5-11-11,-3 0-2,-9-13 0,-3-6 1,-8-13 2,-6-9-2,-5-2-3,2-2 1,2 11-4,5 8 0,5 12 2,2 5-2,0 5-9,1 4-4,2-1-20,1 4-9,3 5-19,1 1-18,0 0-17,0 1-22,0 0-4,0 0 564,0 0-346</inkml:trace>
</inkml:ink>
</file>

<file path=word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9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9 800,'-4'-4'301,"0"-2"-238,6 1-19,6-1-10,2 2 11,10 8 5,5 7 2,1 5 0,4 11-20,-2 4-8,7 14-13,-1 6-3,17 13-4,-1 1-4,18-1 1,-3 3-1,3 3-1,4 4 1,-3 1 0,8 0 0,7-4 1,-1-2 1,2 3 2,1 3-6,7 0 2,1 3 1,0-6-1,2-1 0,3-1-1,3 0 5,0-4 11,0-4 7,-2-2 10,-2-2 2,-7-7-1,-5-2-1,-18-11-7,-1-3-8,-1-1-7,-1 0-2,-10-1-5,-7 0 1,-14-3-2,-6-1-2,-8-5 1,1-1-1,-5-6 4,-4-5-3,1 1 3,-8-6-2,-3-5-4,-4-2 2,-6-6-12,-3 2-3,-4-1-21,-2-6-13,-3 2-16,0-4-3,-5-4-6,-7 2 1,-6-3-6,-3 2-24,-1-2 69</inkml:trace>
</inkml:ink>
</file>

<file path=word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3:07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432 909,'0'0'315,"0"0"-267,3 11-8,17 55 10,-13-24-3,-5 11-13,-5 0-7,-7-9 5,2-4 9,-1-17 19,2-7 3,6-11-3,6-5-8,30-19-12,17-17-11,41-43-11,30-21-11,27-31-48,16-10-17,22 0-77,3 3 82</inkml:trace>
</inkml:ink>
</file>

<file path=word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8.5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8 897,'26'31'360,"-28"-31"-218,-1 0-14,2 2-17,0-2-14,1 0-36,0 0-19,0 4-24,3 14-1,9 27-5,-2-29-5,-2-6 2,7 0-7,3-8 0,-4-3 3,7-5 1,-10-7-1,6-3 0,-5-1-2,-9-2 1,-2-2-2,-11 2 3,-5 2-1,-8 5-3,2 7 4,-7 7-4,5 7 1,4 11-1,1 5-4,8 5 1,5 1 0,6-4 2,5-2-4,6-7 0,2-1 0,3-10 0,1-5 3,-2-10 0,3-4-2,2 0-21,-3-4-5,-1 0-15,-6-1 1,-11 0 10,-2-1 2,-9 8-13,-3 3-20,-6 7-24,1 4 195,1 9-93</inkml:trace>
</inkml:ink>
</file>

<file path=word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5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 453,'-24'-4'243,"27"10"-64,-3-4-14,-1 1-59,2 4-22,-1-3-20,6 2-7,-2-3-12,-1 0-8,4 7-14,-1 0-5,2 2-8,1 2 2,2-2-1,-1 0 2,7 6-1,-1 1-5,1-2 2,7 4-3,1 3-2,1-1 2,9 5-4,-4 1 0,7-2-1,-2 4 0,-9-3 0,6 3 0,-11 3-1,3-2 2,4 0-1,-3 1-1,1-5 1,3 1-2,3 2 0,2-2 1,12 5 1,0 3-1,-3 1 1,2 0-1,-10 4 1,-2 0 0,-1-4-1,0-1-1,4-5-1,1-1 2,4-1 2,4 1-1,1 3 1,2 2 0,-5 1 2,-3 3-1,-3 0 1,2 1-2,7 3-1,0-5 2,6-1-1,-3-3 2,1 2-1,-1 2-1,-4 3-2,1 1 1,-4-3 5,2 0 3,5 2 8,2-2-2,4 2-4,-1-1-2,-5-1-4,-4 0 1,4 5-2,3 4-1,9 4 0,1 0 2,-3-4 3,0 0 2,-11-4 6,2 3-3,2 3 6,-2-4 0,8 3-3,1 2 2,-2-3-5,-1-2-2,-5-1-5,-3-4 0,3 1-1,4 2 1,1 3 4,1-2-1,0 5-1,-4 3 0,-1-3 4,-9-11 1,-22-20 4,0 0 1,70 57-2,3 6 1,0 1 1,-29-23-2,7 1-3,4-5-3,2 2-1,-3 0-3,-6 1 0,0 1 2,10 7-5,0-6 2,1-1-4,-1 1 2,-4-2 1,6 5 1,2 2 2,-1 0 0,0-3 6,-2 1 3,5-2 1,-2-3-3,1 1-5,-6-2-2,-5-8-1,4 1 1,-5-10-3,-1-6 0,-13-6 4,-3-1-2,-10-7-4,-3-1 0,-3-3-2,-6-3 0,-6-2 0,0-1-3,-7-5-6,-9-3-1,-8-1-10,-1-2-1,-7 2-10,-5-5-17,1 1-42,-9-3-24,-7-8-48,2-2 221,-5-11-60</inkml:trace>
</inkml:ink>
</file>

<file path=word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33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9 924,'-10'-20'321,"6"40"-295,5 15-3,7 5-13,5 6 8,6 0 3,1-10 7,3-5 5,-4-17-1,-3-3 3,1-13-2,-5-7-3,3-9-4,-3-5-6,-5-10-10,-2-4-1,-10-3-5,-2 5 1,-1 14-1,-11 2-1,0 16 0,0 6-3,1 14 0,5 11 0,7 11 0,-3 2 1,8 0 1,2-4 0,7-13 2,6-4 1,3-10 2,5-5-2,-5-5 0,3-4 4,-7-10-5,-1-3 3,0-6-4,-6 0-2,-4-5-1,-6 4-1,-3 6 1,-4 3-1,-2 11 0,-4 3 1,-5 4 0,6 8-6,-4 1 0,8 1 0,7 5-1,-3-5 2,11-1 3,3-1-3,-5-6 1,1-2 4,-2-2-4,0-1 3,0-1 0,0 0 1,0 0 7,9-2 3,23-14 1,-29 13 0,0-3 0,-7 1-3,5 4 2,0 2-3,0 1 0,-1-1 0,0 0 5,0 0 6,3 6 3,9 17 4,20 37-2,-3-21 0,5 15-7,15 10-3,15 22-7,9 4-4,3 11 0,2 4 0,-8-9-2,-5 3 1,12-3 0,-2-5 1,-1-6 5,-5-10-1,-16-15 2,-5-8-3,-6-11-3,-4-8 2,-5-4-4,-3-6 4,-11-7-2,0-4 0,-9-5 5,-4-4 1,3-2 7,-9-1 8,-5 0 11,-3-2-2,-7-2-6,8 0-13,-5-2-13,0 1-5,-1-2-11,-4 1-4,1 0-26,2 1-8,4 0-13,1 2 0,0-2 10,0 0 9,-3-2 13,-2-2 5,1 2 18,1 1 4,3 3 7,0-1-1,4 3 10,2 0 11,1 3 22,1 1 13,1-3 4,0 0 3,5 12-7,27 37 2,-12-25-6,5 3-6,7 1-3,1 5-6,1-7-7,3-1-2,-11-13-10,-2-3-5,-8-9-3,-7-4-2,2-5 1,-9-8-2,-3-8 5,-8-4 2,-11-14-2,7 2 0,-2 3-5,3 6-2,7 11 2,-4 4 1,4 8-2,0 1 1,-4 3-4,3 3-2,1 2-5,0 0-7,3 5-21,-4-2-13,0 1-31,1 1-18,0 4-42,1 1-21,4 5 103</inkml:trace>
</inkml:ink>
</file>

<file path=word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29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0 92 501,'-44'-40'249,"16"29"-19,6 5-145,-5-2 14,2 0-6,1 2-8,1-1 5,5 4 7,3-1 3,6 6-10,-3-1-12,1 9-34,6 12-14,-2 10-23,5 7-7,5 6 1,3-7 0,3-2 0,1-7-1,4-8 0,-1-6-2,2-10 1,3-3 0,-2-10 1,6-4 6,-13-16-2,2-2 1,-11-9 1,-10-3-2,-3 10 1,-9 2-2,-4 10 1,-2 7-2,2 10-2,0 7 1,8 27-4,1 4 1,9 13 1,2 2 0,6-10 1,2 1 0,6-11 0,3-5 0,6-2 1,1-10-1,1-5 1,0-4 4,-2-12 3,-2-6 4,-6-9 2,-2-5-4,-7-10-1,-3 0-5,-9-3 1,-4 6-1,-6 10 0,-4 3 2,4 19-6,0 3 0,3 16-3,2 6-3,5 11 1,3 6 2,3 2 2,6 3 0,6-4 3,1-7-1,7-4-1,1-6-1,3-15-1,4-4 0,4-10 1,2-4 5,0-9 3,-4-12 3,-2-10 2,-6-5-4,-10-3-3,-8 5 1,-13 7-3,-9 2 3,-6 15-2,5 10-4,-4 13 1,3 11-2,3 14-4,2 1-2,7 5 2,4 4 2,10-2 2,0-8 3,10-3-11,1-6-12,5-9-15,7-3-23,6-10-43,2-7-18,5-10 73</inkml:trace>
</inkml:ink>
</file>

<file path=word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27.0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373 633,'-18'1'255,"8"1"-178,7 4-4,1-3-28,0 6-16,1-10-15,-4-6-4,0 1 1,3-1 3,-3 4 16,3-2 7,2 5 17,-3-1 6,3-1 4,-1 2 0,0 0-15,1 0-13,0 0-20,0 0-9,0 0-7,0 0 2,9-1 2,35-7 0,-21-8 4,3 1-2,10-9 1,1-5 3,14 0-6,-2-7 5,-1-1 1,4 0 0,-5-8 2,11 1-1,12-8-3,6 1-1,0-6 0,-4-2-4,1 6-3,2 0 2,13 2-4,0-6 3,1-2 1,-1-5-4,5-2 2,3 7 0,-2-4 3,2 2 0,-2 0 1,6-1-1,-5 2-2,-4-6 4,3 7 0,-2 0-1,3-6 4,-4 1-3,-4-5-4,-1-4 0,7 2-1,5 2 0,-3-7-4,3-2 5,11-3 4,-2-6-5,14 2 3,5-1-2,-10-10-1,5 1 3,7-5 10,-5 0 3,3-1 4,2-6 7,-4 1-4,-2-2 1,6 3-3,0 2-4,-6 4-4,-3 1-2,-4 1-2,-6 5-1,-7 5-5,-5 2 2,-8 19-5,-4 0 2,-8 7-1,-8 4 1,-17 9-2,-8 9-1,-16 14 3,-2 4-3,-11 11 1,-7 2 0,-7 3-2,1 4 2,-2 0-6,0-1-9,0 0-28,-1 0-25,-1 16-50,-5 40-14,6-29 80</inkml:trace>
</inkml:ink>
</file>

<file path=word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24.6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7 225 762,'-22'2'306,"-20"-1"-185,7-1-80,10-1-11,3-4-13,8 0-4,6 0-1,4-3 1,15 2 1,11 5 4,24 0-2,15 3 6,23 3 3,10 0-4,33 1-6,10 1-3,36-1-4,12-5-2,21-3-3,7 0-3,20-1-6,8 1 2,13 4-1,25 3-1,3-1 7,3-1-3,3 0 17,3-2-4,-4-6 30,5-4 11,-3-7-5,-20-2 14,-5-4-22,-11 0-6,-13 0-10,-11-2-8,-21 2-9,-8 4-1,-23 2-8,-15 2-6,-31 2-21,-9 2-21,-31 5-41,-10 3-22,-26 7 69</inkml:trace>
</inkml:ink>
</file>

<file path=word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7:23.9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97 746,'-17'-31'327,"8"12"-192,1 3-16,1 0-15,3 11-31,-1-5-21,7 13-24,9 19-5,7 34 12,3 27 15,1 70 19,-2 36 4,-4 67-27,3 30-15,0 33-14,1 9-2,2 9 3,-4-13 7,-1 12 9,-4 1-11,-5-16-5,0 10-5,-2-32-11,1-25-2,3-31-16,-2-30-9,1-62-19,3-31-9,-2-54-43,-4-25-29,-3-44 80</inkml:trace>
</inkml:ink>
</file>

<file path=word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7:21.2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</inkml:trace>
</inkml:ink>
</file>

<file path=word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55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7 0 653,'1'0'250,"-6"2"-191,-12 1-28,-12 0-16,-9 1-12,-1 1 20,2 2 17,0-1 25,-1 1 2,3 3-15,-2-6-13,8 2-17,4-4-3,13-2 0,10 4-2,7-1-12,2 2-4,8-2-5,6-1 0,13-1 7,4-3 4,12-1 2,-1-3-1,5 1-2,7 2-2,-11 3-2,0-1 1,-17-1-1,-8 1 0,-6-1 0,-12 1 0,1 1 0,-5-1 0,-5 0 14,-1 1 1,2-1 3,-9 0-1,-53-3-13,17-1-2,-10 3-4,5 2 1,1 0-1,3 0 3,17 3-2,3-3 2,12 0 1,7 1-1,8-1-3,5 0-1,11 4-1,12 1-2,22-2 4,9 0 0,24-4-17,7 0-17,7-6 21</inkml:trace>
</inkml:ink>
</file>

<file path=word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18:54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4T12:35:06.7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2:56.9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54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5 963,'-29'-3'342,"16"3"-279,9 3-7,2-3-34,12 6-7,4 0-24,10 2-2,21 4 15,12-1 7,30 1 7,9-4-2,9-4-1,6-4-4,-1-4-7,-6-2-1,-3-1-4,-9-4 0,-15 2 3,-10-1-1,-17 3 5,-8 5-1,-21 0 0,-11 4 1,-14-3 14,-11 1-2,-30 0-20,-8 1-8,-18 11-18,-11 2-3,-12 2 15,-4 2 8,-1-2 7,3-4 7,6-2 10,8-3 2,4-3 1,1-4-4,12 2-8,6-1-2,12 1-3,5 0 0,14-1 0,7-1 0,10-5-3,7 4-3,14 0-25,10-1 0,20-3-2,16-8 1,34 2 10,16-6-16,23-3-48,19 0-26,11-6 63</inkml:trace>
</inkml:ink>
</file>

<file path=word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1.2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8 37 922,'-25'-4'317,"7"2"-294,4 1-7,5 0-6,2 1 0,7 0-9,4 2-5,12 0 8,8 1 4,18-2 24,3-3 7,15-2-1,7 2 0,-3-2-14,-1 1-5,-13-1-9,-11-2-3,-14 3 4,-9-2 1,-8 4 9,-6-1 11,-10 1 20,-5 4-1,-20 3-11,-9 4-15,-21 7-25,-4 0 0,-4 2 3,-2 0-1,10 0-2,7-1-5,14-6-8,5-3 3,18-8 3,7 1 2,12-1-7,14 0-4,7-2 0,9-3 6,15-6 11,5 0 4,19 0 1,-2-1-3,1 1 3,1 2-2,-16 2 1,-6 0 1,-13 3-3,-13 2-3,-8 0 0,-4 0-3,-10 3 6,-5-2 6,-17 2 0,-8 5 1,-20-1-6,-5 4-2,-16 2 0,-4-4-2,0 5-6,2-1-6,17-3-1,7-1 2,16-2 6,8-4 3,18 2-27,18 3-4,17-6-4,12 1 3,29-3 26,10-5 4,26-4-1,7 0-27,21-6 24</inkml:trace>
</inkml:ink>
</file>

<file path=word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0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319,'174'16'168,"-112"-19"-29,5-3-34,-1 2-27,1 0-24,2 1-13,4 2 7,-7 0 18,-4 0 8,-10 1-2,-12-1-9,-3 1-14,-3 2-3,-10 0-13,0 2-6,-11-1-8,-4-2-4,-1 3-7,-5-3 2,-3-1 10,-2 0 10,1-1 2,0 0-5,0 0-27,-10 0-29,-36-7-74,30-1 68</inkml:trace>
</inkml:ink>
</file>

<file path=word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39.6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1 106 757,'20'-38'272,"-23"22"-236,0 12-25,-4-7-8,-8 0-31,0 6-10,-13-6 3,-5 4 16,-1 6 62,-7-1 28,2 3 17,2 1-1,-1 0-24,8 0-10,9 1-19,6-1-12,7 0-9,4 0-8,10 2-7,5 3 3,15-2 6,16 3 9,16-4 7,10-1-2,2-1-7,-5-3-4,-3 1-1,-3-1 0,-4-1 4,-2 3-1,-14 1-3,-8-1 0,-20 2-6,-3-1 0,-12-2 14,-9 3 4,-14 2 4,-12 2 0,-14 5-13,-8-1-5,1 2-3,4 2-3,-4-1 1,11-1-1,6-1 0,4-7 3,26 2-7,1-4 2,14-2-20,4 0 0,4-4 4,14-3-3,16-3 18,6-5 3,11-1 2,-2-3-2,-3 0 1,1 5-1,-10 3-4,-4 3 5,-18 4 2,-9 0 0,-17-1 16,-13 2-3,-5 2-20,-9 1-22,2 8-50,-1 2 60,6 2-3</inkml:trace>
</inkml:ink>
</file>

<file path=word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3:46.8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2:00.7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26 811,'2'-18'309,"1"9"-246,1 8-2,0 16-32,0 14-8,-2 27 8,0 17 10,-5 7 4,-3 0 0,1-5-16,-1-11-9,1-17-9,1-7 0,-1-21-1,2-7 8,0-8 19,0-6 5,0-2 6,0-5-9,2-11-18,3-4-10,9 0-8,1-5 2,7 11-4,4 7 1,-1 6-3,-1 8-4,0 13-1,0 5 2,-7 3-1,-6-1 0,-8-1-3,-8-1-3,-7 2 4,-3 0 2,-8-6 7,-4 1-1,0-10-10,0-5-9,8 1-36,5-8-9,8 1 40</inkml:trace>
</inkml:ink>
</file>

<file path=word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2:00.1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47 802,'-30'-21'319,"30"12"-228,2 8-18,-3-2-16,1 8-30,-1 8-6,-3 19-2,0 12 2,-1 6 10,-4-5 3,5-8-12,3-5-8,-3-11-1,4-4-4,0-10 6,0-2 1,4-5-6,1-5 4,5-6-2,-1-6 0,9-12-1,2-2-1,0-10-6,0-3-1,-4 6 0,-2 4 0,-7 19-1,-1 11 3,-1 15-9,-2 7-5,2 14 3,2 6-1,-2 2 7,-2-2 5,1-9-5,-1-5 2,0-9 6,3-5-1,-1-4 4,0-5 0,5-5-1,-1-5 5,8-9 6,3-5-3,-5-14-2,6-3-8,-5-9-6,-5-1-1,-1 13-7,-6 5-5,-2 22-22,-2 5-20,-2 6-48,2 6 32,-3 0 34</inkml:trace>
</inkml:ink>
</file>

<file path=word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8.64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6 332,'2'-1'157,"-1"-2"-49,0 1-16,-1 2-1,0 0-8,0 0-16,0 0-29,0 0-8,0 0-9,0 0-6,0 0-45,0 0-153,0 0 128</inkml:trace>
</inkml:ink>
</file>

<file path=word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7.9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9-1 918,'2'30'322,"-1"28"-275,1 11-2,-8 10 12,6 0-4,-8-9-19,3-2-5,4-10-16,-6-11-3,3-18-5,-3-8 3,2-14 14,-4-4 7,-1-5-1,-2-6-3,-9-14-13,-1-8-12,-1-14-16,-3-10-6,6-4-6,7 0 4,9-2 11,6 0 2,13 5 9,8 2-2,10 9 5,12 11 3,6 11 5,7 9 6,-1 11 8,-4 2 3,-6 7-3,-9 4-6,-10 4-10,-7 0-6,-13 2 0,-8 0 3,-19 4 2,-9 5 5,-18 11-11,-2 2-9,-15 1-42,1-1-19,2-6-12,9 2 38</inkml:trace>
</inkml:ink>
</file>

<file path=word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7.5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2-3 823,'-7'0'308,"13"9"-256,8 2-2,16 9-31,8-4-4,14-3 1,5-5-1,4-10-19,4 0-8,3-9-25,1-2-18,-3-4-42,-5-3 61</inkml:trace>
</inkml:ink>
</file>

<file path=word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6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28 463,'-6'-4'180,"8"2"-189,8 2-26,14 0-86,5-3-24,12-2 47,8-2 16,7-4 49,1 2 25,13 3 0,3 0 4,2 3 14,2-1 18,-2-4 42,-2 1 20,11 2 25,-1-4-2,-3 4-11,-7-4-12,-14-1-21,-3 3-8,-9 3-15,-2 3-7,-16 1-10,-5 1-3,-11 1-2,2 3-2,-4-1-2,-4 0-4,-1-2-3,-10-2-3,2 0-2,2 2 1,-1-2-2,0 0 0,0 0-6,0 0-8,0 0-104,0 0 81</inkml:trace>
</inkml:ink>
</file>

<file path=word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7.3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2 0 975,'-5'-9'354,"5"22"-311,1 10-7,-2 18-29,-3 9 0,-3 6 3,1-1-2,-1-4-15,4 0-6,0-11-9,-1-4-7,1-11-12,-5-9-19,-4-9 38</inkml:trace>
</inkml:ink>
</file>

<file path=word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6.9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71 785,'0'-1'310,"3"-7"-203,12-30-63,-13 31-11,-1-3-14,5 5-5,-3 3 3,1 3 0,-1 16 1,-3 6 3,0 14 3,-1 3 0,1 2-5,1-6-5,2-12-6,3-4-1,-2-14 1,4-1 1,3-11 4,2-5 4,4-10 2,0-8-4,4-2-4,-3-3-5,-2 1-4,-3 3 0,-8 8 1,-2 5 1,-2 14 4,-6 6-5,-2 23-3,-1 9 2,-5 10-7,7 5-5,6-10-14,6 0-8,12-14-12,10-4 1,14-15-5,8-8-6,8-19 39</inkml:trace>
</inkml:ink>
</file>

<file path=word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6.0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-4 935,'-2'-6'346,"3"8"-295,2 8-10,0 13-32,2 12-3,2 18 9,0 9 6,-4 5 11,-3-3 4,0-9-3,-1-12 2,5-18-2,-3-8-1,-2-13 4,0-3 0,3-3 10,-2 1-3,3-13-10,14-52-9,-6 7-17,12 2-1,2 1-2,-3 4 4,1 14-5,-3 6-5,-12 11-6,-1 9-13,-3 9-19,-3 5-16,-1 5-31,1 2-10,-2 2 79,-1 1-7</inkml:trace>
</inkml:ink>
</file>

<file path=word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5.42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53 956,'-8'9'347,"6"14"-272,-8 30-58,-3 22-10,0 18 12,-2 1 12,4-3 14,4-5 4,0-9-6,7-3-11,-4-19-18,-5-9-4,1-22-6,-4-7-1,5-11-7,2-6-6,0-6-17,-2-8-14,-2-21-9,4-11 1,-3-24 18,-2-8 13,-4-9 15,1-2 4,10-3 9,3 2 5,14 10 1,7 8-2,5 25-3,6 12 2,8 18 17,-2 2 7,11 11 4,2 5-4,7 14-13,3 9-6,-3 14-8,-7 1 1,-11 8-8,-11-1 1,-16-5-3,-10-3-1,-16-5 4,-13 0 2,-21-3 6,-7 2-3,-16-1-12,1-4-14,7-6-29,4-3-11,16-5-29,10-1-12,11-6 65</inkml:trace>
</inkml:ink>
</file>

<file path=word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4.8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8 786,'11'2'304,"11"-9"-189,10-3-59,18-6-17,8-3-4,3 1-23,0 2-4,-12 2-9,-6 3-17,-7 2 13</inkml:trace>
</inkml:ink>
</file>

<file path=word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4.66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57 898,'-12'1'332,"9"-1"-282,5 4-7,9-1-40,8-1 0,15-2 4,6-6 4,12-2 3,5-5-1,9 6-7,-6-3-1,-13 0-9,-8 4-9,-20 0-31,-3 3 719,-11 7-515</inkml:trace>
</inkml:ink>
</file>

<file path=word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3.80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9 16 835,'-21'-2'312,"8"4"-250,0-2 8,6 0-5,3 2 5,3-2 0,1 3-4,0-3-19,0-1-13,0 0-17,0 0-5,0 0-5,0 1 2,0-1-1,0 1 0,0-1-2,0 0-1,0 0 4,0 0 3,0 0 3,0 0-4,0 0 1,0 0-2,0 0-5,0 0 0,0 0-4,0 0-6,0 0-30,0 0-23,0 0-65,0 0 71</inkml:trace>
</inkml:ink>
</file>

<file path=word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2.6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 49 536,'8'-9'250,"-3"7"-64,-4 10-120,-3 7-7,-1 9 2,-2 3 1,-1-1-17,0-2 0,1-11-1,4-3-4,3-3-8,3-3-3,3-5-7,5-3 1,0-10 9,3-5 1,-2-7 1,0 0-2,-4 3-8,-2 3 4,-5 2-1,-3 0 0,-4 7-1,-3 1-2,-1 4-7,-2 6-4,-2 5-6,-2 1-8,2 12-5,2 1-3,5 8-6,3 1-7,2-4-6,4-1 0,2-7 2,-2-2 10,5-5 5,-4-4 2,-5-5 2,3 0-2,-3-1 8,0 0 5,0 0 9,0 0 10,-1 0-1,1 0-1,-1 0-6,0 0-3,0 0-4,0 0-10,0 0-10,0 1-7,0 1 1,0 21 5,6 23 4,4-26 3,6-7-4,-3-5 1,3-7 4,-1-7-4,1-7 6,3-5 2,-6-3 1,-5-4 6,-6 0 0,-4 1 3,-13 3-1,2 6 0,-7 7-9,-2 3-9,2 12-24,-1 6-21,0 21-37,6 6-126,8 6 149</inkml:trace>
</inkml:ink>
</file>

<file path=word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2.02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7 61 837,'-14'32'301,"-1"16"-249,2 10-1,0 4-6,8-2 5,4-6-1,1-9 1,10-13-3,1-11-10,9-11-19,5-9-6,6-15 1,-2-14 3,-2-23 15,0-7 0,-9-9-3,-1 3 0,-13 3-4,-5 7-1,-8 13 8,-5 10-2,-10 20-8,-5 7 0,-12 21-28,5 12-20,2 13-41,4 7-21,17-10-32,2-8 260,19-19-115</inkml:trace>
</inkml:ink>
</file>

<file path=word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1.6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2 160 833,'1'-40'323,"-3"5"-247,3 11-1,-2 9-8,-1 7-6,1 7-2,-6 7-12,1 11-13,-4 22-20,-1 11-5,9 12 1,0-2 4,12-12 0,2-9 4,3-14-9,2-8-4,-1-16-3,2-8-2,4-17 12,2-8 1,1-17 9,-3-7 3,-9-5-5,-3 3 5,-10 12 1,-5 8 3,-8 19 9,-5 8-6,-8 17-9,-5 15-16,-3 25-23,-2 13-5,1 14 3,9 4 3,4-9 9,13-9-3,11-18-21,4-15-3,17-15-12,-1-9 0,5-17 20,4-8 6,-2-17 14,1-8 6,-4-4 4,-2 4-1,-10 14 7,-3 14-1,-6 16-1,-3 6 0,-2 23-3,-3 14 7,-5 25 5,-1 10 2,-3 11 1,-2-2-2,2 3 4,-1-4 5,1-4 4,1-7-4,0-8-13,4 0-6,1-16-15,6-4-23,-2-22-73,3-10-25,6-21 70</inkml:trace>
</inkml:ink>
</file>

<file path=word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5.3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 498,'-11'-1'218,"5"0"-96,1 3-144,1-1-148,3 2 114</inkml:trace>
</inkml:ink>
</file>

<file path=word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0.9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72 53 734,'-6'-39'267,"5"30"-213,2 3-11,1 6 19,-3 0 9,-12 11-4,-17 9-12,-21 23-29,-6 18-6,-13 24 11,2 10 10,-10 12-3,-1 12-3,-6 6-13,-7 6-10,4 9-4,1-7-2,1-2 7,8-3 10,19-21 15,6-8 1,22-24-6,8-9-4,11-20-10,3-10 3,6-12 2,1-7 3,1-10-3,-1-5-2,0-2-5,2-1-7,-1 0 2,0 0-9,1 0-12,-1 0-14,0 0-38,0 0-19,0 0-33,0 0-15,0 1 83</inkml:trace>
</inkml:ink>
</file>

<file path=word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50.4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8 683,'-16'-4'308,"1"2"-141,1 0-59,2 2-26,3 0-18,5 0-10,2 0-7,5 1-21,-3-1-7,0 0-11,15 1 1,51 43 5,-23-27 2,15 1-2,8-3-5,-1-4-4,-5-7-3,-10 0-1,-11-3 3,-9-5 1,-2-3-4,-5-1 2,-4 0-2,-3 4 1,-1 6 3,-10 0-6,-1 5 1,-6 11-4,-7 2 5,-7 16 9,-5 2 0,-9 9 6,1 6-4,-2 8-2,-3 5 5,9-1 0,-3-5 0,7-12 1,7-10-3,2-12-2,6-8 1,5-8-6,-1-3-4,6-4-7,2 1-8,-5-6-26,11-1-21,-5-9-33,5-2-10,11 0 65</inkml:trace>
</inkml:ink>
</file>

<file path=word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9.6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 48 698,'-9'0'312,"6"4"-111,4-2-136,1-1-6,-2-2-13,0 1-5,2-1-11,18-7 0,38-11-5,-29 9-3,7 3-9,0 1-3,4 5-4,-8-2-1,3 6-1,-3 1-1,-7-3 1,4 2-3,-7 0 0,1 2 2,-4 1-2,-1-2 0,-6-1 0,-1-3-2,-2 1 2,2 2-1,-5-5-11,1 5-4,-2-2-21,-2-2-11,1 4-21,1-3 38</inkml:trace>
</inkml:ink>
</file>

<file path=word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9.2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104 1030,'-11'-2'87,"2"-1"-2,14 0-45,3 3-5,14 0 5,5-6 6,7 0 2,9 0-5,7-4 2,9 2-1,8-2-10,2-2-1,-4 1-15,-4 2-9,-12 3-4,-5 0-3,-8 3-4,-9 1-6,-12 2-34,2 1-16,-5 2 112,-3 3-58</inkml:trace>
</inkml:ink>
</file>

<file path=word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3.0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28 680,'-9'9'288,"0"5"-129,-4 7-111,0-2-10,9 1-10,0-6-11,5-8 4,5 3 2,3-10 3,0-3 1,8-7 0,-4-4-1,5-5 1,-1 0-1,-9-2 1,1 4 3,-9 3 5,-4 5 7,0 6 8,-9 2-2,4 8-15,-3 4-12,-8 2-27,10 7-16,-1 0-29,10 3-16,7-6-112,1-7 117</inkml:trace>
</inkml:ink>
</file>

<file path=word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2.7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92 822,'-4'30'333,"-1"3"-214,3 7-40,2 1-5,4-2-11,-4-13-7,6-6-11,-3-8-10,5-13-1,7 0 6,1-17 9,3-8-1,-3-9-6,-3-7-12,-5-6-12,-6-1-1,-3 6-13,-1 7 2,-9 12-8,0 11-11,-3 15-37,-3 10-44,7 19-55,3 0 83</inkml:trace>
</inkml:ink>
</file>

<file path=word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2.4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107 1151,'20'-14'401,"-29"39"-357,1 2-29,4-2-4,1 1 2,3-13-2,5-2 4,8-7 1,0-6 3,4-8 13,4-2 2,-4-13-2,0-9-5,-3 3-12,-5-4 0,-6 5 0,-3 7 2,-7 9 4,-3 6-3,-3 11-7,-1 7-6,-5 16-17,0 7-7,4 12 1,2 2-7,8-8-14,5 1-9,1-13-29,7-3 0,2-11 14,2-10 11,3-8 26,-2-10 14,5-2 12,-5-3 4,2 6 10,-3 2-1,-6 8 5,1 6 5,-3 11 5,-3 10 4,0 9-1,-1 8 2,-5 3 7,3 4 5,-2 5-3,-1-6-7,4-2-18,-1-2-9,2-12-6,0-3-2,0-10-9,0-6-14,-1-7-47,2-3-16,3-6-22,2-7-5,3-16 81</inkml:trace>
</inkml:ink>
</file>

<file path=word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1.9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5 14 1042,'17'-10'357,"-3"5"-337,-7 6 10,-4 4 19,-12 13 18,-7 8 2,-13 15-15,-8 9-22,-8 6-12,1-1 5,-6-7 13,3-2 0,-3-7-7,2-4-8,12-7-10,1-7-2,19-9-5,5-3-1,8-4-14,6-1-13,7 2-4,5 1 1,13-2 9,6 1 8,8-2 8,0 0-3,-1 1 4,-3 1 2,-3 2 1,-2-1 1,-6-1 2,-3 4 3,-8 3-4,-1-3-1,-3 9 0,-5-3-5,-6 1 0,-3 1-6,-6 0-38,2 1-30,0-5-34,3-3 55</inkml:trace>
</inkml:ink>
</file>

<file path=word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1.33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82 61 730,'-38'-35'308,"34"30"-177,1 0-31,3 3-28,-1-3-3,-6 0-3,4 1 1,-3 3-7,-4 1-15,-4 13-22,-9 8-5,-17 29-15,-12 13 1,-27 17-3,-5 16-1,-11 12 0,-1 9-5,-5 15 5,-4 4 0,4 7-1,4 0 1,17-5 2,4-10-2,11-21 0,6-8 3,17-23 5,11-11 4,11-16 7,9-7-1,6-14-3,1-6-1,4-12-8,0-3 4,0-5-9,1 2 1,-1-7 1,0 2-1,-1 0 2,0 0 0,0 0-4,0 0-10,1-4-27,-3-5-19,-10-21-40,8 32-14,-1 6 70</inkml:trace>
</inkml:ink>
</file>

<file path=word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0.6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 894,'-6'0'343,"5"2"-270,1 0 1,5 5-21,1 0 3,4 5 23,7 2 8,7 7 10,4 4-6,6-3-17,4 6-12,-2 0-28,0 1-14,-7 3-9,-3-3-5,-9-1 4,-2 3 4,-5 3 6,-8 0 4,-5 2-2,-6-2-4,-11-2-8,1-3-1,-1-5-7,1-4 1,7-8-6,2-2-9,3-8-9,2-1-5,2-4-19,1-3-16,3-8-43,6-3-24,6-8-14,2-6 76</inkml:trace>
</inkml:ink>
</file>

<file path=word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5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5 244,'86'-14'99,"-38"6"-56,-7-3-18,6 3-7,-1-2 4,4 5 35,-3 1 16,-4 2 17,-8 1 3,-18 0-21,-1-1-6,-13 2-5,4 0 5,-7 0 7,0 0-2,-2 3-17,1-3-13,0 0-26,0 0-7,0 0-4,-3 0 2,-3 2 4,-24 12 2,24-16 3,7 2-2,2 0-2,-5-2-6,3 2-11,0 0-6,0-1-19,0 0-15,0 0 29</inkml:trace>
</inkml:ink>
</file>

<file path=word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40.2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 31 729,'-9'-2'298,"-1"-7"-190,-8-1-21,1 5-5,0 1-2,0 4 2,3 2 6,0-2 3,6 3 8,-3-1-4,7-1-20,1-1-13,3 2-34,0-2-11,6 1 1,24 12 5,44 18 12,-33-19 9,3 5-15,2 3-7,-6-2-12,-1 5-5,-4 3-4,-6 2 3,-10 8 1,-4 4-2,-15 5 1,-5-1-1,-9-1-1,-5-5 4,-2-6-4,-1-5 0,3-9-19,3-1-16,4-6-11,-1-6-11,3-5-17,5-7-10,-2-9-24,5 3-19,2-12-4,-1-5 73</inkml:trace>
</inkml:ink>
</file>

<file path=word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7.4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 316 958,'-9'-7'352,"4"-5"-284,3-6-33,3-4-16,3-7-6,2 0-2,4-3 5,0 1 6,3 3 17,3 0 8,0 3 4,-1 3-3,-1 5-17,-4 6-9,0 6-9,-3 3-5,0 8-3,-2 9 1,4 17-1,-4 10 1,0 14-2,-3 2 0,-3-1 2,2-3 1,1-15 4,2-5 0,8-15-4,-3-7-3,3-8-4,6-4-1,-4-12 1,7-5 2,-1-18 3,-4-7 2,3-6 6,-5-5 2,-2 10 2,2 10-4,-6 11-3,0 9 1,-2 13 1,0 3 2,0 15 2,1 6 2,0 11 1,-2-1 4,-1 2-3,3 0 0,-4-13-7,3 0-5,3-8-3,0-8-4,5 0-1,1-4-14,4-10-33,4-2-32,9-9-64,3-8 571,5-4-343</inkml:trace>
</inkml:ink>
</file>

<file path=word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6.7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-5 1040,'29'-12'357,"-27"52"-321,-2 25-32,-2 7-6,-5 5 2,-4-6-3,-3-9 2,2-4 3,-2-14 0,3-6 2,2-12 2,-2-11 4,2-10 8,5-5-1,0-12-5,3-7-5,8-10-5,-2-8 5,12-2 6,1 3 3,3 6 5,1 8 1,1 15 0,-1 5-2,1 11-2,-1 4-8,-6 7 0,0 7-5,-12 2-5,-5 4 10,-15 7 3,-5 0 3,-11 0 2,-2-3-4,1-9-5,0 0 0,-1-13-4,4-1-3,-2-13-6,7 0-9,9-4-23,0-2-20,10 1-31,0-6-12,6 5 63</inkml:trace>
</inkml:ink>
</file>

<file path=word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3.3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4 149 947,'-12'-44'346,"5"20"-281,4 6 5,3 11 4,0 7-5,6 17-13,-2 14 7,2 32-3,1 20 9,-7 19 6,0 8-8,-3 0-22,-6-4-9,-2-8-21,0-8-4,-6-13-4,0-11-8,5-20-1,0-10-9,3-20-26,1-10-9,1-17-35,1-13-8,-2-32 3,2-10 6,-4-21 22,-1-12 9,0-1 22,-1-1 6,2 6 20,1 8 4,4 10 9,5 7 3,2 10 4,8 10 5,8 16 8,1 3 5,16 10 14,9 4 4,9 2-6,7 5-4,-5 10-22,-7 1-10,-7 11-9,-3 9-3,-13 5 2,1 5 2,-12-1 2,-6 3 0,-12 1 3,-9-3 3,-12 4 2,-4-1 1,-9-3-4,-1 0-3,-1-1-4,-3-3-7,6-2-21,-3-6-22,12-3-52,4-5-20,12-7-144,15 1 168</inkml:trace>
</inkml:ink>
</file>

<file path=word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2.6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 284 771,'-23'-37'327,"9"39"-198,10 4-34,0-4-24,2-2-31,2 0-8,0-1-14,0 0 0,27-7 10,39-10-2,-32-6 1,8 4 0,-5-2-1,-3-6-1,4 3-2,-2-2-1,-3 1-8,1 5 0,-9 7 1,-6 1 0,-10 6 2,-6 5-2,-3 4 2,-5 8 9,-3 10 7,-4 5 5,-7 11-4,2 1-9,-2-1-9,5 1-5,0-5 4,3-4 0,2-4-4,3-3-3,1-7-8,1 1 1,1-3 0,1-4 0,0 1-4,1 0-7,-1 5-24,-1 1-15,1 10-29,-2 2-21,1 6-23,1 0-12,2 4 87</inkml:trace>
</inkml:ink>
</file>

<file path=word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1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92 37 478,'4'-9'276,"-1"-2"-12,-2 5-137,-1-2-2,-7 2-11,2 3-6,-3 2-10,-6 3-15,-5 21-34,-15 17-17,-24 47-26,-9 31-2,-33 53 12,-12 26 2,-15 40 1,-8 10-1,5 8-12,9-8-1,27-29-3,12-17 4,26-32-3,11-10 3,11-29 0,6-17-5,16-36 9,0-20-4,9-27 1,3-14-4,5-12-38,1-9-15,3-22-33,1-5-18,-2-36 71</inkml:trace>
</inkml:ink>
</file>

<file path=word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1.2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6 54 1182,'-23'6'411,"-2"20"-394,0 9-13,-8 10-19,3 2-5,5-5 11,4-7 7,16-12 11,5-4 8,9-10 13,3-3 5,15-10 8,-1-8-3,3-10-8,7-5-1,-7-8-15,-5-3-1,-5 0-7,-5-3 0,-14 5 2,-1 9 5,-7 14 7,-8 7-3,-7 17-1,-3 11-7,-7 12-7,-1 4-1,7 2-3,3-6 1,10-8-2,11 0 1,7-7-3,11-5-2,3-8-2,8-6 2,7-10 3,4-5 2,5-14 0,-5-8 0,-4-9 1,-4-4 3,-8 2 0,-4 10 4,-13 11 14,-5 10 6,-12 14 8,-7 4 1,-9 23-19,0 10-8,-3 12-8,-1-1-3,11-7 2,1-9 2,12-10-3,9-5 0,5-8-6,-1-5-5,11-5 5,1-4 0,3-10 1,4-2-1,-12-10-35,-2 3-21,-8 5-41,-3 5-18,-17 10 667,-4 7-433</inkml:trace>
</inkml:ink>
</file>

<file path=word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30.3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62 824,'-11'-57'327,"10"52"-221,1 5-41,0 4-17,1 13-17,1 5-7,-3 17 0,-4 7 2,-5 11-3,2 5 0,-3-4-4,4-2 0,-1-13 2,0-7 2,3-12 2,3-7-1,2-9-10,1-4-7,4-7-3,1-9-1,6-9 1,2-6 3,4-13-3,4-2 0,-2-5-2,-1 3 0,-4 8-1,-1 9 2,-8 8-3,2 6 1,-4 9 0,-1 1-1,3 13-3,1 5-4,1 17 2,-5 6 0,0 9 4,-3 1 1,1-6 3,0-2-1,4-11 6,-3-9 0,0-9 0,3-3 0,4-5-4,0-3-1,3-7 4,4-8 2,-10-17 0,11-2 0,-8-11-5,-3-4-3,2 6 1,-6 2-1,5 15 3,-6 7 2,3 7 5,-2 3 4,-2 1-3,0-1-2,0 4-8,-1 1-4,5 1 1,1 0 0,-5 0 3,1-1 0,0 1 0,1 0-2,3 2 1,-1 1 1,-4 0-3,1 1 1,-2-1-10,0 0-8,1 0-21,-1 0-24,0 0-33,0 0 56</inkml:trace>
</inkml:ink>
</file>

<file path=word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8.9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8 20 815,'-5'-9'310,"4"4"-230,-2-1-10,2 6-9,0 2-13,-1 19-18,0 18-5,-1 30 6,2 16 5,-5 15 3,-4-2-2,0-2-15,1-5-2,0-23 18,4-12 5,0-24 2,1-12-4,3-9-20,1-5-9,-2-12-5,0-9-1,2-11-2,1-12 0,12-8-3,-2-4 1,7 3-1,4 6-1,6 7 0,4 9 1,1 8-1,4 7-1,-5 17-3,-5 5 0,-7 12-2,-7 5-1,-11 7 0,2 1 4,-6 4 4,-8-4 7,-13-4 8,-7-2 3,-14-5-3,-2 1-3,1-6-9,1-2-8,7-5-31,4-5-27,7-4-49,3 1-12,3-6 46,4-6 33</inkml:trace>
</inkml:ink>
</file>

<file path=word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8.2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 29 930,'0'-9'339,"0"2"-293,3 6 0,0 9-10,-2 24-12,3 17 3,-3 34 14,-1 9 3,-3 12 3,-6-3-10,3-2-6,0-5-2,-1-19-6,4-7-3,-2-20-8,0-6-4,-2-19-8,3-4-4,1-14-10,-3-5-2,2-13-10,-1-9-2,8-20-7,-3-10-8,4-13 9,-2-10 1,-7-10 18,7-6 10,-2 2 3,0 4 4,4 6-2,3 8-2,0 14 0,6 5 1,6 23 5,-1 4 3,5 12 9,6 6 2,13 7 7,-3 3 3,11 17-4,0 9-3,-14 10-7,-1 10-6,-10 3-3,-15-6-1,-7-5-1,-3-6 5,-14-11 15,-1 1 7,-16-3 0,-7 1-2,-11-4-18,1 1-13,4-2-20,9-1-10,10-3-32,6-4-11,10-5-26,4 0 56</inkml:trace>
</inkml:ink>
</file>

<file path=word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4.6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54 490,'-11'1'204,"1"2"-118,1-3-29,2 1-14,1 1-1,2-3 3,2 1-1,2 0-11,0 0-6,0-1-8,0 0-3,0 1-10,0-1 1,0 1-5,0 0-2,0 0 4,0 0-3,0 0-1,6 2 1,4 1-4,29 7 1,-27-9 1,0-1 0,3 5 4,-1-5-1,-2-3 2,2 1 0,3-1-3,-3 0 0,0 1-1,3 2 0,-4-2 1,6 0 1,0 2 1,-1-5-3,3 4 0,-1 1 0,1-3 0,-4 2 0,0 1 0,0-3 1,3-3-1,1 3 1,0-6 2,1 5-2,-2 4 1,1-3 1,-1 4 0,-1-2-2,-3-4 1,-2 5-2,-5-5 1,2-1 1,-3 6 3,-4-2-2,0 2 1,-5 0 2,-1-2-1,1 1-2,1 0-12,-1 0-25,-14 2-76,-39 10 73</inkml:trace>
</inkml:ink>
</file>

<file path=word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7.6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25 793,'-9'-5'320,"6"3"-212,3 2-8,1 3-36,-1-3-9,0 0-12,0 0-2,2 0-11,10 7-7,30 16-14,-28-21-8,1-2-1,0-1-7,5-2-20,-5-4-7,7 0-29,1-3-12,3-4 85,7 3-25</inkml:trace>
</inkml:ink>
</file>

<file path=word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7.42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-2 845,'-3'-3'362,"1"3"-195,2 14-113,0 4-23,-1 15-24,-2 4 2,-1 7 3,3 3-1,1-3-3,-2 0-1,0-11-7,1-6-3,1-11-11,0-3-7,0-13-16,0 2 2,-2-8-26,-3-13 29,1-3 21</inkml:trace>
</inkml:ink>
</file>

<file path=word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6.8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 279 730,'-11'-31'324,"4"-4"-129,3-9-142,4 1-5,7 1-16,2 4-2,6 14-1,0 6 1,3 14 5,2 9-3,4 19-3,1 14-2,0 28-5,-3 4 3,-10 20 5,-3-1 0,-1-8-1,-6-5 1,2-26 0,1-10 2,-3-19-8,1-7-4,3-7-5,-2-3 0,1-10 12,1-10 5,6-18-4,2-13-5,4-17-16,6-3-7,-4 0 2,-2 9 0,-3 15 0,-4 6 0,-3 16-2,-1-2 2,-4 11-1,-1 6 0,-3 5-1,1 3-4,0 0-1,0-2-2,0 0-2,-1 0 0,0 0 2,0 0 2,0 0-6,0 0-10,0 0-14,0 0-16,0 0-31,0 0-13,0 0-17,0 0-5,1 1 79</inkml:trace>
</inkml:ink>
</file>

<file path=word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6.2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2 52 818,'-1'-21'315,"0"9"-214,0 0-35,3 7-9,0 3-2,3 2-16,6 6-9,-7 11-9,-1 11-5,1 31 3,-3 16 4,3 16 2,-2-2-2,-1-10-11,-4-9-3,2-17-4,2-7-1,-3-19 3,6-7-2,-7-14 1,-5-5-2,8-4 4,-5-7 1,4-5-5,0-11-2,-5-9-3,3-2-5,0 0 5,8 5 1,1 5-2,4 3-2,3 5 3,0 5-3,7 4 4,-3 5 4,5 7-7,-5 2 4,2 11-6,-4 3-3,3 8 3,0 3-5,-4 4 6,-5-1-2,-9-3 2,-6-2 5,-12-1-1,-7-2 3,-9-3 4,-2-1-6,-6-7 3,-4-2-4,1-9-30,3 3-9,7-7-27,7 2-11,12 0 55</inkml:trace>
</inkml:ink>
</file>

<file path=word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3.36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2 67 1054,'1'2'365,"1"7"-339,1 8-14,-3 33-8,-1 22 3,-3 37 8,-2 14 3,1 3 8,0-10 5,2-24 0,1-12 2,-1-29-12,0-7-5,0-16-10,-2-6-3,3-11-9,0-10-4,0-18-36,0-13-22,2-23-21,-2-12-7,1-19 27,-2-10 22,-6-10 30,3 3 8,-5 1 18,-2 7 9,3 19 13,-4 9 10,4 24 8,3 10 1,2 7-6,1 5-6,8 10-14,4-3-9,12 9-3,8 1 4,12 1 6,4 3 7,6 10-6,2 2-9,-8 7-6,-3 4-6,-14-2 0,-5 1 0,-16-2 5,-5 2 6,-10 1 10,-12 3 5,-20 3-4,-8 1-6,-19-2-12,2 1-7,6-5-17,8-1-10,17-7-35,6-2-18,17 2 52</inkml:trace>
</inkml:ink>
</file>

<file path=word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2.0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7 64 820,'1'26'352,"-13"-30"-201,-3-1-34,-4 3-57,3-1-21,-5 3-21,-1 2-9,1 2-4,-2 3-3,6 4-2,4 5 1,-2 0 2,5 2-4,3 0-2,6-2 0,13-1-3,2-2 5,11-10 10,5-3 3,7-4 9,1-5-1,-1-5-6,-5 0-2,-12-2-6,-3-1 5,-9 3 5,-4-1-1,-4 2 3,-9-2-5,-10 4-7,-3 5 0,-11 6-2,2 3-1,-5 4-1,2 2 0,0 2-4,7 3 1,13 2 3,5-1-4,15 4-1,-4-4 0,17 1-3,2-3 4,11-4 9,11 0-1,-1-12 5,0-4-1,-3-8-4,-3-2 1,-7-1-4,-1-1 3,-13-5 3,-2 1 5,-14-4 6,-8 1-3,-10 6-2,-6 5-5,-5 8-5,-4 5-2,-3 10-1,-4 6-2,5 8 4,0 3-1,12 3-3,9-2-1,9 3-4,9-2-1,8-5 3,6 0-2,11-8-1,2-3 2,6-5 4,-3-6-2,-2-5 3,-4-4 1,-12-9 1,1 5 4,-12-10-1,-2-2 2,-7 0-1,-8 1-6,-13 4-1,-5 8-1,-15 8-5,-1 4 6,-6 8 1,1 6-1,10 6 0,1 2 0,19 0 2,5 2-5,13-3-1,9 2-8,12-4 1,8-3 2,18-2 0,8-5 6,5-5-2,3-3 6,-5-7 4,-7-7-5,-8-2 4,-6-1-3,-15-6 1,-3-2 8,-15-8-3,-7-2 3,-9 6-3,-9 3-2,-5 15 0,-5 6-1,-2 6 2,1 10-1,0 7-2,5 1 0,3 7-3,4-3 1,8 0-1,8-1 0,9-3-1,4 1-2,14-10-5,3 0 1,12-6 5,2-4-1,2-4 7,-4-7 0,-5-6-3,4 0 2,-11-5 3,-4 2-2,-8 1 4,-7-4-1,-7 5-7,-6 0-5,-9 10-29,-6 7-16,-7 8-23,2 7-20,6 4 288,8-3-164</inkml:trace>
</inkml:ink>
</file>

<file path=word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0.7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61 852,'-20'-38'341,"17"31"-249,-3 2 6,6 4-61,4 1-16,7 3-20,12 4-5,6-6-3,4-1 2,9 1 4,2-4-1,6 3 4,-3-3-3,0 0 1,-6 2 2,-13-4 2,-5 1 1,-15 2-1,-4-1 3,-5 5 6,-5 2 4,-11 3 6,-2 9-3,-10 5-7,1 4-3,-4-1-4,5 0-4,-1 0-1,5 2 1,4 0-1,5 0 2,5-3 2,-1-3 1,3-4 2,-4-5 1,2-1-2,3 0 0,-1-3 3,0-4-3,-1-3-4,-1-2 0,4 0-8,3 0 1,2-6-24,1-3-18,9-9 30</inkml:trace>
</inkml:ink>
</file>

<file path=word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20.2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0 9 725,'-7'-6'312,"4"4"-193,-2 0-8,0 3-68,5 4-16,-1 1-13,1 2 2,0 2 15,1-2 7,-2 3 2,4 2 1,5 1-7,2 2-8,9 1-6,5-3-6,6-1-7,2-3 4,2-2 1,-1-1 5,2-2-1,-5-1-5,-4 2-1,-3-2-4,-11 1-3,2 0 0,-11-3-3,-5 1 1,-8 4 3,-8 1 4,-14 9-1,-6 2 3,-13 4-1,-2 5-2,-4-4-1,10 4-1,4-5-4,-6-9-1,22 1-20,-8-7-9,13-5-31,14 2-12,5-2-22,8 2-7,9-3 94,5 1-16</inkml:trace>
</inkml:ink>
</file>

<file path=word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9.4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03 0 454,'-3'30'155,"7"-27"-139,-4 2 32,-5 3 33,-10 6 35,-10 5 15,-15 17-33,-15 5-21,-23 13-31,-16 7-13,-24 20-13,-9 18-6,-19 7-2,1 8 3,8-2 17,2-9 8,17-12 16,10-10 5,16-15-15,5-9-6,11-2-20,0 0-9,0-7-6,3 1-1,8-6 0,5-7-2,7-7 1,7-5 2,8-11 4,10-1 4,8-5 4,13 0-3,0-4-8,-1 1-2,6 3-6,-9-1 2,6 2 2,-2 2 1,-2-3 0,6 4-2,0-2-2,-1-2-1,4-2 2,-1-1 0,0-1-29,6-1-9,10-7-30,10-10-14,27-12 58</inkml:trace>
</inkml:ink>
</file>

<file path=word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8.93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432,'0'2'89,"0"1"-97</inkml:trace>
</inkml:ink>
</file>

<file path=word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3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 376,'1'43'135,"4"-41"-72,0 0-11,9-3 14,6 4 5,8-5-29,5 0-16,11 2-15,-1-4-3,1 1-5,1-3-2,-3-1 2,0-2 2,3-2 9,3 7 3,-5-3 2,-2 2-4,-9 5-6,-12-1-2,-5 2-4,-12 1 5,-10 1 1,-5 4 5,-21-1-2,-6 5-9,-9 2-11,-3 0-14,0-2-35,3 3-31,1-4 3,2-4 2,3 2 50,1-5 46,5-4 52,3 1 17,13 0 9,4 0-7,11 1-40,3 0-15,5-2-22,3 0-4,13-1-1,6-1 4,12-1 2,4 2 2,0-3-3,0-1-1,-3 3-2,-8-2-3,6-3-1,0 1 0,0-1 1,2-1 1,-6 4-2,-2 3 3,-12-3 0,-3 4-1,-10 1 4,-4-3 0,-1 6 2,0-3 0,-1 0-2,0 0-2,-4 2-6,-9 8-6,-30 25-19,32-29-11,8 0-56,-1-2-27,4-1-61,7 1 103</inkml:trace>
</inkml:ink>
</file>

<file path=word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8.7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0 154 687,'-26'-20'243,"-5"-6"-211,1 4-19,-3 0 14,2 4 28,1 3 36,1 1 22,7 5 4,6 1-24,13 8-41,3 2-20,12 8-30,9 3-2,17 7-3,12 5 2,21 1 1,15 3 2,26 1 0,9-5 0,33 0 9,6-4 4,18-6 19,15 1 6,2-4 2,6-2-1,-3 0-14,-6-3-8,-19 1-14,-7 2-1,-22-2-4,-15 2 2,-22-3 0,-16-1-2,-21 2 3,-15-2-1,-19 2 3,-9-2-3,-19-4-5,-2 0-14,-8-2-17,-11 1-12,-5 4-39,-5-1-2,-7 3-26,5-3 63</inkml:trace>
</inkml:ink>
</file>

<file path=word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8.09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5 16 721,'-16'-10'258,"1"4"-222,-5 7-27,-7 1-17,-6-2-4,-2 0 0,4 0 31,5-1 20,10 6 19,3 3 6,9 2-14,2 0-11,4 0-13,3-1-5,12 1 0,13 6 1,22-2 3,14 2 0,27-5-4,16 3-3,24-6-9,13 3-1,26-3-4,2-5 0,22 3-3,0-2 1,4 3 4,1 2-2,-17 0 3,-2 2-3,-23 0-2,-11 3 0,-20-1 1,-16 2-1,-18-3-2,-12-2 1,-19 2 0,-6-2 1,-26-5 1,0 1-2,-20-6 9,-7-1 25,-2-2 6,-14-7 3,-4-1-19,-8-1-28,-6 1-26,2 3-13,1 2-11,0-1-4,7 2-19,2 0 60,8 3 3</inkml:trace>
</inkml:ink>
</file>

<file path=word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7.15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05 55 846,'-1'-1'338,"-14"-5"-224,-40-30-28,30 29-23,4 3-8,1 0-4,8 4-6,4 6-16,4 4-6,12 6-17,2 1-6,12 3 0,2-4 2,8-1 0,5-1 3,3-2 5,4-4 4,-1-2 9,2-1 10,0-2-3,4 3 1,-11-3-13,0 1-6,-7-1-5,-11-1-3,-7 2-2,-6-2 2,-7 3 2,-2 2 10,-15 7 9,-12 4 0,-20 5 4,-8 8-8,-7 4-1,3 5-1,3 3 4,3-4 1,5-6-8,5-5 3,10-10-8,5-3-6,14-7 2,3-3-4,9-4-9,0-1-12,2-2-39,9-1-17,10-12-41,17-4-22,22-18 92</inkml:trace>
</inkml:ink>
</file>

<file path=word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6.6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88 1051,'-29'-6'385,"22"4"-337,7 3-13,22 1-51,12-2-6,35-1 2,20-5 11,21-3 11,22 1 2,21-3 19,5 3 6,33 1 25,-6 0 6,14 4-4,0-1 0,-1 5-20,-2 1-8,-16 1-14,0 2-6,-25-2-3,-5 2-1,-17 1 0,-15-3 2,-19-1-3,-12 1-2,-24-2 1,-4-1-12,-16-4-17,-11-1-14,-9-4-39,-8-1-10,1-2 32,7-1 22</inkml:trace>
</inkml:ink>
</file>

<file path=word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6.20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74 110 647,'-75'-2'279,"28"-1"-162,13 1-27,21-2-42,8 2-15,15 1-12,12-3-4,25 4 3,14-1 6,29-1 11,13 3 3,33-1-9,9 0-3,24 1-11,12-2-4,5-4-3,16-3 2,5 0 14,5-1 3,10 4 6,-9-1 4,-1 2 0,-7 2 2,-13 0-1,0 1-6,-19 1-12,-7 1-5,-19-1-9,-16 6-1,-22-3-5,-14-3 2,-21 6 3,-11-6-4,-21 0-1,-11 3-1,-24-5 5,-3 2 5,-22-7-5,-12-3-12,-17 0-43,-16 0-27,-13 3-24,-10 1 0,-17-1 65</inkml:trace>
</inkml:ink>
</file>

<file path=word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5.7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8 218 187,'86'-42'72,"-75"39"-49,-6 1 94,-6 0 18,-9 3 16,-8-1 6,-11 1-82,-3 4-10,-6 3 3,0 1-2,5-1-2,4 2-2,10-5-16,8 2-7,1-6-21,8 2-10,13 0-8,7-1-1,20-2 2,8-2-1,12-7 5,12-1-2,21-3-1,10 4 1,9-4-4,7-1 1,9 0 3,-1-5 1,22 6 1,0-2 2,3 1 0,10 2-2,-6-1 2,4 3-5,2 1-1,-5 2 2,7 3 0,-1 1 0,-6 2 2,3-2 0,-17-1 0,-3-1 0,-3 5-2,-11 0 3,-8 0 2,-5 0 3,-14-1 6,-5 2-2,-18 0-3,-12-1-2,-29-2-6,-11 0 1,-14-2-3,-7 2 2,-11 2-2,-8-4-5,-17 4-9,-18-1-14,-25-1-24,-8 3 85,-23-1-35</inkml:trace>
</inkml:ink>
</file>

<file path=word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4.57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47 0 554,'58'47'209,"-52"-50"-156,-5 2-32,4 4-9,6 5 20,-7-3 14,-2-1 36,-4-3 19,-8-3-1,1 7-6,-7 8-28,-7 7-18,-14 18-23,-10 3-9,-15 11-6,-10 4-2,-12 7 0,-5 7-2,-2 4-4,4-2-1,0-8-3,-4-9 1,4-3 4,4 2 2,16-4 6,14 3-6,13-19-2,15-4 1,13-15-3,1-10-2,19-5-7,4-9-4,16-18-3,10-7 6,14-18 9,5-8-2,19-2 3,8-7-3,9-10-6,2-3 5,5-2-2,2 1 2,-4 18 3,-8 6-1,-12 12 0,-3 11 2,-10 8 0,-10 1 2,-20 10-3,-13 4 2,-15 10 0,-1 6-2,-22 16 8,-11 6-8,-34 16 5,-16 8-4,-15 5-5,-10 5 5,-10 3 2,1 6 10,-12 4 11,1-1 5,2-2 0,5-2-4,7-8-5,10-7-8,19-11-4,9-8 1,30-11-4,8-8 1,21-5 5,2-9 6,9-3-3,9-2 2,6-11-10,10-2-4,12-8 0,6-6 0,12-1 1,1-3-1,3 4-3,-4-1-9,-5 5-18,-2 7-16,-11-1-24,2 5-8,-10 10 49</inkml:trace>
</inkml:ink>
</file>

<file path=word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2.08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2 71 792,'-29'-7'319,"-3"2"-200,7 2-16,5 1-14,6 1-11,12 0-20,3 1-15,8 1-17,7 3-6,16 0 3,6-2 8,16-2 7,5-3-1,10-2-12,4-1-3,2-3-2,-2-2 0,-14-2 2,-1 4-1,-10 5-2,-5 1-1,-9 4-11,-5-2 0,-15 0-6,-5 0-2,-7 3 4,-2 1 1,-7 8 2,-4 6 5,-18 12 0,-6 12 4,-13 16 0,-3 5-6,2 6 1,-2-2-4,2-12-4,4-7 5,2-10-5,10-10 5,8-5 4,9-4-5,10-10 1,0 1-1,6-7-4,-2-4 3,2 1 0,0 0-4,0 0-1,0 0-11,0 0-22,0 0-18,0 0-60,0-1-26,0-2 85</inkml:trace>
</inkml:ink>
</file>

<file path=word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11.49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090 301,'57'-9'174,"-49"8"-2,0 1-87,-3-1-6,-1-2-1,-3 0 4,-2 1 7,0 1-1,0 0-5,0 1-6,0 0-15,0 0-20,0 0-6,0 0-12,0 0-2,0 0 2,0 0 3,-2 4 3,-1 2 9,-22 24 1,19-29-4,4 0-5,3 2-5,0-3-9,0-1-4,0 0-6,28-22-6,56-55 2,-16 20-1,28-12-2,6 0 1,9-8 3,3-5-4,1-1 1,1-3 1,1 13-7,4 6 6,-13 6 4,-4 9-3,-14 6 2,-12 7-1,-10 11-4,-8 6 1,-18 7-1,-6 6 0,-12 3 2,-7 2-1,-6 4 3,-2 1-2,-3 0-1,-2 0 0,-3 0-5,0 0 5,-2 0 5,0 0 3,0 0 2,0 0 1,-4 2-7,-14-1-5,-37 43 1,20-25-9,-13 14-9,-8 9-14,-16 16-25,-5 6-8,-16 7-5,-4-1 9,0 0 24,3-1 15,8-7 16,2-6 6,8-8 0,1-5 2,6-3 1,9 0-3,5-6 7,4-5 0,4-7 3,2 0 2,10-5 3,3-2 6,12-3 7,5-4 4,7-6 11,6-1-4,12-10-7,11-10-10,32-19-9,18-12 0,28-14 6,12-6 4,11-13 0,-1-4 0,10-5-5,5 1 3,-6 9-3,0 0-8,-16 10-4,-12 5-3,-24 17-4,-9 14 3,-24 16-1,-11 4 2,-12 12-2,-8-2-3,-8 4 0,-1 3-1,-4 2 2,-2 4 1,-4 2 6,-5-2 2,-2 0 1,-2 1-3,-1-1-1,4 1-5,0-4-29,4 0-18,6-3-51,-3-1-19,4-1 18,1 0 49</inkml:trace>
</inkml:ink>
</file>

<file path=word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8.9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72 101 571,'-18'-65'212,"9"66"-171,-5-1-20,3 5-11,1 4 0,-1 2 29,6 3 13,7 2 9,3-1-1,2 0-34,10-3-11,-6-5-12,1-2-2,12-6 3,-5-5 5,8-8 8,-4-6 3,-7-1-4,-7-2-4,-11 3-3,-1 4-1,-14 3 6,0 4 4,-10 9 2,-8 3 1,1 17 4,-3 5 2,6 7 1,4 7-2,7-1-9,5-3-3,9-3-4,5-6-2,6-11-2,3-1-2,3-13-2,3-4-1,4-8 5,3-4 2,-3-10-1,-1-4-1,2-4-2,-8 2 0,-3 5 2,-10 3 1,-16 12 14,-4 4 8,-7 15 4,3 8 1,-2 12-18,2 1-9,6 2-5,4 0-2,8-4 1,4-1 1,6-6-2,2-6-3,9-5 1,0-6-4,5-8 2,3-8 4,3-9-3,-1-5 1,-3-7 2,0 1 1,-12 1 3,-1 4 2,-10 8 10,-9 3 13,-9 14 18,-8 2 1,-2 13-9,0 7-12,1 7-21,7 5-2,8 2-3,1-1-6,7-1-5,4-3-4,6-12-9,8-4-2,6-11-9,2-5 3,5-11 3,0-9 9,0-5 10,-2-2 2,-5 3 5,-3 5-1,-7 2 3,-2 2 2,-9 1 1,-7 0 2,-3 9 6,-4 1 4,-5 9 4,3 9-4,-1 3-7,3 2-10,7-1-8,2-2-2,5-2-9,3 2-4,7-3-7,2 0-2,5-9-1,5-1-4,8-13 246,2-3-165</inkml:trace>
</inkml:ink>
</file>

<file path=word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1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-2 536,'-48'31'213,"30"-27"-137,4 0-50,5 1-9,4-3-9,0-2-6,5 1-7,1 0-3,-1-1 11,0 0 11,0 0 27,20 0 6,35-8-2,-26-2-7,5 1-20,0 1-4,1 4-6,1 3 0,-16 1-5,-4-1 0,-14 0-1,-1 0 0,-1 0 5,0 1 0,-1 0 1,1 0-3,-28 11-3,-37 13-1,34-9-1,-5-4 0,5 4-1,-3-5 1,4-4 1,1-1 0,9 1 3,0-2-2,9 0 7,5 0 3,3-5-7,7 1-3,10-4-6,8-2 0,6-7 6,4 0 4,6-1 1,1 0-2,5 8 1,2 0-2,-8 4 1,-7 2-2,-14-1 2,-7 1-2,-6 3 5,-3-3 8,-2 1 17,-3-1 7,3 0-2,0 0-6,0 0-19,0 0-6,0 0-1,0 0-2,-1 0 8,-3 1 3,-1 0-1,6-1 2,-1 0-9,0 0-4,0 0-1,0 0-3,0 0 1,0 0 0,0 0-2,0 0 1,0 0-8,0 0-2,0 0-12,0 0-10,0 0-25,0 0-24,0 0 51</inkml:trace>
</inkml:ink>
</file>

<file path=word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7.7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3 327,'1'0'186,"-1"-1"-66,0 0-28,0 0-64,0 0-24,3 1 3,5 1 5,26 16 20,-27-5 14,-3 8 12,2 12 1,1 22-2,1 9-9,3 33-16,3 14-6,1 18-14,-3 14-3,2 15-1,0 4-1,-1 22-1,2 9 0,-1 10 8,1 5 5,2-1 5,-2-3 6,3-5 10,-3-2 5,-6-1 8,0-2-4,-12-7-15,2 5-6,-5-8-11,-5-3-2,9-10-1,-3-13-2,9-17 2,1-16 0,5-28-1,1-12 1,-1-25-4,5-8-2,-7-19-2,4-9-2,-3-10-4,-3-6 0,4-1-3,-3 0-1,-4-4 2,3-1-3,-6-1-10,1 0-3,-2-2-8,0 1-3,1 0-4,-1 0-1,0 0-3,0 0-6,0 0 46,0 0-9</inkml:trace>
</inkml:ink>
</file>

<file path=word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5.8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6 75 563,'0'-1'264,"5"-10"-124,6-32-23,-20 32-56,3 5-14,-1 6-15,1 6-5,-1 11-4,-10 1-4,1 9 0,3 0 4,4 2 5,7-2 2,1-5 6,-1-6 0,6-4 1,0-5-1,9-3-6,-1-3 0,0-6-8,1-5 3,1-9-5,0-2-3,-9-11-3,-3 1-7,-4 3-4,-6-1 0,-4 12-1,4 6 2,-6 8-2,-5 5-2,-1 18 3,-5 2-8,0 12 3,8 4-2,11-2 0,2-3 0,8-7 1,5-5 1,6-11 1,-1-3 5,9-6 2,-3-6 5,7-6 0,4-3 0,-3-10-1,0 0-2,-13-11-2,-4-2-2,-8 0 1,-7 1-2,-4 15 3,-8 5 2,-3 16-6,-3 9 0,-6 16-6,1 9-2,-4 6 2,7 1-1,8-7 0,6-6 0,10-8-1,6-5 3,6-6 1,5-5 4,6-5 2,4-6 3,3-8 7,-2-7-6,-4-8 0,-5-1-1,-8 3-4,-1 2 3,-8 6 0,-2 0-2,-8 5 7,-6 5-3,-5 8-4,-7 5 3,0 14-7,1 7-3,2 10 4,5 0-1,5-2-17,1-6-9,11-8-31,4-2-13,14-9-4,10-3 0,14-10 143,4-8-61</inkml:trace>
</inkml:ink>
</file>

<file path=word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4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-1 126,'-3'0'119,"-4"5"29,-22 18-22,19-27-82,3 2-101,-2-1 31</inkml:trace>
</inkml:ink>
</file>

<file path=word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3.53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50 2 454,'2'-1'209,"-3"-1"-99,1 3-2,-1-1-26,1 0-5,-1 0-14,-2 20 6,-11 62-5,-3-14-4,-10 46-6,-8 18-8,-12 42-16,-7 5-9,-5 17-11,4-4-5,7-21 4,7-6 13,11-33 30,1-10 14,8-16 9,0-10-12,3-9-28,0-10-10,2-21-20,1-4 1,0-14-4,5-3 0,2-8 5,-1-9-4,5-7 9,-3-4 1,-3-7 3,5 0 4,2 1-4,2 0 1,1-1-5,-1 0-7,1 0-1,-1 0-3,1 0-2,0 0-1,-1 0-11,0 0-14,0 0-24,0 0-11,0 0-19,0 0-1,0 0 0,0-1-1,1 0-11,0 1-10,0-1 68</inkml:trace>
</inkml:ink>
</file>

<file path=word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1:02.6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42 0 316,'-20'24'197,"18"-27"2,5 9-106,-3-1-40,1 6-3,-1 2 0,-7-4 5,2 1-8,1 1 2,0 2-3,2-3-5,2 3-9,-3 1-7,3-1-2,0 2-4,-2 2-7,1 3 1,-5 8-4,0 6 1,-8 16-1,-2 13-1,-6 13-1,-1 4-4,0 7 1,-1-3-1,0 10-2,2 4 2,-8-8-1,-4-1-1,1 0 1,-2 2-1,-5 3 1,3-4 0,0-10-2,1-7 5,11-2 0,4-1-3,0-7 7,-1-5 0,1-7 11,-5-10 1,2-1-2,2-1-6,-2-4-7,0 0-2,0-11-1,-1-3 4,5-6 6,5-1 6,7-3 0,2-4-5,2-2-7,2-4-1,2-1-6,-1 1 3,1-1-1,0 0-1,0 0 2,0 0 1,0 0-3,0 2 0,5 8 2,16 24-4,-21-29 4,1 1-3,2-3-1,-4-1 1,3 0-3,-2-3 5,0 0-1,0 0 2,0 1-3,-1-1-11,0 0-30,0 0-23,-6-22 38</inkml:trace>
</inkml:ink>
</file>

<file path=word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0:59.99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9.5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2 987,'17'0'344,"-1"2"-309,5 1-46</inkml:trace>
</inkml:ink>
</file>

<file path=word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9.44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7 43 1037,'-55'-41'347,"54"39"-347,1 4 17,-1-3-11,1 1-1,0 0 1,0 0 2,0 0-2,0 0 0,1 6 3,4 22 2,7 55 7,-5-17 0,3 7-5,0-1-3,3-11-8,-5-11 1,1-5 1,2-4-3,-8-6 4,0-6-4,-5-11 1,-2-1 1,2-6 4,-2-4 0,4 0-2,-2-5 0,1-8-5,4-3-1,5-6 1,4-7-1,16 1 1,-2-1 1,4 1 0,3 6 0,-9 7-1,4 3 1,-6 6-2,-6 3-1,-2 6-1,-3 1 0,-6 7 2,-1 0-1,-9 1 2,-5 2 2,-4 0 9,-7-2 9,-3 0 7,2-4 1,-6-5-7,-2-4-5,-4-5-6,-1-5-1,7-1-2,5 3-1,12 1-2,0 1 0,5 1-45,-1-1-23,3 7 161,1 1-97</inkml:trace>
</inkml:ink>
</file>

<file path=word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0:58.6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,'0'0</inkml:trace>
</inkml:ink>
</file>

<file path=word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6.99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92 166 718,'51'-14'265,"-51"11"-208,-3-4-4,0-2-4,0-6-4,1 3-12,-9-1-7,11 3-7,-6-1 1,6 3 3,2 2 7,-5-1 0,6 2 4,-7-2-2,6 0-2,-3 1 4,2 0-3,-4 0-1,-1 2 1,4 0-2,-2 1-4,4 3 0,-3 0-4,0-1-10,0 1-1,0 0-7,0 0-2,-6 15 4,-7 37-4,12-33 2,2-1-1,2-7-8,5-3 1,0-5-1,4-1-2,-1-6 0,0-1 5,3-8-1,-1-1 0,-8-5 5,3 0-2,-1 1 2,-6-1 1,3 10 1,-2-1-3,-7 7-10,-6 4-2,-1 7-5,-3 6 5,-1 5 6,7 5 3,-3-1 5,7-1-3,8-4 1,4 1-1,5-10-5,-3-2 0,2-8 0,-1-3 0,8-3 3,1-5 2,-7 1 1,3-1 3,-10-1 0,-4-1 4,0-2 1,-4 4-2,-4 4 5,0 2-6,3 5 0,-5-2 1,-3 0-3,8 3 0,2 2 1,-1-1-3,6 0 2,-2-1 4,0 0-3,0-1 2,0 1-3,0 0-4,-1-1 4,0 1-3,1 0 1,0 0 8,0 0 3,0 0 4,0 0 3,0 0-2,0 0-2,0 0 0,0 0 4,0 7-8,-1 20 3,1 42-4,-3-2-2,-7 13 3,-3 23-4,7 16-3,-2 18-5,1 9 3,2 16 0,-7 6-1,-6 12 2,1 3-3,-1 2 5,-1 1 4,4 3 9,4 0-1,2-2-5,-3-1-2,4-8-5,-6-7-3,0-14 2,1-13-1,-3-23-2,5-14 6,-2-21-1,2-13 5,5-19 0,1-11-5,2-18 0,3-9-4,0-8-2,-2-6 1,2-2-4,0 0 0,-1-1 0,0 0-1,1 0 5,-1 0-2,0 0-2,0 0 2,-1-5-8,0 2 6,1-2 0,-15-26-4,15 30-10,-3-1-13,2 2-15,2 1-4,-1-1-9,0 0 0,0 0 5,0 0 8,0 0 23,1 0 14,0 0 9,0 0 0,-1-1 3,0-5-4,-1 1 8,-13-25 3,10 31 9,-3 3 6,4 8 2,-1 3 0,3 10-7,4 6-5,-1 1-5,4 3-3,2-7-1,-1-3-2,10-9 1,-4-10 1,7-4 5,1-5-1,-3-12-2,1-3 1,-7-8-7,-2-1 3,-5 0-3,-2 3 1,-6 4 2,-4 2 4,-3 14 11,-5 2 2,-2 9-1,-2 7-4,-9 4-16,8 4 0,6 4-3,3-1 1,14-3 2,-3-2-2,8-7 0,8-1 0,-3-7-4,5-3 2,-4-5 2,-2-7 1,5-7 5,-4-4-2,-3-3 0,1 2-2,-10-3-2,-1 6 1,-7 4 3,1 6 2,-4 10 2,3 4-3,-5 11-5,-6 1 1,3 9 2,-1-1-1,13 3 2,4-2-6,5-5-2,9-4-6,-3-11-4,3-5 4,4-10-1,-5-8 6,1-12 5,2 0 0,-9-8 0,0 2 4,-7 6 7,-2 2 9,-7 15 17,-4 3-1,-6 11-6,3 11-5,-6 8-21,3 7 1,0 4-2,-2-1-2,13-2 4,-3-3-3,11-5-3,6-5-1,4-9-8,5-6 5,4-15 4,-1-7-1,2-8 5,-2-3 0,-9 4 0,-2 0-2,-9 6 12,-2 7 6,-6 7 10,-3 7 7,-4 11-10,-2 4-8,-2 10-10,-2 2-6,6 1-26,1 2-16,9-5-63,6 1-70,4-10 112</inkml:trace>
</inkml:ink>
</file>

<file path=word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50.7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7 407,'-34'27'188,"28"-32"-71,2 4-14,1 0-9,1 0-9,2 1-21,0 0-8,0 0-24,0 0-9,0-1-10,0 1-5,16-1-2,37-1-1,-24 2-3,-1-3 1,8 2 1,-7-2-2,-2-1 0,-5 0 1,-10 0-2,-5 2 2,-6 2 5,0 0-3,-10 3-12,-10-1-12,-16 5-11,-8 1 2,-4 2 16,4-2 8,7 1 8,2-2-2,10-2 0,4-1 3,10-3 4,5 2 2,4-4-3,3 0-3,8-2-4,-1-2-1,13-3 4,3-1-1,-1 2-1,5 0 2,-4 4 0,0 0-1,-4 1-2,-2 2-1,-3-1-2,-6 2 1,-4 0-11,1 2 1,-5 2 5</inkml:trace>
</inkml:ink>
</file>

<file path=word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0:52.2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862 308,'0'0,"-100"-26,-54-17,-17-11,10-10,18 5,10-3</inkml:trace>
</inkml:ink>
</file>

<file path=word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1.4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751 777,'-10'9'330,"33"-3"-107,71-9-217,37-9-17,60-22 7,36-11-3,54-18-9,22-3 1,46-8 3,8 1 2,37 6 8,4 1 10,23 5 27,12 5 12,8 5 31,17 8 11,-1 10 13,12 6-2,10 13-22,-6 7-20,14 12-34,-11 7-8,-17 8-10,2 5 0,-154-4-4,-153-9-1,0-1 4,434 32 1,-51-1-3,-35-7 0,-246-14-3,-19-1 0,-50 1-2,-27 4 2,-38-1 1,-27 0-4,-25-1-8,-15-4-9,-22-2-33,-8-6-24,-15-8 154,-5-7-78</inkml:trace>
</inkml:ink>
</file>

<file path=word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0.9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45 538,'136'-21'241,"48"-8"-128,59-18-33,12-12-19,69-14-26,17-9-15,53-8 4,19-3 2,45-4 6,6-1 7,14 1 2,41 3-1,1 5 0,21 7 3,11-2 3,-11 8-3,-151 37-3,-195 21-9,0-1-16,561-49-3,-16 26-11,-36 7 2,-301 25-1,-16 9 0,-74 3-2,-22 7-8,-81 5-29,-41 5-19,-76 4 32</inkml:trace>
</inkml:ink>
</file>

<file path=word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50.43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066 367,'194'-49'190,"34"-11"-65,61-24-24,17-11-15,55-11-7,6-4-1,40-1-3,16-2-2,14 5-4,26 1-2,17 5-19,10 4-2,24 2-18,1 3-8,8 11-2,0 2-8,0 10-3,-9 1-2,-19 10-2,-16 4-1,-19 12-2,-36 5 1,-8 4 0,-5 2-6,-56-1-11,-11-1-9,-70 4-26,-39 2-9,-57 5 138,-31-1-73</inkml:trace>
</inkml:ink>
</file>

<file path=word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0:50.2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</inkml:trace>
</inkml:ink>
</file>

<file path=word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9.9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957 716,'405'-85'310,"9"1"-185,12 6-23,14-1-14,2 6-32,3-1-12,0 13-16,-14 7-13,-13 5-8,-10 9 1,-24 2-7,-18-1 1,-32 1 0,-23 0-2,-48 5 0,-26 4 0,-61 6-7,-30 5-5,-58 5-12,-25 5-11,-47 5-15,-29 3-14,-61 14 42</inkml:trace>
</inkml:ink>
</file>

<file path=word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9.7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0 0 621,'-241'84'274,"40"-8"-155,26-3-1,45-15-63,17-7-19,43-10-31,20-9-12,41-4-77,22-7-25,54-17-32,33-9-109,54-28 185</inkml:trace>
</inkml:ink>
</file>

<file path=word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9.4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3 1743 573,'-116'17'230,"28"-4"-177,13-4 27,25-2-40,7-4-15,25 0-18,7-2-6,9-1-20,5-1-7,10-3 7,7-3 9,14-5 34,17 0 20,18-4 17,8-6 6,18-2-4,7-8-7,23-4-12,23 0-13,28-8-14,14-5-1,30-2-10,6-3 0,20-4-1,12-1-4,19-13-1,3-3 3,20 0 1,9 2-3,8 5-4,3-1-4,5 0 0,-4-2 4,-4 9 3,-3 5 1,-19 11-1,-3 6 0,-19 0 1,-5-3 4,-16-5 1,-21-3-1,-20 4-2,-12 2 0,-33 6-1,-10 3 0,-28 4 1,-18 4-4,-36 1-11,-17 4-5,-38 2-9,-20 5-25,-43 10 35</inkml:trace>
</inkml:ink>
</file>

<file path=word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0:46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6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17 1252,'-6'-1'400,"12"20"-489,-1 11 70,10 36-20,0 14-1,-4 15 23,4 8 7,-3-10 10,1-7 3,0-25 8,-2-18 6,-1-22 8,-2-8 4,-1-12-4,-1-1-7,4-17 0,0-4-7,5-26 1,-3-12 1,3-16-8,-4-9 2,1 8-2,-1 7 1,-1 17 4,1 16-2,-3 18-2,-1 11-3,8 19-7,5 16-2,-1 17 4,3 8 1,-2 10 1,-9-5 7,4 1 3,-4-4 7,-6-11 6,1-9 1,-2-13-8,-2-8-5,2-9-5,-1-2 1,-1-13 22,3-7 7,0-36 3,8-12-8,3-23-20,2-9-6,2 1-5,1 6 0,-1 18 0,-2 12 3,1 26-2,-6 8-3,-4 9-41,-1 5-25,-6 0-48,1 1-17,-3 9 87</inkml:trace>
</inkml:ink>
</file>

<file path=word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40.4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820,'28'23'329,"-29"-25"-240,2 3-20,-5-6-24,4 5-32,5-1-5,7 3-6,5 4-2,8-4-2,3 0-5,5-5-3,4 0-1,3-1 4,1 0 2,-1 1 3,6 2 2,0-2-2,1 3 2,7 1 2,2 1 2,9 4 5,5-1-1,11 5-5,2-3 1,6 4-2,-2-4-1,7 1 1,-3-1-1,-2 0 0,1-3 0,-5 2-1,0-1 0,0-4 1,-4 1 4,1-3 6,4 1 1,8 1 2,3-1-3,-4 0-6,5 2 0,1-2-5,4-2 2,8 1-1,-1-4-1,4 3 0,-3-6 0,4 2-1,-2-1-1,-4 0 3,3 7-2,-7-3 1,1 1 0,-2 1 2,-1-4-1,-3 1 0,-3-2-1,-8 2 0,-2-2 0,-13-2-1,-6-3 0,-8-1 0,-4 5-4,-3 0-8,-4 4-11,-12-1-38,1 1 41</inkml:trace>
</inkml:ink>
</file>

<file path=word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3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8 885,'61'-58'357,"-58"17"-188,15 5-133,-5-6-10,-1 0-6,1 10 3,-6-3 12,3 15 7,-3 2 5,6 10 1,-7 2-9,4 9 2,1 2 0,-1 10-9,5 12-1,-3 22-11,0 18-1,-3 30-1,-1 4 0,-5 6 13,1-6 6,-3-12 0,0-3 5,0-20-14,1-8-3,2-21-1,0-12-2,-3-15 3,1-5 1,-2-12 1,1-9-4,12-20-5,3-15-8,10-31-12,9-11 4,1-9-20,3-1 4,8 15-2,-6 7-6,2 17 18,-4 8-2,-12 20 5,4 9-2,-11 12-2,2 7-7,-6 6-18,-1 5-7,-8 4-15,-5 2-3,-5 4-8,-1 4-21,-5-3-48,3 3-8,-1-4 82</inkml:trace>
</inkml:ink>
</file>

<file path=word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0:42.4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</inkml:trace>
</inkml:ink>
</file>

<file path=word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1.2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94 1007,'0'1'408,"1"1"-251,5 0-114,5 3-33,5-2-12,5 3 3,11-5-10,5-1 2,16-5-3,6-4-2,13-1 5,1-3 1,5-2 2,4 0 2,12-5 7,3 0-4,5 0 1,0-1 0,2 0-4,6 4 2,7 1-9,9 4-6,-3-2-8,2-2-3,10-1 7,-7-3 8,0 1 7,2 4 5,-3 0 1,-2 2 0,0 4 3,2 0-1,-2 5 3,2-3-1,8 3-2,-4-2 3,-6-4-3,6 3-3,-4-1 3,-3 0-6,8 2 4,-2 1-1,-9-7 0,4 2 1,-1-1-4,-2-4 3,7 8 4,0-6 1,1 6 5,-1-6-1,12 2-4,-1 0 1,4-4-5,6-2-2,-6 0 0,6-1 0,8-1 0,2 4 2,15-5 0,3 4 0,5 1-1,2-2-1,8 4 1,-1 0 1,6 3-2,6 2 5,0 2-1,6 2 1,7 2 8,-2-1-8,5 1-3,-2 2 4,9-1-4,-2 1 7,7-3 11,-2 1 4,-3-3 3,4 1 0,-5-1-7,9 0-2,-5 1 3,-2-3-2,-4 1 0,-5-1-4,-7 2-3,-1 2-5,-11-3 0,-8 0-2,-10-1-2,-9 0 4,-7 0-3,-9-1-2,-12 4 1,-8-5-3,-19 5 1,-15-2-1,-17 0 3,-4 6 11,-17-3 13,6 4 7,-21 0 4,-9 0-8,-11-2-5,-11 0-4,-5 4-5,-5-3 1,-2 3-8,-5-2-1,-2-1-4,-1-3-8,0 3-38,0-1-26,-12-4-80,-47-12 88</inkml:trace>
</inkml:ink>
</file>

<file path=word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40.1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555,'14'-16'218,"-1"0"-174,0 0-20</inkml:trace>
</inkml:ink>
</file>

<file path=word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0:37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35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9 6323 776,'-1'3'310,"-5"-3"-218,4 4-39,1 1-10,-3-3-14,2 1-4,-1-2 0,2-1 3,1 0-1,0 0-2,0 0-3,0 0-7,0 0-6,0 0-1,8 0-7,39 1 0,-19-7-1,4-1 0,9-7 3,4 1-1,4-10-2,4-3-1,13-6 0,11-8 0,13-3 1,7-5-3,12-11-12,9-4-1,12-12-9,11-3-4,15-7 1,-7-3-2,18-4 5,-4-3 6,8-5 11,3 1 3,-7 2 5,14-2-2,-9 1 5,11-3 5,4-8 7,3-3 2,13-7-1,8-5-4,11-8-6,3-3-3,7-1-2,-4-4 1,3 0-4,-4 2 2,1-3 0,-5 6 6,8 3 12,-16-5-1,11-2 3,1-4-8,1-7-8,16-2 1,-7 2-5,7-3 1,-5 0-1,7 4 0,-4-1 0,-3 2 1,-1 7 1,-12 1-1,-5 10 0,-10 6-1,-14 6-1,-5 9 1,-20 9 0,-4 8 0,-18 13 0,-52 25 0,-50 28-1,1 0 1,125-67 3,-12 2 8,-22 13 17,-66 39 8,-3 10 6,-12 5-4,-11 8-10,-10 1-10,-20 3-6,-4 6 0,-11 2 18,-2 3 5,-1 1 9,-1-1-3,0 1-22,0 0-7,0-1-20,-8 1-19,-45 3-43,24 3-25,-16 9-336,-10-2 301</inkml:trace>
</inkml:ink>
</file>

<file path=word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3.9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187,'3'29'479,"-2"-2"-331,0 1-132,2 0 237,-4-12-212</inkml:trace>
</inkml:ink>
</file>

<file path=word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3.7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4 48 482,'0'-6'279,"-2"-3"6,-4 0-168,4 3-22,-5-2-6,0 2 4,4 4 8,1-1 6,1 3-7,1 0-28,0 0-20,0 0-24,0 0-5,13 14 4,38 36 2,-24-26-10,-3-1-6,3 3-11,-4-1 0,-5-1 0,0-4 5,-7-1 8,1-3 0,-1-2-5,1 2-1,-9-3-4,-1 0-1,-9 3 5,-10-1-2,-7 2 3,-8 4 2,-8 1 6,-3 4 2,-2 1 8,-6-5-2,6 2-6,-4-4-5,9-3-12,5-3-1,10-5-10,10-3-9,6-6-36,10 3-51,15-8-74,10-5-2,26-14 99</inkml:trace>
</inkml:ink>
</file>

<file path=word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3.3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5 70 697,'-29'-17'289,"1"1"-132,-3 0-92,-2 2-8,4 5-4,-4 3-20,7 6 0,6 5 2,3-1 9,13 9 7,4 2-7,15 4-8,11 5-8,21 8-11,10 3 6,15 9-3,3 5-5,13 7 1,9 7-9,3 5-3,0-3-1,3 1 2,-4-10 7,-4-3 13,4 1 5,-15-6 2,-1 0-5,1-2-15,-8-6-2,-13-5-10,-11-2 4,-18-9-2,-4 0-2,-12-2 1,-6-4 2,-8-5 0,-3-2 1,-4-6 4,-1-1-2,-2-4-1,-5-6-3,-1-3-27,-3-5-23,1-4-51,0 0-16,0 0-23,2 0 78</inkml:trace>
</inkml:ink>
</file>

<file path=word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2.6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7 173 558,'-31'-12'261,"1"27"-107,2 2-6,-5-4-33,1 0-17,10-1-19,3-1-2,17-5-13,4-2-7,9-6-25,9-4-11,12-9 2,4-6 2,11-7 12,1-4-1,0 1-9,3 1 1,-2 2-8,2 5 0,-9 3-2,-4 7-4,-10 8-3,-11 3-3,-4 9-3,-8 3 0,-5 11 6,-3 5 7,-2 10-2,0 7 2,-3 6-6,-5 2-4,-3 2-2,-2 2-2,-2-9-3,8-2 0,-5-11-9,3-6-13,0-7-42,-1-4-24,7-6-46,0-5 9,5-11 79</inkml:trace>
</inkml:ink>
</file>

<file path=word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2:39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2.11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44-3 684,'-10'-4'272,"3"6"-170,-2 4-32,5 8-7,-7 4 1,-7 6-7,-2 9-8,-5 18-17,-6 14-6,-10 22-8,-6 3-3,-9 10-7,-5 5-1,-9 6-3,-2 3-4,0 5 0,1-7-4,8-4-2,-3-6 5,2-10 7,2-1 5,4-14 7,7-6-2,12-4-7,4-12 0,9-14-6,7 1 0,6-18 1,0-6 3,9-5-3,0-6 3,2-5-6,7 3-7,-3-5-10,4 1-6,-2-2-13,-1-5-5,3-11 494,3-9-350</inkml:trace>
</inkml:ink>
</file>

<file path=word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1.2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1 7 964,'-15'1'385,"5"-6"-270,7 7-29,-1-6-19,4 2-33,7 2-13,7-1 2,9 3 4,15 3 4,8 2 3,17 1-19,7 1-4,-4-6-8,-2 1-3,-10-4 2,-5-2-2,1 2 3,-1-1 2,-7-2 2,-7 1-2,-10-1 1,-5 4-5,-12 0-1,-1 2 5,-10 2 3,0 3 8,-6 19 13,-14 7-5,-6 15-1,-7 5-7,-3 4-12,12-1 7,1-6 1,4-8-1,7-9 0,2-1-4,8-8-6,0-2 0,3-6 0,3-3-2,0-6-28,6-2-20,2-5-52,0-1-34,2-6 87</inkml:trace>
</inkml:ink>
</file>

<file path=word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20.6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60 81 679,'-113'-42'303,"82"42"-165,4-3-33,-1-2-11,3 0-20,2 2-9,9 0-4,2 3-5,12-1-19,14 2-3,10 3-20,11 0-4,10 3 4,1 0 1,5-5 2,4 1-5,10-5-5,5 1-3,-8-4 1,4 0 3,-14-4 2,-9-1-1,-1 3 1,-9-1-3,-9 8-1,-6-1 0,-8 1-3,-2 4 2,-7-6-3,1 1 1,-5 1 15,2-1 9,0 1 7,0 0 5,-8 5-15,-32 46-7,26-20-4,2 9-4,3 11-3,-4 2 5,5 7-6,-1-1 2,2-2 3,1-2-6,1-9-2,0-7 0,4-9-4,0-5 2,0-8 4,2-5-5,-1-7-22,-3-5-13,3-8-75,2-4-32,5-10 89</inkml:trace>
</inkml:ink>
</file>

<file path=word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9.4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30,'20'34'197,"-6"-25"-37,2 2-43,8 2-72,3 1-16,5 0-10,3-2-6,3 8-6,3 0-1,2 7-4,0 0 2,6 1 3,7 3 5,14 4 7,4 2 0,1 2-2,-4 5-2,-2 5-5,1 1 3,6 3 0,-5-3 0,-6 0 0,-8-3-4,-10-1 1,3-3 2,0-3-1,7 1 1,-3-7 3,0 2 1,-7-10 3,-8-5 0,-3-6-4,-4-3-3,-3-5-1,-1 1 0,-6-1-1,-2 0 0,-3 1-4,-1-2 0,-4 2 1,-2 0-2,-4-1 1,-3 3-2,-3-4-1,2 5-1,-5-4-15,1 1-19,0-2 21</inkml:trace>
</inkml:ink>
</file>

<file path=word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8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9 1 913,'-15'-1'364,"7"2"-248,2-2 7,5 1-52,1 3-18,4 2-32,7 8-7,6 4-3,4 0 0,11 3-1,5-2-3,10-1-2,6 1-3,1-5 0,-3 0 0,-9-7 1,-3-3 7,-8 0 6,-4 0 5,-7-3-2,-2-1-5,-6 1-5,-4-1-6,-4 10 2,-5-1 2,-6 12 0,-5 5 4,-9 8 2,-1 12 4,-5 6 7,4 7 2,1 2 3,-1-1-6,7-2-9,2-5 1,-3-8-9,8 1 2,-6-10 8,3-2-4,4-6-2,4-6-1,4-7-7,1-1-5,5-4-18,-5-4-20,10 0-57,-5-8-36,8-15 83</inkml:trace>
</inkml:ink>
</file>

<file path=word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0:17.6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7.5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1 33 766,'-99'30'332,"85"-3"-143,5 2-132,4-2-28,2-6-7,7 0-1,2-5 6,2-10 17,2-2 5,6-6 8,0-8 4,7-4-8,0-3-5,-6-12-13,-3 2-13,-6-4-7,-6 0-1,-6 10-2,-2 2 4,-13 10 3,2 6-3,-9 7-2,3 8-1,5 10-11,0 3 4,9 0-3,0-1-4,8-6 1,1-2-4,4-3-4,3-5 3,4-6-1,2-1 2,8-4-4,2-5 3,-3-6 1,0-3 3,-18-6 9,-3 3-2,-9 1 14,-6 4 1,0 7-1,-3 5-6,-2 6-24,1 3-18,4 6-55,1-4-33,7 3 659,1-7-441</inkml:trace>
</inkml:ink>
</file>

<file path=word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7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6 128 817,'-17'-20'333,"1"-3"-218,-4-3 4,3 8-38,2 1-4,-2 7-5,5 5 4,3-1 1,-4 3-9,15 3-15,-2 2-10,0 0-25,0-2-7,0 0-12,15 5-1,55 15 10,-27-8 1,11 1 2,13 2 2,3-1-8,3 4 1,-6 0-3,-8 3-2,0 2 6,-1-1-5,1 4 2,3-1-1,-16-4-3,-8 1 2,-19-9 2,-4-3-2,-12-5-2,-1-3 0,-4 0 1,-8-2 4,-2 0 1,-11 1-1,-9-2-6,2-2-1,-5 1 3,4 2-1,4 4 1,1-2-2,5 6-1,5 3 1,-4 7-6,0 11 5,0 15-4,-6 5 4,5 11 3,-1 2 1,3-3 2,1-2-4,3-6 2,1-6 3,4-10-2,2-3-1,7-14-9,-3-9-9,4-4-22,-1-3-8,0-2-21,0-1-31,1 0 68</inkml:trace>
</inkml:ink>
</file>

<file path=word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1.4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50 79 906,'-26'11'359,"-2"4"-243,-1 0-39,-6-5-29,-2 2-16,-1-2-13,3 3 1,-1 2 4,1 0 12,3 0 5,-1 2 1,-3-4-9,2-1-15,11-3-10,2-2-6,12-2-1,7-4-6,5-3-4,11-4 2,12-4 0,8 1 4,5-8 3,0-1 0,5-6-2,3-3 2,7 1-1,4-3 1,4 5 4,-4-1-1,-10 9-1,-10-1 2,-16 3-2,-6 3-1,-11 5 3,-5 6 0,-9 8 5,-6 10 1,-20 5-3,-11 2 0,-16 7-4,-6-2-1,-1 1 0,5-2 2,0-7 3,10-1 1,1-2 9,2-2-1,18-8-1,2-3 1,19-6-6,10-2-4,14-3-3,4-4-2,17-5 1,6-1 0,5-1 4,0-1 2,-3 0-7,0-2 3,-5 1-1,0 2-3,-8 5-3,-8 4-10,-11 3-31,-5 0-7,-9 0 566,-7 4-401</inkml:trace>
</inkml:ink>
</file>

<file path=word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10.8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86 807,'-57'-50'291,"59"49"-237,-2-2-10,-4 0 8,1 3 1,3-1 4,2 1 1,-2 0 6,0 0-1,0 0 2,1 0-3,13 7-3,25 25 0,-24-10-9,-4 5-6,0 7-13,1 3-9,2 6-10,0-1-2,-3-2-7,0-5 4,-5-2 3,1-7 0,-6-3 5,4-1-3,-5-9 2,0-2-2,1-5-2,-5-3 0,0-4-5,-2-5-4,-11-13-8,2-2-2,-6-16-2,1-3-1,1-5 0,-2-5-4,3 8 5,-4 2 5,4 10 2,1 6 0,5 8-4,1 5-1,6 4 6,0 2 3,3 3 0,1 2-3,2 0-4,-1-1-3,0 1-1,0 0 1,0 0 3,2 7 4,33 46 3,-27-26 0,3 6 4,-2 0-3,6-2 1,-3-3 0,-4-9-1,7-2 2,-10-7 1,0-4-1,-3-6-1,-8-5 5,2-2-3,-4-4 2,-2-8-2,-3-3-5,-4-11-1,1-4-2,-4-6 1,1-2 3,1 3-1,2 2 0,7 13 1,4 7 0,1 14 6,3 6-1,3 4-3,2 5-4,7 12-1,5 5 3,7 9 4,2 1 5,5-1 0,-4-1-5,-6-4-4,0 0-1,-6-8-1,3 1-6,-4-7-32,-5-5-29,1-2-60,-3-4 667,3-2-424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3.6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1 190,'-9'-2'74,"3"0"6,6 5 7,-1-3 0,1 1-5,0-1-62,-1-1-11,0 0-3,0 0-2,0 0-3,0 0 2,0 0-2,1 0 3,0 0-5,-1 0-3,1 0-6,0 1-1,0-1-5,0 0-7,0 1-9,0 0-8,9 2 8,27 17 8,-27-11 22,-1-1 16,0 1 37,-2-2 21,1 5 25,-1-1 1,-1 3-12,4 5-7,0 2-15,0 4-6,1 1-8,-3 2-9,1 0-15,1-2-1,-3-4-15,0-1-6,0-3-1,2 0-1,2 2-2,0-3-4,2-1-14,-2-4-9,2 1-24,2 1-52,-5-2 72</inkml:trace>
</inkml:ink>
</file>

<file path=word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30.5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-5 939,'-10'-13'339,"8"13"-298,4 8-6,4 20-4,0 17 5,-1 38 11,0 25 7,-2 31-16,2 16-4,1 17 1,0-1-2,1 6 1,-1-8-3,-3-18-14,0-11-4,-2-31-7,0-14-4,0-29-14,0-13-8,0-27-11,-1-10-3,0-16-21,0-9-6,3-23-24,1-11 184,5-27-78</inkml:trace>
</inkml:ink>
</file>

<file path=word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8.98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7 56 863,'-31'0'334,"3"4"-243,-3-2-21,2 1-24,3-2-12,2 0-8,5 1 1,4-4 8,4 2 10,4 0 6,1 0 4,3 1-14,2 1-15,7 3-16,5 3-8,6 1 1,4-1 6,14-1 8,9 1 2,5-3-3,2-2-4,-1 0-10,-9-4 2,-1-3-2,-3 0 1,-10-1 6,0-1 0,-4 3 5,-2 2 0,-8 0-1,-4 1-5,-9-1-1,-4 0 1,-8-1-3,-2 2 4,-14 2-3,-7 2-2,-8 5-2,-8-3-2,-2 4-3,-5-2 2,-1 2 2,1-1 0,6 1 4,7 1-3,8-6-1,4 2-1,12-1-4,5-6 2,7 1-5,8 0-1,2-3-8,8 2-1,13 2 2,5-2 0,17 2 11,3-6 2,13-5 3,5 2 1,-4-5-2,1 3-3,-10-1 0,-4-3 2,-4 1 1,-7 0 3,-10 2 1,-5 2-1,-9 5 3,-6-1-4,-2 4-2,-7-3-9,-7-1-32,4 0-29,-10-2-44,5 6-11,-1 0-1,-1-1 16,6-1 29,1-2 4,2-3 31,3 0 14,3 1 22,0-2 17,0 0 15,0 1 6,-1 1 17,-1 3 7,2-2 9,1 2 4,4 3-8,1-3-6,-2 5-14,3 0-9,-4-1-12,-2 0 0,7 3 13,-7-3 0,2 5 8,-4 4-1,-3 11-10,-6 6 3,-3 23-6,1 10-4,-5 8-6,6 3-3,-4-7-5,2-7-2,3-11 3,1-5-5,5-16 0,3-4 1,-1-14-2,-1-1 0,0-11 0,-1-7-3,0-9-18,0-6 2,2-14-8,1-5 1,0-7 15,6-1 3,0 1 7,1 3 2,2 7-1,-4 1 0,-1 17 0,1 8 0,-2 9 5,2 8-5,-4 5-1,4 8 1,-3 17-2,-6 8 4,2 14 7,-9 1-2,-3 3 2,2 0 3,-3-6 0,1-1 3,2-12 1,-1-7-4,2-12 1,4-5-2,1-9-3,1 0 1,0-9-5,-1-9-1,4-17-3,3-11 0,12-14-1,2-8 1,6-10 1,5-1 1,-10 8 3,-1 13 1,-8 27-3,-10 11-1,-1 19-5,-2 9-5,-5 19 1,0 13-6,-5 7-15,1 5-10,1-2-43,3 2-14,8-1 60</inkml:trace>
</inkml:ink>
</file>

<file path=word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7.6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0 566,'-10'25'246,"0"-25"-214,-3 0-64</inkml:trace>
</inkml:ink>
</file>

<file path=word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4.8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4 0 757,'-10'12'322,"1"1"-187,0-3-35,3 0-60,2 4-11,2-3-17,1 1-1,1-2-6,1-2 3,4-1 1,0 0-4,0-5 6,4-5-5,-2-5 1,1-2 8,0-2-3,-5 0 1,-2 4-4,-1 1-1,-7 0 13,1 4 3,-6 2 0,-2 1-3,1 9-13,1 3-5,1 1 1,6 1 0,1-2-1,2-3 0,6-5-5,0 2-9,4-5-10,1-1 1,2-2 2,-1-5-1,-1-4-10,2 0-15,-1-4 27</inkml:trace>
</inkml:ink>
</file>

<file path=word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4.4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0 828,'-12'6'330,"2"-4"-233,2 0-5,4 1-48,0-2-10,-1-2-4,3 1-4,1 1-4,1-1-6,0 0-11,0 0-3,0 0-2,14 0 0,40 7 0,-30-4 2,12 6 3,3-4-3,4 1 1,6-3-2,-5-3-3,-2-1 2,-4 0-1,-9 1 0,-7 1 1,-6 2 2,-8 2 1,-6-1 0,-1 1 3,-4 1-1,-5 2 10,3 3-1,-5 1 0,4 1 3,-1-3-9,-1 3 1,3 1-4,-6 2-2,-2 12 0,-1 1-1,-7 11-1,5 5 2,0 5-2,4 2-1,2-2-1,-4-5-1,7-2 3,-4-5 0,8-3 1,-2-4-2,2-15-3,0-8-5,1-7-41,5-3-12,0-17-31,4 0-22,0-16 81</inkml:trace>
</inkml:ink>
</file>

<file path=word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3.6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1-3 395,'0'-1'229,"0"0"-28,0 0-72,0 1-61,0 0-7,0 0-13,0 0-2,1 9-5,0 35-7,-9-23-6,1 5-6,-1 7-13,-1 0-2,-2 2-6,2-2 2,2-8 0,-1-1-1,8-6 0,-2-5-1,3-5-8,4-6-8,-3-13 3,3-7 0,1-10 10,1-2 5,4-8 0,-2-1 0,0 3 0,-2 4 0,-4 17-2,-4 5 7,-3 16 5,-5 3 3,-1 9 2,2 6-5,-6 4-5,-6 0-6,6-4-18,0-4-19,9-11 21</inkml:trace>
</inkml:ink>
</file>

<file path=word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3.01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1 47 47,'5'-6'53,"-5"-3"64,-3-4 45,2 4 59,-1 1-5,5 7-39,-3 0-39,2 1-60,-2 0-17,-1 0-29,0 0-9,1 0-12,0 0-5,0 0 4,0 9 2,4 42 3,-4-22 2,-3 6-5,-3 4-4,0 18-2,-3 6-3,2 15-3,-1 6-1,-6-3-14,2 0-1,2 10 5,-1 3 1,1 3 13,-3 2 0,0 6-4,0 3-4,-2 8-13,0 4-5,-4 2-4,1 0 2,0 5 10,1 4 7,0-2 6,-2-1 2,-3 10-8,-1-4-20,-4 3-16,-2 7-5,-5-5 9,1 6 7,1 1 11,0 2 4,7 5 10,1 0 14,1-1 13,4 0 0,-2 3-7,2 0-5,-6 6-4,0 1 1,-8-1-2,-14 3 1,0-1 6,-4 0-1,7 1 13,10-4 7,9-6 2,2-9 3,5-8-13,2-6-7,1-10-5,1-6-7,3-13 0,2-7 0,1-10 3,0-7 4,2-13 11,1-6 1,2-17-3,6-8-4,1-11-10,1-5-1,3-5-7,-5-7-6,4-2-2,0-1-3,-1-3 4,1-1 4,-7-2 0,-1 0 4,-2 2 4,2 0-2,0 0 1,0 0-2,0 0 1,0 0 1,0 0 1,0 0 0,0 0-7,0 0-4,0 0-19,0 0-26,0-3 37</inkml:trace>
</inkml:ink>
</file>

<file path=word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0.6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-1 655,'-29'2'326,"30"-1"-73,-3-3-229,5 3-26</inkml:trace>
</inkml:ink>
</file>

<file path=word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0.4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3 0 615,'0'1'262,"3"27"-144,-14 31-32,-3-30-35,9 1-14,0-6-25,-4-5-5,4-2-6,-3-5-1,1 0-11,3-4-13,-2-4-31,-2 1-195,4 1 178</inkml:trace>
</inkml:ink>
</file>

<file path=word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0:00.0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1 203 738,'-15'7'280,"2"-4"-208,3-2-17,7 3-18,3-2-7,7-1-23,1-1-2,6-7 6,6-1 6,9-3 21,3-7 4,9 0-7,2 0-4,3-7-8,5 6-5,0-3-4,-6 1-1,-6 4-5,-4 1 0,-15 5 0,0 5-2,-8 4 0,-8-2-1,-2 4 1,-2 0-1,0 3 3,0-3-1,-1 0 1,0 0 1,0 0-9,0 0 1,1 0-15,-1 2-11,-4 4-22,-21 28-22,22-27 45</inkml:trace>
</inkml:ink>
</file>

<file path=word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9.4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575,'29'-2'235,"-31"1"-148,-3 0-30,6 3-32,-2-2-7,1 0-14,0 0-3,0 0-1,0 0-5,0 0-15,0 0-110,0 0 95</inkml:trace>
</inkml:ink>
</file>

<file path=word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30.2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930,'27'-56'333,"-22"63"-293,4 10-8,5 27-18,0 20 1,1 41-5,0 26-1,-2 30-5,-2 15-1,-3 16-1,-2-11 1,-4 13-2,1-2-1,-1-17-3,0 2-8,3-43-20,0-16-10,-1-35-33,-2-20 42</inkml:trace>
</inkml:ink>
</file>

<file path=word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7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8 12 740,'-25'-8'261,"3"28"-230,6 2-16,-1 4 14,2-3 16,5 1 23,-5-3 5,14 0-12,1-4-17,9-3-22,2-4-3,3-10-13,3-1 4,7-9-1,-1-5-1,2-5 2,-4-3-4,-8-2 2,-4-1-3,-9-1 2,0 1 1,-9 9 0,-1 5 1,-9 12-6,2 10 3,-11 6-4,0 6-2,3 6 3,-1-1-5,13 2-1,2 0 1,9-4 0,2-2 1,8-4-1,3-5 0,7-8-2,-5-3 5,11-10 4,-2-3 2,1-6 5,1-5-5,-9-4-1,-2-2-2,-9-2-4,-5 2 0,-8 5 3,-1 2-1,-13 8 6,4 6 3,-10 8-3,-4 7 5,7 11-6,-1 5 0,3 3-2,7 1-1,7-4-5,6-2 1,8-5 0,4-2 1,3-9 5,5-6-1,2-10 3,5-2 1,-3-9 2,3 1-1,-8-3-1,-2 1 2,-7 4 1,-10 0 1,-2 9 7,-6 4-4,-7 11-1,-1 6-10,0 8-30,0 3-19,9 0-40,6-1-13,10-4 61</inkml:trace>
</inkml:ink>
</file>

<file path=word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7.0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13-1 600,'1'0'233,"-1"0"-146,3 0-73,-2 0-3,-1 0-5,3 0-1,2 0-5,2 1 3,24 9 7,-30-7 12,-1-1 15,-1 0 1,0-2-5,0 0-9,0 0-11,0 0-3,0 2 5,-2 4 0,1-4 6,-1 5-2,-20 28-8,17-27-3,4 3-4,-2-1-1,2 3 3,0 2-4,-4-1 8,3 4 2,-3 6 9,0 1 4,0 11-7,-2-1-2,0 7-8,-2 1-4,-4 4-1,3 3-2,-8-2-1,1 1 1,-9 4 2,-7-1-1,9 14 1,-5-2-1,5 0-2,0-1 2,-4-9-2,2 2 2,4 3-1,-1 0-2,3 3-1,-1-8-2,1-7 4,2-6 3,4-4 6,-1 1-3,3 3-2,-2 4 1,-1-3-5,2 0 2,0-2-1,1-2-1,0 2 0,-1-1-2,-7-3 1,-3-3 1,-1-1 2,1 3 2,2-2 2,5 5-1,2 0-1,-1-1-4,3 2-5,0-4-1,-1-1-1,2 4 2,-4 2 2,2 3 3,-1 4 0,2 3-1,-4 6-5,-1-1-1,0 3 1,-9-5 1,-9-3 3,1 3 1,-3 6 4,5 3 0,8 6 5,-3 0-2,-2-6-2,1 0 0,3-6 2,2-2-1,9-2 0,0-4-1,3-6 1,-2-6 2,5-5 0,-3-5-1,2-5-3,0 0 0,-4-9 6,2 0 4,1-5 0,4-1 0,7-4-6,0 0 0,2-2 0,-2 0-2,0 0-3,0 0-3,0 0-2,0 0 1,-1 0 3,1 0 1,0-1 0,0 0 2,0 0-3,0 1 3,0 0-2,-1-1 1,1 0 2,-1 1-2,0-1-1,1 1-2,0 0-1,-1-1-2,0 0-2,0 0-8,0 0-14,1 0-2,0 0-28,0 0-22,3-1 54</inkml:trace>
</inkml:ink>
</file>

<file path=word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4.61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 939,'32'-29'361,"-30"29"-276,-2-1-20,0 0-49,-1 0-13,0 1-34,0 0-25,0 0 29</inkml:trace>
</inkml:ink>
</file>

<file path=word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4.3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77 10 668,'0'0'279,"1"0"-148,2 1-12,-4-1-1,1 0-4,-1-1-11,0 0-13,1 1-24,-1 0-10,-4 0-21,-10 0-8,-35-1-17,28 1-3,-11-5-4,6 5-1,-9-2-1,1 2-1,0 2 2,-2-3-2,2 1-3,0-3-4,4 1-3,9 6-3,-2-3 1,7 1 3,8-1 0,0-1 3,9 0-3,4 1-5,1-1 1,2 0 0,5 2 8,-2 0 5,-7-1 0,7 1 1,-8-1 2,-1-3 0,10 9 1,-9-5 2,6 7-1,-1 4 1,-4 3-2,3 6 2,-6 2-2,2 2 1,-1 0 2,-1 4-3,8 4 0,-1-2 0,-4-6 1,1-3 0,-4-7 2,0-4 1,2 0 0,-2-5 1,-4-5-2,3-1-2,0-1 0,1 0-5,0 0-17,0 0-9,0 0-36,-1-1-15,0 0 19,0 0 27</inkml:trace>
</inkml:ink>
</file>

<file path=word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3.4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8 0 728,'-48'15'328,"50"-18"-129,1-1-68,-1 2-37,2 0-12,0 2-28,-2 3-12,0-1-17,-2 0-8,-1-2-16,0 0-16,0 0-51,1 0-23,0 0 48</inkml:trace>
</inkml:ink>
</file>

<file path=word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53.1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6 263 629,'-4'4'328,"4"5"-39,-2-3-225,1-3-15,-6-2-12,4-4-8,4 3-8,-3-2-5,9 1 2,2-2 6,1-7 7,12 0-2,5-9-8,5-2-3,8-3-7,3 1 2,3 0-2,2 1-1,-1 0 0,3 3-1,-11 0-4,-3 3-1,-11 3 0,-5-1-1,-9 5 0,-4 1-1,-2 5-2,-5 0 7,1 5 9,-3 5 2,-6 8 9,0 5-5,-8 11-4,1 3-5,-6 2-7,-1 2 0,2 0-4,-1-2 2,12-2-3,1-6 0,2-11-2,0-4-7,6-5-20,4-1-12,2-5-14,5-2-10,0-8-19,-4-5-15,6 4 58</inkml:trace>
</inkml:ink>
</file>

<file path=word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19:51.1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28,'0'0,"0"0,0 0,0 0,0 0,0 0,0 0,0 0,0 0,0 0,45-73,-45 66,-2 2,-1 0,1 0,-3-2,-2 0,-3-2,1-1</inkml:trace>
</inkml:ink>
</file>

<file path=word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44.92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0 258 899,'-8'-19'345,"3"-6"-234,8-3-87,3-3-12,2-4-1,3 2-2,7 7 10,1 1 10,9 10 7,1 3 6,-9 5-7,2 7-10,-7 15-10,2 8-1,-1 16 4,-3 5-1,-5 0-1,-7-4-3,2-8-2,-1-4-1,-1-14-3,3-2 2,-2-8-9,2-7-1,2-8 2,2-8-1,-2-17 5,1-7 2,5-2 4,-4-4-1,2 13 4,0 6 2,-4 15 0,1 10-2,0 12-7,2 14 1,2 16-1,-1 4 0,-1 7 3,0-7-1,1-9-20,4-7-15,12-12-28,5-11-14,14-21-17,9-10-7,6-21 62</inkml:trace>
</inkml:ink>
</file>

<file path=word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44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5 1 724,'-2'-1'331,"-1"0"-125,4 4-142,-2-3-24,1 0-17,1 31 0,4 59 9,-2-24 1,0 6 3,0 0-2,0-10-16,0-7 2,-1-11-6,-4-10-3,-1-12 11,0-6 6,-3-13 7,2 0-2,-4-12-10,3-2-12,0-11-9,-2-9-2,6-6 0,2-2 0,6 6-1,6 5 0,5 10-3,0 4 0,1 6-7,5 5 1,0 9 1,0 6-5,-2 5 3,-6 4-1,-10 1 0,-5 0 9,-11 4 9,-6 1 1,-9 1 9,-4 3-5,-2-4-5,1 0-2,1-10-20,6-1-27,-3-8-45,4-1 91,1-1-22</inkml:trace>
</inkml:ink>
</file>

<file path=word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43.3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3 32 958,'-2'-9'342,"3"8"-293,1 1-22,1 10-2,3 8 11,0 21 19,-3 12 3,0 22 0,0 9-8,-1 8-8,3 0 1,0-6-10,-3-7-3,3-16-15,1-9-7,-3-16-4,-1-8-3,0-11 3,-3-12-6,0-7-26,3-4-9,-5-21-29,1-3-15,-7-19 3,0-6 1,-2-6 14,-3-6 19,-1-1 21,-1-1 10,3 8 19,0 6 6,6 11 15,1 3-1,5 6-1,2 2 0,7 8-3,6-1 4,7 2 5,6 3 3,9 1 1,6 8-5,5 9-7,3 5-10,0 12-12,-6 2 3,-12 7-2,-8 0 2,-17-3 21,-7 6 16,-17 2 14,-15 3 5,-15 7-17,-9-3-21,-3 2-16,7-2-6,11-6-26,6-6-25,13-11-67,3-4 661,14-10-429</inkml:trace>
</inkml:ink>
</file>

<file path=word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09:42:29.5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42.6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3 104 31,'-84'-55'22,"77"53"97,-7-9 57,4 5 56,3 0-2,-6-7-103,11 12-52,4 1-41,4 1 4,-4-1 6,-1-1-4,-2 0 0,0 0-3,0 0 2,0 1 7,0 0 1,0 0 3,0 0-4,1 0 1,0 0-7,-1-1-7,1 1-3,0-1-8,0 1 6,0-1-5,-1 1 0,0-1 3,0 0-4,0 0 4,0 0 0,0 0-1,1 0-5,-1 1 1,1 0 0,-1 0-1,0 0 0,1 0-4,0 0-4,0 0-1,-1 0-1,0 0-1,0 0-4,0 0-1,0 0-5,-1 5 1,-1 3 0,-10 31 3,11-30 1,0 1-1,1 0-3,-1 0-2,1 2 0,2 2 2,3 3 3,-4-3-1,2 2 0,0-2-2,0 2 1,1 0-1,2 9 0,-1-2 1,0 6-1,5 4 0,-7-1 1,1 4-2,2 3-2,-6-2 3,6 2 1,1 1 2,-3 3 4,-1 3 0,-2 5-3,0 3 4,0 0 1,3 1 1,-6-2 1,0-2-3,-1-1-1,2-1-2,5 3-3,3-1 2,0-1-3,-2 1 1,0-2 1,5 1-2,-4 1 0,7 3 0,-2 1-2,-1 5 3,-1-1 1,-5 0-1,0-5 3,-3-7-5,-3 0-1,7-2 1,-4 2-4,-4 1 4,6 6 0,-7-1 0,-2-7 2,9 1-1,-6-7 1,9-3-1,-3 2-1,-2 0 3,3 4-3,-6 2 2,4 0 3,0 3-1,-4-2 3,2 4-1,-7-2 0,-2 0-4,-1 2-1,-2 1 2,3 1 1,-3 3-1,1-2-1,1-1-2,1-2 0,2 1-1,5-1 0,-2-1 1,4 6-1,1-2 4,2-2-2,0-1 2,1-4 1,4 2-3,-1-2 3,2 1-3,0 1 1,-1-3-4,4 2 1,-3-1-1,-2-4-2,2 0 5,-2-3 0,-5-4 0,6 2 3,-4-2-4,3 0 2,3 1-2,-2-5-2,2 0 4,0-4-3,0-2 2,-3-6 1,-2 1-2,-5-4 1,-2-2-1,3 2 0,0-3-1,0 2 1,-2 0-1,-1 2 2,1 0 0,-4 6 0,-1 0 1,-3 0-4,-1 2 2,6-1-1,4 2 1,1-4 3,-2-3-3,-3-2 0,1-2 1,1 2-2,6 2 0,-4-2 3,5 4-2,-2-2-2,-7-1 2,8 2 0,-6-1 0,4 1 1,1 2-1,-5-3 5,-2-3-4,2 0 1,1 0-1,-1-7-1,0 1-1,0-7-1,0-3 2,7 3-3,1 0 5,-3-3 3,0 0-1,-2-1 3,0 1-4,0 0-3,0 0 2,0 0-5,0 0 2,0-1 1,-1 0 0,0 0 0,0 1 2,1 0-2,0 0-1,0 0-5,0 0-4,0 0-17,0 0-8,0 0-15,0 0 1,0 0 13,0 0 2,0 0 9,0 0-4,0 0 3,0 0 6,0 0 11,0 0 8,0-1 3,0 0 9,0 1 11,0-1 5,0 0 11,0 0-4,-1 0-3,0 0-8,0 0-14,0 0-4,0 0-5,0 1 0,-1 0 4,1 2 0,-7 11-2,-4 28-1,22-32-1,2-3-3,6-2-1,1-3 2,4-4 0,-8-7 1,-4-7 5,0-2-3,-8-6 2,2 1 3,-5 0-6,-9 1 6,-5 7-6,-1 5 0,-5 10-1,-4 4-3,0 10-2,-3 5-2,4 10-4,5 1 0,9 1 5,7-2 1,10-5-1,6-2 3,6-5 0,4-7-2,6-2 5,-3-7-3,1-11-1,0-3 1,-10-13 2,0-1 1,-8-2 1,-1 1 2,-7-2 1,-3 3 0,-12 4 7,-3 4-4,-4 10-1,-1 8 0,-8 11-3,1 5-2,0 12-4,1 6-5,10 5-1,3 0 1,11-1-2,5-2 6,11-5-2,5-2 3,4-9 3,5-3-4,-1-14-4,0-2 2,-1-14 1,-5-7 0,0-5 10,-6-1-3,-6-3 3,-7 0 0,-5-1 1,-5 1 4,-8 6-1,-2 4 2,-7 13-3,-1 5-4,-8 13-2,-1 7-3,3 10-9,2 4-2,10 5-3,9 1-4,8 1 4,5-6 2,11-7 4,4-1 3,4-15 3,6-3-1,8-10 0,0-7-1,1-18 5,-3-2 1,-13-7 3,-3-1 6,-13 4-1,-8 3 3,-13 6-1,-6 3-4,-10 18-15,-6 5-22,-1 19-68,1 9-14,4 7-12,10-2 61</inkml:trace>
</inkml:ink>
</file>

<file path=word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38.70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56 657,'-1'-48'259,"1"-3"-191,5 0 9,-5-1 1,2 12-3,1 3-3,3 9-8,5 7-13,3 5-6,0 3 2,0 13-6,4 8-6,1 29-11,1 21-5,-7 41-10,-4 12 0,-5 12-3,-4-3-3,-4-19 1,0-9 0,-4-21-1,-1-11 0,2-21 0,-4-13 1,2-11 3,0-9 4,0-9 0,2-8-1,-2-20-9,5-8-3,7-24-3,10-4 3,12 0-2,6 0-5,12 23 0,5 7-5,0 17 0,6 7 8,-7 6-6,-3 7 0,-8 4 3,-11 3-1,-11 8 4,-8-2 9,-10 8 25,-11 2 5,-12 7 16,-4 2-3,-15-2-11,-5-1 1,-1-4-13,0-5-4,6-3-11,10-3-7,8-3-9,2-1-8,11 0-15,3-1-8,4-5-14,2 3-9,5-6-11,1 4-4,3-2-14,4-1-3,5-2 63</inkml:trace>
</inkml:ink>
</file>

<file path=word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37.74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83 1 782,'-19'0'312,"0"-1"-188,5 3-71,-7 3-15,8 5-10,3 6-14,-2 1-3,7 10 1,0 2 0,4 2 2,0-6 0,6-6-3,5-4 1,3-8-10,5 1-2,1-10-2,2-7-2,4-4 3,-7-7 1,-4-5 4,-5 1 8,-11-1 13,-3 0-1,-9 7 8,-8 3-3,1 10-3,-6 5 4,1 10-14,1 4-2,-5 6-8,10 3-4,5-2-1,7 2 0,8 3-7,1-7 3,6-5-3,-2-1-3,2-10 1,4 0-1,1-4-1,5-7 0,0-4 4,-3-6-2,-3-8 8,-2 0 1,-4 0 4,-8 0 3,-1 10 8,-6 1-1,-5 6 2,8 8 2,-7 6-14,2 7 3,0 10-8,4 4-1,2-1 0,3-4-2,7-2 2,1-9 0,8-2-4,2-4 1,5-5-2,5-6-3,-1-10 9,2-2 0,-15-8 12,1 0 5,-11 4 5,-4 1 6,-2 8 1,-10 0 2,1 9-2,-8 2-5,3 10-12,0 4-4,2 6-8,4 1-5,6-3-5,3-3-14,8-3-9,2-3-2,7-5-22,4 2-9,3-8-12,8-2 39</inkml:trace>
</inkml:ink>
</file>

<file path=word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3:03.3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20.9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8 576 934,'-23'-13'307,"5"1"-320,-9-18-4,6-1-3,1-11 5,-1-11 3,10 8 28,0-5 12,6 2 21,5 3 5,2-4-8,5 1-11,7 8-15,-5 3-4,8 16-8,0 9-1,4 12-5,2 13 0,8 32-2,0 19 0,-6 43 2,-3 30 0,-14 28 1,-7 16 0,-4-2 3,-8-12 8,4-19 19,0-18 1,2-25-1,12-9-9,1-23-18,3-13-2,9-16-4,-6-16-7,9-24-6,4-18 1,4-30 4,7-20 6,7-38 6,10-16 1,4-26 0,1-10 2,1-5-4,-8 10 2,-4 12-3,-3 13-1,-6 25 1,-5 10 0,-11 35 0,-4 17 1,-12 25 1,-3 10-5,-4 22-3,-4 17-1,-9 50 3,-3 20 6,-7 28 7,5 8 1,6-11 5,-1-10 4,9-12 4,5-11 0,12-21-6,14-2-8,13-28-10,4-14-1,15-19-16,3-13-10,8-24-38,7-11-2,19-32 35</inkml:trace>
</inkml:ink>
</file>

<file path=word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19.7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568 974,'78'-39'331,"36"-25"-313,24-13 5,29-23-2,22-12 0,43-19-10,21-8-1,37-19-5,-8-17-2,31-11-2,9-12 0,5-11-1,34-1-1,11-10 2,7 8-1,23-11 1,-14 10 2,11 3-2,-8-2 3,13 18 2,0-2 3,9 15 6,-3 4-2,-2 4 0,1 9-5,-19 2-5,1 5 0,-25 17-7,-3-1-5,-23 12-12,-13 8-14,-31 2-4,-17 3 6,-37 7 9,-7 5-1,-39 7 20</inkml:trace>
</inkml:ink>
</file>

<file path=word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19.1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5402 832,'108'-56'291,"41"-11"-260,13-8 7,20-15-6,21-6 3,12-13-8,-2-7-2,29-5-2,6-1-9,13-11-2,27 0-7,6-3-1,2-11 2,20-4 4,7-4 10,11-11 0,30-6 0,13-11-7,5-4-7,20-10-4,6 4 0,11 1-3,6 2-1,0-1-3,3-5-3,-11 2-1,4-4-4,-16 14-5,-19 3-10,-6 14-29,-27 12-16,-35 8-18,-12 14 10,-54 21 33,-20 10 20,-45 26 28,-37 9 8,-50 16 4,-29 9 32,-50 23-32</inkml:trace>
</inkml:ink>
</file>

<file path=word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18.5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4952 783,'-1'-19'273,"19"-7"-239,34-18-14,23-9-17,48-24 14,16-11 2,45-16 11,15-15 1,31-17 0,30-5 2,25-19-9,11-4-1,30-5-6,10-15-5,16-2-3,26-5 0,12-2 2,17 3 0,18 1-3,1-4 1,26-2-2,-7 6-4,17-4 5,-4 11-6,-9 4-1,-6 4-2,-21 17-1,-11-4-2,-21 18-5,-18 4 3,-32 5-13,-7 16-3,-53 16-10,-11 11-7,-62 22-13,-36 8-18,-65 21 46</inkml:trace>
</inkml:ink>
</file>

<file path=word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17.8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60 2654 541,'342'-255'267,"15"5"-75,-15-12-53,3 10-53,2 1-10,-18 15-31,0 15-10,-34 23-13,-18 19-9,-49 27-6,-21 21-6,-48 32-27,-34 18-9,-51 35-30,-29 13 2,-55 25-55,-24 12-16,-51 25 36,-26 13 33,-39 31 106,-24 17 34,-31 30 5,-17 18-26,-28 29-28,-17 12-3,-27 30-11,-7 16-1,-29 16-1,-2 15-4,2 4 0,-6-2-6,11 6 1,2-13 0,11 7-1,7-8 7,21-16-7,19-6 4,26-31-8,19-18-2,40-33 3,20-18-4,38-41 10,25-13-4,39-32-99,18-17 76</inkml:trace>
</inkml:ink>
</file>

<file path=word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17.44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01 681,'67'-80'291,"47"-33"-104,22-8-175,53-29-17,19-11-24,33-18-129,24-18 109</inkml:trace>
</inkml:ink>
</file>

<file path=word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9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9 714,'22'-3'276,"18"-8"-207,9 1-3,17-5-66,5-5 4</inkml:trace>
</inkml:ink>
</file>

<file path=word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04.0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1000,'50'-15'1024,"-61"36"-778</inkml:trace>
</inkml:ink>
</file>

<file path=word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03.9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208 1174,'28'49'426,"-25"-58"-359,-3-9-38,2-8-16,3-3-6,0-7 6,3 2-4,-1 2 14,-2 1 9,1 10 7,-2 7 4,-2 9-8,-1 3-10,-2 2-11,0 0-4,0 0-8,1 0 4,1 18-3,2 40 4,1-23 3,-4-5 0,6 5 2,-3-5-3,0-5-4,3 2-2,-6-8-1,1-1-1,1-2 1,-2-4-2,2-2 1,-1-5-2,-2-3 2,-1 1 3,-6-5-1,-1 2 3,-6 0 0,-2-2 0,-1 2 3,2 1-1,1-2 3,5 2-3,1 0 0,2-1 3,7 0-7,-1-3-2,10 3-2,6 0 0,7-4 7,9 3 4,11-2 3,-4-3 0,4 1-3,0 2-5,-9 0-1,2 0-5,-13 3-15,-3 3-11,-8-1-54,-4 0-37,-1 0-49,-1-3 90</inkml:trace>
</inkml:ink>
</file>

<file path=word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03.2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311 902,'0'-31'335,"3"0"-271,3-3-15,3 2-5,-6 5-4,7 6 0,-2 7 5,2 8 4,-5 5 7,4 1 2,7 16-4,-2 3-8,10 28-4,-6 11 6,-8 12-1,-1 3 1,-7-9-9,-2-9-7,1-12-6,-1-9-6,1-16-6,0-4-2,-1-11-10,-3-5 2,2-11 0,3-8-2,1-22 4,7-7-3,0-20-2,2-4-1,3 0-4,0 2 2,-6 16-3,-1 7-2,-6 17 2,1 5-1,-1 11 0,-3 3 1,0 7-8,-3-1-7,0 5-25,-1 1-14,0 2-32,-3 6-16,-1 3-20,3 3 393,9 11-211</inkml:trace>
</inkml:ink>
</file>

<file path=word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02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7 19 945,'-11'-7'431,"3"1"-155,7 4-156,-3-1-22,4 2-15,0 0-18,0 0-24,0 1-10,0 0-19,0 0-4,5 3-2,16 6 5,36 43 5,-23-23-1,6 8-3,5 7-3,-2 0-6,-4 1 0,-9-4-1,-3-3-2,-6-8 0,-2-1 1,-3-6 2,-1 0 1,-8-5 1,0-3 0,-7-4-2,-4-4 3,-5-1 1,-5 1 1,-8-3 1,-5-2-1,-11-1-2,-13-2-5,-8 0 0,-3 4 0,-4 2-2,7 4 0,0 2 0,-6 1 0,-2 1 0,-1-1 5,6 0-5,8-1 1,18 1 1,6 0-3,10-4 3,5-2 1,8-2-1,3-3 2,3-1-9,1 0-6,0-1 0,0 1-2,4-1 8,17 0 8,35-3-2,-25 2-2,12-1-7,6 2-8,7 1-6,3-1-2,1-2 3,-4-5-2,4-2 4,-14 1 0,-23 4-1,1 1-1,65-17-20,-1-1-7,-15 0-11,-43 7-3,-11 9 13,-8 2 9,-10 0 17,-2-1 6,-13-2 14,-1-3 1,-9 0 2,-8-4 5,-6-5-4,-10-2 0,2-5 4,2-2 1,5-2 8,5-3 5,2-5 1,6 4 0,2-5 1,7 6-4,-1-1 0,3 0-6,2 5 4,2 4 1,4 8 7,4 8 5,-4 6-9,1 0 1,5 9-22,0 9-6,9 19 2,-1 7-1,0 13 8,4 6 0,2 0 1,-1-1 0,5-5-6,-3-8-9,-2-1-42,1-4-26,0-3-32,-2-1 622,1-7-393</inkml:trace>
</inkml:ink>
</file>

<file path=word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9:01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95 963,'-16'-13'385,"11"4"-231,2 1-108,9-2-27,9 1-9,-5-5 2,7 4 16,-6-3 10,-2 7 8,8 3 0,-2 1-6,2 6-7,4 3-3,-4-1-4,8 9-12,4 2-3,20 11-5,15 8-1,10 10-3,6 2 0,11 7-1,5-2 0,15 2 1,7 0-2,8-4 2,-1-3-2,-7-5 1,-3-5-1,-11-3 0,-7 0 2,-16-1-1,-9 2-3,-28-5-20,-11-5-7,-17-8-7,-7-6 9,-15-3 21,-8-3 8,-17-8 9,-9-8-8,-20-16-3,-9-3-5,-10-7-3,-6-2-2,-4-4-1,-1 1 0,-6-2 8,-1-1 9,5-3 4,2 0 1,4-1 0,1 3-1,8 3-4,3 1 0,11 6-4,3 2-4,9 7 10,0 0 10,13 5 6,8 3 7,12 5 1,9 6-8,6 7-11,7 5-10,13 7-8,8 4 0,24 13 2,6 5 3,12 14 0,12 6-2,17 8 0,7-1 1,10-1 0,0 0-2,1-7 5,0 0 2,1 1 6,5 2 5,-13 2-5,-5-3-2,-11-4-3,-15-7-2,-12-5-2,-9-2 2,-6-5-11,-4-3-11,-18-6-18,-2-5-19,-17-7-62,-3-5-11,-4-12 78</inkml:trace>
</inkml:ink>
</file>

<file path=word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59.8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07 570,'0'-17'218,"4"-1"-171,0-3-22,1 8-51,1 4-20,-6 2-9,0 5 3,-3-2 45,-1-1 50,2 2 56,0 1 11,2-2-6,0 4-33,0-1-52,0 0-14,9-1-5,35-11-4,-24 12-4,0 4 11,6 2 11,1 2 10,-2 4 10,1 0-2,0 8-6,-5-2-5,5 2-4,4 2-7,-2-1 0,8 6-3,6-3 0,7 2 5,12-1-2,3 2 1,0-2 5,-4-2 2,-1 3-5,0 0 3,12 4-10,-1 2-4,1 1 1,-6 0 1,-7 2 0,0 1 2,11 1-1,-3-5 2,7 2-3,1 0-2,-9-1 0,4 1-2,-5-1 0,0-1-1,0 1 1,-2 2 2,-7 7 0,-1 0 1,-4-2 0,-2 1-1,9-1 3,1 0-5,2 6 6,-2-2-2,-4 1-2,-2 0 4,4-1-5,7 2 3,0-4-1,2-1 1,-6-4 0,-5-3 0,-11-8 0,-22-12-3,1 0 1,66 38-1,3 4 0,-1 3 1,-31-15-1,-6-3 2,7 3 7,6-2 1,-2-5 1,7 2-2,-8-2-6,-3 0-3,0 0 0,0-1-3,2-2 2,1 0 1,-2 4 1,-4-3-1,-8 0 0,1 2-1,3-1 2,7 6 4,-1 0 0,-1 1-1,-6 1 1,-6 3-3,1 0 3,-4 0-1,5 0 5,-1-3-2,4-1 2,1-6 0,1 6 0,-2-2 1,4 2-1,-1 6 0,2-7-7,7 1 2,1 2-5,-1-4 0,-6 2 1,-3-1-1,5 0 1,1 5 3,8-1-4,2 3 0,-2-2 1,-4-2-1,2 4 0,1-3 0,4 3 0,6 3-5,-4 2 5,-4 0 2,-4 2-2,4 1 6,5 3-6,1-1 2,-2 3-2,-3-2 0,-2 2 0,6 1 1,6 2-1,4 1-1,0-4 0,-1 0-2,6-2 4,3 0-1,2 3 1,6-4 2,6 4-3,-2 0 1,3 0-1,-3 2 1,-2 1-1,6 5 0,0 3 2,3 2-2,2 1 1,-1-4 2,1-1-4,6 0 0,-1 0-4,-3 0-1,13 2-1,-1 0 3,-7 6 1,5 0 1,2 2 2,-5 0 2,4-2 0,2 1-1,-4-1-1,-5-1-1,7-5 1,-4-4 0,-9-3 0,2-6 2,-8-1-2,-2-2-1,-12-10-1,-6-2 2,-16-8 0,-11-6 0,-4-3 0,-8-5-1,-8-5 0,-2-5 0,-20-9-3,1 0-3,-18-8-1,-6-5 4,-4-5 1,-10-6 4,-10-7-1,-10-2-9,-10-9-1,-5 0-8,-3-9-14,0 1 1,-14-6 3,-5-5 5,-4-2 21,-10-6 2,4-2 1,-6 1 1,-5-2-2,0 1 3,3-1-1,-1 0 1,-3-2-3,-2-4-1,-5 0-1,-5-8-1,6 1 1,-3 2 1,-6-8 5,3 3 5,-6-1 14,4 0-2,-9 0 2,-2 1-6,-4-1-12,0 0 0,-6 3-4,-2 2 2,-5 0-3,-10 1-6,6-3-1,-9 1 0,2 5 11,1-9 7,-9 1-1,9-1 1,-1-8-2,-2 6-2,5-1 1,0 0-1,-9 0-6,6 1 1,-8 1-2,-5 0 1,3 3-1,-9-3-4,9 0 2,-5-3-1,2 0 1,6 1 6,-10-3-4,8 4 0,-4-9 1,-2 3-5,2-5 5,-6-5-1,7 2 0,-2-2 1,-1 4-1,6-2 0,-11 3-1,7-3 1,-5-2 0,-1 1-1,8 0 1,-6 2 0,10 0 0,0-2 2,3 4-2,11 2 3,1-2-3,7 1 0,8-1 0,-3 1 0,13 9 0,5 3 1,13 4-2,13 4-13,14 9-30,3 3-14,6 8-9,6 6 3,11 9 48</inkml:trace>
</inkml:ink>
</file>

<file path=word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8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50 953,'38'-22'358,"-41"6"-282,0-1-30,0 0-9,3 1-17,-8-1-5,6 3 3,1 2 9,-4 3 10,9 1 0,-4 6-4,0 1-10,4 3-22,-4-2 0,0 0-6,1 3 0,0 17 5,38 30 1,-27-27 0,-3-2 4,0-1 0,-1 1-2,-4-6-1,5 2-1,-5-4-2,-1-3 3,0-2 2,-3-2 0,-6-6 1,3 1 2,-3 0 0,-3-1 0,1 0 4,-5 0-8,-1-3-2,-1 2-1,3 2-2,-5 0 2,5 2 1,6 0 3,1-2-3,5 0-2,7-1-1,2-2-3,10-2 5,6-1 3,12-6 2,4-2 0,8-8-13,1 0-30,-4 0 25</inkml:trace>
</inkml:ink>
</file>

<file path=word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8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57 882,'-10'-26'367,"12"11"-192,-3 1-43,-2 6-25,10 6-16,-7 1-42,4 2-15,13 16-16,0 6 1,6 14 13,-3 2 2,-2 1 2,2-2 1,0-4-11,-4-3-7,-4-9-7,-1-3-2,-6-9-3,0 0 0,0-6 0,-4-2-2,-1-1 3,1-2 0,-1 0-1,-1 0 0,0 0-6,0-20-1,3-33-7,4 32-7,2 3 3,-1 6 0,-2 5 0,5 5 1,2 7-17,6 4-1,4 8-1,0-1 1,2 6 13,-6-3 4,-1 0 5,-1-5 6,-5-6 2,0 0-1,-1-7 1,-10-1 0,4-7 8,-4-9 5,-2-11 4,5-4-1,-9-16-8,1-1-1,-1 2-1,-9-2-5,5 15 1,-7 2-4,7 10-2,5 7 0,1 6-8,3 2-15,2 3-48,4 4-30,1 0-39,5 2-1,-2 11 333,5 5-162</inkml:trace>
</inkml:ink>
</file>

<file path=word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7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8 185 680,'73'-114'287,"-55"91"-158,3 3-11,-16 6-31,1 3 3,-3 7 3,-6 3 2,-4 3 0,-9 0-12,-9 9-26,-6 0-14,-7 13-19,-1 12-3,-9 14-6,-3 11-2,-18 20-5,-11 2-1,-11 11 3,-3 3 4,2 1 14,-1 2 4,2-6-3,-2-4-3,6-5-14,9-8-5,9-11-4,5-8 0,10-25-3,8-5 1,19-10 2,8-6-3,11-6 2,4-5-2,5-1-22,-1-5-5,12 0-5,2-2-7,6-3-5,8 1-5,-2-1-21,2-8-16,5 5-15,-3-7 615,5-13-402</inkml:trace>
</inkml:ink>
</file>

<file path=word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6.9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222 819,'-9'6'325,"3"-2"-211,2-4-8,5 3-16,-3-3-2,1-1-21,1 1-12,0 0-27,0-1-16,0 0-4,0 0 3,7-2 6,39-19 3,-21 8-4,0-3 1,13 5-6,5-1-2,9 0-4,11 6-3,-4-4-1,3 3 4,-4-1 1,-3-2 3,7 2 7,1-8 4,0 5 2,-7-3-3,-14 2-8,-8 3-6,-14 4-2,-2 0-2,-10 2-1,1 4 0,-6 0 0,-1 0 2,-1 1 5,-2-1 7,0 0 15,0 0 6,0 0 1,0 0-8,0 0-14,1 0-2,-10 5 1,-27 20-2,32-14-3,0 4-2,-7 5-6,4 9 1,-7 9 1,-3 4-2,0 7 4,-6-1 2,0 4 0,3 0 6,1-7-5,7-6 2,5-10-4,4-7-2,4-6 3,-1-6-3,1-7 1,0-3-4,0-2-13,0 1-11,0 0-58,0 0-41,0 0 165,11-23-66</inkml:trace>
</inkml:ink>
</file>

<file path=word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9.5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713,'18'-42'264,"-3"35"-200,1-2-6,9 2-10,3 0-15,0 3-22,3 2-5,-2 3-11,-3 2-13,-8 1 10</inkml:trace>
</inkml:ink>
</file>

<file path=word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5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8691 785,'0'0'282,"-1"-1"-235,4 2-18,-4-1-5,0-1 11,0 0 13,0 1 1,1 0-10,0 0-8,0 0-4,10-2 0,47-16 4,-23 3-1,7-8-11,7-10-4,1-1-9,-2-9-3,9-7 0,2 3-3,12-10 0,6 1 0,-2-3 3,-2-5-2,-3 2 4,-4-6-4,11 0 1,2 3-1,-5-1-1,-1 4 2,-11-3 1,3 0 0,0 1 6,6 3 2,-8 5 13,-7 0 8,-6 8 2,-3-3 3,3 2-9,2 5-5,4 0-8,-2 1-5,-6 6-7,-1 1-2,-9-1 1,-1 1 0,0-1 1,-1-4-2,2-4-1,6 5 0,5-2-1,2 0 1,-6 2 0,-2-2 1,-5-1-1,-3-2 1,5 0-1,1 0 2,0-5 0,4 1-1,4 2 1,3-6-1,1 7 2,-1-3-3,-1-1 3,-3-1-3,3-10 0,6-1 2,6-2-2,-1-5 2,2 6-1,-2 1 0,-2-2-2,-1 0 0,12-4-1,-4-5 1,-2 1 3,4 5-2,-11-2 0,5 3 0,8-3 0,-4-1 1,4 1 0,-2 1-1,-5 1-1,6-3 1,4-7 0,1-4 1,-1-6 0,2 3 0,-7-2 2,8 2 0,8-6 3,-1-1-1,-1 0-4,1-1 2,4-2-3,1 0 2,7-5 10,0-3 2,4-6 4,7-1-3,-1 2-10,-3-4-5,-3 6-1,0 0 0,1-1 1,-1 2 2,-1-7-2,0 1 0,-1-5 2,0 2 2,7 2 9,9 1 5,3-2 1,4-3-2,3 5-7,-8-1-7,1 4-3,3 1 1,-5 4-5,-7-3 0,-5 5 3,-2 2-2,-4 0 5,3 7 1,-5 4-3,-4 4 2,-13 3-2,5 3-1,-8 5 2,-2 7 0,-12 13-1,-16 3 2,-6 9-3,-6 1 1,-9 10 1,-5 2 1,-5 13-2,-7 1-1,-5 7-4,1 6-8,-3-3-11,-1 6-6,2-3-10,-1 0 2,-1 4-12,-6 17-23,-18 36-18,9-23 50</inkml:trace>
</inkml:ink>
</file>

<file path=word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44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0 770,'-16'9'268,"4"6"-245,2 1-1,-3 0 8,1-1 3,4-3 9,0 2 3,2-3-11,3 0-5,-3-6-10,3 1-5,1 0-9,1 1 0,3 0-5,3-3-5,-3 0-15,3-2-15,2 1-11,0 1 26</inkml:trace>
</inkml:ink>
</file>

<file path=word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28.4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311 871,'-29'-5'350,"-1"-4"-234,4 4 10,7 2-29,2 1-11,8 0-23,3 0-7,3 1-12,2 1-4,4 1-15,-3-1-10,0-1-13,23-2 0,51-7-2,-23-1 0,5-6 2,-1-5 0,-4-7 10,3-1 5,7 3 4,-1-1-3,-3 4-5,-10 4-5,-16 2-4,-3 2-1,-9 7-1,-3 0 0,-8 4-2,-5 3 2,-3 0 4,0 2 2,-1 0-1,0 0-1,-2 5-5,1 18-1,-46 40 1,24-28 0,-4 10 2,6 4 0,-4-1 1,1-2 3,1-9 4,1-1 0,3-7-2,5 0-1,6-7-4,-3-8 0,8-6 0,3-4-1,1-2-11,0-1-6,0-1-17,0-1-14,-1 0-27,0 0-15,0 0-35,0 0-4,0 0 84</inkml:trace>
</inkml:ink>
</file>

<file path=word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27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1458 806,'-31'58'325,"32"-57"-215,-3-4-17,4 2-36,-2 1-11,0 0-22,0-1-10,6-3-4,13-2 9,34-40 12,-24 28 7,1-5 3,2-8-9,9-9-7,1-11-5,13-8-10,2-8-2,18-5-5,3-11 2,2-10-2,5-3 3,-2-7-5,6 3-1,4-1 0,-4 1-4,-6 11 3,-6 6 1,-4 17-2,-4 9 2,-16 13 1,-5 7 0,-26 17-1,-10 3 3,-7 13 1,-8 2 7,-11 6-3,-3 7-1,-19 14-6,-4 7-5,-7 14 3,-4 2 2,-3 9 1,-2 3 3,-13 10-2,-6 8 0,-11 3-2,-5 6-1,-3 2-2,-9 3 0,2 3 2,2-3 3,5-8 10,13-2 2,8-14 6,7-2-3,7-15 0,7-11 1,16-17 9,7-4 3,17-14 7,7-2-1,5-3-13,2-7-6,7 1-13,3-6-5,10-4 0,3 2 3,1-1-1,0 1 1,0 4-14,-4-1-10,-5 6-20,-1-1-24,-10 0-41,6 2-20,6-13 77</inkml:trace>
</inkml:ink>
</file>

<file path=word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20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9 812,'4'-37'291,"6"14"-265,7 23 8,7 18-13,3 32-18,-1 26-4,-9 51-1,-8 26-2,-7 32 6,-1 8 3,1-7 21,2-9 8,1-24 17,3-17 7,-1-26-13,2-15-3,7-23-17,-4-11-9,6-24-6,3-9-1,-6-25-7,7-10 4,-3-31-2,-1-21 1,10-28-6,-5-16-5,0-20-2,1-1-2,-2-11 4,2 1 0,0 6 0,2 6 1,-3 15-1,1 9 2,-5 23 2,-4 5 2,-1 24 1,-4 11 3,3 18-3,-1 4 0,0 13-1,8 12-3,2 19 0,1 19-1,-4 28 2,-8 5 2,-8 20 3,-3 7 1,0 8 1,-2 1 3,-2-7 0,3-7 1,0-11 4,3-6-4,9-21 0,6-11-1,9-21-4,7-9 0,10-20-2,5-7 0,18-16-1,7-7 2,4-9-1,-4-4-3,-13 5 2,-5 2-1,-11 6 0,-1 8 3,-10 4-3,-10 2 0,-9 7 0,-9-2 1,-5 4 0,0-1 3,0 4 10,0-2 5,0 0 27,-1 0 4,0 0 13,0 0 0,1 0-15,0 0-7,0 0-20,0 0-8,0 0-5,-1 0-4,0 0 0,0 0-8,0 0-53,0 0-33,-2 4 627,-4 10-436</inkml:trace>
</inkml:ink>
</file>

<file path=word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9.6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952 499,'49'-55'217,"13"-6"-152,25-9 24,6-7-16,22-4-35,12-3-11,5-10-11,18-2-5,21-7-5,4-4-2,31-2 2,12-4-2,11-8 1,17 0 1,17-5 0,-10 1 2,31 0 11,3-3 5,10 0 4,15 0 2,-6-4-8,17 3-4,5 7-6,-1 4-6,5 2 0,-11-1-6,1 10 3,-6 0 0,-6 2 0,-5 7 4,-13 2-5,-3 2 2,-10 14-1,-20-2-3,-12 3 2,-2 7-2,-23 4-8,2 8-9,-22 2-20,-12-2 19</inkml:trace>
</inkml:ink>
</file>

<file path=word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8.4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40 560,'319'-172'265,"1"-1"-120,16-3-29,27 0-18,7-14-34,20 0-18,13-14-21,5 2-8,5 2-10,5-1-2,-5 8-3,-1 4-4,-3 11 2,-15 6-2,-8 15 2,-25 6 2,-16 10 0,-15 5-16,-26 13-41,-15 7 36</inkml:trace>
</inkml:ink>
</file>

<file path=word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7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4407 687,'-38'30'248,"11"-12"-249,27-6 17,9-7-28,25-18-25,16-14-1,42-30 28,19-12 10,29-26 5,23-10-11,11-17-22,22-11 10,27-18 34,10-6 33,31-27 54,2-6-1,38-21-4,8-8-5,39-13-22,22-8-10,14 2-22,17-1-17,-3 9-15,5 0-2,0 10-26,-1 6-9,-4 12-26,-15 13-17,-13 11-33,-30 8-32,-34 13 88</inkml:trace>
</inkml:ink>
</file>

<file path=word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7.3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342 771,'119'-57'245,"23"-44"-285,28-17 78,45-31-5,21-18-6,37-16-13,-1-14-3,29-15-4,9-7-9,16-15-39,14 2-36,15-7-187,-17 5 174</inkml:trace>
</inkml:ink>
</file>

<file path=word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18:17.0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9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05,'15'28'302,"2"10"-167,3 12-38,-2 18-55,-2 4-13,-11 7-14,-5-3-6,-8-3-15,-6-3-12,-3-2-53,0-1-158,4-16 156</inkml:trace>
</inkml:ink>
</file>

<file path=word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6.8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4002 484,'-85'75'197,"30"-27"-129,22-9 21,28-20-56,18-9-20,33-21-21,15-18-5,27-34 26,15-16 9,32-26-5,12-14 2,40-21-7,10-14 1,21-23 11,26-6 2,17-18 7,13-3-2,19-7-6,-2-6-7,15-3-7,6-2 0,8 5-7,13 3-3,-2 2-4,-8 7-5,-3 5-6,-2 15-7,-11 9-31,-7 9-15,-22 26-131,-27 0 131</inkml:trace>
</inkml:ink>
</file>

<file path=word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6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74 394,'225'-133'170,"6"10"-116,-8 15-3,-6 2-11,-12 21-25,-14 6-7,-20 19-39,-31 9-71,-27 22 67</inkml:trace>
</inkml:ink>
</file>

<file path=word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16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6 243,'191'-135'73,"-5"-6"-89</inkml:trace>
</inkml:ink>
</file>

<file path=word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09.1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4 748,'-2'-36'300,"2"-1"-190,3 5-16,0 8-23,1 6-5,-1 8-9,1 0-4,0 4-7,1 0-7,1 6-13,3 7 2,6 16 4,0 10 6,7 29 12,6 16 3,1 22-6,3 8-4,0 4-6,-1-2-10,-3-1-6,0-2-2,-7-5-8,-3-5 3,-6-16-1,-5-7-2,-2-15 0,-3-5-2,0-17 0,-1-7-1,1-13-2,-2-10-4,0-5-3,4-5 1,-1-22 2,2-9 1,7-37 5,-1-16-5,9-26 2,-1-12-2,3-9-1,5-2-1,6 8-1,5 7 0,7 19-3,-5 8 4,-6 17-2,-1 9 1,-18 13-1,3 12 0,-8 16 1,-8 7-2,6 14 3,-7 2-3,-1 4-2,1 0 2,-1 0-4,0 0 1,0 0 2,0 0-1,-1 0 3,0 0 2,0 0 0,0 0 1,1 0-9,0 0-14,0 0-21,0 2-21,0-2-39,0 0-16,0 0 339,6 2-191</inkml:trace>
</inkml:ink>
</file>

<file path=word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8:07.6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405 402,'46'15'213,"-28"-37"-59,1 0-7,2-3-47,3-2-20,1 4-27,3-3-3,3 3-9,-2-3-6,4 2-9,-1-2-6,0-2-7,4-1-4,4-3-1,7-3 2,13-2 6,3-1 6,3-8 7,-1-6 2,1-7-1,2-3 1,17-2-11,-3 0-4,5-7-10,-5-7 0,2-8-2,9 1 0,-1 0-1,1 0-3,-3-3 1,2-1 0,4-1 5,0 2-3,-3-2 2,0 1 1,3-4-2,2 2 3,2-1-3,-4 0-4,5-1 3,1 1-3,-2 3-1,-1-1 2,-1 2-3,1-3 3,2 2-1,1 6-1,-1-3 4,-2 1-1,-1-7 2,-2-3-1,9-1 0,-4-4-1,5-3-2,5-2 5,-4-8-4,2 1 1,0-6 4,-1 0-2,-2-5 1,5-2-2,3 0-2,0-10 2,3 3-2,-9-5-2,10-10 1,3 0-2,-6-1 2,13-7 1,6 3-1,-7-9 0,11-5-4,1 3-6,-6-8-15,1 5-4,5 2-5,-7 0 3,-1 15 13,4 1 5,-11 6 8,-2 6 5,-4 4 0,-3 3 2,-5 13-1,-5 8-2,-10 16-2,-4 9 3,-18 8 1,-3 8-1,-18 6 3,-14 8 0,-9 21 9,-10 2 4,-10 13 8,-3 2-2,-6 5-3,0 1 0,-3 2-7,-2 3-1,-1 1-13,-1 2-12,1 1-36,0 4-18,-5 2 39</inkml:trace>
</inkml:ink>
</file>

<file path=word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7:52.3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329 987,'-4'-13'345,"1"3"-316,3 1-1,1 0 0,1 2-1,0 0 3,-1 3 9,0 2 1,-1 1 2,0 0 3,0 1-3,-1-1-7,1 0-8,0 1-13,0 0-11,0 2 4,9 28-3,24 68 2,-12-20 3,-2 6 0,3 3-3,0-4-1,-3-8-2,3-5-1,-6-23 0,0-7-2,-1-17 3,-7-7 1,-1-5 0,-5-6 1,-2-6 11,-2-5 4,-5-15 1,-1-8-3,-4-26-13,2-12-11,-1-14 0,4 3 5,2 8-7,1 7 5,7 18-2,-2 2-4,4 14 7,-1 6 2,0 11-4,2 6-2,1 5-8,7 10-1,7 17-4,2 8 2,7 20 7,-1 4 1,-2 3 8,3 4 1,-3 1 1,1-4 4,-2-7-4,-2-8 3,-3-17-1,-3-5-3,-2-10 1,-2-7 0,-1-5 3,-2-5 3,-2-19 14,3-9-2,1-28 4,2-14-6,0-13-11,0-2 2,-2 4-6,-3 3 1,2 11-1,-4 1-2,3 11 1,1 9-1,2 4 1,1 8 0,-6 6-1,-1-1 1,-1 10-1,-3-4 0,1 6-1,3 6-1,-4 0 3,2 9-3,-2 0 2,-4 1 0,1-1 0,0 2 3,-1 2-3,0 0 0,0 0-2,0 0-6,0 0-23,0 0-19,0 0-50,0 0-11,1 7 70</inkml:trace>
</inkml:ink>
</file>

<file path=word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17:33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7:28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1 1117,'-3'1'382,"3"1"-355,0-1-63,0-1-37,0 0 45</inkml:trace>
</inkml:ink>
</file>

<file path=word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7:28.3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3 695,'-13'0'282,"0"0"-184,4 0-1,-2 0-20,5 0 0,2 0-3,1-1-6,5 1-9,-2-2-11,0 1-17,0 0-2,0 0-15,11 2-1,41 9-6,-24 1-2,9 4-1,4-3-3,7 6 0,7-1-1,5-1 0,-2-2 1,-4-2-2,-6-4 1,-6-3 0,-1 2-1,-8-2 1,-4 1 0,-7 1-1,-2 1 1,-5 1-3,-5 0-1,-5 1 4,-4 0 0,-3 5 1,-3 0 4,-5 2-3,-2 4 3,-6 0 1,1 5-2,0 3 1,-1 1-1,0 5-3,2 0 0,0 4 0,4 0-1,3 1 3,-1-1-3,3-2 0,1 1 1,1-2-1,3-2 1,2-2 0,-1-3 0,3-8-9,1-3-20,0-8-40,1-4-17,-2-12 48</inkml:trace>
</inkml:ink>
</file>

<file path=word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7:24.1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509,'12'34'223,"3"-23"-138,0-2 0,6 3-47,-1-2-8,5-3-1,2 3 1,1 2 4,4 2-3,-6 1-2,0-2-1,-2 4-5,1-1 2,6 0-8,2 2-3,7 2-3,2 2-3,9 3-2,4 0 0,1 5-2,-2 0-2,-1 2-1,0 3 2,6 1-2,6 2 1,6 1 3,0 1-1,-2 0-1,-2 1 1,5-2-1,8 5 0,2 0-1,2 5-1,-6 3 0,-2 1-1,9 7 0,1-4 2,-3 2 0,0-1 0,1 2 0,6 3-2,1 0 0,-1 0 0,-4-1 0,6 1-2,1 1 3,-1 0 2,-1 2 6,-5 3 1,9 2 3,2-3 3,-2 4-3,4 2 2,1 1-4,2 4-1,2-6 1,-1 0 0,3-1 2,0 1 2,6 4-5,7-1-1,-5 1-4,1 1-2,8 2-1,0-4 1,-2-3 2,5 3-2,6-7 0,-4 1 0,3 0-3,7 0 2,-9-2-2,-2-3 3,14-3 0,-9-5 0,-1 2 1,9 1-3,-8 1 0,0-1 0,9 1-1,-9-1 3,-7-1-3,4 6 1,-3 2 1,-4 6 0,4 2-1,3 0 0,-12-1 1,2-5-2,2 1 2,-2 2-2,-1-1 0,1 1 1,0-3-1,-5-3 1,-2-1 0,3 3-1,-2 0 4,-3-1-2,0-4 0,1-1 2,-7-2-2,-2-1 2,-8-1 5,-6-2 1,-4-5 0,2 1-4,-8-6 5,-7-3-3,-13-3 3,-6-4 8,-1-3-1,-3-1 5,-5-7 0,-2-2-1,-12-5-1,-5-3-3,-10-4-2,-4-1-3,-7-4-5,0-1-1,-2-1 1,-3-1-7,1-2-41,0-1-45,-18-3 54</inkml:trace>
</inkml:ink>
</file>

<file path=word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9.0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0 761,'-25'78'294,"2"28"-213,-1 5-16,8 8-27,4-7-16,11-22-15,5-10-4,11-27-20,4-14-15,3-22-41,2-16-50,4-25 78</inkml:trace>
</inkml:ink>
</file>

<file path=word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16:59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61 706,'-13'-32'170,"2"3"-190</inkml:trace>
</inkml:ink>
</file>

<file path=word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8.9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951 717 284,'64'0'144,"-19"0"-22,-19-3 13,-14 3 3,-9-2 18,-8 1-19,-3-1-20,-16-4-44,-6 0-38,-16-3-34,-2 2-7,-10-2-5,-3-1 2,-9-6 5,-3-2 4,-8-4 4,-1-1-1,-1-2-3,-1-3 0,-6-6 0,-3-2 1,-6 0-6,4 2-12,-12 2-36,-2 2-28,-1 5-54,-3 3-25,-4 6 2,2 1 23,-10 4 78,0-1 71,9 7 99,-1-1 22,-2-1 9,6 4-27,5-3-45,6 0-10,20 1-19,5 0-9,10-4-16,8 1-5,18-1 1,7 2-1,23 2-4,7-2-2,16 0-7,11-5-2,22 0 1,16 2 1,14-2 0,3 2 0,22-1-6,7-3-4,14 2-13,15 1-3,6 2-4,1 1 3,20 7 13,-6-3 5,7 3 6,-1 1 1,-11 1 0,-2 3-1,-8 6 2,-11 0 0,-10 5 3,-5 0-1,-19 0 1,-6 3-1,-20 0-1,-14 3 1,-20-2-16,-7 3 14</inkml:trace>
</inkml:ink>
</file>

<file path=word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8.35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 129,'154'-1'44,"-3"1"-39</inkml:trace>
</inkml:ink>
</file>

<file path=word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8.25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2 4 852,'28'46'300,"-23"-43"-265,2 1-8,10 0-28,1-1-2,5-1-6,8 5-1,1 0 5,6 5 1,-1-4 3,2 0 1,5 1 3,2 0 3,7-1 3,5 2 0,14-2-3,5 2-2,16-1 0,1-2-2,14 1 2,7-1-4,3-2-4,7 1-2,2-3-5,-1-3 3,11 4-3,3 2 0,-9 3-2,1 0 2,-2 2 5,-11-1 1,-9 1 6,-7 3-1,-16-1-2,-5 2 3,-15-4-1,-14 0 0,-23-3 0,-10 0-1,-11-1-5,-6-5 16,-10 1 18,-7-3 2,-17 0 6,-11 2-17,-23 2-17,-11 1-6,-13-3-4,-4-1 0,-14-2 0,-6 1 4,-10 0 5,-8 2-1,0 0 2,1 2 1,-5 0-2,1 1 2,1 5-1,-5-3 0,7 6-1,4 0 0,-4 0-4,5 4-2,11-3 1,4 2-2,10-3 6,7 4-1,8-2 1,4-2 0,27 4 0,7-3 0,19-3-1,10 1 0,22-2-13,9 1-2,19 0-1,5-2 0,20-4 8,15-2-2,22-2-25,12 1-38,10-3 46</inkml:trace>
</inkml:ink>
</file>

<file path=word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41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9 223 774,'-9'-12'356,"3"1"-87,-6 0-301,1 2-27,-14-2-7,-11 2 25,5 4 28,-8 4 41,4 2 13,0 7-7,-3 3-7,2 4-10,0 6-6,9 11 2,1 3-3,3 11-6,2 5 1,13 3-2,-3 0 0,14-5-2,7-4-1,0-11 1,15-4-1,1-7 2,1-7-1,5-7-3,-2-8 2,7-9 4,4-4 1,3-15 5,2-3 0,2-11-3,1-4 4,-12-16-5,-3-7 1,-10-2 3,-8 1 0,-7 17 4,-5 6 8,-12 4 1,-1 8 1,-9 7-2,-5 3-12,-6 13-5,-9 5-3,-13 9-3,0 6 0,-5 18-4,0 3 0,5 15-1,2-1 3,8 8 4,1 4-1,6 2 1,9 10 0,5-7-3,11-5 1,19-9-6,7-4 1,10-6 2,6-1-1,4-9 2,-4-3-1,9-12 0,-3-10 2,4-9 2,5-8 1,0-13 0,2 0 0,-2-11 5,-6-7 4,-11-10 4,-4-11-4,-16-12-2,-3 3 4,-6 8 2,-5 9 6,-11 10 1,-7 3-7,-13 11-8,-6 3-3,-16 16 0,-1 8 1,-10 12 0,-1 13 1,3 15-23,-6 7-17,0 8-12,4 3-13,13 4 0,14 2-1,19 8-16,6-2 46</inkml:trace>
</inkml:ink>
</file>

<file path=word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40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1 907,'-4'-3'313,"8"3"-283,-3 3-18,13 1 17,2 3 9,5-5 8,6 0-3,1-2-11,-2-4-9,2 0-7,1-2-4,-2 0-9,1 2 2,-4-1-13,1 0-14,3 2-35,0-1-29,2-1 52</inkml:trace>
</inkml:ink>
</file>

<file path=word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9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 928,'-8'-2'334,"2"2"-285,6 0-10,1 2-32,4 2 0,5 0-1,2 2 8,12-1 14,0 1 3,12 1-6,-2-3-6,-2 0-14,4-2-3,-4 2 1,4 0-3,-2-4 0,0 0-3,-1-3-15,-10-3-13,-1 5-42,-5-1 32,-13 2 17</inkml:trace>
</inkml:ink>
</file>

<file path=word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9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3 72 862,'43'41'282,"-50"-36"-275,5 11-8,-4 11 21,-7 1 13,2 14 7,-4 4 4,3 8-11,-2-1 1,4 1-5,2-8-6,0-14-5,5-1-4,1-12-5,-1-5 1,1-6 1,0-2-1,0-3-6,2 0 1,-1-3 3,1-1-2,0 0 10,-1 0-6,1-9-8,1-49 4,2 17-10,0-5 2,1-7 2,0 0 1,2 5 7,-2 2-2,0 5-3,1-1 0,-1 5-1,0 6 2,-3 4 0,1 8-1,-1 6-3,2 3 2,2 7 1,-3 2 2,-1 1-5,1 2-3,-2-1-1,0 0-6,7 1 6,42 48-1,-27-21 2,6 6 5,0 4 3,5 2-1,4 0-4,-1-1 3,-4-1-3,1-1 2,5 4 3,-2-7-3,4 0-1,-5-6-1,-8-8 3,1 3-2,-10-7 2,2-1-1,-11-2-4,-1-4 0,-8-5-3,-7-3 3,1 4 3,-9-1 3,-10 5 5,-1 3-2,-13-5 3,1 3-1,2 2 0,-5-3 1,3 3-5,1 0 2,1-3-3,5 2 0,1-2-3,1-2 2,2 1 2,-3-2 7,-1-7 5,5 1 0,1 0-2,6 0-3,7 5-7,-2-3 0,2-1-1,0 0-1,2 0 2,-1-1 0,4 1 3,2-1-6,-1 0-2,4 3 1,-2-3-6,4 1 1,0-1-2,0 0-1,0 0 2,0 0-2,0 0 0,0 0-7,0 0-21,0 0-9,0 0-26,0 0-11,10 6 53</inkml:trace>
</inkml:ink>
</file>

<file path=word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8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28,'7'1'263,"0"5"-197,0-5-46,7 2 14,4 2 9,2 2-2,8 2-9,4 2-7,4-1-7,0-3 3,-3-4 1,-2 0-5,-4-2 1,-1 1-7,-1-2-4,-4 0-1,-3-4-6,-2 0-1,-3 3-27,3 3-26,-5 4 34</inkml:trace>
</inkml:ink>
</file>

<file path=word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7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-3 822,'3'0'290,"-1"4"-250,-2 5-28,-2 5 0,-1 4 9,0 4 4,-8 1-1,6-4-9,-4 1-6,8-4-3,-3-6 1,6-3 0,0-4-1,-6-6-15,10 3-10,-8-6-29,1-3-66,1-5 81</inkml:trace>
</inkml:ink>
</file>

<file path=word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8.8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4 598,'9'-8'246,"5"3"-140,4 1-24,5-2-30,4 3-10,5-1-18,0-2-19,-3 2-48,-2 0 32</inkml:trace>
</inkml:ink>
</file>

<file path=word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7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5 830,'2'-6'328,"1"-6"-179,4 4-110,0 1 2,-4-3 16,4 11-3,1 2-17,3 10-5,7 18-7,1 9 2,1 20 13,-1 10-1,-3 4-8,2-3-6,-7-16-9,-2-10-1,-1-12-1,-7-12-1,1-6 0,-2-5 0,-3-9 4,1-1 11,-4-8 1,1-2-5,-8-13-7,2-3-13,4-12-17,-3-12 0,6-8-15,1-5 1,-3 1 9,-3 5 2,2 10 14,-1 6 0,0 7 1,4 4 1,-5 4-3,3 2-1,0 6 0,-1 4-1,7 9 2,-2-3 2,1 5 6,2 2-1,-3-4 2,2 5-3,0 0-4,0 0 1,0 0 0,0 0 0,0-1 1,13-1-2,35-4 1,-29-1 1,8-2 4,8 2-1,3 0 0,7 4-1,1 0-2,-8-2 0,0 3-2,-7 0 0,-5 2 3,-2 0-2,-2 0-2,-1 0-9,-3 2-19,-2-1-12,-1 4-34,0-2-4,-3 0-10,0 5-6,-4-3 70</inkml:trace>
</inkml:ink>
</file>

<file path=word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3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 960,'-8'-2'345,"0"1"-288,4 2-24,2 2 6,-3-2 10,2-3 8,2 1 2,1-1-23,0 2-14,0 0-17,0 0 2,5 2 9,12 4 1,33 17 1,-24-13-7,-6-1-8,8 1 1,-5-2-3,-1-1 2,0 2 2,1-2-2,-2 0 4,-3 2-2,-3-1-3,-5 1 3,-3-3-7,-5 4 2,-5 3 1,-4 5 1,-7 10 5,-3 2 2,-4 1 1,0 5 3,-1 0 1,-2-5 0,4-2-8,2-5-1,2-10-2,0-3-2,8-3 4,2-5-5,7 0-5,-1-1-13,0-5-42,0 2-19,0 0-25,0 0-4,25-8 75</inkml:trace>
</inkml:ink>
</file>

<file path=word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3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6 903,'2'3'301,"8"0"-301,-1-3-1,9-1 26,7-5 16,1-6 29,10 1 0,0-4-16,0 2-13,0 3-21,1-3-6,3 4-5,-6 2-1,-1 2 1,-5 2-5,-11-1-1,-5 2 3,-5 2-2,2-1 2,-4 1-17,6 1-16,-6-1-28,0 2-18,-5-2-47,0-2-115,0 1 159</inkml:trace>
</inkml:ink>
</file>

<file path=word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2.7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38 1065,'-9'0'372,"6"0"-346,0 0-29,9 0-24,-2 0 3,10 0 12,10 0 13,7-3 15,3-2 0,4 3-4,1-2-1,-4 1-8,3 3-2,-3-3 4,7 1-6,-4-2-1,-2-1-3,-7 2-18,-8-1-6,-9 2-39,-7 1-152,-8 5 154</inkml:trace>
</inkml:ink>
</file>

<file path=word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2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978,'28'-53'373,"-28"53"-256,2 0-83,-3-1-24,0 1 1,1-1 0,-1 0-1,0 1-2,0-1 3,0 0-28,1 0-19,0 0-46,0 0 44</inkml:trace>
</inkml:ink>
</file>

<file path=word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1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0 692,'32'43'261,"-29"-45"-177,-3-1-4,6 4 12,-6-2-2,1 1-16,-1 0 5,-1 0-7,0 0-3,0 0-14,0 0-10,0 0-19,0 0-7,-2 8-11,-7 35-4,7-24 0,2 4-3,0 1 0,3 6 0,0-2 1,-3 1 1,2 0 1,0-3 0,2-2 2,-3-4 7,2-4 5,-3-4 3,-2-3 1,3-3-5,-4-3 4,4 0 4,0-2 8,-1-2 0,0 0-1,0 0-8,-5-3-12,-5 2 1,-30-32-7,27 28-6,4 4 1,-2-3-6,3 3 1,3 3 2,1-1-5,3 2 2,1-2-10,1 0-11,0 0-36,0-1-15,0 0-30,0 0-10,0 0-5,8-2 69</inkml:trace>
</inkml:ink>
</file>

<file path=word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1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 739,'3'-2'260,"0"1"-232,-2 0-11,-1 1 2,0 0 4,0 0 14,3 1-1,1 4 1,28 48 1,-23-9-4,1 8 3,-1 14 1,2-3-2,-2-1 2,-2-5-1,-1-4 5,-1-3-7,0-14-7,-1-4 0,-4-13-5,0-6 4,-3-7 0,4-2-3,-2-9 21,1-1 3,-1-8-9,-2-9-2,4-10-26,2-8-9,3-9-3,3 2 2,1 2-4,0 5 2,2-1 0,2 0 1,0 2 0,0 1-2,-2 5-2,0 5-3,-5 4-2,2 5 6,-2 4 2,-5 2 1,-1 4 6,-2-1-2,0 6 0,1 1-3,1 2-15,-1 1-9,0 0-33,0 0-25,0 1-13,0 0-3,0 0 10,0 0 2,3 16 60</inkml:trace>
</inkml:ink>
</file>

<file path=word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0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2 687,'-5'3'284,"1"2"-170,1-3-14,2 0-19,-5-3-12,7-2-25,4 3-4,1-1 1,1-5-4,11 1 10,-3-4-4,7-1-13,6 6-6,-8-5-12,6 3-3,-1 0-5,3 1-2,-1-1-2,4 2 0,-1 0 1,3 3 1,-3 0 3,-1-3-5,1 8-1,-8-3 1,-3 5-2,-4 3 4,-11-5 2,2 0-3,-3 0-3,4 0-3,-2 0-17,-3-4-12,3 2-17,-6-4-8,0 2 36</inkml:trace>
</inkml:ink>
</file>

<file path=word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30.1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9 917,'28'-40'321,"-28"41"-280,-1-1-9,0 0 5,1-1-3,0 1-3,0 0 3,0 0 7,0 0 3,0 0-1,0 0-2,0 0-5,0 0-2,0 0-4,0 0-8,0 0-6,0 0-2,0 0-9,1 10 2,9 34-7,-7-31 2,4 11-2,-2 2 1,0 7 0,2 3-2,-2-2 1,0-3 1,2 0 2,-1-2-1,2-1-1,1 0 1,-5-10-2,1-2 1,-1-5 1,-3-7 0,2 1 1,-4-5-3,1 0-6,-1-1-10,0 0-23,1 0-5,-1 0-19,0 0-3,0 0-11,0 1-11,0-1 47,0 0 13</inkml:trace>
</inkml:ink>
</file>

<file path=word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29.5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 952,'0'-2'323,"2"4"-305,-2 0-18,0-2-49,-1 0-28,0 0 44</inkml:trace>
</inkml:ink>
</file>

<file path=word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8.6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34 731,'1'32'301,"2"6"-202,0 4-30,0 0-20,-4-4-26,-2-3-13,-3-8-3,1-6-2,-2-10 1,2-3 3,1-7 0,0-7 1,3-9-6,0-7-4,2-18-4,0-6-3,2-16 2,3-4 1,2 6 1,3 7 2,5 20 1,-1 11 0,1 18 2,1 12 0,2 10 0,4 9 3,-2 11 2,-2 2 1,-5 6-3,-4 2-3,-5-3-5,-4-2-3,-5-7-13,-6-7-5,-5-6-40,-1-5-126,-6-10 130</inkml:trace>
</inkml:ink>
</file>

<file path=word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29.3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928,'31'3'322,"-31"-10"-291,1 1-16,1 2 1,-1 2 5,3 1 7,-1-2 1,3 2 3,-2 2-4,6 3-4,-5 4-2,5 0-13,-2 5 4,-4-1-4,0 2-1,-4 0 3,-1-2-2,1-3-1,0 0-1,4-4-2,-3 2-1,2-5-10,2 3-2,2-4-16,5-3-14,1-3-23,2-8-27,1-2 57</inkml:trace>
</inkml:ink>
</file>

<file path=word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28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2 999,'-5'-15'343,"2"5"-321,2 1-7,-1 1-9,1 3 5,1 0 12,-1 3 10,3 2 6,-2 0-2,0 0-12,7 29-4,5 57-5,-7-19 0,1 7-6,0-6-2,5-4 2,-3-11-5,5-10 1,-1-11 0,-1-17 1,-1-8 2,-2-11-2,2-2 3,-4-16 0,7-3 0,-5-18-1,1-8-2,0-7-3,-2 1-2,0 0 0,2 8 1,0 13-1,-4 4 2,2 17 0,-2 7-4,6 13-8,3 11-3,5 25-4,-2 7 4,-6 14 5,4 2 4,-6-6 7,0-4-3,-1-10 4,-1-9-4,-2-16 3,-2-7 2,-3-10 1,2-2 18,-2-16 10,7-4 1,-4-25-3,-1-11-15,0-6-15,-2-5-1,1 6-1,1 3 1,0 12 3,1 6-4,1 14 0,-1 5-10,-1 6-26,0 6-14,-1 2-30,2 2-12,1 5-9,3 1-3,0 12-8,0 5 67</inkml:trace>
</inkml:ink>
</file>

<file path=word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17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70 684,'-9'-2'297,"2"1"-181,4 1-25,0 0-23,0-1-24,3 0-10,0 1-11,-1 0-5,1 0-14,0 0-4,2 0-1,20 3-1,44 5 3,-21-3 3,12-5 1,8 1 1,0-5-1,2-2-1,11 3-1,6-3 1,7 1-2,-3-2 0,-3-1 2,4 3-2,5 2 1,1 3 0,-5 0-2,-5-1 0,-1 2 0,-2 2 0,-4-1-1,-9-1 2,-5-2 0,1-1-1,-2-1 0,8 1 0,-13 0-1,-10-3-1,-9 1 1,-9-3 2,-5 1 10,1 3 3,-6 0 3,-6 0-1,-4 3-6,-7 0-1,-1 0-2,0 0 0,-2 0 12,0 0 8,-1 0 9,0 0-2,0 0-12,0-1-13,0 0-34,-3 1-18,-5 1-43,-32 13 211,27 5-109</inkml:trace>
</inkml:ink>
</file>

<file path=word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27.09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 95 737,'1'-2'282,"2"0"-213,6 5-31,2 1-26,1-2-5,6 2 9,2-1 0,8 4 5,1-1 6,12-1 0,3-1-1,16-4-2,10 1-8,9-5-6,6-3-2,1-1-3,-1-8-3,12 4-1,1 1 1,2 0-2,4 4 2,-2-1 0,-8-3-1,-10-2 1,-7 5-2,-15-1 2,-3 4 1,-6 7-1,-8 0 0,-21 2 1,-3 3-3,-13-1 0,-8-3 3,-12 4-3,-8-1 4,-22 0 2,-4 7-2,-13-3 2,-2 2-4,-8-1-2,-5-3 3,-13-2-1,-4 0 0,-2 1 1,-5-4-4,3 3-2,2-2 3,5 1 0,4 1 2,10 7 3,1-5-4,4-1-1,6-1 2,12-5-2,9 5 1,17-5 3,6 2 1,12-1 2,3-2 1,8 2-4,4-2-3,9 3 1,4 2-3,14-1 1,12 1 0,15-2 2,5-2 2,9-1-2,0-2 3,14 0-3,12 2 0,2-7-1,10 5-1,11-1 1,-5-7-5,10 3 263,4-3-194</inkml:trace>
</inkml:ink>
</file>

<file path=word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26.03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6-1 650,'-24'20'263,"22"-22"-161,5 4-55,0 0-35,-3-2-9,0 0-8,0 0-2,9 1 4,46 8 3,-12-1 5,-1 3 0,0-5 7,2 1 4,4 0 13,4-3 6,14 4 1,1-1-3,1-5-9,-3 2-3,-3-4 0,3 0-1,11 1-3,1-1-3,0 0-6,-3-2-1,-6-1-3,1 1 0,0 0-2,-3-1 2,-5-1-5,-5 1 3,-9 0-1,-1 2 0,-5 2 3,-5 0-3,-4 1 2,0-1-2,-10-1 1,2 2 1,-10-1-2,-4 1 3,-7-2 1,-2 0 1,-9 0 2,-7-2 0,-6 4-3,-9-1 0,-4 1-1,-1 1-2,-5-2-3,-3-1 1,-5 1-3,-2 0 3,-8-1 0,-2 0 0,-3-1-3,1 3 2,0 3 2,-1 3-1,-6 2 4,-3-3-4,0-4-2,3 0 1,10-3 1,8 3 1,6 0 3,6-1-3,10 1-2,4-2 2,11 1-2,2-1 1,13 2-2,4 0-3,8-1-1,10 1-1,15-3 3,5-2-2,26-2 4,6-2-3,15-3-15,7 2-11,-1-4-19,-5 0 28</inkml:trace>
</inkml:ink>
</file>

<file path=word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23.663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4-1 699,'-11'0'281,"-6"0"-207,3 3-21,4 4-20,-2-2-23,9 4-7,-4-9 3,8 5 0,1-2 5,3 1 1,12 4-2,-2-6 5,12 1 1,4-2 1,7 0 1,6 2-2,10-2-4,7 2-1,16-1 2,3 0-2,2-1 0,3-1-1,2 0-2,4 1-3,2 2-2,-6-4 2,-2 1-1,2 0 0,-1 0 2,1 1-2,-12-1 0,-12-1 0,-11-2 0,-6 3 0,-14-1-2,-4 1 1,-6 6 0,-10-3 2,-9-4 4,-1 0 12,-13-4 10,-2 1 1,-6 3-4,-4 1-14,-9 2-11,-7-1-2,-5 4-2,-4 1-6,-8 1-8,-5 3 0,-14-3-2,-4-2 4,1 4 1,1-1-2,3 3-1,-6-5 1,3 1 5,3 1 3,11-2 3,7 1 3,7 1 0,-3-2 2,6 0 3,5-1-3,11-2 5,12 0 0,11-1-5,7 2 1,6 0-6,2 0-1,19-3 4,4-1-3,16-3 4,10 2 1,2 0-2,7-2 3,4-3-1,11 0-2,-1-2 4,-1-1 5,3 3 7,-5-1-1,4 2 3,4 4-4,-13 0-5,-5 0 2,-12 1-7,-7 0 0,-3 2-1,-6-2 1,-8 1 2,-4 3 0,-13-2-1,-3 1-4,-10-3 2,0 0 3,-5-1 0,3 1 2,0-1-11,0 0-19,0 0-20,0 0 24</inkml:trace>
</inkml:ink>
</file>

<file path=word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22.36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28 128 423,'-12'-13'182,"2"9"-78,1 1-163,-6 3-99,4 1-14,-5 0 17,-5-1 62,0 0 155,1 0 70,-4 0 77,3-1 22,9 1-28,-3-1-41,6 1-64,3 0-20,3 0-35,0-1-11,5 2-18,-2-1-6,0 0-4,0 0-3,22 2 3,37 5 4,-23-10 2,6-3 1,7-5 0,8 0-1,17 0-3,2-1-1,11 3-2,-4-1-1,-2 2 0,3 2 2,5-1-3,2 5 1,1 0 0,0-1 1,-3 4-4,3 0 4,-3-1-2,-10-1-2,-12-5 5,-8 2-5,-3 2 1,-3 0-1,-13 2-1,-8-1 1,-16-1 2,0 2-2,-6 2 2,-3-1 0,-5 0 3,-10-2-1,-9 1 0,-9 1-3,-9 0-3,-2 5-2,-11-3 1,5 1-2,-6 1 1,2-1 0,-1 0-2,-3-4 0,-1 0 0,3-2 2,0-1-6,5 2-2,5 0-7,-3 1-1,6 1 0,-3 2 2,-1-2 1,-8-2 2,-8 1 6,0 1 1,-4 2 6,7 2 0,4 0 2,5 1 1,3 1 0,2 1 1,6 1 1,3-2 2,16-2 1,5 0-1,10 0-1,4 1-3,16 2-2,3-3-6,14-3-16,7-1 17</inkml:trace>
</inkml:ink>
</file>

<file path=word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7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41 858,'-46'-29'308,"50"28"-254,2-1-12,1-4 2,9 4 1,3 1-6,-2 0-7,6 5-13,-5-1-5,-1 1-2,0 0 3,2-1 1,3 5 2,-2-1 0,1 1 1,-4-3 1,-3-3-5,3 1-2,-6-2-4,1-2-9,2-2 0,-3-1-7,-1-2-7,0 4-19,2 0-14,-6 0-32,2 2-21,-7-1 64</inkml:trace>
</inkml:ink>
</file>

<file path=word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7.37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15 789,'-1'-3'306,"-2"-2"-214,1 0-11,0 3-12,2 1-8,-1 0-11,0 1-3,0 0-12,1 0-7,0 0-12,0 0-2,5 17-6,9 39-4,-8-25 2,-3-3-6,-1-3 1,-1-3 1,-3-3-7,0-4-8,-2-5-20,-1-3-14,1-2-26,0 1-18,0-4 57</inkml:trace>
</inkml:ink>
</file>

<file path=word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6.96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43 903,'1'-1'335,"-4"-1"-273,6 5-13,-3-3-7,0 6 2,3 61 1,1-6 8,-5 4 3,1 6-11,-1 2-9,2-5-13,-1-3-6,3-11-6,6-10-3,-8-19-2,1-7 1,-3-16 4,-3-2 1,4-7-3,-4-11-5,2-16-15,0-13-17,-6-20-19,8-3-3,-6-1 8,3 5 10,-6 10 18,2 10 4,-2 8 7,-7 2 1,5 10 1,-4 2 8,1 7 3,9 4 2,1 8 2,0-1-7,4 6-3,-5-2 3,1-1-2,6 4 3,1-1-8,4 1 2,12 0 0,5-2 2,14-1 11,7 0 3,2-2 5,0 2-1,-3 0-6,-4 0-7,1 3-5,-5 0-3,-7-1-1,2 1 3,-13-1-3,0 1 0,-11 2 2,-2-3-4,-3 3-9,-6-3-7,1 0-31,-5 1-20,-2 1 43</inkml:trace>
</inkml:ink>
</file>

<file path=word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8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283 798,'-4'-23'303,"4"-9"-241,1 1-4,4-1-36,-1 2-9,-1 13 0,0 6 6,-1 7 3,0 4-4,3 14-6,2 8-6,0 15-6,2 14 4,-2 0 3,-3 0 0,-2-7 1,1-13-4,-3-7-4,0-7 3,2-9-4,-3-3-2,2-6-2,2-6-6,1-16 4,4-10 1,1-24 1,3-7 2,1-7-3,3 2 2,6 16 3,3 11 1,6 21-1,-2 7 3,-1 13-2,-7 1 2,-4 7 3,-2 0-5,-9 4 1,1 7-2,-15 8 1,-5 7 0,-10 9-4,-8 2 3,-5 0-3,-2-1-2,2-10-4,6-5-1,9-15 2,11-4 4,6-9-1,4-2-7,4-7-9,3 1-3,2-2 8,1 2 11,-2 7 8,1 1 1,1 8-3,2 3 0,-2 6 3,3 5 0,-1 1 1,-3 2 0,2 1-6,-4-5-8,7-4-40,2-2-125,-1-13 117</inkml:trace>
</inkml:ink>
</file>

<file path=word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6.06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0 558,'25'-30'308,"-21"34"-18,-4 4-202,4 1-12,-3 10-1,-9-1 1,11 6-21,-6-2-4,1 0-19,5 1-10,-2-3-5,-2-1-5,5-3-5,-4-3 0,3-3-2,4 1-2,-7-7-3,2-1 3,-2-2 2,0-1-2,0 0 3,0 0-2,0 0-2,0-1-1,-1 1-13,0 0-6,1 0-27,0 0-20,0 0-47,0 0 68</inkml:trace>
</inkml:ink>
</file>

<file path=word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5.77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5 29 747,'-10'-9'278,"3"3"-209,2 0 12,2 1 3,3 5-7,4-2-19,4 2-7,5 0-27,2 0-5,6 1-11,0 3-4,3 0-2,-3 0-12,0-2-14,0 0-12,-1-2-35,1-2-1,-3-5 43</inkml:trace>
</inkml:ink>
</file>

<file path=word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5.47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282,'8'2'27,"-7"-2"-7,17 3 37,7 4 0,8 12-5,11 10 0,-2 18-17,-5 1-10,1 10-12,-4-3-4,-5-4-5,-4 2-3,-12-2 2,-3 6-9,-14-2-13,-3 0-1,-13-9 1,-7-6 3,2-6-3,0-6-9,9-12-30,5-9-20,6-11 47</inkml:trace>
</inkml:ink>
</file>

<file path=word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5.13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8 0 733,'-8'4'276,"-5"7"-204,-12 5 2,-7 27-15,-3 14 0,-3 28-7,6 14-15,6 13-11,8 7-3,9-8-8,7-7-5,18-17-13,5-15-12,17-16-42,8-7-91,17-23 98</inkml:trace>
</inkml:ink>
</file>

<file path=word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4.7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 68 506,'-3'-15'260,"-1"2"-98,2 4-35,2 3-30,-1 2-28,0 4-14,2 0-27,-1 0-10,0 0-7,9 2 1,44 12 12,-27-12 4,10 1 1,-1-2-1,3 0-8,4 2-1,-10-6-9,-3-3-1,-8 0-2,-5-2-6,-6 1 3,0 2-3,-4 2-21,-2 0-14,-4-1 274,1 2-192</inkml:trace>
</inkml:ink>
</file>

<file path=word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4.4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 0 644,'-1'12'261,"1"12"-116,1 5-70,2 16 1,-1 1-1,0 8-27,-1 2-14,1 3-16,1-2-4,-3-5-7,0-7-1,-2-9 0,-3-3 0,0-13 1,2-3 1,-1-12-2,-1-5-4,0-3-10,2-6-21,-1-20-64,3-5-47,0-21 81</inkml:trace>
</inkml:ink>
</file>

<file path=word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4.1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5 874,'-5'-3'325,"5"2"-262,0 1 0,4 1-29,-4-1 0,0 0-4,13 2-3,38 6-8,-25-6-5,-1-1-7,0 1 1,3 1-2,-3 2-6,-1-3-17,1 1-11,-6 4-29,0 0-21,-2 3 50</inkml:trace>
</inkml:ink>
</file>

<file path=word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3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-2 925,'-1'-1'330,"-1"3"-288,-2 9-24,0 2-9,1 9 1,5 1 0,3 3-13,2 0-11,-2-5-35,-4 0-28,-4-9 47</inkml:trace>
</inkml:ink>
</file>

<file path=word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2.4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208 826,'0'0'340,"-2"0"-223,-1 6-39,0 3-10,4 20-13,5 12-5,2 16-3,-1 9 1,4 10-18,-6-8-8,1-4-5,1-7-8,-4-18 5,0-6 1,0-12 5,-1-6 3,-1-8-6,-1-3-3,3-4-5,-2-7-2,5-14-1,0-11 0,6-32-5,-1-8-5,0-21-11,1-8-8,-8 5-4,-3 1 1,-7 22 10,0 14 10,-6 22 6,1 11 6,1 14 0,-1 0-2,4 12 0,0 5-1,3 2 0,1 7-1,1 0-1,3 1-2,4 0-1,7 2-1,8-7 0,6 2 3,10-4-1,3-8 2,8 0 3,1-5-1,-1-3 4,-1 2-3,-8-2 0,-5 2 1,-7 1-3,-7 0 1,-5 3 0,-5 2-1,-7 0-1,-1 0 3,-3-1-4,1 0 3,0 1-21,0 0-29,0 0-43,-4 3 666,-5 11-451</inkml:trace>
</inkml:ink>
</file>

<file path=word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47.27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174 878,'-17'-8'328,"7"0"-258,0-2-8,3-3 0,-2-1 7,0-1-5,6 1-8,1-3-11,12 2-10,0-2 2,5 1-2,4 1 2,5 5-7,8 8-8,4 11-12,0 6-3,-2 10-4,-3 1 0,-4 9-1,0 1-3,-8 1 2,-4 1 2,-10-5 6,-6 4 3,-17-1 4,-7 1 1,-10 2 2,-6-6 5,0 0-2,-1-6 2,5-8-6,-5-5-3,2-13-8,4 0-7,4-7-7,8 0-12,13 5-35,3-1-21,8 2-52,5 1-17,10 0 91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9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0 30 739,'0'0'292,"-1"0"-198,0 0-16,0-1-34,0 0-10,0 0-17,0 0-4,0 0-4,0 1-4,0-1 0,1 0-1,8 0-3,54-4 5,-16 5 0,3 2 3,-5-5 0,-4 0 0,-3 0 4,-3-5 1,-1 7 3,-5-1-4,-9 1-4,-6 3-6,-11-1-4,-4 2 6,-13 3-4,-8-1-2,-13 9-10,-7 0-4,-13 1 3,-4 4 6,-10-6 12,1-1 3,10-1 3,7-4 7,22 2 0,10-2 2,8-7-4,9 0-15,10-2-10,9-2-10,28 4-14,14-4-3,30-4-303,6-4 246</inkml:trace>
</inkml:ink>
</file>

<file path=word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7.6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9 901,'-1'-8'311,"3"8"-289,1 0-5,4 15-11,3 7 1,5 14 5,2 8 3,-3 7 5,1 2-2,-3-2-6,-4-2 0,-5-11 6,-1-3 6,-2-9 13,-5-5-2,0 1-4,-5-7-10,-4-4-9,1-5-3,-1-9-16,3-4-3,7-10-15,4-3 0,10-7 10,5 1 3,7 5 10,-2 4 3,7 11 0,-1 1-1,-2 5 1,2 2-4,-7 2 0,-4 3 1,-7 2-4,-5 2 6,-12 4 9,-3 4 4,-15 5 3,-6 3-4,-2-1-14,-2-3-14,9-5-26,-2-4-22,7-2-224,-3-1 202</inkml:trace>
</inkml:ink>
</file>

<file path=word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9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10 336,'-33'-27'146,"38"37"-37,-4-1-55,1-3 34,2 1 13,-6-7 6,3 2-8,-2-2-9,0-1-7,1 1-13,0 0-8,0-1-22,5 0-13,25-3-18,67-8-4,-19-2-2,10-2-2,23 2 1,1-4 2,18 3-4,11 0 4,5 0-4,6-1 0,17-2 0,-2 4-1,7-2-5,3 6-3,-4 4-2,-3-1-3,-12 5 2,-1-1 0,-19 4-1,-10 1 0,-19 2 4,-20 0 1,-25-4 6,-8 4 2,-26-1 0,-11-1 0,-5 1 2,-8-4 4,-12-6-12,1 2-28,-18-2 25</inkml:trace>
</inkml:ink>
</file>

<file path=word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7:36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46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34 658,'-4'0'261,"2"4"-178,0-3-37,6 3-9,-2-1-9,4-1-3,6 6-4,-5-3-3,6 0-8,1-1-3,0-2-5,1 1 1,-2-3-1,1 1 0,-6-6 2,-1-2 0,0 3 3,-6-5 2,3 7 6,-2 1 3,-6-2 4,1-1-2,-5 0-6,-3 2-2,-1 0-3,-7 2 1,0 0 6,4 4-2,-4 0 2,10 3 0,-2-4-4,2-1 0,7 0-2,-2 0-5,10 2-5,0-2-3,7-1-4,-1-4 3,6-3 2,5 1 2,-1-2 3,3 2 0,-9-4 0,-2 1 0,-5-1-2,-1 3 0,-4 4 2,-4-2-2,0 4 3,-2 0 1,1 0-1,0 0-1,0 0-3,-17 8-2,-38 20 1,26-16 1,-3-4 4,4 2 2,7-6 2,2-1 3,15 3 6,-3-4-1,8 0-7,2-1-6,12-1-7,6-1-3,9-3 3,3-2-5,1-7-21,3 1-10,-6-5-197,3-1 168</inkml:trace>
</inkml:ink>
</file>

<file path=word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44.8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682,'1'31'257,"-1"-34"-191,0 2-24,0 1 1,-1-1-1,1 1-2,0 0-10,0 0 0,0 0 0,0 0-3,0 0-8,0 0-7,0 0-7,0 0 10,0 0 15,0 0 3,0 0-1,-1 0-11,0 0-15,-3 2-3,-17 1 3,-27 33-2,25-34 0,7 2 1,3-2 1,2-2 4,1 2 1,3 1-1,3-2-1,3 1-4,3 0-5,-2-2-3,0 0-2,0 0 0,2 0 4,15 0-3,27-1 3,-23-3 0,-2 1 1,-3-6 5,2 5-5,-2 3 0,-1 0 0,0 1-3,-5 2 3,-4-5-1,-2 1 0,-4 0 1,-1 2 0,0 0 7,0 0-3,0 0 2,-8 1-4,-39 15-3,27-10 2,2 4 1,4-3 4,4-3-2,5 3-1,1-7 2,3-1-3,1 1-3,1 0-1,0-1-5,0 0 2,0 0 2,9-3 0,38-14 2,-23 12 1,0-2 1,2 3-5,0-3-12,3 4-40,0 1 36</inkml:trace>
</inkml:ink>
</file>

<file path=word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4:43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36.1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74 583,'-3'-3'287,"0"2"-112,2-1-64,0 2-22,1 0-38,0-1-16,0 0-18,0 0-2,15-5 0,37-9 1,-26 10-3,0-2-4,-1 0-4,2-1-3,-3 3 0,3 1-1,3 4-1,-6-2 2,7 1-1,-7-1-1,-1 1 1,-2 1 2,-10-1-2,0 2-1,-8-1 4,-3-2-2,-2 3 8,1-1 2,0 0-4,-1 0 1,-28 4-7,-38 5-1,29-2 1,-3-3-2,11 5 1,1-2 0,3-4 1,1 1 1,-1-6 1,7 2 0,1-1 1,7 1 1,6 0 1,-3-3 2,7 3-1,1-3-5,2 3-5,-1 0-3,0 0-2,1 0 3,15 1 3,31 4-2,-24-1 5,3-1 0,-1 1-1,1-2 0,2-1-1,4 2 0,0-3-6,-1 1-2,6 0-18,-5-2-16,1 2 25</inkml:trace>
</inkml:ink>
</file>

<file path=word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8.44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31 163 1277,'-6'-6'0,"-5"-2"1,-5-3-1,2 1-5,-4-1-2,2-1 1,0-1 1,-6-1 2,6 6 5,-2 2 16,-4-3 10,4 2 24,-3 0 7,2 0 1,1 5-9,-5-4-24,-4-1-4,-2 2-9,-2-1 7,-4 5 8,2 0-1,-13-1-2,-5 1-4,-7 1-7,-7 0-6,1 5 0,-5-1-3,-6 3-1,-2-1 1,-7 1-7,1 2 3,1 2 0,-1 1-1,-2-1 0,-2-2 1,6 1-4,0-2 4,-2 1 4,4 2-8,-5 1 5,-1 1-4,14 5-1,-6-4 2,6 4 0,-2-2 0,-1 2 0,11 6-3,-1 2-1,0 1 1,6 6-1,-3-2 2,3 5 1,6 6-5,3 2-2,7 4 1,7 3-13,1-3 5,1 9 2,-2 3-3,7 10 12,0 6-1,11 0 2,8 3-1,3 3 4,6 0-1,11 10 0,2-2 1,8 2 0,11 5 3,0 2 1,4 1-1,3 0-1,3-3 1,13-3 9,8-1 2,18-5 1,4-2-3,6-6 0,5-4 0,12-8 5,6-4 3,14-17-4,10-3 0,3-16-2,13-7-3,4-7 0,8-5-3,12-1-1,-6-1-3,9-2 1,-12-1-1,-5-1 1,2-1 4,-21-1-5,-3-1 1,-11 2-2,-13-2-2,-13 1 2,-10 2-1,-19-1 0,-5 3 1,-14 0-7,-10 0 4,-21 3-20,-10-1-23,-14 2-53,-3 2-22,-19-6 68</inkml:trace>
</inkml:ink>
</file>

<file path=word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7.0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9 0 1149,'-8'14'375,"3"2"-425,-1-4 35</inkml:trace>
</inkml:ink>
</file>

<file path=word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6.8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7 921,'-10'0'370,"8"1"-281,4 0-5,10 7-17,11-5-26,7 0-1,10-6-15,5-5-11,8 1-23,3 1-21,4 5-42,-8-4-25,2 2 58</inkml:trace>
</inkml:ink>
</file>

<file path=word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6.71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-1 1048,'-1'4'371,"0"6"-320,1 12-25,2 5-1,0 6-2,2 1-7,-2-8-14,-1 2-21,2-7-26,-1-2-11,5-4-26,-5-8 58,-1-8 9</inkml:trace>
</inkml:ink>
</file>

<file path=word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7.0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113 682,'0'-8'279,"2"-2"-166,12-1-84,5-3-9,10-3 3,5-2 6,10 0 6,3 6 3,6 11-7,6 10-7,-10 16-5,-4 6-9,-25 9-2,-12 4 3,-20 13 1,-10 6 7,-23 11 3,-11 4-3,-11-2 4,-2-6-12,11-10-15,1-11-7,12-17-31,7-10-10,13-27-238,17-12 206</inkml:trace>
</inkml:ink>
</file>

<file path=word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6.4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6 123 781,'-7'-2'323,"5"13"-166,-1 10-113,0 25-16,-3 5 6,3 8 8,0-1-4,0-10-11,2 0-8,-3-7-5,2-5 2,1-13 12,0-7 2,2-9-4,-1-6 0,0-12-7,-1-6-4,1-20-1,1-8-5,2-15-9,2-3 2,1-12-2,2-1 2,4 5-2,2 10-1,0 24 1,-1 10 0,-2 19 0,1 8 0,4 11-2,3 6-2,0 17 2,1 7-1,11 19 2,-2 5 0,6 7 1,-4-3 2,-10-10-2,2-3 2,-5-10 2,0-4-4,-5-9-1,1-3 2,-9-12-1,1-3 3,-7-7 5,-7-4 2,-7 4 6,-11-3 3,-11 6 10,-4 0 1,-13 1 8,2-1-4,2 0-13,4 0-7,9-2-25,6 1-19,9-5-29,6 0-20,11-3-19,4-4-2,9-9 64</inkml:trace>
</inkml:ink>
</file>

<file path=word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5.7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 0 733,'-3'-2'312,"3"6"-200,1 11-52,0 3-23,0 19-27,2 6-13,-1 12 2</inkml:trace>
</inkml:ink>
</file>

<file path=word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5.57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 4 788,'-4'-3'318,"6"4"-224,1 1 7,-3-2-38,0 0-17,19 6-14,35 17-7,-28-17-16,7 1-4,1-4-24,-2-2-18,-2 0-55,-11-6 56</inkml:trace>
</inkml:ink>
</file>

<file path=word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4.96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29 18 838,'6'-13'330,"0"8"-212,-6 2-18,-9 8-31,-5 10-10,-5 28-28,-10 12-13,-10 37-6,2 18 0,-3 16 1,8 11-2,17-7-6,8-13 2,22-23-6,13-16-7,23-21-15,5-12-19,14-15-41,5-14 51</inkml:trace>
</inkml:ink>
</file>

<file path=word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4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3 282 621,'-2'47'249,"-2"7"-171,-6-1-10,-1-3-38,2-1-12,3-11-10,6-6-2,0-14-2,-1-8-2,2-6-9,-2-6 0,5-7-7,5-7 6,-5-15 8,7-4 0,-9-17 9,-2-5 0,-3-9 5,0-2 5,3-3 16,-3 0 6,7 13 0,3 10-2,6 22-13,-5 9-2,6 11 1,-3 2-3,1 8 1,10 8-4,-4 14-7,6 12 5,-2 16 4,0 6 1,-1 7-1,-1-5-6,1-4-9,1-5-2,3-8 1,1 0-4,-5-12 3,2-2-1,-6-8-4,-5-8 3,-4-4-5,-6-5-2,-5-5 4,0 3 0,-15-3 6,-1-1 3,-11 0 6,-2-1 0,-1 2 0,-3 0 4,3 3-9,0-2 0,7 2-8,0-3-6,10 2-17,-2-2-13,8 0-28,5 2-21,1-6 50</inkml:trace>
</inkml:ink>
</file>

<file path=word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3.93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8 771,'-3'0'319,"1"-1"-198,1 1-46,1-1-14,0 0-23,0 1-11,15 0-12,44 3 0,-27-3-12,3 0-8,-4-5-28,1 3-26,-1 1 35</inkml:trace>
</inkml:ink>
</file>

<file path=word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3.76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0 940,'0'5'338,"2"8"-283,-1 8-24,2 9-1,-3 5-10,0 1-3,0-3-23,1 4-10,-1-9-35,2-4-28,-2-10 49</inkml:trace>
</inkml:ink>
</file>

<file path=word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3.53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1 198 878,'-1'-5'346,"0"-2"-206,1 4-38,0 6-23,0 1-17,-1-4-28,0 30-8,-7 55 0,0-27 4,-1 1-11,0-2-8,2-8-7,2-4 0,3-15-1,-3-11 3,2-8 0,3-6-4,-3-17-7,6-2 0,1-22-3,0-12-1,5-12 4,0-4-5,3-12-3,-2-1 4,0 1 2,0 5 5,-1 25 4,0 13 0,-2 21 2,-2 3-3,1 5-1,4 9 0,5 16-4,2 11-3,5 22 4,0 10 3,7 5 5,0 0 2,1-2 0,-5-8-3,-3-9-2,-4-8-1,-4-10 0,0-5 1,-6-8 1,-3-8 0,0-5 1,-3-2 0,-3-6 15,-1 2 5,1-1 1,-2 0 1,-27-7-19,-32-3-3,23 11-4,-4-2 1,4 6 0,2-1-1,8 2-14,3-1-14,4-1-33,6-1-18,7-2-34,5-3 701,11-11-456</inkml:trace>
</inkml:ink>
</file>

<file path=word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2.7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25 78 528,'-30'-41'298,"31"34"-14,-1-3-187,0 3-7,-1 3 1,-1 0-2,3 4-17,0 0-14,-1 0-31,0 3-11,2 28-7,2 85 1,-12-28 1,0 0 0,-3-6-3,-3-13-3,4-14 3,0-4 2,1-17 3,0-3 3,1-17 0,5-4-1,-1-6-1,2-8-6,0-7-6,0-12-2,2-20-3,3-11-2,5-17 2,1-5-2,2-7 1,-1 1 4,-2 8 0,1 12 3,0 23-2,1 10 0,-2 13-1,0 5-1,2 8-3,3 3-1,4 9-1,1 6-1,1 18 2,6 8 1,0 20 2,5 10 2,3 5 0,-10-2 3,2-3-2,-4-5 0,-4-7-1,1-8-1,-6-16 1,-1-7 0,-3-12 0,-1-3 0,-4-7 0,-2-7 0,0-4 1,-3 2 2,-6-2 1,-4 2 1,-10-2-1,0 2 10,-7-2 1,0-1 0,-3 4 2,-5-3-10,0 5 0,1-3 0,10 0-6,6 6 0,10-3-13,2 2-10,5-1-38,2 0-29,8 0-24,2-1-13,16-2 79</inkml:trace>
</inkml:ink>
</file>

<file path=word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9.05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10 754,'-6'-8'295,"6"-2"-205,1 0-4,10-5-32,10 1-1,11 1-5,5-1-8,1 3-7,-1 0-3,-1 7-12,0 2-4,3 9-5,1 4-7,-5 7-2,-2 3-2,-10 6 2,-4 1 0,-12 1 0,-3 2 1,-18-2-3,-7-1 2,-7 5-1,-3-2 3,0-5 14,2 1 0,5-10 7,0-3 1,5-7-6,-1-4 2,2-7 0,1-3-1,9 2-4,3 0-2,-1 2-4,4-1-2,2 2-3,-2-1 1,8 2-3,-8 0-1,-2-1 0,1 2-2,2 0-14,1 0-7,0 0-25,0 0-5,0 0-13,1 0-11,6 1 15,-1-1 33</inkml:trace>
</inkml:ink>
</file>

<file path=word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2:06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-4 892,'-2'-4'339,"-1"2"-280,4 4-15,-1-2-14,0 0-20,3 17-4,11 56 7,-6-9 4,5 29 3,-1 9 2,-2 10-12,0-5-1,-6-14-9,-2-7-1,-2-19 1,-3-10-5,-2-19 2,-1-7-9,0-8-22,-1-9 2,-5-11-22,0-9 58,1-24-4</inkml:trace>
</inkml:ink>
</file>

<file path=word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3.71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90 878,'7'-36'341,"-12"30"-249,4 5-15,-2 0-13,3 9-29,5 16-12,2 23-12,1 12 3,1 18 3,-3-6-2,-3-4-9,5-6 0,-7-17-2,2-6 0,-5-26 3,1-7-6,1 1 6,-7 9 2,1-9-1,1-4 5,-1-15-13,-2-9-3,2-20-8,-2-10-4,5-14 2,2-7 1,6 5-4,1 3 2,-3 15 8,0 12-2,-2 11 8,-5 5 0,4 8 2,-1 2 3,-3 7 4,1-1 4,-1 4-3,2 3 0,2-1-8,0 0-2,0 0-2,0 0 1,0 0 3,0 0-1,0 0 3,7 4-2,38 18 1,-25-20-1,2-1 0,6 1 2,-3-3-4,4-1 2,1-1 0,-3-1-2,-1-2 1,-2 2-3,-3 0-16,-1-1-13,-2 1-30,1 3 685,-7-8-478</inkml:trace>
</inkml:ink>
</file>

<file path=word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2.7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 0 891,'-2'1'416,"1"-1"-149,-1 0-180,1 0-25,0 0-40,0 0-27,1 0-58,-1 0-40,1 0 58</inkml:trace>
</inkml:ink>
</file>

<file path=word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0.05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 50 870,'-2'0'364,"2"2"-205,-1-2-67,1-1-14,0 0-19,0 0-8,6-1-16,19-3-5,33-4-2,-25 7-10,-4-3-10,1 3 1,-4-5-3,-1 4-1,-2 2 5,-7-3 4,-2 4 0,-5-1 4,-3-2-3,-2 2-1,-2-2-4,-3 3-3,0-1 4,0 1-4,0 0 4,1 0-4,0 0-5,0 0 2,0 0-2,0 0-2,0 0-17,0 0-17,0 0-59,0 0-21,0 0 67</inkml:trace>
</inkml:ink>
</file>

<file path=word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49.68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44 794,'-44'1'306,"38"-3"-205,-1 2-6,3 0 0,0-2-11,1 0-8,-1-3-7,4 4-17,0 1 0,1 0-16,-1 0-8,0-1-13,12 1-4,45-6-7,-27 2-2,0 1-1,-1 0 1,1 0-3,-4-1-6,-7-1-19,1 2-12,-7 2-25,-1 2-9,-8 2-17,-3-1-8,-7 4 61</inkml:trace>
</inkml:ink>
</file>

<file path=word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48.4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4 846,'34'-11'332,"-36"5"-225,1-7-17,2 0-28,2-2-8,4-1-8,-2 4-2,-7 1-6,-1 2-1,-1 4 2,6 2 2,0 3-7,4 3-4,3 11-12,-7 8-7,7 20 2,-2 10 2,-1 9-4,3 4 1,-3-8-5,-1-5 0,0-11-1,-4-8 5,2-10 3,-6-8-2,4-7 3,3-4-5,-3-4 1,3-5 0,0-9-2,-5-10 0,5-11-5,-2-6 0,-2-3-4,11 4 2,-7 3-1,4 9 0,-2 6 1,-6 5-1,8 9 0,-5 2 1,-2 3-2,8 3 1,-3 4-5,1 5 2,7 16-5,-3 0 4,0 12 4,1 0 1,-6-6 8,2 1-4,-2-6 5,-3-4 0,5-5 3,-4-7 0,2-4-6,4-2-4,-3-7-1,3-3 0,0-12 5,2-9 2,0-19-1,3-8-2,-2-11-3,-3 3-3,3 9 0,-3 9 1,-2 15 0,-2 8-2,-6 10 9,1 4 4,-2 5 1,-1 1 7,0 1-8,1 0-3,0 0-5,1 0 0,0 0-3,0 0 0,0 0 1,0 0-3,0 0 1,0 0-2,0 0 2,0 0 2,0 0-3,0 0 1,0 0-1,0 0-2,0 0-7,0 0-12,0 0-40,0 0-29,0 0-67,0 0 95</inkml:trace>
</inkml:ink>
</file>

<file path=word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46.82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2 205 732,'-33'-92'296,"28"75"-189,1-4 0,-2 4-20,0 1 1,3-1-6,0 8-11,-2-1-11,5 3-13,-3 2-11,2 1-3,1 4-13,-1 1-6,1-1-12,2 13-2,12 72-4,-4-16 2,-3 21 11,0 4 2,-2-5 5,0-1 3,-5-9-4,0-6 0,-4-12 0,0-5 8,-1-9-3,0-9 1,2-6-7,-2-10-5,1-9-4,0-4-1,-1-6-5,0-3-14,-1-15-47,1-7-26,1-22-40,1-10 70</inkml:trace>
</inkml:ink>
</file>

<file path=word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9.9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71 654,'146'8'231,"-66"-12"-210,15-1-4,20 0-8,11-3-5,18-3-19,1-1-30,24-5-33,-4 1-4,17-3 17,6 2 27,-1 3 31,7-2 9,-10 5 7,-1 1-3,-12 1 2,-1 6-3,-17 1-13,-13 2-9,-19 0-74,-17 2-63,-28 1 96</inkml:trace>
</inkml:ink>
</file>

<file path=word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7:28.0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8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5 110 731,'-29'-29'285,"32"33"-215,-3-1-7,1 16-41,-14 4-8,-4 17 3,3 13 2,-3 3 1,9 2-2,-6-14-8,8-11-2,-2-16 2,1-11 0,2-6 27,2 0 1,-2-12-5,5-2-1,2-16-25,-3-8-1,6-7-1,-9-7-2,5-4 2,1 3-3,8 5 2,-2 7-1,2 21-3,-10 2 2,-7 9 0,10 8 0,-8 3 0,17 7-1,0 10 0,1 6 0,14 15 2,-8 3-3,8 6 0,-3 3 0,2-4 0,4-4 0,3-5 0,-2-9-1,-3-7-1,-5-5 2,-8-8-1,-1-1 1,-12-6 0,-4-1 2,-8-1 2,-13-1 1,-7 3 1,-10 2-1,-8 3-1,-5 4-3,-12-3 3,3 2-3,2 0-12,8-1-14,12 3 548,2 2-399</inkml:trace>
</inkml:ink>
</file>

<file path=word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8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81 762,'-10'-62'297,"1"61"-212,4 0-28,3 4-34,2 1-12,8 14-5,-8 7 2,-5 15 11,4 13 4,-12 6 2,11 2-3,-3-10-12,-2-10-4,8-12-5,0-6 0,0-13 2,-1-3 3,2-7 10,0-2 3,-1-11 0,1-3-3,-3-11-14,-4-9-2,3-5-1,0-4-1,-1-10-2,3 1 0,0 10-1,-3 1 1,-1 18 4,5 10 0,-10 7 2,9 6-1,4 3-1,-4-1 0,0 0-3,0 0 2,16 4 2,39 19 3,-28-16 2,5-3 2,0-5 0,-1-6-1,4 3-2,1 0 3,-4-4-1,0 3-2,0-3-1,-7 1-3,-5 3-4,1 2-9,-8 1-29,-6-1-33,3 4 43</inkml:trace>
</inkml:ink>
</file>

<file path=word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1:57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7 0 646,'69'24'247,"-19"-28"-185,9 2-6,5 2-28,-1 0-9,-6 1-14,-12-1 0,-17 1 0,-8-1-5,-15 1-15,-7 2 1,-17 1 2,-15 3 0,-28 1 14,-10 2 5,-15-1-3,3 1 7,11-4 16,8-3 0,28-1 9,10-2-1,22 1-4,5 1-8,10 3 5,11-2 2,14-1 2,13 0 6,13-2-7,6 2-8,12-1-11,3 1-4,2 0 396,-2-5-300</inkml:trace>
</inkml:ink>
</file>

<file path=word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5.29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-3 848,'10'-1'314,"10"4"-251,3 7 2,10 13-1,5 11-3,8 16-10,6 12-6,-7 8-20,-5 1-11,-16-1-6,-10-7-1,-5 3-4,-9 0 6,-6-3-5,-7 2-4,-9-11-18,0-7-11,-10-9-13,0-7-12,1-9-32,-2-8 56</inkml:trace>
</inkml:ink>
</file>

<file path=word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1.19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50 847,'-2'0'332,"4"0"-235,0-3-37,-2 2-49,6 0 1,21-4 17,43-5-5,-29 3-5,-1 0 3,2 2-33,-6-2-6,-4 2-21,2 5-27,-4 0 44</inkml:trace>
</inkml:ink>
</file>

<file path=word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0.99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 11 1085,'-9'1'398,"9"0"-334,0-1-11,7 2-38,8 2-7,9-2-4,9 2 2,11-3-4,-5-6-5,3 4-14,-7-4-8,-12-1-10,5 3-2,-9-1-14,0 1-9,-7 5 273,-6 2-173</inkml:trace>
</inkml:ink>
</file>

<file path=word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4:00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5 49 816,'-28'-30'310,"24"23"-230,2 3-41,3 2 0,-4-3-1,4 5 0,1 2-12,-3-2-4,1 0-10,0 0 0,0 0 9,8 16-2,14 43 6,-11-23-3,-2 4-2,-3-2-1,4 0-7,0-3 1,-6-7 0,0-4-3,-4-9 4,0-2 0,2-6-3,-3-3 1,3-3-1,-2-2-1,0 0 3,0 0 1,4-12 1,19-45-2,-9 24-6,-5-5-1,1 1-4,-3 0 1,1 4-1,2 5 0,-1 8 4,0 7-5,-2 5 3,0 3 0,-4 0-1,-2 1 2,0 4-1,-2-2 2,0 3 2,0 0 2,0 0 0,0 0-1,0 0-2,1 0 0,0 0-3,0 0-1,0 0 1,0 0-2,0 0-5,0 0 1,0 0-23,0 0-23,0 0-46,0 0-21,0-1 67</inkml:trace>
</inkml:ink>
</file>

<file path=word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3:58.53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11 738,'4'-57'300,"-1"44"-206,1 1-13,-4 0 2,0 4-1,0 2-1,-1 3-11,-3 3-17,6 6-24,-2-3-11,6 15-6,7 6 5,-11 9-1,9 14 1,-4 1-6,-6 2-2,5 2-3,-6-5-2,1-2 4,1-2-3,-2-7-2,1 0 0,-4-10-3,1-3 0,-2-6-18,-1-4-7,4-4-29,1-3-12,1-5-4,3-4-17,-4-16 59</inkml:trace>
</inkml:ink>
</file>

<file path=word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9:16.27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6 91,'0'0,"0"0,0 0,0 0,-95-69,64 47</inkml:trace>
</inkml:ink>
</file>

<file path=word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6.75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71 51 761,'-23'-24'284,"16"32"-216,-5-2-14,1 6-4,-2-1 1,-3 1 2,2 1 6,6-3-4,0-2-4,9-1-9,2-2-13,5-1-7,3-4 1,5-6 3,2-4 2,5-5-3,1-3-3,1-1-8,2 1-2,-5 2-6,-5 6 0,-8 1-1,2 7 0,-10 2 0,-1 0 2,-12 4-5,-8-1-6,-12 6-10,-3 6-8,-7 7-2,-3-1 4,5 6 9,-1-8 5,9 4 6,5-4 1,0-10 1,13 4-1,7-10-2,5 1-3,20 1-5,-6-4-8,14-4-21,7-2-6,-1-6-6,6 3 26</inkml:trace>
</inkml:ink>
</file>

<file path=word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6.1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4 75 521,'-11'-48'231,"8"46"-124,-3 0-33,1 0-16,-4 5-1,-1-3-1,-1-1 15,2 1 2,3 1-11,4 0-8,2 5-13,0-6-8,0 0-11,0 0 0,0-1-9,5 0-2,14-3-3,34-3-1,-23 6-4,0-2 0,5 2-1,-4-4 2,-11 0 2,-2 2-1,-10 3 1,-3 0-5,-3 0 1,-1 2 2,-2-2-4,0 0 5,-12 6-3,-48 23-2,23-17 0,-6-4 0,7 3 0,4-4 0,7 4 1,2-3-1,9-3 0,5 2 1,5-5-1,3-2-2,4 1-2,-2-2 1,0 0 1,8 0 2,43-6 3,-26 1-1,4 1 2,4 0-9,-4-1-17,0 4-13,-6 2-25,-8 0-18,-1 9 50</inkml:trace>
</inkml:ink>
</file>

<file path=word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5.08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18 49 860,'-45'-3'330,"35"1"-250,1 2-23,-2 0-9,-1 2-15,2 1-4,2 2 3,2 1 3,1-3 6,2-2 7,4 3-14,0 0-5,12-2-13,1 2-5,11-3 3,6-1-1,5-4-1,8 1-2,9-1-5,-3-3-3,1 1 0,-5-3 0,-10-2 1,0 2 1,-10 0-3,-2-2-1,-4 9 0,-6-1 0,-5 5-1,-2 2-6,-6-4-6,-5 0 1,-5 2-14,-2 5-14,-3 5-35,-2 5 13,5 3 33</inkml:trace>
</inkml:ink>
</file>

<file path=word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8:04.69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10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109 445,'-2'-2'222,"-1"1"-78,1-4-7,1 4-46,0 0-11,0 0-14,1 0-9,-1 0-17,0 0-9,0 0-16,0 0-6,1 1-4,0 0-1,4 12-1,16 48 1,-13-29 0,2-2-3,-1-5 1,-1-6-1,-4-11-1,-1-2 0,-3-6 0,0-2 0,0 0 5,1 3 1,0-1-4,-1 0 1,0-13-2,-4-35-1,1 24 2,0 1 1,3-1-1,-3 2 1,3 5 3,-2 1 0,0 8 3,0 2-2,2 4-2,4 4-1,-3-1-3,0 0-2,0 0-1,0-1 0,0 0-1,0 0 2,11-1 1,30-6-1,-24 4 0,1 2 1,2-1-1,3 0 2,0 1 3,4 0-5,5 2 3,7 1-2,-2-1 0,-4-2 1,8 1 0,-11-4 0,4 4 0,2-1-1,-3 1 0,2 0 0,1 0 0,3 1 0,3-1-1,-4-2 1,2 0-2,-5-1 2,-4 2 0,3 1 0,-4 0 2,1 0-2,-3 1 0,0 0 0,-1 4 0,0-3 0,-2 0 1,0 1-1,4 0 3,-7-1-1,2 2 0,1 0-1,-3 0-1,1 2 0,-4-1 2,-2-2 0,-4 0-2,2-2 2,0 0 1,3 2 0,-4 0 2,0-1-1,0 0 0,-5-3 0,5 0-3,-2 1 2,0 0-2,3 0 0,-1-1 5,-2 0-6,1 0 2,3 2 0,-3 0-1,2-2 0,-5 1 1,2 0-2,6 1 0,-2 0 0,-1 1 0,-3-1-1,-5 3 2,-2-1 2,2 1 0,-3-3 2,-6-2-4,2 2-1,0 0 0,0 0 0,0 0 4,0 0-2,0 0 1,0 0-3,0 0 1,0 0 5,0 0 4,0 0 2,0 0-3,0 0-3,0 0-4,0 0 1,2 0-2,-2 0 3,0 0 1,0 0-4,0 0 2,0 0 0,0 0-3,0 0 3,0 0-2,0 0-1,0 0 1,0 0 1,0 0-1,0 0-1,0 0 0,0 0 0,0 0-1,0 0 0,0 0 0,0 0 1,6 14 1,22 37 0,-26-19-1,-5 3-1,3 1 0,3 4-1,-1-6 3,2-6-1,-3-7-2,0-5 2,-1-5-1,3 0 1,-4-7 1,2 0-1,-1-2 2,4-1-1,-2 1 2,-2-2-1,0 0 3,0 0 5,0 0 3,-1 0 2,0-1-2,1 0-4,-1 0-5,0 0-2,0 0 1,0 0-3,0 0-11,0 1-13,0-1-27,0 0-185,1 1 166</inkml:trace>
</inkml:ink>
</file>

<file path=word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4.4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1 102 751,'0'0'262,"0"0"-236,1-1-17,18-4-5,26-12 1,-24 11-3,5 7 3,-4-4 11,7-1 6,3 3 19,1-6 6,5 0-5,0 3-3,-1-7-17,0 5-5,-5-1-6,4 1-3,0 0 3,-1-1 3,5 5 9,3 0 5,1 4 0,0 1 0,-9 0-6,-5 1-4,-12-2-8,-3 2-5,-8-1 0,-2 2-3,1 0 2,-6-3 3,1-1-3,1 2 0,-3-3-1,0 0 1,0 0-4,0 0-2,0 0-19,-8 3-6,-32 14-20,24-15-16,-3 2 44</inkml:trace>
</inkml:ink>
</file>

<file path=word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1.18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87-1 689,'-1'0'246,"-8"2"-203,-39 3-25,27-7-10,-2 2 1,-2 0 0,6 1-2,0-2 4,10 4 11,2 0 6,2-1 7,4 3-4,1-3-11,3-1-4,-3-1 3,0 0 2,4 1 8,13 2 2,39 9 2,-25-10 2,3 0-6,3-2-3,-3 1-10,-7-1-7,3 0 1,-6 3-2,-14-4-2,6 4 4,-17-3-4,-1-1 5,4 3 4,-3-2 0,0 0-2,0 0-5,0 0-5,-7 5-2,-38 24 0,35-18-1,-7-6-1,7 3-1,4 0-4,-6-7-1,17 6-3,-10-7-1,9 3-1,3 0 1,-1-5 2,12 3 4,-6-7 2,9 5 3,2-2-1,-3-3 0,5 1 1,-5-1-1,-1 0 4,2 4 3,-3 2 1,-1 0 0,-7-1-4,-2 1-2,-7 0 1,-1 0 2,-3 6-2,-1-3 2,-6 4-9,-3 0-13,-4-2-27,1 3 26</inkml:trace>
</inkml:ink>
</file>

<file path=word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8:00.42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7:47.5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5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35 1087,'-5'-1'400,"1"-2"-336,-1 1-21,0 1-19,-3-4-8,-1 3 0,3 0 3,0 1 13,2 1 4,3-1-2,1 2-3,0-2-23,0 1-6,3 0-6,21 1-5,49 8 8,-18-2 0,21 6 1,9 0 1,5 1-2,3-4-1,13-1-3,1-4 0,3-5 3,4-3 0,-1-6 1,1-3 2,4 1-2,0-1 1,-10 1 0,-6 1-3,-12-1 3,-13 3-1,-7 3 0,-6 4 2,-14 1-1,-9 3-3,-17 1 2,-8-2-2,-8 0 3,-6-1 0,-4-2 4,-1 2-1,2-1-38,0 0-31,-12 2 40</inkml:trace>
</inkml:ink>
</file>

<file path=word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4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9 752,'-9'-1'306,"8"1"-217,6 0-12,11 0-50,9 0-15,10-2-10,3-1-12,2-2-34,-2 1-14,-6 0-61,-3 3-92,-3 1 144</inkml:trace>
</inkml:ink>
</file>

<file path=word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3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998,'-1'0'351,"6"8"-314,0-1-10,2 11-21,-2 0-1,0 0-3,-4 2 2,-2-5-2,1 0 0,1-3-5,4-3-5,2-4-16,0-3-6,-8-10-32,5-2-9,-7-5 47</inkml:trace>
</inkml:ink>
</file>

<file path=word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1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2 787,'-4'0'310,"4"-1"-224,6 0-38,5 1-14,14 0-13,3-1 1,8 2-7,-4-1-13,-1 0-21,-3 2-12,-5 0-15,-1 0-12,-3 4-152,0 1 147</inkml:trace>
</inkml:ink>
</file>

<file path=word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1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 974,'-4'-2'343,"3"2"-307,1 2-14,0-2-14,0 0-4,1 3-3,7 12 6,12 29-4,-16-30-4,5 0-4,1-3-11,-7-5-7,-1-3-21,1-2-12,-4-9-6,-1-2 32</inkml:trace>
</inkml:ink>
</file>

<file path=word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9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77 805,'-25'29'302,"26"-29"-239,2 0-22,-1 9-18,0 9-6,-2 14-6,-4 7 3,-4 12-2,-1-1-4,-2-8-1,11 0 0,-6-19 7,6-5 5,-1-7 10,-7-11 7,6-8-2,1-6-6,5-12-9,0-4-9,5-13-4,-2-5 0,-2-8 2,1 1-3,4 6-1,-2 6 0,-1 12-1,-1 9 3,-5 10-1,2 8 1,-3 5-6,3 4-2,2 8-1,2 5-1,-1 8 4,1 6 0,1 4 2,-3 1 1,4 0 2,1 0 4,0-4-4,0 1 3,0-8-5,-1-3 0,-4-8 7,1-6 1,-5-1 7,3-3-1,-4-2 1,-2-2-2,-3 4 0,-6-3 2,-3 2 0,0 3 0,-10-5 4,3 5 2,-3 0 5,-11-3 0,6 6-11,0 0-6,1-2-9,8 0-3,4-3-17,0-2-17,10-1-49,6 0-22,3-2-23,11 0 69</inkml:trace>
</inkml:ink>
</file>

<file path=word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8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5 780,'32'-25'291,"-33"36"-219,-3 2-20,2 7-20,4 6-8,-3 1-12,2 2-4,0 1-5,-2-6-1,4 3-2,-5-8-3,6 0-9,-1-5-4,1-2-20,3 1-22,-1-8 37</inkml:trace>
</inkml:ink>
</file>

<file path=word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8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75 516,'-65'-69'247,"66"63"-100,5 5-56,6 1-39,1-2-6,8 7-2,-3-6-13,4 2-19,6 4-7,-6-7-14,8 6-12,-3-3-45,-2-1-162,4 3 159</inkml:trace>
</inkml:ink>
</file>

<file path=word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8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0 1041,'-5'1'10,"2"7"11,2 8 20,-6 3 1,7 8 3,-3 2-11,-1-2-9,3-1-11,-4-2 1,7-7-10,-4-4 2,2-4-4,3-2 1,-4-5-2,-1-3-8,-4-7-33,-4-2 6,-4-6 16</inkml:trace>
</inkml:ink>
</file>

<file path=word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8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61 858,'-8'-1'304,"8"1"-266,0 6-23,0 6-6,2 11-8,-1 5 0,4 11 9,-4 1 4,1 0 13,-2-5 7,0-3 3,1-4-5,2-11-5,-2-3-4,-1-10-8,2 0 0,-3-4 11,2 0 1,-1 0 0,0-1-1,-1-14-15,-3-46-6,1 20-4,4 1 2,-4-5-3,3 7 3,1 6-2,-4 3-1,0 8 0,-2 4-2,1 6 2,-2 3 3,2 4 1,1 1 0,1 2-1,3 3-3,-1-2-2,0 0-3,0 0 2,0 0 1,4 0 1,11 2 1,31 3-1,-28-4 3,-1-3 1,1 2-3,-4-1-1,-1-2-10,-2 2-19,-6-4-5,-2-1-30,1 2-20,-2 1 58</inkml:trace>
</inkml:ink>
</file>

<file path=word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7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5,'25'26'329,"-28"-25"-272,2 2-9,-3-2-32,3-1-9,0 0-7,0 0-3,0 0-4,0 0-5,0 0-33,0 0 17,1 0 14</inkml:trace>
</inkml:ink>
</file>

<file path=word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6.4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852,'-1'0'308,"1"6"-248,0 3-38,4 28-8,-3-22-4,-2 1-3,2 10 8,0 6 7,1 7 7,1 6 3,1 2 2,-1-3-3,-2-6-8,3 3-2,-5-13-5,2-1-3,-1-6 8,0-9 3,0-3 1,1 0-1,1-6-10,-3-3-5,3 0 2,-3-1 1,0 0-4,0 0-1,0-5-6,-1-11-5,-1-36-7,3 26 1,-2-8-6,-1-7 0,2 2 4,-1-1 4,2 7 5,2 5 2,-2 4 3,1 5-1,-3 4 2,1 1 4,-1 7 2,0 0 5,3 5-1,-3-2-2,2 2-1,-3 1-5,1-2-3,2 4-1,0 0-4,0 0-2,0 0 1,0 0 0,0 0 2,0 0 2,0 0 2,0 0 0,8 5 3,32 18 1,-17-20 1,-3-1 2,8-4-2,3 2-1,4-3 1,-1 0 1,-6-2-1,6 0 0,-19-1-2,4 4-1,-7 0-9,-9 2-8,4 5-40,-6 0-18,-4 9 44</inkml:trace>
</inkml:ink>
</file>

<file path=word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5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687,'-12'1'290,"2"-1"-170,8 4-33,1-2-37,3 0-14,-2-2-14,0 0-8,1 0-4,15 4 0,33 2-7,-28-8 4,9 0-9,-5 1-8,-1-1-41,1 1 32</inkml:trace>
</inkml:ink>
</file>

<file path=word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5.4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5 891,'2'-56'333,"-2"56"-268,-3 3-29,2 7-19,3 4-3,-7 6 0,1 2 2,1-1-4,1 2-4,-1-6-4,-1-3-2,6-4-6,-4-6-7,2-4-31,12 0-21,-10-13 39</inkml:trace>
</inkml:ink>
</file>

<file path=word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7:05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5.0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247 701,'-6'-43'278,"9"31"-183,-3-1-43,1 1-4,-1-1 0,-1 0 5,1 1 8,0 0-3,-1 3 6,1 1-3,0 2-4,-1 3 1,0 2-12,1 0-6,-1 1-9,0 0-5,0 0-9,0 0-5,1 0-11,0 0-4,1 10-3,9 50 1,-7-17 4,2 8 2,1 1 2,-2-1 2,-2-8-1,-1-10 1,0-7-1,-2-11 0,1-5 2,-1-3 1,-3-9 11,0-1 2,-3-10-4,-2-6-2,1-10-12,1-10-1,2-7-2,2-5 1,0-1-4,0 7 1,-2 8 3,3 8 0,2 12 1,0 0-1,2 6-1,-1 1 1,0 0 0,0 0 2,0 3 1,2 1 1,-2 4-1,0 0 0,1-2-3,-2 3 0,0 0-1,0 0-1,0 0 0,0 0-2,7-1 2,6-1-1,33-6 1,-22 9 0,4 1 0,3-1 1,-2-2-11,-2 0-7,-4 1-10,-6 1-11,-9-2-39,-4 2-15,-4 0-32,0 8 64</inkml:trace>
</inkml:ink>
</file>

<file path=word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00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592,'39'27'271,"-39"-28"-119,-4-3-35,4 4-27,0 0-14,-1 2-17,1-2-9,0 0-2,0 0-1,0 0-7,0 0-7,0 0-18,0 0-3,-1 0-8,1 0 0,0 0 4,0 0-3,0 0 5,0 0-1,0 0-3,0 0-2,0 0 0,0 0-3,0 0 3,0 0 3,-1 0 1,0-1 2,0 0-1,0 0-1,0 0-1,0 0-4,0 0-2,0 1 3,0-1-4,0 0 0,0 0-1,1 0-1,-1 0 2,0 1 0,0 0 1,1 0-3,0 0-1,0 0 3,0 0-3,0 0 3,0 0 1,0 0 2,0 0 2,2 0 0,-2-1 0,0 0 0,0 0-1,0 0-4,0 0 0,-1 0 0,0 1-1,0-1 2,0 0-1,0 1 0,0 0 0,0 0 0,0 3-1,0-1-2,1-2 1,0 0 2,0 0 0,0 0 3,0 0-1,0 0-1,1 0 3,-1 0 1,0-1-2,0 0 0,0 0-23,0 1-31,0 0 36</inkml:trace>
</inkml:ink>
</file>

<file path=word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7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3 745,'-3'-1'312,"1"1"-194,3 0-23,-1 0-59,0 0-16,0 0-12,1 0-1,12 0-2,31 0 1,-32-1-1,2 0-1,2 1-12,-3 0-12,1 0-40,-2 1-134,1 0 132</inkml:trace>
</inkml:ink>
</file>

<file path=word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51.1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0 821,'-16'-2'323,"11"0"-239,0 0-2,6 3-54,5 2-14,-1 0-13,3 2-1,11 1-1,3 2 1,14-2 1,7-2 2,11-3 4,6-2-1,5-6 2,3 5 2,5-3 0,9 0-1,13 2-1,-1-3-4,4-1-2,-2 2-1,5 5-1,0 2 2,-5 4-1,-1 0 0,-3 1-1,0 2-1,-6-3-2,-1 2-1,-15-2 1,4 1 0,-2 0 3,-10-1 0,-9-2 2,-11-1-1,-10 2 1,-5-1 0,-6-1 0,-3 1-1,-5-1-2,-3 3 0,-3 0-1,-3-1 1,-4 1 2,0 0 2,0 4 2,-1 4 0,0 2 2,-1-2-1,0-1-5,2 2 2,0 3-3,2 7 1,2 3 5,-2 3-2,2 1 2,-3 2-2,2 12-1,3 9 2,0 26 1,3 13-1,-2 21 2,1 5-4,1-1 1,1 2 1,3-6 1,-1-1 2,0-5-2,-5-10-1,-6-15 1,-1-7-2,0-14 6,-4-9 5,6-13 9,2-6 2,-4-17-3,5-1-5,-7-11-10,1 1-3,-1-4 0,-8-2 2,2 1 1,0-1-1,-4-4-1,8 0-2,-5 0-1,4 2-3,1 1-20,-2 0-14,1-1-24,0-4-10,1 0-21,-4-9 58</inkml:trace>
</inkml:ink>
</file>

<file path=word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50.0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648,'-5'-2'324,"5"0"-74,0 1-177,0 1-22,0 0-24,0 0-9,0 0-10,0 0 0,0 1 5,9 22 6,17 48 5,-10-18 3,-4 16-3,5 3-5,-12 17-3,3 12-8,0 9-4,-8 11-1,6 2-3,-7-8 2,2-4 1,-1-5 2,-3-11 7,2-5 5,-7-14 1,7-8 0,-7-16-5,-3-10-5,9-8-3,-1-4-1,-3-8 1,6-1-2,0-4-2,-9-6 2,13 4-2,-5-5 0,1 0 1,8 2-1,-5-1 0,-2 0 0,-1 5-1,-3-2 0,-1 1 0,4-1 0,-2-6 0,2 1-1,0-3-1,3-3-2,3 0-1,-4-1 2,-2-5 1,-2-2 2,-2-3 2,3 2 0,2 3 4,-1 2-2,-6-1-2,-1-3 1,-1 3-3,4-1 2,3 3-1,7 2 1,0 0-2,-2-1-2,0-3-3,3 1 0,5-4 0,3 2 1,5-1 3,1-6-1,1 3 2,6 2-1,5-1 1,-1 3 0,9 0 0,4-3 0,8 3-1,7-2 0,6 3-2,2 1 0,0-3 1,1 3 0,10 0-2,0-1 0,7 2-1,1-2 2,1 1 3,8 1 0,1 0 1,0-2-2,-6-4-1,-5 2 0,3-1-4,-9-4-1,-10 2-10,-10-2-6,-17 3-4,-5 3 0,-10 3 2,-11-1 1,-8 1 2,-1 1 1,-13-1 4,-1 3-12,-11-2-266,-5-3 217</inkml:trace>
</inkml:ink>
</file>

<file path=word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6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22 841,'-8'-5'326,"8"10"-246,3-4 7,7 3-34,1 5-6,4-4-11,4 3-7,5-5-11,-2-3-9,1-5-7,0 0 1,4-1-4,4 5-10,-1-4-20,-5-3-16,0-1 186,-5-4-115</inkml:trace>
</inkml:ink>
</file>

<file path=word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6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875,'1'-2'319,"2"3"-261,2 6-26,1 3-4,-1 9-3,-3 0-5,1 10-3,-3-2-5,4 1-4,-1-2-1,-1-10-3,0 1 0,0-6-8,0-4-11,1-5-47,-1-6-71,2-10 84</inkml:trace>
</inkml:ink>
</file>

<file path=word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4.0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58 808,'-8'-1'308,"14"4"-232,2 1-23,3 3-5,5-3-4,-2-3-7,10-2-13,-1-6-7,2-2-10,-2-3 0,-2 0-1,0-1-2,1 1-5,2 6-14,1 2-36,5 3 31,-1 6 0</inkml:trace>
</inkml:ink>
</file>

<file path=word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3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6 764,'0'-4'303,"2"2"-231,-2 2-16,0 0-20,0 0-20,0 0-4,3 26 3,4 32 2,-4-28-4,3 4-4,-3-8-2,2-3-4,-5-9-9,0-5-7,-3-6-13,0-3-7,-2-5 20</inkml:trace>
</inkml:ink>
</file>

<file path=word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3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191 845,'21'24'307,"-23"-24"-256,2 2-6,0 2-24,0-4-10,0 0-11,1 20 2,3 48 3,-2-23 3,-1 3 5,2 0-2,1-9 0,1-3 0,0-14 0,-4-8 2,1-10 0,-2-2-2,1-4-2,-1 1 0,0 0 0,0-11 1,0-50-5,-2 22-1,-1-9-4,-3-2-1,-4-3 0,1 4 1,-2 12 3,0 6 3,4 11 11,-2 2 1,5 7 1,0 0 1,6 6-9,1 1-3,4 0-2,0-1-4,4 0 0,6 2 0,1-2 2,7 3 2,3-4-1,4-3 2,8 4-1,0-1-1,3 0 2,-9-2-3,-5 2 0,-4 1-2,-11-1 0,3 7 0,-7-1 1,-5-1-1,0 3-13,-5-1-10,0 3-21,0 0-13,-1-3 387,0 0-258</inkml:trace>
</inkml:ink>
</file>

<file path=word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8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927,'-3'3'338,"4"0"-283,4 1-1,6-4-27,4 1 6,13-3 5,4-4 4,9-4-10,-2-2-7,-3-2-9,-5 0-6,-8-3-5,3 4 1,-4 0-30,4 1-22,-5 4 27</inkml:trace>
</inkml:ink>
</file>

<file path=word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7.9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5 772,'0'0'292,"6"0"-202,-1 0-53,10 0-19,6 0 1,4-3-2,3-1-5,-1-2-4,-6-2-4,-6-2-15,-1 2-7,-5-6-38,0 1-121,-2-6 121</inkml:trace>
</inkml:ink>
</file>

<file path=word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7.7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-1 665,'-27'0'281,"29"4"-150,1 6-58,-1 14-32,-1 11-1,-2 21-4,-4 6-9,-3 1-16,0-5-4,-3-16-3,3-3 0,4-7 12,-2-5 3,6-6 7,1-3 2,-1-8-4,1-1-6,2-4-7,3 0-1,3-2-9,3-1 4,12-1-1,1-7 0,13 1 0,-4-5-1,-8-2-10,2 1-8,-8-3-1,-1 0-12,1 0-15,-8-1-17,-3 0 33</inkml:trace>
</inkml:ink>
</file>

<file path=word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7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4 688,'-6'-1'258,"6"1"-207,0 2-3,7 11-9,5 5 2,8 14 15,4 13 5,9 21-10,4 15-9,-1 9-17,-11-2-7,-11-6-10,-8-6-2,-12-4-4,0-2-2,-9-11-1,-3-5-3,0-14-5,0-2-5,0-8-29,3-7-54,0-8 62</inkml:trace>
</inkml:ink>
</file>

<file path=word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7.0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 764,'9'1'307,"1"-1"-218,8-3-18,7 6-7,2-2-24,5-1-11,-3 0-17,-4-4-4,4-1-4,-5-1-2,1-1-9,-1 4-10,-8-4-42,-1 0 35,2-1 4</inkml:trace>
</inkml:ink>
</file>

<file path=word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6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0 916,'-1'10'344,"-5"2"-272,4 6-31,-4 0-6,-1 2-20,4-1-17,-4 0-28,5 0-9,2-4-10,-3-3 4,0-7 15,-2-5 3,-2-5-34,-2-4 44</inkml:trace>
</inkml:ink>
</file>

<file path=word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6:36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6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56 806,'-5'-4'325,"1"-1"-208,7-2-70,5 0-11,3-5-10,9 1-2,2-4-5,4-2-3,8 3-6,5 1-4,-3 0-1,-1 3-1,-4 2-4,-5 1-5,-1 3-29,-3-1-24,-2 1 34</inkml:trace>
</inkml:ink>
</file>

<file path=word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20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97 579,'16'-5'270,"-29"-3"-125,-3 1-52,3 5-14,0-2-10,0 3 1,7 3-3,4-2-10,8 0-25,4 2-8,11-2-20,-1 1-1,11 1 3,5-3 2,12 1 0,7-1-1,12-1-1,4-2-4,-2-3 3,-3 0 0,-11 0 4,-2 2-1,-3-2-4,1 3 0,-10-1-4,2 2 4,-19 3 0,-5 0-2,-3 3-2,-13-2-1,0 4 4,-11-3 6,-17 4 3,-5 3-1,-16-5-2,-4 4-4,-5-2-3,-5-3-1,1-2-3,-3 2 1,-5-3 0,1 1 1,7-1 0,6-2-3,16 2-3,4-1-4,9 1-2,4 0 0,3-3 5,6 2 3,1-2 4,3 0 0,11 3-5,1-2-3,19 2 2,2-1 0,12-6 7,7 4-1,18-2 3,1 0-2,14 3 1,-3-1 3,-9-4-1,5 3-1,-7-2 1,3 1-4,-8 1-1,-11-1 1,-14 1 1,-3 4 1,-13 0-2,1 1-4,-7 5-32,-4-3 27</inkml:trace>
</inkml:ink>
</file>

<file path=word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19.6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84 764,'-6'-1'306,"2"-2"-193,0-1-24,0 1-20,-1 1-9,3 0-19,2 0-10,0 2-19,0-1-7,14 0-5,40-6 2,-19 2-2,6 1 1,-3-4 3,1 5-5,-6-5 0,-5-1 0,1 4 1,-3-4 1,-1 5 2,-5 1-1,-5 0 0,3 7-1,-9-4-1,2 3 3,-7-3-3,-3-1 2,0 1 4,-2 0 0,0 0 4,0-1-1,-7 0 0,-40 2-4,24 4-3,1 4-2,-1 0-4,-6-3 3,3 1-2,-2-5 1,5 2 4,0 1-2,5-2 5,5 0-3,6 0-3,0-6-2,6 0-8,2 3-2,9-5 0,11 4 1,4-6 10,1 1 2,1-4 3,3 7 1,-2 0 2,-1-1-2,-3 3-6,-2-4 3,-3 2-2,-2 2 1,-2 4 5,-3 4-5,-6-4 0,-1-2 2,-4 0 3,-2-1 4,1 0 3,0-1 2,-2 0-5,-19 0-2,-36 0-5,31 9-1,-4-8 0,-1 2 1,4 2 2,-8-8-4,2 5-1,5 2-2,2 3-4,10 4 2,2-8-5,3 0 0,4-1-3,4 0 2,6 2-6,1-1-1,-3-2 5,0 0-1,11 0 9,42 4 3,-22-3 0,4-2 1,7-2 1,-4-3 0,-2-1 3,-1 5-2,-3-2 1,-2-3 0,-6 1-3,-3 3 1,-6 2-5,-5 1 6,-3 3-2,-6-3 4,-5-1 19,-1 1 0,-7 2 4,-5-1-4,-13 5-14,-2 4-6,-6-5 2,2 8-3,2-3-1,-2-1 4,8 2-5,-2-5 3,10-1-24,6-1-13,3-4-17,8 0-42,18-3 67</inkml:trace>
</inkml:ink>
</file>

<file path=word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20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195 653,'28'18'276,"-27"-25"-140,-1-7-82,1 0-6,-1 3-6,0-8 0,0-3-14,0-1-4,2-4-3,3 5 0,-2 0 0,-1 7 0,0 5 1,-2 3 2,0 7-2,0 1-7,0 3-4,0-4-4,0 0-7,0 3 4,0 12-1,5 30 0,-1-29 4,1 1-7,2 6 3,-1-3-1,1 3-3,-1 0 2,2 3-2,0 1-1,-2 0 4,-1 2-2,-9-8 0,0 2 0,-3-4 0,-3-2 0,2-4 0,4-2-3,-2-5-2,5-2 4,1 0 1,-2-4 4,2 2 3,-1-2-2,0-1 1,0 0-3,0 0-1,1 0 1,-1 1-7,1 0 4,-1 0 0,0 0-2,0 0 3,0 0-5,0 0 4,-4 1-2,-8 4-5,-28 10 2,27-13 2,1 2-2,4-1 5,-1 0 2,7 1 2,2-1-1,0-2-1,3-2 0,-2 1-2,0 0 4,2-1 6,14 1 0,31 0 0,-29-2-1,1 0-11,1 0 3,3-1-2,1 4 1,-5 0 3,1 1-3,-7 1 1,-7-3-7,0 1-10,-6-1-10,0 0-25,4 3-23,-4-1 47</inkml:trace>
</inkml:ink>
</file>

<file path=word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9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719,'-46'29'288,"46"-29"-196,0-1-25,0-1-35,0 2-8,0 0-5,0 0 3,0 0 2,12 2 0,33 4-4,-32-6-1,4 1-4,1 4-7,-2-5-3,6 4-5,-14-5-6,6-1 4,-6 1-8,-4-4-13,2 3 18</inkml:trace>
</inkml:ink>
</file>

<file path=word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8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9 177 810,'-41'28'330,"30"-31"-217,7-2-47,-9-3-16,10-1-24,0-3-8,1-5-3,7 1-3,4-3 0,-6-3 0,7 0 9,-4 2 6,-6-1 3,6 7-1,-4 5-9,2 4-8,-5 3-11,-2 1 6,3 7-5,-3-1 1,3 9 1,0 3-2,-4 2-1,2 2 1,4 3-2,2 1 4,-2 2-1,3 2-1,-3 1 1,0 0-4,-4-1 1,-1 0 0,-2-4 3,3-1 0,1-1-3,-5-9 0,5 0 0,1-3-1,-6-7 1,6 7 1,-5-10-1,1 4 0,3-4 3,1-1-3,3 1 1,-3-2 1,0 1-1,0 0-1,0 0 3,0 0-2,-1 0 0,0 0 0,0 0 2,0 0-3,0 0 0,0 0 1,-11 0-4,-28-2 1,26 0 2,2 4 1,1-2 4,1 3-1,5-1 4,1-3-1,1 0 4,2 1 2,1 0-3,0 0-4,0 0-6,0 0 2,24 5 6,35 6 4,-27-11 0,0 0 1,-1 1-7,-8-1-2,-6-1 0,-1-1-2,-8 0 2,3 2 0,0 2-13,-2 2-12,-3-1-29,-1-1-20,-1 2-25,0 2 55</inkml:trace>
</inkml:ink>
</file>

<file path=word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8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79 515,'-36'22'202,"38"-30"-135,-4 0-14,-1-2-18,5 2 4,4 4 3,2 0 0,1 4 1,-1 0-2,-8 0-9,0 1 3,-1-3-4,0 2-2,0 0 4,1 0 1,-1 0 5,1 0-4,-1 0-5,0 0-2,1 0-8,0 0 1,0 0 7,0 0 9,0 0 14,0 0 3,0 0-3,0-1-6,-1 0-13,0 0-5,1 0-4,-1 0-5,0 0-4,0 1 1,0-1-3,0 0-1,0 0 0,0 0 2,0 0 5,0 0-2,0 0 2,0 0-7,0 0-9,0 0 0,1 0-3,0 0 2,17-1-2,36-4 1,-31 1 0,1 1 0,-1-1 5,-1-1-5,-4 1 4,-1 2-1,-6-1-11,0 4-8,-4 1-18,-4-1-13,2 2-35,-4-2-12,0 0-18,0 0 14,0 0 66</inkml:trace>
</inkml:ink>
</file>

<file path=word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7.1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26 374,'-10'-11'242,"-5"2"5,0 4-107,1 4-70,-6 1-21,-3 5-19,3 6-1,-6 9-9,4 10 2,2 14-3,-1 8-4,3 18-3,2 12-5,7 8-2,5 3-2,4 4-22,3-3-12,5-4-37,2-9-38,9-22 69</inkml:trace>
</inkml:ink>
</file>

<file path=word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2.84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5 0 855,'30'1'305,"-28"-1"-265,0 0-5,-1 1 2,-1-1 15,-1 0 16,0 0 2,0 0-14,0 0-14,-15 9-9,-33 21-2,31-17 9,1-1 3,8-1-8,2-2-4,7-2-17,0 0-6,6-3-6,3 1-2,10-1-6,7-1 4,12-4 1,8-4 1,7-6 1,3-2 0,1-2-1,0 2-1,-7 4 3,-7-2-1,-13 6-4,-6 0 0,-10 2-2,-4 5-5,-4 0 2,-4 1-2,-4 2 4,-2 3 1,-9 4 6,-5 2 2,-8 4-2,-2-1 4,-5 0 3,1-1 5,1-3 6,-3-2-1,6-2-10,4-1-2,7-3-3,9-1-2,6-2-1,3 2-4,2-2-27,-3-2-6,0 0-35,21-1-18,48-15 61</inkml:trace>
</inkml:ink>
</file>

<file path=word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2.064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93 76 839,'-63'-2'321,"39"2"-248,9 1-14,5 3-15,-4-4-17,8 0-6,0 0-4,-3-2-2,6-1 0,1 2 0,0-3-8,4 1 0,-1 2-7,7 0 0,45-4-1,-19-4 1,6-1 1,-5-4-1,3 4 4,-1 4-3,-10-1 2,-3 5 1,-11 1-2,-4 1-2,-6 3 11,-7-1 0,-11 3 3,-10 8 1,-17 4-12,-11 3-2,-15 0 0,-9-6-1,4 2 0,1-5 3,17-1-2,15 4 1,15-9 1,12 3 0,11-4-11,5-2-3,16-1-6,5-2-1,22-5-14,14 0-16,15-1 32</inkml:trace>
</inkml:ink>
</file>

<file path=word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11.64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1 6 790,'-14'-8'189,"7"6"-225</inkml:trace>
</inkml:ink>
</file>

<file path=word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50.16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2 25 887,'-20'4'324,"7"-3"-275,2 1 2,5-1-24,3 2-4,2-3-11,5 3-3,11-1-8,2-1-3,14 2 5,3-5-1,4 0 1,-2 0 2,-1-5-2,-5 2-1,-6-4 4,2 1-2,-7 4 0,-5-1-2,-4 2-3,-3 4-5,-7-2-11,0 3 6,-8 5-2,-7-1-3,-9 10 5,-7 1-3,-2 2 7,-1 1 8,0-3 14,6-5 5,9-2 0,11 1 0,9-2-15,4-1-11,13-1-25,1-4 237,18-10-161</inkml:trace>
</inkml:ink>
</file>

<file path=word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28:49.70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9.47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9 138 658,'-39'-26'290,"32"28"-167,3 2-20,7 2-68,8 3-14,7-1-10,1-4-1,8-2-1,3-2 2,5-4-4,-2-2 2,-7-4 1,1 0-2,-10-1-5,1 5 2,-2 1-5,-4-2 3,-3 4 0,-1-1-2,-4 1 5,-3 0-4,-1 0 3,-1 2 1,-2-1 4,-1 1-1,-3-1-2,-37-7-5,15 8-7,-5 0 2,1 2 0,-3 1 4,8-1 4,7 1 6,11-2 2,10 1-7,8 0-7,14 1-5,12-2-6,5-4 6,9-6 2,-3-6-7,-1-1-34,-2-2 31</inkml:trace>
</inkml:ink>
</file>

<file path=word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9.09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2 14 641,'-22'-14'160</inkml:trace>
</inkml:ink>
</file>

<file path=word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1.5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277,'14'7'194,"-4"0"19,1 4-43,1 5-69,-2-1-30,2 3-58,-3-4-44,-2 1 19</inkml:trace>
</inkml:ink>
</file>

<file path=word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1.4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8,'1'4'247,"0"2"-198,5 9-22,-5-10-53,0-1-62,3-1 58</inkml:trace>
</inkml:ink>
</file>

<file path=word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0.7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 679,'1'0'290,"2"2"-163,-4-3-46,0 0-9,0 1-19,1 0-8,0 0-18,0 0-13,0 0-25,0-1-19,-1 0-217,0 0 174</inkml:trace>
</inkml:ink>
</file>

<file path=word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6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0 765,'0'1'301,"0"-3"-213,7 3-48,4-2-18,7-3-10,4 1-2,2-2-4,3 4 0,-1-1-4,0 1-1,-4 0-8,-4-2-9,-1 0-25,0-1-20,0 2 36</inkml:trace>
</inkml:ink>
</file>

<file path=word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0.5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762,'3'0'299,"4"4"-207,-2-4-21,-5 2-26,3-1-7,-3-1-11,0 0-8,0-1-7,0 0-5,0 1-10,0 0-8,0 0-22,4 1-19,9 2-146,36 18 135</inkml:trace>
</inkml:ink>
</file>

<file path=word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40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 756,'4'-4'311,"7"3"-185,-6 1-33,-6-1-18,6 3 0,-7-2-5,1-1-4,0 0-23,0 1-17,0-1-16,0 0-7,0 1-24,1 0-16,0 0-27,0 0-25,5 2 59</inkml:trace>
</inkml:ink>
</file>

<file path=word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39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60,'68'17'322,"-64"-17"-259,5 4-17,-7-4-33,0-3-10,5 4-16,-4-4-6,5 3-30,-4 0-14,0 1 41</inkml:trace>
</inkml:ink>
</file>

<file path=word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32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44 884,'-14'-2'317,"7"-1"-280,14 5 3,0-2-27,8 0-6,15 5-6,-5 1 1,21-1 19,3 4 4,17-7 5,6-5-3,5 0-17,-1 0-4,0-3-6,2-1 4,-1-5-1,1-1-1,-12 3 1,-10 1-1,-10 7-2,-7 1 1,-5 5-1,-9 0 0,-7 3 0,-4-2 1,-11-3 9,3 4 8,-6 0 10,-5 3 0,-1 5-7,-7 1-5,0 8-7,-2 1 4,4 10 6,2 6 4,4 4 6,3 7-5,3-1-7,4-15-5,-3-17-7,1 0 1,9 47-2,3-4 2,0-11 1,-7-26 0,-5-8-2,-1-4 0,0-6-15,-3-3-18,-1-7-43,-7 2 590,-8-14-407</inkml:trace>
</inkml:ink>
</file>

<file path=word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32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604,'6'-7'220,"1"4"-178,-3-1-1,2 4 6,-1 2 13,-2 5 16,3 8 0,2 15-8,0 8-9,4 11-9,0 4 1,-2 3-10,4 1-7,-4 2-13,1-1-11,-4-2-7,-5-5-3,-1-11 1,-1-2 1,-2-13 7,0-7 2,5-4-2,1-5-2,2-5-5,4 1-3,8-5-2,1 0 1,8-4 0,0-2 2,0-5 0,6 4 2,6-3 0,3 0 0,8 0 0,7-2 0,13 1-1,3 2 1,2 2-1,-2-3 0,1 1-1,4 1-1,1-1 1,-3 4 1,-11 1 0,-12-2-1,-4 8-1,-8-4 0,-4 4 1,-2 3-2,-10-4 2,2 8-4,-15-5-17,-5-3-7,-13 0-18,-8-4-16,-11-3 42</inkml:trace>
</inkml:ink>
</file>

<file path=word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31.3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5 19 709,'0'-1'239,"0"1"-226,3-1-4,6-2 1,26-9 0,-32 13 13,-8-5 14,10 6 31,-3 2 13,-2-6 10,0 2-6,-1 0-28,0 0-12,1 0-22,0 12-10,3 48-3,2-18-2,-9 8-4,0 3-1,-1 9-1,-5-2-1,3 1-2,-3 1 1,2-8 0,-1-5-1,3-4 2,0-6 0,-2-11-1,3-1 0,7-9-2,5-1-2,8-7 0,-1-6 0,9-11 1,9-5 2,4-9 1,5 0 4,2-2-2,-6-2-1,6 10 3,1 3-4,2 7 0,7 2 0,0 3 4,3-1 3,-7 3 2,-7 1 3,0-1-4,-2 2-2,4 0-1,8-1-2,-1-3-2,2-1 2,-3-4-2,-4 1 0,-6-2 0,-1 1 0,-6-1 1,-4-3 1,-4 1 4,-6 1-1,-9 0 5,-4 1-1,-3 4 11,-3-1 9,-1 2 7,0 0 3,0 1-12,0-1-8,0 0-12,0 0-1,0 0-1,0 0-1,0 0 1,-1 0-5,-3-1 0,2 1 0,-3-2-3,-24-28 3,26 17-2,0 2 1,4-14 0,-3-5-1,3-8 0,-2-8 0,2-2 2,1-2-1,-2 3-1,3 4 1,-3 14-2,-2 2 3,-1 9 2,-1 2-2,-1 0 1,0 9-1,1-2-2,0 4 0,3 4 1,-1-2-2,2 5-2,0 0 0,1 0-2,0-1 3,-1 0 2,1 0-3,0 0 3,0 0 1,0 0 5,-1 0 4,0 0 1,0 0 2,0 0-4,-3 1-3,-17 6-3,-33 7-1,10-11-6,-7-1-3,-16-5-4,-2 1 1,2 2 7,-5-3 3,-5 2 5,-2 0-3,-4-2 2,3 2-3,6-2 0,-5-1 1,2 1-1,3 1-2,8 3 2,12 3-1,14-1 1,5 3 3,16-6 1,3-1-3,7 1-2,5-3-9,4 2-61,4 2-14,15 2-26,-1 0-12,8-1 90</inkml:trace>
</inkml:ink>
</file>

<file path=word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28.2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861,'-2'-6'308,"2"3"-271,2 3-8,0 0-19,-2 0 0,0 0 2,0 0 5,0 0 10,0 0 3,5 11 4,15 43 1,-16-12-6,3 18-1,5 28-8,-3 11-5,5 20-5,1 1-3,-3-5-2,-1 0-2,-1-15 2,-1-6-2,0-17-1,-3-8 2,1-19-3,-4-12 1,-3-12 7,-1-11 8,-2-6 5,0-3 2,2-6-2,-1 1-2,-2-3-4,3 1-1,0 0-7,0 1-1,0-1-9,0 0-13,-2 0-34,-4-3-18,-25-18-31,30 19 53</inkml:trace>
</inkml:ink>
</file>

<file path=word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27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10 727,'-41'33'305,"39"-32"-188,-2-2-36,5 2-55,-1-1-10,0 0-14,0 0-1,0 0 1,0 0 4,0 0 9,10 2 3,45 7-1,-23-8-5,10-2-6,5-1-2,-2-3-2,-4-7-2,6 4 1,-4-1 0,0 0-1,9 4 6,2 1-5,3 2-1,-2 0 1,-5 0-1,-7-3 1,-1-1 1,2 0-2,-1 2-3,6 2 1,-4 0 1,-2 1 1,-2 2-1,-7-1 1,-1 3-1,-7-1 1,-1-3 1,0 0 1,1-3-2,0 0 0,1 1 0,2-1 0,1 0 0,8 2 0,0-3 2,1 1-2,0-2-1,-5-1 0,-2 1-1,2 1 1,2 1 1,2 1 1,4 0 1,6 1-1,1 1 0,-2 0 0,-1 1-1,-6 0 0,-4 0 1,4 4-1,1-2 0,1 2 0,5-2 0,4-2 1,-2 0 3,-1-2-4,-3 0 0,-8-1 1,-3 0-4,-5 1 3,-5 0 2,-2 2-1,-4-1 2,-6 2-2,-1 1-1,-9-2 2,2 2 0,-4-2-1,-1 0 0,0 0-31,0 0-83,-8 1 79</inkml:trace>
</inkml:ink>
</file>

<file path=word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8:02.08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76 0 579,'-15'3'261,"-1"-1"-103,-3-2-73,0 1-34,5-1-12,-3 0-10,-1-1-3,4 1 10,2 0 5,2 3-2,2-1-3,2 1-9,1 4-5,1-3-13,5 4-4,0-1-2,2 1-2,3 0 3,-3-3 0,4 2 0,3-2 1,8-2 0,10 0-2,6-5 4,7-1-2,6-2 0,-1-6 0,-4 3-2,0-3-2,-8 1 4,-4 3 3,-5 4-4,-7 0 0,-4 3-3,-4 0 1,-7 1-2,0 6-2,-7 0 1,-7 1 0,-6 5-5,-3-3-1,-6 5-4,-1 0 1,-3-6 6,0 4 2,-4-3 2,7-1-1,2 2 2,-3-7 5,15 0 1,2-4 0,10 2-2,12 4-6,3-5-2,6 4-4,2-10 5,5 0 2,2-1 2,3-5 1,6 5-1,1-4-1,-5 3 0,2 5 2,-12 0-6,-8-1-11,-4 5-22,-10-2 520,-12 2-369</inkml:trace>
</inkml:ink>
</file>

<file path=word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4.6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168 491,'-9'37'245,"0"-1"-61,0-3-103,5-2-8,0-15-12,2-5-5,1-8 6,-1-3 5,1-4 1,3 0-7,-1-8-25,3-5-9,-1-4-17,0-5-4,-3-7 0,1-1-3,-1-4-3,0-4-1,2 7 0,1 1 1,1 15 3,0 6-3,0 10 0,-1 4-1,3 4-3,1 5 2,3 9 1,3 4 1,4 12-3,-2 1 2,2 2 4,-5-2 2,3-3 3,-1-2 0,-3-4-4,3-2 0,-3-9 0,2 0 0,-8-11 0,-2 0-3,-9-4 4,-4 0 4,-5-1 3,-2 0 1,-2 3-3,-5 2-7,-1 3-3,-9 0 0,3 0 0,1 1-5,-5-3-34,2 3 436,-16 0-308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47.37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58 32 311,'-36'-11'196,"35"13"-17,-1-3-30,-2-3-63,2 2-27,-2-6-30,1 6-8,3 2-8,0 0-1,0 0 0,0 0-1,-1 0 1,1 0 2,0 0 4,-1-1 6,1 1 11,-1 0 2,1-1 1,-1 1 0,0 0-8,0-1-3,0 0-5,0 0-4,0 0-6,0 1 0,0 0-6,0 0-3,1 0-1,0 0-2,0 0-1,0 0 2,0 0-1,0 0 1,8 3-1,28 13 1,-28-16 1,3 1-1,-2-2 1,5 2 1,-1 0 2,-2 0-2,1 3 0,0-1-1,-1 0-2,3 1 2,-2-3 3,-3-3-2,7 2 2,4 0 1,1 0 5,3 0 5,1 0 3,-10-3-3,1 1-3,-2 2-5,-7-1-1,4 2-2,-6 1 1,0-3-3,-2-1-3,4 2 1,0-1 0,0-1 0,1 2 1,0-2-1,1 0 1,0 2 4,0-1 0,0-2-1,-2 3-1,-1 0-2,-1-1 1,-2 0 0,1 1 2,0 0-2,-2 0-1,3 2 2,-5-2-3,0-1 4,0 0-4,-1 0 3,0 0-2,1 0 4,-1 0 12,1 1 0,0 0 9,-1 0 2,0 0-2,0 0-3,0 0-1,0 0-2,0 0-6,0 0-2,0 0-7,1 0-6,-1 0-6,0 0-7,0 0-35,0 0-19,-1 3-42,0 3 63</inkml:trace>
</inkml:ink>
</file>

<file path=word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6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3 779,'-1'-1'277,"0"0"-237,0 0-33,0 1-8,0 0-20,-1 15-20,5 27-76,2-31-48,-4-8-51,2 3 119</inkml:trace>
</inkml:ink>
</file>

<file path=word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3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0 117 778,'-30'-33'299,"30"32"-216,0 1-25,0-1-27,0 1-7,0-1-6,0 0 5,0 0 11,0 0 5,0 0 2,0 0 1,0 0-7,0 0-8,0 0-10,0 0-6,0 0-2,0 0-1,0 0 4,0 0 6,0 0 3,0 0 0,0 0-3,0-1-5,-1-1-4,0 0-2,0 2 1,0-1 1,0 1-5,0 0 6,0 0 1,0 0-3,0 0 0,0 0-3,0 0-5,0 1 0,0-1-3,1 0 0,0 0-1,0 0 1,-1 1 2,0 0 1,0 0 0,0 12-1,0 38 3,1-29-2,-2 3 4,0-2-4,0 1-1,2-2 1,0-3-2,1 1 2,-1-6-1,2 3 1,0-3 1,-1-1-1,0-4 2,-1-6-2,0-2 2,0 1 0,0-1 1,0 0 0,-1 0 0,1 0 0,-1 0 1,0 0-2,0 0-2,0 0 0,0 0-2,0 0 2,0 0 0,0 0 0,0 0 0,0 0 0,0 0 1,1 0-1,-1 0 0,1 0 1,-1 0-4,0 0 2,0 0 4,0 0 1,0 0 4,0 0-2,0 5-6,1 0 0,0 0 2,1 27-2,-2-29 2,-1-1-1,1 2-3,1 1 2,0-1 0,0 1 0,1-1 2,0 0-1,0-1-2,2 3 1,-2-4 1,1 1 1,1 1 2,-3-4-1,0 0-2,0 0 0,0 0-1,0 0 0,0 0 1,0 0-3,0 0 2,0 0 0,0 0 0,0 0 0,0 0 4,0 0-4,0-1-3,0 0 3,10-19-6,9-39 2,-18 18-2,4-1-1,1-8 2,-4 0 3,2 5 0,-5 1 1,2 16-4,0 8 1,-1 11 2,5 5 0,-4 4 1,0 2 1,5 5-4,-3 5-1,3 8 3,3 5-3,-2 6 5,4 3-2,2 2 0,2-2 1,2 0 1,2-3 0,-1-5 3,-1-2-1,-5-6-2,-1 1 0,-6-4-2,-7-5 0,-2-2 3,-12-3 1,-1 4 2,-5-3-1,-8-1 3,3 2-3,-4-4 0,3 2 3,0 0-9,0-1 4,6-1 0,5 0-5,4-3-22,1 0-25,8-5-34,-1-1-22,13-3 69</inkml:trace>
</inkml:ink>
</file>

<file path=word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1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65 936,'-2'9'347,"2"5"-266,-1 4-36,5 10-10,2 6 1,0 1-7,0 0-2,2-2-4,-3-7-12,-2-3 3,5-4-8,-6-6 0,2-5-1,-3-7 0,-5-2-1,2-2 5,1 2-7,0 0-6,-7-12-5,-21-41-5,18 24 8,-3 1 2,2 0 2,-2-2-1,-1 6 3,4 0-1,-1 1-1,5 6 2,3 3-2,4 2-2,3 7-1,1-2 0,7 0 1,1 2 1,8 3 2,0 3 1,2 3-1,2 1 1,2-1 0,-3-2 0,-6-1-3,5-1 5,0-2-2,5 2 3,-2-3 5,-6-1-3,-2 1 2,-5 1 0,-4 2 0,-6-1 0,-2 0 3,-2 1 1,2 1-1,0 0 1,0 0-2,0 0-7,-1-1-4,0 0-10,0 1-15,0 0-16,0 0-28,0 0 430,1 0-282</inkml:trace>
</inkml:ink>
</file>

<file path=word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7:10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59 854,'-2'-3'331,"0"7"-245,3 16-41,-14 5-22,5 18-5,-7-1 4,0-3 9,6-2 7,4-12-3,-1-6-3,3-8-4,3-3-1,-4-8-7,4-1 0,0-9-3,0-1-4,0-16-1,0 1-2,-4-8-6,-2-7 2,2 3-4,-3 0 0,8 8 0,-1 2 2,1 10 5,2 4-2,3 6-2,1 4-5,4 3-4,4 3 0,2 9 0,1 3 1,3 13-1,-1 3 3,2 9-2,-3 0 4,2 3 2,-4-2-2,0-4 1,-1-4-2,-7-6 0,1-4-1,-7-8-1,2 2-1,-6-5 2,-4-3 5,-2 3 9,-7-5 3,-3 3 1,-8-3 3,-7-2 0,-2 1 3,-1-1 4,1 0-8,5 1-7,3 0-5,4-2-6,8-1-7,5-2-21,4 0-13,5-1-43,1 0-7,-1 0 1,0 0-7,6-1 71</inkml:trace>
</inkml:ink>
</file>

<file path=word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6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0 44 845,'-31'22'323,"31"-25"-242,1 1-46,-1 0-16,0 1-12,0 0 0,-1 1-3,0 0 7,-5 21 12,-18 48 4,9-9 9,-3 10-5,1 2 0,2-2-1,0-13-5,2-11-2,4-12-11,-1-6-3,7-10-4,-3-7-1,6-6-2,-1-4 0,-5-9 3,7-2 1,5-15 2,-2-10-1,11-19-2,-1-12-1,6-14 1,3 0-3,0 9 3,1 13-2,-7 13-3,-1 13 7,-3 9-1,-1 5 2,-1 11-2,-2 0-2,1 9-4,-5 2-1,11 13-2,0 6 1,2 11 1,2 7 1,-8 6 4,7 5-1,3 3 0,4 0-1,1-3 2,-8-7-1,-3-9-1,-1 0 1,-6-11-3,5 0 2,-4-3-1,-4-7 1,-2-5-1,-3 0 0,-7-7 1,-4-2 1,-7-1 2,-8-3 1,-11-2-1,-4 2 0,-10 0-1,-5-2-1,-1 5 6,2-2 1,8 4 1,9 4-1,4 0-6,3 0-2,7-1-2,-4-2-1,7 2-3,-2 0-2,9-2-5,3 2-1,6-2-14,6 1-15,-4-3-24,9 2-14,7-5 45</inkml:trace>
</inkml:ink>
</file>

<file path=word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44.8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0 70 811,'-37'35'278,"38"-16"-254,0 8-2,0 17-4,2 6 2,2 10-2,-1 5 2,2-8 3,1-2 3,-2-14 6,0-9-1,-3-7-3,-1-5-1,-1-6-6,0-6-3,-1-7-2,-2-4-1,1-14-6,-3-7-1,3-10-9,0-6-3,-3-10-4,3-1 1,-4-6 4,-2 1-1,-1 6 6,-2 4-2,0 7 0,-2 5 3,3 8-2,-1 4 2,1 7 6,4 7 0,2 3 9,2 3 4,2 3 4,-1-5 3,1 3-9,0 0-2,0 0-8,0 0-3,20-4-1,31-5-3,-28 3-1,2 2 2,7 3-4,4-2 1,2 0 1,6 4-2,-5 1 2,-8 1-1,-6 0 0,-7-1-1,-6 2-7,-4-3-5,-2 3-21,-2 1-8,-4-1-19,1 8-15,-2-3 49</inkml:trace>
</inkml:ink>
</file>

<file path=word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6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61 870,'-42'-2'318,"55"-4"-243,2-3-19,8 1-4,3 0-7,5-6-17,0 2-9,3 1-13,-6-4 0,-10 3-4,-1 0-5,-7 2-11,0-1-13,-3 4-33,-2-3 251,-3-4-155</inkml:trace>
</inkml:ink>
</file>

<file path=word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6: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47 693,'-9'-17'290,"4"5"-176,1 3-4,-1 0-40,5 8-9,0 1-6,-3 0-4,3 0-13,-1 0-10,0 0-19,0 0-4,-1 19-2,-1 47-1,1-13 1,-2 1-1,1 1-1,-2-6 2,4-10-2,0-7 1,0-8-2,2-7 0,2-6 0,3-2 0,0-6-3,1-2-4,7-5-1,10-4-1,9-7 1,6 1 4,-2-2 2,-9-3 1,4 6 1,-5-3 0,-1 3 0,-2 5 0,-6-3-8,-2 6-9,-4 2-23,-2 1-20,-8-1 36</inkml:trace>
</inkml:ink>
</file>

<file path=word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0:58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85 17,-49-15,-3-2,0 0,-2-2</inkml:trace>
</inkml:ink>
</file>

<file path=word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8.2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27 868,'-11'-11'343,"18"5"-213,12 1-104,30 0-21,17 0-1,27 0 1,15-5 0,22-2-2,9-1-1,16 2 1,0-2-1,-11 1-18,2 4-14,-16-3 18</inkml:trace>
</inkml:ink>
</file>

<file path=word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7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 768,'35'-5'286,"-27"26"-208,-8 7-44,8 19-29,4 4-20,3-4 8</inkml:trace>
</inkml:ink>
</file>

<file path=word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6.2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879,'4'-2'313,"6"0"-272,-2-5-6,13 2-21,0-3-2,5-1-4,3 2-2,-2-1-14,4 3-11,-4 0-33,0 2-26,-3-1 48</inkml:trace>
</inkml:ink>
</file>

<file path=word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7.5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6 819,'0'-7'292,"7"2"-254,6 1 0,1-2-27,7 1-5,6 5-22,-4-3-12,6 2-63,-2 1-166,-9-5 174</inkml:trace>
</inkml:ink>
</file>

<file path=word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7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92,'7'10'279,"1"4"-129,7 15-59,0 5 3,4 7-42,5 3-14,-5-4-18,-1-2-7,-5-3-8,-4-1-1,-5-2 2,-4 0-4,-7-7-10,-3-1-5,-5-6-16,3-4-10,0-13-21,2-9 37</inkml:trace>
</inkml:ink>
</file>

<file path=word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6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62 541,'2'26'231,"1"11"-138,-3 4-17,6 5-39,-6-3-16,0 0-20,0-4-5,-6-13-2,3-2 0,-3-11 5,-2-7 3,0-7 2,-2-11-2,-1-8-4,2-6-2,0-14 4,3-1 2,2-14 11,2-1-1,2 7 4,2 7 5,4 13 4,2 12 0,1 8-2,2 0-4,4 10-8,3 4 1,8 14-4,-2 4-1,6 3 3,2 3-4,-7-4 0,4 4-2,-6-2-4,-8-3 2,2 0 2,-7-6 1,-5-4 5,1-1-3,-5-5 1,-1 2 4,-6-2 4,-5-3 1,-5 2-2,-5-1-5,-9-2-9,3 4-4,-9-1-12,2 4-3,0-1-16,0 1-8,6 1 28</inkml:trace>
</inkml:ink>
</file>

<file path=word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6.3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6 452,'-3'-5'184,"8"4"-147,6 0-10,11 3-33,9 0-8,-1-1 14,0 1-79,-3-2 59</inkml:trace>
</inkml:ink>
</file>

<file path=word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6.2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567,'2'3'239,"-2"3"-100,0 10-110,1 10 5,-2 2-6,-3 1-5,1-3-37,-5-6-24,0-7-83,1-4-19,-1-9-72,-1-3 120</inkml:trace>
</inkml:ink>
</file>

<file path=word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6.0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69 799,'26'-34'323,"-30"32"-207,2 1-29,0 1-36,1-1-9,0 0-16,0 0-6,0 1-14,0 0-4,0 0-3,0 10-2,-1 47 3,3-30 2,0 0-2,1-4 1,-1-9-3,-1-1-2,0-10 1,1 0 1,-1-2 4,-1-2 0,0 0-2,-1-5-4,-3-24 1,-2-29-2,12 23 4,0-4-3,4-1-2,1 2 5,-1 12-1,1 7 2,0 16 2,-1 1-5,5 12-2,2 5 3,0 7-1,3 6 1,1 5 3,-3-1-2,-2-1 3,3 1 0,-10-7-2,0-2 3,-4-6-4,-3-3 0,1-5 1,2-1 1,-2-3 6,-3-1 4,-4-3 0,-3 0 3,-10-2-5,3 2-2,-3 2 1,-5 3-8,5 5-13,-5-4-12,3 5-46,0-5 25,5-5 23</inkml:trace>
</inkml:ink>
</file>

<file path=word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5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116 743,'-54'-32'283,"54"30"-209,0-1-40,-1 3-11,1 0-13,0 0-1,0 0 4,0 13 8,-2 52 11,-5-24 3,0 6-6,1-3-10,1-13-7,2-7-7,2-11 4,-1-10 5,3-2 11,-2-4 4,0-11-2,1-5-8,3-14-14,2-5-1,1-12-4,2 0 1,1 1-1,2 4 2,-3 14-2,-1 8 0,3 17 1,-5 2-1,5 8-1,2 7-1,4 11-2,3 7 5,0 4 0,5 2-1,-9-8 1,2 0-3,-5-6 1,-8-4 1,0-3 1,-4-4 2,0 2-1,-1-2-2,-3 3 0,-5 1 0,-6-1 3,-4 0 0,-13 0 4,1-1-5,-5 0 0,1 2 2,9 0-7,0-4 5,9-2-15,3 0-5,4-8-18,4 0-25,6-1 43</inkml:trace>
</inkml:ink>
</file>

<file path=word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3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953 216,'-32'-8'121,"30"10"-18,0-1 2,-3 3 1,1-1 4,0 1-7,0-4-9,2 2-29,2 0-13,0-2-21,0 0-2,0 0-12,0 0-4,0 0-3,0 0-2,0 0-3,0 0 1,0 0-4,0 0 0,0 0-2,0-1 0,0 0 1,0 1 0,7-6-2,34-30-4,-22 19 5,4-4 1,11-3 0,9-6 2,14-4-2,3-5-2,5-7 2,1 1 2,12-4 7,12 0 4,12-1 10,4-4 4,11-6-5,4-1 0,8 0-11,11 8-2,-5 10-4,-13 2 1,-5 9-4,-9-2-4,-17 8 3,-1 9-2,-21 3 1,-13 5 2,-12 5-2,-8-3 3,-4 7-2,0 0 1,-5 2-1,-2 7-2,-6-5 2,-6-1 2,-9-1 5,-1-2 3,-3 0 19,0 2 10,-1-2 2,0 0 0,0 0-8,1 0-7,-1-1 11,0 1 3,0-1-10,0 1-6,0-1-19,0 0-4,0 0-3,0 0 0,0 0 2,0 0-2,0 1 1,0 0 1,0-1-2,0 1 1,0 0-1,0 0-1,1 0-3,0 0-1,0 0-7,0 0 0,0 0-7,0 0-6,0 0-16,0 0-11,0 0-20,0 0-9,0 0 55</inkml:trace>
</inkml:ink>
</file>

<file path=word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0:12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1.9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2017 553,'-57'26'247,"52"-32"-124,6 5-31,-3-10-54,3 3-13,1-7-12,-2-10-2,9 4-3,5-6 0,6-8 4,6-2-4,6-7 0,4-3-1,18 3-2,3-4 1,4-3-1,4-2-2,-8-8 1,2-2-2,19-2 2,3 1 0,5-1-1,1-3 2,0-3-2,6-2 0,6 1 2,1 3 2,10 0 5,1-2 0,9-1-1,1-3-4,5 1-4,-3 6-2,1 3 0,9 7 1,-12 2-1,-2 5 0,6 6-1,-9 3 1,0 9 0,-2 2 1,4 9 0,-2 5 0,-16 2-1,3 3 0,-21 3-1,-5 1-1,-5 6 1,-12 1 0,-21 2 0,-8 0 1,-14 2 0,-5-1 0,-5 0 1,-3 1 2,-4-2 4,0-2 6,-1 1 15,0 0 3,0 0-1,0 0-5,0-1-18,0 0-2,0 0-2,0 0-3,-6 0 1,3 0-2,-33-6-1,35 7 1,2-2 0,-1 2-1,1 0-4,-1 0-8,1 0-23,0 0-12,0 0 32,0 0 0</inkml:trace>
</inkml:ink>
</file>

<file path=word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6.0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84 727,'-4'4'269,"2"11"-214,-2 2-19,1 14-14,-1 8 4,0 3 6,0 5-1,0-3-8,0 0-7,3-5-5,-4-6-4,1-8 0,0-7 3,2-8 10,0-9 2,-1-2 1,2-1-1,0 1-12,1 0-6,0-3-10,1-26-6,4-38 1,-1 24 5,0-6 7,1-1 3,0 2 2,1 1 0,0 1 2,2 11 0,-4 8 2,0 5-2,0 18 0,0 0-1,4 14-4,1 4 1,5 21-1,3 9-1,1 13 2,3 7-1,-3 2 0,-2-1 0,-3 0-4,-1-1-7,-1-9-13,-6-13-6,-8-8-17,1-7-18,-7-11 40</inkml:trace>
</inkml:ink>
</file>

<file path=word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4.8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44 384,'-13'-2'212,"-4"0"-76,-1-3 2,6 4-15,4-2-36,0 0-14,10 4-27,2 3-12,4-1-16,8 3-6,11 0 2,8-2 3,15-1-2,6-1-1,10-2-1,3-4 0,17-1 2,0-2 0,5-1-4,2-1-1,-1 4-2,0-2-1,-2 1-3,-4 5 3,-14-3-3,-3 4-1,-10 0 1,-1 2-5,-14 1 0,-10 0-5,-16 4-7,-10-3-2,-17 1 1,-6 3 7,-19-3 5,-11 1 3,-10 0-6,-6 2-1,-7-1 1,-4 1-1,-7-4 1,-4-4 0,-3-4-6,4 2-5,0-4-8,9 2-1,5-3 7,2 0 2,14-1 15,7 4 0,16 2 2,7-1 5,13 4 0,4-1-2,7 0-5,8 0-3,16 0-2,10 2 2,23 0 5,8-2 5,13 0 3,1-2 3,4-3 5,5 1-4,4 0 5,-6 0 1,-9 0 1,-5 2-3,-10 1-4,0 3-4,-12 2 0,-11-1 1,-12 1-1,-5 0 4,-11-1 2,-2-1 2,-9 0 7,-1 0-4,-1-2 1,0 0 0,-1 0-15,0 0-10,-19 2-37,-38 8-27,15-6 41</inkml:trace>
</inkml:ink>
</file>

<file path=word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1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414,'37'-11'139,"-42"11"-164,0 1 13</inkml:trace>
</inkml:ink>
</file>

<file path=word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1.0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189,'61'-33'47</inkml:trace>
</inkml:ink>
</file>

<file path=word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0.4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16 429,'15'-55'196,"10"-3"-53,6 0 3,6-3-44,7 3 16,8-3-34,4-2-4,11 8-16,1 2-6,-4 7-18,-3 4-9,-5 9-12,0 2-7,0 2-6,1 6 0,-9 3-2,-8-1-1,-9 5-3,-7 2 0,-4 7 1,-4 0-1,-5 5 6,-4 0-3,-5 0-3,3 3 3,-3 0-3,-2-1-1,0 0 1,0 0 2,0 0-1,0 0 1,0 0 1,0 0-2,0 0 1,0 0 0,0 0 2,1 0-2,-1 0-1,2 1 2,-2-1-3,0 0 0,0 0 3,0 0-5,0 0 0,0 0 1,0 0-9,0 0-2,0 0-11,0 0-6,0 0-5,3 5-3,-2-2 2,2 2-1,18 25-9,-20-26-15,-1 0 39</inkml:trace>
</inkml:ink>
</file>

<file path=word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59.5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9 1751 462,'-69'4'190,"60"-5"-124,-2-3-27,5 1-12,-3-1-2,-2-2 10,4 5 13,-1-3 3,3 0-19,2 0 0,2-7-19,1 1-6,0-4 5,3-6-5,2-6-3,0-4 5,1-13 2,-1-10 1,6-14 7,1-9 1,8-5 3,5-3 1,12-2 3,5 2-1,8-2-4,10 4-3,6 4-3,5-2-2,20 2 0,0-1-2,9 8-4,-2 10-1,-7 6-1,0 4 3,-4 4 5,0-3-1,-9 5-1,-5 1-3,-11 5-7,-1 8 1,-12 10-1,0 2 3,-15 10 2,-7-1-1,-6 6 0,-8 4-3,-3 3-3,-4-1 1,-5-2-1,-2-1 0,-2 0 3,3 0 1,0 1 4,0 0 3,0 0 2,0 0-1,-1 0-1,0 0-3,0 0-5,0 0 3,1 0-6,0 0 2,-1 0 2,0 0-4,0 0-11,0 0-3,0 0-13,0 0-4,0 0-12,1 0-24,0 0 44</inkml:trace>
</inkml:ink>
</file>

<file path=word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9:09.94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21 0,'0'0,"0"0,0 0,0 0,0 0,0 0,0 0,-71 67,61-58,3-2,2 3,1-3,-1 0,0 0,0 0,1 0,-1 3,-2-1,0 0,0 1,-1-1,4-2,-1-2,0 0,1 0,-1-3,2 0,1 1,0-1,-1 0,1 1,0-1,-1 1,1-1,-1 0,1 1,0-1,-1-2,1 2,0-2,-1 0,1 0,0 0,-1 0,1 0,-1-2</inkml:trace>
</inkml:ink>
</file>

<file path=word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9:09.46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37,'0'0,"0"0,80-57,-30 24,-13 7,-11 12,-7 7</inkml:trace>
</inkml:ink>
</file>

<file path=word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7:15.0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6:35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</inkml:trace>
</inkml:ink>
</file>

<file path=word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5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51 814,'-22'6'327,"28"-3"-182,9 11-105,7 7-16,1 8-1,-1 3-5,-7 1-5,0-1 1,-7-6-8,2 0-3,-5-13 6,-3-4 5,-3-10 32,-2-3 10,1-6 0,-4-7-5,4-6-24,0-5-8,2-3-7,1-2-5,-1 2-9,4 5-6,-2 3-1,2 4 2,5 6-29,3 2-21,7 2-34,5-1 690,6 4-460</inkml:trace>
</inkml:ink>
</file>

<file path=word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5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1 888,'-3'-3'307,"0"-1"-286,3 2-29,-3 0-168,3 2 128</inkml:trace>
</inkml:ink>
</file>

<file path=word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5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144 891,'2'17'312,"5"22"-287,0 10-4,-1 15-3,0 1-8,0-8-9,-2-9-4,1-16-4,-2-7-2,-3-14 6,4 0 2,-6-9 3,-2-7 3,-2-8-7,-6-9-4,-4-12-10,0-5 0,-7-14 4,-1-6 5,4-3 16,0 4 5,10 11-2,3 5-2,7 9-11,4 2 1,10 8 3,8 6 6,9 6 8,3 3-1,12 4 5,6 2 0,11 4-5,2 7-4,-5-2-4,-8 3-4,-9 1-2,-4-1 4,-11 2-5,-7-2-1,-14 0 3,-10 1-2,-20 0 5,-11 2 5,-18 4-6,-7 2 3,-10 2-6,-7 2 0,3 2-7,3 0-11,20 1-38,9-8 32</inkml:trace>
</inkml:ink>
</file>

<file path=word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4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323 706,'-62'-34'270,"63"36"-226,3 3-1,4 8-25,2 10-13,9 15-2,3 6-1,17 10 1,4-2-3,5-11 1,7-6 0,-6-18 4,3-7 10,-2-17 19,-2-7 7,5-11 3,0-9-10,5 3-15,-6-7-10,-2 1-4,-2 3 1,0-1-4,9 7 4,10 8-4,1 2-1,-3 10 0,0 5-1,-11 9 0,1 7 0,2 10 0,-1 2-1,-8 2-2,3 3-6,-17 0-20,-13-1-12,-10-4-23,-15-9 4,-10-8 24,-8-8 15,-3-6 34,0-2 9,-2-7 10,8 1-2,2-5-9,7 0-8,5 2-20,5-3-4,6 4-11,2 1 0,10 5 5,7 7 4,6 2 15,6 1 3,4 3 12,1-2 4,8 1-2,4 1 0,10-6-3,8-1 1,-3-6 4,-7-7 0,-7-5 1,-8-4-3,-4-5-3,-2-4-3,-4-2-5,-8-5-2,-10 3-3,-3 4 2,-7 9-2,-8 3 0,2 13-4,-2 3-4,-12 5-27,5 8-22,-7 9 35</inkml:trace>
</inkml:ink>
</file>

<file path=word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3.2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46 343,'0'-12'219,"1"5"-8,3 6-69,-3-2-61,2 1-20,0 3-18,2 5-9,3 12-2,-2 8-2,1 8-5,-2 5-1,1 1-12,-5-4-2,2-3-2,-3-9-2,0-11 0,2 0-1,-2-11 5,0-3 5,4-5 3,-3-8 1,2-9-6,8-4-7,-4-6-5,4-2 1,0 7-1,-4 2 0,-3 7 1,0 7-3,1 9-2,-1 2-3,1 7-5,0 5 2,2 3 3,1 6 2,2 5 4,0-2 0,-2-1 2,1-1-1,-3-7 3,1-2 3,1-7 0,-1-4 0,7-1 4,-6-5 0,2-9 2,-2-4 0,-9-7-4,1-1-5,0 0 0,-4-2-3,1 0-1,-1 6 3,-4 1-3,6 5-1,-2 5-17,4 3-15,4 4 22</inkml:trace>
</inkml:ink>
</file>

<file path=word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2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89 605,'-4'-19'247,"1"2"-165,10 3-5,5 2-36,6 0-2,12 8 4,-3-3 5,7 3 8,5 4 2,-3 1-10,5 3-6,-4 1-19,-5 1-9,-5 1-10,-5 5-2,-10-3-2,-6 1-1,-12-4-2,-12 1 1,-14 4 2,-4 2 2,-7 10-1,2-3-1,-3 3-12,0-1-11,10-1-28,-4 3 29</inkml:trace>
</inkml:ink>
</file>

<file path=word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2.0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65 224,'0'-9'129,"6"0"-23,1 2 37,-6-3 12,9 4-17,-9-1-5,-3-1-35,1 2-14,0 2-12,5 4-25,2 5-21,0 4-7,-2 10-12,1 7-4,5 19 2,1 6-3,3 14 0,-2-5 3,-6-10-3,2-6 0,-4-16 0,-4-6 1,-2-11-2,5-2-3,-3-9-12,4 1-7,0-9-41,-7-8-123,-3-13 129</inkml:trace>
</inkml:ink>
</file>

<file path=word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0:51.5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51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26 659,'0'-2'258,"0"-1"-179,2 3-19,-2-1-16,-1 0-2,0 1-11,1 0-7,-1 0-9,0 0-3,0 9 2,2 44-1,0-21-3,4 2-1,5 1-5,4-3-4,6-4 1,4-4 0,9-9 1,-2-7 3,12-4 1,5-3 1,12-7 3,9 1-2,-1-7 3,1 0-2,3 5-3,6 4 2,8 6-4,-2 3-3,-5 4 1,-13-1 0,-11 7-5,-5 1-3,-15 5-6,-8 0-6,-25-4-3,-3 3 0,-25-6-1,-5 1 2,-6 2 6,-8-10 2,10-4 10,5-4 1,8-12-11,8 2-2,11-7-16,5-1-3,16-6 16,6-7 5,18-3 10,8-7 2,17 7-2,4 2 3,4 8 4,1 7 6,0 2 11,4 7 3,3 5 1,4 3-2,-11 8-11,-8 1-4,-11 5-5,-9 0-5,-2 3 4,-5-2 0,-7-3 4,0-1 6,-17-6 5,1-3 7,-13-10 7,-1-7 0,1-12-9,-4-6-5,3-1-12,-4-4 0,-5 3-2,-1 0-4,-10 1 4,-5 3-1,0 8 7,-3 6 0,8 10-2,-3 2 0,4 8-15,0 3-7,-1 3-27,7 8-17,8 5 38</inkml:trace>
</inkml:ink>
</file>

<file path=word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36.4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156,'94'-1'56,"7"0"-42,-3-1-6,2 0-5,-6 0-1,-6-3-1,1 2 1,-17-4 1,-11-1 1,-5 2 7,-4 0 6,-4 4 44,-3 1 26,-7 1 45,-8-1 9,-6 1-27,-3 2-23,-8-2-48,1 2-14,-9-2-14,-2-1 7,-5 2 21,1-1-2,0 0 2,-1 0-9,-11 0-21,-32 3 2,30 1 1,5 2 2,-3-4 4,3-1 3,6 0-3,-3-1-2,1-1-10,3 1-4,2 0-4,-1 2 0,2-2 1,0 0 1,0 0-1,0 0 1,0 0-2,0 0 0,0 0 0,1 0-1,-1 0 0,0 0 0,0 0 0,0 0-1,0 0 0,0 0 0,0 0-4,0 0 1,0 0-1,0 0 0,0 0-1,0 0-5,0 0-11,0 0-10,0 0 20,0 0 3</inkml:trace>
</inkml:ink>
</file>

<file path=word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34.2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138,'-6'0'2,"6"0"-5</inkml:trace>
</inkml:ink>
</file>

<file path=word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32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545,'55'-8'241,"-55"8"-116,-1-2-60,1 2-33,-1-1-4,1 1 2,0 0 2,0 0-4,0 0-1,0 0-9,0 0 0,0 0 5,0 0 3,0 0 4,0 0-1,0 0-10,0 0-8,0 0-10,0 0 2,0 0-3,0 0 0,0 0 1,0 0-1,0 0-2,0 0-4,0 0-2,0 0-8,0 0-24,0 0-284,0 0 235</inkml:trace>
</inkml:ink>
</file>

<file path=word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5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707,'-1'1'267,"3"6"-199,-2 2-17,0 1 2,0 1-7,0 2-5,-3 1-20,4 6-8,0 0-3,-1 0-3,1 1-16,-1-3-16,4 2-72,0 1 64</inkml:trace>
</inkml:ink>
</file>

<file path=word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23.2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28 598,'-58'26'321,"52"-28"-43,0-1-177,3 2-14,-1-2-31,6-1-12,6 1-21,2 2-9,18 1-2,5-2-3,16 6 0,9-1 2,5-1-7,-4-1 1,-5-3-3,-5-3 0,-6 1-2,-5-1 2,-7-2 2,-3-1 1,-7 5 2,-4 3-1,-10-1 4,-4 2 3,-12-3 4,-7-4-4,-13 3-3,-7 3-5,-12 2-4,-7 1 2,-3 4-3,-1-1 3,-2 1-4,7 5 3,5-2-1,6-3 0,14 4 5,3-2-4,10-1 3,4-2-3,10-1-6,4-1-2,11 4-3,7 0-2,12-4 7,5-1 1,13-3 5,3-2 1,0-1-1,0-1 2,-16-2 0,-3 2-1,-13-1 0,-7 3 0,-4 2-3,-6 0 4,-6 1 9,-5-1-4,-14 0 4,-7 1-6,-20 2-7,-9 3-2,-7 4-1,1-2 2,6 2 2,4 1 1,13-6 1,3 5-3,17-5 0,5-2 0,15 2-7,-1-3-1,12-1-3,4 2-1,9-3 7,8-4 5,15 1 9,4-5 5,17 2 6,3 0-5,-7-2-3,-2 1-6,-19-2-5,-5-1 3,-9 5-4,-6 0 3,-7 4 3,-9 1-2,-6 0 10,-2 0-3,-12 0 0,-6 3 0,-10 4-13,-13-1 1,-7 2-7,-6-4 5,-6-1 2,7 3 1,0-4 5,8 2-5,13 1 1,2 1-1,13 0 3,8 0-3,5-5-4,6 1-8,9 4-5,5-4 2,16 2 6,11-4 3,19-3 9,8-1 4,5-5-2,-5 3 4,-5-4-6,-7 2-3,-1 3-32,-3 1-25,-14-1-31,2 5 46</inkml:trace>
</inkml:ink>
</file>

<file path=word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7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0 618,'-17'63'239,"9"19"-177,5 5-28,13-8-221,4-11 140</inkml:trace>
</inkml:ink>
</file>

<file path=word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12.5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28 455,'-7'-3'184,"-6"-5"-107,5 4-90,2-1-114,-2-3 87</inkml:trace>
</inkml:ink>
</file>

<file path=word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6.4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32,'8'38'133</inkml:trace>
</inkml:ink>
</file>

<file path=word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6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4,'0'0'251,"0"0"-227,0 0-110,0 0 64</inkml:trace>
</inkml:ink>
</file>

<file path=word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0:06.1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822,'-42'28'297,"42"-30"-254,1 5-10,-1-2-24,-1-2-13,1 1-47,-1-1-138,0 1 130</inkml:trace>
</inkml:ink>
</file>

<file path=word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57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4 246,'-4'-14'179,"3"3"3,0 1-36,-4 2-7,5 6-55,-5-4-22,4 6-27,0-1 1,0-1 0,1 2-3,0 0-12,0 0-6,0 8-8,5 45 2,0-20 2,-2 3-1,0 7-2,3-2-1,-2-2-2,2-3-1,-1-6-1,1 2-4,-3-8-26,-2-5 1,-1-3 14</inkml:trace>
</inkml:ink>
</file>

<file path=word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56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51 803,'-12'-7'291,"7"4"-246,5 2-9,-6 0-12,14 4-4,-6 5-8,0 4-4,0 14-1,-10-2 5,3 16 2,-3-4 2,2-2-5,1-1-3,-1-14-1,-1-2-1,0-6 7,4-2 4,-5-5 4,0-1 0,1-4-3,0 0-2,5-1-1,-4-4-1,4-4-4,-1-6-5,1-6-5,4-3 0,4-5 3,3 0-1,1-2 2,2-1-1,0 2-2,-2 5-1,2 7 2,2 6 0,-14 1 4,6 8 1,-3 1-1,-3 1-1,8 6-6,-8-3-2,6 4-2,0 2 3,2 5-1,5 2 3,0 5 1,3 2-3,-2 2 2,3 4-2,-5-2 1,-1 1 3,2-2-2,-2-2 0,1 2 1,-2-4 2,0 0-3,-3-3 2,1-2-2,0-3-2,-5-3 2,3-2 1,-5-4-1,1-1-3,-2 2 8,-1-4-1,0 0 9,0 0 1,-7 0-7,-33 3 2,20-4-6,2 2 3,-7-1 0,5 1 2,-2 1-1,3-2-2,4 2-2,1-1-3,3-1 2,1 2-1,4-1 1,-2-1 0,6 1-1,2-1 0,-1 0 1,2 0-1,0 0 0,-1-1 2,1 1-2,0 0 0,-1-1-1,1 1-1,0 0-1,0 0 2,0 0-3,0 0 2,0 0-10,0 0-8,0 0-15,-1 0-11,0 0-25,0 0 41</inkml:trace>
</inkml:ink>
</file>

<file path=word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29:55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06 479,'9'-31'242,"-17"27"-85,5 3-18,5 1-54,0-2-9,-2 1-18,0 0-2,-1 0-9,0 0-7,0 0-8,0 0 2,1 0-6,-1 0-4,0 0-7,0 0-5,0 0-9,0 0-3,1 0-2,0 1-4,2 8 1,13 51 3,-9-18 2,-4 0-1,4-2 3,-5-4-1,2-8 1,-3-6 3,3-6-3,-2-2-2,-1-6 2,1 1-2,-3-6 1,5-1 5,-2-1-1,-2-1 0,0 0-1,0 0 0,-3-14-5,-2-38-1,6 19-1,5-4 1,-1-2 2,-5-3 0,-3 7 2,-5 3 1,-1 8-1,3 6 2,5 7-3,2 6 0,5 4 1,-3-1-2,-10 1 0,8 2 0,-3 0 0,0 0-2,3 0 0,0 0 0,7 1 2,11 1 4,26 1-2,-25-5-1,-2-1 4,3 2-2,0-2 0,2 2 0,0 1-3,-5-2 0,0 2-1,-7-2 1,-1 2-1,-2 1 1,-3 1-7,-2-1-12,0 0-31,-2-1 678,0 0-481</inkml:trace>
</inkml:ink>
</file>

<file path=word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29:04.23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08 0,'0'0,"0"0,0 0,0 0,-97 40,47-9,-5 11,6 3,15 3,15-3,15 2,18 17,26 9,20-4,20-5,29-12,32-7,-11-14,20-10,-3-7,-12-4,15-8,-5-9,-10-5,3-7,-19 0,-24 0,-29 3,-23-1,-20 1,-13-3,-10-3,-17-8,-37-20,-34 0,-19 5,-31 5,-23 7,-5 4,-24 8,19 7,2 11,15 6,16 9,7 7,27 7,30 7,29 7,24 7,26-6,30 8,39 13</inkml:trace>
</inkml:ink>
</file>

<file path=word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4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2 691,'-5'-5'296,"5"2"-180,0 2-34,2 0-22,-2 0-29,-1 0-12,1 1-12,0 0-3,0 0-1,15 0-2,32 6 1,-37-6 0,6 2 0,-4-1 0,2 0 1,-4-2-6,0-1-25,3-1-24,-4-1 28</inkml:trace>
</inkml:ink>
</file>

<file path=word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1:09.6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690,'-3'-4'256,"2"4"-215,1 1-12,0-1-16,0 0-6,0 0 9,1 5 7,5 20 15,9 32 4,-8-26-10,2 7-3,2 2-12,-2-2-8,1-3-1,-1-3-2,-6-12-1,-2-6-2,-1-5 2,0-5 1,-2-5 5,2 0 4,0 0-3,0 0 0,0 1-7,0 0-2,0 0-4,0 0-5,0 0 2,4 0 2,20 3 0,35 2-2,-11-5 4,9 1-2,10-1 2,5-4 2,4-3 0,4-2 0,8-2 0,-1 1-1,-1 0-1,-4 3 0,-4 0-1,2 1 2,1 5-1,-4-1-1,-10 1 3,-8 1-1,-8 0 0,-8-1 0,2 5 0,-2 3 1,-6-3 4,1 5 3,-15-6 2,-4-4 1,0 4 2,-3-3-6,-3-3 3,1 6 1,-8-6-1,-2-3-1,-2 6 12,-3-5 2,1 3 6,0 2 2,-1-1-15,0 0-7,0 0-11,0 0-11,0 0-18,0 0-10,0 1-36,0 0 121,0 0-43</inkml:trace>
</inkml:ink>
</file>

<file path=word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1:08.7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202 670,'-9'-1'277,"1"2"-170,10 1-39,-1-2-40,-3 1-9,1-2-7,0 1-6,0 0-2,0 0 1,1 0-4,0 0 4,0 0 3,4 0-1,10 1 6,30 8-1,-30-6-1,-5-4 1,2 3-3,-3 0-1,0-1 3,0-1 3,0 1-5,-2-2 0,3 1-4,-3 0-4,1 0 3,2 1-2,2 0 2,1-1 0,5 0-2,3 0 0,7 0-1,7 4-1,5 0 0,7 1 0,4-3 0,-3 0 5,8 3-4,-3-2 2,4 1-1,7 1 0,7-1 0,3 2-2,1 3 2,-6-2-4,-2-1 3,5 2 0,3-2 0,-1-3 6,-1 3-2,-10-6 1,-5-3-2,4 4-2,-12-6-1,3 5 1,-15-1 1,-5-1 0,-6 4-1,-7-4 0,-3 2 0,-5-3 1,1 2 1,1 2 1,-5-1-2,1 1-2,-3-1 1,-5-2-1,1 1 5,0 2 5,-3-2 13,0 0 2,0 0 2,0 0-3,1 0-12,-1 0-3,0 0-3,0 0-1,0 0 0,0 0-2,0 0-4,-1-5 5,0-5-5,-3-30 0,14 29 0,-2-2-2,3-5 0,-1-1 2,3-2 0,-4 0 0,1 1 2,-2 1-2,-3 1 0,4 2-1,-1 7 1,-3-2 0,-1 5 2,0 1 1,-4 1-3,2 2 1,-1 3-3,0 0-6,-1 0-11,0 0-4,0 0 1,-3 15 8,-9 36 7,7-26 4,3 1-8,1-2-4,3-3-15,-1 1-10,0-10-29,-1 1 52,-3-3 4</inkml:trace>
</inkml:ink>
</file>

<file path=word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1:04.4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92 615,'-12'3'254,"5"-2"-152,3 3-33,-3-4-39,5-1-6,2 2-12,0-4-2,0 3-4,0 0-4,0 0 3,10 0 3,36 0 3,-32-5 1,9 3-3,5 0-1,-1 1-1,5-2 1,0-1 0,-1 0 1,7 2 0,5-2 1,11-1 0,6 3-2,1-3-1,1 0-3,-8 0-1,-4-5 0,-5 1 0,-4 2-1,-6-2 0,-2 3 0,-7 2 1,-5 1 1,-6 5-1,-4-1 1,-10 0 4,-6-1 2,-11-4 1,-4 7-3,-18-1-10,2 6-1,-10 1-3,1-2 4,-1 1 4,-1-4 0,-3 2 2,-1-3-2,-2-3-1,4 2 0,11-2-2,-2 1 1,9 5 2,-2-2 2,1-1 5,7 0 1,-1-3 0,0 0 1,4 2-3,1-1 2,6-3 5,5 2 0,8-1-3,0 1-8,13 4-9,3 0-4,12-1 1,6 0 2,9-2 5,1-4 1,2-1-1,6-5 2,9 0 0,6 5 0,4 2 3,-6-4-3,-12 6-17,-1-5-18,-11-6 19</inkml:trace>
</inkml:ink>
</file>

<file path=word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0:44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</inkml:trace>
</inkml:ink>
</file>

<file path=word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0:31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0:25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</inkml:trace>
</inkml:ink>
</file>

<file path=word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91 831,'46'37'326,"-47"-36"-227,1-1-30,-1-1-29,0 1-8,0-1-7,0 1 4,0 0 4,0 0 1,0-1-7,0 0-8,0 0-10,1 0-3,0-1-6,4-15-4,12-32-1,-13 21 0,0-2-1,1 1 1,-5 2 3,0 6-2,0 11 4,-4 2 3,3 6 7,-2 3 0,-2 4 3,5 7-3,-2 6-6,2 5 2,2 4-4,1 0 2,2 1-1,1-2-3,2-1 1,0-3-2,-1-3 1,1-2 1,-4-5-1,1-2-1,-3-9 1,0 2 0,-1-2 0,-1-1 1,0 0-2,0 0 1,0 0 0,-8 3 0,-34 15 2,30-11-3,-4 2 2,4 0-1,0-3 0,2-2 2,2-4 1,1-5 0,9 5 1,3 1-1,12 0-1,3 3-1,4 1 3,1-4-2,-1 1 1,1 1 1,-2-6-4,1 0 2,-1 2-2,-3 0-4,-4 2-15,-4 1-19,-7 1-45,-3-1-204,-5 3 201</inkml:trace>
</inkml:ink>
</file>

<file path=word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607,'12'2'232,"2"2"-184,2-4-14,-2 0-37,-1 2-6,2-6-5,1 3 0,7 1-84,-1-6 71</inkml:trace>
</inkml:ink>
</file>

<file path=word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436,'24'4'186,"-1"-4"-123,2-1-10,-3 0-43,5-1-25,-5-1-56,-3-1-22,0 0 55</inkml:trace>
</inkml:ink>
</file>

<file path=word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 889,'8'4'329,"1"3"-272,-1-4-4,0 0-30,-2 0-5,0-3-11,3 0-6,-2-2 1,0-1-2,-2 1-1,-2-1-1,3 3-14,3-3-6,1 0-43,3 0-212,6-1 198</inkml:trace>
</inkml:ink>
</file>

<file path=word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4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4 485,'-2'0'208,"3"1"-107,-1-1-30,0 0-25,0 0 1,0 0 6,0 0-5,0-1-13,16 0-4,32-1-17,-24 1-4,1-4-8,7 4-2,0-5-19,4 3-21,-1-2 24</inkml:trace>
</inkml:ink>
</file>

<file path=word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09,'29'30'75,"-25"-26"-59,-4-3 14,1 2 95,-1-4 39,-1 0 39,0 0-12,0 0-83,0 0-31,0 1-44,0 0-7,0 0-14,1 0-4,-1 0-24,0 0 70,0 0-44</inkml:trace>
</inkml:ink>
</file>

<file path=word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9:43.82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2 25 261,'-51'17'148,"47"-18"27,-5 1-89,0 0 24,-1 1 2,-2 1-18,1-1-20,3 0-23,-3 0-12,-1 1-7,4 1-4,-4 3-7,5-3 0,1 4-6,-2-4-1,3 1-5,-1-1-2,3-1-3,3 2 1,0-2-3,0-2 0,0 0 0,0 0-1,0 0 0,0 0 0,0 0 1,0-1-1,10 0 1,31-4 1,-29 2-3,6 2 2,0-3-2,0 1 0,1 0 0,-1 0 0,2 0 0,3-3 3,1-1-1,1 0 3,4 0-1,1 2-1,1-1 4,0 0-3,-2 2-2,-7-1 1,-3 4 1,-3 1 0,-6 1 3,-2 2 1,-7 0 1,1 0 0,-2 3 3,-4-3 0,-5 3-2,0 0 1,0-2-3,0 1 3,0 0 0,-2-2-1,-9 0-1,1-3-1,-2-2-4,-3-2-1,2 3 0,-2-1-2,1 2-1,3 0 3,0-1-3,1 2-1,5-1 2,-1 2-1,5-2 0,2 0 0,1 0 1,1 0 0,3 0-1,-1-1 0,4 1 0,-1-1 0,1 0 1,0 0 0,0 1-2,0 0-3,0 0-1,0 0 0,0 0 2,14-1 2,31-4-2,-27 1 3,0-1-3,2 0 3,-1-2 0,-1 2-2,0 0-3,3 1-7,-1 2-22,-1-1-20,-1 3 34</inkml:trace>
</inkml:ink>
</file>

<file path=word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8.2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984,'0'0'344,"4"2"-316,-2 1 3,-3-3-21,1-1-8,0 0-13,0 0-18,21-7-59,32-19-181,-24 12 180</inkml:trace>
</inkml:ink>
</file>

<file path=word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3:27.4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7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39 915,'-6'-4'330,"2"1"-283,-1 2-7,3 4-9,1 6-10,-10 4-9,6 10-4,-5-6 0,7-1-1,7-3 0,-6-14-6,3 4 0,1-3 5,-2-1 4,0 0 10,0 0-2,2-5-4,7-16-3,10-29-4,-16 29 0,-3 9 0,0 6-4,-2 5 0,1 1-1,3 4-2,-2-3 2,0 0-7,0 0 0,0 4 0,-2 6-1,-2 26 6,-1-32-5,2-5-4,8 3-7,-4-3-24,-1 1-14,0 0 37,0 0-1</inkml:trace>
</inkml:ink>
</file>

<file path=word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6.9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285 371,'3'-6'131,"5"4"-112,-11-6 10,1 5 64,3 0 21,-2-2 13,1 2-8,-1 2-55,0 0-11,0 0-3,1 0-5,-5-5-11,-20-33-1,17 28-6,8-2 2,3 2 1,-6-4-5,3-3-2,0 2 1,-6-2-4,6 1-6,4 2-3,-4-2-3,2 3-1,-4-2-1,-1 6 1,0 2-1,4 4 4,2 2 4,-1 2-2,-2 0 2,0 0-2,0 0-5,0 0-4,-1 0-5,-1 24-2,-2 50 3,-1-10 9,-1 3 2,-3 3 4,4-2-1,1-4-1,7-1 2,-1-13-2,-4-6 2,6-13-5,-3-4-4,8-7-4,0-4-1,-2-8-2,-1-1 3,6-3 2,-2-4-4,2-4-4,0-6-3,-3-13-16,9-3-7,-3-15-25,3-1-11,1-7 527,-3-5-359</inkml:trace>
</inkml:ink>
</file>

<file path=word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4.9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1 180 704,'-3'-2'300,"1"2"-143,3 1-104,-1-1 2,0 0 13,0 0 1,0-1-8,0 0-10,0 0-20,0 1-4,0 0-3,0 0-3,0 0-4,0 0-2,0 0-3,0-1-3,0 0-5,1-3-3,4-25-1,0-31-1,-6 27 1,3 10 2,-1 7-1,2 10-1,-3 2 0,-1 5-1,1 6-2,-2 2 0,1 15-1,-1 2 1,1 10 3,2 1 1,1-3 1,4-1 0,1-7-2,-3-4 0,2-2-2,1-5 1,-2-6 0,1-2 1,-2-4 0,-2-3 1,-2 1-1,0-1 3,-1 0-1,0 0 0,0 0-1,-8 0 0,-38 7 1,29-4-3,-1 3 4,0-1-3,6-1 0,-3-3 1,4 0-1,12 3-1,-2-4 1,6 3-2,9 2-2,-4-4 2,16 3 2,-1-4 1,7-1 3,1-1-1,-5-3-2,5 3-1,-14-3-24,-3-2-16,-7 6-29,-7-1-13,-10 2 50</inkml:trace>
</inkml:ink>
</file>

<file path=word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4.6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0 715,'-1'-5'335,"1"1"-118,-1 3-134,1 5-10,0 12-36,-2 11-12,4 31-1,0 14 6,0 10 3,0-3-7,-1-12-13,0-8-2,1-12 0,-2-8 0,0-16 2,-2-10 1,0-7 6,0-3 7,-1-4 7,-2-7-1,0-11-11,1-5-10,3-9-13,7 0-3,11 6-1,3 6-2,5 10-3,1 5-4,-2 10 0,2 4 2,-1 9 3,1 0 1,-12 6 3,-2 0 0,-14-2 5,-4 0 7,-16 0 11,-8 0 5,-6 1 2,-4-7-2,6-5-5,8-2-5,2-4-16,9-1-19,8-4-47,4-1-24,13-9 53</inkml:trace>
</inkml:ink>
</file>

<file path=word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4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4 0 1074,'-38'28'420,"39"-28"-278,-1 1-108,1 3-9,-1-4-16,0 0-6,0 17-3,0 35-10,-12-22-41,-4-2-21,-7-2 55,-4-3-8</inkml:trace>
</inkml:ink>
</file>

<file path=word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3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4 703,'1'9'294,"-1"-5"-198,-1-5-25,1 0 9,0 1-16,0-1-7,0 0-3,2-4-7,1-24-8,37-28 7,-31 23 7,-2 4 3,-4 6 6,-1 7 6,-2 10-10,3 9-9,-1 5-29,4 6-17,-2 11-11,2 2 3,-3 7 7,-1-2 0,0 1 3,-2-5 1,1-4-2,0-1 0,2-6 2,0-1-1,0-5-1,-2-1 1,-2-4-8,3-1-12,-4-2-29,2 0-15,0-3-38,0 0-14,0 0 70</inkml:trace>
</inkml:ink>
</file>

<file path=word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4.2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92 617,'-40'-78'278,"36"73"-138,0-2-10,3 7-47,0 0-14,-3-2-18,4 2-11,-1 0-21,0 0-9,1 8-10,0 60 3,0-8 7,1 0 1,-3-2 1,-3-4-1,-1-5-2,-1-1 0,5-10-1,-1-7 0,2-13-1,1-6 2,-1-8 1,2-3-3,-1-1 0,-1-1-3,0 0 0,0 0 0,0-31-3,1-38 1,2 19-2,1-3 0,-2 1 1,3 3-1,-1 1 1,1 6 0,-1 6 2,-2 5-1,4 17 0,-4 5 1,1 7-3,-1 0-2,3 6-6,4 0-2,5 17 1,5 10 0,4 14 6,-1 8 1,1 5 2,0 1-1,-9 0-9,1 0-7,-3-7-15,0-1-2,-3-10-11,-5-6-7,-7-8 47,-5-9-6</inkml:trace>
</inkml:ink>
</file>

<file path=word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3.3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226 766,'-7'-8'331,"5"4"-172,-6-4-84,4 4 0,-2 1-12,-1-2-6,3 3-18,-2 2-11,-3 9-22,1 3-5,0 14-4,-5 3 0,8 5 3,0 4 0,7-7 1,3 1-1,6-7 2,-1-8-2,4-6 5,1-8 0,-2-8 1,9-5 7,-1-14 4,6-6 2,0-11 0,-9-8-6,-4-4-8,-9-3 0,-4 5-2,-2 6 2,-8 18 2,2 13 0,-11 11-7,0 10-4,-8 16-7,-5 7-1,4 15 5,1-1 2,12 0 4,8 2-1,4-14 1,5-1-2,5-6 2,1-9 0,5-9-1,1-2 2,2-10 0,0-3 0,9-8 3,-1-8 0,-1-11 0,3-6 0,-10-12-1,-2-6 1,-8-2-2,-3 9 0,-4 21 4,-3 11 0,-3 19-2,-4 7-1,-6 25-5,3 17-3,-1 14 5,0-3 0,11-8 1,-3-11 2,11-5-4,8-2-7,-3-8-30,8-3-12,0-11-26,2-6-15,3-10 61</inkml:trace>
</inkml:ink>
</file>

<file path=word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2.5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1 738,'52'-46'306,"-50"46"-185,-1-1-20,4-4-26,0-1-16,4-7-16,-1-5-10,0-9-16,-2-4-3,-2-13 2,-1-4 0,0 1 8,-1 6 5,-2 13 9,-1 10 8,0 11-6,-2 6-11,3 18-22,1 14-9,-1 17-3,1 5 8,1 4 10,-2-4 2,2 1 0,-1-1-1,0-7-4,1-4-2,2-6-5,0-8-1,2-7 1,-2-5-5,0-9-28,-1-2-20,5-5-46,1-3-7,4-9 62</inkml:trace>
</inkml:ink>
</file>

<file path=word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2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79,'9'7'324,"5"3"-265,6 3-4,2-4-12,5 1-15,-2-2-15,-4-6-13,-4 0-41,-2-2-33,3 0 42</inkml:trace>
</inkml:ink>
</file>

<file path=word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1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1 833,'0'-2'308,"7"1"-211,0-3-63,6-1 4,3 1-3,7-1-11,0 0-7,4 1-11,4 3-2,3 4-10,-3-1-10,-5-1-26,-1 0-26,-11-1 41</inkml:trace>
</inkml:ink>
</file>

<file path=word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2:31.7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 134 706,'-11'-2'289,"2"5"-173,-3-2-8,6 1-22,3 1-5,-2-5-12,5 2-7,0-3-13,-1 3-8,0-1-15,0 0-6,1 0-12,0 0-4,6-19-5,12-31 1,-11 26 3,1 7 0,-3 6 2,0 6-2,-1 12-5,-1 4-2,-2 18-2,-1 7 2,-3 9 6,-2 1 2,2-6 2,-1-3-2,4-10-1,4-4-2,2-9-1,6-2-3,-2-9-2,2-3-1,6-12 1,1-12 1,9-15 4,1-4 2,-2 4 1,2 10 1,-13 18-1,-7 3-2,-1 16-3,-8 1-1,-2 12-3,7 11 4,-9 0 1,5 6-3,8-4-25,-7-2-14,13-1-34,-5-8-20,3-7 62</inkml:trace>
</inkml:ink>
</file>

<file path=word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1.3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0 744,'5'0'300,"-3"-2"-210,0 2-19,-2 0-35,0 0-18,0 0 2,0 0 7,0 0 19,0-1 15,13-2 13,30-17 3,-25 10-13,-1 1-9,-8 4-22,3 5-12,-6 4-12,3 4-6,-2 6-3,-5-1 0,-7 6 1,-3 4 1,-10-1 1,1 3-4,-1-2-8,0-2-7,8 1-21,1-4-6,8-5 3,0-5 6,7-3 15,4 2 10,2-1 2,6-2 4,6 1 4,0-1 0,5 2 0,1 1-9,-11-3-32,0-1-19,-11 2 32</inkml:trace>
</inkml:ink>
</file>

<file path=word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0.9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0 932,'1'7'332,"7"8"-286,2 15-10,-2 11 1,7 15 6,-2 0-4,0-1 4,3-4 0,-4-9-11,-3-2-8,-2-9-7,-3-8-3,-1-10 9,-2-6 14,-4-7 10,-2-2-4,-4-6-14,2-5-18,-1-10-20,5 1-6,0-8-3,13 5 2,3 5 7,5 5 1,7 11 3,-7 4 1,6 8 0,-7 4 2,0 7 0,-1 4-1,-9 0 3,-5 3 1,-7-2 2,-9-2 0,-6 1 2,-6-1-3,-11-3-1,0 1-8,-1-5-33,1-8-20,13-4-51,4-2 67</inkml:trace>
</inkml:ink>
</file>

<file path=word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0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88,'36'70'243,"-40"-28"-211,-2-3-23</inkml:trace>
</inkml:ink>
</file>

<file path=word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0.2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3 543,'8'-52'236,"-12"49"-119,3 3-33,6-1-36,-1 0 6,10-1 19,4-3 17,6 0 16,1-1-14,-2 2-34,0 1-17,-3 2-20,1 0-8,-8 2-6,-1 0 0,-9-1-4,-2 4 1,-3 3 4,-2 3-6,-4 6-5,-1 3-1,-4 0-23,1 3-7,5-1-17,3-3-8,9-4-3,6-4-5,1-1 6,7 1 0,4-3 15,-2 2 15,2-8 16,-4-4 4,-5 2 8,2-6-1,-3 8 5,-5 1 8,0-2 1,-2 0 2,-5 0-5,7 0-5,-2 2-24,-8-1 9,2-2 2</inkml:trace>
</inkml:ink>
</file>

<file path=word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9.8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92 770,'11'-12'280,"-34"35"-230,6 12-6,5-4-3,3 0-3,5-8-8,6-5-6,2-9-7,2-1-2,10-6 8,-4-5 7,11-14 5,4-9 2,-1-10-3,2-5-3,-5-8-10,-4 0 0,-15 0-5,-3 7 2,-6 14 3,-7 8-3,-1 20-7,-2 17-9,-12 22-12,-1 16-2,-1 12 1,2-4 2,10-11 3,6-11 3,11-11-1,2-9 1,8-4 2,0-7-4,3-9 0,5-4-4,-1-16 6,7-6-2,1-16 3,2-6 3,2-11-1,-3-2 4,-7 4-5,-5 4 0,-9 23 0,-3 9-3,-4 23 0,-1 15-6,-8 25 0,-2 11-3,2 13 3,-2-3 7,9-10-12,4-6-4,2-9-20,9-2-18,4-11-30,5-2 6,4-16 48</inkml:trace>
</inkml:ink>
</file>

<file path=word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3:00:03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26 187,'0'-3'157,"-3"0"-2,4 3 11,-1-1-16,0 1-44,0 0-26,0 0-26,0 0-9,0-1-17,0 0-5,0 1-13,0 0-1,0 0 0,0 0-2,0 0 7,0 0-2,0 0 1,1 4 2,4 6-2,15 32 2,-19-27 1,0 3-3,-1 1-2,-3 1-2,4 2-4,-1-1 1,0 0-3,0-2 0,-1 0-1,-1 0 0,1-1 0,-1-4 0,-2-5 1,4 0 0,4-2-2,-1-1 1,0 1 1,-3-3-1,-1-4 1,4 5-1,-1-5-2,5 3 2,1 1 0,-4-4 0,7 3 1,0-2-2,-1 0 1,5 2-1,3-3-1,-5 0 2,0 0 0,2-1 0,-2-3 1,1 3-1,8 1-1,-3-1 0,-4 2-1,2 0 1,-3-1-2,3 0 0,1 0 1,0 0-1,2 1 1,-2-2 0,1-3 0,1 3 1,-1-1 2,0-2 0,3 2 1,-2-5-2,0 3-1,8 4-1,-9-4-1,2 4 1,-5-1 1,-1 0 1,-1 1-1,0 1-1,5 1 0,-6-2-1,6 5 1,-2-4 0,-1 0 1,2 2 0,-2-3-1,4 0 0,-2 0 1,0-2 0,5 3 1,-4-1-1,7 1 0,-1 2 0,3-4 2,-2 1-2,-2 1 1,6 0-1,-6-1-1,3 0 2,-2-3 1,-7-4 2,0 1 0,-2 1 1,0 0-3,2 1 1,-1 1-3,1 2 1,-1 1-1,-3-1-1,-3 1 0,-1-1 0,-3 0 0,3 1 1,-2 1 0,0 0 0,-3-1-1,0 1 0,0 1 1,-2-2 1,-4 0 3,0 0 1,0-1 3,0 0 2,0 0-2,0 0 0,0 0-1,1 0-1,0 1 0,0-1-3,0 0-2,0 0 0,0 0-1,2-9 1,12-30 2,-10 31-4,3-4 0,-3-4 0,0-3 0,9-2 0,-4-5-1,2 0 1,-2-2-2,-7-2 1,3 4 1,-1 0-2,-2 2-2,0 3 4,2 5-3,4 4 1,-6 4 3,-2 4-1,0 3 0,0 1 0,0 0-2,-1 0 2,0 0-1,0 0-1,0 0-2,0 0-1,0 0-2,0 1-1,0 0 4,0 0 1,1 0 0,0 0 2,1 17-1,1 31 1,-5-26 0,-1 2 1,3 8 0,1 0 0,-2-1 1,4 6 0,-3-10 1,-3-1 0,1-3-2,2-6 0,-3 1 0,1-4-1,6 0 2,-5-6 3,0-5 0,1 1 1,0-2 2,1-2-3,0 0 2,0 0-1,-1 0 0,0 0 4,0 0 1,0 0 1,1 0 1,-1-1-1,0 1-2,0-1-1,-4 0-4,-1 0 0,-4-1-2,-25-5-1,23 6 1,-6 1-2,-6-1 1,-2 1 0,-3 1-3,3 3-3,-2 1-3,1-1-2,0-1-3,-3-2 0,0 0 2,-11-3 1,-5-3 6,5 4 2,-2-2 2,5 1 0,2 1 0,0-2 0,2 2 0,3 0 0,-4 0 0,1 1 1,-2 1-1,-3 0 0,7 4 0,-3-2-2,1 2-1,6 0 2,-4-2 2,2 4-1,4-3 2,2-1-1,9-1-1,0-2 4,2-3-2,2 1 4,-4-5 0,5 2 1,4 4 0,-1-5-3,-1 3 1,1-1-2,-2 0-2,5 2-1,2 1 0,-1-2 1,1 2 0,1 1 0,0-1-1,0 1 0,0-1 0,0 0 1,0 0 1,-7-1 1,-37-6-3,39 8 1,-13-1 1,2-1-2,0 0-1,-2-1 1,10 3-1,-1 0 1,3 0 1,-3-4 1,3 0-2,4 3-1,2 2-1,1 0-3,0-1-6,0 0-3,0 0 0,0 0 1,0 0 9,0 0 2,6 3 2,5 2 0,29 13-2,-29-15 2,2 2 0,1-1-1,0 0 2,4 3 0,8 0 0,1 3-1,4 1-1,2 1-2,-2 0-1,-1-3 1,6 0-3,1 1 0,5-2 0,8 2 0,2-5 2,-1 0 1,-1-1 4,-6-3 0,-5-3-1,-4 0 0,-4-1 0,1 0 0,-1-1 1,1 3-1,-1-1-1,-2-1 1,-1 0-2,-7-2 2,-2 0 0,1 3 0,-4 0 0,3-1 1,-4 3 1,-1-2-1,-2 2 1,-1-1-2,0-2-2,-2 0 2,0 0-2,-2 2 2,0 1 1,0-2-1,-4 0 3,1 0-1,-3 0-2,2-1 2,1 3-1,1-2-1,-2-3-2,3 4 0,-4-7 1,2 2 0,7 4 2,-1 0 1,0 0-2,1-1 0,-2-3-1,3 1-1,3 0 2,-2 0 1,-1-1 1,1 2 0,3 2-2,-4-2 0,4 3-2,-5-5 0,-7 0 1,5 4 1,-6-3 3,3 3-1,1 0 1,-6-2-2,4 4 6,-9-3 4,2 0 8,0 1 2,1 1-4,0 0-3,0 0-10,0 0 0,0 0-1,0 0-2,0-10 2,-4-31-1,0 26 1,1 0 0,-1 0 2,0-4-3,5 2-2,-8-4 1,4 4-3,0 2 3,-1 5-1,-2 0-1,3 7 2,5 4-1,1 2-2,-2 0-1,0-2-8,0 0-2,0 0-2,0 0 0,2 7 0,2 4 0,13 33-8,-12-24 0,-4 1-12,5 6-6,-7 0 112,-2 1-60</inkml:trace>
</inkml:ink>
</file>

<file path=word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9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6 249 847,'-13'-12'301,"1"-3"-259,-9-3-3,8-4-7,2 0 1,2-2 5,4 0-4,4 5-5,2-4-7,7 1-8,0 2 5,7 3 2,0 7-1,1 9-7,4 6-2,-5 7-7,-3 8 0,-6 6 0,-6 2-2,-10 9 0,1 3 2,-15 4-1,-5 0 2,-7-3-1,-3-2-2,12-9-5,6-7-3,14-9-9,2-5-1,5-9 1,1 0 0,3-3 5,-4 2 3,0 0 7,10-4 0,43-12 7,-28 9-1,-1 8-4,4 2 3,1 6-1,1 3-5,4 1-23,-2 2-19,4-9 24</inkml:trace>
</inkml:ink>
</file>

<file path=word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8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843,'3'4'292,"7"-2"-258,5 2-11,5-3-4,2-4-5,1-2-9,2-4-5,-6-4-9,1 3-7,-2-3-31,-1 1-36,3 2 52</inkml:trace>
</inkml:ink>
</file>

<file path=word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8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4 852,'6'1'289,"6"5"-268,1-6-1,3-5 17,0 3-3,9-3-7,-1 0-5,-3-4-14,8 0-3,-11-6-5,3 4-4,1 3-31,-7 1-27,-5 2 37</inkml:trace>
</inkml:ink>
</file>

<file path=word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28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63 1025,'-5'-11'352,"5"-3"-326,5 0 2,5-8-13,2-3 2,4 0-7,1 0 0,0 9 1,-1 6 0,-1 10-1,-2 2-2,1 17-2,0 4-4,-3 14 2,-3 11-1,-4 0 3,-2-2-1,1-4-6,7-6-3,-2-14-14,7-4-6,0-14-26,-1-5-15,3-13-124,0-11 124</inkml:trace>
</inkml:ink>
</file>

<file path=word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7.0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 753,'76'-14'349,"-69"27"-174,-5 1-40,-2 2-20,-3-1-47,-1 2-20,0-3-29,1-2-15,2-1-17,1-5-15,-2-5-7,2 2-4,0-6 3,0 2 0,0 0-18,0-8-9,12-44 38</inkml:trace>
</inkml:ink>
</file>

<file path=word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6.8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3 432,'56'33'222,"-57"-30"-22,0-1-141,-2-3-6,2 0 5,0 0 14,0-5 8,3-17-1,5-30-4,2 28-13,-1 5-7,-3 7-11,1 5-2,-2 8-5,-1 1 0,1 8-11,0 2-10,1 11-5,-3 3-6,2 3-2,-1 0 2,1-6-6,1-2 1,5-7 3,-1-2-2,6-5 0,0 0-2,2-7 0,0-7-1,-2-6 5,2-5 0,1-2 0,-2 2 2,-1 6-1,-8 1 5,-6 9 11,-1 3 0,-2 1 0,2-1-4,-1 0-13,0 12 1,-2 43-3,-2-32 1,4 0-3,1-3-10,5-3-16,1-2-14,0-7-26,7 3-8,0-9-14,5 1-12,1-4 68</inkml:trace>
</inkml:ink>
</file>

<file path=word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6.3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5 958,'-6'-7'346,"4"5"-307,4 12-7,3 17-5,4 18 5,-3 10 9,-4 18 12,-3 1 4,-2 8-10,0-5-5,3-9-18,4-7-8,1-20-11,0-10-5,2-15 0,-2-8-1,-1-11-3,4-2-2,5-18-1,7-2 3,14-13 0,7 6 1,4 7-1,0 3 0,-3 20 3,-10 3 1,-2 20 1,-6 5 0,-9 5-3,-3-2 2,-12-4 1,-5-1 3,-10-4 13,-8 0 3,-9-4 11,-8-1 3,-9-7-8,7 2-6,1-7-13,10-2-11,14-1-34,4-2-23,7-1-39,6 1-18,5 0 31,2 2 47</inkml:trace>
</inkml:ink>
</file>

<file path=word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5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875,'1'10'358,"-2"6"-223,-1 14-91,1 5-26,0 4-42,1-1-19,0-7-41,2-3-35,0-9 76</inkml:trace>
</inkml:ink>
</file>

<file path=word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5.6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218 770,'-9'-4'320,"2"-4"-200,8-5-34,3-4-9,7-11-9,-1-2-5,3-3-16,7 4-9,-1 7-12,-1 1-5,-3 13 0,-2 3-1,-8 10-5,6 10 1,-3 8-6,-9 2-3,2 8-1,-3 0-3,1-2-4,5-2 3,-1-10-2,2-4-1,1-11-4,-1-4-3,6-7 0,3-5 4,-5-9 4,1-4-1,0-4 3,-3 0 4,3 10 3,-6 3 3,0 12 2,1 4-5,-3 8-4,0 1 0,-3 10-17,0 6-6,1 9-33,1 2-18,2-1-13,0-1-16,3-6 66</inkml:trace>
</inkml:ink>
</file>

<file path=word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5.2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57 715,'53'-84'303,"-50"72"-180,-3 1-44,0 0-12,3 1-10,-6-1-7,4 2-8,-5 2 1,-1 2-2,4 3 8,-9 3 2,7 8-9,-9 19-17,6 13-9,6 15-16,-4-1 3,16-6 1,0-9-4,3-15 0,6-4-1,-4-14 1,4-5 3,0-12 2,2-7 2,3-8-2,-6-9 3,-3-13-2,-5-5-2,-9-2 1,-3 3-1,-7 14-3,-5 7-1,-6 18-7,-3 10-2,-6 20-3,-1 13 0,-4 18 0,-2 6 1,8 2 0,0-2 2,22-9 3,-3-7 0,15-11-1,5-6 0,0-14-8,10-5 4,-4-12 7,8-5-3,2-15 11,3-6-2,-1-14 0,-5-5 1,-4-13-4,-5-3 2,-4 12 1,-4 9 0,-5 27-2,-3 9 0,-6 15 0,-2 8 3,-5 22 1,0 14-5,3 19-4,1 2-2,9-8-13,2-7-9,4-16-32,4-7-13,1-12-204,4-4 192</inkml:trace>
</inkml:ink>
</file>

<file path=word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9:59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3.8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9 490,'27'57'285,"-36"-68"-12,4-3-170,-1-9-14,1-11-19,5-3-5,11-3-12,-2-2-4,5 2-5,-3 4-4,-6 9-5,3 6-6,-2 13-9,2 5-5,-6 4-6,3 10-1,-6 9-4,-2 4 3,2 10-1,-6-2-1,2 0 1,2-3-1,4-3-1,-5-5 1,7-10-3,-3-3 1,2-8-1,5-3 0,0-8 3,5-4 2,0-9 4,1-6-2,2-2 7,-1 0 0,1 4 6,3 6 2,-4 5-5,-5 4-2,-2 7-7,-5 5 1,3 13 2,0 6-1,-2 13 3,3 6 5,-3 4-13,1 2 4,4-3-6,-2-5-6,4-6 1,-1-7-2,2-9 0,2-8-10,5-8-21,4-6-25,8-8-59,0-7 8,7-13 61</inkml:trace>
</inkml:ink>
</file>

<file path=word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3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7 617,'3'1'312,"5"1"-21,6-6-265,3 3-16,6-10-19,0-5-10,2-1-33,5 0-31,1 3 54</inkml:trace>
</inkml:ink>
</file>

<file path=word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3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5 956,'5'10'340,"2"-3"-288,1-1-16,9-3-4,-2-3-5,4-2-7,0-6-6,2-1-8,1 0-1,-1 0-4,1 3-5,-3 4-25,-5-4-24,-4 6 30</inkml:trace>
</inkml:ink>
</file>

<file path=word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2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-1 909,'-14'3'386,"12"1"-199,0 0-128,6 0-50,4 3-17,7-2-21,4 0-16,5-5-24,3-1-10,4-5-27,5 6-82,5 6 130</inkml:trace>
</inkml:ink>
</file>

<file path=word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2.7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0 125 992,'-20'-13'352,"2"-1"-312,3 3-19,6 1-8,1 3 1,2-2 1,1 4 8,0-1 3,1-3 1,4 5 1,-2-7-6,6 7 0,2-4-12,0 2-3,3 2-3,-5 0-4,1 4 5,-1 0-3,0 11 0,1 10 5,2 19-3,-5 5 3,2 10 3,-3-1-3,-1-9 2,2-1-4,3-14-5,0-7 0,6-12-11,-3-10-12,6-12-23,2-10-19,2-18-32,-2-10 98,1-9-13</inkml:trace>
</inkml:ink>
</file>

<file path=word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2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 576,'56'-11'225,"-53"22"-156,-1 1-21,0 8-111,3 1 51</inkml:trace>
</inkml:ink>
</file>

<file path=word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2.0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420,'0'25'145,"0"-6"-164,11-2 12</inkml:trace>
</inkml:ink>
</file>

<file path=word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3:31.9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60,'0'2'330,"3"2"-304,0 3-17,3 2-35,-1-2-17,-2 0-54,3-4 57</inkml:trace>
</inkml:ink>
</file>

<file path=word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17:07.21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23.3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88 314,'-3'-16'175,"3"-1"-50,2-1 29,1 3 7,1 8-31,-2 2-32,-2 2-26,1 3-12,-1 0-13,0-1-11,0 1-19,0-1-7,0 1-10,0 0 4,0 0 6,0 0 6,0 0 8,0 0 1,0 0 10,0 0 8,0-1 7,0 0-2,0 0-11,0 1-13,0-1-15,-1 0-8,1 0-1,-5 1 1,-6 3 1,-26 17 2,35-8-1,2-3-5,8 1-11,2 0-7,7-7-21,4-2-13,14-7-35,9-3 56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7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682,'29'-23'249,"2"26"-192,7 13 11,0 27 8,0 15-1,-7 25-13,-7 11-9,-9 16-21,-4 3-9,-10-5-12,-4-6-21,-12-4-67,-10 2 55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45.01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0 8 492,'-34'4'234,"34"-5"-100,-3-3-29,1 3-58,2 1-11,-1 0-16,1 0 0,-1 0 5,1-1-3,0 1 6,0 0-3,0 0-3,0 0 1,-1-1 2,0 0 4,0 0 3,0 0 2,0 1-2,0 0 0,0 0-4,0 0-8,1 0-6,-1 0-6,0 0-4,0 0-3,0 0-1,0 0 0,0 6-2,0 9 1,0 33 1,0-29 0,-2-4 1,0 2 1,2-5 1,-1-1 2,1 0-1,-1-5-1,1-1-1,-2-3 0,2 3 1,1-2-2,-1-3 1,1-1-1,-1 0 0,0 1 2,0-1 0,0 0-3,1 0 0,0 0 0,0-9 0,6-32 4,-4 26-2,-1 1 3,0 0-4,0 3 2,0 6 2,-1 3-4,0 0 4,1 4-4,-1-1-1,0 0 0,0 0-2,0 0 2,0 0-4,0 0 1,1 11 3,3 33-1,-3-24 2,0-1 2,1-2-4,0-1 4,-1-3-3,-1-2 2,-1-2-2,1 1 0,-2-7-1,0-1 1,2-1 3,0-1-6,0-1 0,0 0 3,0 0-4,0 0 5,0 0 4,0 0-14,0 0-14,0 0-15,0 0 19</inkml:trace>
</inkml:ink>
</file>

<file path=word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59:49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3 713,'-3'-1'288,"2"2"-185,1 4-42,-1-5-37,1 0-8,1 21-9,7 44 2,4 7 2,4 19 0,10 58 0,4 21-2,6 62-23,0 6-12,-10 7-4,-8-3-2,-8-39 28,-3-14 23,-11-26 19,10-10 4,-7-35-7,-11-13-14,11-38-12,-10-19-2,-5-23-4,5-12 2,-4-24-15,-3-19-19,-1-42-21,1-24-12,-5-49 5,3-19 15,6-23 22,-1-8 14,8 0 6,1 2 9,1 4 11,-1 7 2,-2 12 8,4 8-2,2 28-1,3 17-4,5 36-2,1 15 0,-2 31 2,-5 10 7,0 19 12,-1 13 0,5 27-6,7 20 1,3 49-6,1 27-2,6 48 1,2 29-10,0 22-10,-1 5-4,-9-17-3,-3-17 5,-8-42 10,5-10 0,0-23-3,-2-17 0,-2-17-14,-3-25 1,0-28-2,-3-12-7,4-17-14,-2-5-13,-8-22 1,5-14 2,-3-51 15,1-30 15,-2-59 2,0-32 0,-2-18 5,3-5-4,-2 5 5,-1 12 3,-3 11 1,0 16 10,2 25-4,2 19 4,5 31 1,0 12-8,-1 31 1,4 12-3,-1 25 5,1 13 5,0 14-1,1 6-4,4 25-14,6 20-5,6 59 3,2 29 8,3 51 5,-4 29 3,-3 25-4,-1 4-2,-11-3 9,5-14 9,-7-37 10,-6-9 2,-2-34-3,0-20-10,-2-31-11,4-21-1,3-32-9,-3-14 1,5-19-6,1-6-2,2-7-19,-1 0-6,0-7-33,1-6-14,2-16-19,7-9-18,7-24 281,-3-17-146</inkml:trace>
</inkml:ink>
</file>

<file path=word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10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6 65 842,'-1'-1'325,"0"0"-245,0-1-7,0-2-2,0 3-6,0 0-5,0 0-20,0 0-15,0 0-15,0 0-1,0 1 1,0 3 6,-1 22 3,1 28-1,5-30-3,2-6-4,5-4-6,1-5-5,2-5-2,0-3 2,-2-8 9,0-4 3,-2-4 9,-4-1 0,-4-6 0,-2 0 1,-6-3-4,-2 2-2,-4 6 0,0 6 2,-3 6-4,1 6 0,0 6-10,2 4 1,3 7-4,1 2-2,3 3-1,5 0-6,0-2 4,5-3-1,1-2 5,0-6 0,3-3-5,1-4 1,-1-1-1,-2 3 0,-1-9 5,-1 3 2,-2-9 4,0-2 1,-5 0 1,-3-5 3,-6-1-1,-3-1 3,-3 1-10,-2 4 2,3 9-2,-2-2-4,0 9 2,2 6-2,3 4-4,3 6-2,3 2 0,4 1 3,3-3 0,4 0-1,8-3 1,2-2-5,0-6 4,0-3-1,1-5 4,-2-6-1,1-4 1,-1-2 5,-7-5-1,-2-4 7,-5 0 1,-5 1 0,-6 0 2,0 7 0,-2 6-4,0 2-5,-3 7-4,0 5-5,-1 7 0,4 9 1,3 5 2,5 4-1,6-2 0,1-5 0,10-3-1,3-5-5,2-5-2,2-5 3,-2-7 0,1-1 4,1-7 2,-1-5 2,-2 2-2,-5-6 2,-5 0 2,-2 3 1,-5 3 9,-4 2-1,0 9 0,-4-1-1,-5 3-6,3 9-4,-3 1-2,1 4 1,4 1-1,1-2 3,5-3-10,3 2-28,6-1-73,8 0 72</inkml:trace>
</inkml:ink>
</file>

<file path=word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0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85 833,'2'4'292,"2"-2"-260,2-2-22,2-6 4,-2-5-1,1-4 6,-3-3 16,-1 6 9,-3 0 4,0 2-3,0 7-29,-1 1-38,4 13 12</inkml:trace>
</inkml:ink>
</file>

<file path=word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7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-5 550,'-2'-1'283,"-1"1"-40,5 6-199,-3 1-22,0 12-6,2 6 3,3 18 16,1 10 4,3 10-4,0 2-8,0-1-11,1-7-3,-2-17-8,-3-8 1,-6-16 0,-2-5 1,-2-5 8,-1-4 6,-3-2 3,0-1 1,-3-10-2,-1-2-6,6-8-7,-1-3-2,6-4-5,2 5-3,4 3 4,1 5-2,8 7-7,2 2 1,6 9-2,6 5-3,8 10 4,-3 5 2,6 3-1,-4-2 2,-13-1 0,0 0-2,-17-8 2,-5 0 5,-7 2 9,-10-2 4,-11 6 1,-2 1-3,-5-4-5,3-2-4,3-6 1,0-7 0,6-1-4,2-2 1,9-1-4,3-1-7,6 1-14,2 0-11,4 1-28,0 0-25,-1-1-29,0 0 65</inkml:trace>
</inkml:ink>
</file>

<file path=word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4:35.6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5.4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1 587,'19'12'237,"3"6"-163,1-7-27,-1 1-17,5-3-11,-3-4-2,3-4 3,4 0-4,-7-4-5,0-3 0,-2 3-5,-7-4 0,1 2-3,1 1-3,0-3-1,4 1-2,4-1-1,2-2 0,2 2 1,2 0-4,9 1-6,8 4-3,3 0-4,2 2 2,-6 0 6,-3-1 0,-1 1 6,-1 1 1,3 1 2,4 1 2,-1-1 0,1-1-1,-3-1 1,-5 0 1,-2 0 0,-9-4 5,-3-3 4,-1-2-4,2-1 1,2 5-2,6 0-2,-4-2 2,11 2-3,1-2 1,-5 2-2,4 2 0,-11-1 4,-6 0-4,4 3 1,-3 0-1,-4-1-2,0 3 1,-6-1 1,-4 2 7,2 3 21,-4 1 5,-6-4-4,0 1-3,-5-4-18,2 3-9,3 2-27,-2-1-60,-3-3 55</inkml:trace>
</inkml:ink>
</file>

<file path=word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4.8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598,'6'7'235,"4"0"-132,3 0-69,-1-4 4,-2-2 6,6 3 3,1-4-7,12 3-9,-1-3-7,7-5-13,-1-2 1,-2-3-7,2-1-4,-2 1-10,4 2-10,-1 2-29,0-2-105,0 3 105</inkml:trace>
</inkml:ink>
</file>

<file path=word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27.6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10 590,'0'-1'249,"-1"0"-146,0 1-10,0 0-26,0 0-5,0 0-4,0 0-5,0 0-8,0 0-11,0 0-13,0 0-7,0 0-9,-5 14 0,-9 31-1,15-31 1,5-2 1,-1-3 1,1-4 8,-1-4 6,0-3 8,1 1 4,-2-11-1,3 6-5,-1-8-11,-3-3-4,1 5-3,-3-5 2,-3 7 3,-2 1-1,0 7-6,-1 2 1,-1 7-8,0 5-1,-1 7 4,2 5-5,3 0 2,3-3 2,2-6-5,1-1 3,2-7-3,1-2-2,2-3 2,1-5 0,3-2 3,-3-4 2,1-6 5,-4-2 2,-4-5-1,0-1 0,-5 3-1,2 2-2,-5 7 1,-1 2-4,-2 5-4,-4 4 0,0 7-4,2 7 3,-1 6 1,4 5-1,4 2 2,-1-7 0,5-2 0,1-3 0,1-9 1,4 3-3,0-8-1,1-1-2,3-2 2,0-3 1,2-1 3,-4-3 3,-3-4 1,-2-1 3,-4-4-2,-3-4 1,-1 7 0,0-1-4,-3 8-7,2 6 1,-1 7-7,-1 3 3,0 9 6,0 4-2,0-4 5,1 2-1,7-1-1,-1-6-1,5 2 1,1-4-1,-1-5 2,2-3-5,2-3-3,0 0 4,3-9-5,3-1 7,-1-9 3,-1-2-3,-3 2 5,-1 1-3,-7 2 0,-2 2 5,-5 7-5,-6 1 0,-4 8-6,-1 10-5,-5 8 6,4 10 2,3 0 3,4-3 1,6-9-5,5-3-4,6-6-3,1-1-4,7-6 4,0-3 5,5-7 2,2-1 7,-3-5 3,-1-3-4,-3 0 3,-5 2 1,-3 2 9,-3 0 7,-5 2-2,-6 0-4,0 9-9,-6 3-8,0 9-4,0 7-2,-4 1 1,3 1-3,3-1-1,3-2 1,10 3 1,-1-5 0,5-2 2,2-3 0,0-7-2,3 0 3,3-7 9,0-2 2,-1-4 4,1-1-1,2 0-4,-8-5 1,-1 4 2,-3-3 0,-9 1 1,0 5-6,-2 6-1,-1 6-3,-3 8-24,0 4-9,0 7-32,0 1 410,10 4-267</inkml:trace>
</inkml:ink>
</file>

<file path=word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11.6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0 51 586,'-7'-52'327,"7"51"-35,-1 0-175,2 1-17,-1 0-38,0 0-12,0 0-13,0 22-1,0 57 5,-8-16-4,-3 30-8,-6 9-11,-1-2-10,1-5-2,-2-18-4,6-6 3,2-15-1,-5-9 2,6-18-1,0-13-4,6-10 1,4-5-4,0-16-13,3-11-5,8-28-7,6-11 4,4-20 10,-2-6 6,-4-8 8,-4-1 2,2 14-2,-2 11 7,-3 26 3,-2 8 1,-5 16 13,0 6 1,-1 7 17,-2 6 5,0 4-10,1 2-9,1 12-33,-3 8-7,1 20 0,-5 17 1,-1 26 12,-2 6 5,3 4 7,1-5 0,2-20-6,2-7 2,5-10-20,3-8-24,-5-8-65,3-4-28,-2-4 70</inkml:trace>
</inkml:ink>
</file>

<file path=word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10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91 666,'24'-68'286,"-27"60"-153,1 2-15,0 3-41,0-1-13,0 2-17,2 3-16,0-1-20,0 4-4,1 26-1,1 92 4,-3-26 10,-1 6-1,0-7-9,0-7-4,-1-14-2,-1-10-4,-2-16 1,-1-9 4,0-15 2,2-5 4,-2-8 2,2-8-1,-3-7-4,1-6-4,2-16-4,2-10-5,6-23-2,1-10 2,7-8 3,0-5 1,5 3 1,-2 1 2,2 2-1,-3 13 2,-4 19 0,-3 13 4,-5 20 20,0 4 0,0 9-10,-2 7-4,-4 27-19,-2 17-2,-6 27 10,2 11 1,-1 0 0,2-5 3,5-13-5,1-5 1,3-11-15,2-9-17,3-12-34,2-5-24,0-9 52</inkml:trace>
</inkml:ink>
</file>

<file path=word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36.9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0 158 536,'-4'-5'237,"1"-1"-126,1-2-26,-2-1-1,3-1-8,-4-1 2,2 1-14,-1-2-6,1 0-16,0 0-12,-3-2-4,-5 0-6,-1 1-3,-1 3 9,-6 2-2,5 5 7,-12 4 2,1 1-11,-2 9-2,-6 1-11,9 6-6,-1 3 3,3 5-7,3 2 1,1 6 1,6-4 1,3 1 1,6-1 1,5-7-3,1 2 0,6-4 0,3-1-5,2-4 3,2-1 1,5 4-3,0-3 4,8 5 0,6 1-1,-2-2 1,-2 2 3,-13 7-4,-2 5 0,-2 8-4,-2 2-1,1 0 4,-10-3-4,-7 0 8,-1-1-4,-6-6 1,-2 1 4,-8-9-6,-3-2 3,-7-7 5,2 0-4,2-6 5,1-5-1,8-3-3,3-4-3,5-3-7,4 1-1,1 0-2,3-1 2,2 0-2,0-3-3,3 1 3,2-5-1,3 1 9,4 3 0,0 2 2,-1-1 0,0 4-2,0 2 0,0 4-3,-1 2 0,-1 7 1,0 1-1,-2 9 0,-5 5 2,3 10 0,0 7 0,-5-2 3,0 4 0,-4-1 2,-4-3 0,3 5 0,5 0-1,-1-2-6,1-1 0,8-6-3,-4-6-2,11-10 0,6-1-5,-4-13 3,7-3-1,-2-11 8,0-9 4,2-9 0,0-2 1,1-2 0,-5 3-2,1 7-1,-5-2-9,-4 7-18,-5 3-27,-5 5 35</inkml:trace>
</inkml:ink>
</file>

<file path=word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59:48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35.7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0 52 533,'35'-11'191,"-40"1"-146,4 7 14,-3-3 9,-2-2 6,3 4-15,-3-3-4,2 3-4,1 3-3,1 1-7,0 1-12,1-1-7,0 0-1,0 0 4,0 0 6,0 0 2,1 0 3,-2 3 5,0 1 1,0 3 2,-30 27-2,25-34-10,0 2 1,0 1-5,-1 1 1,1 0 10,-3 1-6,1-4 0,-2-1-6,1 0-5,-1 0-2,-2 1 0,-3 0 2,-7 1-1,0 0-2,-1-1-3,3 3-3,6 0-12,-3 0 1,0 2-4,3 0-1,0 1 3,5-1 0,2 2 0,1-3-1,1 4-2,4 1 1,-1 4 1,3 1-2,3 1-1,0 1-3,3 0-3,0 2-1,-1 0-3,4 1 0,4 4 3,-1 0 4,5 2 2,-1-1 7,-2-3-1,-1-3-1,3 2-1,-3 0-7,4 3 4,-3-1-2,-1 4 4,-1-1 3,3-2-1,2 0 0,-6-5-3,1-1-3,0-3 6,-4 3 1,-2-1 1,-2 1-2,-8 0-3,-1 1-1,-2 6 4,-6-3-2,-4 7 3,-10-5 6,-10-1-7,-1 2 4,-4-6 0,4-1-4,8-4 7,3-3-1,7-6-1,4 1 4,5-4-4,3 0-1,4-3-3,-1-3-1,2 0-6,1-2 0,3-1-4,4 0 1,2-4 0,1 1 4,2 2 4,-3-3 1,2 2 2,-1 0-1,-1-3-1,0 2-4,2 7 4,-2-2 1,4 3-1,-2 0 1,4-3-4,3 4 1,-6-2 1,5 2 1,-3 4-3,-4 2 0,7 8-3,-9-1-3,6 2 9,-3 1-4,-9 3 3,2 2 4,-5 6-6,0 3 3,8 5 0,-5 1 0,-4 1 1,3 1-1,-2 0 0,-2-5-3,6 4 4,-2-6 2,-4 0 0,6 3 1,0-1 2,-3-2-5,4 1-1,4-1 1,-6-1-2,9-3 1,0-2-2,0 0-1,1-6-2,0-3-1,-1-6-3,-1-5 0,7-4-2,-1-3 2,7-5 0,1-3-2,-1-7 4,-1-1 1,-2-2-14,-1-1-4,-4 5-17,-3 0-13,-6 4-9,-4 3-13,-1 4 48</inkml:trace>
</inkml:ink>
</file>

<file path=word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9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2 2587 241,'0'-19'87,"-1"-4"-73,1 0-6,0 0-2,1 3 3,2-1 71,-2 1 29,0 3 24,-1-1 8,-1 4-58,-1-1-26,-1 0-19,0 1-9,-2-3-13,3 2-4,1-1-1,-4-3-8,4 4-4,0-1 3,0 2-2,0 0 2,0-3 5,-2 0-5,0-3-1,2 3 1,-3-1-2,4 2 1,1 2 5,-1-4-1,0-1-2,0 1 4,0-3-7,0 3 2,1-2 2,-1-4-3,1 1 0,3 1 0,-1-3 3,0 1-3,-2-4 0,-1-3 1,0 2-1,0-4 1,2-1-2,2 2 0,-3-6-1,3 4 2,-2-2 4,-2-4-5,0 3 1,-1-4-1,1 3 0,0 0-1,-4-1-6,2 3-1,-3-3-2,1 0 3,0-1 2,-2 0 2,-1 0 2,-1 3 1,3 4 1,0-1-1,1 2-2,0 0 1,-2-2 1,2 3 2,3 3 0,-2-6-1,0 0 2,2 1 1,0-2 7,1 4-4,1 3 1,1-1-3,0 0-2,0-1 0,1-2 1,-2-4-2,3 2-6,-2-5 4,2 0-4,0 8 1,-4-5 2,0 6-3,1 5 1,-2-5 0,1 5 4,0 2-1,-4 0-2,3 3 4,-2 2-1,1-1 5,-1 5 6,2-3-3,1 3 3,0 6 4,-1-4-1,1 5-1,0 0-6,-1-1-2,1 2-2,-2 3 0,1-2 5,1 4-2,-1 1-3,0 0-14,1 0 8</inkml:trace>
</inkml:ink>
</file>

<file path=word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7:18.40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54 8 708,'-49'2'256,"47"-2"-197,1 1-11,0-1-10,1 0-4,0 0-17,0 0-6,0-1-4,0 0 0,10 1 3,30-1 2,-26 4 4,1 3 0,1 3 1,-3-1 0,4 3-5,-1 3 1,-4 0-2,0 6-4,-2 3 0,-4 4-3,-3 8 0,-6-1 2,-5 1 0,-5-1 0,3-6-1,9 1 0,1-7-4,2-3 2,4-3-3,-1-2 0,7-4 4,-2 0-1,2-4 1,3 5 0,-8-6-3,3 5 0,-7 2 0,-7-2-1,-4 1-2,3-1 3,-1-4-1,4 0 2,11-2-1,-5-2-4,8 1-1,-2 0 1,1 1 2,2 0 1,1 1 2,0 0-1,2 2-1,-2-1-2,-2-2-6,1 2-2,-6-3-6,-2-1 7,1 2 3,0 0 4,0 0 5,0-1-3,1-3 0,-1 0 0,3-4-2,2 4 2,-2-1 0,-2-3 0,-3 0 2,-4-3-1,1 0 1,2 1 3,-1 1-4,0-1 0,-2 1-4,-6 2-5,2 1 0,-1 2 1,-5-2 4,1 1 1,-4-2 5,4 1-2,0-3 1,3 1-1,-3-7 1,2 0-2,3-1 1,2-4-1,5-2-3,0-1 3,-6-9 0,0-2 2,0-2 2,2-2-3,1-5 0,-1-1-1,-3 1-4,0 1 4,0 13 2,-3 0 1,4 5 5,-1 1-3,2 5 0,-1 0-1,-3 4-6,1 1 2,-4 1 5,3 4 0,4 2 4,0 0 0,2 2-5,0 0-1,-1 0 1,0 0-4,0 0 0,0 0 0,0 0-9,0 0-7,-2 9-20,-5 30 23</inkml:trace>
</inkml:ink>
</file>

<file path=word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7:01.25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9 104 627,'0'-10'242,"9"-1"-178,-1-1-16,13 0-20,2 2-3,0-2-2,-3 2 0,-4 1 4,-4 2 1,0 2 2,-2 2 1,-7 2-6,2-1-3,-7 2-6,2 0 0,-1 0 2,0 0-2,-2 0 2,-28 2-7,-37 43-4,26-28-6,11 4 2,6-3 4,12-4-2,9 0-6,9-6-20,9 1 1,13-9 1,1-8 7,17-3 17,-3-8 0,4 3 2,2 4 1,-12 3 3,3 3-4,-14 2-3,-5 4-3,-9 7-3,-10-1 2,-11 12 18,-8 5 3,-11 11 5,0 8-2,-12 0-13,-4-2-5,10-4-2,2-4 0,16-7-3,10-3-1,1-12 0,7-2-5,12-2-3,3-4 5,7 0-3,10 0 4,1-3 4,6 3 1,-1 3-1,-10-3 1,-3 6-3,-10-2-2,-9 1 1,-7 2-1,-11 4 5,-2 4 5,-5 7 1,-3 1-1,1 4-4,0-5-3,6-4-4,4-1-2,7-11-8,7 0 1,5-4-2,4-2 2,11-2 0,3 1 1,8-3 3,2 3-2,-8-1 3,-5 3 3,-11 3-7,-7-3 6,-8 8 26,-9-1 4,-6 6 7,-1 7-4,-5-2-34,2 3-20,2-6 17</inkml:trace>
</inkml:ink>
</file>

<file path=word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22.7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16 1001,'-35'-4'372,"30"3"-309,2 1-15,0 0-17,1 3-18,1-3-7,0 0-6,0 1-1,-2 9 2,-10 27 0,13-31-1,-1-5-1,1-2 0,1-3 3,-1 3 7,0 0 1,0-2 6,1-9 1,3-25 3,-4 30 3,-3 4-10,1 3-4,0 6-10,-4 2-16,2 9-20,-4 2-17,-1 3 128,7-1-67</inkml:trace>
</inkml:ink>
</file>

<file path=word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8:06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59 592,'9'-11'263,"-2"2"-140,1 0-37,2 1-47,0-3-12,3-1-14,-1-8-5,5-1-3,2 0 0,4-8 2,3 4 0,5-11 2,3-3 0,0 0-1,7-1 1,-1 4-4,-3-1-1,1-1-4,-5 2-5,2-5-9,-2-2-7,2 1-7,0 1 0,-2 3 8,0 3 6,0 5 11,-2 2 2,-2 4 4,2 3 0,-3-1-1,0-1 1,-1-4-3,3-2 0,-1-6 0,4-1-4,7-1 5,2 0-1,6 0 1,1-2 5,-1 2-6,-2 0 1,-5 1 1,-3 1-2,-2 1 0,0 3 1,0 2 3,0-1 3,3 3 4,-5-4 3,-2 6-3,0 1-2,-5 1-4,3 0 1,0 3-1,2-5 4,2 0-2,2-1 0,3-8-2,1 8-1,4-2 2,-1-1 2,-4-3 9,-3 0 3,-12-1 2,-2 3 1,-5 9-3,-5 3 2,-4 8 5,-4 4 1,-3 4 0,-1 2-5,-5 3-10,-1 6-9,-6 13-34,-7 4-21,-4 13 31</inkml:trace>
</inkml:ink>
</file>

<file path=word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7:39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5 0 622,'5'38'266,"-13"-43"-140,1 1-22,5 4-17,0 1-7,4 2-16,-2-3-7,-1-1-14,1 0-3,-1 0-9,1 0-8,0 1-6,0 0-7,0 0-1,7 23 3,10 56 6,-10-18 6,-5 23 1,0 10-4,-5 10-2,0 4-5,-1-3-3,1 0-1,0-7-7,-3-10-1,1-17 0,-2-14-2,4-23 2,-1-10-1,4-9 0,-1-9-2,-2-12-10,3-9-4,1-23 2,1-16 2,3-24 7,0-11 3,0-6-4,2 0 2,-2-1 0,-2 3 0,-5 10 0,0 7 2,-5 13-1,1 6 1,-6-2 0,0 7-1,-7 9 3,-1 7-1,2 19 6,1 2-3,1 7 5,3 4 5,3 4 1,1 0 4,5 4-5,2 4-4,-1 9-8,1 7 0,4 19 5,4 7 6,6 14 4,1 4 2,-5 13 0,-2 9-2,-4 8 1,-1 5-3,8-5-3,-9-11 0,5-6-8,4-3 1,-8-15-4,8-6-1,-3-18 1,-6-8 0,9-13-2,-8-4-9,1-10-14,3-3-4,-2-8-1,1-10 5,2-14 4,0-11-3,-1-13-1,2-3-7,-1-4-1,-1 0 2,1 2-3,-2-2 9,-1-8-1,0-6 2,-4-15 6,-1-1 3,0-1 11,-1 6 2,-1 15 2,-1 7 0,-2 22 1,-2 7 0,0 16 0,2 9 1,-1 5 6,1 3-1,2 5 2,2 3 1,5 10-7,0 5 3,2 10-1,-1 7 3,3 20 11,0 11 4,5 25 0,1 18 0,0 15 4,-4 3-1,0 3 1,-2-9 1,-4-16-5,1-6 0,-1-22-2,0-13-1,-1-21-8,1-15-1,0-17-6,-2-7-6,3-6 0,-3-7-1,-2-28 2,4-17 4,-5-39-4,2-14-4,0-18-1,-1 0 2,3 10 1,3 4 2,7 12-6,2-1-4,4 10-3,-3 7 3,-1 18 5,-1 9-3,-3 21 9,1 7-4,-7 17 3,-3 2 6,1 13-9,-4 5 1,1 24-3,-2 14-4,-7 26 9,3 19 1,-3 25 3,4 6 0,1 5-2,-2-7 0,3-23-4,1-11-7,4-26-30,4-8-19,2-20-18,0-6 1,4-16 51</inkml:trace>
</inkml:ink>
</file>

<file path=word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7:37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</inkml:trace>
</inkml:ink>
</file>

<file path=word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7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00 691,'10'41'288,"-10"-37"-143,-2-2-61,0 0-19,1-2-8,0 0-17,0 0-4,0-1-6,0 1-1,0 0-3,0 0-6,0 0-4,1 0-1,-1 0 1,0-1 2,1 0-3,0 0-3,0 0-7,0-2-2,6-11 0,13-29-1,-17 27 2,2 1 1,0 2-2,-2 2 2,0 0-1,-2 6-1,0-1-1,1 2-1,-1 6 3,1-5-4,-1 2 0,-1 0 0,1 1 0,0 0-1,-1 0 2,0 0-1,0 0 0,0 3 2,-1 8 0,-5 28 0,7-26 1,1 3 1,2 4 0,-2-5 0,4 7 0,-4-4-1,1 2-3,-2-2 1,0-3 0,3 1 0,-2-4 3,2 0-1,-3-7 4,0-3 2,-1-3 10,1 1 3,0-1 10,-1 1 2,0 0-3,0 0-2,0 0-11,0 0-7,0 0-9,1-1-2,-1 0-16,0 0-10,0 0-27,0 1-29,0 0-19,0 0 59</inkml:trace>
</inkml:ink>
</file>

<file path=word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6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6 4 499,'28'10'254,"-30"-14"-71,2 4-61,0 1-64,0-1-8,0 0-6,0 0-2,0 0 0,0 0 2,-1-1-2,0 0-3,0 0-8,0 0 1,0 0-4,0 0 1,0 0-5,-7-1-2,-35-3-7,25 8-5,6 3 0,-9-2-4,4 0-2,3 5 0,-5-1-1,1-1 0,6 1-4,-1 2 1,2-2-1,3 4 0,3 1 1,-1 0 0,0-1 3,0-1-2,1 3 0,0 0 1,1 1-2,3 3 1,-2-3 0,3 2-1,0-1 2,-1-4-2,4 1 1,1-2-1,5 4-1,1-4 0,3-2 1,4-1-2,9-4 1,-3-2-1,7-8 0,1-2 2,-3-9 1,2 1 1,-4 1-1,-4 2-1,-3 2-14,-4 2-11,-4 4-26,-5 0-10,-2 1-31,-2 0-226,1 3 227</inkml:trace>
</inkml:ink>
</file>

<file path=word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20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0-1 692,'-2'-2'299,"0"5"-165,-2 6-42,-2 11-34,-1 3-8,-2 14 1,2 8 3,-6 7 0,2 3-4,-2-1-7,-2-5-6,2-3 5,1-5 1,5-16 1,0-9 0,5-11-21,2-5-10,4-7-13,4-7-3,11-14 0,1-8 0,13-7 3,9-1-8,13-3-31,13 3-20,-1-7-44,2 4 56</inkml:trace>
</inkml:ink>
</file>

<file path=word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4.6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9 83 195,'0'0'89,"0"-1"-37,0 0-12,0 0 3,0 0 26,0 0 14,1 0 30,0 0 11,-1 0-6,1 0-5,-1 0-28,1 0-12,0 0-16,-1 0-15,0 0-13,0 0-1,0 0-3,0-1 6,0-1 3,2-4-3,-1 1-6,1-28-4,-9 30-2,-3 4-4,-1-1-4,1 0 1,-3-2-5,3 2 2,-5-2 2,-1 1-4,-5 3 0,3 2-1,0 4-7,-5 1-1,5 3-2,-6-3 1,8 3-2,4 3 5,1-1 0,4-1 0,0 4 1,5-3-3,4 4-2,3 2 1,0-3-1,7 3 0,2-3-4,4-3 1,6-5-5,0-3 7,8-2 4,-8-4-1,3-1 2,-8-4 0,-11-2 3,6 3-3,-9-2 1,-1 2 4,-4 3 5,-1-2 4,-5 1-4,0 3-6,-7-3-4,2 3 0,-2 1 3,5 1 2,-5 0 1,8 1 1,1 1 0,-4-5-3,10 2-4,-7-1 1,2 0-1,7 4 1,-6-5 1,6 3-1,-2-2-1,-2 0 0,0 0 9,0 0 4,-1 0 7,1 0 2,-1 0-4,0 0-1,-8 2-8,-30 10-2,25-8-3,-1 1-3,1 0-1,3 0 2,5 1 1,0-2-1,1 0 6,1-2-5,0-2 4,4 0-3,1 1-4,-1-1-2,0 0-4,0-1 0,0 0-1,0 0 1,0 0-26,0 0-15,2 0-33,1 0 666,1 0-451</inkml:trace>
</inkml:ink>
</file>

<file path=word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8.8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64 869,'-12'0'294,"0"19"-283,-7 7-7,-2 20-1,-1 8 1,-1 4 3,9 1 7,6-11 14,6-4 1,7-12 2,7-7-6,10-9-14,-3-8 1,11-8 3,-1-9 3,0-20 3,8 0-1,-8-18-9,-3-7-2,-6-9-1,-7-7-2,-8 3-1,-5 9 2,-12 17-5,-1 13-2,-8 19 0,-1 12-5,-5 21-1,-5 8 4,4 22 2,-1 5-1,11 8 3,6 2-2,4-16 0,9-7-1,8-15-1,4-7 1,8-10-1,1-8 2,4-9 1,3-7 0,4-11 6,5-1-3,-1-16-1,-2-8 0,0-9-3,-6-8 1,-1 6 5,-8 5-1,-7 18-3,-5 12 10,-16 17-4,-2 12 1,-13 22 1,-2 16-10,-5 22-1,4 2 3,7-7 1,6-8 1,14-15 3,11-4-3,13-12-3,13-8 0,18-14-8,4-9-19,6-19 87,5-2-54</inkml:trace>
</inkml:ink>
</file>

<file path=word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8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0 61 678,'18'42'281,"-30"-43"-166,3-2-55,2 0-15,0-3-6,5-4-3,3-5-8,5 3-8,6-7-8,3 4 1,5 6 1,-1-1 0,0 11 5,0 7-4,-6 10-4,-5 11-4,-5 11-5,-9 4 0,-7 6 4,-4 3-2,-6-9-3,-1-3 5,-3-9-7,-2-8 3,0-6 1,7-4-3,8-9-6,2-5 0,9-10-8,4-5 1,2-11 4,12 1 3,4 0 5,-1 2 1,5 7 8,-3 2 0,-4 6 8,3 6-1,-1 10-3,-3 2-2,2 10-3,-3-1-3,-1 1-4,2 2 1,-3-3-1,0-2-6,2-3-12,3-4-12,1-6 9,4-2 7</inkml:trace>
</inkml:ink>
</file>

<file path=word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7.5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5-2 783,'3'2'291,"-3"5"-215,-2 2-17,-8 17-12,-5 5 5,-6 19-6,-13 6-5,-9 10-9,-5 4-7,-4 2-10,10 1-7,7-10-2,0-9-10,14-15-23,2-5-16,9-16 35,8-4-7</inkml:trace>
</inkml:ink>
</file>

<file path=word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7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806,'0'-8'327,"4"3"-167,3 6-150,9 14-6,4 9-2,5 16 12,4 8 7,3 13 6,3 6-1,-2 5-7,-7-4-4,0-12-9,-7-9 2,-5-14-8,-4-7 0,-6-8 4,1-2-12,-4-7-25,-3-6-12,-11-13 23</inkml:trace>
</inkml:ink>
</file>

<file path=word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6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43 760,'-10'-6'322,"9"8"-145,2 0-153,12 7-6,6-4-4,8-6 3,9-1 0,4-5-6,3 4-1,1-1-6,-4-2-1,-2 2-3,-1-4-8,3 1-21,1 1-24,-1-1 33</inkml:trace>
</inkml:ink>
</file>

<file path=word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6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918,'1'7'312,"-1"11"-293,1 8-11,-3 17-2,-2 8 3,-2 11-3,0 0 2,1 0-2,4-6-3,-4-14 2,4-4-9,1-18-26,-3-2 44,1-11-19</inkml:trace>
</inkml:ink>
</file>

<file path=word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6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6 260 752,'47'30'274,"-46"-43"-216,4-13-25,-1-4 0,7-6 19,-2-4 6,1 0 1,1 4 0,0 7-14,1 9-5,-10 6-8,2 8-6,-4 6-13,-1 3-6,0 12-10,-3 6-2,2 14 6,-6 7 2,3 4 4,6 2 2,-6-4-3,6-2-1,6-6-1,-7-4-1,4-5-4,0-8 3,1-3-1,-5-5 1,6-7 2,-4 2-2,-5-6 2,3 2 0,-5-4 15,4 1 3,0 0 0,0 0 1,-14-2-14,-37-5-5,30 11-3,0 1 3,0 0 3,3 2-2,5-1 3,4-1-6,8 2-5,2-3 1,3 2-7,5-3 2,13 1 6,9 0-1,10-4 6,3-3-2,1-4-2,-5-1 1,-6 2-2,-3 2 4,-13 0-3,-5 0-10,-7 3-29,0 1-19,-5 2-23,0 0 44</inkml:trace>
</inkml:ink>
</file>

<file path=word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5.7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0 28 768,'2'-13'308,"5"6"-217,-3 2-28,2 2-12,-1 3-23,0 0-1,0 4-7,-3-2-4,-4 5-3,-1 7 1,-4 17 5,-6 10 5,-8 13-1,-1 7-6,-11-6-9,8 3-4,-2-6-8,-2-4-10,9-1-26,-4-6-24,14-3 40</inkml:trace>
</inkml:ink>
</file>

<file path=word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25.5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86 873,'-8'-12'326,"4"1"-224,-6-4-92,4 3-2,-1-3 0,0 6 4,6 4 16,-5-1 10,4 6 16,1-2 2,0 3-9,1-1-12,0 0-18,0 0-7,0 0-9,13 16 4,36 41 2,-16-18 2,-9 11 3,4 8-1,5 6 0,-9-9-2,3-7 0,-3-10-4,-1-6 0,-2 0-3,-7-10 0,-3-3 0,-7-2-2,-4-6-2,-3-1-10,-4-2 1,-5-4-8,-2-1-7,-5-6-13,-1-7-18,0-6-26,4-1-14,1-8-167,1-1 179</inkml:trace>
</inkml:ink>
</file>

<file path=word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20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8 65 374,'13'-14'237,"-1"1"-13,2 0-93,-5 3-34,-2 3-22,0 4 0,-9-1-3,0 1-6,-4 3-8,-9 0-12,-4 5-19,-3 6-10,-14 8-6,5 10-3,-11 10-3,-3 6-2,4 15-2,-1 2-5,5 9-4,3-1-1,3-9 1,4-5 6,8-12 2,4-9 5,11-13-5,4-2 1,12-10-1,2-4-2,6-7 1,7-9-2,1-14 2,7-7 2,9-5-1,4-3-2,13 3 2,-2-1-4,-2 4 5,-5 0 3,-11 7-3,-4 0-1,-2 7 2,-4 6-1,-7 2 1,-3 8 4,-12 1-4,-5 0 1,-6 8 5,-3 11-2,-6 16 2,-5 6-1,-10 5-3,-2 7 2,-3 5-3,0 2-2,-2 5 0,-3 1-1,-9 0 2,-5 1 2,3-3-1,0-3 0,12-6 0,5-3 0,8-12-1,3-9-3,6-15 1,4-6-2,7-4-10,0-2-12,4-4-31,-2 1-10,0-2-34,9-23-40,11-35 97</inkml:trace>
</inkml:ink>
</file>

<file path=word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17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47 929,'3'-1'331,"14"-2"-285,8-4-9,11-3-21,4-5 6,-3-5-4,-3 0-7,-1 5-5,-6 0-1,-3 5-3,-2 1-7,-5 1-35,2 1-31,2 0 40</inkml:trace>
</inkml:ink>
</file>

<file path=word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17.1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8 836,'-4'-2'294,"6"0"-266,4 0-3,11-1 0,5 0 11,15-4 14,3-4-1,7 1-15,0-3-9,-10-1-13,3 6-4,-9-5-1,-1 7-4,-6 4-10,-6 1-10,-7 5-47,-4 3 36,-10 11 8</inkml:trace>
</inkml:ink>
</file>

<file path=word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16.8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222 871,'-11'-33'294,"7"-7"-283,-6-8-6,11 9-1,-1 3 0,3 17-1,5 12 4,-3 8 0,0 6 0,7 31 3,2 22 1,-1 36 5,-2 22 1,-1 13-2,-2-5-5,-1-16-6,8-13 4,-4-26 4,-2-10 5,1-15 3,-3-11-2,-6-18-5,-1-6-3,-3-15 10,-5-8 0,-4-16 0,3-8 0,-5-15-10,5-2-6,5 3 0,6 2 2,9 14-3,3 5 2,14 17-1,-2 3-3,9 10-3,0 9-2,-2 3 1,-1 4-2,0 8 6,-2 0-1,-11 3 0,-4 0 1,-15-2-1,-4 1 11,-14 2 14,-9-1 4,-10 8 8,-9-3-6,-7-2-12,0 1-3,-8-9-9,7 0-2,12-9-17,5-4-16,20-8-32,4-5-24,11-10 52</inkml:trace>
</inkml:ink>
</file>

<file path=word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15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71 444,'-6'4'199,"3"-3"-89,1-1-3,1 0-23,0-1-8,1 0-23,0 0-9,0 0-2,21-10-1,46-14 2,-19 16-9,16 3-15,16 1-6,10-2-9,9-1-2,22 8-3,0 0-6,15 9-2,3 4 0,-8 1 3,0 4 3,0 5 4,-12-1 0,-15 4 0,-10 2 1,-26-3 4,-6 6-1,-21-2 11,-5-1 2,-13-1 4,-8-2 2,-4-4-9,-2-1-1,-3-7-8,4-1-3,-3-6-6,-7-5 1,0-6-12,-1-2-11,-1-8 57,4 1-33</inkml:trace>
</inkml:ink>
</file>

<file path=word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07.2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9 10 441,'0'-1'173,"0"0"-97,0 0-58,0 0-4,0 0-1,0 0-2,0 0 21,0 0 10,0 1 9,0-1-2,0 1-23,0 0-10,0-1-5,0 1 6,0-1 8,0 1 6,0 0-1,0 0-1,0 0 1,0 0-2,0 0 7,0 0-6,0 0-9,0 0-1,0 0-6,0 0-2,0 0 2,-1 0 1,0 0 2,0 0 4,0 0 5,-4 0 1,-9 3-2,-20 6-4,24-6-9,-1 1-3,4 0-3,-8-1 1,5 1-1,-6 0-1,1 2-1,0-3-3,3 2-1,4 3 2,1-3 0,1 3-1,-2-1 2,4-1-4,1 4 2,-1 0 0,3-1-2,2-1 0,2 1 1,7 1 1,1 0 0,4 3 0,2 0-1,0 1 1,-2 5 0,-3 0 2,0 3-2,-1 3 0,-2 0 2,1 1-2,-5 2 1,-1-3 1,0 2-4,-4-1 2,-4 1 0,-4-1-1,-3 3 0,1 1 0,2 3 3,-2 0 0,-10-1 2,-6-5 0,-4-5 0,-2 1 0,9-7-4,3-3 2,3-1-3,7-5-1,2-2 2,5-1-2,0-3 0,0 0-1,3-5-2,0 3-2,0 0 2,0 0 1,8-4 4,35-19 0,-31 16 0,1 1 0,-3 3 0,-1-1 3,3 8-3,-4-2 1,4 7-3,-1 1 0,-4 4 1,5 2 0,-7 3 3,1 1-2,-8 0 5,1 2-5,-2-2 0,-1 2 1,4 2-1,-9-2 0,7 5 0,2 1 0,1 1 0,-1 1 0,1 1 3,-3-3-1,1 3-2,6 1 1,-4-3 1,1 0-2,2-1 2,1-4-1,-7-1 1,7 1 0,-6 2 2,-7-4 0,4 4 2,4 1 2,1-4 0,3-2-1,3-5-5,-7-4 1,0-8-1,9 4 5,-2-7 6,5 1-5,4-1 6,-6-2-1,4-8 1,4 2 2,-7-2-2,3 2-4,2 2-3,-9-2 1,7 5-5,-5-1 1,-1 0-1,6 3-4,-1-2 1,2 1 0,2 1 0,-2-3 2,2 2 2,0-2-19,-7-3-37,0-1 35</inkml:trace>
</inkml:ink>
</file>

<file path=word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4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1260,'-6'1'382,"1"-1"-385</inkml:trace>
</inkml:ink>
</file>

<file path=word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4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1034,'0'1'424,"1"8"-210,-2 2-184,-3 3-27,0 8-65,-3-3-37,3 5 54</inkml:trace>
</inkml:ink>
</file>

<file path=word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1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22 1292,'67'-25'434,"-58"28"-427,1 7-4,0 2 5,-6-5 15,-1 1 11,-3 0 23,-2-1 6,-4 2 1,-4-1-9,-6 0-25,-2-1-13,-4 1-62,-1-3-26,-2 1-76,3 0-19,-4 0 105</inkml:trace>
</inkml:ink>
</file>

<file path=word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7.9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148 622,'34'30'280,"-35"-36"-112,-3-7-114,-3-7-20,6-1 7,-3-4 3,5 5 5,0-2-4,-2 3-16,1 4-11,-1 3-11,3 7 0,0 4 0,-2 2 0,0-1-5,0 0-3,0 0 0,4 11 2,13 48 9,-11-24 1,-2 3 0,-1 0 0,3-2-7,-5-5 2,5 0 2,-2-4-5,-3-9 6,1-3-3,-2-10 5,-2-1 3,0-2 5,-1 0 7,3-3-3,-1 0 1,0 0-7,-8 0-4,-30-7-6,27 4 1,0 2-2,3 3 0,-1-1-2,-3-1 1,5 2-4,1-1 0,7 2-1,7 4-3,-1-3-1,6 0-1,3-2 0,-1-1-1,5 0 2,0-2 1,2-1 3,0-1 1,-2-1 3,-2-1-4,-4 0 1,-1 3 2,-7 1-3,-1 2 8,-3 3 3,-1-1 5,-1-2 6,0 0-6,0 0-3,0 0-5,0 1-2,-3 5-4,-24 31 1,21-30-4,7 0-33,0-3-23,5 1 34</inkml:trace>
</inkml:ink>
</file>

<file path=word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6.3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95 50,'-3'-16'106,"-3"2"22,-1 2 26,4 3-13,1 2-29,2-1-15,0 1-12,0-4-7,-1 2-20,-1 7-5,4 3-13,-5 4-12,4 16-7,3 13-1,-4 27-5,8 18 20,-7 35-5,1 8-3,2 15 7,-1 9-16,6-4 0,-2-1 0,1-1-11,-3-10-3,-2-11 4,-2-8-1,4-13 0,3-7 1,3-12-3,0-6-2,-1-15-4,1-6-8,-7-11-2,1-5-4,-10-11-5,-1-4-11,-4-8-218,0-3 179</inkml:trace>
</inkml:ink>
</file>

<file path=word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0:03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0.3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399,'-1'18'238,"-2"-5"14,1-3-164,2-1-47,0-5-9,3-4-9,-2 1-4,-1-2-5,0 1-3,0 0-1,0 0 1,0 0-8,0 0-3,0 0-36,0 0-115,0 0 103</inkml:trace>
</inkml:ink>
</file>

<file path=word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0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0 573,'3'8'265,"-6"-5"-117,1 4-22,-4-1-38,0 1-15,1 4-14,-1-5-6,1 0-15,-1-4-11,4-1-14,1-1-4,1 3-13,0-3-9,0 0-18,0 0-8,4 11-21,12 33-9,-12-24-14,3 3 49</inkml:trace>
</inkml:ink>
</file>

<file path=word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09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221,'-6'35'174,"5"-32"34,0 0-9,1 1-33,-1-5-36,0 0-53,0 0-17,1 0-29,-1 0-7,0 0 1,0 0 2,0-1 8,0-3 0,0 0-2,0 4-6,1 0-8,0 0-4,0 0-7,0 0-2,0 1 5,2 30-1,1 84 2,-3-30 2,0 4-4,-1-6 2,-2-26-10,3-7 4,1-17-5,0-4-2,3-13 2,-3-5-1,-1-11 1,0 0 2,-1-7 9,-3-7-2,-1-10 2,-2-5-6,2-13-6,0-3-8,1-11-3,0-10-1,3-4-1,-1-1 10,4 15 2,3 9 4,-2 19 4,1 14-3,-2 11 7,0 4-2,1 11-2,-1 2-3,4 26 3,-3 14 3,-3 13 12,2 10 7,-4-9 2,-1-7 3,0-18-10,-3-10-2,3-12-6,1-3-9,0-6 2,2-3-5,-1-3-23,-1-4-14,-3-1-61,1-1-5,6-5 56</inkml:trace>
</inkml:ink>
</file>

<file path=word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5.6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58 573,'-49'-30'208,"49"28"-162,1 2-13,-1-4 4,0 3-1,0 0-13,0 0-6,0 0-16,0 0 1,0 0-4,0 0 2,0 0 2,0 0 0,0 0-2,0 1 1,0-1-1,0 0-2,0 0-1,0 0-86,2-7 67</inkml:trace>
</inkml:ink>
</file>

<file path=word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0.4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7 0 601,'-53'29'232,"53"-31"-167,2 1-15,-1-2 3,-1 2 31,0 0 12,0 0 1,0 0-9,0 0-31,-1 0-8,0 0-14,0 0-5,0 0-1,0 1-7,0 0-7,0 0-5,-4 2-9,0 5 6,-32 37-3,36-26 1,5-3 2,3-6-7,6-3 2,1-5 0,3-1 0,0-2 1,1-5 2,1-5-1,-3-3-1,-5-2 1,-7 3-2,-2 0 4,-10 4 3,-2 3 3,-4 4 1,-6 3-3,-2 10-3,-2 1-5,0 7 1,5 3-2,4-1-1,4 2 4,5-2-1,1-4-1,10 2 0,0-4-2,5-5-7,4-1 5,2-8 2,3 1-2,1-8 2,0-4 0,1 1 0,-2-7 1,-7-2 1,-3-1 2,-9-2 0,-2 2-1,-8 4 1,-2 3-1,-6 7-3,-6 3 3,-3 11-2,1 5 0,0 8-1,4 5-1,8-1 5,1-2-2,5-5-1,5 0-1,3-5-12,7 2-1,8-6-4,1-4 3,4-10 5,-1-8 3,0-5 8,2-3-2,-1 3 4,-3 2-2,-6 1 0,-5 1 1,-8 4-2,-3 0 4,-7 5-1,-4 2-2,-1 7-2,-1 5-2,0 2-7,3 4-14,7 3-43,3-3-19,11 5 47</inkml:trace>
</inkml:ink>
</file>

<file path=word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58.6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2 378,'-14'4'198,"5"0"-52,-2-9-34,3 3-30,4 1-22,1-2-18,4 7-1,-1-6 2,-5-1 7,3 2 4,0-2 0,2 4-10,0-1-6,-1-1-14,0 1-6,0 0-3,0-1-2,1 1-5,-1 0-1,0 0-2,0 0-2,0-1-2,0 0 0,0 0-17,0 0-17,0 1-39,0 0 40</inkml:trace>
</inkml:ink>
</file>

<file path=word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21.3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91 843,'0'-1'337,"-2"-1"-181,0 0-76,1 1-19,1 1-2,-1 0-24,0 0-17,0 0-13,-6 3-5,-3 7-3,-28 37 3,32-31 0,-3-3 2,15-5-2,0-6-2,6-7 2,7-5 0,-5-6 1,3-1 2,0 0-2,-7 1 2,-4 3 3,-1 2 6,-4 6 13,-1 2 10,-2 3 14,-2 0-7,-3 6-14,1 3-14,-1 5-17,-2 2 2,4 1 0,-4-2 1,6-5-6,3-3-10,2-4-9,6 1-3,-1-4 8,3-4 9,4-7 8,1-3 1,5-5 1,-1-3-2,-4 0 0,-2 1 4,-9 1 6,-2 3 5,-6 7 13,-5 0 4,-5 9 1,-5 1-7,2 9-11,1 1-6,2 0-6,7 3-13,5 0-69,3 2-30,9 3 59</inkml:trace>
</inkml:ink>
</file>

<file path=word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20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62 604,'-55'-5'222,"65"0"-183,-6-1-13,3 0-14,5 1-7,-11-1-7,7 5-3,-6 1 25,-4 5 18,-2 6 34,-1 2 18,-2 1 5,0 0-6,3-2-19,-5-3-10,8-3-30,5-2-10,4-9-11,7-3-3,3-8 1,-9-6 2,4 1-3,-4 1 0,-13 7 14,0 4 3,-4 6 11,-1 3 4,1 7-10,-3 2-4,-3 5-14,1 3-7,-3 0-35,5 0-30,2 2 41</inkml:trace>
</inkml:ink>
</file>

<file path=word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7:36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2 274 858,'-13'0'308,"-1"-3"-259,8 3 2,-11-3-4,2-2 0,4 1 9,-8-7 9,10-1 6,0 0-8,2-8-24,5 0-12,2-8-17,2-6-7,8 0-4,0-3 0,4 8 2,-7 7 6</inkml:trace>
</inkml:ink>
</file>

<file path=word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8:02.98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399,'0'0,"0"0,0 0,0 0,33-73,-12 21,1-10,-3 13,-5 9,-2 4,-3 10,-4 5,-5 7,-2 4,-1 3,1 3,-3-1</inkml:trace>
</inkml:ink>
</file>

<file path=word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57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3 81 886,'-41'0'370,"4"-1"-232,8-1-40,4 1-20,6-2-32,3 0-17,4-1-10,12 4-8,9 1-8,10-1-2,15 0-4,-3-6 3,18 2 1,1-3-1,12-2 0,5 1 0,-4-2 0,-2 0 4,-14 5-1,-11 2-3,-16-1 1,-7 3 0,-12 1 5,-3-3 2,-12 4 1,-8-1-3,-19 5-10,-16 2 0,-14 0-4,-5 1-1,1 1 3,12 2 5,7-4 2,8 0 4,19-5-1,-3-1-4,22-2-6,8-4 1,13-1-2,22 0 0,9-4 6,9 4-2,12-3 3,1-4 1,18 11 6,1-3 4,-9 5 9,-7 5 1,-22 0 0,-3 1-2,-13 0-4,-6 1-3,-9 1-4,-10-3 0,-2 4-11,-1 0-17,-2-9-35,-2-3 32</inkml:trace>
</inkml:ink>
</file>

<file path=word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8:41.1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3.7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 1160,'-6'-1'438,"5"1"-341,3 2-8,-1 1-43,-1-3 6,0 0-14,0 0-3,0 0-14,0 0-18,0 1-22,1 3-19,0 2-52,2-1-24,31 25-40,-17-29 86</inkml:trace>
</inkml:ink>
</file>

<file path=word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1.1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34 1126,'-2'0'465,"5"1"-250,-8-2-147,4 0-31,0 0-16,0 0-25,0 1-58,-7-4-24,-31-12-46,24 9-8,15 3 95</inkml:trace>
</inkml:ink>
</file>

<file path=word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0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66,'5'36'274,"-3"-3"-176,2 0-51,-1-2-18,-1-6-15,0 0-5,-2-4-3,-2 0 0,-1-3-3,-1-1 0,0 0-31,1-4 23</inkml:trace>
</inkml:ink>
</file>

<file path=word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0.6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19,'-1'25'257,"1"-4"-153,0 1-24,0-6-41,0 0-12,0-8-17,1 2-4,1-3-4,0 0-1,2 3-2,1-5-4,-2 2-12,-1 1-7,-1 2-21,-1 4-11,-2 11-85,-1 1 94</inkml:trace>
</inkml:ink>
</file>

<file path=word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25.3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78,'-2'25'44,"5"-28"20,8 3 5,-10-2-12,-1-3-7,2 3-70,-2-3 16</inkml:trace>
</inkml:ink>
</file>

<file path=word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12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130 531,'-8'-77'245,"10"69"-90,-2-3-95,1 0-36,0 3 8,-3 2 26,2 2 16,-1 2 16,-1 0 4,2 1-4,0 0-7,-1 0-16,1 0-15,0 1-25,0 0-7,0 11-5,2 49 2,-3-1 9,-2 14 5,-2 24 3,1 1-1,-1 0-12,-2-3-6,2-13-8,0-6-2,2-23-3,0-12 2,4-19-2,-1-6-4,2-11-11,-1-3-13,-1-10-3,0-9 2,0-18 5,1-13 3,-1-25-4,-1-8 0,0-5 9,0-2 7,1 7 7,0 2 0,0 13 4,1 13 2,-1 20 0,1 11 5,-1 14 7,-1 6-6,1 10-5,0 14-3,-2 29-12,-2 15 4,-3 19 6,-5 0 1,2 0 4,0-3 2,2-3 4,2-5-3,-1-19 2,1-6-4,1-18-5,0-7 3,4-12-28,1-7-11,-1-6-38,1-5-16,0-7 434,8-2-277</inkml:trace>
</inkml:ink>
</file>

<file path=word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07.2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6 706,'0'-6'285,"0"-4"-174,0-1-34,0-1-18,2 1-2,-2 5-3,5 2 1,-2-1-4,0 3-2,-3-4-4,-1 4-7,-1 4-15,2 11-12,0 27-4,2 22-1,-5 32 0,-1 4 4,2-4-6,-5-8-1,6-20 0,0-4-2,0-21 0,0-7 1,-2-19-1,1-7-1,1-8 1,4-7-1,1-18-4,-2-14 1,1-23 1,1-3 0,0-9 3,1-2 1,-1 4 0,0-4 0,-1 23-1,0 14 3,-2 22 0,0 11 2,-3 5-5,0 6-3,2 14-3,-2 16-1,1 17 6,0 3 0,1 6 3,-2-9 2,4-11-13,-1-5-23,3-5-48,3 0 50</inkml:trace>
</inkml:ink>
</file>

<file path=word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22.0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7 40 672,'-52'-17'349,"45"13"-18,4 3-247,0 2-31,-7 2-15,7 8-22,-1 1-6,-2 1-5,4 1-1,1-3-4,3-1 0,4-7-2,2-3 0,5-6 1,-2-7 2,5-2 0,-2-2 3,-5-1 6,-3 7 4,-7 2 21,-1 2 7,-4 8 4,-3 0-3,-6 7-20,-5 3-8,-2 2-4,-7 2-1,7-1-1,3-2 0,6-5-8,10-2-1,3-5-11,1-3 3,7-2-2,6-2 4,0-2 6,3-1-1,-8 1-5,-6 1-13,2 4-49,1 1-31,5 3 58</inkml:trace>
</inkml:ink>
</file>

<file path=word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08.0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57 763,'0'-3'299,"2"0"-200,0-1-19,-2 4-21,0-1-18,0 0-27,0 0 0,0 0-8,0 0-2,0 0 6,0 0-2,0 0 10,0 0 7,0 1-4,0 0-2,0 0-8,0 0-6,0 0 2,0 0-5,0 0 0,0 0 3,0 0-1,0 0 5,0 0-1,0 0-1,0 0-5,0 0 0,0 0 0,0 0 2,0 0-3,3 0 2,-3-1 2,0 0 6,0 0 7,0 0 8,0 0 9,0 0-5,0 0 4,0 1-10,-1-1-11,0 0 1,0 0-12,0 1-1,0 0-3,-3 19-2,-26 27 3,30-31 2,3-5-3,3-1-5,2-6 4,0-1-5,1-6 6,0-5 2,1-4-1,0-4 5,-3-1-1,-2-2 3,-5 2 3,-2 6 1,-6 1 15,-1 6 5,-4 6-1,-1 1 1,0 9-12,1 3-5,-1 2-7,2 2-2,5 1-5,4-4 1,3-1-5,7-1-10,4-5-2,0-3-2,5-9 8,-3-3 4,1-7 6,0-3-1,-1 1 2,-2-2 3,-6 0 9,-4 2 11,-6 2 15,-4 3 10,-7 5 4,-2 7-5,1 8-21,-1 4-13,1 3-23,5-2-29,3-1-91,7 1-39,17-3 92</inkml:trace>
</inkml:ink>
</file>

<file path=word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56.5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32 826,'-55'4'334,"19"-1"-219,6 1-23,11 0-36,5-4-16,10 4-28,4-2-4,14 0-12,7 0-1,24 2 4,13-1-3,19-6 5,6 1-1,7-10 0,3 4 2,-2-2-2,1 1 3,-11 3 4,-13-3-1,-18 6 2,-12 3-4,-20-1-2,-4 4 2,-16 3 11,-10-2 5,-17 12 3,-9 2-2,-13 1-5,-5 2-4,-17-3 2,-5-3 5,-9 1 2,1 1 5,3-8-3,4 4-2,12-3-3,6-5-2,25 6-6,7-9 3,15-2-8,9 5-10,11-9-12,11 3-14,25-2-16,13-6 1,25 3-1,3-5 7,26-4-4,12 1-4,5-4-30,15 4 105,-3-1-30</inkml:trace>
</inkml:ink>
</file>

<file path=word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06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7 58 762,'-9'-47'300,"6"44"-220,2 2-5,-4 2 4,2 1 3,2-2 5,0 0 4,0 0-5,-4 13-22,-8 31-15,10-29-32,2 0-7,3-5-8,1-4 0,3-5-1,1-4-2,3-9 1,-2-2-1,2-1 4,-3-4 2,-2 2 2,-2 1 0,-6 4-3,-1 5 9,-6 7-1,-1 3-2,-5 9 3,0 2-9,0 6-4,1 0 3,6-4-2,3 1-1,6-5 0,3-3-3,4-4-3,0-3 2,2-3-1,1-5 1,1-3 3,2-2-2,-1-1 3,-3-2 0,-2 3 2,-1 0 1,-6-3 5,-1 6-2,-7-2 3,-2 0-1,-4 9 3,-1 0 6,-3 8 5,2 3 3,1 1-6,2 1-6,6 2-11,-2-2-6,6-2-29,2 2-25,6-5-78,6 1 463,9-7-272</inkml:trace>
</inkml:ink>
</file>

<file path=word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8:06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2 263,'89'-78'215,"-67"68"11,-3 1-68,-1-2-37,4 1-61,-3 1-13,1 1-26,3-1-5,-6-2-10,1-3-4,-1 1-2,-5-4 0,5 1 1,-3-1 0,5-3 2,-2-1-1,1-3-1,1 0 2,0-3-3,3 2 3,0 1-2,0-5 1,1 3 0,1 2-2,-1-2-9,1 6-4,-7 2-2,-2-2 0,1 7 11,0-1 1,4 1 2,-2 0 0,-2-1 1,0-1 0,-1-2-1,3 4-3,1-7-9,1 2-4,3-2-7,-2-4-1,0-4-38,2-4-29,3 0-63,1-6-33,6 0 121</inkml:trace>
</inkml:ink>
</file>

<file path=word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8:05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22 688,'1'-8'257,"6"1"-206,1-1-20,0 0-20,2-3-3,-3-1-5,1 2-3,1-2 2,1-1-4,5-4 2,-3-2 0,6-1-1,1 3 0,0-3-1,10 1-5,1-2-49,1 2-42,0-1-114,-5-1-6,-1-1 49,-1 0 42,1 3 119,1 0 11,-3 5 9,-2-3 35,0 6 57,-1-2 19,2 0 17,0 5-26,1-1-59,-1 1-17,2 2-25,1-2-6,-2-3-2,3 0-1,-5-2-3,-2-1-3,-1-4-34,0 1-15,1-4-76,1-2-56,-1 0 122</inkml:trace>
</inkml:ink>
</file>

<file path=word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26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7 247,'52'-39'117,"-56"39"-8,7 4-23,-3-2 6,1 1 1,-1-3-24,-1 0-15,0 0 7,1 0 18,0 0 5,0 0-13,0 0-8,1 4-20,1 0-8,0 1-4,2 2-2,29 31-4,-26-28-3,1 2-6,-12-2 2,6 7-1,0 5 2,1 13-4,2 5-1,-5 13-6,1 4-3,-9 0-1,1 2-3,-2 0 0,1-3 1,4 0 2,1-1-3,-4-7 0,-1 1 0,7-4 0,-2-7 2,5-2-2,1-3 0,-4-9 0,5 5-1,2-7 0,2-3 0,1 2 0,-4-5 1,-4-2 2,0-3 0,-4-6 0,1-1-3,3-2 3,-4-2 1,2 0 1,0 0 4,0 0-1,0-1 4,0 0-3,0 0-2,0 1-2,1 0-5,0-1 1,-1 0-2,0 0-18,0 0-9,0 0-26,0 0-47,0 0 66</inkml:trace>
</inkml:ink>
</file>

<file path=word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3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14,'0'4'372,"4"1"-338</inkml:trace>
</inkml:ink>
</file>

<file path=word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3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200 872,'-8'-13'328,"4"10"-257,0 3 6,1 13-32,-3 9-13,-5 12-18,-4 8-2,0 3-3,-1 4 1,5-2-1,4-3-1,6-4-2,2-8 1,6-10 1,-2-10-8,8-10 4,4-9-1,5-16 14,5-4 11,4-16 5,-3-3-2,-2-7-10,-8-7-6,-10-8-5,-2 1 1,-10 4-3,-3 10-2,-7 19-2,-4 9-2,-6 17-5,-4 10-3,-3 20-3,-3 11 0,5 20-3,3 1-1,9 7-1,4-3-3,9-9 3,4 0-1,9-12 7,4 0 0,5-12 5,3-4-2,4-11-4,0-8 7,7-7-5,-3-9 7,4-8 5,0-5-3,-13-7 4,4-5-3,-13-12 2,-5-9 1,4-8 0,-4 0-1,-2 11-1,0 14-1,-11 19 1,2 12 2,-4 13-1,2 10-2,-1 11-3,-3 11-1,9 17 1,-3 8 2,9 10 7,-5-2-1,-1-3 0,5-3 1,2-6-6,6 1 2,-3-9-1,3 0-9,-7-15-18,-1-4-19,5-7-36,-1-4 360,8-1-223</inkml:trace>
</inkml:ink>
</file>

<file path=word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1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1 0 843,'-5'-2'339,"1"2"-233,-5 2-35,1 4-20,-6 8-19,-4 6-9,2 12-6,0 7 1,-4 9-5,0 0 2,-2 2 5,-1-1-6,2-1-3,-3 0-1,4-1-7,-1-1-1,-5-7 1,4-2-3,-2-10-20,4-1-10,6-6-27,1-3-15,8-5-149,-1-5 151</inkml:trace>
</inkml:ink>
</file>

<file path=word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1.6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880,'49'-30'330,"-49"34"-255,4 1-19,3 7-25,5 4 8,5 7 5,1 6 4,2 1-1,0 7-2,2-4-8,-1-3-7,1 2-11,-3-7-9,-5 0-4,0-2-3,-1-2-5,-3-1 4,-2-5-3,-4-1 1,-4-3-7,-4-4-10,0 0-20,-4-4-13,1-3-22,-1-6 7,4-13 40</inkml:trace>
</inkml:ink>
</file>

<file path=word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1.2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6 824,'-11'-4'316,"12"4"-224,-1 0-20,-6-2-14,6 2 2,-3 0-13,3 3-5,0-3 3,0 0-3,0 0 6,10 2 3,39 9-15,-22-7-8,-3-1-5,3 0-6,-4-2-5,3 2-1,-5-1-5,1 0-2,1 1-1,-6-2 1,0 2-5,-4 0 1,-5-2 1,-1 0 0,-4 1-3,0-2-10,-3 2-14,0-2-8,0 0-24,-1 0-14,0 0-19,0 0 39,0 0 30</inkml:trace>
</inkml:ink>
</file>

<file path=word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0.1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3 4 835,'-1'-2'343,"-2"-1"-228,3 4-37,-1-1-20,0 0-24,0 0-2,-7 25 0,-43 35-1,22-15-1,-4 3-6,0 5-6,0-3-1,3-4-10,0 0 1,5-1-8,1-3 0,6 0-20,2-3-18,3-6-21,4-3-15,4-13-12,0-8 29,10-11 34</inkml:trace>
</inkml:ink>
</file>

<file path=word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56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26 910,'-5'-2'331,"2"-4"-283,7 8-23,3 1-13,6-3-12,6 7-1,12-3 0,-2-2 1,20 0-2,0-2 4,6-11 3,11 4 2,6-7 3,6-4-6,4 1 0,0-1 0,-13 0-4,-9 5 4,-15 2-2,-10 1-3,-13 9-10,-11-4-13,-12 8-17,-7 1-16,-13-2 36</inkml:trace>
</inkml:ink>
</file>

<file path=word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9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81 555,'-37'-73'257,"33"67"-115,-3 0-13,5 4-29,5 3-8,-3-1-2,0 0 0,0 0-16,-1 0-8,1 0-30,0 0-6,0 0 0,10 16-2,27 44 11,-12-22-2,3 7-5,0-1-3,6 2-8,-2-5-4,3-3-9,-5-4-1,-5-5-6,-1-3 0,-6-5-1,-1-5-1,-13-8 5,-1-3-4,-9-8-8,0 4-6,0-1-37,-4-3-16,-2-5-33,0-7-19,0-9 298,-6-2-158</inkml:trace>
</inkml:ink>
</file>

<file path=word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3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48 890,'-12'-2'342,"5"0"-260,-2 0-24,0-1-14,4-1-6,2 3-5,0-1-1,2 2-1,1 0-8,0-1-3,0 1-7,0-1-4,0 0-5,4-1 2,3-1-1,30-6-1,-31 8 0,-2 1 3,1 0 6,-7-2 3,0 2 9,1-1 0,1 0 2,0 1 0,0 0-9,0 0 0,0 0-7,0 0-3,0 0 3,0 0-5,0 0-1,0 0-1,0 0-1,0 0 1,0 0-2,0 0 2,0 0-9,0 0 5,8 3-1,44 11-3,-23-17 7,6 0-3,6 0 1,-9-2 2,0-2-6,0 5 3,-5 0-3,0-1 1,-4 4 7,-6-1-4,-3 0 1,-2 4 2,-6 0-5,-2 0 0,-4 1 2,-4-2 1,-1 1 1,1 3 4,-4-5-3,6 4-3,-4-1 3,1-3-4,3 0-10,-2 0-7,4-2-27,0-1-13,-1 0-33,0 0-9,0 0 62</inkml:trace>
</inkml:ink>
</file>

<file path=word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2.4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8 26 933,'-45'-26'354,"37"28"-258,1-1-65,3 1-22,1 0-30,2-1-17,1-1-35,0 0-239,0 0 224</inkml:trace>
</inkml:ink>
</file>

<file path=word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1.7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130 647,'-2'-6'251,"0"-10"-180,-8-30-5,10 32-23,6 3-1,-2 1 0,0 1 4,3 6 1,-7-6 2,1 5 2,2 3 0,-5 0-7,2 1-3,0 0-16,0 0-5,3 9-7,16 51-3,-10-5 1,6 14 0,-9 17-3,2 6-3,2-2-5,-4-5 2,-1-12 2,-1-8 1,-9-9 1,-2-8-2,-2-13 2,-2-6-2,6-14 2,0-5-1,2-10-3,-4-5 2,4-10-2,3-7-2,4-15 0,1-4 2,3-8-1,3 2 1,3 6 0,8 6-2,2 10 1,-1 1-1,2 8 0,-2 2 0,0 6 0,3 5 1,3 13 3,0 2-4,1 11 1,-3 3-2,-7 5 2,-1 4 1,-9 1 1,-4 3 2,-9-2-2,-5 2 5,-12-3 5,-3 0 2,-6-2 5,-6-7-1,2 0-4,-3-7 1,3-6-4,4-5 3,2-3-2,4-4-6,7 1-2,-1-3-3,8-3-4,0 0-2,5-3-13,3 0-12,5 0-21,2-2-11,2 0-17,5 2-2,1 2 207,3 2-109</inkml:trace>
</inkml:ink>
</file>

<file path=word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0.0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47 920,'-6'1'352,"6"-1"-259,2 0-39,8 2-8,2-3 4,0-2 5,3-3 3,10 3-5,1-1-12,3 2-11,-2-2-20,-7-1-3,-4-1-5,-1-1-2,1 2-13,-2 3-12,0 1-40,-4 1-19,1-1 51</inkml:trace>
</inkml:ink>
</file>

<file path=word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9.8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911,'-28'27'318,"34"-24"-277,0-2-22,1-2 1,12-1 9,1 0-4,4-3 0,-1 0-6,-2 0-8,0 2-1,1-1-7,1 3 0,-5 1-12,-1-3-10,-4 5-30,-2 0-10,-7 4 34</inkml:trace>
</inkml:ink>
</file>

<file path=word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9.3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7 857,'-8'-6'346,"6"6"-223,-1 0-10,0 0-48,3 0-15,-1 0-30,0 0-11,0-1-20,1 1-16,0 0-30,0 0-16,7 0 46</inkml:trace>
</inkml:ink>
</file>

<file path=word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8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7 184 826,'41'21'288,"-40"-38"-255,2 2-2,2-3 3,-3-2 11,1 1 12,-1 0 9,-3-2 5,0 3-2,-5 1-10,-3 2-8,-5 6-11,-7-2-4,-5 7-7,-5 2-2,-5 5-5,-1 3-3,0 5-10,2 4-3,3 7-6,3 6-1,3 4 1,6 5 1,9-1-1,3-1 0,14-3-1,1-7-4,10-4 0,5-2 0,3-8 1,1-2 3,-2-8 1,0-1-1,0-3 0,-3 1 1,-9 3-3,-3 0 3,-11-1 2,2 6 2,-10-2-1,-7 2-2,-3 8-1,-9-1 0,2 3 2,1 1 1,-2 2 0,4 3 1,2 6 2,2 1 2,5 5 2,-2-2-4,6 3-3,2 0 2,6-3-2,4 1 5,3-9 2,4-4 1,4-6-5,4 1 2,3-14-4,7 1-2,3-9 3,0-8 0,17 3 0,-5-7-1,0-4-2,0-1 0,-13-3 0,-5 4 1,-8 8-3,-4 6-1,-10 3-3,1 3-9,-10-2-29,1 4-37,-5 2-46,1 7-14,4 6 83</inkml:trace>
</inkml:ink>
</file>

<file path=word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4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-1 1188,'-8'-1'426,"0"4"-368,5 0-21,-4 7-58,-1 3-31,-3-2-57,1 1-39,2-3 91</inkml:trace>
</inkml:ink>
</file>

<file path=word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3.4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1 1213,'-1'-1'486,"0"1"-304,1 1-106,-1-1-64,1 0-6,-1 0-24,0 0-13,0 0-25,-2 0-15,1 0-2,-3 1-2,0 0-4,5-1-10,-1-1 55</inkml:trace>
</inkml:ink>
</file>

<file path=word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5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1 218 746,'-15'3'286,"4"5"-214,-5-2-29,-2 1-24,4 7-9,-12 1-3,2 3-4,1 7 0,-2 5-1,3 2-2,1 5 0,1 7 0,-1-4-5,2 8-7,4 2-1,0 5-3,4 3 4,2-2 7,3-1 0,6-7 2,2 1-1,7-1-2,3-2 0,7-3-7,8 2 1,14-4 1,2-4-1,14-6 0,2-5 1,2-5 2,2-7 2,4-2 4,5-2 6,-2-12 3,2 0 2,-8-7 4,-10-2-5,-4-2-3,-2-1-2,-1-5 5,-16 2 3,1 1 16,27-13 4,3-10 3,-9 0-1,-14 5-10,-5-2 0,-7-5-8,-2-1 4,-10-4 3,-1 3 0,-8-5 5,-4-2-3,-7-6-5,-4-4-3,-10 0-7,-2 4-3,-8-1 1,-5-2-2,-6-1 0,-4 1 3,-9 4-1,-1 7 3,-3 8-1,-3 1 4,3 15 2,-2 0 0,-3 4-2,1 9-7,-9 1-5,0 7 0,0 10-2,0 4 2,-2 7 3,1 5-3,-2 4 1,2 4-1,9 14-1,4 7-1,3 12-6,3 2 1,5-1-2,1 3 4,13-2 1,8 2 3,18 5 1,12 2 1,17-3 0,10-3 1,12-6-2,0-7-1,11 1 4,1-2-4,7-5 1,5-2 0,5-10 0,5-2 0,-5-12-1,0-4 4,2-11 0,2-7 5,2-8 2,1-3-3,-11-9-3,-8-4-3,1 1-1,-3-5 0,-1-3 2,1 0 1,-8-9 0,-8-4-1,-7-3 2,-4-2 4,-8-11 2,-2 0 4,-9-14-3,-6-3-1,-12-6-2,-9 0-4,-14-2 1,-11 6-8,-21 12-6,-9 3 0,-15 20-10,-3 6 3,-1 14-16,-3 3-16,-3 7 33</inkml:trace>
</inkml:ink>
</file>

<file path=word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2.0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1183,'0'3'450,"2"-2"-340,-2-2-8,0 1-49,0 0-1,0-1-16,0 0-5,0 1-16,0 0-5,0 0-23,0 0-23,0 0-53,3 0-39,6 1 515,33 13-321</inkml:trace>
</inkml:ink>
</file>

<file path=word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1.1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682,'0'35'266,"-2"-5"-184,0-1-24,2 2-32,1-4-9,1-2-13,1-2-6,2-5-24,-1-1-251,3-3 198</inkml:trace>
</inkml:ink>
</file>

<file path=word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0.9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479,'-6'28'137,"3"-1"-194,4-1-9,-2-14 1,3 6 15,3-3 25,-3-4-10,2 5 22</inkml:trace>
</inkml:ink>
</file>

<file path=word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0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8 418,'-2'-15'260,"-4"7"5,2 0-123,3 4-67,0 1-16,1 3-22,1 1-9,-1-1-12,0 0-4,0 0 8,0 0 6,0 0 13,0 0 7,4 9 14,16 50 3,-20-7-8,2 9-5,-8 11-22,-2 3-8,-1-1-11,-1 0-1,4-10-4,1-9 0,-3-16 5,3-10-4,1-11 0,1-5 1,1-8-3,0-2 2,0-8-3,1-2-2,-3-11 0,-1-4-7,0-11-6,1-8-6,4-1-8,1-5 3,4-4-2,1 1-1,0 1 7,0 1 1,-1 17 10,2 7 7,-2 8 2,-1 8 0,-1 5 3,-2 2 0,-1 2 0,-1-1 0,0 0-6,-4 28-4,-10 55 3,5-21 1,1 9-18,3-1-20,3-12 24</inkml:trace>
</inkml:ink>
</file>

<file path=word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06.2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138 731,'26'-57'284,"-32"51"-192,4-1-21,-3 0-17,0-3-8,4 3-13,-2-4-7,2 3-3,1 0 6,0 1 8,0 3 6,0 1 8,0 1 3,-1 1-11,1 1-5,0 0-22,0 0-11,0 6-1,2 23 4,3 53 7,-4-19 8,-1 9-1,-1 2-4,-1-11-4,1-5-3,-1-12-6,1-6 1,0-10 1,1-4-2,-1-10-4,0-3 3,1-7-3,0-3-3,0-3 7,0-3-3,0 2 4,0 0 2,0-9-2,1-45 1,0 24-7,2-4 3,-2-3-1,1 0-1,-2-6 1,1 2-1,-1-1 2,-3 2-1,1 9 3,-2 2 0,-2 11-3,4 2 2,0 12-2,2 2-2,0 1 0,-1-5 0,2 4-6,-1 4-1,0 4-6,0-5-8,0 0-14,-1 13-10,-2 47-36,2-26-17,3 14 60</inkml:trace>
</inkml:ink>
</file>

<file path=word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59.6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4 618,'0'0'283,"0"0"-132,0-1-34,0 0-51,0 0-9,0 0-6,1-4-1,-1 1 5,0 2-1,0 1-5,0 0-11,0 0-16,0 0-9,0 0-10,0 0-1,0 1 1,0 0-1,6 22 7,4 59 2,-10-8-2,0 3 1,-4-4-7,-1-8-1,-1-13 1,1-6 0,-1-14 0,3-7 7,1-10-6,2-5-1,0-9 2,0 1-6,0-5 3,0 3-1,0-4-2,0-25 3,7-52-4,-1 22 2,2-10 0,0-6-1,0 4 2,-2 4 2,-2 23 2,-3 11-2,1 19-1,-1 6 3,-2 4-4,3 5 6,-3 0-4,0 0-2,0 0-2,-2 26-2,-1 51 1,3-22 0,1 2 4,0-1 0,1-8 11,1-2 1,-2-7 10,0-4-2,1-5-3,0-5 1,2-4-10,-1-6-1,-1-8-1,0-1-6,0-5 0,-1 0 0,0-3 5,-1 1 1,0 0 7,0 0-8,0 0-44,0-1-23,-5-9-37,-15-29 50</inkml:trace>
</inkml:ink>
</file>

<file path=word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47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9 227,'79'8'167,"-11"-3"18,-6-4-8,-9-4-58,-5-1-34,-24-6-32,-3 3-5,-20-7 13,-5-1 3,1 1-13,-12-4-6,1 3-25,-6 0-3,-11 1-18,4 5-22,-7 4 17</inkml:trace>
</inkml:ink>
</file>

<file path=word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47.0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22,'23'-8'268,"-28"8"-235,3 9 7,-3 8-27,0 3-11,5 10 4,0-3-3,10 0 4,2-1 2,17-5 1,-1-4-3,11-9 6,4-5-2,-4-11 4,6-6 2,3-6-7,2-3 5,6-1-9,8 2 0,-7 0-4,2 4-5,-6 8 5,-12 0-4,4 14 5,-2 5 1,0 9-3,10 10 4,-13 2-12,1 3-12,-8 3-29,-14-2 29</inkml:trace>
</inkml:ink>
</file>

<file path=word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45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52 348,'-13'-4'227,"-34"-10"24,31 11-111,3-1-29,2 3-19,7 1-23,0 0-6,3 1-15,-1-2-7,2 0-21,0 0-7,0 0-8,0 1-3,18-3 2,35-2 2,-26 3-2,-1 0-2,6-1 0,1 0-2,5-1 1,2 1 0,2 5 0,-3-1 2,-5 5-4,-5-2 2,-16 0 1,-2-2-5,-15-2 2,-6 3 1,-7 0 1,-10 5 4,-11 2 0,-3 0-5,-9-7 2,4 2-2,7-2 0,4-2 2,10 0-2,6 0 1,4-1-1,5 0 0,2 0 0,3-1-3,9 1 2,5 1-4,9 1 0,4 0 4,13-4-1,2 0 3,10-3-8,4 1-22,14 8 21</inkml:trace>
</inkml:ink>
</file>

<file path=word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7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405,'10'-56'211,"-14"49"-66,6 7-61,-2-1-24,1 1-39,-1 0-9,0 0-4,-1 0 6,1 7 1,-1 16 0,1 38-2,3-20-6,1 7 0,3 7 0,0 0-5,2-1 1,0-5 1,-2-6-5,0-1 3,-1-1-1,1 1-1,-1 4 3,-1 6-4,1-1 2,-2 1-1,-3-3 0,0-6 5,-1 2-6,0-6 1,-2-2 1,2-2 0,0-2-1,0-5 2,1 4-2,-4-4-3,-1 1 3,3 3-3,-3-4 2,3 3 1,-2-1 1,1-1-2,2 2 1,1-2 3,3-1-1,-1-3 2,3 0 1,0 4-5,-3-4 4,0 5-2,0-1-2,-3-3 4,1 2-5,-1-2 5,-4-1-3,-1 1 9,-2 1 0,1-1 0,1 2 8,1 1-9,2-1 4,-2 1-5,3-2-1,-1 2-2,-1 0-4,1 3 1,-4-3-2,2 2 4,-1-2-2,0 0-1,1 3 1,1 1-3,0-1 1,0 0 1,1 1-1,-1 1 0,3 1 0,1 4-1,1-3 1,-2 0 3,0 0-3,0-4 1,0 2-1,0-3-1,3-1-2,-3 2-1,0 1 3,2 1-1,-2-1 1,0 0 2,0 0-1,2 6 3,-2 3-3,2 1-2,-2-3 1,-2-2-4,1 0 5,0 1-2,1 3-5,0 2 0,0 1-4,-1 2 6,1-1-2,1-2 4,1 0 3,1-2 0,0-1 4,0-1 0,-2 0-1,-1-1 0,0 1-1,0 1 0,3 4 2,1-1 2,2-2-6,-2 1-1,-1-3 1,0 2 0,0 0 3,1 0-1,0-2 0,1 2 0,-1 0 2,0-1 5,-3 1-4,-1 0 3,0 3-2,-2 2-3,1 2 13,0 3 13,-2-5 5,1-2 7,0 3-12,1-4-16,-2 2-4,2 5-6,-2-3 1,0 4 0,2 1 0,2-3-1,3 3 2,0-1-3,0-2 1,-1-3 4,1-2-6,0-2 1,2 2 1,-3-1-7,1 0 4,-4-2-1,-1-3-3,-1 1 4,1 0 0,0-3 2,-1-4 0,1-3-1,-1-2 1,1-5-1,1-2-2,1-1-1,-1-5 1,1 1-1,-2 0 0,1-1 2,0-4 0,-1-2 0,1-1 1,-2-5 2,3 7-3,0-2 0,0 3 2,-1-4-4,-2 1 1,4 0 0,-2-1-3,4 2 0,-3-3-2,-2-6-4,1 0 3,0 3-10,0-3-1,0 0-5,0 0-3,0-1-7,0 0-11,0 0 31</inkml:trace>
</inkml:ink>
</file>

<file path=word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3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10 555,'-94'29'250,"68"-29"-94,7 2-81,3-2 0,3-6-11,7 5-7,4-2-21,-2-1-11,11 4-14,-1-1-4,10-2-4,8 4 1,7-6 4,6 1 2,15 4 3,6-3-2,8 4-1,-2-2-3,-9 1 5,-6-2 1,-8 0 1,-2 1-4,-6-1-5,-7-3 1,-3 6-6,-5 2-1,-7-3-19,3 7-21,-16-5 26</inkml:trace>
</inkml:ink>
</file>

<file path=word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4.8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115 557,'-31'-29'224,"31"28"-141,-1 0-42,0-4-14,1 4-8,0 0 1,0 1-3,0-1 4,0-1 15,2-5 5,0 2 4,22-27-3,-17 26-11,2 3-8,6 0-7,4-1-2,7 1-10,3 2 0,8 0-2,1 0 1,2 1 1,-1 0 2,-3 0 2,-1 1 1,3 6-3,-2 0 2,2 6-6,-2 0 4,-3 3 1,1 4-1,-11-1 5,4 7-3,-12 2 10,-3 4 1,-6 6 1,-8 0-1,1 0-5,-4-2 1,-1 0-3,2 1 2,-2 1-2,4 3-7,-3 1 1,1 4-3,-2-2-3,-4-2 0,1-3-4,2-2 4,-4 3-2,4 4 5,2 7 1,-4 2-3,1 2 0,2 3-2,-1 0 0,1-2 0,1 4 3,-2-4-1,0 0-2,2 2 0,4-1 2,1-2-1,1-2 3,-1 1-3,3 0-3,2 4 3,-1 3-6,-3-4-1,0 1-6,-3-4-1,-2-2 4,2-1 6,-4-8 3,3-2 0,8-6 0,3 1 2,7-9-1,4-2 0,2-7 1,2-5-2,-1-5-2,0-5 1,-1-5-5,-3-8 1,0-4 5,-3-2-4,-1-2 6,-2 5 4,-2 5-4,-3 3 2,-3 2 0,-3-1-2,-1 4 4,-2 0 2,1 0 0,0 0-1,0 0-1,0 0-2,-8 5 1,-33 37-1,29-29-2,-2-2 1,8 8 0,-5-4 4,0 1 0,2 3-3,0-2 3,7 0-2,3-2 2,3 4-5,-3-4 1,3 1-2,-1 3 2,4-4 3,2 7-6,1 2 2,3 1-3,-5 3 3,2 0 3,-1 2-3,-5-4 2,0 1-3,-1-1 1,1 2 0,-2 1-2,0 3 1,-3 1-5,-2 1 5,1 4 0,0 1 3,-4 2 0,2 2-1,-1-1 2,1-1-3,2 2 6,0-3-6,3-1-1,-2-1 0,3 1 0,-1 0 0,1 1 0,2-1 4,0 2-1,-1 1 2,-2-4 2,3 3-3,-1-5-2,2-1 0,1 1 3,-4-4-4,1 1 1,-2-2-2,3 3 0,-2 0 0,0-4-1,5 2 2,-4-5-2,1 0 2,3 3 2,-4-6-5,-2-2 0,6 2 3,-5-3-1,2 2 0,4 0 0,-5-1-2,3 5 2,-1-1-1,3 6 0,-1-1 2,2-1-1,-1 1 2,-2-1 1,1 3-4,-4-5-1,0-2 1,-1-3-2,1-1 3,-1-1 2,-1 0 0,0-1 1,0 0-1,1 1-1,1 1 4,-2-2 2,0-1-1,-3 0 2,2 0-5,1 2-3,-1-1 2,1 3-2,1 0 1,-1 2 4,1 0-4,-1-4 1,1 3-2,-2-3 0,0 1 1,2 5 0,-3 0 3,2 1-4,0 1 2,-2-4 3,-1 1 1,0-1 12,0-3 2,-2 0 4,1-2-1,-1 0-4,-1 2-2,1-1-7,-1 2 0,1-1-5,-2-4 5,0-1 0,-6-4-4,-2-2 1,-4 1 0,-4-3-5,6 5 6,-15-4 3,5 3-8,-6 0 5,-6-4-1,12 4 3,-2-4 8,3 1 0,4-2-4,0-2 4,4-2-2,2-3-3,0-2-3,-1-4-3,-5-1-5,3-3 0,-2 0 4,3 1-7,8 1 3,-1 4-3,3-2 1,-1 1 0,-1 1-4,9 0-11,-2 3-18,4 2-52,-1-2-36,0 0 75</inkml:trace>
</inkml:ink>
</file>

<file path=word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7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84,'25'27'325,"-25"-9"-309</inkml:trace>
</inkml:ink>
</file>

<file path=word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7.4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196 801,'53'-8'301,"-57"-8"-214,1-3-19,-2-3-3,0-4-9,0-1-7,0 1 2,-2 6 11,1 3 8,-1 8 7,1 5-7,4 2-24,2 4-16,1 3-32,-1-5-7,0 5-1,6 24 2,9 37 8,-4-28 1,-1-5-1,-2-2 0,2-2 3,-4-8-1,-3-7 3,-2-5-1,-3-5-4,1 1 7,-5-2 3,-3 0-3,-5-1 2,-2 0-4,-1-2-2,2 0 1,3-1 0,-2 0-1,11 1-1,-2 1-2,4-3-10,1 2-5,0 0-5,0 0 2,12 1 8,37-1 4,-24-6 3,4 2 0,1-1 3,0 2 0,0-1 3,1 1-12,-2 2-54,2 1-25,-8 2 44</inkml:trace>
</inkml:ink>
</file>

<file path=word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6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1007,'-1'0'348,"3"11"-318,9 11-14,8 36-14,3 18 3,8 38 1,-8 12 0,0-1 0,-1-5-1,-8-19-1,-4-13-2,-3-22-1,-6-12 2,-3-27-2,1-7 7,0-14 1,0-7-3,1-12 1,-1-11-5,2-23-1,4-11-2,9-12-5,6 1 5,4 12-2,6 11 3,4 20 2,1 10-2,4 16 0,2 10-3,-2 13-2,-7 8 0,-9 9 5,-13 5 7,-13 3 27,-6 3 9,-11 1 12,-5-6 5,-5-8-3,-4-5-4,4-15-1,5-5-8,1-12-14,3-3-9,2-6-15,1-2-14,4-5-48,5-1-23,5-3-46,4 3-22,6 6 95</inkml:trace>
</inkml:ink>
</file>

<file path=word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5.9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6 6 230,'-7'30'215,"7"-26"-5,-2-4-25,-1 0-21,2 0-59,0-1-7,0 1-15,0-1-13,0 0-20,0 0-12,0 0-14,0 0-1,-3-1-6,-8-3 2,-29-10 5,26 11-4,-6-1 3,3 3-3,-1-4-3,0 2-1,3 3-8,-3 0-2,0 7-1,1 1-4,-7 3 1,-1 2-1,3 2 0,-1 3 0,5 5-4,-4 3 3,-2 12-2,2 5 0,-6 12 2,2 9 0,5 7-3,-3 4 2,9 13 0,6 4-5,9 10 3,11 6 3,15 3-2,6 4 3,6 0-1,2 0-2,1 4 1,1 3-2,4 6 4,-1 5 0,-3 5 0,0 4-1,-9 7-1,-8 1 0,-12 9 1,-12 1 2,-22 1-6,-9 8 4,-21 0 2,-7-2 6,-4-1 18,-5-9-2,-1-14 2,-1-8-8,4-17-12,5-12-2,15-23-11,12-12-4,14-31-10,8-11-13,15-19-35,7-7-7,19-9-5,9-9 6,16-8 31,7-4 5,14 5 5,2 4 0,-2 8-3,-2 10 2,-6 16-5,-1 12 3,-3 21 24,-12 9 16,-19 18 47,-5 12 20,-26 13 10,2 16-4,-10 22-20,-6 8-13,-13 17 3,-4-1 3,-15 7 3,-1 5 2,5 3-12,0 3-11,16-16-11,5-10-5,18-15-10,7-8-1,14-13-4,8-7 0,14-21 0,12-9-4,7-11-1,-1-11-3,-5-12-1,-5-7 2,5-15-1,8-2 3,7-14 3,1-8-1,-5-6 5,-8-6-2,-8-3 0,0 2-2,-6-5-6,-2 0-9,-9-1-22,-5 2-10,-9 1-27,-8 1 4,-13 8 44</inkml:trace>
</inkml:ink>
</file>

<file path=word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05.6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945,'-15'38'356,"11"-23"-269,1 2-21,1 6-35,1-3-13,4 0-18,2-1-6,8-6-2,-2-3 0,0-4 0,-2-5 6,-1-6 3,-1-3 4,0-7 9,-2-5 3,-2 2 6,-1 0-3,-4 1 5,-2 6 2,-5 4 5,-2 3 6,-2 7-5,-1-2 1,-2 6-11,3 1-5,2 1-6,4 2-8,5 0-1,3 1-4,1-2 1,6 0-2,2-5 0,1-3-1,4-2-7,-2-4 3,0-3 1,-4 1 1,-3-4 5,0 2-1,-5 2 3,-2-5 5,-3 5 4,-3 0 5,-1 3 6,-1 2-3,-1 1 2,0 2-4,1-2-4,2 2-3,5 1-9,-1-3-9,8 0-14,-5 0 0,0-1-4,0 0 1,2 0-21,10-3-25,27-10-47,-27 5-261,-1-1 264</inkml:trace>
</inkml:ink>
</file>

<file path=word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04.9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44 909,'-36'16'346,"29"-8"-255,0 2-24,-2 0-26,2 5-16,5-3-18,1 0-2,6-3-7,2-4-1,1-5-1,2-7 0,0-6 2,0-4 6,-2-3 8,-1 3 2,-4 0 3,-3 0 3,-1 6 6,-3 0 2,-7 4 10,2 3-2,-3 4-2,0 4 1,0 10-12,1 1 0,2 7-8,2-1-5,7-3-2,1-2-8,8-5-4,3-2-1,0-7-3,2-2 3,-2-7 1,0-3 2,-1-3 2,-5-1 2,1 4 1,-7-1 1,-4 4 10,0 4-1,-7 3 0,-1 4-3,-2 5-31,2 5-18,2-2-68,6 3 191,7-8-84</inkml:trace>
</inkml:ink>
</file>

<file path=word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8:05.2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760 142,'-26'53'118,"26"-55"28,3 2-17,-3-2-45,-1 1-18,1 1-37,0-1-6,0 1-5,0 0 0,0 0 5,0 0-3,0 0-3,0 0 0,0 0-7,0 0-5,0-1 0,1 0 0,17-6-2,31-18-3,-27-1 2,1 3-2,-3-6-2,3-1-2,-1 1-34,3 3-6,-2 2-8,-2 4 2,1-2 28,-3-1 6,2 2 9,0-2 2,4 5 3,0-1 0,-4 0 0,6 3 1,-2 0-2,-1 3 1,-2 1 3,-3-2 14,-6 2 22,3 0 18,-4-1 22,0 2-1,0 1-4,-5-1-6,1 2-15,-3 1-8,3-1-15,-1 2-8,1-3-9,-1-1-2,3 0 1,1-3 1,0-2 1,3 3 1,-3-2-3,3 0-3,4 2-2,1 1-2,2-2-1,-2 0-2,2 2-11,-2-2-11,2 2-24,3 2-8,-4-4-64,-1 1-86,-2-2 138</inkml:trace>
</inkml:ink>
</file>

<file path=word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25.6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838,'40'40'288,"-45"-32"-269,3-2-19,-1 2 1,3-3 3,-1-4-2,1 0 3,0-1-1,0 0 9,0 0 6,0 0 8,0 0 4,0 0-3,0 0-3,0 0-1,0 0-1,0-1-5,0 0-2,0 0-6,0 0-5,0 0-1,0 0 1,0 0 5,0 0 1,0 0-1,0 0-4,0 1-6,0 0-1,2 4 1,-1 4 0,31 24-1,-20-27-1,-4-7 1,-2-1 0,9-4 4,-8-8 3,-2-3 0,-3-4 1,-10-1 5,0-2 2,-1 6-2,1 5 0,2 8-6,-1 5-3,-2 2-1,-1 3-1,-3 7-2,-1-1-1,7 4-6,6 2-12,5-4-20,5-2-14,0-6 31</inkml:trace>
</inkml:ink>
</file>

<file path=word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7:41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4 200 1164,'-10'-14'406,"-2"-1"-373,5 8 13,4 4-27,-5-3-1,6 5-14,0-1-1,2 1-2,0 1-4,3 0 1,28 0 1,54-4-1,-23-3 3,16-3 1,-2-6-2,1 1 0,-4 0 3,-8-3-3,2 5 3,-14 1 1,-5 5-4,-20 4 2,-14 1-2,-12 3 3,-14 2-2,-23 8-34,-11 3-12,-21 9-12,-7-1 4,-3-1 34,-5 2 13,-6-6 22,2 0 3,7-5 19,12 1-1,19-9-5,9-1-3,16-2-12,0-11-4,16-1-9,6-2-2,14-5 0,14 2-1,12-8-1,8-2 5,13 4 0,5-2-1,13 6 2,-2 4-4,-7 1 0,-1 8 0,-6 5-2,0 1 2,-10 3-2,0 4 1,-16-2-5,-8 5-14,-8-1-43,-10-2-15,-3-2 45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43.419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1 13 306,'-30'-4'212,"26"2"3,-5-2-38,9 4-62,0-3-34,-1 3-33,1 0-6,0 0-8,0 0-8,0 0 0,0 0 1,0 0-1,0 0 0,0 0-9,0 0-6,0 0-9,-1 3-1,-1 14 0,-5 30-1,3-31-2,0 5 4,-3-1 1,3 0 3,2 5 2,-2-4-5,-3-2-1,5 0-1,-3-9 2,2 0 3,2-6 1,-2-2 3,-1 0-5,0-1 1,0 1-2,1-2 3,-1-3 5,2-2-5,-3-7-1,2 0-2,3-7-5,-2-3 2,5 1 3,0-1 0,1 3-2,0 2 4,0 6-2,-2 1 0,1 6-1,4 3-2,-7 1-1,7 1-1,-3 2 1,-4 4 0,2 5 0,1 5 5,-2 3 1,0 2-1,2 0 3,-3 1-4,0-3 2,3-1 0,-1-6-4,-2-1-3,8-4-38,-6-3 378,10-13-266</inkml:trace>
</inkml:ink>
</file>

<file path=word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2.6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1 429,'88'-7'184,"-77"10"-106,-3-2-5,-2-1-36,-3 1-10,-1-1-9,-1 0 1,-1 0 14,-1-1 0,0 0-3,0 1-5,0-1-17,-3 0 6,-6 0 17,-24 0 9,28 1 12,0 1 1,-1-1-11,4-1-5,-2 0-10,3 1-6,2 0-8,0 0-5,0 0-4,0 0-2,0 0-1,4 0-1,10 1 0,31 2 0,-27-4-3,1-1 1,8 1 1,5 1 0,8-2-2,6-1 2,-2-1 1,1-3 0,5-4 3,10 6-1,11-6 0,7 3 0,3 1-2,-6-7 0,3 2-1,3-2 0,1-3 1,5 2 1,-11-3-1,-7 5 1,-9 2 1,-6 1-2,-3 11 2,-7-1 2,-15 3 2,-6 0 3,-17-2 1,0 1 0,-5 3-1,-2-1-2,-1 3-1,-8-5-2,-2-3-4,3 0-2,5-1-10,-2 0-6,7 5-26,-1-4-23,1 1 41</inkml:trace>
</inkml:ink>
</file>

<file path=word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3.7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1 885,'31'8'346,"-31"-9"-231,1 1-26,1 0-17,-2-1-6,0 0-19,0 0 2,1-4 0,8-11-3,27-24 1,-16 30-5,-2 6-18,-3 4-5,-3 5-14,-5 1-1,0 10-1,-5 0-3,-2 6 5,-4 1-3,-3-4-2,4-2 5,0-7-2,2-2-2,3-2-18,2-2-20,5-5-23,0-5-8,6-6-25,-1-8-2,4-6 61</inkml:trace>
</inkml:ink>
</file>

<file path=word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2.5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2 34 554,'22'33'274,"-30"-34"-64,-2-3-118,5 4-30,0-1-5,2-3-1,1 2-7,3-4-17,1-2-1,6 0-13,2-4-1,5 3 5,-1 2-5,-3 1-1,3 8-2,-3 6-6,2 7 1,-5 9-4,-6 1-3,-11 8-1,-6 3 2,-7-1-2,-4 0 4,-2-6 0,-1-5 0,2-2 0,5-4-5,7-7 2,3 0-2,9-11-5,1-1 1,3-8-2,5-4 2,7-2 4,1-2 2,3 2 6,2 6-2,-6 5 0,1 4 1,-4 7-6,2 0 4,1 6 2,2-1-4,3-1-1,3 3-7,1-7-26,-1-4-12,7-5-24,-1-6-23,2-7 61</inkml:trace>
</inkml:ink>
</file>

<file path=word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10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78 575,'-1'0'291,"2"-1"-42,0-2-169,-1 2-8,0 0-10,0 0-9,1-5-14,3-15-7,5-34-6,-6 29-1,-1 7-3,-2 2 1,1 5 0,-1 5-1,-1 1-1,3 4 0,-3 2-8,1 1-3,0-1-5,-1 0-6,1 0-2,2 19 2,6 37 1,-6-25 4,0 5 2,3-4-1,-2 0 0,2-4-2,-3-4 3,-1 0-4,-1-4 3,-1 1-1,0-4 0,-7-5 0,4 0 1,0-4 0,-2-5 0,6 4 1,-3-6 1,2 0-2,1 0-5,-1-2-5,1 0-28,-1 0-14,1 0-34,0-4-17,5-11 63</inkml:trace>
</inkml:ink>
</file>

<file path=word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4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37,'5'11'320,"9"6"-305,2 2-5,8 0-3,8 5 2,6 3 1,6 2 2,2 4 2,1 3-1,4 6 6,-1 3-1,-3 8-1,0 5 1,-11 5-3,-5 5-2,-7 16 0,-6 0-5,0 7 1,-4 3-5,0-1 0,1 6 4,-3-1-1,2 0 4,1-1 0,-1-3-4,0-1-4,-1-2-1,2-4-1,0-7-1,3 1 1,4-4 3,-1-14 2,11 0 2,4-15 6,-3-9 3,10-3 6,-7-3 0,-2-6-5,4 3-5,-5-1-5,-4-2-5,1 9 4,-6 2-2,-6 7 1,3 9-1,-16 2-4,5 5 3,-8 4 3,-7 0 9,5 1 24,-6-4 5,6-5-1,3 0-7,8-5-20,4-4-5,9-1-6,5-7-2,4-10-7,9 1-10,2-10-14,2-1-9,9-4-10,-2 2 3,2-1 9,0 3 11,-8 5 12,-5-2 5,-7 10 15,-1 1 5,-5 6 17,2 11 3,-1-3-3,-1 7-3,-4 0-14,1-5-5,1-3-5,-1-5-7,9-4-22,-3-6-20,-1-14-47,0-7 56</inkml:trace>
</inkml:ink>
</file>

<file path=word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3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6 658,'31'-43'250,"-23"10"-175,-5-3-7,6 6-2,-1-1-5,1 9-14,3 7-4,-5 9-10,1 6-3,-5 11-4,2 10-6,-5 12-8,0 9-1,-1 7-7,-1 0-1,-1-3 3,2 7-2,0-13 6,0-1 0,2-6 1,-1-12-3,0-4-1,-3-9-3,0-3 3,-1-4 5,0 0 6,1-2 3,-1-3-2,-3-2 1,-1-1-7,0-1-3,-1 0 0,5 5-4,-1 0 4,2 3-1,1 1-2,-2-4 3,4 3-10,0 0 0,0 0-1,0 0-3,15 8 3,32 10-4,-25-18-18,1 1-8,-1-6-18,3 0-5,1-5 37</inkml:trace>
</inkml:ink>
</file>

<file path=word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3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151 874,'-6'-26'327,"5"42"-233,1 15-88,-1 3-11,-1 2-6,0 1 1,2-5 5,2-3 3,5-5 7,1-7 4,1-9 8,5-4 3,0-11 3,0-8-1,5-13-3,0-7-6,-2-7-7,4 1 2,-11-8-4,-10-1 5,-8 5 10,-9 2-1,-2 20 5,-4 8-5,6 16-9,-2 8-4,-2 15-4,1 9-1,-3 11 0,4 8 0,5 0 0,7 1 0,3-8 0,4-8 1,6-8-4,4-7 0,4-8-3,2-3-1,3-14 3,1-7 2,3-11 1,8-3 1,1-8 2,-2-5-1,-3-8 3,-15-11-2,-2 2 5,-8 3-2,-7 12-3,3 15 2,-6 12-3,2 10 2,-2 16 0,-8 7-3,-4 21-2,2 8 1,3 7-4,4-1-4,11-6-24,0-4-13,8-10-31,3-1 35,1-9 23</inkml:trace>
</inkml:ink>
</file>

<file path=word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2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12 815,'24'64'287,"-23"-63"-249,-4-7-18,-1-4-11,5-1 4,-2-2 9,5 3 9,-1-2 16,-1 3 2,12 4-4,-11-2-5,15 13-13,-8 0-9,-3 7-7,5 10-5,-10 7 1,-2 3-2,-4 6-2,-6-2 0,-7-1 0,1 1-1,-13-14 4,2 3-1,3-11-1,-1-3 0,12-6-1,2-4-1,4-6-4,4-6-1,4-4 1,7-1 0,7 1 2,-4-1 3,10 8-1,-9 0 1,5 9-2,6 5 0,-3 8-2,-3 0 1,0-1-6,-4-1-5,0-4-18,7 0-13,-8-6-39,4-2-18,-2-7 61</inkml:trace>
</inkml:ink>
</file>

<file path=word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1.9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7 17 764,'-2'-9'313,"2"5"-196,-1 0-18,1 6-31,2 4-13,-9 9-18,-4 6-8,-16 12-17,1 10 7,-2 10 6,-4 3-1,5 2 3,-3-5-8,5-6-6,2-3-6,9-6-22,0-8-16,8-8-35,1-6-19,4-10 54</inkml:trace>
</inkml:ink>
</file>

<file path=word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1.6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7 659,'-37'-16'274,"33"15"-155,2 0-7,2 2-39,0-1-2,0 0-25,0 0-5,0 0-4,0 0-2,0 0 7,4 11-1,21 46-13,-13-22 0,7 12-11,2 1-6,1 2-4,2 3-6,-2-9-1,-2-4 1,-5-8 0,-6-7 1,-6-6-3,-8-5-5,3-4-13,-6-3-16,0-2-26,5-2-13,-6-7 45</inkml:trace>
</inkml:ink>
</file>

<file path=word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0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59 817,'-28'-27'339,"31"27"-171,4-5-130,4 0-19,7 1-4,2-4-1,4 4-9,0 2 1,-1-2-2,2 4-2,-2 2-2,6 4-2,-5-1-14,0 2-12,1 2-6,-9-1 18</inkml:trace>
</inkml:ink>
</file>

<file path=word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2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0 503,'-38'26'200,"26"-26"-138,4 2-17,-2-1-45,2 1-23,2 0-64,3 0-65,3 1 93</inkml:trace>
</inkml:ink>
</file>

<file path=word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0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44 929,'-17'-45'346,"15"57"-260,2 2-31,-3 11-16,3 4-1,0 7-11,-2-1-1,0 2-17,2-2-2,0-4-2,0-2-4,1-9 3,0-3-11,-1-4-25,1 0-17,3-4 243,-7-4-158</inkml:trace>
</inkml:ink>
</file>

<file path=word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6:00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7 160 555,'-2'-2'262,"2"-2"-114,0-1-31,-1-8-35,5 4-16,-1-7-4,2 2-5,-1-3-11,-3-4-2,-1 2-13,0 1-7,2 5-8,-1 7-4,2 5-2,-2-1-4,1 3-3,-2-1 0,0 0-3,0 0 2,0 0 2,7 15 3,10 36 6,-9-23-2,-4 1 5,4-1-2,-4 2-5,7 0 0,0-1-2,-7-3-4,7-3 1,-11-8-2,-3-4-4,2 2 5,1-6-1,-2 1 0,-4-7 4,6 1-3,-9-4 3,-2 0-1,4 3 1,-9-1-2,-1 1-5,-2-2 1,0 1-3,-3 0-1,7 1 5,2 2-2,4-3 2,3 0 1,6 0-7,3 2 2,6 0 0,3 0 0,3-2 11,6 0 4,2-4 8,3 2 4,1 1-4,1-1-4,-4 3-9,-6 0-4,-6 1-1,-6 0-1,-5-1-18,1-1-11,-1 2-45,-1-2-10,0 0 52</inkml:trace>
</inkml:ink>
</file>

<file path=word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9.3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5 728,'-2'-4'313,"-1"2"-173,4 4-33,-2-3-7,1 1-12,0 0-16,-1 0-32,1 3-11,-9 19-16,-16 39 2,8-21 6,-1 5-3,-1 4 0,0-1-3,-2-5-5,3 1-3,-1-7-22,-1-5-14,4 0-44,4-4-19,-1-4 57</inkml:trace>
</inkml:ink>
</file>

<file path=word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9.1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8 375,'-5'-8'131,"4"1"-56,0 1 26,-2 2 37,4 4 15,-1 0-32,0 0-23,-1-1-23,0 0-6,0 1-15,0 0-2,0 0-4,0 0 0,0 0-1,1 0-2,0 2 0,5 12-3,16 37-4,-10-28-2,4 16-11,2 0-2,2 9-4,0 2 1,2-2-4,-3 0-2,0-7-2,-3-4-6,-9-10 5,2 2-2,-5-9-5,-4 0 1,-3-5-2,-3-2-6,-2-7-19,0 1-13,4-4-31,-2-6-9,1-8-23,-1-6-5,2-10-25,2 1-105,2-11 163</inkml:trace>
</inkml:ink>
</file>

<file path=word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7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2 190,'-41'-12'100,"39"11"-21,7 3 60,-5-2 14,-1 0-4,1 0-12,-1-1-72,0 0-22,0 1-7,0 0-3,1 0-7,-1 0-2,0 0-2,0 0 3,0 0 1,0 0-1,0 0-3,0 0-4,0 0-8,0 0-1,0 0-3,0 0 2,1 0 4,0 0-1,0 0 6,0 0-3,0 0-4,0 0 1,0 0-6,0 0 0,0 0 0,0 0-2,3 0 1,5 2-3,32 9 7,-30-10 1,2 0 4,-1 1 3,-2-2-6,0 1-3,2 3-1,-3-2-1,-4-1 2,7 3 4,-5-2-4,3 4-1,2 1 0,-6-2-1,6 4 4,-2 1 1,4 2 0,-2-1-1,2 2 0,1-2 2,0-1-4,1 4 1,-3-5-3,3 2-5,-1 2 3,2-1-1,-3 3 4,0 0 2,-9-2 3,-4 0 2,2 4-2,-6-1-3,4 4-2,1 2-3,-5 4 3,-3 2 3,-6 7-3,1-1-1,4 8-2,3 0-3,-5-1 0,3 4 3,-5-5-1,-3 0 1,6 0-3,-5-1-2,3 1-4,4 4-3,0-1-1,1 0 0,0 2 4,-3-4 1,2-1 4,-2-1 1,2-2 1,2 3 2,0 1-2,3 3 0,-1-1-1,1-2-1,5 3 1,2-3 0,0-1-1,3-1 0,-4-5 1,-1 2-2,-2 1 2,-1 0 0,0 5 0,-1-3 2,0 5-2,1-1 0,3 1 0,3 1 2,2-4-2,4 3 2,1 0-2,4 1-1,0-1-1,3 2 1,2-6-3,7 1-2,-1-2 4,4-3-4,-1-7 3,-9-5 1,6-6-1,-4-6 2,-2-6-1,1-6-1,-2-6 0,-4-8 1,-2-3 1,-1 3 2,-6-1 1,-2 7 2,-8-2 2,-2 4-2,-10 3 1,-2 4 1,-3 11-5,-4-5 0,0 11-1,1 1-2,3 4 2,0 2 0,8 1 0,-6-1-2,4 2 1,6 5-1,2 3 1,3 2 1,4 8-3,-4-4-1,-4 1-9,7 3 1,-5 1 0,4 2 6,5 1 5,-5 1 1,7-1 0,-2 2-1,-2-1 1,5 0 1,-6 0 0,-1-4 0,0 3 0,-4 0-1,6 0 0,0 5 0,-2-1 0,-1-6 2,0 1-2,1-6 0,5 0 1,1 1 5,-3-6 3,1 1 0,-2 1 3,2 0-5,0 0-1,0 3 1,2-1-4,-3-1 1,1 5-3,-2-5-1,0 1-1,3 1 0,-2-2 1,-1 1 1,1-1 0,0-4-1,-1-1 1,2 0 2,-3-4 1,0 0 3,2-3-5,-1 4 1,0-1-2,0 1-1,-3 0 0,0 0 3,-2 3-2,1 0 0,1 0 2,-4-4-1,0-6 3,-1 0-1,0-1 3,-2-2-1,2 1 2,-2-1 0,1 1 2,-1 1 1,1 0 2,1-2-1,-2 1 3,-1-1 2,1 1 2,-2 1 4,-3-5-2,6 0-1,-3 0-6,2-4-1,6 1 2,-6-4-2,2-2-2,-2 4-2,0-3-1,1 5-2,-6-4 2,7 1 2,-8 0-6,5-3 3,0 1-2,-6-2-2,3-3 4,-7 1-4,-3 1 5,1 0 4,1 4-1,3-4 2,0 1-4,3-5-5,-2-2 0,0 2 0,3-3-3,-2 1 3,0-3-1,4 0-3,-3-3 1,4-1-1,0 4 0,0-4 3,5 3-2,0 3 1,1-4-2,3 2-2,0 2-9,0-2-6,0 1-1,0 0 0,0 0 11,0 0 3,0 0 4,0 0-1,0 0-2,0 0 3,0 0 0,0 0 2,0 0 1,0 0-3,0 0 1,0 2-4,0 0 4,3 3 1,-3-4-5,1 2-10,-1-3-54,0 0-54,0 0 75</inkml:trace>
</inkml:ink>
</file>

<file path=word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52.1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0 709,'30'-36'286,"-26"30"-189,-5-5-16,4 3-22,-1-3-5,5 1 2,4 4 0,2 1-1,3 1-2,1 2-11,-6 0-8,-4 3-15,-5 1-3,-1 6-5,-1 4 0,-7 3 2,-2 4-4,-3 5-3,-1-3 1,5 2-4,-2-4-1,5-4 2,5-2-4,2-4-22,7-3-10,-2-7-24,7-2-1,4-10 9,4 0 3,7-6-13,-2-5 61,-1 1-11</inkml:trace>
</inkml:ink>
</file>

<file path=word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49.1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795,'29'28'320,"-29"-40"-197,3 0-24,2 0-17,3 4-5,0 3-12,2 0-10,0-3-12,1 1-2,4 3-12,-1 1-2,1 7-12,-3 0-7,-2 7-8,-5 0 3,-5 7 0,-4 3 3,-6 1 3,1 1-5,-2 1 2,1-1-2,2-4 0,1-5-3,4-3-9,3-5-10,3-5-17,3-1-8,4-11-17,1-4-7,5-5-3,4-4-5,2 0-12,-1 2 55</inkml:trace>
</inkml:ink>
</file>

<file path=word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3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-1 1185,'-4'1'518,"-2"3"-187,-19 23-275,33-23-27,-2 1-9,0-2-17,0 0-19,-9-1-11,5-2-32,7 1-19,-2-4-29,12 1-19,3-6 487,9-9-295</inkml:trace>
</inkml:ink>
</file>

<file path=word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2.4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802,'0'2'324,"1"-1"-219,0-1 49,-1 0 25,-1 0 12,0 0-20,0 0-44,0 0-26,1 0-48,-1 0-7,0 0-30,0 0-9,0 0-21,0 0-21,0 0-47,1 0-26,0 0-54,0 0-7,0 0 107</inkml:trace>
</inkml:ink>
</file>

<file path=word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1.3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738,'2'43'302,"3"0"-195,-1 1-19,2-5-51,2 1-13,-1-3-15,-1 2-3,-2-8-1,5 2-2,0-3-1,-1-5-1,1 4-17,-2-1-22,2 7 22</inkml:trace>
</inkml:ink>
</file>

<file path=word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0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50,'27'5'398,"1"5"-174,-6 19-97,-2 5-38,-13 7-80,-5 1-58,-6 2 29</inkml:trace>
</inkml:ink>
</file>

<file path=word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7:19.63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19 558,'45'47'206,"-32"-47"-160,5-7-23,-3 1-5,3-5-7,6 3 2,-3 0 5,-1 0 13,2 3 26,-6-1-3,-1 2 2,-4 3-9,-5-1-19,-2 2-2,-4 1 9,-4-1-1,-6 6-2,-5 0-3,-5 3-22,-3 4-2,2-1 0,1 1-1,3 1 4,1-5-1,4-1-4,1-5 2,5-1-3,4 1-2,2-3-1,4 1 1,7 0-1,2-2 6,6 0 3,1-4-1,-1-2 1,1 1-4,2 2 0,-1 1 0,-5 1-4,0 2 2,-8-1-2,0 2-3,-5 2 3,0-1-2,-6 3-33,-1 0-291,-6-5 235</inkml:trace>
</inkml:ink>
</file>

<file path=word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6:04.2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73 887,'48'0'347,"-50"-3"-234,-1 1-18,1 0-30,1 1-8,0 0-18,0 1-7,0 0-15,-2 9-6,-8 45-6,10-28 3,5-6-2,3 1-6,5-13-1,4-4-4,4-7 3,2-8 2,1-6 0,-6-6 0,1 0 0,-8-3 0,-2 4 0,-1 0 4,-10 1-1,1 7 4,-11 6 4,-6 7 2,-7 10-9,-3 8-1,0 11-2,4 2 3,6 1 5,4-2 0,8-2-5,4-4-5,8-5-1,-1-3-1,6-10 2,2 1 0,0-9 2,2-4 0,0-7-3,0-2-1,-1-4 2,-6-1 1,-4-1 1,-6 1 3,-6 3-6,-3 3 4,-2 9 14,0 1 1,-1 5 13,2 0-5,2 5-11,1-1-6,5 3-8,1 1-1,4-1-3,1-2 1,6-1-5,2-2 0,6-10-4,4 0 2,1-10 0,3-1 0,-6-1 4,-9 1 0,-5 5 10,-7 2 13,-7 5 4,-1 3 4,-6 8-10,0 0-30,0 6-79,2 0-32,8-6 65</inkml:trace>
</inkml:ink>
</file>

<file path=word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7:45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30.8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30 692,'-1'-1'270,"0"0"-181,0 0-27,0 0-14,0 0-1,0 0-7,0-1 0,0 2 4,0-3 2,0 0 4,-1-2-4,1 2-12,0 2-2,1 0-7,0 0 3,0 0-2,0 1-1,0-1 1,0 0-1,0 0-3,0 0 0,1 0-4,6 0-3,2 4-4,32 36-1,-25-2-5,0 4-1,-2 4-4,3 1 2,-6-6 2,1 1 0,-6-6 0,-6 2 3,-7-3 2,-5 0 1,-4 3 2,-2-3-4,-1 0-2,1-1-1,-5-9 0,2-1 2,5-6 11,2-6 2,8-1 7,1-6-2,4 2-11,0-3-1,0-2-5,1 0-1,-1-1 1,1-1 0,0 1 1,0 0-2,0 0 0,0 0 0,0 0-6,0-1 0,0 0-1,0 0 0,0 0 0,0 1 1,0 0-3,0 0-12,0 0-28,0 0-21,0 0-61,0-1-12,0 0 83</inkml:trace>
</inkml:ink>
</file>

<file path=word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42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1 1144,'-7'3'447,"3"0"-304,2-1-28,-3 2-39,5 1 1,0-1-16,0-1-6,0-2-18,0-1-13,0 0-15,0 0-5,0 0-22,0 0-19,0 0-60,0 0-38,0 0 81</inkml:trace>
</inkml:ink>
</file>

<file path=word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1.5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2,'0'55'250,"2"-3"-138,-2-1-49,1-8-31,-1-1-2,1-11-2,1-5-6,0-6-7,-3-4-5,0-1-9,1-1-1,1-2-21,4 3-27,-5-6 29</inkml:trace>
</inkml:ink>
</file>

<file path=word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4:24.8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7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3 635,'43'-26'237,"-40"26"-193,-3-4-28,-1-4-40,1-2-172,-4-5 144</inkml:trace>
</inkml:ink>
</file>

<file path=word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12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48 798,'21'-81'311,"-28"74"-223,-1 3-30,0 2-13,0 0-17,-3 3-11,5 4-12,-1 6-1,3 10-4,2 1 2,2 5 6,5-3 3,4-10 3,3-3 1,5-8-3,2 0 0,2-7 0,0-6-2,0-12 1,-5-6 2,-5-6-4,-1 5 7,-5 8 2,-7-1 5,-3 7 7,-3 5-1,-7 8-8,4 4-7,-4 12-41,0 8-27,2 6-77,7 9 76</inkml:trace>
</inkml:ink>
</file>

<file path=word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7:02.43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9 18 530,'-8'-3'291,"0"0"-114,-1-1 17,5 2-139,3-1-16,2 3-10,-2-5-7,1 5-3,-1 0 1,0 0 0,0 0 0,-1 22-2,-44 43 1,22-7-8,0 6-4,-5 8-4,3-2 0,2-14-1,3-11 6,14-20 1,1-8-2,8-13-6,5-3-1,0-7 0,2-8 1,3-7 3,3-7 0,3-6 0,2-2-2,-2 3 1,-3 2 0,-3 5 2,-1 8-2,-2 11 0,1-1-1,-4 8-2,4 0 0,-5-4-2,2 5-1,0 11 0,-6 4 1,-3 12 5,0 5-1,-9-3 1,5 1 1,1-6-6,-1-10 2,6-5-2,3-4 1,11-2-5,0-2-5,10-8 3,2-5-2,-2-15 7,7-1 2,-4-1 1,-5 3 3,-4 15 1,-12-2 3,-5 10-5,-3 3 3,-3 8 3,2 9-2,-8 10 4,-1-3-6,2 3-2,0-2-5,10-3-36,4-1 26</inkml:trace>
</inkml:ink>
</file>

<file path=word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0.6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161 730,'3'18'309,"-1"-1"-171,3 0-34,-4-4-35,5-2-4,-2-9-2,0-3 8,5-12 19,-5-5 3,4-5-6,-1-9-9,-1 2-13,0-1-7,-6 0-15,-1 6-8,-5 7-18,-4 2-10,-4 15-26,-6 6-30,-3 15-70,0 8-34,-1 4 91</inkml:trace>
</inkml:ink>
</file>

<file path=word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5:14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5:14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12 674,'0'-1'267,"0"0"-174,0 0-44,0 1-11,0-1 2,0 0 3,0 0 10,-1 0-1,0 0-11,0 0-9,0 0-17,0 0-5,0 0-4,-4 2-2,-1 1-1,-32 23 2,34-14-4,0 0 1,3 5-1,0 4 2,-2-1 2,2 1-4,4-2 4,0 1 1,5 1 5,2-2 4,0 0 5,3-1-1,1 2-2,-1 0 2,-4 0-4,3 0 0,-7-1 2,-2 1-5,-3 6-1,-4-1 0,-5 9-6,-2 3 0,-7 4-3,-2 2-2,-4 3 0,-1-9-1,5 1 1,-4-9 2,16-7-1,-2-4 2,5-12-4,6-2-6,-1-2-1,1-2 0,-1 0 4,0 0 4,0 0 2,0 0 3,2 0-2,7-5-1,27-18-3,-28 26-2,-8 2 0,6 6 3,-1 7 2,-4 3 2,5 5-1,-5 1-3,1 2 1,2 0 0,-3 0 1,6 7 1,-1-4-2,-1 4-1,1 2 1,-5-3-1,1-1 2,4-2-1,1-4 0,5-4-2,-2-12-4,3-2-5,2-10-40,-1-9 330,4-10-220</inkml:trace>
</inkml:ink>
</file>

<file path=word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2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395,'-1'22'131,"-1"-7"-124,3 0-2,2-5-2,-5-5 0,2-3-3,0 1 0,2 1 1,-2-4-1,0 0 2,3 8 0,13 32 19,-14-26 25,-1-1 32,0 0 7,0 1-12,2-2-22,1-2-33,-2 0-12,-2-1-6</inkml:trace>
</inkml:ink>
</file>

<file path=word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1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0 620,'-10'42'250,"7"0"-172,-3-5-21,6-2-47,-1 0-4,1-7-14,0-2-30,-2-7 24</inkml:trace>
</inkml:ink>
</file>

<file path=word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3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117 784,'-8'65'311,"4"-67"-216,0-7-24,4-4-34,4-3-9,6-6-6,-1-1-2,0-3 4,0 1-4,-2 9 5,1 1-2,-4 8 0,-1-1 2,-2 8-10,-1 1 3,3 9-4,-5 3-1,1 9-1,2 7-3,-1 6-3,0 1 3,1 0-2,-1-4 5,-2-8-3,2 3-3,2-11 5,0 0-7,-1-7 0,-1-4 0,0 2-2,1-1 0,0-5 0,-1-1 3,-2-1 2,1 0 7,0 0 8,0 0 3,0 1 8,-8-4-3,-33-15-4,29 18 5,-2-5-10,13 6 1,-7-1-9,8-2-10,5 6-7,3 1-3,10-9-3,-1 2 4,7 2 5,-4-5 2,2 4 5,3 2-1,-8-2-2,1 3-4,-4 8-25,-6-4-21,-2 11-40,-8-2-25,-2 7 72</inkml:trace>
</inkml:ink>
</file>

<file path=word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3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36 867,'-6'-15'334,"3"6"-250,2 8-2,-1 1-32,-2 4-14,-2 8-21,0 3-6,-4 14 3,5 5-1,2 7 7,1 2 4,4-8-3,-1-5 0,1-11-3,5-5-5,2-8-4,0-6 0,1-8 1,1-9 0,-2-6 7,0-8-3,-3-8 2,-4 5 0,-5 0 5,-1 8-1,-7 12-3,-3 1 0,-2 11-12,-4 3 0,1 16-1,4 5-2,1 8-2,2 2 0,6-6-7,1-4 1,8-1-3,7-2-4,4-11-2,0-2-3,1-12 3,3-8 0,0-8 10,3-4 4,2-8 2,-2-3 4,-1 3-1,-4-2 0,-4 14 3,-7 3 3,-5 13 8,3 8-1,-3 11-2,0 9-6,-1 10-9,-1 5 2,1 1 3,1 0-3,5-9-2,3-7-8,5-4-30,2-10-9,5-7-36,6-2-11,5-13 64</inkml:trace>
</inkml:ink>
</file>

<file path=word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8:02.5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6 391,'1'-28'187,"3"34"-62,-3-6-10,-1 0 1,-2 1-8,1-2-27,1 1-31,0 0-10,0 0-25,0 0-4,0 0-3,0 0-7,0 0 3,0 0 0,0 0-6,0 0 5,0 0-3,0 0 1,0 0-3,0 0-13,0 0-22,0 0-17,0 0-71,0 0-17,0 0 3,0 0 17,0 0 109,0 0 58,0 0 66,0 0 14,0 0-5,0 0-23,0 0-31,0-1-8,0 0-11,0 0-4,0 0-6,0 0-7,0 0-11,0 1-4,0-1-11,0 1 1,0 0-5,0 0 0,0 0-3,0 0 2,10 4 6,26 42 1,-29-20 3,5 9-4,1-5-5,-2 4 4,5-1-2,-1-4-1,1-3 0,2-3-1,0-5 1,0-3 0,2-2-2,3-6-1,5-4 3,3-3 1,4-4 0,4-3 2,1-5-2,5 1 1,0-4 1,-3-5-3,0 1-1,-3-3 1,0-1 0,4 5-1,4-1 0,5-1 4,7 4 3,-1 2 2,-2-1-2,-5 3-1,1-1 0,2 0 0,10 3-5,4 3-1,-4-4-1,2 5 2,-8 1 0,3-1 5,5 7 1,7 2 2,-2 0 0,-7 0 1,-8 4-4,-7 3-1,-1 2 0,6 12-4,0 2 1,-2-1 0,-6 7-2,-13-3 2,-10 5-1,-8-2-1,-7 3 7,2 0-2,-7-4 4,0 6 2,-4-6 0,-6-2 2,-1-9 0,2-7-5,-6-10-1,7 3 3,-3-2-4,-8-4-3,3-1 6,-8-9-7,5 1 1,-1-3 1,-1 0-6,1 0-4,-1-4-4,7 0 3,2-5-2,6-1 2,3-4 0,0 1-2,11 0 0,3-1-2,5 1 1,8 2 3,4 1-1,-1 0 6,5 2 2,-3 0-5,1-1 7,3 2-2,4 3 0,4 0 8,6 6-7,1 4-1,-1 5 2,-1 2-2,-9 5-3,-5 0 5,-1-2-1,-4 0 4,0-4 4,0 0 2,-4-4 6,-1-5 0,-6-2 5,-2-1-4,-2-6 7,-8-6-2,-5-6 2,-3-2 3,-4 3-4,4 3 1,-1 2-5,2 4-1,-3 0-9,1 4-1,-7 3-3,1 0-4,1 4-2,0 2-3,7 3-6,-2 4-12,1 0-15,0-1-21,0 1-31,0 0-5,0 0-26,-2 14 72</inkml:trace>
</inkml:ink>
</file>

<file path=word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7:08.8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8 149 410,'-1'-1'215,"-7"-2"-59,-27-14-49,28 10-34,7 8-19,0-2-8,3 0 10,-4 0 13,0 0 3,0 0 0,1 0-6,-1 1-7,0-1-2,0 0-13,1 1-5,-1 0-15,0 0-7,0 0-9,0 0 2,0 0-7,-2 4 2,-8 15-3,-14 28-1,18-23 1,0-3 1,3-1-2,4 0 3,-1-6-1,2 0-2,4-2 0,-2-4-4,3-2 2,2 2-1,2-2 2,1-1 3,8-1-3,-3-3 0,6-1-1,-1-3 0,-1 0 1,2-4 0,-1-5 0,6-1-1,-8-5 1,3 0 0,-5 1 0,-7-4 2,0 0 1,-5-1-1,-5-5 2,-1-3 1,-2 3 2,-5-3 4,1 9 4,-5 2-4,0 5 8,-5 6-3,-6 1 3,1 1 3,-4 3-9,7 2-4,2 5-5,-1 1-5,5 3 3,-4 0 3,5 1-4,6 4 1,-2 2-1,6 3 2,2 1-1,-1-2 0,2-1-2,2-2-4,3-1-23,1 3-17,0-2-42,1-2-14,-1-3 64</inkml:trace>
</inkml:ink>
</file>

<file path=word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3.7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40 709,'27'20'261,"-26"-34"-204,-1-8-12,1 2-16,0-3 2,1-1-9,4 5-3,-1 3-1,-1 2 2,0 9 5,-4-1 2,2 6 19,-4 0-2,0 4-9,1-4-8,0 0-21,-1 10-2,-2 37-2,5-21 2,1-3 0,2 10-2,4-4 0,-1-2-1,3-1 1,-1-7 1,-3-4-1,1 0-1,-3-10 0,-1 0-1,1-2 0,-3-3 2,-1 3 9,-6-1 5,-1 0 7,-2 0 1,-3-2 3,-1 1 0,-3-1 6,3 0 4,0 2-4,1-2 2,2 5-12,1-2 1,-1-1 1,5 4-3,2-2-2,6 1-6,8 4-11,5-3-3,5-7-2,2 0-3,9-7-1,7 1-9,6-2-19,-6-4-24,-1-2-40,-7-1-50,-4 2 96</inkml:trace>
</inkml:ink>
</file>

<file path=word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4:33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6 94 537,'-35'-23'265,"22"12"-107,2 7-30,-1 1-28,1 1-20,0 4-5,0 1-16,-1 2-11,-5 4-14,3 5-12,0 9-12,0 2-6,3 13-4,1 2 0,5-3 0,2 1 3,5-9-1,6-8-4,6-13-2,2-6-1,5-12-1,1-9 2,0-10 2,0-9-2,-6-8 5,-4-2 3,-9 0 0,2 5 2,-10 9-3,-1 10 3,-10 16-2,-10 6 0,-4 17-1,-5 6-3,8 13-1,0 1-4,8 4 4,8 1-1,1-6-3,8 6 4,6-6-4,-3-5 2,11-4 2,0-9-4,6-10-2,4-7-6,2-18-5,3-3 2,-4-17 2,-1-3 5,-6-5 6,-8-3 3,1 7 2,1 4-1,-9 12 0,4 12-2,-6 11 14,-6 10 3,10 14-3,-6 4 2,3 14-15,1 5-2,3 1 5,2-1 1,3-5 0,9-3-4,-2-13-22,0-3-18,1-13 25</inkml:trace>
</inkml:ink>
</file>

<file path=word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0.4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-4 981,'-18'1'356,"8"30"-309,6 17 45,2 22-12,4 16 3,2 14 6,1 5 2,-1 9-4,3-1-14,2-2-32,-3-8-22,2-22-64,0-3-44,-5-23-76,3-12-43,7-14 129</inkml:trace>
</inkml:ink>
</file>

<file path=word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38:55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3 365,'0'0,"0"0,0 0,0 0,0 0,0 0,0 0,0 0,0 0,0 0,-105 7,22-54,-52-43,-37-24,-6-7</inkml:trace>
</inkml:ink>
</file>

<file path=word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51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41 826,'-9'-41'299,"8"42"-247,1 4-42,0-2-38,-1 0 19</inkml:trace>
</inkml:ink>
</file>

<file path=word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51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0 729,'0'0'277,"0"0"-213,0 0-25,0 12-23,-4 32-2,3-33-4,3-2 1,0-1 0,1-5-2,2 1 1,2-2 0,3-3-1,3-1-7,2-5-28,-2-4 17</inkml:trace>
</inkml:ink>
</file>

<file path=word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51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79 756,'-12'-9'276,"5"7"-233,-5 1-1,-2 5-12,3 9-12,-6 9-6,-1 9-3,5 10 1,2 2 5,7 0-3,4-6-1,5-13-6,1-5 2,5-12 12,2-1 7,11-7 5,-1-10-1,6-13-14,0-10-7,-12-14-4,8 3 0,-11-5 2,-4 4 0,-4 7 0,-10 6-2,-1 15 2,-4 10-7,-10 16-9,-2 14-4,-20 16-4,-3 10 5,10 15 7,-2-3 3,20 0 1,11-6-1,5-19 0,10-1-2,8-15 2,-1-8 0,10-8 2,4-5 2,1-14 2,-3-7 0,1-14-1,-5-5-2,-5-9 1,7 1 0,-11 0 3,-4 6 1,-4 12-1,-7 8 1,0 16-6,-1 6-6,-6 9-6,0 9-3,-7 12 3,-1 5 4,5 9 8,1 1-2,6 0 3,3 0-1,6-4 0,0-5 1,2-8-5,2-3-7,-1-8-42,-1 0-238,3-3 207</inkml:trace>
</inkml:ink>
</file>

<file path=word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50.3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5 568,'20'28'262,"-27"-32"-106,4 0-53,-3-5-28,6 0-6,-2-5-21,4-1-6,9 3-19,2 2-8,-3 1-4,-2 3-3,-4 5-5,-1 3 1,1 10-5,4 8-2,-8 1 2,-3 3 0,-7-1 2,-1-1 0,0-2 0,2-3-1,8-2-4,-7-7-2,5-4-11,3-1-4,-5-4-13,4-2-1,1 2 8,0 0 5,0 0 17,0 0 4,5-3 1,7 0-3,23 1-2,-25 16 2,-2-1 1,3 3 0,3-1-2,-3-8-17,4 1 16</inkml:trace>
</inkml:ink>
</file>

<file path=word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9.8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5 0 710,'-12'18'262,"-7"12"-221,-8 3 5,-6 14-19,-4 4-6,-3 5-10,1 1-1,3-4-10,6-1-14,8-14 11</inkml:trace>
</inkml:ink>
</file>

<file path=word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9.6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660,'0'0'280,"1"1"-117,-1 5-144,4 7-5,4 9 10,5 6 11,4 6 3,3 6-3,1 2-14,-3 0-9,-1-4-6,-4-7-3,-5-4-2,-3-7 0,-5-5-4,-3-4-10,-1-7 6,-2-1 0</inkml:trace>
</inkml:ink>
</file>

<file path=word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9.3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63 841,'-44'-43'310,"41"42"-252,2-1-12,0 1-9,1 1-14,0 0-2,0 0-2,13 0 2,41-2-3,-22 2-4,2-1-6,1 1-5,-7-2-1,-3-2-2,-6 2-4,0 0-11,-6 2-41,0-3 36</inkml:trace>
</inkml:ink>
</file>

<file path=word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8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6 610,'0'-15'256,"2"-3"-106,-2-8-122,2 1 6,-2-3 16,0-3 5,0 9 1,0 2-9,-1 8-15,1 5-5,2 6-9,0 0-4,-5 4-14,2-3-8,1 0 1,-3 25-3,3 44 12,0-30 8,2-1-1,-1-4 3,-2-9-4,2-3-3,-1-5 1,2-2 1,-4-6-3,3-2 0,-2-5-2,-1 0-1,4 0 0,-3-2-4,0 0-16,0-1-16,1 0-165,-1 0 138</inkml:trace>
</inkml:ink>
</file>

<file path=word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8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 8 726,'-1'-7'256,"0"6"-229,0 1 3,-2 4 2,3-4 2,-3 12 3,-20 44 3,1-15-13,-6 0-2,-2 7-14,-1 4-3,-1-4-20,5 5 179,4-10-128</inkml:trace>
</inkml:ink>
</file>

<file path=word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40.1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756,'3'6'307,"-7"21"-209,-3 2-8,1 11-47,-7-2-16,7-9-17,7-4-3,-2-7-1,6-7 1,4-8 3,-2-3 9,8-16 18,4-2 15,1-8 21,2-8 1,4 4-7,1 1-8,1 7-24,0 6-11,-2 11-15,-2 3-4,-2 14-34,0 5-21,-7 6-38,-2 5-21,-9-3 71</inkml:trace>
</inkml:ink>
</file>

<file path=word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8.3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64 562,'-54'-34'241,"49"30"-137,-3 0-14,-4-3-12,6 1-11,2 0-5,3 5-10,0-1-1,2 2-10,-2-1-10,0 0-7,0 0-4,0 1 1,1 0 1,0 0-4,0 0 0,0 0-11,0 0 2,0 0-6,0 0-1,0 0 1,0 0-2,0 0 1,0 0 0,0 0 0,2 4-2,8 11-1,43 33 1,-34-24 0,6 5 1,-2 2 0,0-1-6,2-1 5,-8-9 0,-5-4 0,-3-1 3,-3-2-12,1 2-13,-4-9-26,-1-2-19,-8-6 43</inkml:trace>
</inkml:ink>
</file>

<file path=word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7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 853,'-15'-3'320,"13"2"-257,7 1-26,7 3-24,-2-3-9,7 0 5,3-1 8,6-1 4,6 3 1,-6-1-9,0 1-2,-7-1-6,-2-3 0,-3 4-2,-3-1 0,-6 0 0,-2 0-3,-4 0-10,-1 0-10,1 0-10,0 0 14</inkml:trace>
</inkml:ink>
</file>

<file path=word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0 902,'-1'-1'321,"-1"-1"-288,2 1-9,0 1-29,0-1-18,0 0-40,0 0-113,4-2 123</inkml:trace>
</inkml:ink>
</file>

<file path=word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7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81 576,'21'21'297,"-27"-29"-29,-2 0-199,-2-5-16,0 0-11,4 3-11,4-1-3,3 2-8,3-1-5,2 2-8,3 0-2,0 6-1,-2 0 0,-1 4-2,-3-1 1,-1 5-4,2 8-2,-2 4 2,-2 9 1,0-1 4,-2 0 0,0-10 2,3 0-1,3-7-2,1-2-2,8-3-9,-1-5-8,5-8-20,3-7-18,1-6 36</inkml:trace>
</inkml:ink>
</file>

<file path=word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6.5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65 344,'-8'-17'217,"3"2"-36,-1 3-23,1 2-17,-3 3-48,3 4-21,3 1-14,3 2-7,0 0-4,-1 0-5,0 0-15,0 0-7,4 10-16,25 55-1,-14-1-3,5 7-2,-4 4 2,2-4 1,-6-14 1,-9-7-1,4-9 1,-1-3-2,-6-10 2,-2-4 1,-5-9 5,-5-5 0,5-4 1,-4-3 1,5-3 0,-3-4 0,2-12-3,7 0-2,1-16-5,3 0-3,12-4 2,1 0-4,9 12 2,3 4 3,-5 10-1,4 4 3,0 9-4,4 3-2,2 11-2,-2 5 1,-6 4 1,-2 3-3,-11-1 2,-2 0-1,-12-2-1,-7 1 3,-18-5-1,-8 3 1,-15-3-1,-5-4 1,-3-4 2,1-5-1,4-7-5,1-2-19,13-6 3,-1-5 7</inkml:trace>
</inkml:ink>
</file>

<file path=word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5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72 790,'3'-2'300,"3"-5"-211,4 6-62,8-9-17,3 1 1,8 1-2,2-1-4,10 2-2,3 6-10,1-1-21,1-3-18,-3 1-174,-3-3 152</inkml:trace>
</inkml:ink>
</file>

<file path=word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5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844,'37'2'309,"-47"-3"-254,4 1 0,-2 1-8,2-1 1,2 0-8,1-1-7,5 1-14,-2 0-6,0 0-10,0 0-5,10 0 2,44 0 0,-25 0 1,-1-2 3,4 2-12,-3-1-13,5 2-19,-5 1-25,-7-1 43</inkml:trace>
</inkml:ink>
</file>

<file path=word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4.6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7 809,'-35'-9'308,"30"13"-215,2-2-111,3 2 12</inkml:trace>
</inkml:ink>
</file>

<file path=word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4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8 577,'-5'8'244,"-3"-3"-129,-10-4-4,8 0-10,3-1-12,5 1-29,6-1-14,-4-2-20,0 2-10,0-1-9,0 0-3,0 0-2,2 0-1,11-7 2,20-13 0,-23 23-3,-5 4 0,3 4-4,-2 2 0,-2 0-3,2 1-2,-3-4-8,4 2-11,-1-3 59,0-2-31</inkml:trace>
</inkml:ink>
</file>

<file path=word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4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4 107 790,'-10'-45'273,"9"39"-256,-2-5 9,0 4 14,1 2 11,2-1 17,-1 4-1,-2-4-10,-1 1-5,-2-2-14,-2 1-2,-5 4-7,1 3-9,-7 4-10,-5 6-6,-5 8-4,-3 5 4,5 7-4,-2-3 4,9-1-1,5-6-3,11-5 0,4-1-2,12-6-5,1-1 3,6-6 1,9-3 1,2-4 2,0-6 2,10 1-1,-5-2 0,2 2 1,0 2-2,-15 2 0,-2 3-4,-12 1 1,-4 1-5,-10 4-4,-3 5 4,-13 7-5,-5 7 3,-9 10 7,-5 3-5,6 7 9,3 1 3,13-7 0,4-3 6,13-7-6,1-7-3,3-6-1,10 3 0,2-10 0,4-2 6,9-3-1,-2-10 1,4-4-3,3 2-3,0-4 0,-4 0-8,6 5-20,-5 0-12,-6 5 190,0 1-127</inkml:trace>
</inkml:ink>
</file>

<file path=word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9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0 1218,'-9'11'470,"0"34"-341,1 26-43,-11 38-54,-5 18-6,-9 15-18,-7-1 2,-1 4-1,2-4-24,7-15-64,4-13-52,11-19 74</inkml:trace>
</inkml:ink>
</file>

<file path=word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56.4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190 349,'-28'-31'144,"1"4"-48,-1 2 4,1 3 37,2 1 1,4 4-20,2 2-20,2 1-27,-1 6-12,0 0-22,2 5-6,3 3-8,2 3-8,8 14-10,-6 11-1,-3 38-3,-4 20-1,-6 30-1,3 12-1,2-1-5,3-6 1,-1-11 4,1-6 1,2-13-1,0-9 5,9-13-2,2-14 4,4-23-2,6-9-2,8-14-3,6-5-3,13-6 1,5-5 0,6-7 3,3 2 1,1-2 3,6 2-1,17 3 0,12 0-3,8 2-2,4-4 3,8 1 5,-2 1-3,7 1 2,2 1-4,1 0-4,-3 4 5,-5 3-4,-1 5 1,0 8 6,-4-1-3,-1 0 5,-4 0 1,-7-4 0,9 1 2,0-3-6,0-6 1,6-2-1,-5-6-2,5-2 3,-3 1-3,-3-1-1,-2 3-1,-1 3 0,0 4 0,-11 1-1,-4 1 1,6 7 1,-6-4-2,-5 3-1,-2-1 2,-7-4 0,3 0 1,10 4 2,1 1-2,-8 0 0,-6-2 3,-5-2 2,-1 0-5,4 3 6,4 0-3,-10-1-2,-2-2 5,-12-4-8,-3 3 2,-3-3 0,-1 2 0,-4 2 3,1 0-2,-1 2-3,-4-2 2,-8-1-1,-4-2 1,-5-1 2,-6-1 0,-1 0 11,-3 1 16,-6-3 10,-5-3 3,4 2-12,-7-1-14,0 0-9,4 2-2,-8-3-2,3 1-1,-5-3-2,-1 1-1,1 0 6,3 0-5,4-1 0,0-1 0,3-2-3,-2-4 1,-1-6-1,3-1-6,-4-8-4,-1-1 3,-1-1-2,4-1 9,-2 1 1,3 2 3,1-1 6,0 3 0,0-3 6,0-3-8,4-4 0,0 0-2,5-5-1,0-3-2,2 5 4,-3-6-2,3 7-4,0 3 2,-2 7 3,0 1-1,-3 7-1,0 0-1,1 1-4,1 6 5,0-1 6,0 0 4,0 3-3,0-5-2,1 3-1,0 4 2,-2 0 5,0 5 1,-2 0 2,2 4 3,1 2 0,-1-1-2,0 1-7,0 0-6,0 0 0,0 0-2,0 0 0,0 0 3,0 0-4,-9 6 3,-36 27 0,28-27 0,-9-4-3,-6-3 0,-7-2 3,-4-4-4,-4-2 0,-2 0-2,-3-3-4,-3 0 3,-14 1-5,-2 0-1,-12 1-1,-3-1 0,-3 0 2,-9-3 2,-6 3 3,-5-1 0,-13-2 4,5 3-1,-4-3 1,-4 4 1,-1 2 3,-3 2-4,-7 1 3,-2 0-2,2 3 1,-2 0 2,-5 1 2,6 1 0,-2 0-3,0 0 1,6 3-4,1-1 2,-6 0-4,12 3 4,3-3 3,-3 1-2,20-1 11,3-2 2,17 0 0,11 0 2,9-2-10,6-2 1,13-2-2,6-1-7,21 5 7,9 0-12,13 2-75,7 2-18,15 3 50</inkml:trace>
</inkml:ink>
</file>

<file path=word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3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-6 799,'-8'-5'345,"8"6"-171,6 7-117,6 4-20,15 14-3,4 3 9,11 12 16,-1 3-1,-2 9-2,0 2-8,-13-2-15,-4 1-5,-8 0-17,-7-1-4,-12-2-3,-5 2-4,-12-6 4,0-4-2,0-5 1,-4-10-1,8-12-23,1-3-9,6-12-37,7-1-23,6-11-12,9-8-37,12-12 93</inkml:trace>
</inkml:ink>
</file>

<file path=word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3.1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-2 987,'-3'-4'360,"3"8"-310,-4 5-3,-2 9-25,-6 18-4,-6 6 1,-4 12-22,0 2-13,5-1-40,3-2-14,11-8 41</inkml:trace>
</inkml:ink>
</file>

<file path=word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2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5 835,'-5'-8'338,"3"8"-216,1 0-11,1 2-38,0-2-19,0 0-15,1 14 1,56 50 2,-26-27 0,3 3-10,0-2-13,-4-3-14,-5-1-3,-7-8-2,-3-2 0,-7-7-25,-3-4-13,-4-4-38,0-4-13,-4-8 57</inkml:trace>
</inkml:ink>
</file>

<file path=word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5-3 999,'-14'-2'381,"0"11"-305,-7 8-8,-9 16-45,-3 4-22,-4 11-47,3-3-27,10-1-169,6-3 157</inkml:trace>
</inkml:ink>
</file>

<file path=word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1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6 814,'-2'-6'330,"3"7"-207,7 3-38,6 0-30,4 4 3,8 6-1,0 3-11,2 6-22,-5 2-3,-5-5-18,0 2-1,-6-3-12,-2-1-8,-8-3-27,-1 0-7,-4-3-47,1-2 58</inkml:trace>
</inkml:ink>
</file>

<file path=word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1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48 769,'35'-45'337,"-37"41"-178,0 5-55,-2-2-17,-1 4-31,-7-1-12,3 9-15,-7 5 0,-2 13 0,9 9 1,-11 2 5,2 2-6,14 1-7,-7-6-6,15 0-11,9 0-1,3-7-3,3-4 3,-2-8-9,1 1-7,-5-8-27,1-2-20,2-7-33,0-5-21,2-18 74</inkml:trace>
</inkml:ink>
</file>

<file path=word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5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68 851,'3'-3'335,"4"11"-232,-9 3-38,-6 10-45,-7 7-8,-3 3-8,5 2-3,5-2-2,5-4 0,11-4 1,7-4-1,2-10-1,3-5 0,1-9 4,2-4 3,0-8 2,-3-6 2,-7-1 1,-5-3 1,-8 1 2,-1 4-1,-8-1 2,-6 1 2,-16 4 2,1 2-2,-3 7-3,4 3-4,11 4-6,0-2 1,8 2-2,2 2-1,7-5-1,6 0-6,11-3 0,1-4 2,16 4 8,-5-1 3,2 3 2,4 4 0,-10 5-3,2 5 1,-5 8 0,1 10-4,-1 8-1,-2 2-1,-6 2-1,-5-6-1,-2-6-11,-1 1-6,-2-6-6,0-3 0,-3-8 5,-5-6 4,-3-6 3,-2-3 5,0-7 4,-1-4 3,2-8 3,1-2-3,3-2 3,3 3 0,5 2 1,3 7 0,4-2-2,-1 3 0,6 10-2,-4-3 0,6 17 1,-1 1 0,-1 8 1,3 8-1,0-1 3,-2 3 0,0-5-3,2-3 1,3-6 0,-2-6 1,2-6 10,-3-5 4,-2-7 8,2-3 1,-2-6 6,-6-5 1,-5-9-2,-4 2-1,-5 3-4,-2 3-6,-10 13-6,3 6-2,-13 13-10,-9 5-3,2 12-26,-3 4-17,12-3-43,9-2-13,6-7 60</inkml:trace>
</inkml:ink>
</file>

<file path=word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4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922,'-1'-1'349,"2"3"-268,-1 2-3,0-4-51,-1 11-3,0 52-16,0-27-15,-2-5-27,2 6-22,1-13-31,1-2 54</inkml:trace>
</inkml:ink>
</file>

<file path=word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4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9 0 750,'-2'6'310,"-9"2"-199,-12 12-43,4 8-20,-11 14-22,2 6-9,-3-2-18,-2 2-24,5-12-230,4-1 184</inkml:trace>
</inkml:ink>
</file>

<file path=word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9.6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4 650,'8'-42'302,"-4"-1"-128,0 3-23,-2 14-34,-2 3-20,5 21-27,0 9-11,2 15-16,4 9 3,-1 10-10,4 4-4,-1-4-13,-2-8-10,-1-7-6,-2-9 0,-3-10 0,2 1-3,-7-17 6,3 0 1,-2-15 1,0-3 3,2-10-8,3-3 2,0-1-3,-1-4-2,6 9 1,-3 0-2,6 17-5,-2 6 3,0 11-5,-1 11-1,1 11 5,-1 6-3,-1 15 6,-1 2 0,-6 8 1,4 0 1,-3-7-20,-2-3-14,3-13-24,-5-6-10,0-17 0,0 0 10,-5-11 18,2-3 9,-7-10 15,-1-10 6,-6-6 5,-1-1 2,-1-2 4,1 2 2,6 11 8,2 1 0,5 13 4,6 7 0,-1 1-7,5 3-1,12-8-3,1 1-2,13 0-1,8-4-4,4 1-2,5-2-3,-5-5-10,-6 8-4,-7-6-29,-6 1 30</inkml:trace>
</inkml:ink>
</file>

<file path=word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4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43,'11'31'310,"0"0"-196,-2 0-41,-2-1-17,-4-9-25,3 3-9,3-3-15,-6-9-4,3-1-10,-8-7-3,-3-6-11,8 6-8,-3-7-54,1-6 57</inkml:trace>
</inkml:ink>
</file>

<file path=word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3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5 970,'-10'-20'338,"4"15"-267,4 7-55,-2 4 10,4 6-26,5 9-83,3 1 55</inkml:trace>
</inkml:ink>
</file>

<file path=word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3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0 861,'13'5'335,"-2"7"-221,-9 3-28,-7 13-29,-10-1-11,-13 6-27,-1 3-5,-7-4-6,3-2-3,-6-9 5,4-9-1,4-8 4,2-6 2,17 0-4,-2-7-4,12-8-7,5-6 0,7-7 0,6-1 0,8 2 0,-1 7-1,-3 8-7,4 9 0,-5 9-2,2 9-4,1 10-11,-4 1-15,-1 3-38,-1-1 433,0-9-281</inkml:trace>
</inkml:ink>
</file>

<file path=word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3.4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8 297 791,'-15'-54'296,"13"19"-229,7-1 0,-2-8-21,2 2-1,5 6-5,-5 6-2,-1 15-14,0 10-5,1 27-11,-2 18-1,1 26-2,-4 16-1,-4 9-8,-2 3-4,2-5-1,1-13-1,1-19 6,4-12 3,0-19 3,-2-8 1,4-7 4,-5-9 4,-2-6 5,2-7-1,-10-10 1,1-2-5,-7 0-6,6 5 0,-4 3-7,-6 1-12,8 5-34,-7-1 92,5 5-47</inkml:trace>
</inkml:ink>
</file>

<file path=word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3.0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2 147 779,'-72'-19'368,"79"15"-85,4-2-230,11-7-42,4-2-7,8-4-20,5-2-18,6 4-42,4 0-27,-6 1 64</inkml:trace>
</inkml:ink>
</file>

<file path=word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12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 11 995,'-8'-4'370,"-2"-1"-300,-2 5-22,-2 0-17,-2 9-12,-4 4-11,-2 7-5,2 13 2,-2 6-2,2 2 2,9 4 1,-2-11 0,10-6 0,5-3-4,8-10-9,6-2-3,3-7-11,4-5-6,2-8-20,0-3-18,1-10 39</inkml:trace>
</inkml:ink>
</file>

<file path=word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09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54 584,'-44'-61'252,"34"53"-138,4 4-10,-1-1-39,4 0-8,-2-1-10,4 0-6,6 1-2,-1-5-1,6 3 4,0-3-2,-2-1-8,8 5-7,-6 0-14,0 2-1,5 4-5,-12-1 2,11 4 1,-7 0-3,-4 2-1,7 5 1,-11 5-4,0 2 4,-9 9 2,-2 3-4,-7 6-2,-6-1-5,1 1-8,-6-4-2,5-8 0,7 0 4,4-12 0,5-4 1,5-6 1,4-1-2,0-2 3,0 1-1,0 0 4,0 0 0,1-1 4,12-9 4,36-18-2,-37 24 0,6 8 0,-4 0-2,-4 5 1,4 4-1,-1 4 1,2 4 0,-7-6 2,3 3 1,0-8-3,-5-2 1,8-1 1,-6-8 1,-1-2 3,3-5 5,-1-5 2,0 1 3,1-1 0,-4 0-2,-2 6-4,-1-1-1,-4 4 2,-2 1 0,3 1 1,-1 3-4,1 0-5,0 0-1,0 0-4,0 0-3,0 0 0,0 0-3,0 0-8,0 0-6,0 0-18,0 2-6,1 2-20,0 1 363,0 0-232</inkml:trace>
</inkml:ink>
</file>

<file path=word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08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24 1025,'-35'-26'384,"30"27"-294,4 2-53,-1-2-86,1-2-46,1 0 49</inkml:trace>
</inkml:ink>
</file>

<file path=word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07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6 128 968,'28'-78'352,"-37"68"-290,-4-4-25,-5 3-20,-4 1-4,-11 4-6,1 7 7,-6 6 7,0 3 5,1 7 12,-2 1-4,2 4-8,5 2-6,6-1-12,6 2-2,10 0-4,2-2-1,8-1 2,1 1-3,3-8-2,4 0 1,7-1-3,2-5 3,8 3 1,-2-3-1,3-5 1,-1-1 0,-4-5 0,-1-3 1,-4-1-4,-5 3 1,-1 1 0,-7 2 1,-7-3 2,0 0-1,-8 2 0,2 0 0,-4 8-2,-4 1 0,-7 4 0,-1 2 2,-5 7-1,0 3 1,2 4-1,0 4-1,0 2 4,1 0-2,7 2 0,3-4 0,12-2-3,1-7 1,16-1-2,3-4-1,7-4 2,3-3 1,-5-9 2,3-2 0,2-12 0,4 2 0,3-8 0,0 3 0,-1 1 3,-4-4-3,-7 5-3,2-2-6,-11 0-22,4 6-14,-6 1-244,1-2 206</inkml:trace>
</inkml:ink>
</file>

<file path=word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38:07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9.0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10 871,'-10'11'403,"-6"16"-147,-1 3-145,-3 15-68,-4 5-12,-5-4-29,-2 2-9,-4-8-19,-1-8-11,1-12-2,8-5 4,3-16 13,6-6 4,12-15 14,-6-11-2,12-13 5,1-5 7,7-8 2,8 7 9,7 7 1,0 7-1,4 23 0,-3 7-5,-2 19-3,2 10-2,-3 12-1,3 6-6,2 2-29,2-1-25,3-11-61,3-7 10,-5-14 60</inkml:trace>
</inkml:ink>
</file>

<file path=word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06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 28 937,'-8'-4'358,"3"0"-267,1 2-5,3 2-48,0 2-13,1-2-23,0 0-2,0 0-1,9 1 0,53 6 5,-28-9 4,11 1 1,3 1 0,-4-4-3,4-3-3,-2 3-3,-2 1 1,1 1 0,-1 4 0,-6-2 1,-6-5-1,-10 3-1,-2 0 0,-9 2 0,-3 0-6,-3 3-5,-9-3 2,-4-2-4,-8 3-6,-10-1-9,-9 0-4,-13 3 3,-1 1 12,-4 6 16,4 1 2,5-2 11,5 1 1,8-5 2,6 4-1,7 0-7,-4-3 0,7-1-2,4-2 0,4 1-2,7-1 0,6 4-4,1 0-3,5 0-1,11 4 2,0-5 2,9 6 2,5-4 0,-3 3 1,7 1 1,-1-2-1,-1 4 3,2-4-3,-1 3-3,-8-3 1,-11 1 0,-4 0 2,-5-2 4,-7 5-2,-1 2-1,-6 4 1,-23 5 0,-3 2-1,-14 6-2,-9-1-1,-5 5-2,-2 2-1,-7-1-1,-3 4-1,0 0 2,2-3 1,9-2 2,10-7 4,20-10-2,4-8 7,14-5 8,5-6-2,4-1-1,6 0-5,9 0-7,10 3 2,15 3 6,8-4-1,10-3 0,2-3-3,-2-2-5,0 6 1,-3 0 0,0 1 3,4 2 3,0-1 3,-6 1-1,-5 0-1,-13 0-3,-3 4-3,-11 1 0,-1-3-2,-8 3-6,-2-4-10,-6-2-26,-2 2-15,1-3-32,-3-1 54</inkml:trace>
</inkml:ink>
</file>

<file path=word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3.9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0 946,'7'6'431,"-9"5"-211,-8 1-48,-8 8-156,1 8 0</inkml:trace>
</inkml:ink>
</file>

<file path=word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3.4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944,'10'-12'349,"4"-2"-285,1 0-5,2 1-25,0 2-5,-2 5-7,-1 0-6,-7 3-9,-2 3-3,-4 6-1,-2 6 7,-7 7 1,-4 3 0,0 6-4,0-2-3,6 2 1,2-4 4,5-7-6,4 1-5,6-9-9,3-2-2,6-7-10,3-8-13,7-3-37,-1-6 23,6-5 23</inkml:trace>
</inkml:ink>
</file>

<file path=word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2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94,'4'4'386,"2"1"-279,2 7-51,0 2-17,-3 4-49,-1 3-32,-8-2-71,-2 5 67</inkml:trace>
</inkml:ink>
</file>

<file path=word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42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0 677,'4'-21'283,"-1"10"-155,-5 3-19,3 8-31,0 0-14,0 4-40,-1-4-11,0 0-7,0 14-4,3 39 8,-3-25 1,-1 0-11,3 1-4,-5-5-36,3 1 0,1-9 20</inkml:trace>
</inkml:ink>
</file>

<file path=word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8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1 1087,'-9'-8'415,"15"9"-322,3 3-21,13 11-45,12 15 1,7 17 3,5 12 2,4 15 12,-2 4-8,0 10-4,-3 4-9,-19-2-15,-9-3-4,-15-4 1,-9-6 4,-14-8-5,-4-4 1,-12-9-3,3-6-3,5-11 3,5-6 3,11-17-6,3-3-9,5-12-49,2-2-28,4-6-47,7-5 22,1-3 69</inkml:trace>
</inkml:ink>
</file>

<file path=word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7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3 989,'9'-11'387,"1"0"-267,0 3-20,0 1-42,2 2-15,3 4-17,1 2-15,2 8 0,-7 1-4,1 9-5,-2 4 4,-9 4-6,1 1 3,-9 4-9,-8-1-10,-5 1 4,-3-3-3,-2-11 11,4-6 10,8-12-8,8 5 3,5-6-5,4 0-5,6 1 4,2-7-1,11 4 8,0-3 1,9-2 2,3 5-5,-6-5-17,2 3-16,-8-1-34,-4-7-10,3 4-42,-4-4 74</inkml:trace>
</inkml:ink>
</file>

<file path=word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7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0 976,'-9'14'379,"-1"10"-283,-2 11-16,-1 8-30,-2 3-23,0-1-32,-4-3-61,3-3-30,3-3 51</inkml:trace>
</inkml:ink>
</file>

<file path=word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7.2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 938,'-8'-7'377,"5"5"-254,3 1-6,9 5-51,3 5-5,16 13 6,1 4 5,9 18-1,1 1-10,-7 0-34,-1-2-14,-8-11-10,-3-2-7,-5-6-40,-4-7-24,-6-2-62,-4-1-9,-2-8 86</inkml:trace>
</inkml:ink>
</file>

<file path=word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6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08,'32'5'383,"-27"2"-267,3 3-42,3 6-22,-1 3-11,-1 8-44,-2 1-37,-10-1 572,-3 6-415</inkml:trace>
</inkml:ink>
</file>

<file path=word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8.4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84 587,'-3'-36'252,"5"8"-142,9 1-19,5-2-17,14 11 20,4-3 10,15 8 18,2 4 6,9 9 0,0-2-10,-15 6-39,0 6-22,-22 1-37,-6 13-9,-14 8-3,-11 5 0,-14 7-10,-12-2-8,-10 3-27,-8 2-12,-2 1-18,7 1-6,10-15 4,12-6 10,17-17 9,10-5 7,15-7 19,12-7-1,22 1 21,1-4 12,10 2 7,-1 10 6,-9 4 5,0 0 6,-5 12 11,-7-2 5,-11 1 8,-9 4 2,-24-2 12,-8 3 1,-21 6-10,-6 4-8,-10 3-29,-9 2-14,-9-5-6,-4 3-8,5-8-42,6-3-26,15-9-64,14-4-17,14-10 96</inkml:trace>
</inkml:ink>
</file>

<file path=word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6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2 215 860,'0'-12'334,"-2"-50"-251,-2 26-8,2 1-35,-2 3-13,5 11-10,3 9-4,-4 7-6,1 7 0,-3 8 1,2 6 2,6 16 7,-2 5 1,1 5 7,0 1 2,-4-7-2,5 1-2,-5-4-7,1-4 1,-2-5-12,-2-4-1,2-9-2,0-2 0,2-4 0,-2-4 5,0 0 1,-1-2-1,0 0 5,1 0-4,-1 0-5,0 0-3,-13-2-7,-34-3 0,18 5-2,2 3 1,4 1 4,5 2 3,9 1 4,2-3 6,7-1 0,0 0-2,4-1-3,-3-1-3,0 0 7,10 2 2,42 6 7,-27-8-3,3-3-5,0-2-4,-4 3-6,-4-2-9,-5 1-40,-3 2-15,-6 0-45,2 2 62</inkml:trace>
</inkml:ink>
</file>

<file path=word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5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1 0 607,'-5'4'346,"-2"4"-20,-4 10-200,-6 6-23,-8 16-43,-4 6-13,-11 7-32,-3 4-7,0-6-26,6-3-25,10-9-7,10-1 19</inkml:trace>
</inkml:ink>
</file>

<file path=word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5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 915,'-8'-3'364,"6"1"-247,3 5-11,4 1-55,2 3-7,3 4-13,5 0 7,13 8 26,6 6-2,3 4-5,-1 0-9,-8 0-23,-4-8-6,-2-2-14,-2-2-3,-2-3-3,-3-3 1,-6-1-15,-2-3-16,-4-4-36,-2 1-39,-2-5-35,-2-3 81</inkml:trace>
</inkml:ink>
</file>

<file path=word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19:35.3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4 17 924,'0'-9'376,"-1"4"-237,1 4-46,0-1-16,-1 2-17,0-1-11,0 1-27,-10 3-9,-37 28 2,27-5 6,-4 8 16,4 4 3,1 9-8,-7 4-3,10 8-17,-4-2-4,11 3-5,12 3-5,5-6 5,10 1 6,1-6 3,5-5 0,2-5 0,-2-3-4,4-8 5,-5 1 1,-7-17-5,2 2 2,-6-6-10,-4-5-1,1 2 3,-4-5 0,-2-3 8,-1-1 3,-2 1 11,0 0-2,0 0 0,0 0-3,0 0-13,0 0 2,-5 2-9,-2 1 1,-26 32-12,25-30-16,4-2-24,0 1-35,1-1-67,1-3-2,8 0 87</inkml:trace>
</inkml:ink>
</file>

<file path=word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0.3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55 860,'-37'-51'352,"30"47"-241,5 5-12,-2-2-58,2 1-15,2 0-56,0 0-36,0 0 42</inkml:trace>
</inkml:ink>
</file>

<file path=word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40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6 674,'-30'26'285,"35"-32"-143,11-1-100,-1 1-28,3 1-3,-7 0-3,-2 2 0,-4 2-3,3 6 0,-2 7 6,-2 6 2,-5 6 2,-8-2-2,-4 1-5,4-2-2,5-2-1,4 0 0,5-6-4,-2-7-2,5-6-9,-1-3-2,6-12-10,5-2-1,2-10-22,4-4-89,-2-3 95</inkml:trace>
</inkml:ink>
</file>

<file path=word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39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0 121 867,'46'-41'339,"-51"28"-232,0-3-30,-8 2-25,-1-1-12,-5 4-17,-5 1-3,2 9-3,-1 7-2,-1 11-5,1 8-2,-1 5-4,-1-1 1,7 2-1,7 0-1,6-6 0,6 0-3,3-3 0,3-4 0,7-3-1,3-3 0,5-4-1,3-6-1,4-2 3,1-5 1,1-1 1,-8-5 1,-9 5-1,-4-1 1,-15 1 12,5 6-1,-12-3 5,-8 3 0,-7 6-10,-8 3 1,-1 6-4,2 0 0,1 7 2,0 3 1,5 8-1,0 2-1,4 0-3,2-5-5,6-5 4,9 1 1,9-5-2,2-1 3,9-5-4,-1-4-1,6-7 0,4-5 2,4-7-1,0-4-1,4-3 2,-2-3-1,-2 3 0,-7-2 3,-7 2-9,-2 9-10,-7-3-30,0 7-17,-4 0-15,1-1-9,0 3 59</inkml:trace>
</inkml:ink>
</file>

<file path=word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9:38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446,'2'-1'226,"1"0"-64,0 0-26,-3 0-34,0 0-12,0 0-24,0 0-8,0 1-11,2-1-2,-2 0-3,0 0-1,0 0-4,0 0-5,0 0-10,0 0-3,0 1-4,0 0-3,5 14 1,7 35-1,-15-27-3,0-2-1,2-2-3,-1 2-1,5-3-2,0 1 3,3-6-5,1-2 0,2-3-1,-2-7-5,2 3 7,1-3-1,3 4 2,1 1 4,1-1-4,0-1 2,5 2-3,1-4 0,1 3-2,2 0 2,2-6-1,5 4-2,1-5 2,-1-1-3,-1-1 3,-2-3 1,2 2 0,1-2 2,-1 0-3,2 0 0,-2-1 0,1 3 1,4 1-1,-1 2 2,1-2 0,-1-1-2,-4 0 0,-2-2 0,-4 4 0,0 3 0,-4-1 0,1 6-1,1 4-1,-1 3 1,3 7 1,0 3-1,-1 3 2,1 2 0,-4-2-1,-2-2 0,-8-5 1,-1-3-1,-6 1 0,-4-1 0,-6 1 0,-12-2-1,-4 1 2,0 0 1,-1 0-2,1-2 4,1-7-4,5-4-1,5-5-2,7-2-9,4-6-1,1-3-5,10-6 0,5-3 7,7 1 3,8 2 1,4 3 7,1 1-4,5 1 4,-1 0 3,-1 3-1,0 2 1,-3 2-2,0-2-2,-1-2 1,0 7 1,2-1 1,0 3 0,5 3-1,0-2 0,-1 3 0,0 0-3,-8 7 1,1 1-2,-1 3 2,0 3 1,-1-4-1,0 1 2,-4-2 0,-1 0 0,0-1-1,-4-1-1,0-7 1,3 3 1,-4-3-1,-2-4 4,0-4 0,-2-5 1,-5-6 7,1 0 3,-7-3 5,-1 3 2,-3 1 2,0 1-4,0 4-2,-2-2 0,0 2-3,-1 2 4,-2 3 0,-1 1-5,-3 3 0,1-2-4,2 2-3,-1 1 2,6 3-7,4 0 0,-4 1-1,-1-1-3,0 0 2,0 0 4,0 0-3,0 0 1,-1 0 0,0 0-4,0 0-9,0 0-7,0 0-29,1 0-19,-1 0-31,0 0-13,0 0 70</inkml:trace>
</inkml:ink>
</file>

<file path=word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38:08.1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5 748,'33'29'306,"-28"-45"-192,5 2-21,-2-1-47,4 7-10,-4 1-18,-2 3-6,0 3-9,-4 1-2,-2 5 1,0 6-1,-1 15 4,-2 2 1,-3-3 2,3 8 0,0-15 0,1-3-1,8 3-4,0-13-1,6 1-8,3-5-5,3-13-5,1-3-3,3-12-17,0 3-18,2-5 34</inkml:trace>
</inkml:ink>
</file>

<file path=word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3:57.0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61 352,'-21'61'207,"16"-59"-65,4 1 15,3-2-9,-3-1-35,0-1-15,0 0-27,0 0-14,0 0-18,0 0-7,0 0-14,0 0-9,0 0-4,0 0-3,0 0-1,0 0 2,0 1-3,1-1 2,0 0-3,1-6-1,1-4 1,12-25-1,-8 26 3,-1-1 1,5 2-3,-3-1 0,0-6-2,1 0-1,3-1 4,0-4-1,4 2 1,0 0 0,0-4 0,1 5 4,0 1-2,1 3 2,-1 2-1,-3 0-2,1 5 1,-5-1-6,4 2 4,2 4-2,-5 0 1,-1 0 3,-3 1-3,0 0 2,3 1-1,-2 0-1,4 1-1,-7 0-1,1 2 2,7 2-1,-7 1 3,10 1-4,-9-3 1,1 5-2,0 0-1,-3 4 4,4 4 0,-2 3 1,1-2 1,1 1 1,2-2 0,4-1-2,3-4-1,3-2-1,4-2 0,2-5 2,6 2 1,2-5 0,8-4-1,4-5-2,0-6 2,4 2 0,-8-1 0,-5 1 0,-7 0 1,-6-1-1,-4 0 2,-2 0 2,1 5-6,-6 0 0,1 1 0,-2-4-6,-2 0 5,-1 1-1,-5-5 4,0 2 4,-3-1 3,-1 0-1,1 6-2,-4-2 1,-2 5-2,-3 0 0,-1 1-1,1 1 1,-1 4-6,0 1 2,0 2-2,3 6 0,4 0 3,2 7-3,2 2 3,5-1-2,3 1 3,7 3-3,6-3-1,2 1 1,5-6-3,3-3 5,1-4 0,1-2-2,2 3 0,-6-3 2,-2-4-1,-3-1-4,-3-10 1,0 1 0,1-2 0,-2-6 2,-1-1-3,0-2 1,3-6 3,-2 1-1,2 4 4,2 5 2,-1 8-1,-3 4 1,1 4-2,-6 4-1,-1 4-1,-5 1-2,-3 8 3,-2-2 5,-5 6 3,4 5 1,-5-3 1,0 3-6,-2 0 0,-1-4-3,1 3-1,-5-4 4,3-2-16,-1 3-16,5-2 18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42.86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-1 305,'48'12'118,"-50"-12"-88,2 0-27,0-1-15,-1 0-35,0 0-7,0 0 26</inkml:trace>
</inkml:ink>
</file>

<file path=word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7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031,'24'2'395,"-21"61"-285,1 9-10,3 11-38,2 0-16,-2-10-41,2-7-17,-4-18-12,1-6 0,-3-19 5,-1-6 2,1-9-42,-3-7-35,-2-12-185,-2-8 174</inkml:trace>
</inkml:ink>
</file>

<file path=word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23:55.4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01,'0'0,"0"0,0 0,-39-73,30 45</inkml:trace>
</inkml:ink>
</file>

<file path=word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3:42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80 594,'-44'-11'258,"32"5"-144,2 2-41,-1-2-23,3 1-4,2 1-6,3 2-11,3 3-9,3-1-15,-3 0-2,0 0-3,7-1 4,46-3-6,-24 0 1,6-2 1,3 2 1,-4 0 0,-10-3 0,-10 3 1,-5 1-4,-7 3 18,-1-1 7,-6-2 4,-2 2 0,-3 1-16,-4 0-4,-1 4-6,-4-2 1,-4-2 3,6 3-5,6-3 3,6 1 1,7 1-9,4-2 0,11-2-14,5 0-12,12 2-235,5 0 190</inkml:trace>
</inkml:ink>
</file>

<file path=word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3:41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91 131,'-1'-1'109,"0"-2"-6,0-5 18,-6-24 10,5 27-7,1 5-10,-1-2-28,1 1-16,0 0-18,0 0 1,0 0 0,0 1-2,0-1-4,0 0-5,0 0-6,0 1-7,1 0-14,-1 0-4,0 0-7,0 0-2,1 0 0,8 3 0,47 5-2,-28-18 3,0-2-1,-2 3 0,-10 1 2,-1 2-1,-7 7-3,-6-1 0,-1 7-1,-7 4-1,-8 5 4,-5 1-1,-2-3 2,3-2 2,2-7 0,3-2-2,5-1 1,5-2 0,0-3-1,2 1 1,1 1-2,-4-3 1,6 6-3,2-2-12,2-3-23,2 5 135,3 2-87</inkml:trace>
</inkml:ink>
</file>

<file path=word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3:26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16 496,'-30'-6'240,"27"4"-100,7 6-44,-2-4-50,-4-1-8,5 1 1,-3 0-2,0-1-8,0 0-5,8 0-11,33-2 1,-28 3 4,2-3-7,2 2 4,1 1-2,3 0-5,5 0 6,2 1-9,7-1 3,2 0-3,3 1 1,-1 2-1,-6-2 1,-3 1 0,-10 0-5,-8-1 6,-2 3-3,-7-3-2,0-1 3,-3 1 4,-1-1 3,0 0 3,0 0-1,-20 5-11,-38 5 0,18-5-3,-2-1 2,0-5 3,5 1-1,2-1-1,-1 1-2,4 2 0,-1 0-1,9-2 1,0-2 5,15 0 5,1 1 8,8-2 1,2 3-4,2-1-5,-3 0-4,0 0-4,6 1 1,17-1-3,29-3-1,-21 2 0,2-2 1,1 1 0,0 0 1,2 3-2,-2 0 1,-8 0 1,-2 0-4,-12-1 2,-6 1 1,-6 0-1,0 0 2,-8 2-16,-3-1-23,-8 9 27</inkml:trace>
</inkml:ink>
</file>

<file path=word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2:43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3 684,'-13'-10'300,"6"7"-157,3 2-9,-2 1-43,6 2-13,0-2-29,0 0-13,0 0-20,0 0-3,12 3-7,53 12 3,-16-8-2,7-3-3,5-3 1,-5-5 0,5 0-1,-1-2-2,-3 3 1,-2-2-4,-6 1 1,-6 6 1,-12-1-1,0 8 0,-12 0 1,-6-3-1,-5 3 0,-6-3-3,-7 3 1,-7 2-4,-9-1 4,-6 2 2,-20-7-3,-4 3 3,-14-6-4,-2-1 1,8 3 2,0-4 2,13 0 3,0-2-2,-2 0 0,2 1-7,1 2 7,6 2-5,15 0 2,10 2 3,9-2-7,9 1 5,12 0-1,10-1 1,13-2 3,9 3-4,6-3 1,-4-1 1,-2-2-1,-4-2 5,-3-1 0,1 2-8,-4 0 4,-10 0-1,-10 1 1,-6-1 6,-12 3-1,-5 0-3,-16 0-2,-7 3-6,-15 5-5,-1-1 0,0 3 4,-1-2 2,5-3 4,-2-1 2,5-3-1,2 0 3,12-1 3,8 0 0,7-1-1,8 1 1,11 0-7,7-2 0,19 2-1,4-2-3,8-1 1,4 2 3,4 1-20,8 3-9,11 3 18</inkml:trace>
</inkml:ink>
</file>

<file path=word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2:33.4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55 712,'22'-7'263,"-28"5"-207,1 4-5,1 5-9,0-3-8,1 13-10,-2-2-3,1-5 0,0 4-1,1-8-2,2-2-6,4-4-5,1-4-1,7-4-4,-1-6 2,3-6 3,1-1-1,-2 1 2,-3 3 3,-4 8-6,-5 1 1,-1 6 5,-3 0-3,0 3 2,-1 0 5,-3 4-4,0 7-4,-3-1 3,2 4-7,2 1-2,3-4 6,4-2-8,2-5 4,3-4-2,0-1-6,2-4 6,0 2-3,3-3 2,0 2 0,-1-8-1,-1 5 4,-1 1 0,-5 0 7,-3 5 6,-2-3 0,-4 0 3,-1-1-4,-1 5-4,-4 0 2,2 4-3,-1 4 5,4-4-5,3 2-6,3-1-1,0-2-5,2-1 1,0-2 2,3 1 0,-3-2 2,0 0-2,0 0-2,0 0 0,0 0 1,4 0 0,-1 0 2,-1 0 0,0 0-4,4 0-32,2 0 544,23 4-391</inkml:trace>
</inkml:ink>
</file>

<file path=word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2:23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8 450,'-8'-6'222,"2"-1"-99,1 2 6,2 1-44,0 0-29,3 4-29,0-1-9,0 0-8,0 1-7,0-1-2,1 0-1,24 0 0,30-5 0,-18 3 1,5 1 1,9-2-2,6 1 3,2 0-2,1-1-1,-4 2-1,-2 0 1,7 4 1,1 2 2,-1 3 0,1-1-1,-6-2 3,-3 0 0,4-5 0,-1 0 4,7 0 1,-3-3 4,0 1-2,3-4 3,-5-3-3,4 3-4,-2-2-4,-2 0-1,-4 4 1,-3 0-2,-7 3 4,-5 2-5,-4 0 0,-4 2 6,-5 0 2,-2-1 3,-4 3 1,-2-1-2,-2 2-4,2-2 5,-3 0 1,-2-1 0,1-1 1,2 2 0,1-3 4,2-2-1,1-2 0,-1 0 0,-5-3-9,-1 4 2,-2 3-3,-7-3-5,5 5-1,-5-1-1,-2 0 2,1 2-2,-2-1 4,-1-2-4,0 0-1,0 0 2,4 1 1,4 2 1,34 14 2,-30-17-2,5 0-3,2 0 1,1 0-1,1-1 0,-2 1 0,-3 0 0,-4-1-3,-1 2 2,-3 0 3,-1-1-2,2 2 3,-1 0-1,0 0-1,4 1 0,-5-1 2,6-2-1,-6 0-3,4 1 3,-3-2-2,-5 2-1,3 3 4,-8-4-2,4 1 5,0-2 8,-3 0-2,0 0 4,0 0-7,0 0-1,0 0-5,1 1-2,0 0-2,0 0-11,-1 0-9,1 0-9,0 0-24,0 0-17,0 0 47</inkml:trace>
</inkml:ink>
</file>

<file path=word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5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494,'56'-36'260,"-56"30"-87,0 0-65,3 4-37,3-2-38,1-1-11,6 2-12,2-5-6,10 4-3,4 2 0,6 1-6,7 2-2,13 6-3,5-3-3,10 2 1,5-1 4,3-1-1,9 1 3,10 0 14,1-2 4,10 3 12,2-2-1,4-2-3,2 2-3,0-4-6,1 1 1,-13 0-9,1 1 0,-10 3-2,-7-1 2,-9 2-2,-8 1-2,-20-4 1,-12 2-1,-18-3 1,-9-1-4,-13-1-9,-12 3-1,-15-1-1,-10 4 10,-23-1 11,-9-3 3,-14 2-2,-7-3-3,-16-1-5,-4-3-3,-13 2 2,-10-4 3,0 1 3,0 4 1,-9 0-1,7 1-2,13 4-1,0-5 7,18-2 1,9 4 0,19-5 4,13 2-2,26 0 4,12-5 0,17 2-2,9 4-11,20-1-3,14 1 3,33 2-1,15-3 6,18 0-1,12-4 0,12-1-3,4 4 9,14 2 2,4 1 0,-7-2 12,9-1-3,-1 3 3,-6-3-8,-3 3-8,-9 0 0,-21 1-9,-12 2 6,-20 4-12,-14 0-18,-14 2 18</inkml:trace>
</inkml:ink>
</file>

<file path=word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45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3 56 445,'-31'-41'207,"31"41"-96,0 1-11,-5-2-35,4 1-5,0 0-8,0 0-6,0 0-2,-7 2-6,-31 15-8,27-11-7,-1 1-7,2-2-6,-5 4-5,0 2-3,-3 3-7,-2 4 5,2 1 0,-3-2 2,1 5 3,0 2-2,-6 4-7,2 3 2,0 4 2,-1-1-1,7 1 6,1-1 1,1 2-2,1 3-2,0 6 3,1-2-1,5 9-1,2 4 1,1 6-3,2 1 0,4-1-1,2-3 1,7-4-1,3 4-2,4-3 3,4-4-1,5-8 0,0-8 1,12-10 3,4-3-1,6-10 2,3-1 5,-4-12-1,-5-4 2,0-7 3,-4-7-3,0-2-2,0-5 1,1-4-4,4-1 3,-2-6 0,-3-3-3,-5-7 10,-6 0-2,-1-6-2,-6-1 3,-6-10-10,-3-7 2,-7-10 0,3-1-7,-4-1 3,0 6-3,-5 9-1,-3 5 4,-6 10 5,-3 1 4,-7 9 10,-8 2 0,1 11-5,-8 3-6,0 6-3,1 6 0,-2 4 0,3 6 4,0 3-2,2 4-3,0 5 3,5 3 0,-2 4-7,-2 2 2,-2 8-26,-1 6-12,3 12-17,0 4-22,6 8-254,0 3 231</inkml:trace>
</inkml:ink>
</file>

<file path=word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36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2 547,'95'-17'240,"-5"-1"-145,-8 1-28,-6 2-21,-10 4-14,-10 3 2,-21 0 12,-8 4 6,-18 1-2,-3 1-6,-6 2-9,0 0-4,-1 0 1,0 0 0,0 0-10,0 0-2,-10 4-13,-37 16-1,34-13-4,-3-3-6,2-2-19,5 3-11,2-4-41,-1 0-238,11-6 222</inkml:trace>
</inkml:ink>
</file>

<file path=word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777,'1'28'329,"4"9"-188,-4 16-63,2 4-24,3 3-36,-5-2-35,3-13 13</inkml:trace>
</inkml:ink>
</file>

<file path=word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36.1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 24 432,'26'-2'162,"-25"4"-121,-3-2-11,-5-3-22,-3 1 0,-3-5-5,4 4 15,1 3 28,1-4 5,0 3 8,1-1-9,3 0-22,2 2 2,1 4-13,1-2-3,-1-2-9,0 0-9,0 0 3,17 5 1,44 5 1,-20-11 2,17-3-6,8-2-27,11-2 19</inkml:trace>
</inkml:ink>
</file>

<file path=word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19.4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2 51 560,'-25'-34'209,"27"35"-152,2 2-21,-1-2-1,-1 6 8,-1 0-2,-1 8-2,5 7-4,-6 11-4,0 5-5,-4 17-10,-3 7-6,3 10-17,-3 4-1,1-9-4,1-4 4,1-10 8,2-5 0,2-2 4,0-5-4,2-7 3,2-5 0,9-6-3,0-3 2,3-6-6,1-4 0,0-5 3,0-1-3,4-8 1,0 3-1,3-5-2,1-4 3,5 5 1,0-5-3,5 6-7,-3 0-4,2 4-12,1 5 4,-4 4 5,6 2 3,-4-2 13,0-4-4,4-4 0,2 2-1,8-3-3,8 2 6,6-1 0,-3-6 3,-2-1 1,-7-3-5,-8 2-3,4 5-6,1 2-15,3 1-1,4 3 0,4 2-6,-5 1 8,-6-5-1,-2 4 0,-7-3 9,3-1 11,1 1 0,4-3-1,5 4 3,2-5-7,-2 1 7,-4-2 4,-9-7 1,-6 2 10,1 2-1,1 0 6,0 5 0,3 0 2,-1 0-3,-2-3-2,1 0-1,-3 2-5,-9-6 4,-1 5-2,-3 3-2,-8-5 0,6 7 3,-3 0-4,-3-4 4,4 2 2,-5-3-6,1-1 2,0 3-2,1 1-2,1-2 1,2 1 0,0-1 1,-6-3-2,4 5 6,-7 1 10,-2-4 9,2 5 43,-5-3 8,0-1 7,0 1-6,0-1-40,0 0-10,0 0-14,0 1-6,0 0 0,1 0-7,-1 0-5,0 0-5,1 0-3,0 0-1,0 0 1,0 0 4,8 0-1,33-7 6,-31 4 4,1-3-2,-1 5 4,3-1-2,0 2 1,1 0 2,2-1-1,1-4-2,-5-4 0,5 6-4,4 0 2,-9-4 3,5 5 3,-2-2 2,-4 0-1,10 4-2,-4 0 1,-7-1 2,-1 1 3,-8-3 4,0 1 3,2 1 1,-3 1-5,0 0-2,0 0-1,0 0-4,0 0 0,0 0 1,0 0 4,0 0-2,0 0 5,0 0-1,0 0-5,0 0 0,0 0-2,0-1-4,0 0-1,0 0 0,0 0-3,0 0 2,0-4 0,0-6 1,3-33-4,-6 27 0,3-3 4,0 0-1,2-2 2,0-3 1,-1 0 0,0 1-1,3-2 3,-2 0 0,0-2-2,-2-3 1,0 0 5,1 1-4,-4 0 2,3 1 1,-4 4-1,0-4 2,3 4 1,-2 0-2,1 1 1,1 2 1,-4 4 0,-2-2 3,0 7 3,-2 4 2,1 0 2,-1 5 0,1-1-7,-3-2-1,4 6-5,2 3-1,-1 3-2,4 1 0,0 2 0,-1-2-3,5-3 1,-4-1-1,4 2-1,-2-4-2,0 0 4,0 0-2,0 0 1,0 0 3,0 0 1,0 0-1,0 0 0,0 0 1,-1-1-7,0 0 5,0 0 1,-12-2-4,-34-12 1,32 11-3,-7-1 2,-2 0-2,-3 1 0,1 3-2,-5 2-5,1 4 4,-2 1-3,-2-2 5,-6 0 1,-6-1 0,-3 1 1,-4 0-1,6 0 4,2 1-2,4-1 3,2 0-4,1 0-6,-2-2 1,-5-1-3,-3-1 5,-8 0 2,7 1 1,-2 0 3,3 2-2,1-3-2,2 4 3,-8-2-6,-6 1 4,-1-1-1,-4-2-3,6 1-4,8 1-3,-2-1 2,1 0 3,-6-2 5,-4-3 3,8-1 4,-1-1-3,9 0 5,1 1-6,1-5 2,-1 3 0,-5-2 0,3 1 1,-3 5 4,3-4 2,6 3-2,-2 1 7,5-2-6,2 6 5,1-2 3,3-3 0,-2 0 0,5-2-5,-4-2-6,-2 3-2,6-1-1,-3 0 1,11 2-1,5-2 3,4 3 0,1-3-3,3 2 1,2 2-1,4 2-3,0-1-11,3 1 22,-2 0-12</inkml:trace>
</inkml:ink>
</file>

<file path=word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16.5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58 513,'0'0'224,"0"0"-98,0 0-61,0 0-3,0 0 0,0 0-7,0 0-13,0 0-8,0 0-17,0 0-8,0 0-2,0 0 0,0 0-1,1 0 2,4 3 2,3 9-5,12 46 8,-28-28-3,0 16-3,0 1 2,-3 5-7,7 6-5,-4-6-8,3 4-4,4-3-6,-1-4 7,-2-5 6,0-4 5,-2-9 2,2-4 2,4-5 5,0-2 2,2-6 3,5 0-2,4-3 1,-4-3-7,6-2 1,-1-2 2,0-4-3,7 4-2,0-7 2,5 0-3,1-1-2,0 0 4,1 1-3,0 0 0,5 1-1,0-2-3,8 4-3,-1-2-1,5 1 0,1 1 1,-1-2-10,0 2-1,-7 1-8,-3-1 0,-2 5 10,0-2-2,1 2 6,0 0 0,1-1 5,8 6 3,0-1 2,6-2 3,-6-1-2,-5-2 0,2-3 3,-1 0-5,8 1 8,1-2-2,10-3-2,4 0 2,-1-1-8,0 0 0,-9 0-12,-6 2-11,5 2-82,2 0-39,3 0-32,5 0 8,-4-2 79,-1 1 43,-7-2 44,-3 0 8,7 3 45,0-1 5,14 1 27,0-3 1,-4-1-28,2 0 1,-10-3-29,-1 2-6,8 0-5,0 0-7,0 1 2,0 2-1,-10-3-2,-4 1-1,-5-2 0,-5-1-2,-2 2 0,-6 1 3,-3 4-2,-5 0 4,-4 1 8,-3-2 16,-9 1 27,1 0 5,-6-2 16,0 2 1,0-1-11,0 0-2,0 0-28,0 0-19,0 0-14,0 0-4,-1 0-6,-5-4-2,-30-21-2,31 16 0,3 0 4,3 1 4,3-5 0,0-3 2,-1-4 1,0 2 2,1-5 3,-2 0-1,6-1 0,-5-5-1,-2-1-3,1-1-1,-2 3 7,-1 0-3,0 5 7,0-1 0,-3-5 0,3 0-2,2-2-3,1-2 4,1 6-3,1 3 1,-4 2-1,0 4 0,-1 1-3,-1 1 4,3 5-4,-1-1-2,-1 1 1,-2 0 0,-3-1 4,3 6-3,-2 2 4,1 0-4,2 3 5,-3 2-1,1 0-4,-2 1 1,1 2-5,0-1 0,0 2 0,-1-1-1,-4 0 0,3 0 5,-3 3-4,2 1 1,-3-2-3,-3 1-7,-6-1 0,-1 0-4,-4 2 2,-9-1-4,-5 3 0,-5 1-1,-7 2-4,1-3 7,-3 1 2,2 1 5,-4-2 6,-2-2-1,-8-1-1,-3-4-4,-1-2 0,1 1 5,11-1 2,-5-2 4,-7-1-3,-2-4 0,-4 3 2,3 1 0,9 1 1,-3 1-1,-8-5-1,-1 3-2,-1 0 2,7 3 0,7 0 2,2-1 2,-5-3 1,1 1-2,-2 0-3,5 0-1,13 1 3,3-3 0,2 1 2,-5-1 1,-6 2-5,2 1 2,5-2 1,5 3 0,6-4 11,2 2 1,7 2 4,0-3 4,7 3-7,4-1-2,0-1-4,1-1-4,0-2-4,2 2-2,4 1-1,3 0 4,3 1-7,3 1 0,1 1-2,0 0-14,0 0-18,0 0-21,0 0 33</inkml:trace>
</inkml:ink>
</file>

<file path=word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1:03.7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66 273,'-21'33'149,"28"-35"-24,4 5 1,1-6-26,5-1-20,-1 2-32,3-3-14,4 4-18,-3-1 1,-1 1-12,-2-3 3,2 4 1,-4 0-2,3 0 7,-3 3 0,0 0 2,2-1 5,0 1 0,1 0-4,1-1 2,3 0-7,7 1-8,3-3 4,8 0-6,2 1 1,-2-5-1,3 3-1,-10-2-2,-4-1 1,-2 3 0,-4-3 1,1 2 0,1 2 1,-1 0-1,3 0-2,0 2 1,2-1 0,6 1 0,-2-2 3,0-1-2,3 0 0,-7 1 1,1 1-2,2-1 1,-6 0-1,7-3-1,0-3 1,6 1 0,1 1 0,8 1 0,2 1-1,-3-3-5,0-1-3,-10-1-13,-1 1-8,2 2-4,-4 2 3,3 2 10,-1 0 5,1 3 6,5 2 3,-1-1-1,-1 2 4,-7-3 1,-5-3-1,-1 2 7,2-1 0,2-2 8,4 2-3,5-3-1,2-3-1,8 1-3,-5-3 2,1 1-1,-3 1-2,-5-2-2,3 3 0,2 1 0,2-1 1,5 2 0,-2 1-1,5 2-2,-3-1 2,-4 2 1,-3-2-1,-4 0 3,0 0 1,1 0 3,2 2 2,2-1 5,0 1-4,0-2-1,-3 0 2,-8-3-8,-3 2 4,-8-1-2,-6-3 0,-5 5 2,-3-3 3,-5 3 17,0 2 5,-3-3 10,0 1 5,0 0-1,0 0-1,0 0-1,0 0-4,0 0-3,0 0-11,0 0-8,0 0-4,-1 0-12,1 0 1,0 0-33,0 0-28,0-1 36</inkml:trace>
</inkml:ink>
</file>

<file path=word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2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789,'0'0'297,"3"0"-214,3 1-3,0-3 6,2 1-2,3 0-9,-2-2-2,4 3-14,0 0-11,-4-2-20,2 4-14,-1-1-7,-4-1-3,2 2-1,-4-2 0,-1 0 0,3 0 6,-3 3-5,-2 0 2,2-1-3,-3-2-1,-1 0 1,1 0-2,0 0-19,0 0-20,0 0-29,0 0-18,0 0-28,0 0 68</inkml:trace>
</inkml:ink>
</file>

<file path=word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1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47 666,'27'-10'282,"-33"8"-151,-1-2-37,-1 3-3,0-5 6,1 3-2,-1 0-12,4 1-7,3 5-33,7 0-18,5-1-21,2-2-7,2 1 3,2 0 3,3-2 7,2-3 2,2 2 0,-4-2 0,0-1-5,1 6-4,-6-4 0,-3 0 3,-4 4-3,-5-6-5,-1 4-7,-2 0 1,-2 4-52,1-3-18,0 0-324,-6 9 268</inkml:trace>
</inkml:ink>
</file>

<file path=word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1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3 729,'-6'-6'296,"4"3"-208,1 1 0,1 1-41,-1 0-14,0 0-12,0 0-10,0 0 8,0 0 6,1 0 21,-1 0 10,0 0 2,0 0-3,0 0-19,0 0-11,0 0-21,0 1-4,0 0-5,-1 9 2,-1 46 4,1-30 0,4-3 4,2 0 0,-1-11-2,2-1-1,3-8-2,0-1-1,3-6 4,5-6 3,8-9 6,-1-5 4,1-7-5,0-1 0,-12 1-4,4 8-1,-6 12 6,-7 1 4,2 10-8,-2 4-1,-1 12-9,4 9 1,4 10-4,0 0-8,4-4-35,1-4-20,7-3-47,1-1 65</inkml:trace>
</inkml:ink>
</file>

<file path=word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0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850,'22'-10'357,"-30"32"-216,3 7-62,3 4-24,2-1-40,3-6-25,0-2-64,1-7-10,-2-2 44</inkml:trace>
</inkml:ink>
</file>

<file path=word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0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3 739,'11'-2'286,"4"-2"-219,3-6-12,4 1-30,-3-7-30,0 2-52,0 1-116,-5-2 112</inkml:trace>
</inkml:ink>
</file>

<file path=word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0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7,'49'38'278,"-37"-35"-205,0-2-16,5-1 7,0-2-17,-3-4-16,3 1-13,-2 4-8,-4-3-4,0 4-23,-5 2-13,-7 2-24,-3 6-22,-10 4 52</inkml:trace>
</inkml:ink>
</file>

<file path=word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7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85 862,'-20'-5'403,"6"5"-137,8-1-128,5-1-58,9 5-34,13-6-45,5-1-5,15-7 2,5-5 6,13 2-31,8 1-20,-5 2-35,1 3-23,-10 7-19,-4 1-156,-2 6 199</inkml:trace>
</inkml:ink>
</file>

<file path=word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30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9 1002,'1'-2'356,"1"1"-301,8-4-39,1-1-22,8-5-40,0-2-34,1 2 48</inkml:trace>
</inkml:ink>
</file>

<file path=word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9.8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-2 762,'-58'-4'340,"55"16"-148,-3 2-97,-2-2-15,7 11-25,-3-5-18,5-1-22,5 2-4,2-11-16,3-4-2,5-2-19,-3-7-7,3-4-13,2-4 1,-3-17-47,2 1 59</inkml:trace>
</inkml:ink>
</file>

<file path=word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9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83 774,'-16'-2'327,"10"2"-172,-1-3-34,2 1-20,3-1-15,2 1-27,0 1-7,0 0-29,0 0-9,2 0-4,15-7-3,29-35 1,-27 33 4,-3 5-10,-2 4 0,1 9-5,-7 1-8,-8 8 4,-5 6-1,-13 9-2,-1 5-4,-2 6-1,4 0-1,2-8 7,4-4 4,9-9 5,4-3 0,7-7-4,8 1-1,13-9-2,6-4 1,9-6 4,3-4-7,-5-2-37,-7-2-17,-7-1 31</inkml:trace>
</inkml:ink>
</file>

<file path=word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8.7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5 839,'-3'-5'334,"3"5"-245,3 1 14,7 13-48,6 9 2,6 17 15,2 14-2,4 18-1,-4 7-19,-5 12-23,-1-4-12,-21-7-47,-9-2-18,-11-4-47,-9 0-23,-3-11-5,2-10 10,2-15 73</inkml:trace>
</inkml:ink>
</file>

<file path=word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8.5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8 685,'2'-2'304,"1"0"-167,1 1-44,-4 0-21,0 0-25,0 0-11,0 1-18,0 0-5,-1 0-8,-2 17 2,-8 31-3,2-26 1,7 0 2,2-2 0,4-5-2,2-4-4,5-1-9,4-7-4,2-6-9,2-2-7,0-12-41,-4-1 48</inkml:trace>
</inkml:ink>
</file>

<file path=word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8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0 780,'-4'8'324,"-1"7"-188,-4 1-37,-3 11-40,-3 5-16,-2 3-33,5 3-25,-2-4-50,2-3-35,5-3 58</inkml:trace>
</inkml:ink>
</file>

<file path=word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8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776,'6'0'299,"0"0"-208,6 0-21,4 0 8,5 13 8,-1 0-11,4 7-29,-4 2-14,-3 0-24,-5-1-3,-4-4-3,-2 1-8,-8-7-20,1 3-5,-4-2-45,0-2 51</inkml:trace>
</inkml:ink>
</file>

<file path=word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7.7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35 767,'48'-36'331,"-49"35"-160,-2 6-74,7 6-3,-4 4-26,0 8-20,-3 4-41,-1 1-24,-7 1-25,3-4-15,-2-5-32,-1-5-26,7-5 75</inkml:trace>
</inkml:ink>
</file>

<file path=word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7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-1 864,'-1'0'356,"0"3"-234,-2 4-62,1 2-19,1 8-35,2 1-18,-1 1-31,1 4-24,1-1 38</inkml:trace>
</inkml:ink>
</file>

<file path=word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7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0-1 827,'-3'4'338,"-6"3"-199,1 8-38,-6 5-35,-2 5-20,-4 6-34,-4-1-24,2 2-55,3 2-41,4-3 61</inkml:trace>
</inkml:ink>
</file>

<file path=word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7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0 1012,'0'7'373,"4"28"-294,-5 17-37,-5 38-31,0 17-4,-11 9-8,2-5-3,2-18-2,-2-16 10,5-30 22,2-12 10,2-19 10,3-9-6,4-8-21,0-6-7,1-24-11,4-6 1,1-27 2,0-12 3,-1-8 12,-1-5 3,-4 12 11,1 9 0,5 23-11,-2 17-2,0 13-20,0 7-3,4 18-8,2 2-4,5 23 5,3 14 2,0 16 4,1 7 1,5 2-16,-2-2-18,-3-16-38,5-5-13,-8-13-11,4-11-8,-5-5 77</inkml:trace>
</inkml:ink>
</file>

<file path=word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7.0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728,'5'-17'305,"1"28"-210,7 7-11,-1 1-11,-3-1-40,1-1-12,-4-2-22,-3 1-14,0-4-31,0 5-17,-4-4 36</inkml:trace>
</inkml:ink>
</file>

<file path=word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6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9 3 768,'0'-3'314,"0"3"-183,0 2-43,-1-2-32,0 0-17,-3 6-26,-7 23-4,-35 57-1,23-26 0,2 5 7,1-1 0,6-9-4,7-2-4,7-9-22,6-2-6,4-7-15,2-7-11,9-6-26,-5-9 81,4-9-21</inkml:trace>
</inkml:ink>
</file>

<file path=word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6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-2 838,'-13'3'323,"3"1"-231,1-4-38,6 2-56,1-3-58,6-1 35</inkml:trace>
</inkml:ink>
</file>

<file path=word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6.2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9 621,'11'20'254,"-8"-30"-150,0 4-10,0 0-20,0 3-9,-4 1-16,0 1-13,0 1-18,0 0-11,0 0-7,-1 12 1,-12 44 5,9-27 2,0 0 4,3-5-4,4-5-6,3-1-3,4-8-16,1-6-4,4-8-23,1-9-21,1-10 43</inkml:trace>
</inkml:ink>
</file>

<file path=word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5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1 42 864,'-8'-9'343,"-6"-1"-227,1 0-29,-2 4-35,-5 0-14,-1 4-22,-8 7-9,-6 10-10,1 3-1,-8 8 1,7 4-4,10 2-10,0-4-8,16-1-1,7-5 4,7-7 9,7 2 8,4-7-1,5-3 2,10-5 1,-1-1-2,-3-4 11,0 0 5,-10-2 8,-4-1 4,-5 1-4,-1 1-4,-9 1 9,1 3-1,-8 2-5,-10-1-3,-7 8-16,-8 3-4,-3 9 4,-2 7 4,6 6 3,4 2-1,7-4-3,5-2-2,9-8 4,5-2 2,9-4 0,5-1 1,6-5-6,1-5 5,9-5 4,3-4 0,8-8 3,2-5-7,-6-5 0,-2 1 3,-10 1-21,-5 3-13,-4 4-24,-5 3-17,2 9 41</inkml:trace>
</inkml:ink>
</file>

<file path=word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0:25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7 98 660,'-64'-9'277,"49"11"-177,2 3-26,-2-4-11,1 8-6,0-7 2,5-1 10,-1 1-5,5-4-4,6 4-4,-2-3-19,1 0-7,0 0-18,0 0-8,3 0-6,18-6-1,42-10 4,-30 4 1,10 2 0,8 3 1,5 2-3,-1-2 0,-5 0-2,-7 0 1,-10 1 0,-4 2 0,-9 2-3,-9 1-13,-6-1-17,-4 3 1,-13 4-17,-7 3 6,-12 5 18,-6 5-2,-16-5 23,4 3 5,-11-5 2,-2-5 8,12 1 9,1-1 8,16-1 3,6 3-4,10-4-14,7-1-5,6 1-9,4 4 0,10 5-7,0-3-2,12 3 8,5 1 1,13 2 8,4 1 8,8-1 1,6 1-2,-7 1-4,-4 1-6,-12 7-5,-11 2 0,-7 5 3,-7 1 2,-13 15 1,-11 2 4,-17 13-8,-9 5 4,-18-7 1,2 0-4,0-10 7,3-7-5,14-8-3,2-5 3,3-13-4,9 1 3,4-9 17,5-3 4,13-3 10,0 0-9,10 0-18,5 2-6,11 2-6,6-5 3,8-3 5,2-1-1,9-5 2,1-4-1,1 1-3,0-1 0,-8-3-12,-4 8-8,-9-2-28,-2 4-14,-9 3 225,-2-2-135</inkml:trace>
</inkml:ink>
</file>

<file path=word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40.17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7 7 516,'-4'-2'236,"4"2"-91,-2-3-103,2 3-21,0 0-18,0 0 2,0 0 2,0 0 1,1 0-2,14 4-3,44 10-2,-25-8-1,11 2 0,6-1-2,-2-3 0,4-2-4,8 3 2,4-2-2,17 3 2,-1-2 4,3-4-2,8 1-4,2-1 4,9 0-5,1-1 7,6-2 8,2 3-5,-5-2 4,9 4-8,1 1 0,-4-3 7,-1 2 7,1 1 13,-2-1 0,-3-3-2,0 1-7,-3 2-4,-5-2-2,-5 1-4,0 2 0,-12-5-2,-2-1 0,0 2 1,-3-1-2,-2 0 1,-10-1 1,-3-2-3,-4 0 1,2 2 0,1 1-2,-8 2 1,-1-3-1,-17-3-2,-2 0 1,-5 2 0,-6 0 1,2 3 1,-9-5 0,-5 0 0,-2 4 1,-7-2 1,1 8 2,-4-4 4,1 2 5,-4 0-1,3-2-8,0 0-1,-8 1-2,-46 16-3,23-6 5,-10 0-2,-8 3 3,-15 0 0,-3 3-1,-13 2 1,2 0-3,-13 2-8,-9-1-11,-9 3-20,-5-2-10,-7-2-3,3 4 7,-6-2 5,-4-1 10,2 5 12,-2 1 0,-12-4 17,7 4 2,1 0 0,-6 0 1,6 4-7,-1-1-3,-5-3-22,7-2-43,8 2-1,0-6-2,16 2 25,-1-1 43,11-6 34,7 0 20,9-2 24,4-1 5,9-5-19,3 3-16,19 3-23,6 2-6,11-1-9,6-2-2,11-3-3,0-5 0,12 3-3,5 0-1,9-1-2,8 3-2,12-8 7,9-1 0,19 0 2,8-1 2,8-2-3,4 2 0,-2-10 0,9 3 0,12-1-1,3-3-4,13 1 3,-2-4-2,5 3 2,-3 0 6,8 6-2,2-1 2,-7 4-1,2-1-4,2 3 1,-8 1 1,0 2 0,1 3 1,-12-3-2,1 2 1,-6 2 1,5 5 5,-5 0-3,2 4-3,-7-5 2,-2-4 2,5 5-1,-13-9 4,5 5-3,-12-5-3,-11-1 1,7 7-3,-11 1 0,-2-2 0,-10-2 1,-6-2 1,-9 0-1,2 6-1,-6 0 1,-6-2-3,-4-2 3,-6-2 0,-4 2-1,-4-1 0,-5-2 1,2 3 0,-6-4 8,-2 4 3,-11-3-1,-6 2 1,-11 4-5,-5 0-4,-13 1 3,-6-1-2,-14-3-5,-4 1 4,-4 5-4,-6 1 1,-5 3 2,-12-3-1,-6 4 0,-4-2-2,-11 0 1,5 5 1,-7-2-2,1 4-3,-1 0 3,0-3-2,-4 2 1,-1-4 1,6 1-3,1-1-1,0 1 2,12 2 2,-6-3 1,8 6-1,1-6-1,-3 1 1,11 0 0,-3-2 1,16 4 2,-1-3-1,7-3 0,9-1-1,10-2 0,11-1 0,14 1 2,2-4 3,11-3 2,7-1 4,3-3 0,11 3-5,2-4-3,3 2-4,-3-1-4,10-2 3,58-10 0,-24 7 1,12-4-7,5 1-6,21-3-12,6 1-6,7-4 1,6 2 9,8-3 8,0-3 4,11 4 7,4-1-1,3 3 2,-3 0-1,11 5 2,-4 1 0,-8 0 1,4 1-2,-3 4 1,-6-3 1,2 4-1,-1 0 2,-10-2-2,-5-6-2,-5 5 1,-9-1 1,-6 3 3,-5 1 3,-10-4 5,-6 2 1,-11-1-2,-7 1 1,-9 1-5,0 0-4,-3 2 1,-5 5-1,-5-1-1,-4-2-2,-10-1-2,-6-6-4,2 5-13,-4-1-16,-11 0-272,2 9 218</inkml:trace>
</inkml:ink>
</file>

<file path=word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7.37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8 245 57,'-12'30'103,"2"0"-2,1-4 48,4 0-10,2-4-42,1-3-27,2-6-46,0-1-12,0-9 10,1-1 22,3-8 36,-1-6 6,6-10-9,3-3-25,-1-8-33,3 0-4,1 3-2,-3-1 3,2 7-2,-2-2-2,-7 4-3,4 2-5,-1 5-1,-3-3 0,5 5-3,-4 4 3,3-6-3,6 11 0,5 0-2,10 0 1,8 5 1,7 5 0,1-2 1,-2 0-1,6-4-1,-2-3-1,13 3 0,4-3 0,7 2 2,3 2 0,0-5 0,-1 2 0,12 2 0,-4-7 0,2 1 0,1-1-1,-4 0-1,10 6 2,-1 1 0,-2 0 0,-6-2 2,-5 1-1,5-2 3,0 2-2,-2 2 1,-4-1 2,-3 1-2,4-1 1,1 1-2,-5-3 2,-8 1-1,-7-2 2,-3 0 5,4 1-1,4-1 6,-1 1-5,-5-2-5,-2 3 0,-8-2-2,-5-2-1,0 1 1,-1 2-1,-3 1-3,5 1 2,0 2-1,1-1 1,-7 0 0,-5-1-1,-5 0 3,-5-2-3,5 3 1,2 1-1,-1-2-3,0 3-1,1-3-3,-2 2 1,1 2 1,-2-3 3,0 2 2,-4-4 0,3-1 0,-4 0-4,-1-2-6,-1 3-4,-2 0 1,-1 0 4,-4-1 5,0 2 4,-3 0-2,0 2 2,0 2 0,0 1 0,3 0 1,0 2-1,4-1-4,0-1 0,1 2-3,-3-2 1,0 0 2,0 0 1,-2 0 4,0 2-1,-3-3-1,-4 0 0,1 3-1,-2-1 2,-1 7 7,-1-2 1,-5 0-1,-5 1 0,3 0-5,1 3 0,4 1 0,4 1 1,-1 2-1,-2-3-1,3 5 1,-1 3-1,-2 0 1,5 5-1,-2-2-1,-3-1 1,5 1-1,-7-2 0,-3-1 2,3 2-1,-7-6-1,5 3 1,-3-5 0,1-1 1,4-1 1,-5-7-2,4-1 0,1-3 1,1-2-1,5 2 2,-3-6 11,-4-2 2,-4-4 2,2 1 0,-1-6-10,-1 1 2,-1-3-1,-2-2-2,-4 1-3,-1-4-2,-6 0-1,-5 0-1,-4 4-1,-6 3-2,-6 1-1,-5 3 4,-11 5-2,-5-1 2,-9 4-2,-1 2-1,3 2 3,-5 2 0,-12-2 0,-4 3 0,-4 0 0,0-3-1,2 3-14,-2-1-7,-4-1-13,6 4-2,-5-6 5,2 3 4,-1-4 9,-5-1 3,3 1 6,4 2 2,1 3 4,-1 0 1,6 1-1,-1-3 1,-1-2 1,-1-2 0,4 5 2,-5 1 1,1 0 1,1 4 2,-1 0 3,8-1 1,-1-2 7,-1 0 1,1-2 2,-4-2-1,11 1-4,7-1-2,-3-4-1,4-1 0,5 1 4,0-6 3,15 0 5,8 0-1,7-5-1,7 7-3,7-3-3,1 1-3,2 0-7,7-1 0,2 5-4,5-3 0,6 6-15,-3-1-5,10 0-3,2 6-5,9 4-2,2-5-10,4 4 36,0-6-6</inkml:trace>
</inkml:ink>
</file>

<file path=word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5.69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01 410 5,'-22'34'4,"-6"-2"-2,10 0-2,1-4 0,-2-8 2,5 1 0,1-8 23,0-1 23,6-5 50,0-3 24,2-3 4,0 0-13,-3-5-24,-2 0-21,1-8-14,-2-3-12,3-3-21,-5-5-2,1-1-8,-1 3-2,2-3-1,2 1-7,-2-6 1,3 0-1,-1-4 4,6 1 7,3 1 11,3 0 9,3 0 4,-1 3-1,5-2-12,-1-1-8,1 2-11,0-2 0,0 6 0,-3 0 0,0 7 1,1 8-2,-4 2-10,3 8-17,-2 10-129,-2 6-43,-6 13-46,-3 4 113,-6 2-22</inkml:trace>
</inkml:ink>
</file>

<file path=word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5.25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6 1996 305,'115'1'159,"15"4"-65,0 0-11,-6-1-39,8-1-27,3 0-12,-1 1-3,6 0-5,-4 0 0,-9-2-2,-3 1 5,0-1 25,-2 3 20,-8-1 25,-2-1 7,-7 2-9,-1-2-18,-8-3-19,-3 3-5,-7-5-11,-3-1-2,-4 2-5,-1-2-2,-16 2-1,-8-2-1,-7 2-2,-9-2 0,-3 0-2,-2 3 2,-7-1-1,-6 1 1,-5-1 0,-9 0 2,-13-3 10,1-4 0,-5 1 5,-10-3-4,1 1-8,-5 1 0,-3-2-1,2 0 1,2-2 3,2-5-1,5-3-4,2-7 0,5-8-9,-1-7-7,1-9-2,-1-2-2,1 0 8,0 5 5,0-3 3,1 2 3,-7-8-2,-2-3 1,9-1-1,-2-2 0,8 8-1,3 2-1,-8-2 1,3 3-1,-3-6 1,-9-3 3,1 6 7,-4-2 4,1 8 5,8 2-2,-2 0-4,0 2-4,2 1-5,0-1 0,0 2 3,1-1 2,-3 3 3,2 1-4,0 7-4,-1 3-2,5 3-2,-3 3-1,1-1 0,-1 1 0,3 4-2,-3-7 1,6 8-1,-1-1 1,-1 0 0,4 8 0,-2-3-3,3 4-3,1 3-6,-3-2-2,3 3-3,-1-2 2,1 5 6,2-2 3,-2 1 7,0 1 2,-6-2 1,-4-1 1,-7 3 0,-5 1-3,-5 6 0,-5 3-1,-18 2-1,-1 5-4,-15-5-4,-4 5-2,5 3-2,-16-5 3,-4 4 5,-2 0 2,-8-4 3,6-1 2,-7-2-2,0-1 1,2-2-1,5 3 0,4-4-1,-3 0 0,5-5-3,-1-1-1,13 1-3,6-4-4,-6-5 5,3 1 1,-3-2 2,0 3 5,13 2 0,2 2 1,0 1-1,-4 0 0,-2 4-6,-1 0-6,3 5-18,6 2-34,0 6 40</inkml:trace>
</inkml:ink>
</file>

<file path=word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6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5 0 969,'3'16'376,"1"16"-258,-4 6-27,-12 9-43,-7 7-13,-12 2-23,-4 3-6,-10-6-6,-8-5-3,-7-12-1,4-6 2,9-13 4,13-10 4,14-8-3,0-10-3,9-9-4,4-2-3,5-6 5,8-4 1,8 7-1,4 0-3,9 14-8,4 11-5,7 9 0,3 6 0,2 3-19,2 1-8,-2-1-31,-5-4-20,-7-10-24,-4-2-10,-8-14-20,-1-2 30,-4-3 108,1-6 49,-3-5 90,-2 0 9,0-7-31,-5-2-14,2 15-31,-1 5-16,3 17-29,2 10-10,7 18 0,3 6 5,2 9 7,-1 3 2,1-9 11,-5-4-1,-1-13 1,-4-7 3,-13-10-1,6-3 4,-6-7 14,1-6 6,8-17-4,-4-11-3,3-9-21,0-5-10,1 4-11,0 8-10,-1 11-47,2 8-29,1 8-52,0 7 74</inkml:trace>
</inkml:ink>
</file>

<file path=word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4.19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658-1 155,'-134'11'68,"1"-1"-7,-4 3 7,-6-2 32,-2 2 7,4 6 6,-7-4 2,8 5-18,3 2-9,-5-4-31,11 7-11,7-3-22,-4-1-8,17 5-8,3-2-4,9-2-4,13 2-3,0-6-6,5-1 0,10 1 4,5-1 4,22 0 2,8 3 2,12-5-1,5 0 0,8 1-3,10-2-7,14 2-13,3-3-2,19-3 2,7-5 7,25-3 15,14-2 0,13-5 1,4-1-1,10-2-11,3-2-4,8 0 1,6 1-2,9 2 11,2-1 5,13 5 3,1-1 0,-11-3 4,6 4 4,-4-1 2,0 1-2,4 5-1,-3-2-8,-11 4-3,-1 2 3,-8 1-1,-7 2 1,-10 0-1,-7 2 0,-6 0-1,-6 0 3,-6 0 3,-9-1 3,-20-5-2,-2-2 1,-11 4-1,-5-2 2,-6 2 3,-9 1-2,-9-4-1,-1 1-3,-17-1 13,-7-1-1,-22 0 1,-10 1-1,-14 3-13,-13-1 0,-16 4 4,-9 2 3,-17 3 2,-1 1 1,-15 1-6,-5 0-3,-12-2-5,-1 5-1,-6-4-1,0 2 1,0 0 1,-5-1-1,5 2 0,7 3-1,-2 1 0,7 1 1,11 2 0,0 3-1,14 0 0,5-2 0,10-3-3,2-6-4,12-3-2,9 1 0,14-1 2,12 1 3,15 0 1,4-2 0,11-5 0,6 1 1,9-5-2,12 4-4,4-5-7,9 2 0,16 1 1,1-5 3,22-1 3,10-2-5,25-1-25,5-2-131,8 0 116</inkml:trace>
</inkml:ink>
</file>

<file path=word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3.2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170 203,'137'9'153,"-70"-18"0,21-4-74,9 0-30,5-6-67,7 1-54,6-1-74,1 1-3,10 2 34,-1 1 52,-5 1 81,4 4 25,8 3 27,-2 1 7,-2 3 8,6 2-2,-7 1-8,-2 2-12,-1 1-21,1 0-17,-10 3-17,-7 0 2,-2 2-4,-6-2 0,-2 4-3,-4 0 5,-8-2 14,-6 1 5,-3-3 16,2-1 1,-10-2-7,-8 0-4,-10-3-16,-4-1-3,-5-2-20,-2-2-37,-10 0-174,-7 2 149</inkml:trace>
</inkml:ink>
</file>

<file path=word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2.91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4 0 157,'-14'13'2,"4"-2"-9</inkml:trace>
</inkml:ink>
</file>

<file path=word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32.527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2-1 224,'-61'28'126,"49"-29"-44,12 5-41,2 2-33,1-1-23,13 5 3,0-4 38,1-2 23,12 2 32,6 1 5,12-3-17,12 3-13,17-1-27,3 0-8,2-1-14,0-4-4,8-4 0,5-2-1,6-2 0,4 4 2,5 3-2,0-5-1,5 5 0,0-2 0,4 0 4,-3 4-2,4 1-2,5 5-3,-11 0-9,-4-1 1,-4 1 4,-4 2 3,0 3 4,3 2 1,-2-3 0,3 4 1,-2-4-2,-5-2 0,0 0-38,-7-2-36,-1 1-50,-4 3-5,-17-6 35,-9 1 34,-20-4 54,-5-2 4,-4 6 2,2 1 4,-4 0 1,1 1 1,-11-5 2,-3 3-7,-9-4-1</inkml:trace>
</inkml:ink>
</file>

<file path=word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29.86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79 351 146,'47'-34'130,"-23"34"47,1-1 0,1-2-35,4 2-35,1-2-58,2-4-19,8 4-18,3-6-3,12 2-4,10-1 1,1-3-2,2 0 0,-2-2 0,-4 4-2,11 0 0,3 3-1,5 3 0,-6-4-1,0 1 0,2 0 0,8-1 0,1 2 3,-3 1-2,-4 0 2,1 1 0,4 1-3,-3-2 1,-4 2-1,-12-3-2,0 1 2,8 0 3,3 1 4,-6 1 4,-5-3-1,-11 1 1,-2-1-2,5 4-2,0 1 0,-6 0-2,2 0-1,-11 0 1,-8 0-4,-7 1 2,-6 2-2,-7-2-1,-2 2 3,-2 2 1,-3-5 3,-6 4 2,0-4 0,-1 0 0,-2-1 4,0 1 8,0 0-2,0 0 0,0 0-8,0 0-11,0 0 2,0 0-1,0 0 1,0 0 1,0 0-4,0 0-5,0 0 3,0 0 1,1 0-1,0 0 5,0 0-1,0 0 0,0 0-1,0 0 1,0 0 1,0 0 1,0 0-1,0 0 0,0 0-1,0 0-1,0 0 2,0 0 0,0 0 6,0 0 4,0 0-4,0 0-2,0 0-6,0 0-4,0 0-1,0 0-3,-1 0-1,0 1 0,0 0 3,0 0 3,0-1 4,0 0 1,-5 3-1,-3 2-2,-28 14 4,31-17-1,-3-1 6,0 0-1,-3-1 1,-7-1 1,-2 3-2,-8 3 6,-6 2-5,-15-1-1,-1 1-1,-7-1-5,0 3 2,2 5-2,-15 0 1,-6 0 2,-4 0-4,-6-6 2,10 8-1,-11 0-1,-4-2 1,-3 3 0,-4-6-1,3 1 0,1-1 1,0 1 0,0-3 1,2-4-2,4 5 1,-4-9-1,0 2 0,6 2 0,4-2 1,0 0 1,-1-1-1,2-4 2,-1-4-2,17 2-1,-5-4 0,-3-2 2,4 3 4,-1-6 12,12 3 0,8-1 5,6 5-3,-3 1-10,4 2-1,2 2-6,-6-7-1,12 1-2,1 0 2,13 4-3,3 1 5,9 3 1,4 2-5,1-3 0,5 0-9,4 4-6,0-6 2,8 9 4,1-2 1,5-3 3,5 5 4,2 1 1,2-1-2,5-1 7,2 4-3,0-2-1,-4 0 4,-3 3-6,-5-1 1,-2-1-4,0 6 3,-5 0 1,-2-4-2,-6 0 2,-1 0 0,-2-1-1,1 5 2,-1-3 1,0-5-2,-2 0 2,2 0-2,2-2 1,-2 0-1,-2-4-1,1 0 1,-2-1-2,-1-1 2,0 0 0,0 0-2,0 0 1,0 0 1,2 0-2,6 1 3,26-4 0,-28 2-1,2-2-2,2 1 2,-2-4 1,3-1-1,2-4 0,-2-4-2,0-2 1,-5-1 1,-3 1 0,-3 0 3,-4-2 0,0-4-1,-11-4 0,2 1-3,-2 2-1,-1 1-2,4 5 4,-4-1-2,4 2 3,1 3-1,-2 1-2,3 1-5,-1-3-5,-1 3-1,4-1 2,-2-1 5,1 6-1,1-1 5,1-1 0,-1 3 0,3 1 0,-1-2 0,6 5-3,0-2-3,0-4-1,4 3-3,-4-6-1,0 3 6,2 4 5,-2-1 0,3 7 3,-2-4-2,1 3-4,-2 1-7,0-1-6,0 1 4,0 0 3,0 0 4,0 0 8,9 6-4,37 22 1,-28-20 0,1-3 1,2 0-2,1-5 0,6 3 1,6 1-4,4-2 5,5 2 1,-2-1 0,-2-1 2,-3 0 0,2 2-1,0-4-1,1 0 0,2 1 0,1 0 0,6 1 1,5 1-1,-2-2 0,-1 0 2,-4-1-2,0-2 0,-1 0 1,8 4 0,5-1 0,3 3 0,-1 2 1,-7-5 0,-4 5-2,-2-4 1,-1 0-2,10 6-2,0-4 4,3 5-2,-1-1 1,-11-1 0,-1 1 0,-3 0 2,2 3-2,3-2 0,6 0 0,-6 0 0,3-2 1,-9 2-2,-5-1 1,2 1 0,-2-2-2,1-3 3,4 0-1,6-2 0,0 0 0,4-2-2,-1 0 2,-9-4-2,-2 0 2,-1 3 0,-4-2 0,7 3 2,-2-1-2,2-1 1,3 3 0,-8 0-1,2 1 0,-6 2 1,-7 1 1,-2-2-1,-6 1-1,-2 1 0,0 3-3,2 4 3,-5-4 2,1-1-2,-2-1 2,-1 0-1,3 5 0,-2 1 2,0-5-1,-3 1 2,0-2-1,0 0-1,-2-1 4,2 4 0,-1 1 0,-5-1 3,-1 0-4,-2-5 1,0 4-2,0 1-1,-1 1 1,1 4-3,-2-5-1,-2 2 2,5 0 0,-5-6 1,2 2 5,2-5 1,-5-2 0,6 2 0,-1-2-4,0 0 0,0 0 0,-1-1 7,0 0-2,0 0 2,1 0-1,-1 0-8,0 0 2,-3 0 8,-6-3-1,-34-10-1,26 15-2,-5 3-11,-4-2 0,0 5 0,2 2 2,-4 3-2,-2 0 2,-12-1-7,-7 0 1,-7-2-3,-4 1 0,4 3 8,-2-3-1,1 0 2,-4-1 2,1-6-1,-2 5 0,0 0-4,5-4-6,1 4-1,-4-7 0,-1 0 3,-6-1 3,-2-2 4,7 2-1,0 0 2,4 0 1,-4-2-2,4 2-1,-2-4 1,3 4 0,6 1-1,1-1 3,2 0-5,-4-1 3,0 1 2,-9-3-2,4 2 5,9 4-5,-5 2 2,6 3 1,-4-2-3,-6-1 1,4-3-1,-1 2 1,6-3 6,0-1-1,8 1 6,-1-2-1,9 2-5,0 0 0,-2-2-6,4 0 1,-10-5 3,6 3-2,2 0 0,-5-2 0,10 4-1,-5-3-1,0 2-1,6 2 1,-5 0 0,0 1-1,-2 0 1,3 0-1,-7-1-1,4 0 2,-2 1 0,0 1-3,15 0-5,-2 0-1,10-1-2,3-1-1,4 2-1,4-1-6,2-1-28,3 0-1,-3-1 23,0 1-166,0-1 153</inkml:trace>
</inkml:ink>
</file>

<file path=word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26.41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 77,'39'4'58,"-10"-3"0,-5-2-14,-12-1-33,-4 0-21,-5 1 5</inkml:trace>
</inkml:ink>
</file>

<file path=word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5:19.58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38.87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34 308,'0'0'146,"0"0"-21,-1 0-32,0 0-12,0 0-6,1 1-26,0 1-10,0 3-3,0-4-4,0-1-3,0 0-1,0 0-5,0 0 2,0 0-5,0 0-1,0 0-5,0 0-3,0 0 6,0 0 4,0 0 7,0 0 4,0 0-1,0 0-6,0 0-5,0 0-6,0 0-8,0 0-3,0 0-1,0 0 0,0 0 0,0 0 0,0 0 0,0 0 0,0 0-1,0 0 1,0 0 0,0 0 1,0 0 1,0 0-1,0 0 2,0 0-2,0 0-1,0 0 0,0 0 0,0 0-1,7 2 2,29 5-2,-28-8-2,3-3 1,4 4 0,0-4-1,11 3 2,-3-6-1,14 4 1,-1-2-1,2 0 0,4 2 1,-8-3 1,3 1 0,-3 4 3,-4-2 0,2 3 1,0-2 1,-3 1-3,6 1-1,-2-1-1,1 2-1,4 3 1,-10-4-1,-6 0 4,-5-1 1,-6-3 0,3 4 1,0 3 0,-2-3-1,-2 0 0,-1-2-1,-1 2-2,1-1-1,4 2-2,-1-1 1,2 0 1,0 0 0,-2 0-1,0 0-1,3 2 0,-2 0 0,8 2 0,-4-3-1,0-4 1,4 3 0,-3-3 0,4 3 2,-4-2 0,5 2-1,-9-2 1,1 2-2,-1 0 0,0 1 0,-1 3-1,0-4 0,0 3 1,-2-3 0,0 2 2,2 1-1,-2-3 1,-1 1-2,2-2-1,-1 1 1,3-1 0,-2 1 1,2 1 0,-2-2-1,-1-1-1,4 1 1,-5-3 0,-1 4 0,7 0 1,-1 1 1,-3-1-2,0 0 0,0-1-2,0-1 1,6 2-1,6 4 2,-3-4 0,0 2 1,-2 1 0,-8-7 0,3 4 1,-3-2-1,-4 1 0,1 1-1,-3 0 0,-2 1 0,-1-1-1,2 0 1,-3 1 1,-1-1-1,0 0 10,0 0 5,0-1 7,-1 0 5,1 1-10,0 0-4,0 0-7,0 0-2,-1 0-7,0 0-12,1 0-30,-1-1-14,1 0 31</inkml:trace>
</inkml:ink>
</file>

<file path=word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4:37.03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36.59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3 29 653,'-3'-5'276,"1"2"-153,0-1-36,-1 2-27,3 1-12,-1 0-14,0 0-1,0 0-10,0 0 1,1 1-2,-1-1-2,0 0 2,0 0 2,0 0 1,1 0 1,0 0 0,-1 1-5,1-1-7,-1 0-6,0 0-4,0 0-3,0 1-1,0 0 1,0 0-1,1 2 3,3 14-1,7 29 2,-2-25-1,-5 0-1,1 1 1,10 4-2,-2-2-1,-1-3 1,-2 2-1,-4-4 0,0 4 4,-2 3-4,-2 0 0,-1 5-2,0-1-1,-1 3-2,0 1 0,0-1-1,1 0 2,-2-7 3,1-1-1,1 2 2,-1-6-6,1 2-1,-3-1 3,2-3-2,1 0 4,0-2 0,3-1-1,-1 2 1,1-2 2,-2-3 1,-1 1 2,0 1-2,-1-3-1,1 2-1,-3-2-2,1 0 2,2 1 2,-3-2 1,3 1 3,0-5-3,-1-3-1,1 1-1,3 0-1,-1-1 0,1 4 1,0-5 4,-4-2-2,1 0 2,-1 0 0,1 0-4,0 0 3,0 0-2,0 0 3,0 0 0,0 0 2,-1 0-1,0 0-5,0 0 0,0 0-14,0 0-10,0 0-23,0 0-24,0-1 45</inkml:trace>
</inkml:ink>
</file>

<file path=word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5.8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5 605,'21'28'218,"5"-4"-181,-6-7-4,0-10 11,-5 1 11,-3-8 25,-2-5 11,-4-2 13,2-4-2,-4-9-15,-1-1-12,-6-12-29,-4-4-13,-4 5-13,-1 3-3,-4 6-5,3 11-13,-1 5-51,0 3-21,5 24 35</inkml:trace>
</inkml:ink>
</file>

<file path=word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4:35.6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35.3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11 118,'1'0'49,"-1"-7"-10,3 7-41,-3-6 9,2 3 13,3 6 34,-3-3 20,3 6 34,-2-7 18,2 2-10,1 2-10,-2 2-23,2 1-17,3 2-8,-6-6-1,6-1-7,1 5-7,-2-6-9,7 4-2,1-1-8,7-3 2,1 0-8,-1-1-3,-1 0-4,-2-3-2,3 3-3,0 0 3,6 2 2,-4 0 0,4-1 3,-3-2-1,3-1-5,-1 2 3,7 5 2,-1 0-6,-1-3 4,-2 3-5,-6-4-4,-2 0 2,-4 3 0,-1-2 1,-6 2 4,4 1-4,-3 0 0,-1-1-1,1-2-4,1 1 1,0 3 0,1-1 0,-3 0 0,2-1 0,0-2 0,0-1-1,2 3 1,1-3 1,-1-2-1,2 1-1,3 0 1,1 4 0,-2-1 2,-7-1-3,2 2 0,-2-1-1,0-1-2,6 7 3,-3-5 3,0 0-2,2-2-1,0 0-1,-5-1 0,-2-4 0,0 4 3,-4-4 2,-4 1 3,1 3 6,-3-1 5,0 3-1,-1-2 1,0 0-1,-1 0 1,0 0 2,0 0-2,0 0-2,0 0-7,0 0-12,0 0-27,0 0-11,0 0-28,1 0-5,-1 0 50</inkml:trace>
</inkml:ink>
</file>

<file path=word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22.1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56 734,'-47'-8'268,"47"8"-230,4 3-19,3-3-16,-1 0-1,4 1 0,3 1 2,6 0-3,10 2 1,12-4 0,1-2 1,11 1 2,-6-4-4,-5-3 3,-1 4 0,-10-3 4,-4-1 6,-9 4 2,-3 1-3,-10 3 0,-2-2 7,-8 2 6,-9-1 0,-10 4-12,-6 5-18,-12 2-27,-5 1-6,-5-4 14,-2-4 5,3-3 20,7 0 7,12 0 11,7 0 5,10-1 9,2-3 3,4-1-2,4-2-1,6 4-10,4-1-4,10-3-10,4 3-4,12-2-1,8 3-1,12 2-1,0-2-3,-1 3 2,-4-2 0,-9 0-2,-3 0 3,-6 1-2,-5 1 1,-10-2-2,-4 3 0,-6-1-3,-3 0-1,-3 4 0,2-4-6,0 0-8,-24 9-4,-41 12-6,29-11 2,-20-3 9,-5 1 4,0-2 13,-4-3 9,20 3 10,11-6 4,17 0-1,9 1-8,15-2-12,13 1-5,21-4-2,22 3 0,26-9-13,11 0 13</inkml:trace>
</inkml:ink>
</file>

<file path=word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20.3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1 814,'0'0'293,"0"0"-230,0 0-4,0 0 13,0 0-7,0 0-17,0 0-12,-1 0-22,0 0-21,0 0 1</inkml:trace>
</inkml:ink>
</file>

<file path=word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4:06.2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38 1024,'-22'-10'350,"0"3"-343,3 4-9,-5-3-9,0 1-5,7 3 7,0-2 4,1 2 5,5 0 4,3-1-4,7 1-5,13 0-14,9-2 0,23-9 1,8-2 9,13-8 10,2 1 2,-6-6 0,2 5 0,0 3 1,-3 4 0,-5 5-1,-10-1-3,-20 7 2,-2 4 0,-14 3 2,-4 3 11,-9 4 8,-12-2 4,-23 5-2,-10 2-10,-12 0-10,-4 3-4,11 0 1,7-4 4,8-5-4,8-4 2,8-4-2,4-3-1,6-2 3,8 3-1,3-3-2,4-1-5,10-2 2,4-4-2,18-5 4,1-1 2,10 5-1,-1-1 0,2 7 0,-2 3-2,-6 2 1,-7 3-2,-15 1 3,-2 0 2,-9 3-2,2 1 0,-10-1 2,-8 4 2,-3 2-4,-11 1 0,-3 3-7,-1 0-4,-11-1 3,-2-3 2,-1-5 4,-1-3 0,3-1 2,3-1-1,5-1-1,0-1 1,14 0-1,6 0 1,10-2-8,8-1-4,2-8-4,8 4 1,4-4 10,8 3 3,8 1 4,2 2 0,8 3 4,2 2 2,5 3-1,-2-2 3,2 2-6,-4 1 0,-13-2-2,-4 1-10,-12-4 29,-3-7-20</inkml:trace>
</inkml:ink>
</file>

<file path=word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3:14.8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0 460,'-31'43'164,"27"-50"-128,1 3-7,-1-2 32,6 6 46,-5-3 9,-3 2-7,7 2-28,-7-2-35,5 2-6,6 3-10,-8-2-1,6 3-2,-7-4 3,0 0 4,4 0-1,-5-1-4,7 2-6,-4-2-8,-3-2-1,5 2-1,0 0 1,0 0-1,0 0-5,0 0 2,0 0-1,0 0-2,0-1 2,0 1-6,0 0 2,0 0-2,0 0-3,0 0 0,0 0-2,0 0 3,0 0 1,0 0-2,0 0-1,0 0 0,0 0-3,0 0 4,0 0 0,0 0-1,0 0 2,0 0-1,0 0 0,0 0-1,0 0 0,0 0 1,0 0-1,0 0 1,0 0 1,0 0 0,0 0-2,0 0-17,0 0-10,0 0-25,0 0-7,0 0 40</inkml:trace>
</inkml:ink>
</file>

<file path=word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3:1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0 705,'21'8'266,"-27"-9"-222,-1 3 14,2-2 12,6 6 1,-2-6-2,-2-1-14,1 1-12,1 0-15,1 0-3,0 0 0,0 0-6,0 0-8,0 0-3,0 1-4,0 1-2,0-1-10,0-1-6,0 0-16,0 0-15,1-1 30</inkml:trace>
</inkml:ink>
</file>

<file path=word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3:12.9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3:01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1 597,'-7'-3'241,"8"5"-171,5 1-31,-4 0-37,7 3-4,5-4 6,8 1 8,12 0 11,1-3 8,9 0 7,3 0-2,22 0-4,9 1-9,13-3-10,3-4-3,11 0-6,5 1 1,1-1-1,8 0-2,4-2 0,2 0 2,9 3-3,3-1 3,-4 1-2,-4 1-1,0 2 0,-7 1-2,-14 1 1,-4 1 0,-17 2 0,-7 1 1,-12 0-1,-13 1 0,-15-1 2,-11 1-1,-14-1 2,-2-2 2,-5 3 5,-3-4 2,-3 1 9,-1-2 3,-2-1 6,0 0-3,0 0-11,0 0-7,-2 0-30,-13-1-25,-13-6 32</inkml:trace>
</inkml:ink>
</file>

<file path=word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3:00.9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56 487,'-77'-3'232,"72"3"-113,3 1-32,-3-3-62,-6-5-10,6 6-5,-1-1 2,6 2 8,2 2 5,-2-4 9,0 2 2,-1-1-6,0 0-5,1 0-11,0 0-6,0 0 0,0 0-2,0 0-2,16 1 1,29 3-4,-28-1 0,9 4-1,1-3 0,7-1 0,6 2 2,10-5-1,3 0-1,5 0 1,1-6-1,0 2 0,5-1 3,7 0-3,2 0 0,-2 0 2,0 0-4,-8 3 4,2-1 1,3 3-1,-1-2 2,1 3-4,-6 1-3,-4 3 3,0 2-1,2 0 1,1 0 0,9-2-1,3 1-1,-4-3-1,2-2-1,-3-1 0,-2-4 2,5 2 0,-4 1-1,-14-2 0,-6-1-1,-10 2 2,-4 0 1,0 2 1,-1 2 0,-1 1 1,-1 2 0,-2 1 0,-7-3 1,-9 0-1,0-1 0,-2 1 0,-3 0-2,-1 1 1,-3-2-2,-4-1-1,-3 0-2,3 0-33,0-1-132,-14-1 119</inkml:trace>
</inkml:ink>
</file>

<file path=word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5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0 656,'29'24'298,"-1"3"-148,1 6-76,-3 5-24,0-4-26,-1-2-5,-4-5-7,-7-8-2,-6-10 14,0-4 12,-4-8 32,3-2 21,-5-11 10,3-7-9,-1-13-32,-3-7-22,1-7-37,0 5-16,0 6-41,1 5-21,3 13-34,1 3-24,-2 13 89</inkml:trace>
</inkml:ink>
</file>

<file path=word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49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868,'-1'0'346,"0"0"-180,1 0-243,0 0 65</inkml:trace>
</inkml:ink>
</file>

<file path=word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48.5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83,'46'23'319,"-48"-25"-264,1 0-24,0 0-29,1 2-10,0 0-34,0-1 41,0 0-8</inkml:trace>
</inkml:ink>
</file>

<file path=word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6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51,'0'6'320,"0"5"-224,3 9-121,1 4-53,0-3 49</inkml:trace>
</inkml:ink>
</file>

<file path=word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6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19,'34'9'274,"-25"0"-128,1 6-16,3 7-28,1 5-15,1 4-30,0 3-14,-8-5-27,3-2-2,-7-9-2,-2-7 11,-2-5 17,0-3 5,0-3 7,-4-2-4,5 1-17,-1 0-8,-1-8-15,-5-42-13,8 26-2,5 1-4,4 3 5,0-1 2,2 8 1,-1 2-1,-2 9-6,4 6-6,0 9-4,2 5 3,1 9 6,-2 5 7,-3-4 3,-2-3 1,-1-8-1,0-5 3,2-5-1,-1-5 0,4 0 3,-3-5-3,5-6 5,0-1-3,-8-11 1,0-3-1,-6 1 1,0-2 1,0 13 0,-1 5 0,0 8-2,0 2-3,0 12-8,0 5-4,-1 4 1,1 8 2,4-1 8,3-4 1,3-4-1,1-4 0,-1-10 0,1-3 1,3-1 6,-1-9-1,2-4 2,0-6 1,-6-12-2,-2-1 1,-3-3-6,-4 3-6,-3 9-7,0 4-11,-1 8-7,0 3 0,1 0-10,3 4 1,-3 0-1,3 0 0,0 0 13,0-1 6,0 1 17,0 0 1,4 0 5,12 5 3,23 12 3,-24-9 0,-5 3 4,-1 0 0,-2 1-1,-1 2 3,1-5-3,-4-1-4,0-5-1,-8-2 2,0-1 5,0-1 4,-4 1 6,4 0-1,-4-6-6,-1-5-3,2-2-11,1-4-2,1-1-2,0 0 0,2-1 1,-1 3-4,0 5-3,1 1 1,3 7-5,1 3 1,2 0-8,-2-1-2,0 0 6,0 0-1,10 0 10,34 2 3,-24 6-6,-1 1 5,1-1-4,0 1-8,-2-1-7,0-5-14,-1 2-19,-2-1-5,0-5-10,-3 2 11,-4-4 20,1 4 15,-3 0 36,-3 0 14,1 5 23,-1 0 5,-1 11-5,1 2-5,-7 3-13,-3-1 0,-5 2-4,-3 2-1,-5-1-5,4 2-5,-2-8 0,2-3 1,0-10 1,-3-1-1,11-6-4,-6-8-12,14-9-2,5-5-2,11-4 0,5 2 5,5 7 3,1 6-1,-11 4 2,2 9-1,-3 6 0,-6 6-1,6 10 0,0 2-4,-3 4-9,1 0-7,-7-8-18,0-2-12,-3-8-78,-1-6 84</inkml:trace>
</inkml:ink>
</file>

<file path=word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5.4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9,'41'12'329,"-32"19"-270,7 10 0,3 10 1,-3 5-17,3 3-22,-7 0-3,-3 1-6,-2-6 6,-4-5 7,-3 0-5,-2-13 6,-2-3-1,-2-10 0,-1-8 2,1-5-6,1-5-3,-1-5-8,2-1-2,-2-2-8,-2-6-5,4-4-8,-2-7 1,1-5 2,-1-5 4,4-4 6,3-3 0,6-6-4,3 0-1,-1-3-14,0 3-3,-5 2 5,3 3-2,0 4 5,-3 6-3,5 4-13,-6 6-8,-1 5-16,-1 1-12,-3 5-30,1 0-39,0 7 88</inkml:trace>
</inkml:ink>
</file>

<file path=word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5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4 849,'-10'-16'316,"6"9"-256,3 5-38,3 2-40,5 14-56,2 0-88,5 10 102</inkml:trace>
</inkml:ink>
</file>

<file path=word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4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2 0 784,'12'24'288,"-6"12"-234,-7 2 1,-14 3-8,-12-3-13,-4-2-16,-1 1-2,-11-8 11,6-2 11,-3-11 7,-1-8 0,13-10-10,4-5-12,2-13-13,10-4-8,1-8-7,1-4-1,5 0 4,4 3 6,5 12-3,3 4 2,6 12 0,-2 3-4,3 8 3,5 6-3,6 11-2,2 5 2,1 3-1,-2-2 3,1 0-9,-1-3-6,-5-5-16,3-1-19,-16-10-150,2-7 139</inkml:trace>
</inkml:ink>
</file>

<file path=word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4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267 589,'-3'-25'207,"-1"-7"-181,6-1-6,0-2 25,-3-1 21,6 8 23,0 1 4,2 8-23,4 3-20,-3 6-24,-2 6-6,-4 2-8,2 8-1,0 9-1,0 5 1,0 17 9,2 9 1,-1 8 3,1 5-1,-2 0-4,-1-3-2,3 0-8,-2-8 2,8-3-5,0-6 0,4-11-1,2-3-3,6-11 1,10 1-1,10-8 3,-1-4-1,10-4 1,-1-6-2,3 2-1,6 0 0,2 5 0,3-2 2,0 3-4,1 5 3,-7 0-3,1 8-1,4 2 4,-1-4 0,9 6-4,-4-6 1,-6 2-1,6 3-1,-4-3 4,14 3 0,4-1 0,-2-5-1,5-2-2,-5-2-1,12-3 2,1 1 1,-1-1 2,4 2-2,-5 2-2,3 3-1,-1 6 1,3 2 1,7 5-1,-1 0 3,1 2-1,-2-4-1,-1 4 3,3 1-3,-4 0-1,-5 2 0,-5 4-2,-7-4 2,0 9-1,-9 1 4,-14 4 1,-7-1-3,-15 0 1,-5-4-3,-12-3 1,-1 2 1,-11-9 10,-1 5 3,-5-7 2,-2-1-2,-1 0-5,-3-7-4,1-7 1,1-3 1,1-7-4,-1-1-2,-3-4-15,-3-6-17,2-3-33,0-4-20,1-3 50</inkml:trace>
</inkml:ink>
</file>

<file path=word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2.6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15 531,'1'39'192,"9"6"-159,0 0-6,5-12-15,1-3 4,0-13 27,7-4 10,-6-6 17,1-3 2,-6-7-18,-3-5-2,-6-10-3,-3-6-7,-8-3-14,-5-4-8,-10-1-13,-3 1-1,-5 6 0,1 5 3,8 9 0,-8-1 0,15 5-7,-2 0-5,8 2-9,10 2-7,8-3-2,12 0 2,10-6 11,3 1 3,4-2 10,-2-2 1,-1 8-1,-2-1-1,-7 5 0,-5 0-4,-7 7 4,0 9 0,-4 8 1,-5 7 0,-2 14-2,-2 5 1,-3-2 0,3 2 2,1-11-3,3-9-1,7-3-2,3-9-1,7-7-1,-2-5 2,9-6 6,0-11 6,-3-10 5,0-3-3,-18-18-2,-3 1-6,-7 0 1,-11 1 1,-3 17 5,-10 8 1,-4 13-27,2 10-17,-9 11-46,5 6-111,-1 3 128</inkml:trace>
</inkml:ink>
</file>

<file path=word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2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6 808,'-2'-9'299,"0"4"-235,0 3-28,2 2-20,0 0-9,0 0-8,0 21 1,7 40 7,4-28-1,4-1 2,6 1-3,-2-9 0,3-6 0,3-9 2,-6-8 5,4-4 1,-5-4 2,-2-9-1,3 1-5,-5-9-2,-5-3-2,-4-3-1,-4-2 1,-1 12 1,1 5 4,-1 11 5,0 3-6,-3 11-12,0 8-2,1 17-8,0 4 4,3 3 10,1-5-1,5-6 1,1-6-1,2-10-1,1-5 1,1-8 6,2-4 4,4-8 4,-2-3 3,-3-14-3,-3-3-1,-4-13-5,-6-2-1,-6-1-2,-1 0-3,-8 8-2,1 5 1,1 12-16,2 6-11,3 9-39,0 1-162,4 4 158</inkml:trace>
</inkml:ink>
</file>

<file path=word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5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5 664,'6'15'287,"1"7"-159,1-4-39,1 0-48,0-5-13,0-6 0,0-3 3,1-5 13,2-3 11,-2-9 1,0-6 7,-1-7 3,-1-3-9,-4-4 0,-4 0-10,-4 7-19,-6 3-4,-3 5-18,-3 7-14,-4 5-62,2 14-29,3 10-159,1 9 164</inkml:trace>
</inkml:ink>
</file>

<file path=word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1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26 682,'-5'-13'264,"6"7"-188,1 0-23,4 5-35,7 6 0,12 20 7,9 13 8,9 26 5,4 10-4,-6 11-12,-8 0-9,-6-4-4,-6-8-2,-6-16 10,-3-10 4,-7-16 8,-2-4 3,-3-9-14,0-7-3,-5-6-2,-5-6-2,-6-10-2,0-4-5,-4-11-8,0-6-2,1-9 2,-1-8 2,15-1 3,5-4-1,13 5-3,-1 1 2,1 0 1,2 6 0,-1 1 4,3 2-5,-4 4-9,1 0-4,-4 5-31,1 7 563,0 7-397</inkml:trace>
</inkml:ink>
</file>

<file path=word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0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0 833,'-4'-13'304,"4"0"-258,-2 6-10,2-2-13,0 1-12,2 4 0,1-1-2,2 4-2,-1 0 1,9 11-3,0 7-2,11 18 0,5 15-1,4 10-1,-1 3 2,2-7-1,-8-14 3,-1-11 1,-6-10 0,-7-9-1,-1-5 1,-5-6-2,-5 0 2,-5-8 9,1-6-1,-7-11 1,12-8-3,-1-8-8,6-4-3,-1 2-1,-4 2 0,5 12-3,1 3 1,5 8-6,-6 1-1,5 4-31,-6 1-19,-1 2-264,5 6 222</inkml:trace>
</inkml:ink>
</file>

<file path=word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30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4 333 197,'4'-6'71,"-2"0"-35,0 0 81,-4-3 69,2 5 21,3 1 9,-5-3-76,3 6-56,-1-2-12,-2-2-18,2 3 1,-1 0-9,0 0-8,0 0-10,-3-9-9,-29-34-13,14 28 3,-12-5-4,2 0 2,-3-2-2,-7-3-2,-4-1-6,-7-1-8,-7 3-10,0 4-7,-15 7 3,-4 7-1,-8 10 4,-1 6 5,6 12-1,-2 0 9,2 6 1,3 0 2,11-6-1,10 3 2,20-6 6,5-5 4,16 0 5,-1-6-2,5-4-9,6 2-9,0-5-31,2-3-31,12-4 46</inkml:trace>
</inkml:ink>
</file>

<file path=word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9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866,'-16'14'204,"-2"13"-246</inkml:trace>
</inkml:ink>
</file>

<file path=word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8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1 399,'11'26'208,"-3"8"-60,0 0-33,2 3-59,-3-2-18,4-5-23,-4-4-2,3-11 11,4-4 11,5-4 13,0-5 5,-4-2-3,-8 0-1,-7-9-2,-3 1-3,-11-9-10,-5-8-8,-11 2-20,-3-3-7,5 8 1,0 0 0,8 0 2,2 8 5,6-2-6,4 2-1,5 5-6,4-7-3,4 1 1,8 1 2,7 3 4,5 1 4,5 2 1,2 3-1,0 1 1,2 5-1,-5 5 0,-4-3 0,0 8 0,-5 1 3,-4 5-2,-2 5 0,-6 0-1,-1-1 0,0 5-1,-3-5 2,5 3-1,-3-3-2,5-5 2,1-1 0,2-7-2,0-6 0,2-6 2,1-6 2,-2-6 4,4-3 4,-7-12-1,1-5-2,-10-8-6,-4-2-3,-9 9-5,-5 4 0,-5 18 0,-3 10-1,-4 14-22,-5 11-15,4 10-211,4-5 173</inkml:trace>
</inkml:ink>
</file>

<file path=word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8.3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663,'33'57'265,"-27"-57"-177,-6 1-25,1 0-21,3 5-7,2 9 3,3 0-4,-2 6-3,2-1 0,-2-5-15,6 1 0,-3-8-8,-1-3 1,0-3 5,0-2 4,1-4 2,-1 0 0,-1-12-8,-1-1-3,-3-7-2,2-2 0,-2 11 0,-4-1-1,1 13 0,-2 3 0,2 4-10,-1-4-2,0 0-2,6 23 0,11 29 9,-8-30 3,7-4-4,-1-5 0,1-5 0,5-2-2,7-5 9,1-3 5,0-7 1,-2-3 0,-12-8-3,-2-2-3,-10-6 2,-3-1-2,-2 3 1,-10 1 0,0 7-3,3 7-1,2 4-27,5 5-16,6 2-38,-6 0-23,2 0-1,0 0 7,0 0 21,17 3-32,34 1 79</inkml:trace>
</inkml:ink>
</file>

<file path=word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7.8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99 470,'-4'-2'253,"1"-3"-43,-26-41-128,26 24-10,-3-7-25,2-1-1,7 2-4,4 4-7,8 2-6,-2 5-3,-7 0-6,6 4-2,1 6 2,-4 2 2,5 4-3,-8 2-1,4 19-2,-6-10 2,2 0 6,16 39 6,1 12-5,1 3-4,-10-31-9,-4-5-3,-2-13 1,-3-2 0,-1-5 5,-2-6-2,0 1 0,-2-3 5,-1-1 13,0 0-3,0 0 1,1-20-9,9-44-20,1 25 1,6-6-6,3 4 2,0 5 0,2 7 1,-3 8 1,-4 5-2,-7 5-10,-3 4-12,-1 4-27,-6 0-17,5 6-26,-1 0-27,-1-2 83</inkml:trace>
</inkml:ink>
</file>

<file path=word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7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-3 982,'-6'-4'347,"6"3"-324,4 4-6,10 6-10,3 11-2,16 11 24,3 13 10,-1 20 5,7 11 2,-8 5-19,-3-2-8,-11-7-7,-4-7-3,-11 0-2,-4 0 0,-8-6 2,-9 0-1,-9-11 0,-7-4-2,-6-8-5,-1-10-2,-1-8-1,-4-10 2,14-6-1,2-3-2,12-12-13,7-4-6,9-18-1,9-11 3,20-17 8,13-11 4,0-14 3,4-2-2,-2 9 10,-8 3 2,2 6 5,-2 8 3,-9 13-5,-3 7 0,-7 17-5,-5 9-1,-6 2 0,-1 6 1,-4 4-9,-1 1-13,-2 4-24,1 1-18,1 2-181,-1-1 166</inkml:trace>
</inkml:ink>
</file>

<file path=word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5 908,'-5'0'323,"5"2"-280,5 5-22,3 4-10,14 6 10,14 9 8,14 3 6,9 2 0,5-6-15,1-4-7,7-4-7,0-4-2,-4 1-1,-4-3 0,-12-1 2,-8-4 0,-10 0-2,-6-1 4,-7-4-17,-4 1-16,-5-2-39,-4 2 280,-7 5-172</inkml:trace>
</inkml:ink>
</file>

<file path=word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6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8 101 383,'0'-2'237,"-2"-10"-38,-11-26-45,4 28-87,0 1-24,-5 3-21,3-3 0,-2 3 8,0 1-1,1 1 4,0 4-1,0 1-12,-10 0-2,6 3-11,-2 0-2,-5 1-5,8 1-3,-7 0 2,-2 0-2,5 4 4,1-2 5,0 3-4,3 2 1,0 2-3,-2 2-5,4 9 1,0 0-1,-2 6 1,3 8-3,-5 4-5,1 5-1,0 3-4,0-7 5,4 5 1,-2-3-1,2 9 5,1 6 0,0 0 7,0 3 1,4-3 3,-1-3-4,6 3 0,2 0-1,4 1-4,1-1-1,-1-6-1,6-3-1,-2-7 4,10 1 0,3-4 4,5 3 1,5 0-1,0-4 3,6 0-4,-2-9 1,9-3 0,-2-3 2,1-9 1,-2 0 0,-8-10 2,2 0-3,-5-5 5,-2-5 0,1-7 2,-4-2 3,-1-10-2,3-1 5,1-7-3,-3-8 1,5-1-1,-3-8-7,-3-4 3,4 2-2,-3-5 1,-4 2 5,-2 0-1,-1-3 1,-10-8 2,3 2-6,-2 0 0,-3 1-1,-2 3-4,-3-1 3,-4-6-3,-5-6-3,-6-6 2,-1 2-1,-3 3 9,2 14 9,1 9 8,5 1 4,-5 6-1,-2-2 0,-1 6 1,-7 1 1,11 9 1,-7 3-7,0 4-1,3 5-6,-10 5-7,3 1-1,-2 3-9,-2 1-6,-3 4-16,-1-2-10,0-1-20,-1 3-4,9-2-5,-4 5-2,3 6 133,4 5-66</inkml:trace>
</inkml:ink>
</file>

<file path=word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5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088,'-2'37'410,"12"26"-308,2 10-18,1 23-32,1 13-16,-3 3-18,-4 4-7,-5-6-5,-2-7-5,-2-14-33,2-14-22,1-23-51,3-17-33,4-19 87</inkml:trace>
</inkml:ink>
</file>

<file path=word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25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6 384,'11'-12'97,"-2"-3"-184,2 6 63</inkml:trace>
</inkml:ink>
</file>

<file path=word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11.9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225,'174'-6'120,"16"4"-39,11-1-27,9 0-166,14 3 84</inkml:trace>
</inkml:ink>
</file>

<file path=word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11.7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2 789,'-14'-8'283,"12"7"-278,7 0 46,22 4-40,4-2-9,25 1-2,15 0-1,23-5 1,7 1 0,27 0-1,6-2 2,5-2-1,19 3-2,-4-2 3,5 1-2,17 1 3,-4-2-1,10 0-2,-7-3-1,-5 5 1,-2-2 1,-19 3 0,-5 4 3,-14 3-1,-16 6-1,-27-3-3,-13 0-5,-34-1-6,-14-1-3,-19-2-9,-16-1 7,-27 0 7,-9 0 3,-41-2 19,-10-1-2,-21-3 3,-17-1 2,-13 1-4,-13 0 1,-21 0-3,-6 0 0,-11 2-2,3 1-6,-3 1-4,7 5-5,16-2 0,5-2 2,33 3-7,8-3-15,30 3-73,14-1-27,31-4 1,22 2 69,38-2 45</inkml:trace>
</inkml:ink>
</file>

<file path=word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2:11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2:07.8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47,'45'8'306,"-45"-9"-282,14 4 19,4 2-40,9 1-1,17-1 0,5-4 0,24-1-1,2-2-2,12 1-2,-2 1 1,1 0-1,8 3 3,7-3 1,3 0 4,19 2-2,0-6-1,4 3 1,4 0-2,-3-4-1,-4 2-2,-3 3-3,-3 0 1,-10 3 2,-7 1 2,-13 0-2,-10-1 2,-10 4 2,-5 3-3,-11-1 1,-4 2 0,-18-1-17,-10-3-20,-12-2 25</inkml:trace>
</inkml:ink>
</file>

<file path=word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7.2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876,'12'-14'311,"6"3"-267,8 1-1,2-1-6,9 3-4,-7 3-8,-1 0-6,-3 9-7,-5 1-1,-3 4-6,-7 6-1,-10 4 1,-6 7-2,-3 14 2,-6 4 3,-9 4-3,1-3-1,-4-12 2,8-3-2,5-11 0,9-3 0,8-7-4,1-2 4,24-3-3,1-1 3,12-1-1,4-5-6,-3-4-15,0 0-17,0 0-42,0-1 47</inkml:trace>
</inkml:ink>
</file>

<file path=word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6.8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0 886,'29'30'313,"-42"37"-276,5 15 5,-5 28-3,-1 6-8,10 5-9,3-3-2,3-16-5,1-11 1,-1-23-2,-2-16-4,0-23 2,-1-3-7,5-12-12,-1-3-14,0-11-20,3-9-16,4-19 33</inkml:trace>
</inkml:ink>
</file>

<file path=word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6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908,'19'70'313,"-30"-4"-300,-5 44 7,2 9 2,-1 8-6,5 2-3,5-25-2,4-9-2,3-23-3,2-16 1,-1-19-3,0-8-2,0-17-18,-3-4-15,1-15 17</inkml:trace>
</inkml:ink>
</file>

<file path=word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6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68,'61'37'291,"-61"12"-283,-4 27-2,-3 16-1,-2 18 5,-1 7 0,4 8 12,0-1 1,7-17 8,2-7-3,3-27-10,0-12-2,1-9-15,-3-7-8,1-11-42,-2-11 33</inkml:trace>
</inkml:ink>
</file>

<file path=word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5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750,'49'-4'278,"-33"54"-175,-6 18-84,2 44 6,-7 11 2,-9 12-11,2 3-2,2-21 9,0-13 4,0-23-1,0-17 3,-5-18-15,3-6-3,-3-13-17,1-7-14,-5-13-29,0-7-146,-2-22 138</inkml:trace>
</inkml:ink>
</file>

<file path=word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4.8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2 1022,'-10'3'378,"7"20"-312,1 6-2,1 18-36,1 10-14,0-7-8,5 1 0,6-16-6,1-9 0,2-12-3,3-8-2,1-9 5,2-2 2,2-15 3,2 1 8,-1-12 8,2-8 6,2 8 6,-9-4-5,-1 12-7,-3 13-9,-5 11-10,5 7-1,3 26-3,-3-3-2,-2 14-28,-2 0-18,-5-13-41,1 3-24,0-14 72</inkml:trace>
</inkml:ink>
</file>

<file path=word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5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 933,'0'-5'325,"-1"0"-322,1 6 22,-2 5-12,-1 13-14,-1 5-3,0 26 10,1 15 8,-1 23 11,4 11 0,6-3-4,2-6 2,9-10-11,-5-8-2,0-9-3,-5-10-3,-5-17 2,-2-9 0,-3-16-1,-1-6-1,0-6 9,2-3 6,-8-7 1,6 1 1,-6-14-15,2-10-4,11-6-6,2-6-4,14 4 0,8 7 1,1 9 4,14 7-1,-6 7 3,1 7-1,4 10-5,-6 2 5,3 15 0,1 3-1,-7 9 4,-7-1-2,-9-3-3,-10-1 1,-10-6 8,-7-3 2,-16 1 9,-4 0 6,-12-3-5,2 0 2,-1-6-3,6-2-3,5-5-20,1-1-17,0-7-31,5-6-16,5-6-29,3-5 62</inkml:trace>
</inkml:ink>
</file>

<file path=word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4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798,'11'-3'275,"6"-5"-257,3 4-5,4-1-1,0 0-6,4 6-2,0-3-1,4-2-4,-5 2 2,2-1-21,-2 0-21,-7-1 27</inkml:trace>
</inkml:ink>
</file>

<file path=word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4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 818,'0'-1'199,"0"0"-228</inkml:trace>
</inkml:ink>
</file>

<file path=word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3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-3 683,'-4'0'276,"1"3"-195,-8 4-31,-4 5-13,-10 11-8,-4 5 3,-5 14 4,1 9-4,-3 11-7,-1 2 2,3-1-9,-4-7-2,8-13-6,0-9 2,3-12 1,10-7 2,7-5-2,6-2-1,4-8-7,2 1-6,1-3-15,-3 1-23,0-1 23</inkml:trace>
</inkml:ink>
</file>

<file path=word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3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712,'52'-26'255,"-44"31"-201,2 3-29,10 7 3,-3 6 6,4 9 16,6 8 6,-3 9 1,5 4 2,0 4-12,1 1-8,-3-16-12,0-3-10,-8-16-10,-4-5 2,-5-4-6,-4-5 1,-2-6-2,-2 0-4,-3-3-4,0 1-9,0 0-27,-2-9 8,-12-51 15</inkml:trace>
</inkml:ink>
</file>

<file path=word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3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37 1009,'-4'-2'357,"4"1"-320,7 0-15,6-1-6,2-1 5,15-1-1,4-3 4,6 1-15,1 2-5,0 2 3,-6-2-6,8 4 3,4 0-7,5-4-18,10 5-18,-7 0-59,-2-2 62</inkml:trace>
</inkml:ink>
</file>

<file path=word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52.9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25 751,'2'-2'262,"1"5"-248,-2-3 9,-1 0-10,-1 0 4,-2 18 6,-3 53 6,-4-13 7,-1 20-6,-10 25 1,-5 9-5,-3 13-2,-1-7-2,4-15-4,3-6 1,2-25-4,3-12-3,3-19 1,3-13-5,3-11-3,1-4 4,1-15-8,-1-8-7,5-23-14,15-16-17,12-43-27,2-17 7,10-25 10,-8-5 17,1 14 45,-1 11 8,-4 24 14,-4 18-2,-3 18-11,-2 12-6,-1 12-9,-7 5-2,-2 13 0,1 4-1,-3 8 2,3 5 2,2 4-5,0 5 2,4 14-1,4 8 1,7 16 1,-1 8 1,-8 12-1,3 9-3,-8 11-2,-3-2 1,3-6 2,-7-11-1,1-6 7,1-3 3,-5-6-3,-3-4 1,-6-13-3,4-5-6,-3-8-4,-4-8-7,-1-8-27,-3-5-19,-1-13 33</inkml:trace>
</inkml:ink>
</file>

<file path=word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1:52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61 72,-59-69,0-1,1-2,-3 0,-3 0,3 0,0 0,0 0,0 0,0 0,0 0</inkml:trace>
</inkml:ink>
</file>

<file path=word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40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285,'-1'0'196,"0"0"-15,0 0-23,0 0-13,0 0-41,0 0-22,0 0-22,0 0-5,0 0-6,0 0-4,1 0-11,-1 0-8,1 0-10,-1 0-4,1 6-6,0 6 1,2 30-1,-2-25 0,-2-1 1,0 2 0,3-1-1,-2-3 0,1-2-2,-1-6 0,-1 2-2,-1-3 0,-2-3 2,3 2-2,0-3 4,3 1 0,-1-2 5,0 0 2,0 0-3,0-1 2,0 0-8,-1 0 2,1 0-1,0 0-2,0-1 3,1-10-2,13-29-2,-1 27-1,-1 1-1,-1 0 0,4 3 1,-5 2 2,-3-1-3,6 5 0,-10-6 0,5 4 0,-2 2 0,-4 1 1,5 5-5,-5 1 0,2-1-2,-3 0-1,-2-2 4,0 0 1,0 0 0,0 0 2,0 0 0,0 0 0,0 7 3,0 0-2,0 27 0,0-25-1,4-1 2,0 1 0,-3-3-2,4 3 0,-4-5-1,0 1 0,10 0-7,-8-4-7,8-1-27,9 0-10,2-10 30</inkml:trace>
</inkml:ink>
</file>

<file path=word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39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4 236,'34'-34'83,"-34"27"-56,0 2 15,2 1 21,-2 0 5,0 1 30,1 0 2,-2 2 2,1 0 3,0 0-24,0 0-13,0 0-9,0 0-3,0 1-15,0-1-6,0 0-17,0 0-6,0 0-9,0 0-3,0 0 0,0 0 1,0 0 5,0 0 1,0 0 1,0 0 0,-1 0-2,1 0 1,0 0 5,0 0 1,0 1 7,0-1 2,0 0-5,0 0 0,0 1-7,0 0-4,0 0-2,0 0-1,0 0-14,0 0-15,0 0 15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19.34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254-1 582,'-85'30'270,"69"-26"-132,-1 4-54,2 1-26,-11 4-24,8-1-4,-3-1 0,2 0 0,7 3-4,2-2-3,3 1-13,2 1-2,3-5-2,0 1-3,3-3 2,-1-3-2,3-4-3,2 0 2,6-2-1,3-2-1,9-1 4,3-5-1,2-1 1,3 0 0,-6 1-1,-3 0 1,-4 4-2,-6-1 4,-2 3-3,-1 1 2,-5 0-4,0 3-1,-3 0 3,0 4-1,-1 3 5,-3 0-2,-2 3-1,-1 0-2,-3 2-2,1 3-1,-3 0-3,-4 2 5,8-1 1,-3 2 0,5-7-1,5-4-5,3-3-5,3-2-4,7-3 2,5-2 1,-1-7 5,4-4 4,0-2 1,2-1 1,0 0 1,-2 3 2,-1 5-1,-5-2 1,-3 5 1,-2 3-2,-6 1 0,-2 4-1,-5 1 3,-4 3-1,-7 7 1,-4 1-2,-5 8-1,0-2 2,2-1-2,2-3 1,7-8-1,2 3 0,6-7-16,2 0 144,11-3-103</inkml:trace>
</inkml:ink>
</file>

<file path=word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34.2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 328 911,'-35'-9'359,"2"6"-284,8-5 4,8 0-13,6 2-29,3-4-9,9 2-10,4-1-6,13-1-4,12 2 0,15-1 1,11 2 0,26 4-3,4-4-1,17 6-6,14-3 1,7-8-4,12 3 1,24-3 3,-5-1 0,26 2 1,4-3 0,8 0-1,10-2 1,0 2 1,6 4-1,6-3-2,1 4-5,8 2-12,-3-7 0,-1 1-4,-5-3 2,-8 0 10,0 8 0,-8 3 8,-2 3 0,-2 2 3,0 2 1,-9 2 4,-1-3 2,-22-1 4,0 1 2,-23-2-1,-7 3 0,-5 0-1,-14-2 2,-17 0 1,-10-3-2,-26 2-2,-10 2-3,-12 3-3,-6 1-1,-17 0-4,-1 0-5,-18 2-7,-15-3-17,-17 6-29,-14 7 40</inkml:trace>
</inkml:ink>
</file>

<file path=word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37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38 362,'0'0'215,"0"0"-38,0-1-69,0 0-25,0 0-37,0 0-7,0-1 2,-1-3 7,0 3 5,0-1-5,0 0-5,0 2-5,0-2 3,1 2 2,0 0 1,0 0 4,0 0 5,-1-2 3,0 2-1,0 0-6,1 0-16,0 0-9,-1 0-15,0 0-4,0 0-2,1 0-3,0 1-1,0 13 1,3 40 0,-5-28 0,2 1 2,-1-2-1,1-1 3,-4-9 1,4 0 0,-1-6 0,0-4-2,4 2-1,-3-5-1,0 2 1,-1-2-1,0-1 1,0 0 1,0 0-1,0 0-1,0 0 1,0 0-3,0 0 1,0 0 0,0 0-4,1 0 1,0 0-1,0 0 0,0 0-1,0-1 2,9-9 0,32-38 1,-30 30 1,-1-2 0,0 4 1,1 1 0,-2 3 0,2 7 1,-1 0-1,-6 3-1,-1 1-1,-3 0-3,0 1-3,0 0 1,0 0 0,0 0 1,0 0 3,0 0 1,4 5 2,2 3-1,32 27-1,-30-32-3,1 2-1,0-4-1,0 0 1,-6-1 4,0-1 1,-1-1 1,-2 1 0,0 1-5,0 0-3,-1 0 1,0 0 2,0 0 5,-9 15 0,-14 32 1,18-29 2,-1-2 0,3-3-1,12 0-2,1-4-5,10-3-9,0-4-1,-2-6-3,6-2-5,0-6-14,3-4-2,1-2-13,2-3 31</inkml:trace>
</inkml:ink>
</file>

<file path=word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31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42 669,'-7'2'261,"4"-2"-175,1 2-21,3-2-10,-1 0-6,0 0-13,0 0-8,-1-1-11,0 0-4,1 0-3,0 0 1,0 0-5,0 0 0,0 0 1,1-8-2,40-32-1,-26 30 2,1-3-1,-5 1 0,2 0 1,-6-1 0,-2 7 5,-3 1 2,-2 2 3,-1 2-3,-3-1-6,0 1-1,2 2-1,0 2-3,2-2 0,0 0-1,0 0-1,0 3 2,1 7 0,1 29-1,1-28-1,2 2 0,0 0 1,-4-1 2,-1 1-3,1-2 6,-1-2-2,8 5 0,-11-5 3,-4-2-6,5 0 1,-3-1-2,7 0 1,-6-2 0,-1 2 2,4-2-3,-3-3 0,9 5 1,-5-4-1,1 2 1,-3-4 2,1-1-2,0 0 1,0 0 0,0 0-3,0 1 1,0 0 0,1 0-2,-1 0 2,1 0-1,-1 0-2,0 0 4,0 0 0,0 0 1,-1 0 1,-7 1-2,-23 6-1,27-3-2,-1 0 2,-4 2 0,-2-6-3,3 5 8,-1-3-3,4 0-1,0 2 4,2-4-6,5 4-1,-1-4 4,3 1-2,-3-1 0,0-1 5,0 1-2,3-1 6,21 0-2,30-3 1,-33-2-3,5 6 1,-8-5-1,-4 2-3,3-2 2,-6 5-4,0 2 1,-2 1-1,-2 3-2,-6-2-1,0 0 2,0-1 0,1 1-4,-2-3-5,0-1-4,-1 0-6,1 0-2,0-1-21,0 1 533,0-1-376</inkml:trace>
</inkml:ink>
</file>

<file path=word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29.7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38 622,'-6'69'288,"0"-71"-139,5 1-42,0 0-10,0 1-31,1 0-13,0 0-22,0-1-7,0 0-6,0 0 0,-1 0 8,0 0 2,1 1 3,-1-1-1,0 0-5,0 0-5,0 0-3,0 0-6,0 0-4,1 0-4,0 0-3,0 0 1,0 0-1,0 0 0,0 0 0,2-4 0,6-11-4,36-33 3,-23 28-2,2-1 3,-3 3 0,0 3 0,-6 4 2,-7 2-2,-5 3 1,-2 1-2,-6 3-11,-2 2 7,6 2-4,-4 3 3,-2 6 6,3 0-1,-6 2-1,4-1 2,0 0 4,2 1-5,5-4 5,-3 3-4,-1-3 0,2 3 0,-2 2-3,1 0 3,5 1 0,2 2 0,-2 1-2,5 2 3,-7-3-1,1-2 1,2-2 2,-5-3-2,3 1 0,-1 0 4,-2-1 2,2 0-2,0-2 1,1-5-5,2 0-2,-3 0 4,0-2 1,0 0 3,0 0 11,-1-1-1,1 0 8,0 1 1,-1 0-3,1 0-3,-1 0-10,0-1-1,0 0-5,0 0-1,0 0-3,1 0 0,-1 0-1,0 1 0,0 0 1,-1 0 1,-5 0 0,1 1-1,-28 8 0,31-5 0,-2 2-1,1 0 1,-2-2 0,0-3 0,1 2 0,-1-4 0,1 2 0,0 0-2,1-4-4,4 5-1,3-1-4,-3-1-3,0 0 3,0 0 1,2-1 5,14-1 3,34-1 2,-25 0 0,4 5 2,-2-2-1,-8-3 2,-3 0-1,-8-1-2,1 2 3,-8 2-1,-3 0 0,6 3-1,-7-3 0,4 2-6,7 2-8,-3 0-18,1-2-16,3 0-27,-5-2-6,6-8 47</inkml:trace>
</inkml:ink>
</file>

<file path=word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1:22.3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19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20 528,'-26'-11'220,"26"1"-137,2 12-17,-1-2-40,0 4-9,-1-4-17,-1 0-9,0 0-7,0 0 2,0 0 16,0 0 8,0 0 1,0 0 5,0 0 6,0 0 6,0 0 14,0 0 7,0 0 6,1 0-1,0 0-10,0 0-9,0 0-15,0 0-7,0 0-6,0 0-3,0 0-4,0 0 1,0 0-1,0 0 0,0 0 0,0 0 1,4 2 4,13 6 0,39 9 1,-24-19-2,12 0-1,4-4-1,11 2-1,1-1-1,1 1 1,1 4-1,0-3 3,9 5-2,0 0-1,0 0 1,0 7-2,-8-7 1,6 5 0,2-2 0,3-3 2,2 3-2,-8-3 0,-4 2 0,-6-5 0,4 1 1,0-1 0,-4-2-1,-3 6 0,-11-4 0,-4 1 0,-1-2 0,-1-2 1,3 3 0,2 2 0,7 3-1,-6-3 1,-1-2 0,-2 0 0,-7-2-1,4 2 1,0 0-1,-7-3 0,2 2 1,-9 0-1,-1-1 2,-9 0-1,-7 0 4,-4 3 12,0 0 3,-1 2 1,-2-2-4,0 0-12,0 0-2,0 0-2,0 0 1,0 0 1,0 0-1,0 0-2,0 0-9,0 0 28,0 0-16</inkml:trace>
</inkml:ink>
</file>

<file path=word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3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1019,'-2'-2'356,"1"1"-310,4-1 1,-3 1-12,0 0-4,23-6-15,31-8-5,-22 12-2,-7-1-2,-5 4-2,1 1-2,-5 3 3,-1 0-2,-9 0 0,-2 0 0,-5 5 0,-4 2 2,1 8 4,-8 3 0,-5 0-1,1 2-1,1 3-4,7-4-3,15 1-6,8-1-5,13-9-6,9-4-4,20-13-31,12-13 380,34-17-260</inkml:trace>
</inkml:ink>
</file>

<file path=word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2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49 1042,'-35'-44'383,"28"39"-316,8 7-34,-1-2-20,0 0-58,0 0-28,0-1 704,0 0-494</inkml:trace>
</inkml:ink>
</file>

<file path=word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2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 892,'5'-10'329,"7"1"-253,-4 2-6,2 0-4,-3 5-5,-4-2-14,0 1-1,-1 3-7,1 0-12,-3 0-14,0 0-7,-1 0-6,1 0 3,-1 13 0,1 33 0,0-29 3,-1-5-3,2-2-2,5-1-4,1-4-29,-1-2-9,4-8-28,-1-7-2,9-11 45</inkml:trace>
</inkml:ink>
</file>

<file path=word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2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437 865,'-19'-10'352,"3"-1"-190,0 1-78,0 0-4,2 2-5,4-2-5,0-2-8,5 1-19,2-4-9,6-3-20,0-3-7,5-7-5,0-1-2,5-3 1,3-2 1,2-2-1,-2 0 2,-4 8-2,1 3 0,-6 12 1,4 7-1,-5 7-4,-1 5-8,4 15-4,-8 6 0,-1 16 6,0 9 6,0 1 2,10 2 1,9-4 0,-2-12-1,-1-6-1,0-11-2,-4-12-1,5 0 0,-1-11 2,-5-1 3,0-14 12,-2-9 4,-1-18 2,-1-5 0,-3-7-9,-2-3-1,-3 4-9,-1 1-2,2 13-5,0 11 0,0 13 8,0 6 0,-2 7-1,1-1-1,1 10-21,3 9-3,3 17 0,1 13 0,0 9 21,0 8 5,-1 9 3,0 8-1,-1 14-1,-4 1-1,3-4-1,-6-11 1,1-7 0,-1-3 0,-4-15 0,3-9 0,-5-18 3,4-10 1,-2-10 17,-3-6 9,-2-6 7,-3-4 1,-7-10-15,-3-1-9,3-2-7,-5 0-2,6 6 1,2-1 1,0 7 1,1-2 1,4 4 0,0 1-4,-1 0-5,3 0-11,0 2-28,2 0-17,3 1-33,1 0-14,5 1-3,1 0 61</inkml:trace>
</inkml:ink>
</file>

<file path=word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1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86 876,'-33'-1'328,"3"-2"-274,12 1 19,8 2-7,7-2-11,3 0-17,14 2-23,4-4-8,19 1-2,12-1 4,12-6 3,9 3-2,-4-7-6,0 6 2,-11 0-4,-7 2-1,-11 2 0,-5-1-6,-15 3-20,0 1-11,-15 1-21,-8 9 6,-18 3-2,-13 6 2,-12 14-30,-7-2-117,-20 5 135,-2 2-213,2-2 178,0 0 189,23 0 46,2-7 100,13-3-181,9-6-26,20-8-23,8 2-5,12-10 9,7-1 15,12-5 16,8 0 10,13-6-2,9-2-5,10 6 5,4-6-1,-1 7 2,-3 7-7,-7 3-16,-6 6-8,-7 9-10,-6 0-3,-23 7-6,-6 7 1,-25 13-2,-16 14-1,-17 20-5,-13 1-1,-13 4 0,-4-3 3,-8-4 5,1-3 2,12-9 2,7-8 0,21-16 0,12-5-2,9-19-1,9-5-4,12-10-6,4-4-1,17-1 4,6-5 5,21-3 14,8-4 4,14-2 9,2-2 5,-4-1 0,2 7-1,-7 0-11,2 6-6,-5 3-8,-9 0-1,-17 1-4,-7 2 0,-12 2-9,-8 0-13,-1 8-20,-4-3-24,-7 2-28,3-1-12,2 0 62</inkml:trace>
</inkml:ink>
</file>

<file path=word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20.22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1 107 914,'-52'8'347,"12"-2"-256,11 2-9,9-6-30,9 1-15,12 2-27,2-5-6,17 1-8,3-1 1,17-7 3,10 0 1,18-8 1,7 0 0,4-4-1,3 2-1,-14-1 0,0 3 0,-10 5 1,-8 0 1,-14 8 1,-12-1 0,-21 0-3,-8 4 3,-22 7-4,-10 2-5,-17 11-7,-5 2-5,-10 4-5,-6-1 3,-1 6 8,-4-1 2,12-5 8,13 2 1,23-11 1,12-4 0,18-4-6,8-3 0,13-5-4,9-1-1,16-9 6,11 2 0,9-5 2,3 3 3,-5 9-3,-10 0 3,-8 10 1,-6 5-1,-15 0 4,-7 1-4,-15 10 1,-11 3 1,-19 14 1,-10 5-1,-21 1-1,-9 1 1,-10 0-1,-1 3 1,5-3-1,11 1 1,21-12-1,11-11 1,21-17-4,12-1-5,18-18-8,13 0-1,22-15 1,10-11 2,20 1 6,1-4 3,-4 16-1,-4 3 2,-10 13 0,-3 7 0,-20 5 1,-9 8 1,-29 6 11,-12 5 5,-19 12 11,-11 1 3,-9 7-6,0-3-6,11-7-7,7-6-5,18-12-11,9-6-13,23-12-24,16-5-18,44-21 35</inkml:trace>
</inkml:ink>
</file>

<file path=word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0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4 767,'8'6'325,"5"-1"-162,5-2-70,8-2-19,3-1-13,12-2-33,5-2-7,2-5-18,1-2-12,-1-4-26,-3-1-15,2-3-24,2 2-3,0 1 53</inkml:trace>
</inkml:ink>
</file>

<file path=word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1:00.2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0 1101,'3'-4'389,"10"2"-342,11 0-27,3-6 4,12 4 0,6-4-7,-1-1 2,5 4-15,-1-1-4,-5 4-4,-1 2-11,-18 1-29,-6 0-16,-17 2-42,-10 4 188,-14 7-74</inkml:trace>
</inkml:ink>
</file>

<file path=word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9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4 960,'10'-46'338,"-2"35"-299,9 1-11,7-9-6,4-5 0,11 2 2,-3-3 6,4 8 3,-6 6 2,-11 4-8,-6 2-9,-11 8-9,-3 1-3,-7 13-2,-5 12 6,-15 8-1,-4 10 3,-14 2-5,-1-3-2,3-9 0,9-3-2,18-10 0,4-11-7,11-2-1,5-3-1,9-6 3,10 2 6,9-6 1,1-3-1,4 2 1,-4-2 0,-4 5-3,-5 0 0,-2 0-26,-1 1-20,-4 6-44,0 1 93,-3 9-13</inkml:trace>
</inkml:ink>
</file>

<file path=word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7.6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1003,'29'50'354,"-26"-63"-310,1-3-11,-4-5-1,8 1-2,1 1 4,-1 4-1,6 7-8,-5 0-7,-2 4-6,-4 2-4,-1 6-5,2 3 1,-5 6 2,8 7 1,-5-2 7,-2 1-1,8 1 0,-6-6-2,5-1-2,1-4-3,-2-7 0,1-3-1,2-5 3,-4-7 2,4-6 1,1-2-1,-1-1-1,-1 3 2,-2 6 0,0 7 0,-5 1-2,1 5-7,1 4-10,0 0-10,1 7-18,-1 2-14,3 6-22,-3-3-8,0-2-23,3 0 65</inkml:trace>
</inkml:ink>
</file>

<file path=word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6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226 631,'-28'-48'273,"28"41"-118,-2-3-53,2 3-15,-3-2-9,-1 4-14,4 4-6,-1 1-11,2 2-10,-1-2-24,0 0-6,0 24-10,3 36 5,2-27 0,-2-5 0,5-9 4,-1-4-6,5-6 2,1-2 1,-1-13 0,3-1-2,1-12 0,0-2-1,2-11-1,1-8 1,-5-7 0,0-4-1,-4 7 3,-3 6-2,-5 19 2,0 9 7,-2 8 5,-1 2-2,2 8-5,2 7-5,0 12-6,-1 4 2,0 4 3,0 0 3,1-4-2,6 4 3,0-2-1,-2 0 3,0 2-1,-4-6 0,-2 2-1,5-2 1,-8-1 6,-3-1 0,-2-4 8,-8-5 3,4-3 6,-4-4 10,1-4 11,-1-2 1,-4-8-4,3 3-10,0-7-17,1 2-11,8 2-6,-2-2-1,2 5-16,3-2-14,0 2-39,0 0-25,4 2-37,0 1-12,0-3 90</inkml:trace>
</inkml:ink>
</file>

<file path=word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6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878,'0'9'329,"0"1"-270,0-2-10,1-4-30,-1-2-20,0 0-17,0-2-12,0 0-22,0 0-16,0 0 42</inkml:trace>
</inkml:ink>
</file>

<file path=word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5.5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226 781,'23'35'300,"-35"-33"-188,1 0-64,6-2-9,-2-5 4,-1-8-9,2-1 1,0-13-2,6-1-1,7-5 3,-2-8 0,0 8 4,-2-1 5,-1 12 8,-2 10 3,2 9-13,3 8-13,-1 16-22,-1 7-12,2 16 1,-6 4 6,3-1 2,2-2 0,-1-5-1,4-3-1,-2-6-11,2-2-10,-2-13-25,-2-2-18,-1-8-18,-3-4-5,1 1-5,-2 0 183,1-3-78</inkml:trace>
</inkml:ink>
</file>

<file path=word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0:52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7 523,'0'0'248,"2"1"-96,-2-2-30,-1 1-23,1 0-6,0 0-11,-1 0-6,1 0-8,0 0-6,0 0-13,0 0-10,0 0-15,-1 0-6,1 0-12,-1-1 1,0 0-5,0 0-3,0 0 1,0 0 1,0 0-1,1 0 2,-1 0-2,0 1-2,0-1-9,0 0-10,0 0-20,0 0-9,1 0-4,-1 0 4,0 0-3,0 0-19,0 0 51</inkml:trace>
</inkml:ink>
</file>

<file path=word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0:51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9,'0'0,"0"0,0 0,0 0,0 0,0 0,0 0,0 0,0 0,81-76,-48 45,-7 8,-5 1,-4 11,-7 1,-3 5,-3 3,-1 0,-1 2,-2-3,-2 3,-1 0,-1 0,-3 0,-1-2,1 0,-2-1,-1-1,1-1,-1-2,1 0,-1 0,3 2,0 0,2 3,0-1,1 1,1 2,1 0,-3 0,3 0,-3 0,0 0,5 0,0 0</inkml:trace>
</inkml:ink>
</file>

<file path=word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0:35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9,'92'46,"15"-31,-30 1,229 29,153-45,-138 0,92 46,123 61,183-61,-597-61,-45-138,91-61,-91 76</inkml:trace>
</inkml:ink>
</file>

<file path=word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19.2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2 106 852,'-6'-2'318,"9"3"-244,-8-8-34,12 5-34,-1-3-10,1-3-6,2 3 1,0-3 4,5 2 4,6-1 1,7 0 0,2-2 0,0-4 0,6 6 1,1-2 0,2 2-8,4 6-7,-4-2-7,-2 6-2,-6 7 5,-11-3 2,-7 13 6,-15-2 3,-16 9 6,-7 7 3,-18-3 1,1 6 0,-6 0-2,1 1 1,2 4 1,-5-5 1,5-4 5,-1-2 2,9-9 1,13-1 1,9-11 0,10-5-4,14-5-4,5-4 0,20-4-3,10-1 2,7-7 0,4 0 0,-1-4-2,-6 1 1,6 6-1,-4 2 0,-2 8-1,-4 2 0,-21 3 0,0 7 0,-20 6 2,-10 6 0,-19 9 1,-14 6 1,-11 7-3,-5 3 1,2 7-2,0 0 1,3-3-1,1-5 3,5-15 4,13-4 1,17-11-1,12-3-2,25-4-3,5-8-3,12-2-1,8-5 1,3-6 0,4 3 0,5-6 4,4 5-3,0-1 1,-1 3-2,-8 2-10,-5-2-13,-8 3-80,-5-2 70</inkml:trace>
</inkml:ink>
</file>

<file path=word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21:35.4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</inkml:trace>
</inkml:ink>
</file>

<file path=word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9:46.30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5 53 715,'-27'48'273,"31"-48"-167,3 0-102,0-1-3,2-2 3,-1 1 1,1 0 2,-1 1 1,0 0 6,2 1 8,3 0 7,-1 0 7,8 1-8,1-1-7,3 0-11,1 0-4,0-2-4,1 0 1,-1-3-1,4-1 0,-2-4-2,4 2-9,-1-1-13,-1 1-4,0 1 1,-5 0 6,0 2 14,0 0 3,-5 2 1,1 0 1,-7 3-1,-6-1-2,-1 1 0,-3 0 2,-3 2-2,2 0 3,-3-2-7,0 0-2,0 0-2,0 0-1,-9 3 8,-42 12 4,27-13 10,-5-2 6,3-1 12,-1 0 5,2 0 6,2 1-2,2-1-11,4 0-7,2 0-10,-1-2-2,4 1-5,1 1-1,5-1-1,2 0 0,0 1 3,3-1-4,1 1 1,1 0-2,0 0 0,0 0 2,0 0-4,5 0 4,10 0-3,26-4 3,-27 4 0,-2-2-1,-1 3-3,1 0-3,-1 0-6,-1 1-5,1 2-29,-2-1 29</inkml:trace>
</inkml:ink>
</file>

<file path=word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9:45.23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04 13 689,'-11'1'269,"-3"-1"-200,4 0 4,0 0-30,-5 0 1,4 0 0,4 0 1,-1 0-2,1 0-5,5-1-12,-4 1-1,2 0-12,6 1-7,7-1-5,3 1-3,6-2 2,-1 2 4,2 0-1,2-1 0,-1 0-3,1 0 0,-2 0 0,-1-1 3,0 0-2,1-2 1,-6 0 1,-3 1 0,-2-1-2,-2 2 2,0 0-2,0-1-1,-1 3-3,-2-1 0,-3 0 2,-1 0 0,0 0 2,0 0-1,0 0-4,-1 0-6,-12 4-6,-31 16-2,27-9 2,-1-3 6,1 2 2,1-3-1,5 2-3,2-2 1,6-2 5,1-2-1,6-3 3,4-1-3,5 1 0,4 0 4,6-5 2,1 0-1,6-2 4,1-1 4,-1 2 3,3 0 4,-2-2 0,0 2-2,2 2 0,-6-1-4,-3 3-2,-3 1-1,-6 1-2,-1 0 0,-5 2-2,-2-2 1,-1 2-8,-1 0-5,-3 0-25,1 2 53,-5 2-18</inkml:trace>
</inkml:ink>
</file>

<file path=word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6:55.75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,'15'0,"16"0</inkml:trace>
</inkml:ink>
</file>

<file path=word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46:35.10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29,'168'-15,"322"1,-353 14</inkml:trace>
</inkml:ink>
</file>

<file path=word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6:04.27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53 30 591,'-98'39'248,"81"-35"-148,1-3-26,9 2-12,-1-3-18,1-3-12,7 2-15,0 2-3,17 4-11,3-1-3,7-1 3,5-3 0,4-5 0,2-1 5,14-1-3,2-1 0,15 3 0,3-3-2,3-2 0,1 2 0,2-2-1,10 5-2,1-1 0,2 3 0,-6 1 2,-6-3 1,8 9-1,-3 0 0,-3 3 0,-6 2-2,-11-5 0,5 2 0,-3-5 0,-1-1 2,-6 4-2,-11-6 0,-7 1 0,-5-2 0,-4-1 1,1 4 3,-7 0-2,-3 2 1,-12-5-1,-1 2 2,-5 0 0,-2 1 4,-2 4 7,-2-3 0,0-1 1,0 0-2,0 0-12,0 0-3,-4 0-17,-4 1-15,-27 14 120,30-11-77</inkml:trace>
</inkml:ink>
</file>

<file path=word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59.03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3 102 806,'-14'-10'302,"5"5"-229,2 0-20,-2-1-24,2 3-6,-4-1-9,1 4 1,1 0 9,5 2 3,1 1 2,3-3 0,2 2-11,-2-2-4,0 0-6,0 0 0,0 0-3,13 4 2,41 8 2,-17-8-1,9-1 0,4-2-2,7-1 0,1-6-2,24-2 2,9-1-2,13 0-2,4-3 1,7-2-2,1 3 1,2 2 0,0 1 1,-3 4 0,1 0 1,-4 2-2,-3 1 1,-3 0-3,-8 1 2,-13-2 2,-5 2-1,-20 1 5,-9-2 2,-8 4 7,-7-1 4,-17-1 1,2 7 1,-12-6-3,-8-2-2,6 3-2,-2-2-7,-1-1-4,0 0-2,-5 0-2,1-2 3,-1 1 2,0 0 5,0 1 5,0 0-2,1 0-3,0 0-4,-1-1-5,0 1-1,0-1 0,0 0-1,0 1-1,0 0 1,0 0-1,0 0-4,0 0-32,0 0-22,-7 1 10,-33-2 19</inkml:trace>
</inkml:ink>
</file>

<file path=word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5:57.83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9-16 1172,'0'-2'429,"0"1"-379,1 1 14,-1 0-16,0 0-27,0 0-9,0 0-6,0 0 0,0 0-14,0 0-3,0 0-5,0 0 1,0 0 0,0 0-9,0 0-30,0 0-13,0 0-5,3 7-3,-3-6-16,0 0-35,13 5 80</inkml:trace>
</inkml:ink>
</file>

<file path=word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4:19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5:18.27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130,'0'0,"0"0,0 0,0 0,0 0,0 0,0 0,28-89,-18 65,-3 7</inkml:trace>
</inkml:ink>
</file>

<file path=word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17.531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 116 635,'-4'-4'251,"4"3"-173,3-10-47,4 0-17,7 0-12,3-6-2,9 4-2,-3 1 1,1 1 3,1 4 1,-12-1 0,2 2 1,-7 4-4,-4 0 5,-3 2-1,6 2-4,-9-2-18,3 3-51,-6-1 46</inkml:trace>
</inkml:ink>
</file>

<file path=word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1.7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81 922,'-21'0'350,"14"-3"-275,5 4-5,4 0-44,11-2-11,16 2-13,7-4 3,16-2 5,0 1 1,-2-5 1,2-1-6,-5 1-4,2 0 0,-2 1-1,-8 0 3,-5 3-1,-11 1 0,-15 0 0,-1 4 4,-14 2 7,-8-2-2,-10 3-1,-11 0-1,-11-2-6,3 10 0,-4-5 3,9 4 4,5-2 4,2-3 7,9 0 0,1-5-9,9 0 2,4-1-6,9 0-9,1 2 6,11 0-12,9-2 3,13-2 0,12-2-15,23-4-35,16-3-24,22-14 44</inkml:trace>
</inkml:ink>
</file>

<file path=word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1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9 134 844,'-41'14'323,"33"-23"-257,1-9-3,2 5 0,0-2-14,-3 0 3,5 9 1,1 1-8,3 6-13,5 1-13,10 0-11,6 4-9,14-3 0,7 0 2,15-3-4,2-2 3,-2-4-1,-1-2-1,-11-3 5,-2-2-1,-9 2 2,-6 2-1,-14 0-4,-5 2 0,-15-2 1,-7 7-3,-15 6-7,-10 3-1,-8 13-5,-6-1 3,-12-1 8,-1-1 1,4-2 5,1-6 1,18-2-1,11 0 2,10-8-1,6 1 8,10-3 10,3 3-3,6 0-5,4-6-5,10 2-6,5-8 3,10 3 1,4 1-1,10 2-7,2 6-22,-3-4-31,3 9 33</inkml:trace>
</inkml:ink>
</file>

<file path=word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42:59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211,'0'0,"0"0,0 0,0 0,0 0,0 0,-7-92,3 68,-3-2,0 2,0 0,-2 3</inkml:trace>
</inkml:ink>
</file>

<file path=word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32.9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118 313,'1'0'183,"-4"-1"-27,1 1-72,1-1-8,0 0-33,0 1-4,0-1 6,-9 0 5,-31-5 0,30 4-3,5 2-8,-2-3-3,5 3-7,-2-1-9,0 0-8,4 2-3,-2-1-3,2-1 4,0 0 1,0 0 1,0 0 0,0 1 0,1 0-5,0 0 1,0 0-7,0-1-1,0 0 3,0 0-5,0 0 5,0 1 2,0 0-3,0 0 5,13 0-4,35 0-3,-20 1 5,6-1-3,17-1 3,1-2 2,14-6-3,5-1 2,13 1-1,1-3-5,2 4 1,-1-1-2,-6-1 3,4 6 6,0-3 3,1 4 6,-12-1-4,-7 1-1,-7 3-5,-9-2-6,-11 3 4,-5 2-3,-11 2 3,-7 0 5,-5 0-1,-8-4 5,-3-1 4,4 2-2,-4-2 4,0 0-2,0 0 11,0 0 2,-1 0 7,0 0-3,0 0-16,0 0-8,0-1-42,0 0-27,0 1 36</inkml:trace>
</inkml:ink>
</file>

<file path=word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24:50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,'520'-15,"-106"15,-307 0,0 0,-77 0</inkml:trace>
</inkml:ink>
</file>

<file path=word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4.8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18 779,'1'-3'283,"2"2"-240,-1-1-6,-2 1 6,0 0 3,0 0 2,0 0 0,0 1-16,3-7-11,7-6-6,27-30-4,-19 27-7,-8 1 5,2 8-2,-3 0 5,-4 6 0,2 1 0,0 7-7,4 5-4,-2 7-2,-6 2 0,1 4 1,-1-1 3,1-6 0,5-1 0,-6-9 0,0-2 2,0-6 4,-3-1 3,4-3 8,0-5 0,0-8-4,-1-6-1,3-6-10,-2 1-2,0 10-1,2 8-3,-5 8 1,2 1-7,4 10-6,-3 4 0,5 8 1,0 6 6,3-1 6,2 1-7,17-6-23,17-11-7,39-24 21</inkml:trace>
</inkml:ink>
</file>

<file path=word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4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25 830,'10'-16'288,"11"-5"-260,4-10 5,18-4 12,8-2 4,11 5-7,2 7-7,-4 9-11,-8 6-8,-11 10-4,-6 3-9,-9 13-3,-7 5-4,-11 18 1,-8 10 10,-20 12-3,-9 6 3,-16-1-10,-5 1-4,3-8 0,0-8 1,8-16 1,10-8-4,9-14-1,7-8-1,8-5 4,2-2 7,-2-6 1,7 2 3,5-3-1,8 0 0,8 7-2,3 5-1,5 11 1,0 1 1,1 6 0,0 1-1,0 1-5,-1-1-9,-4-6-31,-3-5 71,-5-7-28</inkml:trace>
</inkml:ink>
</file>

<file path=word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3.8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57,'1'8'265,"1"8"-215,0 27-15,0 13 5,-1 18 2,-1 15-9,1 10-13,0 0-2,-1-5-4,2-13-2,-1-19-5,-1-7-3,-3-15-9,2-8-15,-1-16-112,-1-9-173,2-20 199</inkml:trace>
</inkml:ink>
</file>

<file path=word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2.3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-3 861,'2'-1'301,"5"10"-281,-3 5-9,5 25-12,1 19 0,-9 35 5,4 26 2,-4 39 2,-2 12 0,7 25 0,2-2-4,3-4 1,5-12 2,6-23-2,4-9 1,7-26-21,3-10-6,6-22 13</inkml:trace>
</inkml:ink>
</file>

<file path=word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39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3 622,'43'-7'293,"-46"-4"-74,-2-6-170,3 0 2,-1 0-7,0-4-3,2-1-3,-2 0-4,-2-2-11,4 2-1,-3 5-8,2 5-5,2 8 1,0 4-3,2 6-5,-1-1-1,2 10-6,1 2-2,-2 7 7,2 3 0,0-3 3,-1-1-1,2 0-18,-3-4-7,4-2-18,-2-3-10,-1-7-18,-3-1 41</inkml:trace>
</inkml:ink>
</file>

<file path=word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16.64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54 19 454,'-17'-8'197,"-1"1"-117,2 3-6,-11 2-27,5 3 4,-9 3 15,2 3 5,2 1 2,0 4-8,6 0-19,0-2-6,4 1-13,5-1-8,3 2-10,2-3-4,3 0 2,-1-1-5,1-2-1,1 1 3,0 0-4,-1 0 2,1 3-1,-2 2-1,-6 6 1,-4 0 1,-4 2 4,1 4-3,-2-2 3,5 6-1,5 1 0,0-5 3,9 0-9,-1-1 3,-1-4-3,5 1-1,1-2 3,6 0-3,9-2-2,-5-2 2,7-1 1,-1-2-1,5-2 2,6 3-4,9-5 0,5 3 2,12-1-7,-2-2-3,4 2-15,-2-1-3,-5 0 0,3 2-2,-3 0 11,2 1 4,-1 4 10,2 1 4,-8 4 2,-6-1-5,-9 4-3,-10-2-3,-2 4 1,-4 3 5,-6-6 2,2 2 6,-7-4 1,2-2-3,-1-1 2,1-4-2,3-5 0,3-4 0,7-4-6,4-4 1,5-6-11,4-5 0,6-1 0,0-8-2,3-2-3,2 3-2,-7-10-6,-3 6-2,-6-3 2,-5 0-2,-4 6 0,-2 1-5,-6 9-3,-3 2-25,-5 4 44</inkml:trace>
</inkml:ink>
</file>

<file path=word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39.5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34 560,'-2'-6'204,"-2"-4"-172,4 9 3,0-3 9,-3-4 8,3 7 14,0-2 4,0 3 3,0 0-6,0 0-16,0-1-9,0 0-13,-1 1-8,1 0-3,0 0-3,0 0-8,0 5-1,4 26-1,7 61 0,-6-21 1,1 4 1,-1 3-4,-5-7-3,0-8 3,-2-9-2,-3-19 1,3-7 4,-1-12 0,-2-5 0,2-7 3,-2-1 0,0-4 1,0-4 0,-4-6-3,6-2-3,-1-7-8,2-3-2,5 1-3,2 3 2,1-2 3,5 4-3,5 1 5,-2-4 2,8 7 0,1 1 1,1 1 0,4 5 0,-2 3-1,-5 0-1,-1 5 1,0 7-3,-5 2-1,2 4 4,-10 6-5,-7-1 1,-7 6 2,-7-2 1,-6 4 4,-1 0 1,-5-5 10,-4-1-2,-2-4 6,1-4 0,5 1-5,4-5 0,7-5-6,2-1-3,4-5-3,3 1 1,0 0-12,4-1-7,1 1-47,2 0 39</inkml:trace>
</inkml:ink>
</file>

<file path=word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0.9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2 211 614,'0'-14'98,"-5"-4"-218,-8 2 77,-1 2 64,0 7 155,3 5 19,0 8-69,0 3-34,-2 13-43,-1 2-2,3 6-12,4 3-7,4-5-10,5-2-6,5-6 0,5-4 2,5-8 1,4-2 4,5-9 1,6-4 2,3-9-3,-3-6-4,-3-8-3,-6-3-1,-8-2-3,-3 3 1,-6 11-2,-6 5 6,-3 11 5,-2 1 0,-5 9-6,-5 5-10,-2 12-7,-3 6-5,0 5-2,5 3 5,-1-8 3,8-3 4,8-8 2,0-4-2,7-5-1,3-3 0,-1-5-1,3-3 2,3-10 5,1-6 1,1-10 4,-2-9-3,-7-10-4,-4 0-1,-9 1-1,-1 4 4,-8 13-5,-8 8 3,2 13-1,-8 9-2,-3 17-2,3 11-7,1 14-5,5 6-2,6 2 3,3-7 3,9-7 8,5-7 0,7-10 2,3 1 0,4-12 0,7-2 0,-2-10 1,6-8 2,8-7-2,-6-7 2,1-6 0,-9-4 1,-10-4 1,-8 2 0,-8 7 1,-1 8-2,-7 11 2,-3 7 0,-6 12-9,-10 5-1,-2 19-6,0 5-1,4 4 7,9 3-1,9-7 4,5-4-1,8-9 0,2-5 1,7-8-5,3-3 1,5-8 2,4-7 1,11-9 4,-5-8 2,2-13 0,0-4 3,-11-10-1,1 1-2,-11 5 1,-7 4-2,-11 13-1,-4 9 4,-13 14-1,-1 10-2,-7 16-4,-1 13-6,5 19-2,-1 2 4,10 2 4,5-5 4,9-10-1,3-8-2,11-9 0,4-6-2,9-11-2,5-6 4,4-8 0,4-6 0,6-12 3,3-1-2,-7-14 2,-4 1-2,-10 4 1,-9 0 2,-8 13 0,-3 3 3,-7 10-5,-8 5-1,-4 11-4,-6 9-1,-10 13-4,-2 4 0,-1 6 1,4-1 0,10-7 2,8-3 4,7-7 4,5-7-1,4-8 3,5 0-2,6-6-3,3-5-3,9-7 6,6-11-3,3-10 4,3 0 3,-1-10-5,-9-1 3,-11 0-3,-7-4 0,-13 6 2,-3 7-4,-10 14 2,-6 5 1,-6 14-3,-3 5-3,-1 16 0,1 14-7,-3 13 3,6 6 4,8 1 1,4-5 0,11-12 4,6-6 0,6-8 0,5-7 0,2-8-4,6-3 2,7-12-2,4-5 3,6-14 2,0-3-3,-1-10 4,-3-4-2,-7 3-1,-5 2 1,-12 5-2,-7 6 4,-11 8-3,-7 2 2,-6 13-3,0 5-1,-9 16-2,-1 9-3,-4 12-1,2 4-3,5-3 3,4 3 3,11-13 0,3-3 3,11-4-12,1-9-13,11-1-21,3-6-17,9-3 37</inkml:trace>
</inkml:ink>
</file>

<file path=word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06.21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6 39 760,'-13'-31'275,"9"30"-237,2 1-14,-4-1-5,3 1-8,-1-2-5,2 0 0,1 1-3,0 0-3</inkml:trace>
</inkml:ink>
</file>

<file path=word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34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2 310,'36'-32'137,"-34"27"-40,1-1-12,-1-2 14,-2-1 12,0-1-6,0 4-15,0 3-19,-1 0-15,3 4-23,-2-1-7,0 0-16,0 0-5,7 29 3,8 66 0,-9 17 5,4 35-3,-2 23-1,2 8-2,4-5-2,-3-19-1,-1-13 3,3-10-4,-11-21-1,0-5-1,-3-16-1,-7-8 2,1-10 0,-3-6 4,0-17-6,2-4 1,5-16-1,-1-6-6,4-12-9,-1-7-14,2-6 6,5-5 10</inkml:trace>
</inkml:ink>
</file>

<file path=word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07.5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56 675,'-2'5'271,"-1"0"-190,3-5-9,-1-3-13,3 1-15,-2 1-7,0 0-12,0 0 4,10-10-5,39-35-1,-26 17-9,8 0-3,6-10-8,4-2 2,9-4-1,0 0-1,-4 6 3,-6 2-1,-10 9 3,-2 1 0,-7 7 0,-4 4 2,-4 12 0,-6 2 2,-4 3 1,-2 4 2,-1 3 5,0 6 2,0 5-2,-3 1-2,-1 2 1,1-3-1,1 6 3,0-2 1,3 7 4,1 7 1,-1 9 1,4 4 3,3 0-11,0-6-3,4-5-4,-1-6-3,1-8-2,-1-4-4,-5-5 1,1-3-1,-7-7 4,3 3 4,-2-7 9,-1-2 2,1 2 2,-2-3-3,0 0-13,0 0-3,0 0-20,0 1-16,0 0-49,0 0-29,0 0-29,0 0 359,1 0-180</inkml:trace>
</inkml:ink>
</file>

<file path=word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3.6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-4 496,'-5'0'276,"1"6"-7,-1 7-209,5 22-15,0 9-1,5 26 7,0 14-7,0 15-15,-1 2-10,-2-6-12,-1-7-2,-2-10-4,-2-5-4,-5-13-19,0-8-16,-1-24-295,0-7 236</inkml:trace>
</inkml:ink>
</file>

<file path=word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3.3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55 803,'-7'3'292,"9"0"-245,5 2-25,9-2-13,7-2-1,10-7 3,1-4-3,7-4-18,-3-3-31,2-6 27</inkml:trace>
</inkml:ink>
</file>

<file path=word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3.1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-4 725,'-85'-7'285,"71"24"-182,4 13-68,-6 4-11,7 10-1,3 4-1,2 0-1,10 2 1,0-7-13,1-5-2,6-12-7,1-9-3,8-12-5,3-6-3,3-18 1,-1-6-3,-2-12-39,-4-5-194,-6 0 175</inkml:trace>
</inkml:ink>
</file>

<file path=word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2.7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2 867,'-7'-14'308,"9"14"-285,4 2 0,10 16-10,11 16 10,15 23 24,10 13 9,8 41 7,-1 13-7,-8 24-20,-8 19-9,-13-12-15,-4 8-2,-9 2-4,-5-11 2,-11 5-3,-7-13-1,-9-19-6,-5-9-10,1-24-19,2-16-16,4-24-25,4-14-28,3-34 67</inkml:trace>
</inkml:ink>
</file>

<file path=word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1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9 764,'34'-18'295,"-26"-2"-209,-2-2-23,2 3-19,5 3-7,-5 2-16,-3 3-4,-3 5-7,-2 2-3,1 4 4,1 2-2,1 6-2,0 3 5,-2 3-4,0 2 1,-1 2 1,0-2-1,2-4 0,1-3-2,3-4-1,1-2 0,2-3 3,0-5 1,2-8 2,0-5 1,2-6-6,-2-1 0,2 4-4,-3 4 2,-2 11 10,0 1 1,-5 6-2,-2 3-5,-1 7-10,-1 5-5,-1 7-10,2 0-9,3 2-14,4-4-12,2-5-16,-1-4-6,3-12 48</inkml:trace>
</inkml:ink>
</file>

<file path=word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15.8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472 565 368,'28'-69'253,"0"1"10,-5 5-138,5 6-41,-5 16-42,-6 1-14,-2 5-15,-3 3-5,-3 3-4,-2 1-1,1 6 0,-4-3 0,-1 7-5,0 4 2,-2 8-4,-2 2 4,-3 8 8,-5 1 1,-6 11 13,-3 2 0,-3 5 1,0 4 2,-1-5-5,4 0-8,2-7-1,4-5-3,8 0-14,6-4-3,5-6-9,0-4-3,5-11 10,3-5 4,-1-8 3,3 1 5,-4 0-1,-2 2 4,-4 8 2,-6 0 1,-7 7 4,-6 4 1,-10 5-5,-6 5-1,-10 12-4,-6 1-3,1 11 1,2 2 0,6-4 0,4 1-1,10-9-11,1-4-12,12-6-21,2-1-3,4-4 5,4-2 8,0-4 23,-2 2 9,0 0 17,0 0 8,0 0 7,0-4 0,-1 3-11,0 1-2,-6-4-15,-45-7-6,18 22-13,-4 3-5,2 4 0,0 0 3,9-2 6,6-2 2,7-6 2,8-1-1,7-6-4,5 0-3,10-2 2,6-4-3,14 2 9,0-4 1,3 0 4,-3 2 2,-10-2 2,2 3 1,-9 1-1,-2 3-114,-6 3 87</inkml:trace>
</inkml:ink>
</file>

<file path=word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1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60 408,'-27'-49'235,"28"43"-17,-1 3-69,-1 0-54,1 4-21,0-1-33,0 0-6,1 15-8,7 47 3,-4-21-3,-1 1-5,1 2-7,-3-6-1,2-3-8,-5-1-3,-2-6 2,2 0 0,-5-7 5,1-7 6,1-5 4,-1-6 3,2-5 3,0-3-5,0-12-4,1-2-8,3-11-5,2-1-2,8 1-1,1-3 4,6 10-3,3 1-1,6 10-1,2 6 1,-2 0-1,6 6 1,-10-1-2,1 3-3,-5 5-4,-4 1 0,-2 6-4,-9 3 0,1 6-5,-17 2 0,-3 1 7,2 3-2,-18-3 12,8 0 1,-3-3 4,-5-4 1,9-5 5,0-1-1,-1-6 1,7 0 0,2-2 4,2-5-3,7 2 2,-2-3 0,6 2-13,1 0-5,0-2-16,1 0-13,0 0-17,0 0-5,0 0-223,0 0 195</inkml:trace>
</inkml:ink>
</file>

<file path=word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0.6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717,'-3'3'267,"3"2"-207,-2-3-11,1-2-8,0-1-3,0 0-13,0 1-13,0 0-30,1 0-2,-1 0 12</inkml:trace>
</inkml:ink>
</file>

<file path=word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0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549,'0'6'256,"-2"-3"-110,1 4-32,-1-4-42,1 0-23,0-3-36,0-1-15,1 1-40,0 0-51,0 0 62</inkml:trace>
</inkml:ink>
</file>

<file path=word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0.2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9 807,'-5'-2'311,"3"-1"-221,3 3-17,-1 0-26,0 0-5,0 0-22,-1-1-9,0 0-14,1 0-12,0 0-37,0 1-29,0 0 50</inkml:trace>
</inkml:ink>
</file>

<file path=word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2.28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49 663,'14'-48'294,"-14"47"-142,0 2-65,0 1-55,0-2-12,0 0-12,-1 0-5,-1 13 2,-4 29-1,3-31 1,1-4-1,2-3 2,-2-4 2,2 0 9,0-1 6,0 0 7,0 0-1,0 0-4,3-9-5,8-28-4,-14 32-1,1 6-4,-1 2-4,1 10-12,-2 6-14,1 7 11</inkml:trace>
</inkml:ink>
</file>

<file path=word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1.8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83 130 710,'0'-1'291,"0"0"-183,0 0-36,0 0-27,0 0-8,-1 0 1,0 1-2,-2-3 4,-18-6-4,-38-27-6,24 27-4,-6-2-12,-6-2 1,5 3-4,-2-2-1,1 4-7,7 4 1,1 0-5,5 3 2,4 0-1,1 0 1,6 0 6,9 1-6,5 0 1,9 1-5,4 1-8,-2-2 2,7 0 2,-4-2 3,10 2 6,-1-1-1,-2 2 3,-1 2-2,-10-1-1,2 4 2,-2 3-1,0 9 0,-3 12 3,-2 14-5,-6 22 4,-3 7 2,2 24-1,-3 5 4,10 4-6,-3-5 1,2-16-3,-2-6 4,-5-13 2,2-1 4,2-15 12,1-8 1,1-17 1,1-4-4,-1-9-9,2-3-1,-2-7-2,0 0 8,-2-2 9,3-1 1,0 1-2,0-1-9,0 0-13,-17-2-3,-23-4-1,31 7-12,1-2-21,0-3-26,-4 2-40,4-1-15,3 4 68</inkml:trace>
</inkml:ink>
</file>

<file path=word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45.88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2 150 652,'24'-39'240,"-30"39"-189,2 0-25,-7 0-5,6 0 6,-6-5 17,3 3 6,4 0 5,-10-6-2,9-1-5,-2 0-10,2-4-12,5 5-5,0-3-7,-2 0 1,2 2 0,-1 0 2,1 6-2,-3-2 0,-4 3 2,3 0 0,-3 0-4,2 2-2,4 2-6,-9-3-1,7 1-3,0 0 2,1-1-4,2 1-2,0 0 2,0 0-1,0 0 0,0 0 2,0 0 1,0 0 0,0 0 0,5 4-3,1 4 2,27 28-2,-32-28 4,-1 4 1,0-2 2,0 4-3,2 3 1,3 0 1,-5 2-4,3-2 3,1 2-3,2 1 1,-3 0-1,-4 2-1,3-5 1,-9 4 4,5 1-1,2 0 0,-4 9-1,8-3 1,0 2-2,4-1-1,-1-2 1,-3-5 0,-1-3-1,-3-3 0,6 3 1,1 0-1,3 1 0,1 1 0,-9-3 0,1 1-1,1 2 1,0-2-1,-2-3 1,6 4-3,-11-4 3,3 3 3,0 3-2,-8-1 2,10 8-2,-3-3 0,0 3-1,-1-2-1,-9-3 1,5 3-1,3 0 1,5 2 2,0-3-2,-4-1-2,-3 0 1,-8-6 2,3 4-1,6 1-1,2-3 1,1 5 0,1-5 1,-1 1 3,0 1-3,2-1-3,-3-2 1,2 4 2,3 2-1,-3 1 1,5 0 0,-1-2-4,0-2 2,-2-1 0,-2 4 1,-1-3 0,-2 1 0,3 0 1,5-1-1,-1 2 4,0-1-3,-1 1 3,-3 3-4,5 1 0,-6-2 1,3 3-1,-1 1 1,-5-1-2,5 2 1,0-1-1,-6 0 1,5 2 3,-6 2-2,5 4 1,-1 0-1,-5 1-1,0-3 5,-3 1 2,9 0 2,-3-2 1,4 3-2,-1-5-2,-11 0-3,4-1-2,-1-2 1,-1-1-2,10-1 0,0-2 4,2 1-2,2-1 3,-4 1-3,-5-5-2,1-2 5,-1 0-4,-5-3 1,10 4 0,-5-1-5,0 1 3,4 1 0,-2-3 2,2-3 1,-2-1-3,0-8 0,-2-2 2,2-3-3,1-3-5,1 0-13,0-1-14,0 0-16,0 0-11,0 0 112,-9-1-50</inkml:trace>
</inkml:ink>
</file>

<file path=word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36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29 52,'-51'8'67,"52"-13"29,-2-5 8,2 4 18,-3-5 10,2 9-7,3 3-3,-2-1-48,-1-1-25,0 0-14,-1 0 9,1 0 4,0 0 0,0 1-4,0 0-14,0 0-4,0 0 1,0 0 7,0 0-5,0 0 0,1 11 2,5 38-10,-6-28-2,-1 2-4,1 4-8,1-3-1,1-1 5,0-2-4,-1-4 5,-1-2-6,-1-2 1,1-4-3,0-2-1,2-3 1,-1-2-2,0-2 0,-1 0-3,0-1 8,0 0 2,0 0 6,0 0 2,6-10-8,22-31-3,-17 26-5,1-1 2,0-1 2,2 2-2,1 2-3,1-3-1,0 4 0,-3 0 0,-3 4 3,-3 4 0,-5 2-2,-1-1 0,0 4 0,-2 0 0,1 0 0,0 0-1,0 17 1,0 39-2,-3-32 3,3 8 3,-1-6 3,1-4 4,4-2-2,2-5-4,6-1-2,3-1-5,-2-8-3,11 0-1,4-13-23,4-8-20,14-13 31</inkml:trace>
</inkml:ink>
</file>

<file path=word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17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9 758,'2'0'271,"6"0"-240,3-3-13,3 1-6,0-5-2,3 1 6,7 2 3,3-4 4,6 0 0,5 2-3,5 0 1,5 2-3,8-2-1,-1-4-4,-4-6-4,-2 0-2,-8-3-2,-2 4-1,-6 4 1,-6 5 3,-12 4-6,-6-2 8,-10 3 16,-6 1 1,-11 8 4,-6 5-4,-10 8-20,-5 0-2,-4-3-5,-4-2 3,-10-7 2,0 0 1,3 0 0,7 1 1,14-1-4,3 0 1,9-5-3,4 0-3,5-4 2,2-4-1,4 1 7,1-2-4,3 0-2,1 2 3,-1 0-2,0 0 1,2 2 2,0 0-4,0 1-1,0-1-1,0 0 1,14-1 1,38-5-4,-25 1 3,9 3-1,3 2 3,1-6-5,2 3-6,-7-4-20,-4 1-18,-2 7 31</inkml:trace>
</inkml:ink>
</file>

<file path=word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3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2 175 551,'1'-17'244,"2"-1"-123,-2-3-32,1 2-30,2 0-3,-2-1-3,3 5-1,-1 0-15,-1 2-7,1 7-8,-2-2 0,-1 3-2,1 4-3,-2-1 2,0 2-2,0 0-2,0 0-3,0 0-7,-1 26 3,-10 48 11,-4-19 7,-1 32 6,0 12-5,2 5-12,1-2-7,-1-22-7,-1-13 2,1-19-3,-1-9 3,7-10 5,1-9 2,2-11 6,3-2 0,-1-8 3,-2-5-2,6-10-4,-4-12-5,8-9-6,11-2-2,0-1 0,11 6 0,-3 9 1,-2 3-1,2 9-3,2 9-3,2 8-3,0 6-1,-2 7-1,-2 6 3,-7 1 2,-3 2-1,-5 4 4,-2-4-2,-7 1 2,-6-4 3,-11-4 13,-8-3 3,-6-1 11,0 0 0,-1-6-8,2-5-8,6-5-31,6 1-12,5-1-23,5 1-6,7 5-7,-2-4-4,6-1 45</inkml:trace>
</inkml:ink>
</file>

<file path=word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9:15.09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29-3 704,'0'0'300,"0"0"-166,0 0-71,-1 0-18,1 0-25,0 0-7,0 0-6,-1 6 2,-3 10-1,-19 37 0,-3-9-6,-3 3-3,-12 4-5,-1-4 3,-6-7 7,3-3 3,14-6 3,4-7-2,19-9-5,5-5-2,12-9-5,8-2-1,17-13 0,13-8 0,8-11 7,4-4-2,-3-1-3,-3 4 2,0-1-5,2 9 2,-2 7 2,-7 1-1,-13 12-3,-4 4 0,-14 13-2,-7 0 0,-8 13 2,-17 0 3,-13 6 2,-4 8 2,-19 1 8,0 2-6,-3 3 6,3 2-4,11-4-1,10-4 0,11-15-3,3-7 1,16-12-9,2-5 2,15-5-2,7-10-3,9-9 10,9-5-2,15-3 3,4-2 5,10 6-2,-5 2 2,-8 7-4,-6 7-1,-14 9-4,-4 3-1,-13 8-2,-5 2-5,-13 15 1,-5 4 4,-17 15 4,-9 6 2,-14 5 2,-7 5-7,-12 1-8,-1-2-6,7-6-2,3-8 5,26-14 12,9-11 8,19-13-1,14-4 0,15-14-4,8-6-4,24-12 4,3-4 3,2-4 1,5 4 1,-5 0 2,0 2-5,6 7 3,-7 0-1,-14 13-7,-11 4-10,-20 11-13,-8 6 0,-12 9 12,-8 4 13,-8 8 16,-3-4 7,-4 1-2,1-6 0,8-9-7,-3-2-6,13-8-12,4-4-41,9-14 34</inkml:trace>
</inkml:ink>
</file>

<file path=word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2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32 804,'1'-9'304,"5"1"-224,-2-6-15,9 0-14,3-8 1,10 3-4,7 4-3,6 1-13,4 3-8,-2 7-7,3 4-3,-9 1-1,-5 6-1,-13 1 2,-5-3 4,-7 10 6,-17-6 6,-18 12-4,-9 3-2,-17 0-11,9 4-8,1-2-9,6-6-16,12-2-56,6-4-25,14-3 55</inkml:trace>
</inkml:ink>
</file>

<file path=word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1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131 589,'-23'-19'240,"27"-1"-142,2 6-50,-1-2-8,-3-2 9,1 10 6,-3-8 10,0 8 3,3 4-6,0 0-5,-2 4-13,-1-3-5,-1 2-9,0 0-1,0 1-10,0 0-2,0 0-1,0 5-2,-3 26 8,-14 50 5,7-14 2,-2 10-1,-1 4-10,0 1-6,4-6-7,1-8 1,1-20-6,7-11 0,-7-11-11,4-6-7,4-8-8,-4-1-3,5-12 0,-1-7-11,5-12-20,-4-10 259,7-17-165</inkml:trace>
</inkml:ink>
</file>

<file path=word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9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4 436,'-7'1'233,"1"6"-80,0-5-13,-1-2-55,2 4-7,-1-4-1,1-1 2,4 2-4,-2-2-9,3 0-12,0 1-5,0 0-16,0 0-1,0 0-5,0 0-1,0 0-7,0 0 0,0 0-9,0 0-2,-1 0-4,1 0-4,0 0 3,0 0 0,0 0 1,0 0 1,0 0-1,0 0 3,0 0 7,0 0 6,0 0 5,0 0-1,0 0 5,0 0-4,-1 0-4,0 0-1,1 0-13,0 0-3,0 0-7,0 0-1,0 0 1,0 0 0,0 0 4,6-2-1,14-5 1,29-6-2,-19 16 1,1-4 0,9 1-2,0 0 1,2-5 1,-1 5-2,-5-1 2,0 0 1,-10 0 1,-1 1 0,-7-1-1,-5-3 3,-5 1-4,2 3-1,-4 1 1,-3 1 3,-2-2 3,0 0-2,-1 0 6,0 0-1,0 0 0,-1 0 3,0-1-11,0 0-9,1 0-32,-1 1-24,0 0-64,0 0 52,0 0 39</inkml:trace>
</inkml:ink>
</file>

<file path=word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8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5 23 483,'7'-6'247,"3"0"-28,-2 0-149,4 3-10,-6 0-6,5 3-7,-1 1-9,6 4 2,-3 1-7,-3-1-2,3 4-8,-8-2-7,3 3-9,-6-2 1,-8 0 2,0 1 5,2 3 6,-9 2 0,6 2-5,-7 1-3,-10 1-6,5 1-2,-11 0 1,3-1 0,4 0 2,1 0-1,5-3-5,4-3-4,0-6-12,3-6-1,2-2-8,1 0-7,7 2-23,0 0-169,9-7 159</inkml:trace>
</inkml:ink>
</file>

<file path=word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8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69 586,'5'-35'240,"-4"27"-130,0-4-9,-2 8 0,-4-5-5,5 7-23,4 5-10,-4-1-22,0-2-10,0 0-20,0 0-1,-7 21-3,-12 37 1,8-10 5,1 8 3,-1 6-1,-2 0-3,4-5-4,1-6-1,-1-14-2,3-2 6,1-9-3,1-7 1,0-5-1,2-6-2,-1-6-1,-1-2-4,2-3-14,0-10-15,1-5-25,1-4-15,2-7-1,7 5 37</inkml:trace>
</inkml:ink>
</file>

<file path=word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35.0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8 310 711,'-28'6'252,"4"8"-226,-5-4 4,-4 5-7,3 1 3,-7-6 16,-1 7 8,3-1 17,0 2 1,1 1-16,4 0-7,2 9-19,-1 2-8,4 13-13,2 4-5,4 4-3,3 1-4,7 9-3,2 2-3,8 6 1,2 6-1,9-4 2,3-1 1,9-3 2,5 1-5,5-5 1,11 0-3,10-13 1,6-10 3,11-13 0,-3-8 3,4-17 0,8-4 2,10-19 3,4-5 1,5-12 2,-5-6 0,2-3 0,-6-6 0,-13-2 2,-3-1 1,-18-7 9,-2-5 4,-2-6 8,-9-7 3,-13-4 0,-4 1-3,-20-5-5,-9 1-4,-15 3 4,-9 3 3,-18 13 6,-5 3 4,-14 8-1,-7 4-1,-15 6-2,-8 7-3,-13 16-8,-12 4-1,-8 17-8,0 10-6,-12 17-25,-1 12-13,-1 17-14,4 7-1,-8 16 3,12 10-6,10 20-188,-1 12 166</inkml:trace>
</inkml:ink>
</file>

<file path=word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9:52.42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24 0 790,'-19'32'299,"15"-32"-222,1 1-22,-8-2-20,4 0-9,-1 2-7,-2-2 0,1 1 5,-2-1 4,-1-1 5,6 2 0,2-1-9,0-2-7,-1 1-9,0-3-2,2 2-4,0 1 2,5 2-4,-2 0-2,-1-1 1,1 1-3,0 0 5,0-1-2,9 0-2,36 1 5,-25 0-2,-5 0 1,2-2 1,-1-1-2,-4 0 1,3 2-2,-2 1-1,-1 0 2,-3 0-3,-1 0 3,-4 0 3,-1-1-3,-2 1 1,-1 0 0,0 0 3,-1 0 0,1 0 2,-1 0-3,0 0-3,0 0 2,-4 1-6,-6 3 6,-28 14-2,26-13-2,6-3 6,-1 0-6,5 1 3,0-2 1,3 0-2,0-1 0,0 0-4,0 0-1,0 0 1,0 0-1,0 0 3,1 0 1,9 1-16,30 5-10,-24-4 14</inkml:trace>
</inkml:ink>
</file>

<file path=word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49:51.26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 0 427,'25'19'144,"-24"-19"-128,-2 1-8,-2-1 13,3 0 45,-1-1 20,0 0 34,0 0-4,0 0-33,0 0-20,1 1-38,0 0-10,0 0-11,0 0 0,16 2 6,33 2 3,-32-5 4,-1-1 3,0-1-6,-2 2-1,2 0-5,0 1-4,-2-1 0,-4-1-2,-2 3-1,-4-1 0,-4 1 4,0 1 1,-1-2 3,0 0 3,0 0-6,0 0 0,-12 8-4,-33 14 0,27-20 1,-3-1-1,-4-1 0,6 1 1,1 0 1,4 0 2,6-1 1,-2-1 0,3 0 0,5 1-1,2 1-1,3-1-2,-2 0-1,0 0 0,0 0 1,10 0 2,33 1 1,-32-2-2,-1 1 0,3 1-2,-2 0-1,-7-1 3,3 1-2,-4-1 0,-6 0 0,3 2-2,-1-2-24,0 0 396,0 0-283</inkml:trace>
</inkml:ink>
</file>

<file path=word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7:04.24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1 50 617,'-63'-31'231,"58"26"-183,4 6 7,-2-2-20,0-1-9,3 2-5,-1 0 2,1 0 15,0 0 8,-1 0 7,0 0 6,0-1-3,0 0-5,0 1-5,0 0-6,0 0-17,0 0 0,0 0-15,1 0-2,0 0 0,0 0-7,0 0 2,18 4-2,37 4 1,-19-8 6,11-2 0,5-1 2,4 1-5,-6-3-3,-12 0-14,0 3-13,-11-1 474,0 4-343</inkml:trace>
</inkml:ink>
</file>

<file path=word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7.15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0 82 747,'-24'0'337,"-2"-3"-172,13 5-60,3-2-25,3-1-33,7 1-15,3 0-23,6 0-4,13 3 0,4-2 2,13 1 10,7-1 2,2-5-3,4 0 1,-4-5-5,-2-2 0,-3 3 4,2-2 4,-10-2 3,-2 3-3,-11 6-7,-7 0-4,-6 5-4,-8-2 6,-9 1-4,-7 3 1,-23 2-4,-5 4-2,-9 3-2,-2-1 1,5 1 2,5 0-3,0-4 3,1-3-2,14 2-2,2-6 0,19 0 1,7-1-9,2-4-3,12 2-4,6-6 0,8-2 9,12 0 6,0-5 1,3-2 2,-1 1-1,0 1-1,-3 2 2,-8 2 0,-3 5 1,-12 5 0,-9-1 2,-8 4 0,-10 0-1,-16 1 2,0 10-3,-11 1 1,0 1-1,3-3-1,3-6-2,14-5-1,9 2 1,13 3-9,2-4-5,17 1-3,6-4 2,27-11 2,22 0-21,24-14-43,13-2 50</inkml:trace>
</inkml:ink>
</file>

<file path=word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46.5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6-4 921,'-5'-6'362,"6"8"-270,-1 5-13,-2 15-35,-4 8-4,-1 30 1,-5 15 3,-1 20 0,-6 3-5,2 1 11,4-4 7,0-11-8,8-5-3,-3-19-13,-4-15-8,8-18-9,0-11 3,4-11-12,3-3-6,1-10-9,3-5-2,4-15-4,9-2-4,6-8 5,8 1 0,3 9-4,-1 2 1,-3 13-4,-3 5-2,-7 9 7,-2 6 5,-8 1 0,-6 3 5,-4 6 4,-12-6 9,-8 10 16,-6-6 8,-10 3 8,-1 3-7,-2-6-8,-5-6-9,8-3-11,2-6-11,2-7-50,17 6-46,7-13 62</inkml:trace>
</inkml:ink>
</file>

<file path=word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6.0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5 26 625,'-9'0'305,"-8"0"-121,3 0-74,-6 0-21,7 1-33,2 2-8,1-1-14,7 2 0,-6-4-5,5 0 0,-1 0-2,6-1-10,4 0-4,4-2-6,6 0-5,2-2 1,7-2 1,1 1-2,13 1 0,1 1 0,2 2-2,4 2 1,3 3 1,-4-1-1,3 3 2,-1-1-1,-17-6-1,-7 2 0,-18-1-1,-8-1 3,-3 3-3,-1 1 0,-12 0-5,0 1-12,-10-2-31,3 0-17,8-2 36</inkml:trace>
</inkml:ink>
</file>

<file path=word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4.9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11 123 741,'-1'0'272,"1"0"-229,-1 0 4,0 0 2,0 0 2,0-1 8,0 0 2,0 0-6,0 0-4,0 0-8,0 0-6,-1 0-7,-5 0-6,-30 13-11,29 5-1,-1 5-7,3-3-4,1-1 1,4 0-3,5-6 1,1 1-2,7-4-2,1-4 1,2-5-2,2-6 2,-1-5 1,0-2 1,-3-8 3,-1 2 4,-2-3 3,-5 1 3,-5 2 4,0 5-4,-11 1 6,-2 0 0,-3 10-6,-9-1 4,0 8-9,5 12-5,1 4 0,2 3-2,8 7-2,1-5 3,7-3-1,4 2-4,6-10 1,1 1-4,9-4 3,-1-5-4,7-6 4,1-9 1,-2-7-2,8-4 6,-7-7-1,-1-2-3,-5 0 4,-8-4 2,-11-2 3,-3 3 5,-17 4-3,-5 5-1,-1 14-5,-6 7-2,2 16-3,0 8 1,5 13 1,3 2 0,9 2 0,4-4-2,5-9 1,6-1-1,5-6 0,2-5 0,7-4-3,0-6 1,6-7-2,0-7 2,3-6 1,3-3-2,-7-8 2,-2-2-4,-3 0 2,-14-3 5,-2 6 2,-6 2 7,-13 3-2,1 9-3,-8 9-1,0 9-2,1 17 0,-4 6 0,9 12 1,1-3-2,11-4 1,4-6-2,6-8-2,7 0 0,2-11-3,5-1 1,2-13 0,3-8 3,8-8 5,6-4-3,4-9 5,-1 0-1,-9-3-1,-10 2 8,-15 9-1,-7 4 3,-7 15-2,-7 7-4,-8 16-24,2 11-23,-4 7 648,6 3-473</inkml:trace>
</inkml:ink>
</file>

<file path=word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0.93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94 100 832,'-12'-10'334,"2"6"-221,2 2-29,2 5-38,2 5-16,1 3-13,0-1-11,1-4-4,5 3-3,4-1-2,3-8 1,4-1 7,-1-8 5,1-8 5,0 1 4,-4-6 0,-2 1 2,-7 3-2,-3 2-2,-7 6-1,-3 0-2,-6 13-5,-5 5-5,-1 12-6,3 4-4,2 0-28,9-1-13,8-6-51,5-5 58</inkml:trace>
</inkml:ink>
</file>

<file path=word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50.60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5 145 710,'18'-11'282,"-21"8"-186,-8 0-23,-6-2-20,3 5-1,-6-1 9,9 2 1,1 5 0,-1-4-4,5-2-16,3 4-13,3-5-14,9 3-7,14-1-6,11-6 0,21-5 2,6-6-2,6-4-4,2 1 3,0 1-1,-5 0 0,-3 6 0,-8 0 0,-16 7 0,-7 4-1,-16 5-3,-2 4 0,-9 7-2,-1 3 4,-5 12 2,-4 6 5,-4 7 4,-2 10 2,-5 12 3,1 10-8,-3 14-2,-7 2 1,11-3 0,-7-10 6,2-15 1,12-4 4,-6-18-5,4-5-1,9-15-1,-3-11-10,6-3 3,-1-5 1,-3-9-8,3 2-6,-5-17-37,6-5-20,4-6 39</inkml:trace>
</inkml:ink>
</file>

<file path=word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46.5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3 143 366,'-23'-20'204,"28"29"-33,1 1-20,0 3-43,1 0-17,1 4-24,1 4-3,2 5-8,0 1 0,3 3-11,-3-3-10,5 1-8,-5-3-5,-4-10-7,0 2-2,-2-11-3,0-1-2,-1-5-1,3-4 0,4-8 4,3-6 1,6-6 1,0-3-4,7-5-2,0-1 2,1 0-3,-4 0-1,-11 2 0,3 4-4,-4 4 4,2 2 3,0 6-6,-7-5 3,-3 4-4,0 7 1,-4-5 3,-1 7-1,-1 1 1,-1-1-5,2 7 4,0 0-1,-1 5 3,1-6-2,1 0 5,-1 0-3,0 1-1,0 0 0,0 0-9,0 0 6,0 0-3,0 0-1,0 0 2,0 0-2,0 0 2,0 0 5,0 0-3,0 0-1,0 0-1,0 0 1,0 0-23,0 0-17,0 0-51,1 2 50</inkml:trace>
</inkml:ink>
</file>

<file path=word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04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798 657,'-66'25'248,"74"-26"-184,4-2-28,1 0-15,16-6 5,28-2-4,-6-7-4,1-3-10,5-1-5,9 4-1,1-3-1,6 3 1,-8-3 2,0-1-2,4 4-3,4-1 1,9 8-1,-1-2 1,1 0 4,11 0-3,4-2 2,11 0-3,1-1-3,4-1 2,-2 1 0,-3 3 0,-1-1 0,-5 6 1,0-2 3,-4 0 0,-1 0 0,-2 0-2,3 6-3,1 1 3,-1-2-1,0-3 4,-1-1 1,7 0-5,-1 1 5,0-1-5,3 5 0,-10-3 0,0 2 1,-7 2 0,-3-4 4,6 7-2,-2 0-3,-2-1 1,-2 0-3,6 0 1,4 1 5,0-4-2,-1 1-1,3-2 1,-2 0-1,-6-1-3,7-1 5,-4 1-3,0 2-5,12 3 4,-7-4-5,-1 0 3,4-3 2,-2-1 1,2 4-3,-1-2-10,3 3 3,1-1-3,0-3 4,5-1 9,-4-1-3,1-2 2,5 6 2,-1-1-3,3 1 2,1-4 1,0 0 2,6 0 1,1 0-3,2 0 1,4 1-4,-6-3-2,-5 0 1,0 5-8,0-1-2,-5 3-16,2 1-30,4 4-42,-1-4-20,-1-1-35,-2-1 13,-3-3 19,-2 7 19,-8-2 54,2 4 17,-6-1 31,-3 0 4,1 0 19,-8-3 4,-10 0 13,-4 0 7,-4 2-5,2 1 0,-8 1-13,-7-2-8,-15-1-10,-2-1-3,-8 1-2,-2 2-7,-2 1-34,-5 2-18,-5 0 31</inkml:trace>
</inkml:ink>
</file>

<file path=word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22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759,'39'17'277,"-36"-11"-219,-16-4-5,16 5 11,-5 0 2,-8-5 4,14 7-4,-7-7-12,-2-2-7,6 1-24,2-1-14,-3-1-11,0 0-7,7-1 8,37-27 3,-27 8 3,-2-8-2,-2 3 4,-2 4-5,-5 2-1,0 9 7,0 9-9,-3 0 1,-3 5-1,0 0-7,-3 5 2,1 10 1,-4 7 7,1 5 5,2 3 4,-1-5 1,3-4-5,-1-2 0,2-8-5,2 0-1,0-6-1,4 1-2,0-1 0,0-3-4,-1-3-2,-1-1-4,0-2-21,-3-3-6,0 5-46,1 3 52</inkml:trace>
</inkml:ink>
</file>

<file path=word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6.0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9 543,'16'-45'287,"-5"31"-85,-1 15-60,2 18-63,0 11-9,-1 25 1,-4 8-11,-7 13-19,-7 1-18,-9-5-23,-5 3-20,-17 5 10</inkml:trace>
</inkml:ink>
</file>

<file path=word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5.8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0 758,'-32'32'254,"-1"21"-239,-5 5 5,6 15 5,8 4 6,6-1-10,8 1 0,10-9-14,6-5-22,15-15-234,9-13 181</inkml:trace>
</inkml:ink>
</file>

<file path=word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5.6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329,'6'0'149,"3"2"-50,7 3-10,5-2 29,9 2-1,4-4-27,9-1-41,3-2-14,-1-3-27,-3 1-8,-6-2-32,-7-2-134,-10-3 114</inkml:trace>
</inkml:ink>
</file>

<file path=word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46.0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31 854,'-13'8'384,"6"1"-186,12 3-121,3-3-34,20-1-30,7-3-2,15-7 0,12-5-24,11-4-39,-7-7-14,-3 4-57,-9 0-1,-12-2 83</inkml:trace>
</inkml:ink>
</file>

<file path=word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5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9 703,'1'0'290,"1"4"-171,-1 3-35,0 13-27,-3 5-3,-1 19-9,-2 4-3,-2 3-16,-2-3-9,-2-11-10,3-4-1,1-11 0,-2-6-1,6-9 8,-4-4 5,4-5 7,3-4 1,1-10-4,6-5-5,2-18-11,4-5 0,3-17-2,3-2-1,3 8 4,-3 5-4,-1 26 1,-3 11-4,-4 19-2,2 10-2,0 20-2,-6 3 2,-3 8 4,-2 0 0,-4-8 1,0-3-4,-1-8-27,1-5-10,-2-4-22,-2-3-10,1-6-13,-7-5-21,-3-6-178,1-8 191</inkml:trace>
</inkml:ink>
</file>

<file path=word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25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62 503,'-28'-49'292,"26"43"6,1 3-197,0 0-6,-1 1-11,2 2-8,0 0-30,-1 0-15,-2 21-20,-13 48-8,0-7 6,2 6 3,-1 0 1,1-3-2,-3-18-3,4-3-1,1-13-3,-2-8 3,5-9 1,0-6 2,-1-8 0,2-1-3,8-10-7,-1-5-1,11-13-5,4-13 2,1-17 4,9-4 0,2-2 0,6 8 0,-1 15 0,-1 11 1,-4 15-1,-4 6 1,3 13-4,-7 0 0,-7 6-1,-1 6-1,-4 6 3,-6 3-1,-4 4 2,-3 1 0,-10-3 2,-3 1 0,-2 2 2,-4-4-4,-1-4-10,3-3-1,5-7-3,3-3 2,5-10 3,5 1-2,4-9-7,2-1 2,5 6 2,3 3 3,2 4 8,3 5-3,-2 7 2,0 3 0,-1 6 1,0 2 2,2 1 2,0-2 2,5-5-3,-3-6-5,2-7-18,7-1-15,-4-6-42,7-3 52</inkml:trace>
</inkml:ink>
</file>

<file path=word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6.5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0 173 909,'-70'-33'343,"61"13"-259,-1-3-20,2 5-5,-4 1-3,2 0-7,-3 6-15,-3-1-7,2 9-10,-2 1-2,3 12 2,-2 4-3,4 14-8,0 3-2,3 10-2,4 0-1,4-5 4,4 0-1,3-13-3,3-5 0,1-9-2,1-7-3,6-4 4,-1-5 5,4-16-1,2-2-1,-4-11 3,1-5-3,-5 7 3,-8 0 2,-6 7-4,-5 6 4,-4 8 1,-4 5-2,-7 10-6,-3 12-6,-7 16-11,0 9-5,6 14 8,4 1 3,12 0 10,6-3 4,5-18-3,6-6 1,6-14-3,2-4-4,6-13 5,0-9 5,4-17 2,2-10 5,0-14-4,-1-2-2,-6-4 1,-15 2-5,-7 18 4,-12 5 6,-15 17 8,5 12 2,-15 14-7,0 10-12,1 19-6,0 5-1,12 12 2,5-2 3,10-4 2,6-8-1,7-15-1,7-6 1,6-14-4,5-1-1,5-16-9,4-3-8,3-12-29,1-7-20,-1 3-26,-9-2-3,-6 7 64</inkml:trace>
</inkml:ink>
</file>

<file path=word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4.2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0 138 600,'27'7'240,"-30"-17"-153,-2-1-6,1 4 7,1 2-2,-4 1 0,3-4-8,-5 5-16,0 3-4,-2 2-19,-1 6-7,0 4-13,-1 0-5,-2 4-3,4 3-2,3 0-4,4 0-1,8 4-4,4-2-8,5-9 5,3-5 0,5-10 3,2-5 9,3-6-2,4-2 3,-7-8 1,-6-5-1,-4-2-3,-6-1-6,-4 7 3,-3 3-2,0 12-1,-10 2 1,-4 9-8,3 8-6,-20 9-5,3 7 1,2 9-2,1 0 6,15 3 4,5-5-1,5-8 5,3-4-2,4-12-1,4-1 3,8-9 0,-4-9 3,9-7 4,1-5 3,-4-11 1,2 3 0,-8-3 0,-9 2-4,-9 6 1,-2 5 1,-11 9 3,-4 4-1,2 12 0,-10 6-5,-3 14-10,4 9-3,-3 8-3,11 4-1,11 0 10,5-3 2,7-10 2,3-6 6,1-16-4,5-1-1,0-12 13,2-4 2,5-10 9,-5-10 2,-2-7-9,0-6-4,-13-4-8,-2 3 1,-13 8-4,-3 5 3,-2 13 0,1 8-2,-1 15 0,-2 8-5,-2 17-6,2 5 0,5 6-1,5 0 3,6-8 4,5-1-3,4-12 5,3-5 0,6-5 1,-1-8 4,3-10 0,0-2 5,2-17 3,2-5 2,3-11-4,-3-6-6,-10-6 0,-3 0-3,-11 3 3,-2 8 0,-4 17-4,-2 10-1,-6 14-12,-1 12-5,-5 21-12,-1 12-2,5 20 3,3 2 1,9-6 10,3-5 4,9-16 5,7-9 6,6-14 1,4-7-1,4-13 14,1-9 8,3-14 7,1-10 0,-1-12-10,1-1-10,-10-6-4,-7 3 4,-7 16-3,-9 4-2,-9 18-2,-4 9 0,-13 16-12,2 17-3,-4 19-4,3 9-2,8 3 8,2-4 3,11-13 6,6-8 1,7-11 3,3-8 3,5-10-3,4-5 2,6-16 12,3-8-1,10-13 4,-1-8-2,0-11-7,-6-2-2,-15 3-2,-2 8-3,-9 16 1,-6 12 0,-7 14 0,-9 5 3,-11 19-12,0 10-4,3 22-4,1 4-1,9-3-2,7-4-2,6-14-10,3-4-5,13-8-6,4-7-7,11-8 34</inkml:trace>
</inkml:ink>
</file>

<file path=word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37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610,'27'-11'258,"-26"9"-135,0 1-63,-3-1-9,1 1-16,0 0-8,0 0 3,0 0-1,0 0 2,0 0-4,0 0-4,1 0 3,0 1-7,0 0 0,0 0-12,0 0-4,0 0-2,0 0 0,0 0 2,0 0 1,0 0 1,0 1-4,3 6 5,3 5 1,19 35 4,-18-25 8,2 3-5,-2 1 2,2 0-6,-1 0-3,-2-8-2,-1-3-2,3-4 1,-4-4-1,-1-2 2,0-4 0,-7-3 4,4-1 4,0 2 10,0 0 4,0 0-3,5-23-4,7-33-13,-4 30-4,1-1-2,7 6 0,-10 2 0,4 4 3,-5 7-2,-4 2-3,0 5 1,-1-1-3,1 3 3,-1 0 3,0 0-6,-1 0 0,0 1 0,0 25 1,0 33 5,4-24-1,3-5 2,0-4-2,5-4-1,0-5 2,-7-6-2,2-3 0,-1-1 0,0-2 1,3 0-16,-4-2-17,2-4-27,-1-2 666,8 3-465</inkml:trace>
</inkml:ink>
</file>

<file path=word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23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5,'23'95'322,"-24"-82"-231,2 1-50,5-1-45,-1-5-15,-2-1-29,-2-3-21,-1-2 45</inkml:trace>
</inkml:ink>
</file>

<file path=word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22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883,'-6'8'321,"3"0"-267,2 0-12,-1-3-21,3 1-6,0-2-19,-1-2-9,3-2-4,-3-1-1,0 0-8,0 1-7,0-1-31,0 0-105,7-3 118</inkml:trace>
</inkml:ink>
</file>

<file path=word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22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886,'-4'3'359,"-3"-5"-241,3 1-51,2 0-48,2 1-28,0 0-37,0 0-25,0 0-31,0 0-7,0 0-73,0 4-51,3 8 149</inkml:trace>
</inkml:ink>
</file>

<file path=word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17.1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73 919,'-11'-1'337,"1"-1"-283,2 2-8,5 0-7,0-1 3,10 2-2,-5-3-7,3 2 2,8 2-1,-1-1 10,8 2 2,9-5-16,0-3-6,16 0-13,5-2-4,11 2-3,2-4-2,1-5 3,-4-3 7,-5-6 2,-5 3 1,-6-1 3,2 5-7,-14 1-2,1 8 0,-10 3-6,-15-1 2,1 5-4,-7 2 2,-14 2 6,5 2-1,-11 5 5,-5-3-2,9 7-5,-1 2 1,4-1-3,5 3-2,2 0 1,1 1 0,3 6-1,1-3 1,-1 10-2,2 3-4,-6 5 5,3 12-4,-6 0 7,-1 3 6,-4 0 3,-3-5 8,3-5-4,0-3 3,8-27-10,2-9-3,0 2-3,-4 15-4,2-10 2,0-11 2,4-3-3,-1-1-3,0-3-9,1 3-12,0 0-38,0 0-27,0 0-53,1-6 398,3-11-210</inkml:trace>
</inkml:ink>
</file>

<file path=word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50.7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39 801,'2'-18'298,"5"3"-243,-1-1-4,2 1-31,-1 5-7,-5 5 5,1 2 8,-1 8 7,0 2-3,3 10-11,-2 5-8,2 2-5,4 3 1,-1-6-2,0-7 0,-2-5-1,0-4 4,0-7 6,4 0 0,3-13 2,2-3-4,2-10-8,-2-8 3,-6 0-2,-3 1-2,-4 13 5,-2 8 6,4 18-3,0 7 0,-8 16-5,6 8-10,-1 10-16,2-2-12,12-6 502,8-4-363</inkml:trace>
</inkml:ink>
</file>

<file path=word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45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16 1094,'-20'-11'440,"16"9"-316,-2-2-2,9 4-73,3 4-23,10 0-26,10 6-5,10-2 1,12 9 1,8-7-6,5 5-19,2 1-37,-8-4-22,-19-3-24,-8 0-5,-22-4 79</inkml:trace>
</inkml:ink>
</file>

<file path=word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50.3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4 685,'-4'-10'289,"5"1"-165,10-1-67,4 0-19,10-4 2,7-1 2,10 2 7,6 2-1,0 3-7,-2 6-8,-7 4-17,-6 1-2,-7 7-9,-6 3-2,-9 9-3,-9 6-5,-15 9-3,-7 6-3,-15 4-5,-2 1 2,1-2 1,2-6 0,13-10-8,4-7-6,8-11-24,4-7 0,10-1 5,7 0 11,11 2 28,6 4 6,3 6 12,4 1-3,2 1-2,-1-2 0,-3-4-8,-6-2-10,-10-3-33,-5-1 30</inkml:trace>
</inkml:ink>
</file>

<file path=word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9.9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450,'4'17'247,"-3"17"-99,-1 8 49,5 27-125,-3 9-25,7 18-30,-3 3-4,1-8-8,0-7 3,0-21-4,1-6-4,-5-20-14,3-8-19,-4-19 19</inkml:trace>
</inkml:ink>
</file>

<file path=word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9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08,'4'24'276,"-1"13"-130,3 8-47,-3 19-58,-2 6-17,-1 14-16,-1-1-11,0-11-49,-1-13-37,-2-19 49</inkml:trace>
</inkml:ink>
</file>

<file path=word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9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4 725,'-11'6'296,"11"2"-177,4 3-63,6-3-31,6 0-13,11-6-12,3-4-11,8-3-21,0-3-31,4-7-109,1-2 115</inkml:trace>
</inkml:ink>
</file>

<file path=word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9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50 877,'-6'-18'345,"1"5"-243,3 4-4,-3 2-35,-1 4-11,1 5-17,-5 7-7,-1 18-23,0 14-1,-1 21-4,5 5-2,6-3-9,4-7-7,8-19-7,3-8-4,4-12-1,-1-9-5,2-7-22,-1-4-23,-6-12 50</inkml:trace>
</inkml:ink>
</file>

<file path=word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9.8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26 621,'-11'-4'217,"10"0"-233,3 2 26,9 0-6,15 2-12,3 0 11,19 0 18,7 1 16,29 0 18,-17-1 2,1 1-15,76-1-13,38-1-14,-13-6-5,5-7-4,0-2-2,21-7-1,4 2 0,14-6 3,7 2 2,8-1 4,12 0 0,2 2-2,13-3 0,8 4-2,-5-2-2,7 0-4,-12 1 0,-9-6-3,18 1 1,-11-5 4,15-1 0,9 5 0,-19 0 0,5 2-2,-18-2 0,-7-2-1,-6 3-1,-9-2-2,-4 4-1,-15 2 3,-6 2 0,-20 1 1,-5 5 1,-29-5-3,3 4 1,-23 3 0,-9-2 1,-14 5 2,-14-2-2,-5 8-1,-8 2-1,-16 0-6,-9 3-4,-19-2-10,-10 0-6,-5 8-13,-5-1-1,-4 0 1,1 7 0,-1-4-8,2 2-43,2-1-51,3-2-13,3 3 6,2-3 47,3 9 61,1-4 23,1 7 20,-1 2 8,4 0 39,-2 3 39,4 1 50,-1 1 13,-3 11-14,1 10-28,0 20-23,1 13-8,-4 18-20,0 13-10,-6 23-28,0 12-11,0 31-2,-3 1-1,-1 24-1,2-5 3,0 13 1,2 2 13,2 0 18,2 6 7,-6-14 11,1 0-5,-1-17-8,-2 4-10,0-17-14,-2 0-7,-11-13-14,-8-5 2,-13-6-2,-3-11 0,-3-7 14,1-9 11,0-13 14,4-6 4,6-20-4,2-11-12,9-18-13,0-8-5,4-11-7,4-2 0,3-9-2,2-3 0,0-9-7,-3-3-9,-2-9-26,-1 0-16,2 0-26,-1 0-14,0-6 62</inkml:trace>
</inkml:ink>
</file>

<file path=word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04.9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90,'17'12'142,"1"7"-65,0 5-6,-1 14-39,-1 9-8,-3 17-10,3 6-5,-4 5-2,-2 4 1,-3 16-1,-2 3 1,-3 9 7,-3 2 15,-4 3 34,1 3 0,-3 0-1,-1 2-15,-2-8-24,-1-2 1,3 3 3,1-3 2,6 0-10,2 0-3,8-2-10,1-2-6,4-8 1,2-3 2,2-5-4,0-7 1,-3 4 5,-1 1 0,-7 3 14,2-2 7,-4 0 10,-1 2-5,2 9-7,1 1-6,3 5-12,0-5 0,2 0-3,-1-2 1,0-3 1,0-3 1,1-1 1,4 0-1,-2-3 2,6-1 2,1-6 1,-4-3 0,4 1-5,-2-4-1,-4-12-6,-3-7-2,-8-11 2,-6-6-2,-13-4 2,1-2-3,-8-5-10,-1-4-6,-2-10 71,-4-4-44</inkml:trace>
</inkml:ink>
</file>

<file path=word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7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72 590,'-38'-46'267,"27"45"-124,3 1-48,-4-1-16,-4-3-17,2 0-9,-2 0-4,6 1 6,2-3-5,6 5-3,0-1-13,1 3-12,1-1-3,0 0-1,0 0-5,0 0-1,0 0-6,0 0-4,1 0 5,18 8 3,38 13 4,-28-9 3,9 2-7,5 1-3,6 4-3,3 1-4,7 2 1,5 4 3,-1 3-2,2-1 3,-2 2-3,1 4-4,10 1 5,7 5-3,-3 0 1,-2-4 6,-5-3-5,-1 2 1,-2-8 0,3 5-1,-9-6-2,-8-5 2,-13-2-1,-4-8-3,-6-1 2,-4-3 3,-6-2-3,-4-1 0,-12-4 0,-1 0-3,-6-2 10,-6-1 1,-13-3-8,-9-4-11,-11-4-31,-7-1-8,-12-7-8,-6-1 5,-8-5 12,-2 0 9,6 2 15,2 5 12,-2-5 7,-3-2 4,5-1 6,2-2-10,13 2 2,8 4-1,6 0-7,4 2 4,-1-2 2,0 4-3,8 4 10,1 3 4,10 7 10,7 1 8,4 4-8,2 0-6,11 3-13,3 3-5,10 5 1,8 5-1,9 7 7,8 4 3,2 2 3,8 8 6,16 7-4,9 3 4,12 7-11,-3-5-2,1-4 0,5-3-1,-4-7 2,4-1 1,-18-8-3,-10-2-2,-12-3-1,-7 0-1,-4-1 3,-6-3-1,-8 0 3,-5-3-3,-12-2-1,-3-3-1,-7-5 4,0-1 3,-3-1-2,-1 0-4,0-1-29,0 0-16,-17-1-37,-31-6-22,27 2 67</inkml:trace>
</inkml:ink>
</file>

<file path=word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6.9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8 348,'-4'-18'87</inkml:trace>
</inkml:ink>
</file>

<file path=word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46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76 608,'-10'-7'253,"4"-1"-164,2 1-4,0 2-13,-1-2-11,5 5-1,0 1 1,0-1-15,0 1-11,0 0-17,0 0-6,0 0-11,0 1 4,7-1-2,12 1 1,30-3 10,-25 0-4,2-1 5,-2-4-1,2 4-2,2 0 2,0 0-1,2 3-2,-10 0-4,7 1-2,-8 1-2,-3 1 0,-3 0-1,-8 0-1,-5 1-1,1 1 4,-3 1 0,0 2 5,-2 7 2,-5 5 2,-3 6 3,-10 3 0,-6 6-3,2 1-1,1 8-1,4 2 0,1-3 4,2 3-3,0-9-3,0-5 1,5-2-4,1-3 3,4-8-2,4-3-2,0-6 3,0-5 0,2-1 7,-1-1-1,3 0 1,0-2-1,0 0-1,0 0 0,-1-1-7,0 1 1,1 0-3,0 0 1,0 0 2,0-1-7,-1 0 1,1 0-6,0 0-2,0 1-7,0 0-29,0 0-14,0 0-30,0 0-5,0 0 59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17.93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2 0 679,'-13'33'279,"9"-34"-171,4 2-23,-3-4-31,0-1-4,4 4-9,-3-1-3,3 3-9,-2-2-5,0 0-13,1 0-6,-1 0-6,0 0-3,-5 14 1,-17 36 1,10-23-1,-1 2 3,2-4 0,2-3 0,6-8 1,1-5-2,3-6-2,1 0-1,2-4-5,-3 0 2,0 0 2,0 0 2,1 0 4,14-10 2,29-31-1,-29 25 0,0 6 0,0 0-1,-6 1 0,0 6 1,-1-3 0,-2 3-3,-3 2 1,2 2 0,-1 4-2,2-1-4,-5 3 3,-1 4 1,-1 1 2,-7 2 5,2 2-4,0-2 1,-5 2 1,3 2-3,-2-2 1,1 4-1,-1-4 0,2 0 3,3-3-2,1-5-1,4-3-2,0-2-2,1 0-4,-1-2-1,0-1 2,0 0 2,1 0 4,14-6 3,30-22 3,-30 14-1,4 4 2,0-3 0,-5-1 1,1 5-3,-5 1 0,-5 3-2,-2 6 0,-4-1 1,-2 4-11,2-3 321,0 0-235</inkml:trace>
</inkml:ink>
</file>

<file path=word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41.79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646 1 1389,'-56'78'501,"-1"13"-442,4 21-13,-4 4-24,-5 10-29,-11-4-13,-1-10-38,1 3-21,13-22-29,17-1 13,18-14-19,10-14-4,15-21 87</inkml:trace>
</inkml:ink>
</file>

<file path=word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45.4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805 304,'-15'4'189,"-1"3"-34,-1-3 4,-11 4-39,5-1-27,-3 3-17,-5-2 1,14 2-9,-1 0-6,4-3-16,4 1-11,0-2-9,3 0-4,-2-3-4,5 2 0,0-4-2,0-1-2,2 1-2,2 1 0,0-2-7,0-1 2,0 0-4,0 0 0,22-9-1,35-14 0,-22 6 3,3 2-1,-1-1 2,0-2-5,-3 0 2,1 3-3,6 1 0,-3 0 2,10 3-6,-1-2 4,2 0 1,3 0 0,-8-2-1,0-3 3,-2-2-7,1 2 1,6-2 5,4 2-2,3 3 4,-2-2-2,-2 2-5,-6-3 3,-6 2-2,0 1 2,-1 0 0,2 4 0,-2-5-1,4 3 1,0-4 0,0 2 1,0 0 4,-7-1-3,-4 2 0,-3-1-5,-2 4-1,1 1 5,-3 1 1,0 1 2,-2 2 0,-1-1-3,1 3 4,7 2-3,-3-2 2,4 2-4,-5-2-5,-5-2 7,5-4-2,-1-3 0,6-2 5,3 0-6,2-1 0,2 3 0,0-4-2,3-1 3,-3-1 1,4 3 0,-7 1 2,-3 4-2,-6 2 1,-10-3-2,-5 7 0,-2 2-1,-5 2 0,-1 0 1,0 2 0,-4-1 3,0 1-1,0 0 3,0 0 1,0 0-5,-1 0-7,-9 3-10,-29 5-10,26-9-8,2-1-20,-3 0-11,2-1 41</inkml:trace>
</inkml:ink>
</file>

<file path=word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23.8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91 377,'-2'4'128,"2"0"-118,-1 0 34,-3-3 72,4 2 27,-5-7 40,0 2-29,6 2-64,0 1-27,-1-1-39,0-1-9,0 0-10,4-11 5,16-38-6,-10 28-1,-1 0 1,-3-3-1,-2 2 0,-3 1 1,-1 9-1,1 4 6,-3 7 8,2 6 1,-3 10 0,-4 5-9,3 15-1,-3-5-5,4 5 2,-4-1 6,-2-7-5,6 7 3,-3-9-1,5 0-6,2-2 3,-3-5-4,6-2-1,-1 0 3,2 1-5,3-6 5,-4-2-2,1-4-2,-4-4-1,-1 0-2,0-1 6,0 1 9,0 0 15,0-1 2,0 1 1,0-1-3,-1 0-8,0 1-2,0 0-3,-1 0-1,-10 1-1,-32 3 3,21-7 10,0 3 6,9 0 2,2 1-3,11 0-11,-2 0-5,1-1-11,2-1-2,0 0-1,10 0-5,40-1 5,-28 1-3,1 0 4,-2-2 3,-3-1-3,-5 0 1,0 0 1,1 2-5,0 0-6,-2 0-5,-2 2-37,-4 0-20,2 3-28,-2 0-17,-1 3 76</inkml:trace>
</inkml:ink>
</file>

<file path=word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6.4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0 45 747,'-29'15'317,"4"-3"-181,1-1-37,10-3-38,4-2-10,2-6-13,8 3-9,6-3-9,3-3 5,12-3 6,3-2 7,7-4 0,3-1-7,5 4-12,-1-5-4,0 2-3,3 2 1,-5 2-1,-2 4-1,-13 4-3,-5 1-2,-9 6-2,-2 2-3,0 17 2,-12 3 0,-5 19 7,-6 3 3,-13 2 1,2-2 1,-7-5-6,1-1-1,0-4-5,3-2-11,7-5-33,8-2-23,7-11-44,8-4-16,6-8 81</inkml:trace>
</inkml:ink>
</file>

<file path=word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6.0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946 863,'-11'-10'342,"9"13"-249,1 1 3,1-6-45,0 2-17,0 0-25,0 0-2,0 0 4,0 0 3,11-1 17,43-10 5,-14-6 1,10-3 1,11-20-11,10-1-5,21-8-8,9-3-4,9-2-6,5-2-1,4-7-3,3 0 1,4 1 0,-1-1-1,-6 14 2,-15 2-1,-1 7 0,-2 4 2,-8 4-4,7 4-1,-21 3 1,-4 4-1,-11 6 2,-1 6 1,-15 3 0,-1 4 2,-15 1 1,-9-3 2,-11 3 1,-6 0 1,-5 0 4,-1 0 5,1 2 9,-1-2 0,-1 1-6,0-1-8,0 0-18,0 0-14,-4-1-41,-2 0-23,-27-11-31,28 10-13,-2-4 87</inkml:trace>
</inkml:ink>
</file>

<file path=word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0:18.7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7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737,'-5'19'284,"2"13"-207,6 33-16,2 26-4,12 49-2,1 32-9,14 58-16,4 25-10,5 36-14,4 8-1,-3-1 0,-1-4-3,-8-21 8,-3-9 7,-9-16 15,1-11 7,1-11-7,4-15-3,10-24-26,7-10-18,3-29-13,-2-2-11,-12-15 3,-9-7 10,-11-12 8,-2-13 4,-3-13 6,2-7 4,-1-10 4,1-2-1,2-9-9,0-6-15,0-5-41,-2-6 44</inkml:trace>
</inkml:ink>
</file>

<file path=word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06.5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51,'11'8'0,"4"7"3,9 15-1,9 12 4,-3 11-2,0 24-2,1 8 0,4 15-2,-1 11-1,5 19 2,1 5-1,6 33 3,7 8 2,-1 12 1,1 9 2,-6 5-6,-7-2 0,-6-6-4,-4-2-2,-3-8 2,-3 4-3,4-2 5,-3 2 2,-1-7 0,5 1 3,-4-7-4,1-17 0,0-7 3,-2-14-2,-2-23-1,0-6 0,-3-21-1,-3-8 0,-6-7 0,-2 2 2,-7-6-2,-1-2 4,-3-6 1,1-2-2,-1 0-1,0-4-1,0-6-1,1-5 0,-1-13 0,0-5 0,3-7-9,1-6 1,1-4-7,3-2-1,1-2-2,-1 1-8,4 0-9,0 2-3,2 1-3,2 2 4,5 0 13,1 0 2,12 0 8,2-2 9,20-2 10,3-1 10,2-5 19,5-2 4,3-7 2,13-3-4,20-1-10,4 0-8,13-1-10,7 1-1,2-5-3,9 2-1,10-6-2,-9-4 1,22 0-2,3-4 0,-2 1-5,20-1-2,-15-3 0,9 4-1,-3-1 6,2 3 2,14 2-5,-9 0 5,18 2 1,-11 1-1,7 3 4,-6 1-2,6-3-1,2 0 1,3-2 0,7 0-1,-8-3-12,3-2-9,-8 1-5,2-2-4,-6 8 9,0 1 8,-13 2 3,-3 1 5,-4 1 4,-10 4 1,8 5 2,-9 5-2,-4 1 4,8-3-3,-17-6 11,1 0 3,5-2-1,-11 1 3,-1 2-2,6 2-3,-22 0-2,-6 3-2,0 0-4,-9 0-1,-4 0-4,-8-2-2,-11 1-6,-6-1 0,-6 1 4,-3 3 1,-14 1 6,-11-4 4,-9 1 11,-5 1 6,-6-2 7,0 3 2,-3 1-2,-4-3-8,0 1-4,-1 4-8,-5 0-7,-1-3-2,-3 4-36,-4-2-93,-5 4 84</inkml:trace>
</inkml:ink>
</file>

<file path=word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8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0 28 915,'-10'-16'333,"5"11"-280,0 2-6,2-1-15,1 4 7,1 0 4,1 0 1,0 0-6,0 0-13,0 0-8,0 0-1,0 3 4,7 16 4,21 36 1,-5-18-5,11 8-10,1 2-4,8 1 1,-6-4-6,-2-7 1,0-1 0,-12-11-3,0-3 2,-9-8 1,-1 2 4,-8-8-2,-1 0 1,-3-3 2,-3-1 8,-4 1 15,-4-4-1,-10 0-2,-5-1-7,-8 4-15,-5-1 0,-6 6-4,-3-5-1,0 3 0,4 3 0,1 0 4,4 2-3,4 3 1,-2-5 2,3-1-2,7-2 3,8-4 11,5-2 1,12 2 3,-4-3-2,4-2-10,1 2-4,0 0-4,0 0-14,0 0-22,0 0-17,4 0-47,3 0-15,39 7 71</inkml:trace>
</inkml:ink>
</file>

<file path=word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33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32 591,'-31'-3'258,"29"-2"-142,2 5-15,0-5-50,0 2-5,0 2-1,0 1 3,0-1-2,0 0-7,0 0-15,-1 1-9,1 0-8,0 0 1,0 0-8,0 0 4,0 0 2,0 7-2,-1 33 5,1-28 0,1 4-3,0-5 4,2 0-5,2 2-3,-3-7 3,2 5-4,-1-6 5,-1-3 3,0 0 3,0-3 3,-2 1 2,0 0-1,0 0 6,0-1-1,0 0-2,0 0-2,0 0-6,0 0-4,0-6 4,1-2-4,7-27-2,-4 29 1,1 0-6,3-1 2,-3-5-1,0 4 4,3 0-5,1 2-1,-1 3 2,-1 0-2,-4-1 4,-1 3-2,6 2 1,-6 0 0,3 1-2,-2 2 1,-1 2 0,8 2 3,-4-3-2,1 2 1,-3-2-3,-3 0-2,6 1 2,-2 4 1,-3-1-1,3-1 0,-5 1 2,0 2-2,7 6 2,-6-4 4,1 2-1,-2-3-2,-2-3 3,4 4 1,7-3-5,-6-5 0,8 1 1,-8-6-2,5-2 8,4-1 3,-4-9 5,7 7-6,-3-6 1,-1-2 0,3 3-7,-1-3 6,-3-1-5,2-2 1,-4 0-2,0 1 3,-3 3 2,-1 3-2,-5 3 8,-2 0-6,1 2 1,-3 3 1,3 2-11,-1 3 1,1 7-4,-1 1-2,1 8 3,2 5 1,0-3 2,3 1-1,-1 0 1,-2-4-2,5 1 0,1-3 0,1-4-1,-2-2 0,1-1-4,-1-3-6,-1-2-32,-1-2-22,-2-2-40,0 3-5,-1-3 69</inkml:trace>
</inkml:ink>
</file>

<file path=word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8.7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27 856,'-1'0'333,"0"0"-229,0 0-15,0 0-25,0 0-4,1-1-16,0 0 2,0-8-7,10-35-8,-2 25-8,0 2-7,3 7-12,-3-1-1,1 8-4,-2 1 2,0 3-1,1 4 1,2 11 4,-1 3-1,-2 2 1,2 4-2,-4-7 0,4-2-1,2-3-2,0-9 0,2-3-6,-4-6 3,3-6 1,2-4 2,-2-9 7,-1-2-4,3 3 1,-9 0-1,-1 9-3,4 6-1,-4 13-4,4 6-6,-4 11-22,-2 3-21,1 2-38,2 0-24,3-6 71</inkml:trace>
</inkml:ink>
</file>

<file path=word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41.509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92 15 1123,'2'-5'403,"-1"-1"-339,-1 2 9,-1 10-38,-9 3-4,-7 29-21,-8 7-6,-17 32 2,-9 18 0,-20 22 2,-6 16 5,-8 14 9,2-3 2,3-4-5,3-11-5,13-32-30,6-11-12,23-38-25,13-11-24,18-23-10,7-19 49</inkml:trace>
</inkml:ink>
</file>

<file path=word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8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36 745,'3'-10'323,"6"-2"-137,11-11-147,9-5 3,14-8 17,10-3 9,7 7 8,0 2-5,-6 13-24,-8 9-13,-11 10-20,-4 8-7,-12 10-4,-7 6-2,-16 11 3,-10 2-2,-13 9-3,-8 2-5,-8 4-26,0 1-14,-2-4-13,3-6-5,10-13 4,2-9 14,18-14 13,5-5 8,7-10 17,7-3 6,5-2 16,6-1 10,10 7 14,-1 2-4,3 7-12,-1 6-5,-5 5-10,-2 5 1,-2 1-2,-5 0-2,-3-1-1,-1-4-2,0-1-1,0-2-7,0 1-28,-1-6-12,-2-2 23</inkml:trace>
</inkml:ink>
</file>

<file path=word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7.7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9 736,'6'-10'323,"2"7"-184,0 13-47,-2 9-22,6 27-28,-6 11-11,-2 16-18,2 2-2,-13 1-7,4-2-2,-7-7-8,-1 0-16,6-17-33,-8-10-27,4-16 47</inkml:trace>
</inkml:ink>
</file>

<file path=word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7.5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900,'1'4'326,"1"11"-261,2 11-7,-2 17-22,1 7 5,-1 10-14,-2 1-11,-1 0-4,-3-1-8,-4-7-8,2 0-21,-1-14 25,4-2-6</inkml:trace>
</inkml:ink>
</file>

<file path=word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7.2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53 841,'-5'6'333,"12"-4"-212,7-3-72,9-9-22,8-3-2,10-10-2,5 0-4,8-1-35,2 3-22,-2 3-64,-5 4-256,-10 0 249</inkml:trace>
</inkml:ink>
</file>

<file path=word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47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36 955,'5'-3'380,"-1"-2"-244,-3-2-16,-1 0-36,-3-2-18,-4 5-31,-2 0-12,-5 12-9,-4 4-7,-4 8-3,1 7 0,2 1-1,7 4 2,8-3-3,6 0-2,7-5-7,3-3-9,8-6-26,3-6-17,6-7-15,3-2-3,0-8-7,-1-4-15,-3-8 65</inkml:trace>
</inkml:ink>
</file>

<file path=word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7.6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9 44 793,'-13'-12'348,"1"3"-200,-2 1-42,3-2-18,4 9-15,0-2-6,3 2 9,3 3-1,2 3-30,3 3-12,4 10-22,1 1-8,8 9 3,2 4-1,7-1-1,1 0-2,4-1 1,0-3 0,-5-1 4,7 0 8,-15-5 3,2 3 3,-6-4-1,-10-1-8,0-3 1,-7-2 0,-12 6 8,-6-1 3,-9 6 9,-6 0 3,-1-3-7,-3 0-1,3-2-14,2 1-4,9-4-6,2-2-2,6-6-5,3 1-3,5-4-25,4 1-23,6 0-39,4-2-22,8-1-15,8 0-2,10-10 87</inkml:trace>
</inkml:ink>
</file>

<file path=word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7.2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50 705,'-23'-3'271,"3"-3"-190,7 1-43,3 2-19,4 1-7,4 0 3,-3-4 5,4 1 19,-1-2 9,2 3 17,2 4 3,-2-4-6,3 1-10,1 2-22,3-1-5,4 3-2,1 1 5,5 1 8,-6 0 2,7 0-1,-1 3 0,8 6-12,8 8 3,12 9-13,7 5-3,13 5-1,10 1-6,11 9 0,7 1-2,5 0 2,5 5 1,9-5 6,1-2 6,10-5 0,-2-4 1,-15-8-7,-8-1-3,-21-2-3,-11-2-4,-12 3 2,2 1-2,-17-4 2,-3-1 4,-9-5 2,-10-8 6,-5-3-4,-2 1-1,-8-7-3,-1-1-1,-1-2 18,-1 0 4,0-1-3,0 0-2,-9 0-16,-35-4-5,19-4-17,5 1-16,0-3-41,-3-3-27,12 5-31,-8-10-11,7-6-1,5-1 82</inkml:trace>
</inkml:ink>
</file>

<file path=word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2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1 774,'6'-31'312,"4"34"-132,14 20-113,2 19 24,11 13 29,9 28 11,-1 7-3,13 23-20,1 7-26,1 13-35,-14-2-18,-31-2-32,-17 2-12,-46-4-13,-14 2-23,-27 4-78,-22-1-42,-23-5 97</inkml:trace>
</inkml:ink>
</file>

<file path=word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2.1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0 1109,'-56'71'393,"15"43"-350,-4 18-9,3 20-32,9-2-10,19-13-40,14-9-18,30-20-71,12-13 83</inkml:trace>
</inkml:ink>
</file>

<file path=word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1.8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7 835,'-8'6'329,"12"3"-230,11 0 10,24 3-51,8-8-11,20-2-22,3-5-11,4-8-24,6 2-18,-2-3-53,-2-2 51</inkml:trace>
</inkml:ink>
</file>

<file path=word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9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4 0 853,'-15'5'398,"-10"11"-78,-2 7-262,-12 8-19,-6 6-14,-17 25-22,-6 13-3,-9 31 1,-3 13 0,0 25 1,-1 3 7,1-2 13,5-4 4,10-25 10,9-11-4,15-26-12,4-11-6,7-19-10,3-9-3,11-12 1,5-9 1,5-13 0,1-2 0,0-4-3,3-1-4,3 1 0,-1-1-5,0 0-6,0 0-3,0 0-17,0 0-8,4 0-19,3 0-9,27-6-15,-27 5 7,-2-6 50</inkml:trace>
</inkml:ink>
</file>

<file path=word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1.7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1 78 954,'-14'33'382,"2"14"-274,-1 18-37,2 11-29,-5 7-24,-3-4-4,10-9-9,-3-9-3,0-21-3,6-5-3,-5-19 3,4-3 7,7-13 8,-2-6-1,7-17-8,4-12-5,10-24-7,-7-16 0,2-18 7,6-1-1,-2 2 2,6 9 1,-2 26 1,-6 12 0,-8 23-3,-2 10-2,1 18-2,0 11 1,4 28 1,3 13-1,3 17 1,0 9 4,4-4 1,3 1 2,0-13-1,2-11-4,-8-11-15,-3-12-13,-7-9-29,-6-5-17,-6-12-53,-11-7 80</inkml:trace>
</inkml:ink>
</file>

<file path=word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1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8 161 607,'-11'-65'279,"4"21"-45,0 12-202,7 24 4,-1 9-8,1 28 2,5 17 4,-3 46 17,-1 19 17,0 27-2,-2 9-4,-4-9-14,0-8-8,-5-22-10,-3-18-8,-2-22-6,1-10-5,0-27-3,2-12 0,4-21-20,0-12-16,7-23-20,-3-15 0,4-28 15,0-14 12,0-23 20,10-7-1,6-7 3,3-1 2,11 15-3,2 15 2,2 24-4,1 17 1,5 27-1,3 8-5,5 16 6,9 7 1,0 11 5,2 9 9,-11 11 0,-8 6 1,-9 21-4,-11 2-5,-10 17-4,-6 1-1,-19-7-6,-9 0-6,-17-8-5,-14-5 2,-17-6 6,-1-5 3,3-18 2,15-10-10,23-21-23,10-10-28,16-17-39,6-7 4,14 3 22,5 3 28,8 22 49,4 12 13,3 26 21,4 14 17,2 17 23,1 10 7,5 2-11,-4-6-9,-4-6-25,-3-6-9,-3-11-14,1-2-2,0-18-5,1-7-6,7-17-25,1-12-20,6-14 621,5-4-447</inkml:trace>
</inkml:ink>
</file>

<file path=word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20.4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5 992,'-39'9'364,"16"2"-300,8 2-8,14 1-38,6-3-10,22-1-16,8-6 2,31-6 3,10-6 0,15-8 6,13-1-2,3 3 2,2 2 0,1 8-2,-6 1 3,-6 4-4,-4 5 1,-16 4 1,-7 5 0,-16 7 0,-8 0 2,-9 6-4,-10-1 0,-5 1 3,-5-3-2,-10-5 2,-1 0-15,-7-11-33,-1 1-5,-12-10 23</inkml:trace>
</inkml:ink>
</file>

<file path=word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27:03.66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</inkml:trace>
</inkml:ink>
</file>

<file path=word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1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 244 943,'-4'-12'364,"-17"-35"-276,16 24-30,-1-6-25,6-6-21,9 5-2,3 2-4,4 7 6,2 8 4,-1 5 3,2 12 2,0 10-4,-1 19-7,-5 6-6,-9 17-1,-4 7-1,-12 7 2,-5 2 2,-10-4-1,-2-2 3,-6-9 6,3-3 3,3-14 2,2-9-4,2-17-9,2-6-8,8-12-2,-3-8-2,9-12 2,6-3 6,3-3-2,13 4 4,9 10 8,1 6 4,6 11 11,0 6 2,2 14 3,-4 5-4,-2 4-5,1 3-3,-3-5-7,5-5-5,0-9-1,0-8 0,9-12-3,-3-12 3,12-15-47,2-9-37,-2-14 49</inkml:trace>
</inkml:ink>
</file>

<file path=word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1.3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8 1109,'0'4'409,"4"-2"-319,7-1-58,6-1-17,8-8-7,9 0-15,5-6-33,2 1-20,3 3-44,0 3 17,0 2 54</inkml:trace>
</inkml:ink>
</file>

<file path=word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1.1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29 1183,'-10'0'432,"6"3"-362,5-3-31,7 2-27,6-3-13,5-1-12,9-1-33,-1-6-10,7 2-30,-1 0-3,-9 0-7,2 7-13,-12 2 76</inkml:trace>
</inkml:ink>
</file>

<file path=word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0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9,'22'22'362,"14"22"-288,5 10 2,1 18-29,2 13-6,-9 9-28,-4 4-4,-16 2-4,-8-4-3,-17-8 6,-6-2-4,-11-9 0,0-6-17,4-13-35,3-9 257,12-19-172</inkml:trace>
</inkml:ink>
</file>

<file path=word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0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0 1038,'-31'32'377,"3"14"-324,3 22-3,6 18-15,14 28-14,5 8-6,13 11-8,0-7-2,7-21-22,3-14-20,6-30-43,7-11 44</inkml:trace>
</inkml:ink>
</file>

<file path=word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0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27 855,'-14'-8'330,"6"4"-233,8 5-30,4 3-35,6-1-8,13 3-12,5-1-2,16-1-1,1-2 3,3-7-14,5 0-12,-9-6-33,-1 1 704,-5 1-505</inkml:trace>
</inkml:ink>
</file>

<file path=word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8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09-5 973,'-8'-6'370,"-3"6"-297,-7 11-20,-3 15-23,-18 27-23,-8 19-10,-24 29-5,-9 20 1,-18 29-1,-12 14 7,-11 32 2,-7 6 1,-7-7 1,-1-7 0,15-30 5,10-19 4,28-38 3,13-15-1,20-42-10,11-13-7,16-28-32,18-17 346,32-24-244</inkml:trace>
</inkml:ink>
</file>

<file path=word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20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36 1082,'-6'29'391,"1"8"-329,1 16-28,1 8-6,-4 0-16,-2-4-3,-7-7-10,1-6-6,4-18 4,2-4 1,5-19 3,2-7 4,2-19-2,2-11-1,8-19 4,3-9-1,3-18 0,-2-7-2,-2 4-1,1 8 0,1 32 0,0 13-2,5 25 0,-3 8 0,5 18-2,-3 15 1,-1 20 2,-1 10 1,-3 7 1,-1-4-3,-9-13-2,5-5-19,-6-13-27,-1-3-11,-2-10-13,-8-6 39</inkml:trace>
</inkml:ink>
</file>

<file path=word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19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5 1122,'-3'0'405,"1"4"-355,4 23-16,6 12-25,3 28-7,-1 9 7,0 7-4,-6-3-2,-5-13-1,0-4-1,-2-12 6,-4-7 2,1-19 14,4-7-1,-7-15 2,4-5-6,0-19-12,1-9-4,3-23-9,2-12-4,7-17-5,-3-9 4,11-1 6,6 9 3,6 24 3,2 16 0,-3 24-2,-6 7 2,3 14-2,0 8 0,-2 19 2,-2 7-2,-16 13 1,-7 1 0,-15 3-4,-7 6 4,-6-4-3,-4-4 4,-1-13-1,9-11 2,9-18-4,2-4-7,10-14-20,2-5-5,3-12 2,9 1 4,11 2 19,-1 3 5,10 19 9,3 8 8,-1 13 0,4 8-3,-4 4-5,-1 1-4,-7-3-7,1-3-16,-9-8-26,-1-4-16,0-5-44,0-5 68</inkml:trace>
</inkml:ink>
</file>

<file path=word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19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33 829,'-5'-8'342,"-2"-2"-209,4-4-68,-2-4-17,5 0-19,2 1-5,1-1 9,-2 5 6,-1 2 3,2 4-5,0 10-17,5 9-4,0 9-12,3 9-1,-1 10 1,-1 1-1,-1 1 1,-2-2 2,3-11-3,1-3 0,0-12-2,0-2 0,2-13 1,0-6-1,2-13 2,2-8-1,0-7 2,1-3-1,-2-3 1,-2 2-1,-2 7-1,-4 10 1,1 15 0,-5 3 2,-3 10 0,-4 7-4,-2 12-2,-4 7-3,4 7 2,-1 0 4,5-2 0,2-7 1,2-5-3,7-3 0,2-11-3,4-5-3,4-9 3,0-10-1,3-10 4,1-4 5,-2-5-3,2-3 1,-6 3-1,0 2 2,-8 8-1,-6 7 1,-2 8 11,2 7-5,0 8 2,-1 6-2,-4 9-10,1 7 2,2 3-9,0 0-14,2-6-31,1-5-18,3-8-17,0-2-1,7-5 60</inkml:trace>
</inkml:ink>
</file>

<file path=word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18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29 915,'-11'-21'357,"7"16"-264,-2 2-30,-2 4-62,-3 5-28,2 8-66,6 8-125,1 5 147</inkml:trace>
</inkml:ink>
</file>

<file path=word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18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390 914,'-37'-11'358,"31"-2"-256,1 1-27,-5-1-13,6 4-15,-7-2-14,1 6-11,3 3-5,-5 6-17,4 12 0,0 16 1,1 8 0,6 12 2,2-1 2,14-7-4,2-7 2,4-16-2,2-5 1,0-15-2,-1-8-3,-1-18 5,1-6 3,-5-14 0,-3-1-1,-8-1-2,-6 0-2,-12 11 2,-4 7 1,-9 14-1,-1 12-3,-6 13-2,-4 12 2,5 25 0,0 7 2,10 13 2,6-4-6,15-13-14,5-10-9,10-19-10,8-8-3,-5-20 17,1-9 8,3-18 14,-3-5 5,5-12 5,-3-5 0,-4-8 7,-2-6 3,-8-5 0,-2-3 6,-4 7-5,0 10 1,-2 26 4,0 13-4,0 17 6,0 4-4,2 17-10,2 14 0,0 28-10,1 11-4,3 13 1,0-1 2,3-4-2,1-4 2,-1-12-8,1-9-14,3-14-23,0-9-10,0-16-13,0-7-25,-1-12-22,-1-8 8,-2-12-132,-1-6 23,-2-10 97,-5-4 41,0 5 211,2 3 37,-5 17-14,-1 9-32,5 11-45,-3 5-19,9 13-30,1 3-8,-1 9-13,-2 2-4,3 2-17,-3-2-12,3-8-35,-2-4 5,3-5 28</inkml:trace>
</inkml:ink>
</file>

<file path=word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6:07.2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10 718,'-7'-1'278,"9"1"-212,3 0-22,3-4-37,9 1 1,3-5 2,5 3 1,9-1-4,-2 1 2,8 4-7,4 0 2,9 0-2,13 3-1,3-3-1,9 1 2,7 1-1,7-3-5,13 2 5,0-1-1,11-2 0,2 1 4,0-2-5,2-2 4,-2-6-3,-4 2-2,-4-1 6,-4 2 6,-7 3 9,0-1 6,-14 5 6,-8 1 5,-18 1-2,-15 2 1,-7 0-5,-7-2-7,-12 3 4,-5-1 1,-8-1 3,-2 0 6,-1 0 2,-5-4-11,-2 3-19,-3 0-33,-5 0 12</inkml:trace>
</inkml:ink>
</file>

<file path=word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5:56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9 555,'-1'0'271,"0"0"-98,0 0-30,0-1-52,-2 1-12,2-1-16,0 1-14,0-1-12,1 0-1,-2 1-3,-2-1-4,3 0-4,0 0-5,0 0-13,0 1-2,0 0-6,1 0-3,4 0-1,22-1 1,31 2 4,-25-1 0,-6 3 3,2-1 2,-7 1-6,-6-3 2,-3 3 2,-2-2 0,-9 1-2,-1 3 0,-10-2 5,-2 2-2,-4 3 6,-10 0-3,1-2-3,-1 1-1,-1-4-4,5-1 1,5-2 0,4-1 3,5 0-23,8 1-26,8-4 240,6-6-164</inkml:trace>
</inkml:ink>
</file>

<file path=word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25:30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</inkml:trace>
</inkml:ink>
</file>

<file path=word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0:46.5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8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395 1039,'-10'2'362,"5"-3"-341,13 0-51,8-4-12,21 1-1,9-7 14,13-4 24,11 1 6,27-2 3,14 4 1,19-1 4,17-2-4,7-3 3,17-2-3,19-4-2,11 0 1,24-1-2,4-4 0,25-3-1,-4-5 2,17-4-3,-1 0 0,5-2-2,13 2-5,-3 3 1,-4-2-1,8 5 2,-8 3 2,-4 0 2,14-1 2,-9-5-1,-9-1 3,8-2 11,-11 2 8,-6-3 12,18 0 2,-13 0-10,-3-3-7,0 4-12,-93 11-6,-85 15-8,1 0-2,229-42-7,-16 3 2,-43 5 6,-112 23 0,-23 6 6,-17 1 2,-21 4-9,-20 3-3,-34 0-29,-14 6 85,-19 0-41</inkml:trace>
</inkml:ink>
</file>

<file path=word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7.9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7 15 829,'-5'-9'327,"0"5"-213,5 4-16,-2 2-30,2 8-16,1 17-21,6 15-6,4 30-1,3 12-2,3 16-5,0 3-5,0-6-8,3-6 0,-8-21-2,-4-9 3,-5-21 11,-5-11 7,2-7 11,0-12 6,-2-7-2,1-1-4,-8-13-12,2 2-7,-1-10-10,2-4-3,4-4 1,5 3-1,7 0-1,4 4-1,11 7 0,-4 1 0,5 9-2,3 3 0,-2 8-4,5 3 1,4 6 0,-5-3 1,-4-1 1,-7 0 1,-12-4 2,-5 1 5,-15 2 11,-9 1 1,-20 6 0,-4 4-1,-6 2-7,-6-2-2,-2 0-1,3-4-4,6-8-16,9-1-15,19-11-46,7 1-30,8-8-19,8 1 68</inkml:trace>
</inkml:ink>
</file>

<file path=word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6.7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801,'3'0'285,"3"6"-244,0-3-37,-4-2-2</inkml:trace>
</inkml:ink>
</file>

<file path=word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6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0 704,'-11'3'285,"1"2"-186,1 7-41,0 2-14,1 11-11,2 3 1,-1 4 3,2 0-2,2-6-5,3-2-7,8-9-11,-1-5-2,7-7 0,-1-6 1,1-7 2,2-5 4,-6-7 2,-2-6 1,-4-8-5,-3 1-6,-4 4-1,-5 7-3,-5 14 5,-5 5-1,-6 10-4,4 11-7,-6 10-44,1 5-26,4-1 41</inkml:trace>
</inkml:ink>
</file>

<file path=word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6.0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663,'-3'17'245,"3"-11"-196,0-1-22,0-1-94,1-1-162,-2-3 154</inkml:trace>
</inkml:ink>
</file>

<file path=word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5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-1 815,'-3'2'313,"2"-2"-240,1 5-39,0-3-15,1 8-33,-1-1-20,0-6-90,1 1 85</inkml:trace>
</inkml:ink>
</file>

<file path=word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5.6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0 908,'16'-59'342,"-14"57"-274,3 1-12,1-4-69,3 1-27,-2 4-228,2 3 185</inkml:trace>
</inkml:ink>
</file>

<file path=word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5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1 0 497,'-2'4'242,"-3"-3"-84,1 3-42,1 4-43,-4 1-12,4 16-19,1 4-8,-6 5-18,4 7-5,0-6-7,3 1 0,3-9 0,4-7 0,3-8 9,-2-8 4,2-7 7,-2-6 1,2-11-3,0-6 0,0-9-5,1-4-1,-3-3-4,-4 0-5,-4 13 1,-3 7 1,-7 17 3,2 11 0,-9 13-7,1 10-5,-3 13-23,-2-2-14,9 4-41,-1-8-86,17-8 109</inkml:trace>
</inkml:ink>
</file>

<file path=word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4.5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 133 673,'-8'6'249,"6"3"-187,-4-4-6,3 5 3,2-1 3,-1-4-4,2 4-8,-1-6-18,0-1-4,1 2-2,0-4 0,0-1-3,0 0 0,0-2-6,10-21-6,11-36-1,-11 28-2,0 5-3,-3 4 3,1 12-1,-5 1 0,6 7-2,-1 3-1,-4 2-1,4 6 1,-7 9 0,0 4 3,-2 9 2,-2 2-2,2 3 3,-4 1-2,9 0 3,-4-4-1,3-2 0,1-3 3,-4-6 2,5 2 5,-3-7 5,-5-5-1,2-1-7,1-3-3,-4-5-9,7-1 0,0-1 0,-4 0 0,1 0-1,-1 0-1,0 0-2,0 0 1,0 0-1,-11 7 1,-32 23 0,27-19-2,-2-3 1,5-1-1,2-4 0,4 0 1,3-3-1,4 3-1,3-2-3,-2-1 0,0-1 1,0 0 0,24 0 2,31-2 0,-22 1 0,-2-2 1,-6-1-1,-1-4 1,-5 4-2,0 0 2,-6 3-1,-2 2-9,-6-2-14,-2 2-15,-2 4-26,-4 3-4,-1 1 41</inkml:trace>
</inkml:ink>
</file>

<file path=word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0:13.5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7 755,'48'-31'304,"-51"29"-187,0 2-25,1 1-20,1-1-13,0 0-16,0 0-1,0 0 2,1 0 5,-1 0 5,0 0-7,0 0-13,0 0-9,0 0-14,0 0 3,0-1-7,0 1-1,0-1-1,-4-17-4,2-37-1,5 26-3,6 7-8,-1 4 0,-6 9-1,-2 4 3,0 1 6,-1 1-2,1 2-2,1 1-8,0 0-8,0 0-2,0 0 3,0 0 5,2 18 11,1 35 2,-3-25 3,1 0 1,-3 0 1,2 2 0,-2-1 2,2-2 0,-1-1-2,0-3 4,1-3-3,0-3 2,2-7 2,-2-4 2,0-4 3,0-2 0,0 1-1,-1-1-5,0 0-5,0 0 0,1 0-1,0 0-2,0 0-2,0 0-6,0 0-20,0 0-17,0 0-25,0 0-20,5 7 58</inkml:trace>
</inkml:ink>
</file>

<file path=word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5.8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5-4 850,'-2'-2'306,"-5"2"-255,5 0-28,16 11-11,-2 5 5,11 20 16,-5 11 12,-14 23 12,-1 23-1,-5 31-5,-2 13-6,-7 29-15,-2 3-3,-4 12-10,-3 2-5,1-3-4,-4-3 4,-3-13 7,4-1 3,-2-16 1,6-9-6,2-23-6,-3-18-3,5-25-4,4-15 1,5-23-5,3-14-3,3-19-9,0-2-2,2-6 4,1-1 3,0-2 7,0-4 1,-1-2-5,1 2-10,-3-1-18,1 1-14,-3 5-9,1 0 1,-4 3 5,0 4 9,0-3 10,-2 2 9,2 1 16,0 1 4,0 3 7,0-3 1,-1 3 8,-3-2 2,-2 4 1,-1 8 1,-3 8-5,-1 6-1,-5 3-1,1 6-3,3 1 2,0-3-1,6-5 0,1-6 8,7-8 2,2-5 0,12-5 0,-2-4-6,3-14-4,6-6-1,-1-20-4,4-6 1,2-6-4,-6 1 1,-4 13 1,-6 8 1,-8 17 14,-3 6 5,-9 10 3,-1 9-2,-9 14-16,-1 8-5,3 13-3,-1 0-1,5-5 2,7-1-1,9-12 2,-1-7-2,13-7 5,-1-7 0,0-9 3,11-4 5,0-16 3,-1-7-1,1-17-1,-2-5-4,-6-2-7,-4 4 0,-9 14 7,-5 8 14,-8 16 16,-3 7-1,-4 23-8,-4 8-17,0 16-25,2 7-21,4 2-56,7-3-29,7-2-26,8-7 78</inkml:trace>
</inkml:ink>
</file>

<file path=word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4.3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58 708,'-9'-29'267,"5"14"-194,1 5 6,1 6-3,1 4-16,1 16-28,-1 9-10,-3 30-10,-2 21 3,-2 16 13,-1 3 6,-2-4 2,5-7 0,-2-14-9,4-7-3,2-21 0,-6-13-2,5-14 4,-1-7 6,1-8 3,-1-3-2,0-10-6,-2-13-11,6-16-12,4-8-4,9-2-2,5 6-1,8 13 0,4 12 2,2 9-1,4 9-1,2 12-3,2-1 0,-4 17 0,-7 2 1,-9 4-1,-9 4 2,-10 0-1,-5-3 3,-8-1 12,-2 2 9,-9-8 14,4 0 3,-10-6 6,0-7-6,1-5-7,-2-6-5,10-2-16,2 1-3,7-2-12,1 1-8,3-1-24,-1-2-13,5 0-26,0-1-8,4 3-7,5 1-5,3 1 621,3 3-406</inkml:trace>
</inkml:ink>
</file>

<file path=word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6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75 812,'-13'-1'335,"6"0"-242,6 1-2,9 2-10,12 0-25,5 0-7,8-6-7,5-2-8,2-6-13,0-1-4,1 3-3,-3 0-3,-9 2-3,-2 2-2,-12 2 5,-7-1-2,1 3 2,-6 2-2,-1 0-1,-2 1-2,-1-1-24,0 0-18,0 0-41,0 0-15,-3 1 54</inkml:trace>
</inkml:ink>
</file>

<file path=word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3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37 898,'-4'6'312,"4"11"-285,-3 0-3,3 7-13,-3-3 1,-2-2 0,7 1 2,3-2 6,-5-3 1,11-7 3,2-3 1,3-8 1,4-5 0,-3-9-5,-8-5-3,-1-8-6,-7-2-4,-1 3-3,-5-3 0,-8 14 0,2 9 1,-10 8-2,5 14-4,-6 15 0,-3 3 0,14 3 0,-6-6 2,13-11-1,8 1-1,0-8 1,7-4-1,0-6 2,-1-5 3,1-8 1,2-4 3,5-6 5,-9-7 2,0-1-4,-4 3-3,-4 8-1,3 6-1,-8 7 8,-9 2 1,-4 5-4,1 9-6,-4 13-7,4 6-5,-2 2 2,-5-5 1,14-8-8,5-1-8,11-7-14,11-3-14,11-4-22,5-4-20,11-9 54</inkml:trace>
</inkml:ink>
</file>

<file path=word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0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35 1015,'8'-5'364,"24"-4"-298,40-14-15,21-9-19,49-22 21,9-10-3,60-17 8,19-5 2,34-16-4,30-3-2,9-3-26,7 0-7,10 6-13,-3 2-9,-8 4 6,-4 9-2,-18 10 7,-7 5 5,-28 7-5,-11 2 1,-31 12-6,-21 8 0,-29 10 1,-23 8-3,-36 7-1,-21 4-2,-32 8-3,-12 0 0,-16 6 1,-6 0 0,-11 0-6,0 2 9,-5-1-4,1-1-9,1 0-14,-13 3-14,-34 9-9,34-5-1,1-3 2,4 2 4,6 2 13,0-2 8,5 1 13,-2-2 3,2 3 1,2 5 4,-2 12 2,-3 16 5,-18 37 1,-13 26-1,-22 64 3,-19 27-6,-22 47 4,-1 17-4,3-23 8,13-16 9,25-39 7,5-31 3,5-24 9,8-16 5,0-33 8,6-11 2,13-29-12,2-11-12,13-14-26,2-8-12,4-4-27,6-3-11,-1-13-20,6 2-13,4-4-23,-3-1 59</inkml:trace>
</inkml:ink>
</file>

<file path=word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7.1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0 11 837,'-6'-6'326,"2"2"-249,-4-3-22,6 15-36,7 9-9,-1 18 0,2 15 6,-4 22 13,-2 12 5,-2 46 6,2 24 0,-8 42-7,1 21-7,-2 23-2,-8 1 0,0-1 6,-5-10 1,-1-24-2,2-10 2,0-12-3,2-5 3,-3-18-7,1-5-5,3-27-10,-1-15-5,9-23-6,3-16-12,7-28-17,3-9-9,3-20-20,3-3-4,-2-15-6,3 0-2,3-9-16,2 0 54</inkml:trace>
</inkml:ink>
</file>

<file path=word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4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221 642,'0'0'260,"-1"0"-155,1 1-53,0-1 0,0-1 7,0 1 7,0-1 2,2-10-1,20-35 0,-13 25-6,2-4-17,1-1-4,2 0-21,2 2-5,-5 4-5,1 8-2,-5 5-3,-2 5-2,1 8 0,1 3-1,-1 8 4,-1 3 0,0 5 1,-2 0-1,-1-3 2,0-5 5,2-6-1,-1-3-4,2-7-3,0-2 0,1-10 2,4-3 5,5-6 2,-5-6-3,6 9-4,-10 0 0,-2 10-4,4 8 2,-8 7-4,4 11 0,2 13 0,-2 6 0,6 4-20,1 1-21,6-3-45,7-2-2,13-4 50</inkml:trace>
</inkml:ink>
</file>

<file path=word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4.1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282 777,'-20'-27'316,"15"0"-196,1-1-39,12-4-22,11-2-11,16-1 2,9-1 7,14 4 8,-2 4 3,-12 28-4,-23 0-6,2 1-11,70 30-21,-23 14-20,-7 26-2,-56-3-9,-21 0 7,-8 6 1,-26-3 0,-5-2 2,-8-6-1,2-10 2,21-15-15,9-9-5,12-17-21,7-5-2,6-7 7,-2-6 4,11-1 17,2-1 0,4-1 7,10 11-4,1 8 0,3 7 0,7 21 3,0 2 0,1 8 3,3 4 4,0-9-7,-4-7 5,0-12-21,-9-12-24,2-17-28,-4-15 676,3-25-466</inkml:trace>
</inkml:ink>
</file>

<file path=word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3.7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1312,'2'7'14,"-1"12"8,-2 14 16,-6 32 2,-6 14 6,-6 28-3,-1 13-3,1 5-10,-3-3-6,5-12-10,4-10 2,-2-23-2,9-5-1,2-24-5,2-30-6,1-8-8,1-1-28,5 5-25,-2-15-12,2-38 176,2-16-2,5-29-34</inkml:trace>
</inkml:ink>
</file>

<file path=word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3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0 1389,'-7'3'34,"17"28"4,-6-3 5,-2 47 1,3 19-4,-14 24-2,-5 4-11,-2-3-18,-2-1 1,-9-20-5,4-7-4,-4-16 5,-2-14-11,10-21-47,0-12-19,8-21 670,7-10-474</inkml:trace>
</inkml:ink>
</file>

<file path=word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1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44 795,'8'-17'299,"-5"2"-226,2 9-14,-7-1-8,2 7-10,0 16-13,-1 12-5,2 31-9,-5 15 4,-2 12 8,3 2 0,-3-13-8,4-7 1,-1-17-9,-1-8 0,-1-15-3,4-11-2,0-13 2,-1-4-1,3-15-2,-4-8 0,6-22-1,-1-15-3,2-21 5,4-4-1,-3-6-3,8 7 3,-4 19 3,1 16 1,-3 33 5,-3 12-1,0 17-7,1 15-1,-2 23-1,2 15 1,-4 20 1,-1-1 1,-3-3 3,-2-11-1,1-15 1,-1-9 0,2-19-6,3-1-3,-1-20-17,3 2-10,-2-13-33,0-14 231,8-13-137</inkml:trace>
</inkml:ink>
</file>

<file path=word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0.3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59 597,'4'-59'266,"0"11"-149,0 20-9,-3 10-15,2 13-14,-3 4-10,-2 5-28,7 12-11,-7 26-12,1 15-3,1 35 12,-8 9 4,4 14 6,3 4 3,-1-9 1,2-8-1,0-11-13,-3-12-5,-4-12-16,-2-9 0,0-17-9,2-12-8,4-13-33,2-6-23,-1-18-5,2-5 35</inkml:trace>
</inkml:ink>
</file>

<file path=word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0.1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5 727,'-3'-5'352,"3"0"-96,-1 2-193,1 2-24,3 1-27,-3 0-6,0 0-4,0 0-2,0 3 13,6 24 4,12 57 13,-5-12 8,-14 23-7,1 15-4,-10 8-14,-3 2-5,-3-8-6,-4-6 3,2-19-4,-3-2 0,6-20 1,1-8-2,4-17-3,1-13-12,4-9-13,0-8-4,1-10-17,4-5 1,3-23-6,2-14-12,4-28-45,3-12 71</inkml:trace>
</inkml:ink>
</file>

<file path=word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6.6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01,'2'3'315,"0"5"-207,0 1 3,4 13-39,-3-3-12,3 12-35,4-3-9,-1-6-11,1-2-9,-2-12-14,-6-4-8,-4-8-14,-1-2-18,-10-4 37</inkml:trace>
</inkml:ink>
</file>

<file path=word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8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-1 948,'-1'2'343,"-5"5"-291,1 6-24,-4 6-13,-1 2-3,2 3 1,0-5 0,3-8 5,4 3 1,1-7 6,1-6 4,5 6 0,-1-8-1,2-5 2,4-3-3,0-9-4,1 3 0,-1 0-10,-4 3-6,-4 4 0,-2-1-1,-3 0 10,0 7 3,-6 2-3,-1 1-4,0 11-9,-3-5-1,8 1-2,-1-2-5,3-4-13,2 2-3,-1 0-3,1-4 6,2 3 2,-2-3-3,0-1-16,0 0-12,0 1-18,0 0-12,0 0 52</inkml:trace>
</inkml:ink>
</file>

<file path=word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7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 605,'-8'-2'302,"1"3"-22,-1 0-236,-2 9-16,0-2-2,-1 8 1,1 2 4,3-1-1,3 4-1,4-7-8,4 2-5,6-6-4,1-4-3,2-4 3,1-3 4,-2-10 10,3-4 4,-1-3 9,-5-2 1,-3 2 0,-1 4-1,-5 3 1,-2 7-3,-5 4-8,-6 0-3,-3 5-16,-2 1-3,5 3-8,3 3 0,5-3 2,0-3-1,2-4 0,2-2-1,1-1-5,0 1 0,0 0-5,0-1-9,0 0-42,0 0-25,0 0-77,0 0 98</inkml:trace>
</inkml:ink>
</file>

<file path=word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6.8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71 1021,'-5'-6'372,"4"-5"-312,4-4-21,6-5-19,5-2-5,4-3 6,8 4 1,4 5 0,-1-1 0,7 9-5,-3 0-2,-5 6-5,1 4-3,-11 8-1,-2 7-1,-7 15 0,-7 4 0,-9 13-2,-7 1 0,-5 4 0,-1 0-1,3-8 3,-1-7-3,9-12-6,6-5-3,4-11-10,8-1 2,3-7 2,2-2 2,7-1 6,5-2 2,5-4 3,3 1 1,4 0-3,0 2-10,5 3-30,-1 2-25,-1 6 40</inkml:trace>
</inkml:ink>
</file>

<file path=word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4 1082,'22'-25'373,"15"-2"-355,11-7 7,10 0 1,2 4-4,-1 5-6,10 10-3,0 11-4,-3 10-2,-4 12-2,-14 18 2,-9 6-4,-18 22 0,-5 9 4,-24 21 2,-14 8-3,-17 6-27,-20-1-13,-11-6-15,1-2 2,-1-18 8,10-10 4,17-31 9,8-14 4,16-26 10,9-13 6,14-19 4,6-14 2,20-20 7,9-4 6,13 6 8,0 10 4,8 27-1,-4 13-7,-5 23-6,-1 14-8,-13 19-1,4 12 2,-7 10-4,-3-2 3,-4 1 2,-8-7 0,-2-11-2,1-2-3,1-17-26,-1-11-31,0-22 35</inkml:trace>
</inkml:ink>
</file>

<file path=word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5.8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2 811,'3'2'349,"2"20"-120,3 10-201,3 43-14,3 20 2,-2 30-3,6 17 1,-3 0 10,2-7 6,0-14 6,-6-16 2,1-18-12,-4-11-7,-7-23-7,5-9-13,-6-25-55,-4-10-17,1-19 36</inkml:trace>
</inkml:ink>
</file>

<file path=word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5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2 956,'1'-2'339,"2"-1"-298,1 1-9,0-1-15,-2 0-1,4 5 3,3 3 6,9 21 13,2 9 7,8 36 4,2 24-7,-4 22-12,-2 6-15,-1 2-8,-1-9 0,-8-16-6,3-7 0,-11-12-21,-6-10-22,-1-5-43,-12-8 417,-4-20-266</inkml:trace>
</inkml:ink>
</file>

<file path=word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4.2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4 752,'22'18'286,"-26"-17"-197,0-1-10,1 0 1,6 1-2,-3-1-13,0 0-8,0 0-9,0 0-4,0 0-8,0-1-2,0 0-10,0 0-9,0 0-11,2-10 1,11-39-1,-9 25 0,3-2 2,0 0-1,1 3-2,-5 2 0,1 12 2,-6-2 2,2 10 0,2 2 0,-3 0-2,1 0-6,0 0-4,0 0-1,0 18 1,3 37 4,-3-23 9,-3-1 4,3 0 5,2-1 3,5-2-4,-1-2 2,-2-4-5,-4-2 2,2-1-4,-1-5-1,0-2 1,1-4-3,-4-4 3,4 1-1,1-3-5,0 2 2,-4-2-4,2 2-1,4 1 0,-6-3 0,3 0-2,-4-2-1,1 0-19,0 0-19,0 0-41,0 0-24,1 0 64</inkml:trace>
</inkml:ink>
</file>

<file path=word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3.5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0 35 780,'-79'24'306,"70"-24"-213,0-2 1,8 1-18,1 3-8,-2-4-14,2 2-5,0-1-19,0 0-1,0 0-8,0 1-5,0-1 1,3 0 0,14-2 2,33-6 4,-25 5-2,3-1-4,2 1-6,-6-3-5,6 4-6,-1-1 1,-6 0-1,-1 1 0,-8 0-16,-4 0-13,1 3-46,0 0-18,1 4 56</inkml:trace>
</inkml:ink>
</file>

<file path=word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9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2 111 752,'11'-37'320,"0"5"-208,-1 10 7,0 5-21,-5 14-37,-2 14-19,-11 40-20,-9 31-5,-23 72 1,-17 42 0,-30 75-4,-8 31-3,-13 43-9,-6 7 1,7-23-9,-3-23 13,3-47 39,15-22 6,3-35 10,15-17-13,22-48-32,10-24-23,26-49-39,6-17-15,17-23-30,2-15 8,8-17 15,6-9 1,9-20-32,4-5 65</inkml:trace>
</inkml:ink>
</file>

<file path=word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2:07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6.4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91 1045,'-1'0'388,"14"-2"-302,9 1-31,17-3-34,8-2-6,10-2-6,0-4-3,0 0-37,-3 1-20,-8-8-40,0 3 50</inkml:trace>
</inkml:ink>
</file>

<file path=word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7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88 632,'-32'-11'293,"50"11"-82,7 1-207,17 2-57,5 3-43,7 2-19,3 2 12,8-1 69,15 3 65,21-3 70,11 2 13,28-7-8,11 1-26,25-9-40,13-9-14,20-8-17,5-6 0,11-3-10,-10 1 0,4 3-2,-3 2-2,-10 4 5,2 7 0,-21 4 3,-5 1 3,-26 14-1,-1 0 2,-25 9-4,-19 2-5,-30-3 3,-22 0-2,-30-1 2,-10 3 2,-18 3-6,-12-2-11,-18 8 10</inkml:trace>
</inkml:ink>
</file>

<file path=word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2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6 571 965,'-27'3'369,"8"1"-282,4 0-10,3-5-18,1-2-7,3-5-11,5 3-2,1-7-14,3-5-8,9-6-10,3-12-4,11-7-1,8-1 1,8-4 0,6 1 0,9-1-3,1 1 1,6 3 0,5-1-3,16 11 3,2-3 0,6 12 0,0 7 3,-11 8-3,4 9-4,-7 9 0,-9 4-4,-11 7 1,-7 8 5,-13 2-1,-4 0 4,-10-2-1,-9-7 2,-3 0 8,-6-4 2,-4-2 5,2 3-2,-6-9-5,-1-1-3,-2-2-2,-3-3 2,-1-3-2,2 0 2,0-4-10,-2-2-6,2-2-25,-1-6-18,3 1-23,3-2-14,3-4-4,3-1 6,-2-5 16,1-2 14,-1-1 27,0 4 12,-1 3 17,0 0 6,4 7 11,-1 0 7,-1 6 19,-1 2 10,-2 4 24,-3 0 5,3 2-8,0 0-9,0 0-37,0 0-9,1 0-9,0 0 3,4 19 8,14 32 2,-5-26 0,3 4-2,4-3-4,2 1-4,0-7 2,-3-1-1,-1-4 0,-4-4 2,-6 1 0,2-2 1,-10 0 1,-1 0 1,-6 3 5,-11 0 0,-2-1 1,-9 2-2,1 1-6,-2 0-1,1 0-6,3-2-4,3-1-4,3 2-4,5-7-17,3 0-11,8-4-30,3-3-27,8-1-32,5-1-12,10-9 1,10-1 72</inkml:trace>
</inkml:ink>
</file>

<file path=word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59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68 828,'-1'0'344,"0"0"-199,-3-6-44,4 6-48,0-2-19,-2 0-26,2 2-3,0 0 3,-1 10 8,0 52 15,-3-24 3,-2 10-7,1 4-4,0 1-14,-1 2-3,-1-5 3,-1-2-7,-1-7 1,3-4-2,-1-7-3,3-2 3,4-9-3,-3-7 2,4-7-18,-1-6-8,-1-7-11,4-6-4,2-20 20,1-10 3,7-20 15,-2-9 2,2-7 3,0-3 9,-6 38 6,-3 23 8,1 1 4,7-55-8,0 28-1,-5 15-4,-7 33-5,4 4 0,-6 13-5,0 13-3,-2 26-1,-7 12 5,2 10 1,-2 5-2,1-10-2,0-5-2,2-11 2,1-11-15,2-12-29,5-4-22,0-13-35,2-6-2,3-14 64</inkml:trace>
</inkml:ink>
</file>

<file path=word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50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191 616,'9'-14'233,"5"-2"-172,0-3-21,-1 0-19,7-1 1,2 3 5,0-2 6,4 0 15,1 2 4,3-3-6,2-1-1,8-3-18,5-1-10,7-2-4,1 2-8,-4-2-1,0-1 4,1-5 7,7-1 2,15-6 5,6-4 3,5-8-7,1-10 3,6-6-8,5-5-4,13-5-3,3-4-3,12 0-1,-2-2-2,-2-2 3,13 5-1,-2-7-2,4-2 2,26-6-1,-3-7-1,12-2 6,5-5-3,-8 0-1,12 2-1,-13-5-1,5 0 2,2-2 12,-7 1 7,15-1-1,-8-2 4,5 0-8,-1-3 1,-2-3 16,4-2-2,-10-6 6,12-3-2,-12-1-13,5 6-4,1 1-9,-7 2-5,5 4-4,-20 4-2,9 4 1,-8 4 0,-22 9 1,4 2 2,-21 14 0,-7 5 2,-13 9-5,-10 7 8,-26 10-1,-6 4 2,-12 14 12,0 10-4,-11 11 3,-7 4 4,-7 7-7,-15-3 2,4 6-2,-1 1-7,-10-1-18,6 1-38,-9 4-76,-8 5 319,-6 13-178</inkml:trace>
</inkml:ink>
</file>

<file path=word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3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-4 823,'0'-3'300,"4"4"-281,0 0 25,-6 3-36,2 0-7,-1 6 0,0 4 5,3 3 9,-4 3 5,2 10 14,2 7 5,5 19 8,2 11 4,2 27-10,-7 15-5,6 25-14,-2 14-7,-1 13-6,2-3-2,-9 3 5,-1 2 3,-7 1 17,-3 9 7,-2 9 10,1 4 5,-6 3-12,2 1-4,5 0-17,-2 3-7,7-6-6,0-10-6,4-2 0,1-14 0,6-9 2,-4-3 4,2-16 5,1-5 0,0-17-4,4-8-2,2-14-6,-4-8 0,-2-14 0,7-5-2,-11-16 0,4-4-2,0-10 3,-2-7 2,4-3-12,-2-4-5,-4-2-6,0 0-6,-3-4-17,0-4-7,3-1-25,-5-2-11,5 3-2,1 1-24,0 5 79</inkml:trace>
</inkml:ink>
</file>

<file path=word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9.2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7 42 773,'-3'-3'287,"-1"1"-223,3-1-24,-1 1-1,1 1-3,0 0-1,0 0 1,0 0-1,-6-2 2,0 0 2,-31-17-2,30 19-9,2 1-4,-4 1-12,2 1-2,0 3-6,1 0-1,-2 3-3,2 0 0,1 5 2,2 4-2,0 0 0,1 4-2,3-3-2,-1-3 3,8 5-1,-3-5 0,6 0 1,2 3 0,2-4 0,-1 0 1,2-3 0,-1-3-5,2-2-1,1 2 0,1-7-5,-3-1 0,-1-4-2,0-2-5,-5 2-16,7 3-16,-5-5-126,5 0 116</inkml:trace>
</inkml:ink>
</file>

<file path=word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8.0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92 289,'32'-33'175,"-32"27"-6,-3-1-57,5 3-9,-1-1-6,0-1-4,5 1-17,-5 1-8,0-1-12,-1 1-6,0 3-12,-1-4 5,-2 1-2,3 4 0,-2-1-4,1 1-11,0 0-12,0-1-5,0 0-5,0 1-3,-9 0 1,-33 6 0,28-2-2,3 1 3,-3 3-3,-7-1 0,4-1 1,-2 1-3,7 3-2,7-1 1,0 4-3,-1-6 1,3 1 2,1 1-3,2 1 3,2 1 2,1 0-2,-1 1 2,3-2 0,1 4-1,0-4 1,3 5-4,-4-5 3,0-2 0,7 4 1,-5-6 1,5 1 0,2 2-3,0-3 3,2 1 1,-1-1-1,-6-4 3,-2 1-4,7 2 1,-1-1-3,4-1 0,-4-5 2,-4-3-2,6-3 3,-2 1 2,4 2-1,-2-2 2,-2 2-1,-1-2-1,-4 1 0,1 4-1,-7-3 0,0 3 2,0 3-1,-2-2 1,1 0-2,0 1-7,0 0-15,0 0-11,0 0-35,0 0 119,0 0-47</inkml:trace>
</inkml:ink>
</file>

<file path=word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6.5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85 697,'58'-35'283,"-65"26"-176,-7-1-36,6 1-13,-2 2-4,-5 0-10,6 6-1,-8-2-10,-6-1-9,0 5-6,-4 0-1,-1 7-7,3 2 0,8 2-5,4 2-2,7-1-2,6 2-1,6-1-4,2-4-3,10-5-3,2-3-5,13-2 2,1-3-4,7-5-20,-3 0-18,-4-5 35</inkml:trace>
</inkml:ink>
</file>

<file path=word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6.1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61 833,'-52'-29'310,"47"30"-250,4 0-4,1-1-14,0 0-8,0 0-11,0 0-3,0-1 0,0 0 0,17-1-3,31-6 1,-22 4-13,5 1-1,-3 0-2,3 0-3,-5 0 3,0 3-2,-10-1-19,-3-3-12,0 5-48,-7-4-273,5 2 252</inkml:trace>
</inkml:ink>
</file>

<file path=word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5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2 592,'-13'0'252,"3"5"-135,1 0-32,0-2-26,3 1-4,0-2-16,-1 0-5,6 6-13,-3 3-5,0 9-10,1 5-2,0 7-2,1 1-1,4 2 2,0-5-1,4-9 0,3 1 2,-2-12-2,3-4 1,2-6 0,-2-6 3,4-8 1,-1-7 0,2-13 1,-1-3-4,-2-9 3,-2 5-2,-7 9 1,-6 6 0,-4 16 1,-8 1 2,-2 10 2,1 5-2,-3 13-6,0 10-5,0 9-8,1 7 4,6-1 2,4-4 3,7-5 3,-1-6 2,6-8-2,1-4 0,0-9-2,5-2-3,-1-7 1,2-6 1,4-8 2,-1-4 1,3-10 2,2-2 2,-1-8-1,-4-2 0,-2 6-2,-1 7 1,-9 16 6,3 3 7,-5 7 6,-1 2 4,1 3-6,-1-3-7,0 3-8,-7 26-4,-8 42-1,11-29 1,8 1-1,0-10 1,5-8-13,6-4-6,11-11-21,11-1-11,8-19 34</inkml:trace>
</inkml:ink>
</file>

<file path=word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6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5 0 855,'-15'38'334,"7"26"-232,1 15-18,0 13-29,4 0-10,2-7-14,-6-14-4,7-14-13,-4-9-5,1-21-6,5-6-3,-3-17 13,0-6 0,-3-18-7,-4-10-4,2-14-16,3-4-3,-6-8 9,3-1 4,-2-16 4,1-2-1,12-2 0,-4 0 1,12 29 0,2 9 3,3 23-3,6 13 2,-1 10 8,-2 8 3,3 21 11,0 8 4,-2 20 7,5 7-2,-6 2-7,3 0-6,-7-9-12,-2-6-9,-7-10-30,-3-2-17,-5-12-37,-5-2-14,-6-11 62</inkml:trace>
</inkml:ink>
</file>

<file path=word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4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20 653,'-6'-6'245,"6"4"-201,-4-3 2,-1 0-12,8 4-2,-3 1 10,2 1-2,-3-1-3,0 0 1,0 0-9,0 0 5,4 29-2,9 38-6,4-16-7,-8-2-8,-1-2-4,-6-5-2,-1-8-3,0-5-2,3-10 2,6 0 1,-7-13-2,3-1-1,-5-8 0,-4-5 0,5-2 2,1-9 5,8-4-4,1-2-1,7 4 0,0 5-3,0 6 0,2 2 0,-2 4-2,0 5-2,-4 4 2,-3 1-1,-2 1-2,-5 0 3,-2 3-3,2 3 5,-7 4 1,0 3 2,-10-1 1,-1 0 1,-3-4 4,-2 2 3,0-2 10,-4-6 3,2 1-2,2-5-7,-1 1-5,3 1-5,3-7-1,2 0-1,-3-4-2,9 0-1,-4 2 1,5 0-1,4 2-12,-3-3-12,7 0-25,0 0-23,12-1 48</inkml:trace>
</inkml:ink>
</file>

<file path=word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1.2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65 629,'-33'-66'289,"33"66"-146,-1 0-25,2 0-77,-1 0-15,0 0-13,8 3 7,51 57 14,-22-23 7,13 23-4,7 11-6,-1 16-14,-8 10-7,-14 4-5,-13 0-3,-13-7 2,-5-3-1,-10-7 0,-8-1 0,-14-1-2,-3-1-1,-7-3-1,-3-4-1,5-4 0,3-4-4,8-14 5,6-8 0,5-18 1,4-7 3,5-10 3,1-4 0,4-3 3,1 1 3,-1-4-6,1 1-4,0 0-9,0-1-10,0 0-9,0 0-8,0 0 107,0 0-63</inkml:trace>
</inkml:ink>
</file>

<file path=word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0.3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4 33 345,'6'-9'160,"-2"1"-83,4 6-21,-11-2 49,3 3 3,0-1 28,-10-2 7,1 2-58,4-1-2,-9 5-21,0-3-12,0 7-20,-5 0-7,-2 3-6,1 2 0,-5 4-3,-1 2-6,-2 10 3,4 8-2,-5 16 1,0 5 2,-2 11-4,0 10-2,6 16-2,5 11 1,9 6-2,5 2 0,16-4-1,2-3 4,13-6 3,1-6 1,8-9 2,-7-7-5,2-10-3,-4-3-1,-9-14-2,5-1 2,-6-12 0,2-5 0,-5-10-12,-2-3-10,-5-11-20,-3-4-12,-2-2-11,-3-5 689,1-3-474</inkml:trace>
</inkml:ink>
</file>

<file path=word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5.9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22 849,'-2'-2'335,"-1"-2"-235,0 0-1,6 2-31,2-2-11,9 4-22,6-2-8,-2-1-5,1 4-7,-6-3-8,-3 2-4,-5 0-1,2 3 2,0 8-2,-3-2 1,-1 5-2,-3 1 0,-10-1 1,2 4 0,-4-1 2,-6-3 1,5 4-2,3 0-2,2-3 2,4-2 0,4-4-5,-2-4-4,6 0-4,7-2-1,-3-2-1,7 0 2,7 0-11,3-1-11,7 1-30,-7-3 640,2-2-442</inkml:trace>
</inkml:ink>
</file>

<file path=word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3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146 1089,'-9'0'400,"8"-3"-344,2 2-14,14-2-33,6 0-4,20-2 1,14 2 4,14 4-1,8 6-5,3 4-2,8-2-3,8-4 0,1-7 1,2-8 1,3-3 0,1-5 3,-3-1-1,-4 0 1,-11-1 0,-12 6-1,-3-1 0,-7 5 0,-13 2-5,-16 2-18,-7 3-12,-17 3-28,3 4-9,-15 7-7,-2 6 41</inkml:trace>
</inkml:ink>
</file>

<file path=word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3.0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270 958,'0'0'350,"0"-1"-304,-1 0-5,0 0-20,-4-16-10,-7-39-6,12 24-1,2-2-1,-1-2 3,4 5-3,-4 2 3,0 12-2,3 7 1,-5 5 4,1 6-3,5 12-6,-2 8-2,3 17-2,-1 8 3,-6 5 5,3 6 3,4-2-4,-2-4 1,7-8-14,-4-11-11,-2-9-24,-1-5-21,-8-4 45</inkml:trace>
</inkml:ink>
</file>

<file path=word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2.6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6 19 538,'-9'-4'265,"0"0"-101,-4-1-60,9 2-37,-7 0-12,8 4-5,4 4-6,-5 4-19,-3 2-10,-3 8-7,1 6 0,-4 6 0,8 6-2,-3 2 0,6 3 0,2-11 1,-2-7-3,9-8 1,-1-8 0,3-5-3,2-3-1,5-9 2,4-4-1,-7-15 3,4-6 2,-7-6 0,-5 0 2,4 7 11,-7 5 8,-8 8 2,-1 6 0,-12 6-14,7 6-8,-9 7-3,-1 4-4,5 14-1,-7 7 2,7 9-2,-1 4-2,13 3-4,0-9-4,11-5-15,1-9-6,2-15-9,6 4 3,1-18 0,0-3 1,6-12 17,-3-10 3,1-7 14,0-5 1,-5 2 3,-3 3 7,-2 9 12,-3 7 10,-4 12 19,2 3 8,-5 7-12,-2 3-9,-3 11-25,-3 8-13,2 14 1,3 3 3,3 8 2,4 0 4,5-9-6,2 0-3,6-18-12,3-6-8,7-15-23,6-11-11,10-16 36</inkml:trace>
</inkml:ink>
</file>

<file path=word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1.1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2 96 424,'30'-76'209,"-27"71"-95,-2 0-1,-1-3-17,0 6-16,-1 0-6,1 2-13,0 0-7,-1 0-10,0 0-8,0 0-15,0 0-7,-7 13-10,-39 45 0,22-14-1,-4 4-1,-2 14-1,-2 0-1,-5 0 0,0 0 0,-4-15 2,-1 2 3,5-12 7,4-6 3,12-7 8,5-9 1,7-7-4,2-4 3,3-3 0,3 1-4,1 0-4,1-2-7,0 0-9,0 0-4,0 0-17,0 0-7,0 0-24,8 0 466,34 0-317</inkml:trace>
</inkml:ink>
</file>

<file path=word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0.4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29 209,'-1'-4'87,"0"0"-47,0 3-25,0 0-7,0 0 7,0 0 13,0 0 42,0 0 10,0 0 19,0 0-9,-2 0-28,2 0-5,0 1-12,0-1 1,1 0-1,-1 0-4,0 0-10,0 0 3,0 0 2,0 0 1,0 0-4,0 0-11,0 0-13,1 0 1,0 1 3,8 5 1,53 36 1,-19-13-4,7 6-3,0 3-2,-2 2-1,-5-5-1,-5-3-2,0-3 1,-5-2-1,-4 0-1,-6-5 1,-3-2-1,-7-8 0,0 2 1,-5-5-2,0-2 3,-3-2 1,-3-3-1,-4-1 4,3 0-3,-1 0 0,0-1-9,0 0-38,0 0-78,0 0 77</inkml:trace>
</inkml:ink>
</file>

<file path=word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8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16 1008,'-4'-3'364,"1"2"-308,3 0-10,-2 1-10,2 0-12,0 0-14,2 0-6,19 0 3,34 1-3,-31-2-1,7-1-3,2 0-2,2-2-36,0 1-15,-3 3 28</inkml:trace>
</inkml:ink>
</file>

<file path=word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5.5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876,'30'-38'352,"-30"65"-228,4 18-85,-1 4-1,4 15-33</inkml:trace>
</inkml:ink>
</file>

<file path=word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8.6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7-1 912,'-56'16'328,"45"-15"-272,-7-4 3,3 0 4,-2 1 1,3-3 6,10 6-1,1 0-13,-2-5-9,5 4-23,2 1-12,10 3-8,6 1-3,6-1-2,2-2 1,4-2 0,3 0-2,2 3 2,5 0-5,-4-3-25,0-2-15,0-3-45,-6-1-18,-1-1 66</inkml:trace>
</inkml:ink>
</file>

<file path=word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1.8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1209,'6'-1'28,"1"1"-9,10 2 29,6 5-2,8 13-2,5 9-1,15 28-11,5 17-8,0 37-8,-4 15-6,-13 16-5,-11 0-1,-8-4-3,-5-8 2,-14-14-2,-4-5 0,-13-25 9,-2-5 12,-6-15 10,-8-12 0,-9-5-6,-7-8-19,5-9-16,0-6-2,13-10-11,7-6-1,2-7-10,8-1-7,0-7-17,5 0-14,6-3 46</inkml:trace>
</inkml:ink>
</file>

<file path=word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1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5 35 862,'-6'-14'318,"-7"3"-253,0 3 1,-9 6-19,-1 7-6,-5 10-8,-5 4-7,0 15-6,-3 4-3,-6 18-9,-1 17 0,0 28 1,9 16-2,13 28-1,9 11 1,11-3-5,3 4-1,16-13 2,7-12-1,16-10-14,6-14-15,9-10 16</inkml:trace>
</inkml:ink>
</file>

<file path=word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00.5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5 106 769,'26'-69'323,"-31"62"-187,-2 0-55,1 1-9,-1 3-13,0-2-2,-1 2-16,3 2-5,-2-2-10,3 3-5,1 0 5,-8-2-1,2 3-7,2 1-3,-7 6-5,7 6-3,0 8-5,-7 3 3,12 6-5,-6-2 2,7 5 1,1-3 0,-1-7-1,5 5 1,4-6-2,6-4-1,2-1 0,3-4-5,1-10 4,0-1 1,7-8-9,4-2-11,2-8-31,3-5-19,4-7 44</inkml:trace>
</inkml:ink>
</file>

<file path=word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59.8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4 15 669,'-7'-6'287,"-1"2"-165,0 1-14,0 2-38,-3-1-8,3 2-13,-6 0-7,4 3-12,-6-1-5,-2 6-12,2 5-5,-10 4-2,11 7 1,6 8 0,2-1 1,4-6-3,4 3-5,5-10 2,-4-4 0,17 2 0,-9-7 6,-1-5-4,10 6-2,-3-10 0,2-1-2,1-1-16,-1-5-13,1-1-29,0 3 30</inkml:trace>
</inkml:ink>
</file>

<file path=word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59.1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6 594,'5'0'271,"-6"-2"-132,-2-2-31,1 1-8,-1 0-23,3 2-11,0 1-25,0 0-12,0 0-14,0 0-4,4 27-1,2 32 1,-1-19-4,-2 0 0,-1-1-7,-2-2 2,-3-7-2,1-5 3,3-7 1,2-3 1,0-7 0,-2-4-2,-4-4-2,1 1 1,2-2-3,0 0-1,0 0 1,5-12-4,24-39 5,-10 31 1,0 0-1,1 4 4,0 7-4,-3 3 2,1 7-3,-1 5 1,-5 2-2,-1 6-2,-5 2 0,-3 5-2,-4 0 1,-3 4 2,-6-1 6,-1-2 3,-1 1 6,-2-2 1,1-4 3,0-6 3,-2-5 4,4-4 1,-7-4 2,1-2-6,0-3-7,-1 2-2,3 0-4,2 0 0,0 1-1,1 0-1,9 4-6,3 1-12,2 1-26,-2-1-18,0 0-37,0 0 54</inkml:trace>
</inkml:ink>
</file>

<file path=word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57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8 80 453,'-4'-2'257,"0"-1"-32,5 3-108,-3 1-28,1-2-26,0 0-8,0 0-17,0 0-3,0 0-4,0 0-4,0 0-1,0 0-5,0 0-5,0 0-2,0 0-3,0 0 0,0 0-1,0 0 1,0 0-1,-2-1 0,-1 0-4,-1 1 0,0-1-4,2 1-1,-2 0 0,-2 1 0,-29 11 0,30 1-2,2 5-1,-7 1-1,8 5 2,-3 2 0,1 1 1,10-1 2,-8 0-2,11-2 0,-4-8-1,6 2 0,3-9-1,-3-3-1,9-5 3,-7-1 1,2-10 2,3-3 3,-5-8 0,0-9-1,-6-2 1,-2-3 2,-5-1-1,-4 3-2,0 7 6,-4 4-4,0 9 3,-1 3-1,-1 5-5,0 4-1,-3 5-3,-1 4-4,5 9-1,-3 7-2,0 10 3,8 7 3,-3 2 1,5-2-3,6-5 2,1-7-2,7-10-4,1 0 2,6-10-2,-3-6 1,-2-8 3,-2-8 3,0-11 0,2 0 2,-4-7 1,3-2-3,-8-2 4,-4 3-2,0 10 1,-2 5 2,0 12 1,-1 1 2,-1 8-3,-1 5 0,-1 14-8,0 9-2,1 14 4,0 1 1,6-4 2,3-6-3,8-12-10,4-6-13,9-10-24,4-8-16,6-17 41</inkml:trace>
</inkml:ink>
</file>

<file path=word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2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-5 979,'20'0'369,"7"12"-267,9 13 29,4 9-16,4 11-18,6 20-44,-7 3-24,-2 20-20,-7 7-1,-14 11 0,-11 5 5,-19 9 4,-15-1-4,-18-3 0,-3-8-6,-1-18-1,5-7-2,5-23-26,5-10-20,2-30-54,6-14-24,3-29-32,6-14 87</inkml:trace>
</inkml:ink>
</file>

<file path=word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2.5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0 1005,'-45'22'428,"6"12"-212,5 11-153,4 24-51,2 10-10,8 21-8,6 8-5,12 10-12,6 0-10,11-16-31,10-9-27,12-24 55</inkml:trace>
</inkml:ink>
</file>

<file path=word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2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39 670,'-11'1'359,"11"1"-26,8-1-255,17 3-21,12-2-2,21 3 2,4-4-9,5-2-34,0-2-9,-3-5-10,5 1-8,-7-3-28,-1 2-27,-18-1 501,-8 0-343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16.6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9 1 601,'-16'13'254,"2"-2"-145,2-3-28,3-2-28,2-3-7,5-2-11,3 4-5,0-3-13,-1-2-2,0 0 0,0 0-1,3 0-1,10 0 0,30 2-5,-27-2-3,4-2 0,3 1-3,5 1-1,3 2 1,13 2 0,5 1-1,7 1 2,2-2 1,-3-4-2,0 0 3,6 0 2,3-3-1,8 2 5,-4-2-1,-6-2 3,0 1 2,-5 0-2,3 0 2,1-2-6,-3 3 0,-10 0-4,-4 2-1,-15 1 1,-5 2-4,-9 1 1,-4 1 2,-4 1 0,-5 0 0,-1-1 10,-2 0 0,-1-1 7,-2-1 0,-2 3-5,-1-1-5,1 1-5,2 0 0,-1-2-1,2-1 0,2-1-1,0-1-4,1 0-3,0 0 2,0 0-4,0 0 4,0 0 1,0 0-1,0 0 1,0 0 0,0 0-7,0 0-4,0 0-21,0 0-12,0 0-22,0 0 38</inkml:trace>
</inkml:ink>
</file>

<file path=word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5.4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29 1154,'-4'-6'426,"15"2"-337,5 0-37,10-2-43,7 1-9,-2 1-34,6 4-21,-6 4-56,-8 2 709,0 3-469</inkml:trace>
</inkml:ink>
</file>

<file path=word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2.0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 162 959,'-8'12'396,"4"9"-211,-9 12-133,2 16-25,-9 9-7,-3 5-3,-3 2 8,-2-7-1,6-12-1,-5-12-3,18-15-1,-2-10 4,10-15-5,7-5 1,4-22-17,3-11-1,5-26 1,2-11 1,1-8 0,6-8-2,-2 23 1,-4 9-3,-5 26-1,-2 19 0,-2 15-1,4 10-1,-3 17 6,3 8 0,1 22 4,-3 5 1,4 12-3,-5 3 1,1-2-1,-3-5-4,2-4-38,-4-5-22,-7-13-47,-2-3-15,-12-19 78</inkml:trace>
</inkml:ink>
</file>

<file path=word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1.6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98 978,'38'-23'388,"21"-1"-268,-5-3-14,7 11-48,-2 6-23,7 19-23,-1 6-4,-16 13-6,-6 8 3,-28 7-3,-8 8 2,-25 10-6,-11 8-12,-27 5-17,-12 2-3,-7-3 6,-4-7 10,5-10 16,4-10 3,11-15 2,6-14-1,24-9 3,7-5-5,17-6-2,11 1-1,11-3 1,12 3 1,10 5 11,1 8 7,4 16 6,-6 10 9,0 13 6,-3 0-2,-1 0-8,2-4-10,-8-7-14,0 0-2,-10-8-19,-1 1-19,-9-11-37,4-2-23,-1-6-295,-6-9 275</inkml:trace>
</inkml:ink>
</file>

<file path=word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11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4 21 795,'26'-10'302,"-25"14"-223,0-1-37,-6-2-12,0-1 3,5 3 13,-1 0 8,7 2 7,-1-1-2,-9-4 4,7 3-6,0 0-8,1 2 0,0-1-11,-4-3-2,-3 1-10,-7-2-10,7 0 0,2 0 1,-5-4 2,4 1 0,-5-3-4,0-1-5,5 0-10,-4 1 4,6 2-2,-4-2-1,-2 0 3,5 1-5,1 5-1,3 2 2,1 1-5,1 1 2,-5-7-7,1 3 1,4 15 3,1 5-4,-2 31 6,-5 15-1,-5 38 2,-5 18 12,-2 19 10,-5 5-3,-4-6 1,-2-6-11,-5-17-3,3-10 3,-2-27 0,5-8 1,6-27-8,1-12-16,11-18-38,1-15-34,6-25-57,2-18 86</inkml:trace>
</inkml:ink>
</file>

<file path=word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9.5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86 952,'42'28'349,"-35"-34"-282,7-4-33,22-9-32,9-6 3,28-12 2,10-10 7,21-16 26,25 3 7,19-16 19,26-10 2,31-1-2,13-18-5,45-16-12,-1-5-9,28-18-25,12 0 0,3 5-8,2 1-2,-15 10 2,-9 6-3,-29 14-1,2 11-3,-36 20-1,-26 8-7,-27 16-10,-34 4-1,-33 7-11,-19 6-6,-38 10-4,-13 7-7,-23 2-18,-12-1-12,-12-2 48</inkml:trace>
</inkml:ink>
</file>

<file path=word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08.2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7-2 964,'-1'-3'343,"10"16"-297,-4 10-17,2 44-19,-5 25-3,-21 46 8,-7 29 1,-15 39 10,-8 16 13,2 29 16,-10-5 7,-8 13 6,-1-7-5,3-10-20,6-3-10,17-34-16,8-21-10,8-34-2,7-13-1,7-31 0,4-13-4,8-34-8,0-20-9,5-25-23,4-10-10,-1-24-26,6-11-11,0-30-21,3-4 250,-2-12-119</inkml:trace>
</inkml:ink>
</file>

<file path=word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9.3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0 878,'-3'13'349,"-4"0"-240,2 0-54,1 3-53,-1-4-2,4-1-3,0 0-2,-1-5 12,2 2 9,3-4 14,-2-2 6,6 0 0,0-2-6,-1-5-6,3 0-6,-2-6-4,0-2-3,-2 3-2,-4-2-2,-1 6 10,-2 2 9,-2 4 1,0 9-1,-5 6-14,5 9-10,-3 6-1,4-4-1,3-1 0,1-7 0,3-7-2,-3-5-2,1-6 0,1 0 2,-1-6 4,3-4 1,1-4 5,-2-3-3,0-3 3,-3 3 4,-6-1 2,1 4 9,-7 6 0,2 2-1,1 12-10,-3-3-4,5 8-30,-2 4-21,6 3-48,2 3-22,0 1 310,0-4-176</inkml:trace>
</inkml:ink>
</file>

<file path=word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28.7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47 694,'-4'-7'248,"3"7"-207,0-4 0,1 4 14,-1 0 9,1 0 5,0 0-4,0 0-19,0 0-11,0 0-21,0 0-6,0 0-3,3 0 1,11 2 0,32 1-2,-22-6-1,9 3 1,4 0 0,1-1-1,-11-4-2,-6-2-1,-6 1-7,0 2-10,-1 3-33,-2-4-301,0-4 253</inkml:trace>
</inkml:ink>
</file>

<file path=word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5.4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37 763,'24'-3'316,"-25"1"-189,-1-3-22,-1-2-15,3 3-12,-1-1-15,1 2-8,-2 1-10,-4-4-4,0 7-2,-5-2-4,-1 1-11,2 2-4,-5 1-13,4 8 0,-3 4-5,2 8-3,3 9 1,2 3 0,2 1 0,0-1 2,4-5-2,3 1-1,5-5 1,1-7-2,5-3 0,-3-8 1,5-2 0,0-2 1,0-10-10,5 1-13,2-9-29,2-3-20,2-3-23,-2-5 686,0-1-452</inkml:trace>
</inkml:ink>
</file>

<file path=word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4.9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62 841,'-1'-1'316,"0"0"-251,0 0-25,1 0-11,0 0-20,0 0-1,0 0-4,0 1 3,0-1 10,0 0 6,0 0 8,0 0 2,0 0 14,0 0 5,0 0 2,0 0-5,0 0-16,0 0-15,0 0 0,-1 0 2,0 0 2,0 0 8,0 1-4,0-1 2,0 0-6,0 0-1,0 0-5,0 0-6,0 0-1,0 0-6,0 0-3,0 0-4,1 0-3,0 0 3,0 0-1,7-1 3,12-1 2,27-9 0,-22 9 0,-4-4 2,2 7-1,-3-2 1,-4 2 0,1 5-1,-7-1-5,-1 1-12,-7-6-13,-1 1-7,-3-1-8,2 0-7,0 1-27,0 0-8,0 0 53</inkml:trace>
</inkml:ink>
</file>

<file path=word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14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78 725,'-30'-51'301,"30"47"-184,-1-2-41,2 2-15,2 2-16,-3-2-6,-1 0-12,0 1-4,2 1-10,-1 2-3,0 0-2,0 0-3,0 0-3,0 0-2,8 13 1,19 49 2,-21-18 3,0 8 2,-2-1-2,-2-3-1,1-8-1,-3-7 1,0-11-1,-1-6 1,2-5 1,-1-7 0,-1-3 1,0-1-2,1 0 2,0-1 0,0 0-2,3-10 4,48-33-6,-24 29-1,-2 7 1,-3 1-2,-3 7-1,-2 5-1,2 7 0,-4 1-2,-3 0 1,-10-1-1,-7 2 2,1 1-1,-8 0 8,0 4 7,-7-4 8,-12-3 9,-3-1 8,0-8 4,2-5-3,11-2-9,4 0-12,4-2-8,7 1-10,0-1-7,2-5-39,3 2-18,2 1-33,2 0-14,9 7 77</inkml:trace>
</inkml:ink>
</file>

<file path=word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5.1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1166,'-4'-1'415,"6"9"-379,11 22 1,7 14-15,10 22-3,2 9 2,4 7 6,2 12 4,0-2-7,-6-4-6,-9-4-17,-5-10-14,-18-5-37,-5-2-26,-14-11-39,-10-11-17,-13-16 81,-4-9 18</inkml:trace>
</inkml:ink>
</file>

<file path=word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1:44.7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94 904,'-50'11'348,"42"-5"-254,-1-7-17,3-1-11,4 2-11,-2-3-20,1 1-9,3 2-11,0 0-1,0 0-4,0 0 4,0 0-3,13-1-1,39-10-4,-22 1-4,8 5-1,-4-8 1,5 5-1,-2 0-1,6-1 1,5 10 0,8-3 0,12-5 0,8 1-1,1-5-7,1 3 5,-1 1 0,13-1 2,4 1 4,5 5-2,2 0-2,6 4 1,5 6 1,5 2-1,10 2-1,1 0 1,3-4-1,20-1 0,0 3 4,10-4-2,9 1-1,-3 3 6,8-7-3,0 5 1,6 0 0,1-1-5,5 5 2,2-2-2,-5 2 3,11-1 4,-3 0 3,9-1 12,-3-2-6,3 0 9,-7-3-1,2-2-5,-3 0 5,-2-1-14,-2 3-5,-10-3 1,-4-1 0,-23-2 0,3 0 1,-21-1-6,-9 2 2,-15 3-2,-15-1 1,-14 4-1,-7 1-1,-21 1 0,-14-1 0,-20-3 1,-5 0-3,-9-4 3,-4 1-5,0 1-6,-2-2-24,0 0-65,1-1-18,-29-3 63</inkml:trace>
</inkml:ink>
</file>

<file path=word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50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4 711,'35'-22'259,"-27"0"-203,0-6-6,-1-1 0,-2-7 2,-2 1-1,0 5-3,-3 0-2,2 11 0,-2 6-1,-1 3-5,1 11-16,0 2-8,2 9-12,-1 2-3,0 7 5,-2 1 3,-1 6 7,3 4 1,0-3 2,0-1-1,1-5-4,-1-5-1,2-2-3,-2-2 2,0-8-4,-1-1 1,0-4 0,0 1-4,0-2-17,0 0-13,0 0-34,0 0-11,0 0-18,0 0 52,3 10 18</inkml:trace>
</inkml:ink>
</file>

<file path=word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4:08.7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4:01.2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,0 0,0 0,0 0,0 0,0 0,0 0,0 0,0 0,0 0,0 0</inkml:trace>
</inkml:ink>
</file>

<file path=word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30.6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9 32 794,'-147'-6'285,"32"1"-247,19-1 2,42 4-19,18-1-7,34 14-217,24 0 4,36-14 96</inkml:trace>
</inkml:ink>
</file>

<file path=word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30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8 48 711,'-22'-11'303,"-18"0"-168,-14-2-65,-12 5-43,-4 3-19,-18 5-38,-10 2 24</inkml:trace>
</inkml:ink>
</file>

<file path=word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30.3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434,'244'-14'147,"-20"7"-134,-8 0-2,-17 8-3,-12 2 1,-11 1-4,-9 1-6,-16 2-48,-3-1-38,-21-5 52</inkml:trace>
</inkml:ink>
</file>

<file path=word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3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79,'220'12'12,"-109"-30"-12</inkml:trace>
</inkml:ink>
</file>

<file path=word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30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8 16 788,'-132'13'304,"93"-25"-188,-1 6-94,4 0-39,8 2-19,-7 1-54,3 3-104,-4 4 132</inkml:trace>
</inkml:ink>
</file>

<file path=word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26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72 768,'-45'-14'307,"11"4"-186,11 3-40,13 5-25,5 1-19,13 0-39,8 0-7,25 1-10,13-2 2,31 0 5,7 1-1,20-2 3,14 3-1,2 0 4,16 1 5,8 3-3,-3-2 5,21 4 2,-6 0 0,25 0 2,-1 2-2,24-2-1,14 0-1,0-5 0,19 3-1,-10-6-5,12-1 3,-9-5 0,9 0 0,-10 0 3,-7-1-1,-11 2-4,-17 0 4,-20 0 1,-17-1 1,-16 4 4,-16 0-1,-20 3 1,-13 0 0,-24 1-1,-5 5-7,-14 0 0</inkml:trace>
</inkml:ink>
</file>

<file path=word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4.8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6 0 995,'-36'54'381,"6"27"-288,3 17-1,12 19-51,6 5-15,14 5-23,12-9-5,17-15-27,5-14-21,11-32 309,8-3-208</inkml:trace>
</inkml:ink>
</file>

<file path=word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2:25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7 728,'-26'-1'281,"19"7"-211,4 2-10,9-3-33,8 4-12,7-7-5,8-2-3,18 1 3,11-1 3,18-3-7,9-1 0,9-2-6,6-1-5,11 3-10,3-3-6,13 3-1,6-3 3,5 2 10,9 3 6,11 2 4,1 4 2,12 3-2,-5 3 2,18 4-6,3-3-4,4-1-18,14 1-9,-2-4-6,0-4 2,7-3 19,1-4 9,-1-5 12,6 0 6,-9 2 12,-8-1 7,-21 2 11,-6 3 3,-26 0-9,-11 2-7,-15 3-12,-15 1-3,-22 1 3,-8-2 7,-19-1 3,-10 1 2,-8 2-5,-6 0-1,-8 0-2,-1-1-4,-18-3 1,-2-2-3,-3 0 10,-7-1 0,-1-4-4,-5 4-4,-11-1-22,-5 1-14,-5 6-26,0 1-28,-8 4 47</inkml:trace>
</inkml:ink>
</file>

<file path=word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8:40.28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264 232 671,'-3'-14'279,"-12"0"-117,19 6-116,-15-4-7,-3 3-2,-3-1-13,-12-1-3,10 5 0,-1-2-4,4 4 10,0-3 3,-2-2 0,2 0-2,1 1-12,-1 1-2,3 3-9,4 4 0,0 0-3,3-1-2,2 0 1,2 1-3,5 1-14,-3-1-1,0 0 0,6 0 2,22 2 10,37 4 2,-18-5 1,2-2 1,3-1 2,-1-3 0,-12-1 0,-2 3-1,-7-6 1,-3 0-1,-2 2 2,-3 2 0,-10-2-1,-2 4 2,-7-2 0,-6-4 5,-3 6-1,-4-2 0,-9-2-2,0 5-5,-6-1 3,0 4-2,3 4 0,-1 0 0,4 2-1,0-4 0,0 1 0,6 2 3,-2-5 0,3 3 0,12-3 1,-7-1-4,6 0-4,2 0 2,3 3-3,9 3-1,3-2 6,-3-2-3,1-2 1,3 0 1,4-2-5,4 0 4,0-2 2,1-3-1,0-1 3,2-2-2,-5 0 1,-2 2 1,-9 2 1,-2 1 1,-7 5 11,-3 0 3,-7 0 0,-11 0-1,-9 0-16,-1 2-2,-8 7 0,-2 2-3,4 0 3,-5 1 1,5-4 0,9 2 4,6-4 1,3-3 2,13 0 3,-7-2 8,1-1 7,4 0-1,-1-3-5,13 3-14,4-2-5,5 0-3,8 1-1,-6-2 4,4-1 0,0 3 3,-6-1 1,2 2-4,0 0 0,-5 0 1,0 2-1,-3-1 3,1 4 1,-5-1-3,1 2 3,-2-1-1,-4-3 0,2 1-1,-2-2-2,3 2 0,-2 1 0,-3-4-5,0 5-42,-5-4 604</inkml:trace>
</inkml:ink>
</file>

<file path=word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51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60 748,'-27'15'302,"35"-29"-204,-3-1-40,4 4-8,-1 4-14,-2-4-2,3 5-3,-6-2-6,1 5-8,3 5-6,-7 5-4,2 3 2,-8 8 2,-4 1 1,-2 4-1,-2 0-3,6-4 0,1-5-3,4-8-2,2-2-3,2-6-3,3-4 2,3-6 2,4-2 7,4-5 3,0-1-2,-1 2 0,-1 3-1,-4 6 2,-4 5 1,-3 4 4,-2 0 0,-7 5-4,-3 5-1,-5 10-6,-1 3-3,0 1 3,5 0-4,3-6-1,6-1-6,4-5-9,5-4 0,4-4 0,2-7 5,6-4 7,4-4 1,3-7 3,1-2 1,-3 1-1,-1 2 3,-5 4 2,-4 7-2,-11 2 1,-3 1-2,-3 8-5,-4 3-6,-7 8-14,1 6-8,-2 0-17,3-1-12,9-4 38</inkml:trace>
</inkml:ink>
</file>

<file path=word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50.1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34 549,'-16'-2'224,"0"-2"-133,5 4-6,-1-1-8,0-1 3,7 3 3,-3-5 3,5 3-3,1 1-7,2-1-12,0 1-8,0 0-19,0 0-10,0 0-16,0 0-3,1 0-6,17-1 1,30-3-2,-24-2 1,3 5 0,-3-2-2,-1 0-18,-7 3-16,-7-1-32,6 2-20,-4 4 54</inkml:trace>
</inkml:ink>
</file>

<file path=word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39.47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85 214 988,'-68'-6'332,"48"-3"-334,1 1 17,2 3-40,0-3-17,-2 0-21,0-1 8,6 4 26,0-2 18,7 2 25,2 1 3,8-1-3,7-1-5,13-2-7,8-3-2,8-4 5,1 0 1,4 0 0,-1 0 1,0 3 3,5 2 0,-4 2 2,-4-1-3,-7 6-4,-5-2-2,-14 3 0,-4 2 2,-9 0 2,-9 2 2,-4 5-1,-10 4 1,-14 6-2,0 7-5,-11 0-2,0 6 0,-2 2-6,3-1 3,-9 1 3,6-3 0,9-7 2,5-5 0,24-2-5,5-6-8,16-1-6,9 0-4,15-8 3,7 0 11,14-9 12,1-2 6,5-11 9,6 6-3,3-5-3,3 0-2,-6 11-5,-11-2-2,-21 12-5,-12 1-4,-20 7-8,-11 7 4,-25 10 3,-17 10 5,-25 9 8,-10 5-4,-9 4 0,-1 4-1,-2-3-1,10-1 1,19-7 4,15-5 1,24-7-1,9-7-3,18-7-4,4-7-6,22-7 3,11-6 3,26-9 9,12-6 5,10-6-2,3-5-4,4-1-5,0-3-2,4 7 3,-5 2-2,-17 5 0,-1 8 0,-13 6-2,-5 2 2,-21 10-9,-12 6-4,-30 4 3,-19 8-1,-21 9 11,-15 5 6,-10 10-2,-8-1 2,-7 4-3,-3-2-2,3 0-2,13 1-1,15-12 0,13-4-3,19-20 1,8-8 4,17-7-6,14-3-2,17-4-2,10-7 0,21-8 9,1-9 4,18-5 2,7 1-2,2-1 1,-1 3 0,-7 3-1,-7 4-2,-6 7 0,-4 7-1,-19 6 0,-8 3 0,-21 4-3,-11-2-3,-8 9 11,-15 2 4,-11 8 6,-11 8 1,-12 4-12,2 3 1,-4 4-9,3-2 0,6-7-7,3-5-4,11-10 4,6-4-1,17-4-14,14-3-7,25-5-11,10-5 3,25-10 26</inkml:trace>
</inkml:ink>
</file>

<file path=word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37.89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62 43 910,'11'-14'319,"1"1"-290,-2 4-18,0 4-12,-9 3-6,-5 0 3,-4 11 10,-7 0 11,-9 13 6,-4 5 0,-5 5-1,1 4 6,7-1 3,6-3-2,6-9-10,8-5-10,10-6-9,1-4-4,11-1 1,1-6 3,7-8 0,4-3 2,12-6 1,6-4-2,10 1 2,-4-3-1,-3 1-2,0 5 2,-12 2-2,0 3 1,-3 6 1,-7 0-1,-4 5-2,-7 3-7,-15-1-6,-2 5 2,-14 7 7,-5 6 1,-14 3 10,-4 3-2,-1 3-2,-3-2 2,13 0-2,5 1 1,11-8 1,4-5-3,3-8-1,6-1-5,6-7-1,15 1 2,14-5 3,1-4 4,8-5-1,-3-5 3,5 3-3,6 1 0,0 7 3,-4 3-3,-13 2 1,-11 1-2,-14 6-2,-4 1 0,-9 11 7,-8 4 3,-9 7 3,-4 3-9,-1-3-38,3-2 685,13-11-500</inkml:trace>
</inkml:ink>
</file>

<file path=word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22.1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37 923,'-9'-1'345,"0"-1"-274,3 3-11,0-1-10,4 0-2,0 2-2,2-2-8,0 0-19,0 0-7,0 0-3,16 1 3,50 1 8,-18 1 1,23-4-4,10-2-3,5-5-8,4-2-2,8-3-2,4-3-1,3 0-1,6 3 1,1-5-1,-1 2 0,0 6 3,-2-1-2,0 6 1,-5 3-2,-7 1 0,-6 1 0,-16 5 0,1 3 0,-7 2 0,-8-1 1,-14 1 0,-9-2 1,-10-4 0,0 2 0,-4-5-1,-3 3 2,-5-4-2,-3 1-2,-6 2 3,-4-3 1,-1 2 1,-1-1 5,-1-1-1,-1 0 1,1-1-3,-1 1-3,0-1-4,1 0-3,0 0 0,0 1 1,0 0 1,5 0-1,6 0 1,28 1-1,-27-1 3,-4-1 0,-3-2-3,4 2-1,-5 0-2,5 1-4,0 2 1,-2 1 2,-1-1-1,1 1 3,-2 5 2,3 0 0,-3 0 0,-2-4 0,1 1 1,-2 10 1,3 3-1,-2 6-2,-1 5 5,7 7-3,0 11 5,2 7 5,0 12-5,-2 2-1,-6 1 4,3 1-1,-3-3 4,2 5 5,-1 3-5,-5 0-1,-1-7 1,1-2-1,-4-7 3,5 1 0,-2 1-2,-5-6 5,7 3-3,-2-8 1,3-4 2,0-5-2,0-11 0,0 1 1,-1-5 1,1-2-1,-1-1-3,2-8-3,5-1-4,-3-2 1,-2-6 0,-3-4 0,-3-2-2,-1-2 1,3 2 5,6 2 5,-4-1 4,0-1-2,0 0-5,-1 0-2,0 0-8,0 0-7,0 0-28,0 0-26,0 0-57,0 0-5,0 0 75</inkml:trace>
</inkml:ink>
</file>

<file path=word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20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0 788,'-1'4'282,"2"-2"-244,-1 4-4,0 6-6,0-1 6,0 15 8,1 3 3,-1 10 11,-2 11 1,2 26-1,-1 11-2,1 27-15,2 5-3,-3 4-10,-1 1-4,-2-6-3,-2-3-3,-3-7-3,1-5-2,-2-15 0,2-8-1,2-22-1,3-10 1,6-14-4,3-8-4,6-5 0,0-6-2,4-5 0,1-6 0,4-2 3,3 1-2,4-1 3,2-1 1,2-2-2,8-2 0,1-1-1,-2-5 1,4 0 1,0 1 4,8 3 0,7-1-1,13 1 1,3-1-6,3-2 2,6 4 2,7-4-2,7 1 2,8-4-2,2-1-5,9-3 2,-3-3-4,-2-3 6,2-1 4,-6 7-4,-3-1 6,-13 3-8,-10 3 1,-21 1-1,-5 9-2,-6 3 0,-4 2 1,-5 3-1,-3-2 1,-13 4 2,1-1 0,-8 1-1,-8-4-2,-1 0 0,-3-2-4,-8-6 5,-2-1 0,-5-8-45,-6-4-40,0-8 52</inkml:trace>
</inkml:ink>
</file>

<file path=word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3:13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,'214'-15,"872"0,-352-15,-259 30,-246 0,230 15,-199-15,-76 0,76 15,-230 0</inkml:trace>
</inkml:ink>
</file>

<file path=word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47:56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16'0</inkml:trace>
</inkml:ink>
</file>

<file path=word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4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719,'0'3'306,"0"3"-171,21 7-42,3-1-19,11-4-26,6-1-25,-1-9-40,4-2-20,-2-6-50,2 4 53</inkml:trace>
</inkml:ink>
</file>

<file path=word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47:56.2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47:55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47:54.2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6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5 975 230,'78'-20'169,"-5"-7"13,-1-2-15,1-10-55,3-2-32,-13-7-41,-10-4-10,-15 0-12,-6 3-2,-7 1 2,-5 4-2,-13-8 4,-3 1 5,-13-1-1,-3 1 2,-10 4-1,-6 2-5,-10 4-1,-7 3-3,-14 6-1,-10 4 1,-8 5-7,-4 2-5,-11 2-2,-1 6-1,-7 5-1,-4 3 1,-1 7-25,-6 4-15,-3 8 24</inkml:trace>
</inkml:ink>
</file>

<file path=word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6.5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5 26 398,'-59'-4'209,"56"0"-72,-1 1-54,-2-1-31,-7-2-30,2 4-7,-4-1-2,-1 3 7,-8 3-6,-3-3-4,0 10-6,-2-1-3,-1 4 0,5 3 1,-4 3-5,3 0-2,0 3-1,4 5 0,4 6 3,-4 0-2,0 6 2,3 6 2,5 0 1,2 3 2,16 0-2,2-1-3,7 1-18,13-2-14,-1 3-10,5 1-30,2 0-60,-1 3-65,10-4 119</inkml:trace>
</inkml:ink>
</file>

<file path=word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3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9 96 739,'-39'-9'265,"-3"2"-238,-6 3 0,-1 3-6,4 5-6,-2 2 2,4 7-2,2 4-5,3 4-2,-6 6-2,0 12-7,-5 6 1,3 17-2,9 8 1,10 6 1,10 0 4,13 7-6,9 3-7,19-2-15,9 0-11,12-22-7,8-10-2,-1-17 13,-3-6 14,2-11 21,-3-5 15,16-13 19,5-6 3,4-14-2,-1-9-3,-9-17-6,-3-11-7,0-19-2,0-9 0,-3-4-6,-6 2 2,-14 7-1,-7 7 2,-14 3 0,-4 5-5,-12 7-1,0 8-2,-10 10-4,-5 4 1,-15 5-3,-8 0-1,-11 10-1,-10 0-2,-6 13-2,-1 13-1,-12 7 0,-5 10 0,-6 11-13,-5 2-11,3 17-13,6 16 22</inkml:trace>
</inkml:ink>
</file>

<file path=word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2.4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4 733 304,'41'-51'190,"-10"1"-12,-7 1-24,-8 3-30,-11 1-18,-9-2-19,-8-5-13,-13-4-30,-3 1-13,-11 1-15,-11 7-8,-11 5-2,-4 6 1,-3 7-9,2 4 3,1 7-2,-5 3-3,-9 3 3,0 9-2,-1 6 0,5 2-4,-1 11-17,-5 0-13,-3 17-246,0 9 200</inkml:trace>
</inkml:ink>
</file>

<file path=word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2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5 47 149,'0'-4'62,"-3"-9"-8,3 9 8,-3-3 16,-2 0 1,1 7-22,-3-8-4,0 8-18,-2-3-6,-2 3-1,-2 0 4,3 5 25,0 2 5,3 4-12,3 4-17,-5 4-24,0 6-7,-3 9-1,2 4-1,4 15-11,0 5-9,10 5-6,0-2 3,7-6 10,5-7 9,7-7-2,3-1-7,9 3-41,2-1-28,8 4-44,2-4-11,8-4 9,5-1 13,0-15 41,3-2 41</inkml:trace>
</inkml:ink>
</file>

<file path=word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9:07.62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8-1 684,'-60'28'242,"56"-29"-206,-1-4-28,-1 3-5,0 0-5,0 1-1,2 6 10,-1 3 7,-2-4 22,-1-1 14,1 1 14,2-2-2,3 2 0,2 2-9,-2-6-19,0 0-6,2 0-18,0-1-4,0 1-5,0 0 2,0 0-3,12 6-1,33 16 1,-27-17 3,2 1-2,0-2 3,1 1-3,0 0-3,7-1 2,4 3-1,4-2 2,2 1 2,-2-1 0,-2-1 2,-3-1 0,-1-1 3,2 1 1,-1-2-3,2 1 8,1 1-5,0 1 2,7 2-1,0-2-5,0 3 5,-1-4-2,-11-3 1,2 1-3,-3-1 0,2 1-3,2 1 5,-1-1-2,4 1-1,6 0 2,4-2-2,3 3-2,-4-3 0,-4 0-2,-2 0 1,-4 0-1,6 0 1,3 0 0,0 2-5,5-2 3,-1 3 1,0 1-1,1 0 1,-8 0 0,-3-3-2,-1 1 1,1 2 0,3 0 1,2 3 4,0-4-5,-1-2 1,1 2 0,-2 1-1,-4-2 1,-4-1 4,-6-1-4,-1 0-1,-4-1 0,3 0 0,-4-2 0,-3-1 0,1 3 0,-2 0 1,-1-2 0,-1 1 2,3 0-3,0-1 0,-3 1 1,-3-2-1,-7 2 1,-1-2-1,-3 0 7,9 5 3,-5-1 4,4-1 5,-3 3-10,-9-5-1,5 3-4,-2 1-6,2-1 4,-1 0 0,0 0-2,0 0 4,0 0-4,0 0 0,0 0 0,1 0-3,4 0 3,-3 0 2,-2 0-2,1 0 5,-1 0-5,0 0-3,1 0-3,-1 0-5,0 0-6,0 0-9,0 0-7,1 0-10,2 1-15,5 5-6,26 15 41</inkml:trace>
</inkml:ink>
</file>

<file path=word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9:12.611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29 430 374,'-50'18'157,"35"-10"-75,-4 2-6,2 3-5,-3-2 2,-1 7-14,3 3-7,1 10-19,-1 4-5,2 10-11,-1 7-8,-1-1 0,3 0-5,-4 0-2,5 1 2,1 7-4,0 4 0,8 4 2,-4 0-2,9-3 0,5-4 0,4-1-7,5-2-8,0 3-18,5 3-41,0-7-47,3-1-15,2-11 9,-1-6 33,11 0 51,4-1 22,10-3 6,4-3 2,5-2-5,3 0 11,0-4 11,-2 2 0,3-6 4,1 1-4,7-3-5,4-3 3,-3-5 4,-2-4-2,-3-8 2,5 1-4,3-10 0,1-2 0,-3-4 13,-6-6 9,-2 4 2,0-5-3,4-2-12,1-2-2,-6-7 3,-6 1 3,-7-3-4,1 2-5,-1-1-2,9 6-2,2 3-2,-5-2 4,-3 0 4,-10-3 5,-6-2 16,3-1-5,-4-1-2,2 3-4,-6-2 3,-1 5 10,-2-1 13,3 2 4,-6 2-8,2-2-7,-3 0-16,-6 0 0,6-3 9,-7 1 12,-4-3 6,1-1-2,0-2-9,-2 0-6,0 2-3,0-1-3,-6 3-4,0-2-6,-4 1-6,-3 0 1,-3 2 6,-4-3 5,-2-2 9,2 1 0,-3 0-6,2 1-4,-5-5-14,1 0 4,-2 1-6,-6 3 3,-5 4 7,-2 1-4,-4 1 4,1 1-4,-4-3-5,-1 4 4,-5 0 0,0-2-1,4 7 4,-5-3-5,3 5-2,-7-1 2,-7 2 0,-1 1 0,-7-2-1,3 5-2,7 4-3,-2-3 1,-8 4 3,-1-2-3,-13 1 2,-3 2-1,5 4-2,-2 2 0,-3 4 0,-1 5 0,-6 4 0,3 8 2,6 10-10,-3 2 1,-2 10-14,1 5-4,3 6 2,10 3-2,16 2 8,-3-6 6,5-1 7,9 3 4,5 9 4,12 6 2,10 2 1,-4-3 1,7-3-2,3-1-2,3 2-2,4 4-10,1 7 8</inkml:trace>
</inkml:ink>
</file>

<file path=word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4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0 803,'-9'9'330,"2"6"-231,2 8-15,3 5-19,4 3-35,4 1-12,0-6-33,2-4-16,-1-6-51,-2-9-42,-2-7 78</inkml:trace>
</inkml:ink>
</file>

<file path=word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9:09.338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74 65 498,'-30'-52'222,"29"53"-112,-1-1-58,3 3-17,-2-4 4,0 0 2,0 0-4,0 0-3,1 1-14,0 0-2,0 0 9,0 0 1,0 0 7,0 0 2,0 0-3,-1 0-1,1 0-5,0 0-2,0 0-9,0 0-1,0 0-5,0 0 1,0 0-3,-1-1 2,0 0 2,0 0-1,0 0 0,0 0-2,0 0-5,1 0-2,-1 1 3,0 0-2,0 0-4,0 0-1,0 0 1,-1 0-4,1 0 5,0 0 0,0 2-2,-5 2 1,0 0 0,-30 21 1,36-27-3,2-1 2,-4 1-2,1 1-3,0 0 0,0 0-6,0 0 4,0 0-1,0 0 5,0 0 1,-3-1 0,3 1 1,-5-1-3,-24-16 4,24 17 0,5-1 1,-1 1 3,4 1-5,-3 0 1,0 0 1,0 0 0,0 0 6,0 0 0,0 0 3,0 0-5,1 0 0,-1 0-3,1 5-1,-1 2 12,-3 31-5,5-27 3,-3 3 3,6 6-3,-1 1 1,-1 7 1,3 3-5,2 6 3,-6 0 1,7 2 2,-5-1 3,-2 0-1,2 3-3,-8-1-5,1 3-2,-4 8-5,3 6-1,0 6 3,2 2 0,-3-2 2,-2-2-1,-1 8 2,-1 1 1,4 6 2,-5-2 1,5-9-5,-4-3-1,2-3-2,2 2 0,-3-6-2,1-6 4,5-5 3,-3-10 9,3-9 5,3 3-1,-3-10 2,3-1-7,1-2-8,0-4-1,0-5-4,1 3-2,-2-6 3,2 1-3,-1 1 0,0-3 0,1 2 3,-2-4 1,-1 0-1,0-1 2,0 0-5,0 0 2,0 1 4,0 0-3,0 0 4,1-1-1,0 1-5,0 0 4,0 0-4,0 0 0,0 0-3,0 0-4,0 0 5,0 0 1,0 0 1,0 0 5,0 0-6,0 0-6,0 0-27,0 0-24,0 0-52,-1-1 65</inkml:trace>
</inkml:ink>
</file>

<file path=word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8:46.77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76 182 751,'-29'-44'262,"27"32"-242,2 1-14,1-1-9,-4-4-3,3 1 8,-2 1 18,0 3 19,2-3 8,-1 6 4,1-2-6,0 3-8,0 2-5,1 1-4,-1 1-1,2 2-4,0-1-3,-2 1-5,0 0-2,0 0-7,0 1-2,0 0 1,0 0 3,5 30 8,30 52 2,-27-11 3,-4 7-1,-2 12-4,-1 7-2,-3 0 1,1-3-1,-1-11 0,1-7-1,0-8-4,-3-2 0,2-6-2,-3-4 0,-1-18-1,2-2-2,-2-16 1,0-5-1,3-6 3,-2-4-2,2-5-1,-2-2 2,0-8-6,-1-4 2,-3-13-7,2-10-4,-1-19-3,2-9-8,1-12-5,2 2 3,2 1 1,-2-2 10,1 7 12,-3 2-1,4 7 5,-4 11 0,1 9 0,0 5 2,-1 7 3,1 3-3,0 7-3,3 3 0,-2 7-4,0-3 1,2 7 1,0 3 0,1 2-6,0-1-3,0 16-1,-1 52-1,-3 4 9,-2 16 2,-1 12 2,4 3 0,-3-12-1,1-15 0,-2-7 1,4-7 1,-1-14-2,4-5-1,4-19-1,-2-8-1,1-10-3,-2-6 1,-1-13-2,0-15 1,8-26-2,-1-15-3,4-11 1,0-1 0,-3 0 5,0 3 4,-3-1-2,1 9 1,-3 8 1,1 10-1,-4 13 5,-1-1-3,-1 13 0,-4-4-1,0 6-2,5 7 1,0 0 1,1 7 0,1 4 0,2 5 0,-3-2 0,2 6-2,-2-2-1,0 0-2,0 0-2,0 0 0,6 25 1,38 35 3,-34-15 5,3 17 1,-7 23-1,-1 13 2,-2 10 8,-4 2 1,2-1 7,-3-1-3,-3-4-5,1-5-2,-5-11-6,-1-6-1,1-7-2,0-7-1,6-15 1,2-8 1,1-14 0,2-6 1,2-12-2,-1-5-2,1-8-1,-2 0 0,0-1 1,-2 0 3,0 0 0,0 0 1,0 0-1,0 0-5,0-2-19,5-9-13,11-28-30,-15 28-4,0 1-12,1 1-279,-2-2 263</inkml:trace>
</inkml:ink>
</file>

<file path=word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8:45.113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98 38 704,'-69'-32'268,"64"29"-194,0 0-27,-1 3-16,0 0 4,0 0 7,3 3 4,2-2-5,-1-1-6,2 0-17,0 0-9,0-1-9,0 1-4,0 0 2,0 0 2,0 0 1,6 1 4,5 3-1,29 13-1,-28-14 3,3 2-2,4-1-3,5 1 0,3-3-1,2-1 0,4 1-1,3 2 1,2-3 0,3 1 0,3-2 0,3 0 3,7-3-1,7 2 3,2 0 1,1-2-2,-3 4 1,-4-1-4,-3-1 3,3 1 0,5 1 6,5 0 4,-3 2 1,-3 0-4,-8-3-6,-1-1-2,12 0-1,2-1 4,1 1 4,-5-3 4,-8 1-2,-3 0 0,0 0-1,2 2-5,3 0 1,-2 0-1,0-1-2,-5 0 0,-6 2 1,-1 2-2,-2-1-2,-2 0 0,4 2-1,-7-5 1,4 5 1,-4 0-1,-8-2 1,2 3 1,-13-5-1,2 1 8,-12-1 1,-5-2-2,7 4 4,-9-2 0,8 1 6,-5 2 11,-6-2 9,2 0-3,1-1 0,0 0-10,1 0-11,-1 1-1,0 0-3,0-1 3,0 0-1,0 0-1,0 1-6,0 0-5,0 0-1,0 0-2,1 0-1,-1 0 1,0 0-1,1 0 3,0 0 2,0-1-2,0 1 0,0 0-2,-1 0 1,1 0 3,-1-1 1,0 0 3,0 1-4,0 0-1,1 0-1,0 0-2,0 0 1,0 0-3,0 0-11,0 0-13,0 0-44,0 0-25,0 0 377,-1 0-234</inkml:trace>
</inkml:ink>
</file>

<file path=word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8:43.598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11 390 212,'-13'-16'72,"30"-2"-55,12 2 10,-5 0 17,1-3 54,4 4 19,-11-1 17,5 5-9,-8-1-42,-6 2-20,-6 1-38,-2 0-5,-1 6 13,-3 2-2,-5 6-8,-10 8-2,-10 11-24,-17 0-1,0 2 11,-1 1 0,8-7 6,14 1-1,9-5 1,10-1-2,4-7-3,1-1-4,1-5-1,0-2-6,4 0 3,3 0 4,9-3 0,5-6 6,14-5-3,5-5-3,12 0 0,1 0-1,0-4-1,3 4 3,1 0-2,7-1 0,9 1-1,0-2 0,-4-1-1,-3-3 0,2 2 0,5 2-1,7-1 0,0 6 0,-3-2 1,-4 3-1,7 4 1,-5-3-2,0 4 2,-4-1 1,-20 1-2,4 7 2,-10 1-2,-2 0-1,3 5 0,-6-2 1,-7 2 1,-5 0-1,-13 0 1,-4 0-2,-4-1 1,3 4-1,-6-3 1,-3-1 6,-4 1 9,-9 1 2,-15-3 2,-4 3-3,-7 2-8,-7-6-3,1 4 0,1 1-2,-8-3-1,3 5-1,-9-2-1,-6 1-1,-5 0-5,-8-5 3,3 9-5,4-3 2,0 0 2,-3 0-4,-5-3 4,1 6-1,8 4-1,8 1 2,8-1-10,2 2-2,-6-6-1,1 4 2,5 4 4,1-4 3,16 5 2,5-1-1,9-4-2,7 5-7,9 0-15,2 1-10,6 0-7,6-4 1,6 0 6,8 0 4,16 1-11,8-1 1,10-6 2,6-4 9,0-8 36,3 0 15,18-4 15,5 0 1,4 0-10,1 1-10,5 0-2,0-2-6,-5 1 6,3-1 6,-4 5 2,-5 1 8,4 4-4,-12 0-3,-10 3-3,-4 3-5,-6 3-1,-2-2 0,-10 2-2,-7 0-1,-17-3 0,-10 0 2,-10-4 12,-6-6 14,-1 4 35,-4 2 4,-13-4-12,-4 5-11,-19-6-38,-2 2-2,-8-1-5,-2-1-1,0 0-4,0 0-9,-5 6 6,-11-2-1,-15 1-1,-4 0 1,-7 3 1,7 6 2,-10 1 1,4-2 5,-13 3-5,-7-2 0,7 3 0,-9 4 1,8-3-4,0 0-3,2-1 5,13-4-2,2 1 6,11-2 2,8-1 0,-7-5 2,16-1 6,5-1 4,23-1 2,11 2-2,10-4-5,8 2-5,5-1-15,6 3-2,10 2-3,3-3-2,18 1 11,9-3-1,14-1 4,6-1 0,2-6 1,5-3 0,12-3 2,5 1 0,0-5-1,2 1 0,-8 0-1,1-2 1,8 4-1,-3-2-2,-3 0 3,3 5 0,-2-2 0,0 0 1,-9 6-2,-12-4-1,-9 2 1,-5 1 1,-2 2-1,-2 2 0,-7 7-2,-3 3 4,-13-3-5,-1 3-6,-10-1-10,-5-3-16,1 8 25</inkml:trace>
</inkml:ink>
</file>

<file path=word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6:44.0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1 161 778,'-15'-6'305,"6"3"-218,5 1-20,1 1-31,2 1-6,0 0-17,0-1-5,1 1-6,0 0-2,6 10 8,22 51 4,-17-5 2,0 13-3,2 24-4,-4 12-3,-2 19-4,-3 8 2,-3 12-8,2 3-3,-3-16 5,0-4 0,-2-15 5,2-4 3,2-9-1,3-6-2,0-13-1,0-5-4,2-7-8,-1-8-2,1-7-5,1-10 3,0-14 8,3-2 1,0-10 4,5-2 1,1-7-3,-1-1 1,6-3 0,0 0 0,3 1 5,-3-4-1,4 2 7,-1-1 0,5-1 1,5-3 1,-1-3-5,8-1-1,12-2-2,9 1 0,5-3-1,2-4 1,0 1-1,1 1-2,18 3 3,3-1-2,1 5 2,1 1 4,1-1-4,5 3 1,4 1-2,2 2 0,4 0 1,0 2 0,4-1 0,1-2 0,2 2-1,-2-2 2,5-4-3,6 0 0,-4-2 1,-9 3 0,10-2 8,-5 2 2,-2 1 1,5-1 1,-1 1-7,-8-7-5,-3 4 1,-3 0 0,-3 1 1,-1 3 4,-6 0 4,6 2 0,-2 2 3,4 3-2,-3-1-5,-5-3-4,-5-2 2,0 0-1,2 0-1,-1-2 3,-8 2-3,-1-2-2,1 0-1,1 2-1,-9-2 2,-12-2-1,-5 1 2,-3 5 0,-2 1-1,-2 1 2,-5-1-1,-4 1 2,-9 1 0,-4 2-3,-6-3 2,-6 0-1,0 0 0,-2-3 2,-1 0-2,-1 1 1,-4-2-2,2 2 2,-4-2-2,-2-2-1,-2-1 1,-1-4 0,0-1 2,-1 4 0,0-6 0,0 6 2,-2-8-3,1-1-3,-1 6 4,1-5 1,-2 2-2,0-4 3,-2-4-7,1 2-2,0-6-3,1-1 1,0 1 2,-2-5 0,4 6 5,3 2 1,2-5-1,0 0 0,1-5 0,0-3-2,1-4 2,2 1 1,-3-3 0,4 0-2,-4 3 1,-6-4 0,6 3 0,-11-1 3,1 1 1,6 1 3,-8 1 1,6 0 0,2 1 7,-4 0-2,1 0 13,0 0 6,-8 2 7,5 3 3,0-2-5,0 4-5,4-5-14,-2-1-4,1 1-8,0-2-2,2 4-3,-1-4 1,1-2-2,0-1-1,0-1 1,5 0 0,-2-2 0,5 2 2,-4-4-2,-1 4 1,-1 1-1,-4-4 0,1 5-1,-4-4 0,3-1 0,-1 3-1,-1 3 1,1 6 0,-4 3 2,5 2 1,-7-2-2,8 5 1,3 2-1,-8-1-2,4 4 2,-2-2-2,1 6 2,5 3-1,1 4 1,-5 1 1,2 0-1,-2 3 1,0-1-1,0 1 0,-1 0 2,1 0 3,0 0 1,0 0 0,0 0 8,0 0-3,-1 0-1,0 0 2,0 0-9,0 0 0,-1 0-1,-8 3-1,-34 11 0,31-13 1,-6-2 1,-4-1 1,0 1 0,-2-1-2,-6 0-2,2 2 0,-12 2-1,-5-1-2,-15 0 2,-5 1-7,-1 0 7,0 1 3,6 1-3,-1 0 6,-13-5-4,0 2-1,-1 1 0,2-2-3,7 3 0,-6-3-1,-7 2 4,-4-2 2,2 2-2,6 2 2,-12-3-2,0 2-2,-6 0 2,-2 1 2,3 2-2,2 0-1,-7 0 1,2 0 0,4-1 0,-6 1 1,7 2 1,-4 0 0,11-1 13,0-4 10,-6-5 4,4-3 1,-2-1-6,0-2-8,0 1-4,-2-2-2,-4-3-3,7 2 0,-5-3-4,2 1-1,-9 2 1,-2-1-1,3 2 2,-3 0 5,4 1 1,-3 1-3,7 0 1,-6-1-5,0 0-1,3 1 1,5 3-3,0-2 0,1-1 0,-2 1 0,-3-1 2,13 6-1,-3 0-1,-1-5 1,3 3-2,-3-4 0,16 6 2,3 4-2,-3-3 0,-4 2 2,3-4 0,2 0 3,12 1 6,10 5 0,6-2-4,-3-1-3,7-1 0,3-1 0,8 2 7,9 3 3,6-2-8,4-2 1,4 0-10,3 0-4,3-1-13,-3 1-9,0 0-21,2 0-17,21 4-42,28 3-27,-20-7 88</inkml:trace>
</inkml:ink>
</file>

<file path=word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5:20.1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,"0"0</inkml:trace>
</inkml:ink>
</file>

<file path=word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17.11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-7 422,'-3'3'230,"2"-1"-30,1 1-111,-1-2-28,0-1-6,0 0 2,0 0 3,0 0 1,0 0 1,0 0-4,0 0 1,0 0-14,0 0-11,0 0-18,0 0-12,0 0-2,1 0-2,0 0 2,0 0 1,0 0 3,0 3 4,2 6 1,11 32 3,-8-22-1,-1 2 1,1 13 0,-1 0-1,4 6-1,0 5-2,2 3-5,2 5-2,-1-3-1,-3 2-2,1 4 2,3 3 3,-4 7-2,1-1-3,0-4 4,-4-5-2,-2-6 3,5 5 3,-2-2-1,2 3-1,6 5 1,-7-3-1,1-1-3,-6-2 0,1 0-2,-1 2-3,0 3 2,-2 2 2,-3-5-1,-7-4 7,4-5-7,2-3-1,-7 0 0,5 1-3,-5 4 3,6 2 3,3 2 1,2 2 1,-1-4 5,-3-3-4,0 0 1,-2-2-5,1 0 1,3 3 2,-4-3-3,3-5 4,2 0-5,-1-7-1,7-2 0,-3-3 1,1-6 1,-2-2 2,-1-5-1,2 2 2,-1-4-2,-3 1-1,0-5 5,1-2 4,-2-3 5,6 1 1,-1-2-5,-2-3-3,2 0-3,-2-2 0,0 0 2,0 0-2,0-1 1,0 0 0,0 1-6,0-1-7,0 0-32,2-16-23,9-29-53,1 30 26,-8 4 51</inkml:trace>
</inkml:ink>
</file>

<file path=word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03.13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-1 32 726,'49'-30'266,"-49"31"-224,-2-2-2,6 1 17,-4 0 3,0 0 12,0 0 8,0 0-15,0 0 0,0 0-12,0 0-5,0-1-16,0 0-8,0 0-8,0 1-3,0 0-5,0 0-1,0 0-7,0 0-1,0 0 1,0 0 0,0 0 3,0 0 2,1 3-2,8 13 1,13 32-2,-13-24 1,1 6-1,0 3 1,2 9-1,2 3-2,-3-1 1,0 5-1,-6-1 0,0 3 3,-2 10-2,-3 1-1,1 4 3,-1 1-2,-4-5 2,-3-3 0,1 3-1,-2-1-2,3 0 3,1-1 0,1-4-1,0-2 4,0 0-4,2 2-2,0-1 2,1 0-1,0 0 0,0 1 3,-3-9-3,1-2-4,0-5 6,-1 2-2,4 2 6,-1-4 6,4 3-4,-1-1-3,3-1-2,0 5-5,-4-5 2,1 0 4,-3-2-4,-1 0 4,-1 4-2,0 1-4,-2 0 3,-1-2 2,1-2 1,-1-3 3,2-1-1,1-1-2,-1-10 1,0 1-1,3-2 4,0-5 4,0-2-2,3-2 2,-2-8 0,1 0-2,-2-3 0,0-3 2,0 2-5,0-3 4,0 0 5,0 0-2,-1 0 7,0 0-2,0 0-2,0 0-3,0 0-4,0 0-4,1 0-7,-1 0-2,0 0-30,0 0-15,0 0-42,0 0-34,0 0 4,0 0 60</inkml:trace>
</inkml:ink>
</file>

<file path=word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0.4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273,'-12'22'68</inkml:trace>
</inkml:ink>
</file>

<file path=word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0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5,'4'16'279,"-2"-2"-229,3 1-13,-1-3-24,-1-6-8,-1-1 0,3-1 1,0-2-2,2 3-3,4-1-17,0-2-42,0 4 41</inkml:trace>
</inkml:ink>
</file>

<file path=word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4.2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4 1060,'11'5'407,"5"-1"-315,16-4-39,7 0-24,8-9-22,5-2-14,2-4-21,3 0-17,-7-3-41,-3-3-18,-12-3 61</inkml:trace>
</inkml:ink>
</file>

<file path=word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0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0 775,'-38'9'289,"38"-7"-221,1 0-39,3 0-40,-4-2-19,0 0-175,0 0 136</inkml:trace>
</inkml:ink>
</file>

<file path=word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9.9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97 754,'0'2'306,"-4"-2"-204,-1-4-35,-1-6-6,5-10-19,3-3 1,2-11 10,5 1 4,1 4-3,-3 2-5,1 15-14,-4 5-9,-1 7-14,5 7-2,-8 7-14,4 5-3,-4 11 6,0 2-2,6 5-17,0-2-11,-5 0-32,1 4-13,-3 3 51</inkml:trace>
</inkml:ink>
</file>

<file path=word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9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0 157 601,'-55'-13'303,"49"-10"-55,-1 2-174,3 5-6,-2 10-22,0 1-6,0 11-16,-4 6-3,1 17-11,0 7-4,1 6 6,6 2 0,3-9 4,7-5 2,5-9-9,-2-8 0,7-13 3,0-4 1,1-20 2,3-3-2,0-10-5,-4-5-1,-8-1 0,-6-1 2,-10 1-1,-6 5-1,-4 14-6,-2 8-3,-2 16-6,-3 8-2,-2 19 1,-4 8 0,4 12 7,1 2 2,14-1 2,2-2 2,10-11-3,9-4 1,-2-15-1,9-3 0,1-13-2,0-8-2,4-9 5,1-8 2,1-12 2,-4-2 1,-4-6-1,-3-2-2,-6 5 2,-4 3-2,-5 17-5,-2 6 0,-5 15-6,0 11-2,-3 16 1,-1 13 2,0 17 2,2 1 4,6-3-1,4-3 0,8-11 1,3-9 0,5-11-18,2-7-19,4-13-32,0 0 34</inkml:trace>
</inkml:ink>
</file>

<file path=word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7.8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3,'-1'17'303,"1"-3"-79,1-1-111,2 1-35,-1-3-10,0-1-28,-2-4-10,1 0-15,1 1-7,3 3-10,1 1-8,1 1-19,1 2-13,-2 8-44,0 3-196,-4 11 195</inkml:trace>
</inkml:ink>
</file>

<file path=word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7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1 829,'0'3'346,"3"4"-224,2 6-35,5 24-10,-10-24-32,-1-3-15,-3 1-13,5 5-11,0 2-18,2 4-8,0 3-20,-1 0-12,1 10-21,-3-1 46</inkml:trace>
</inkml:ink>
</file>

<file path=word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1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130 883,'-60'34'314,"55"-28"-256,2 6-10,-3-10 15,0-1 18,3-5-9,0-8-24,3 1-14,4-11-24,-1-2-1,5-6 0,1 2-3,3 5 1,-4 4 2,-1 13 5,-5 0-1,5 13-4,0 9-3,-1 11-8,1 8 0,-5 11 1,1 3-2,-1 1 4,3-3-4,-2-3-29,-2-10-16,1-5-3,-1-1 18</inkml:trace>
</inkml:ink>
</file>

<file path=word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0.8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36 1109,'-7'-3'376,"5"2"-360,4 3-16,4 2 0,10-1-6,4-1 4,16 0 4,1-1 1,13 1-1,6 1 1,7-2-4,13 0-2,19-5 4,8 1 2,11-7 1,8 1 0,4-1-2,-2 0 0,9 3-2,-4 2 3,-8 4-1,5 3 0,-10 1 0,-5 4 0,-8 1 2,-9 1-4,-14 1 0,-5 0-1,-9 1-3,-7 0 3,-18 1 1,-6 1 0,-14 0 1,-5-5-1,-7 1 3,-6-1 0,-4 2 5,-2 2 7,-2 1 5,-3 3 0,-1 4-3,0 1-6,1 14-8,0 3-1,0 16-3,1 14-2,-5 25 3,-2 16-2,5 26 3,-4 14 0,1 11 2,3 2 0,-5 10-1,2-2 1,8 12-3,-3 2 1,-8-3-1,0 2 0,-9-18 0,5-2 0,10-12 0,-2-11-1,4-13 4,1-11 11,-2-23 4,5-4 4,0-20-4,-1-10-9,3-10-3,1-3-4,-1-9-7,0-2-14,-2-8-14,-7-7-7,1-8-19,-4-7 2,2-12 37</inkml:trace>
</inkml:ink>
</file>

<file path=word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9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2 632,'12'-35'231,"-13"34"-175,1 0-37,5 3 2,-5-2 16,0-1 25,0 0 12,0 0 10,0 0-8,0 1-13,0-1-12,3-2-13,1 0-6,1 0-6,23-19 3,-22 24 0,-2-2-3,-2-2-2,0 2-4,-3-1-4,0 0 2,1 1 0,0 0 1,0 2-1,8 22-3,11 47-7,-7-17-3,-8 18-7,6 17 0,1 17 3,-5 11 1,4 15 2,0 2 0,-1-2-2,3 2 1,-2 5-1,-4-2-2,-2 5 0,-4 1 1,-3-5 0,-5-2 2,-3-3-3,-1-4 0,-3-4-1,8 1 1,-4-13 0,5-6 1,6-11 3,-2-8 0,4-9 6,2-2 1,-2-12-3,2-9 2,4-9-6,-1-7-1,0-10 1,0-4-4,-4-4 0,0-6 0,1 2 0,-1-1 1,1-1-1,0 0 0,-3-5 0,-1-2 0,0-1 1,0-3 1,-4-2 1,0 5 0,-2-4 2,-1 1-2,2 2-1,-3-5-2,3 0 2,0 3-1,0-4 0,3 4 1,0-2-4,-1-3 0,3 0-1,0 0-2,0 0 1,0 0 0,18 0 0,34-8 4,-16-1 3,9-2 4,18-1 2,6 0-2,6-5-3,3 4-3,10 1-1,5 1-1,6 6 2,1 1-2,-1 4-6,0 0-2,-3 1-3,-6 0 2,-14 0 4,-4 1 3,-1 0 2,-6 2 0,-6 2 0,-10 1-6,-20-2-23,-3 2-10,-15-2-23,-4 0-14,-10-2 24,0-3 27</inkml:trace>
</inkml:ink>
</file>

<file path=word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6:22.1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1.7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5 705,'33'32'270,"-38"-32"-199,4-1-7,-3-6-3,2-4-2,3-3-2,5-8-1,0-4 4,6 5 1,-3 0-3,0 5-12,3 6-7,-1 5-15,-5 2-5,0 6-6,-1 3-4,-6 7 0,6 6-3,-3 2 1,-1 2-6,1 2 3,-1-5 2,-3-2-4,-2-5 6,1-5-7,5-2-1,3-6 0,1 0 0,-1-10 4,-3-2 2,5-4 4,-1-4 2,2 6 1,-1 1 0,-1 7-2,1 2-3,-1 3-3,-2 0-4,0 4 0,2 4-1,2 3-15,5 2-11,1-3-33,3 0-14,5-7 4,1 1 33</inkml:trace>
</inkml:ink>
</file>

<file path=word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4.0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70 1064,'-2'69'376,"-15"-24"-338,5 12-26,2-1-7,5 1-21,1-5-7,4-11-6,2-9-1,-1-18 11,4-5 11,-2-23 9,4-7 0,-2-24 3,0-10-3,2-5-2,-3-3-1,0-3 11,1-2 9,-4-5 23,4 11 10,1 19 2,0 11-10,9 31-21,-2 7-4,11 32-5,-1 17 1,-2 19-1,5 9-3,-7 4-5,9-2-2,-11-7-9,0-6-21,-5-18-43,-8-7-23,3-16 50</inkml:trace>
</inkml:ink>
</file>

<file path=word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1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105 905,'-33'16'336,"33"-34"-278,3 2-20,-2-1-23,3 0-4,-2 4 2,-1 3 1,2 6 0,1 5 2,-3-1 3,-1 0 3,-1 0 1,0 0-1,0 0-5,0 0-1,0 9-6,-6 29-1,2-30 0,2-1-1,1 0 4,0 2 2,-2 1-1,1 1 2,-1 8 2,-3 0-2,6 11-1,-5-2-4,5 4-2,2 0-1,2-9-3,4 0 2,-1-12-5,6 1 1,2-12 6,3-10-2,3-12 5,1-11 2,2-9-4,-1-4 3,-7-3-4,-1 2-2,-11 6-1,-5 8 1,-6 14 2,-9 6 0,-2 21-2,-3 11-1,-5 14-2,1 6-5,-2 6 2,6 2 0,4-2-1,6 1 1,9-8 0,1-9-2,8-11-2,4-2 0,1-19-3,4-2 1,7-12 2,-1-13 3,9-6 0,-2-10 1,2-9 1,-1 1 1,-11 3 1,-1 13 0,-8 13 1,-6 8 1,-6 15 2,-3 5-2,-5 20-1,-2 9-2,0 14-3,-2 2 0,3-2-1,4 2-8,1-5-21,4 1-16,5-3-36,3-1-12,1-7 62</inkml:trace>
</inkml:ink>
</file>

<file path=word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8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0 183 744,'-5'3'293,"2"-1"-213,-5-6-13,2-5-2,1-9-4,-2-4-3,3-6-2,0-3-4,3 3-11,1 5-4,0 9-10,1 4-3,-1 9-9,2 4-4,-1 9-7,3 7-2,1 12-1,1 3 2,2 3-1,-1 4 0,1 0 2,1-4-4,-3-2 3,0-6-2,-1-6 1,-4-2 0,-2-6-1,1-2 0,-4-5 0,-2-1 3,-3-4 2,-5-3-1,-2 6 3,-4-6 2,0 2 10,1 2 7,-5-5 7,1 2-2,-1-2-5,3 0-2,9 3 4,9-1 4,7 4-9,2-3-3,5-2-11,-1 0-10,13-2 0,3 0 2,3-2-4,8 3 2,-4-3 1,1 1-1,2 5-21,-5-4-18,0 4-35,-2 2-24,-10-2-4,2 6 59</inkml:trace>
</inkml:ink>
</file>

<file path=word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4:31.5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725,'29'15'250,"-28"-17"-230,2 1-7,-3-1-9,0 2 3,0 0-1,0 0 9,0 0 24,0 0 13,0 0 12,0 0 1,0 0-9,0 0-9,2 0 1,0 0-7,0 0 4,0 0 3,-1 0-2,1 0 0,-2 0 2,0 0-2,0 0 0,0 0 2,2 0-7,-2 0-2,2 0-18,0 5-6,2 6-4,29 31-1,-31-19 3,1 8-2,-2 9 1,3 8-7,0 4 1,-1 0 3,0-3-3,-2-6 2,0-5-1,-1-6 0,-1-6-3,1-4 0,0-11 0,0-4-3,0-3 2,1-3-2,-2-5 4,1-2 2,0-14-2,-1-5 6,2-8-9,3-2 3,1-1-5,3 3 1,-5 3 1,3 5-3,1 4 1,0 2-1,7 1 1,-5 0 0,8 2 2,-3 0-4,1 4 2,7 5 4,-9 2-4,0 5-1,-4 5-5,-1 6-4,0 13 3,-2 5 3,-1 9 4,-1 4 2,-3-3 2,0 0 0,2-6-2,0-3-2,4-5 1,1-5-1,6-5-4,0-6-8,6-10-20,7-7-13,7-15-58,6-6-24,13-12 78</inkml:trace>
</inkml:ink>
</file>

<file path=word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29.8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 40 750,'-29'-40'317,"29"40"-189,2 0-46,0 0-20,-2 0-29,0 0-16,0 0-31,0 0-11,0 0-35,0 0-18,0 0 49</inkml:trace>
</inkml:ink>
</file>

<file path=word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29.6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9 666,'0'-1'235,"4"-1"-204,4 0-10,28-15 12,-29 14 12,2 2 20,-3-2 4,1 0-2,-1-2-8,0 4-18,2 1-8,-3 0-20,-2 2-3,-3 2-3,-1 1 0,-2 9 3,-1-1-4,1 4-1,-1 0-2,1-2 2,-1-2-2,3-4-4,1 2 1,3-6-2,4 0-6,0-8-3,2-3-9,4-6-37,0-3-27,-2-3 51</inkml:trace>
</inkml:ink>
</file>

<file path=word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29.2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57 705,'0'-1'305,"0"-1"-179,0 4-62,0-2-20,-1 0-26,0 3-4,-4 18-1,-8 33 0,12-28-5,1 1 2,1-1 1,-1-7 1,2-8 4,1-4-1,3-7-1,-1-1 10,5-6-1,1-5-3,0-11-2,4-3-7,-4-6-2,-2-1 2,-2 3 2,-3 2 0,-4 6 3,-1 6 7,-5 6-6,-2 2-2,-4 6-6,1 4-9,1 12-2,-2 5-3,-1 8-5,-1 3 4,3 1 2,3 0 1,7-2 5,2-4-2,4-5 0,-1-6-1,2-6 1,5-2 0,4-6-3,6-2 3,1-12 0,0 0 3,1-8 2,1-1 0,3-2 1,-9-6-2,-5 6-1,-5 1-3,-4 11 1,1 5 3,-4 3 1,2 5 1,-13 2-5,1 7 1,-7 9-2,2 8 1,1 1 2,3 1-2,8 3 1,-4-6-2,8 0-3,3-1-6,1-6-21,5-2-9,-1-4-19,3 0-9,4-1-33,-4-3-143,-2 2 166</inkml:trace>
</inkml:ink>
</file>

<file path=word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28.4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53 663,'11'25'280,"-22"-25"-181,-3-4-27,-6-2-19,4 3-15,0-1-1,6 6 9,0-2 2,-2-3 1,6 2-1,-1-1-6,3 2-6,5 0-15,-1 2-4,0-2-10,0 0-1,0 0 10,0 0 1,0 0 8,1 0-2,11 0-4,31 4-4,-20-6-5,2 0-3,6 0-5,0-4 0,-2-2-2,0 0 0,-1-2 2,-1 3-1,-6 1 2,-3 0-3,-8 4 1,-3 1 2,-7-2-5,1 4-2,-4 2-11,-4 4-5,-4 7-20,-7-4-9,-10 1-1,-2 0 1,-9-3 18,0 3 11,0-3 15,1 2 3,8-2 7,2-3 4,11 1 2,4-1 1,6-2-1,2 1-4,4-4-2,1-2 3,3 0-5,-3 2 1,0 0 3,7 0-1,15 2-1,30 4 1,-21-3 2,2 0 2,6 2 6,-4 2 0,1 1-6,-11 1-3,-8-1-4,1-1-4,-13-2 0,5 2 3,-13 2 0,-1 1 2,-5 6 1,-10-2-4,-3 6 2,-6 0 0,-4 4-2,-1 4-1,-3 0-7,3 2-1,-1-7-7,5-1 0,10-2 1,0-11 0,13 1 8,2-3-2,3-4 2,5 2 3,2-6 1,5 1 1,5-1 5,3 1 1,4-3 7,4 3 0,6-1 3,0 1-3,2 4-4,-4-2-1,-2 3-5,-6-2 1,-5 3-2,-4-3 0,-6 2-1,-3-1-2,-4-3-17,0 2-10,-3-2-26,1-1-1,1 0 33</inkml:trace>
</inkml:ink>
</file>

<file path=word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4:27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</inkml:trace>
</inkml:ink>
</file>

<file path=word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17.76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 790,'0'1'270,"1"-1"-251,-1-2-12,0 2 9,0 0 17,0 0 10,0 0 13,0 0 2,0 0-3,0 0-1,0 0-9,2 6-6,1 2-9,14 30-9,-15-33-4,-1 0-4,-1-1-9,1-1 4,2-1-4,-1 0-1,-2-2-1,0 0 0,0 0-2,0 0 3,0 0 0,0 0 2,0 0 8,0 0 2,0 0 0,0 0-2,-1 0-8,0 5-7,-1 3-5,-9 27-18,11-29-34,4 0-121,5-10 122</inkml:trace>
</inkml:ink>
</file>

<file path=word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04.32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6 9 837,'-5'-4'323,"0"5"-229,1-1-16,-1 3-13,1-1-1,-1-2 1,-2 3-7,5 0-3,2 2-2,0-2-12,3 1-4,-1-4-13,-2 0-6,0 0 4,2 0-1,19 4-2,30 8-2,-20-9-10,4 0-2,7 1-4,3 0-1,-2-1-1,1-1 1,-2-3 0,4 1 1,7 3 4,4 1-8,6 5 5,2-1-3,-5-2 1,-3 0 3,-1 1-4,1-4 0,9 1 1,5 1-3,-5-1 0,2 2 3,-7-1 0,-3 0 2,9 4-1,2-2-1,-9-2-4,0 0-1,-11-1 4,-5 1-1,-1 2 3,-3-1-1,2 1 0,6-3-4,3 4 0,-1-4 5,-4-3-3,-10 1 2,2-3 3,-2 1-2,2 0 1,4 0-2,-1 0 0,-5-1-4,5 1 4,-4 2 1,-4-1-1,4 3 2,-13-3-3,0 0 0,0 2 1,-5-2 0,-1 0 0,0 2-1,-9-3 0,4 3 1,-6 0 0,-1-1 0,-1 2 0,-5-5 2,0 3 0,0 0 5,-1-2 0,1 0 4,-1 0 2,1 0-1,0 0-2,0 0-5,-1 0-2,0 0-4,0 3 0,0-1 3,0 4-21,0-1-14,0-4-66,0 1 0,0-2 54</inkml:trace>
</inkml:ink>
</file>

<file path=word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3.5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079,'50'29'313,"-39"-34"-334</inkml:trace>
</inkml:ink>
</file>

<file path=word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5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24 921,'-8'3'357,"9"1"-262,6-1-36,6-1-7,13-1 7,1-2 4,8-9-4,3-1-12,-5-7-20,2-3-6,0 5-9,-1-1-6,-3 1-2,1 7-4,-8 0 0,1 5-13,-9 1-40,-4-1-25,3 6-44,-8-2 70</inkml:trace>
</inkml:ink>
</file>

<file path=word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4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89,'-1'4'410,"3"11"-377,1 4-21,0 8-19,3 4-12,-1 2-21,0-2-4,-2-5 0,0-1 13,-1-10 11,-2-6-7,-2-8-29,0-4 36</inkml:trace>
</inkml:ink>
</file>

<file path=word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4.5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89 1080,'-3'0'398,"8"-2"-315,13 0-22,14-6-12,7-7 2,15-8-3,2-2-14,7 4-26,1 3-5,-11 2-8,-6 3-12,-10 1-28,-5 0-20,-3 5-37,-3-2 690,-5 3-456</inkml:trace>
</inkml:ink>
</file>

<file path=word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4.3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70 1196,'-5'-1'410,"5"6"-393,5 12-6,2 13-11,2 27 0,-1 14 2,-2 24 1,-4 2 1,0-4 5,-3-14 5,1-22 5,1-10-2,-3-25-10,2-3 1,-2-15-2,-3-9-5,0-18 0,-1-15-4,0-22-4,-1-13 3,2-19 4,2-5 0,2-3 2,3 6 1,6 15-2,2 8 4,1 18-4,1 10 2,4 22-1,-3 8-4,5 16-2,3 10 3,7 18 0,6 13 4,-6 21 4,0 6-3,-3 12 1,-3 9-1,0-2-3,-3-2-1,-4-12-8,-3-13-12,-1-12-35,-3-8-18,-9-16 666,-2-5-463</inkml:trace>
</inkml:ink>
</file>

<file path=word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9.6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371 877,'-15'1'364,"4"-1"-185,11 3-113,-4-8-23,7 4-12,1-15-12,-6-7-10,14-11-6,1-6 3,6-5-4,1-1 4,-6 5 3,-1 1-2,-6 11 1,-2 4 0,-2 9 0,-2 6 4,-2 6 2,-2 6-3,-6 13-7,4 13 1,-2 8-5,2 1 3,6 2 6,0-4-4,7 1 1,3 2 0,1-1 2,-3 1-2,3 1 4,-4-2-2,-1 3-3,1-5 0,-3-3 1,-1-4 1,-4-11-1,0-1 1,-3-6 1,-2-2-1,1-1 5,-4-2-2,0-3-1,-2-1 1,1 0-5,0-1 0,1-1-1,0-1 0,-5-2-2,3 1 1,-2-1-1,-3 1 1,6 3 6,-2 0 7,1 0 11,3 2-3,4-1 0,-4-1-3,6 0-16,0 0 1,12 1-4,1 0-5,10 3 8,2-1-1,-1-2-1,5 3-2,-4-4-2,2-1 0,-2 1 2,0-3 2,-5 3 1,-3 0-6,-4-2-18,-3 2-16,-2 1-36,-1 2-15,-7 5-38,-6 3 92,-13 5 10</inkml:trace>
</inkml:ink>
</file>

<file path=word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4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6 749,'-18'-6'321,"7"4"-194,-4-5-31,5 6-15,7 0-16,2-1-4,1 2-20,0 0-9,0 0-7,0 0 1,11 4 4,37 16 4,-23-12-10,4 3-2,-10-7-5,5 1-1,1-1-1,-1-1-5,-2-2 4,-5-3-2,-4 1 6,-4-5-1,-4 6-2,-1 0 2,-3 0-2,0 2 0,-2-3-3,0 0-2,0 1-4,0-1-1,1 1-6,-1 0-1,0 0-21,0 0-18,0 0-33,0 0-22,0 0-23,0 0 0,1 0 77</inkml:trace>
</inkml:ink>
</file>

<file path=word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22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16 754,'-3'10'265,"0"-5"-223,-1 3-25,1-1 4,0-3 18,3 5 8,0-2 14,-1 1 1,0-2-7,1-1-6,0-3-8,0-2-7,0-1-2,0 0-3,0 0-8,0 0-3,2-7-10,17-53-4,-9 22-3,0-4 3,2 3-2,-1-1-1,-3 16 1,-1 7-2,-5 10 0,0 7 1,-2 4-1,-1 5 2,-3 19-2,1 6 0,-5 9 6,6 4 2,2-3 3,0-6 1,6-2 0,0-1-6,-1-11 3,2 1-1,-1-7-2,-4-10 5,0-1-8,0-3 2,-1-1-2,-1-2 0,0 0-1,-1-1-3,0 0-13,0 0-12,0 0-29,0-1-17,1-4 464,0 1-314</inkml:trace>
</inkml:ink>
</file>

<file path=word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10.3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3 211,'0'0'108,"-1"0"-33,0 0 11,0 0 8,-1 0 7,-1 0-11,2 0-15,0 0-7,-1 0-18,0 0-2,0 0-1,1 0 0,0 0 1,1 0-5,-1 0-1,0 0-8,-1 0-11,0 0 2,-2 1-12,2-1 2,1 0-4,0 0-5,0 0-2,0 0-4,0 2-1,0 0-4,2 2 0,-1-4 1,24 11 2,30-1 2,-21-16 0,3-1 1,-6-1-1,-1 4 0,-11-1 0,-4 4 0,-9-1 1,0 3-1,0 1 0,0 1-5,-1 0-5,-2-1 3,-4 4 1,-5-6 2,-5 6 4,-4-2-4,8 2-22,-8-2 156,6 3-104</inkml:trace>
</inkml:ink>
</file>

<file path=word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7:06.5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9.6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9 68 883,'-23'-9'336,"0"-3"-257,7 3 6,10 4-31,5 2-5,12 1-27,8-1 0,13-1-5,2-3-9,16 4 7,8 3-2,19 1-9,10 0 4,8-3-6,8 1-1,11-2 0,-1 0 2,2-2 0,1 1-4,-3 5 4,-2-1 1,-4 4 7,-1 1 4,-9 1-4,-3 4-5,-13-3-4,-12 1-2,-20-1 0,-9-1 1,-13 2-1,-2-4 0,-10 1 0,-4 1 0,-5-2 0,-2-2-3,-7-2 15,0 0 11,2-1 9,0 1 9,0 0-9,1 0-9,-1 0-9,0 0-9,0 0-5,0 0-5,0 3 1,1 3 3,1-1-1,27 31 3,-8-28-2,0-4 3,3-1-2,-3 0 0,-2-3 0,-6-1-2,-6 0 2,1 0-2,-7-3 3,-1 3 1,2-1 1,-2 1-2,1 0-3,-1 0-4,0 0-7,0 0 2,0 0-3,0 0 2,0 0 7,0 0 3,0 1 1,0 0 1,0 0 0,0 0-4,0 0 1,-2 17 0,-2 54 0,2-15 5,-5 23-1,7 10 1,-2 22-1,-5 5-1,-2 13 1,2 4 0,-3-2 0,3-3 5,-6-10 3,-4-3 3,-5-13 2,-2-5 1,7-10 0,2-10 2,6-20 6,6-7-3,3-12-1,2-6-9,4-4-5,1-7-3,0-6-2,-1-7 5,-4-5-5,0-1-3,-1-3-8,-1 0-6,0 0-32,1 0-24,-1 0-21,-4-18 45</inkml:trace>
</inkml:ink>
</file>

<file path=word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3.3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5 832,'20'-5'333,"-26"39"-234,-2 9-11,7 8-77,3 7 251,10 1-206</inkml:trace>
</inkml:ink>
</file>

<file path=word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8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5 91 741,'-17'2'309,"11"3"-192,1-3-39,3-1-44,0 0-14,2-1-14,0-1-5,0 1 4,0-1 0,4-7 2,27-39 4,-19 35-2,-6 0 0,-1 3 16,1 4 7,-6-1 8,0 5 5,0 1-8,0 0-6,0 0-5,-1 0-1,0 0-7,-1 9 1,-10 68-6,2-15-4,1 24-2,-2 8-1,-3 15-2,5 7 2,-2 7 0,-1 8 0,-1 6 2,-5-1 1,-3-1 2,-5-3 0,1-7-2,-2-7 0,2-12-4,4-9-6,1-20 2,7-10-1,4-21 0,7-5 6,2-17-4,2-6 0,2-8 0,2-5 0,3-3-1,3-2 1,2-3 2,1-1 1,3-1 3,3 1 1,3-1 2,5-1-3,3 0 1,3-1-4,8 5-2,0-5 2,14 0-5,6-1-3,9-4 4,7 9 2,-1 3-3,0 0 7,12 2-6,0-4 0,6 0 8,0 2 4,-2 0 4,3 3 1,-3 0-8,-1 2-5,-4-3-2,1 3-1,-3-3 0,-3-2-2,-17 0 1,-17-3-1,-13 3 1,-8 0 0,-12 0 0,-4 1-3,-10 1 1,-3 0 1,-6 0-34,-5-2-20,-8-2-60,-2-1 60</inkml:trace>
</inkml:ink>
</file>

<file path=word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3.0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0 829,'3'-12'332,"2"4"-219,1-1 6,4 3-45,-2-3-12,9 6-17,-2 0-7,4 4-6,6 3-6,-9 2-14,1 4-6,-5 2-4,-7 4-2,-1 4-2,-4-1-2,-7 3-3,-5 1-4,-11-3-3,-2 1-3,1-2 4,-2-7 3,14-2 7,5 0 6,7-5 0,10 3 0,7-3-1,-4-4 0,14 1 6,-3-2-2,1 1 9,4 2 4,-5 1 3,3 3 1,-11-5-7,3 4-5,-7-3-4,-5 0 1,1 1 2,-1-1 7,-4-2 8,-1 1 3,-1-1 11,-1-1-1,0 0-1,0 0 3,0 0-6,0 0-1,0 0-11,0 0-5,-1 0-11,1 0-13,0 0-41,-1 0-35,1-1 46</inkml:trace>
</inkml:ink>
</file>

<file path=word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2.4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25 817,'-17'-26'376,"15"26"-187,1 2-102,1-1-30,0-1-70,0 0-25,0-1-40,0 1 60,0-1 1</inkml:trace>
</inkml:ink>
</file>

<file path=word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2.2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 757,'41'-32'291,"-41"30"-204,0 3-32,-1 3-22,0-4-5,0 0-6,-4 18-6,-7 34-6,5-32-1,3 2-4,3-4-2,5-5-9,5-1-10,3-12-14,3-3-10,4-10-218,0-5 187</inkml:trace>
</inkml:ink>
</file>

<file path=word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1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 97 832,'-8'-7'323,"-1"4"-227,3 1 0,-3 4-32,-4 4-15,2 8-25,3 8-11,6 4-5,10 7-1,3-6 2,4-3-3,-6-13-2,1-4 1,6-3-1,-5-7 3,7-7 2,-1-5 1,-6-10 3,0-5-2,-1-1-3,-9-4 0,-2 2-5,-2 5 2,-14 6 5,5 6-1,-5 12 2,-7 3-2,1 16-7,-4 6-1,-1 8-1,7 7 0,4-2-4,9 2-5,8-6-1,-2-7-3,7-9 3,2-3 2,6-9 1,3-5 1,6-8 3,-2-8 1,-1-10 3,-5 0 0,-2-2 0,-3-4 3,0 2 1,5 6 1,-4 9 0,-4 4-2,-4 8-1,-4 2 2,2 5 1,2 8 0,2 6 0,1 5-2,-2 6-2,0 2 2,2 5-3,-1 1 0,2 0-9,-3-1-11,-3-6-20,0-1-13,-5-5-14,3 2-8,1-4-15,-3-4 55</inkml:trace>
</inkml:ink>
</file>

<file path=word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5:11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5 49 735,'-81'-52'306,"62"56"-200,3 2-11,-1 3-10,7 0-8,-2-6-2,5-2 1,3-1-8,7 1-20,4-1-8,11 3-14,5-4-1,17-2 0,9 4-6,1-5-11,1-1-4,-7 5-2,-9-4 0,-5 4-2,-4 4 0,-10-4-1,-5 0 1,-6 0 1,-1 0-1,-4 0-7,0 4-2,-3 1-3,-6-1-2,0 2 6,-2 3-6,-3-4-5,1 3 2,-2 1-5,-1-3 4,-6 1 0,-3-1 2,-9-3-1,4 0 3,1-2 8,4-1 2,10 0 9,0 2 6,6-2 9,4 4 3,2-2-5,-1-2-3,4 2-9,0-2-5,0 0 0,0 0-3,0 0 2,0 0 0,17 4 7,33 6 4,-17-8 5,6 0-1,-9-2 1,11 2-2,-12-1-2,2 3 0,-3 5-4,-6-4-3,-4 6-2,-6 0-3,-9 2 1,-3 7-1,-13 4-2,-9 3-3,-11 9-10,-8-1-7,-5 8-5,-3-1 2,0-7 8,6-1 6,7-10 2,5-3 1,13-6 1,3-4 1,10-8 6,7 0 3,8 0 9,3-3 4,9 1 8,4-1 2,7-2-4,8 3-4,-1-1-5,-4-1-4,-1 2-4,-7 1 0,-5 1-4,3 2-1,-8-2 1,-3 0-2,0 1-25,-5 1-18,-2-3-53,0 0-10,-2-2 63</inkml:trace>
</inkml:ink>
</file>

<file path=word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59.21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33 0 464,'-33'22'116</inkml:trace>
</inkml:ink>
</file>

<file path=word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58.44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3 93 751,'-3'-5'306,"7"5"-193,1 0-82,3 1-22,2-1-28,2-1-14,1 0-24,2 0-11,5 3 7,-8-4 14,0 1 30,1-4 24,-3-4 30,-1 1 10,10-3 10,-3 2-9,5 0-16,5 1-11,3 0-11,3 0-2,8 2-6,1 2-2,4 3-16,0 3-5,4 2-4,-4-4 2,0 1 14,6 0 3,-3-1 6,7 1 3,4 2 9,-6-2 4,2 1 4,-5 0 0,-6 3-6,4-1 0,-5 1-11,0 1 1,5-2 0,-2-1 1,10 1 6,-1-5 0,-6-2-3,2-2-3,-7-1-2,1 2 0,-1 1-1,3 3 0,-4 1 0,2 0-2,-4 4 1,-6-5-1,-2 3 1,-2-3 0,-6 0-4,3 1 3,-3-2 0,1 3 2,-3-1 12,-3-3 2,-3 1 10,-6-1 9,2 2-3,-2 4 2,-8-3-3,3 1-7,-5 0-3,-4-2-8,6 3-8,-3-3-2,0 0-17,0 0-10,0 0-24,0 0-27,0 0 49</inkml:trace>
</inkml:ink>
</file>

<file path=word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32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0 796,'-6'8'310,"-3"0"-230,-1-1-18,2 3-35,-3-6-12,4-1-55,1-2-48,9 3 56</inkml:trace>
</inkml:ink>
</file>

<file path=word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32.3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 776,'53'-9'296,"-55"12"-215,-1 0-40,3 3-11,0 6-10,-1 2-3,0 5 0,-2 3 1,1-2-4,2 0-3,6 0-3,1-8-4,5-3-12,2-5-8,5-6-24,-3-5-18,-2-10-261,3 1 224</inkml:trace>
</inkml:ink>
</file>

<file path=word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3.2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36 1056,'-7'1'450,"5"1"-254,13 0-109,2-1-44,11-1-29,4 0-14,0-6-29,6 1-15,2 1-35,1-3-15,4 4-23,-3-6 120,7 1-17</inkml:trace>
</inkml:ink>
</file>

<file path=word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32.1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54 637,'-3'-2'265,"3"5"-167,-5-1-18,4-2-41,0 0-15,-1 9-17,-7 38 1,9-27 1,0-4 1,4-4 8,5-2 1,3-5 11,0 0 4,2-10 6,0-6-2,1-10-10,1-5-4,-2-5-13,-1-4-3,-10-4-4,-3-2 0,-5 6 0,-3 9 2,-3 15-2,-4 5-2,-2 17-2,-2 8-3,-3 14 1,2 6 2,0 5-3,2-2 1,3-5-4,8-6-2,5-5 3,6-6-2,12-6 1,-5-7-2,9-12 0,1-3 0,-1-12 2,4-3 3,-1-4 1,-3-3 3,0-3 0,-3 1 2,-4 2-1,-3 4 0,-7 6 1,-2 6 1,-3 11 5,-2 4-3,-2 14 1,-2 8 0,-2 3-7,0 0 2,6 7-1,0-6-1,4 3 0,5-2-2,0-3-13,2-2-10,2 0-25,-1-1-19,-1-2 46</inkml:trace>
</inkml:ink>
</file>

<file path=word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31.4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0 608,'-16'5'266,"1"-4"-133,2 1-42,5 1-45,3 1-12,5 0-15,5 3 1,4 1 10,-1-4 7,7 4 5,-1-3-2,5 2 1,4 5-2,1 0-8,5 3-2,2 2-12,-1 0-8,-6 1-3,-2 1-2,-11 3-1,-4 6 2,-7 6-1,-8 1-1,-18 3-3,-4 0-4,-9 0-5,-3-1-5,2 5 1,-1-6 2,8-2 6,3-3 4,14-12 2,2-6 1,5-11-4,9 1-4,5-6 3,5 1 1,9-3 7,-5-4 3,8-1 1,5 1-2,1-1-3,2 3 0,1 4-3,-1 0 0,-1 1-2,1 3-6,-6 0-15,-3 2-13,-4 0-36,-10-1 218,3 4-120</inkml:trace>
</inkml:ink>
</file>

<file path=word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4:31.0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32 593,'-12'-5'276,"2"4"-111,-3-1-40,3 1-42,5 2-6,1 0-21,4 1-12,1-1-14,-1-2-10,0 0-6,0 0 1,4 0-5,19-1 2,36-5-5,-26 3 0,0-1-6,2 1 0,-3 3 1,-5 0-2,-14 0-4,2 1-5,-10 0-12,-2 1-7,-6 0-14,-9 2-16,-10 0-62,-8-1 77</inkml:trace>
</inkml:ink>
</file>

<file path=word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8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76 920,'-17'-7'348,"10"1"-272,1 1-12,6 4-34,0 1-15,2 1-13,-2-1 0,0 0-2,19 2 3,50 6 14,-26-6 5,12-1 5,-2-3 0,12-5-10,8 1-8,16-2-4,5 1-2,2-2-2,3-1 3,1 0 3,3 2 1,2 5 2,-1 1 0,1 3-2,-4 0 0,-3 3-5,-4 2 0,-2 3-1,-2 1-1,-11-2 2,-7 0-1,-24-3-2,-2 0 0,-8-2 0,-3 1-1,-10 0 2,1-2 0,-6 3 1,-2-2 0,-9-1-1,-8 1 3,-1-3-3,-2-1 10,1 1 9,0 0-1,0 0 2,-12 4-9,-24 22-9,29-7-1,1 15-2,2 9 1,4 24-2,1 9 1,-3 22 0,2 13-1,0 14 1,-3 7 0,6 18-1,-2-2 1,0 3 0,-3-3 1,-4-20 0,-3-13 9,-1-13 19,3-9 5,-4-15 9,0-1-3,1-16-18,-3-12-3,0-12-4,1-7-4,1-14 0,2-6 1,4-5-4,-1-4-2,-1-3-8,1-4-12,-1-3-32,1-3-18,1-1-40,-1-2-21,4-3 80</inkml:trace>
</inkml:ink>
</file>

<file path=word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57.2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3 39 813,'5'0'308,"-9"-8"-228,4 3-26,5 4-17,-10-10 1,11 9 4,-6-4-1,1 0-2,6 5 0,-2 2 3,2 2 1,1 2-5,-4 2-4,2 15-8,-2 11 0,1 33 7,-1 17-4,-6 18-9,2 14-5,-5 9-11,-2-3 0,1 1-1,-9-2 1,0-13-1,-3-1 1,-3-10 0,6-3-2,1-3-1,3 2 0,-1-6-8,-5-4-4,4-7-6,-4-11 0,10-6 7,4-7 3,5-12 6,1-5 1,0-14 3,1-3-3,1-7 0,1-2 0,0-5-1,-2 0 1,-6-5 3,5 4-2,-3-1 0,0-1-1,0 0 0,0 0 0,0 0 0,0 0 0,1 0 1,4 1-1,0 0 0,-3-1 0,1 2-1,-2-2 1,0 0 5,-1 2 3,2 2 6,0 1-1,-2-2 0,0 2-1,-1-4-4,0-1 4,0 0 0,0 0-3,0 0-4,0 0-3,1 0-3,0 0 1,0 0 0,10 5 0,40 13 1,-30-17 0,5-1 1,4 2-2,0-2-3,1 0 2,7 0 1,5 0-2,18 3 3,7-1-1,3-2-2,2 2 1,0-5 1,2 0-1,16-1-1,3-2 2,-2-2 0,2-1-1,2 1 2,0 2 0,-3-1-1,-6 1-1,-13 2-1,0 0-2,-6 3-1,-4 0-5,-15 2-14,-11 0-4,-16 1-4,-9 0 1,-8-1-1,0 0-13,-9-2-18,-3-1 11,-5-8 27</inkml:trace>
</inkml:ink>
</file>

<file path=word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6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52 1169,'-25'-60'396,"41"55"-384,9 2-5,8-4-7,4-1-2,1-2 5,4-2-7,9 2 5,7 3 2,10-2-2,6 2 4,4 0-3,-18 3-1,-30 2-1,1 1 1,89 1 0,1 8 1,-4 9-1,-44 3-1,-4 4-2,3 4 0,-4 4 0,-6 0 2,-6 10 2,-10 0-2,-6 10 2,-3 3-2,-6 5-2,1 8 2,-9 1-4,2 2 7,-2-1 10,-10-7 3,5 1 11,4 1-2,-5-1-5,3-2-2,-8 1-8,1-4-4,-1-1-3,1 1 0,4-2-2,-6 0 1,3 0-1,0-2 0,2-1 0,5-3 0,4-7 0,6-1-2,13-6 1,4-5 1,9-6-1,3-3 0,-3-8 1,5 0-1,7-4 2,4-2-1,8-3 0,0-6 0,0 1 1,1-2 1,10 1-3,2 4 0,1-3 0,0 3 0,-1-3 3,4 1-2,4 4 0,-1-4 0,4 4-1,1 0 1,0-6-1,5 2-1,1-3 3,-1-1 0,3 4-1,-1 1 1,-4 0-1,-3 2-1,-1-2 0,-3 2 0,-3 4 0,1 1 0,-3 1 0,-3-2 1,6 0-5,0-3 4,2-4-4,-1-1 2,-2-5 5,4 3-3,-3 2 1,-7 1-1,-8 6-4,-10 0 3,-5 8 4,-3 3-2,-16 4 3,-4 0-1,-10 2-4,-4-3 6,-4 3 2,-1 1-1,-2 4 3,0 8-6,-5 6 2,3 5 5,-11 3 4,5 4 2,-1 10-7,2 10-4,-1 10 8,-1 6 6,-3 6 22,-10-1 6,3 9 4,-7-5-1,-11-2-2,3-4-1,-3-10-2,-2-4-2,10-11-16,1-7-6,1-20-13,-2-13-7,5-15-23,-1-6-23,3-12-62,3-7-32,-2-19-35,5-10 98</inkml:trace>
</inkml:ink>
</file>

<file path=word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3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244 1076,'-51'6'367,"71"-7"-342,11-1-15,22 2-8,8 1 0,15-1-1,9-1 1,19-7 3,7 1-2,18-4-1,4-4 1,-5-3-1,13-3 4,8-7 1,-6 1-6,19 1 1,-8 1 2,-8 6-3,11 3 4,-21 2-4,-3 4 0,-3 7 0,-8 2 0,-7 7-4,-6 1 4,-12 4-1,-8 0-7,-11 2 4,-9-1-9,-16 1 1,-7-1 6,-15-2 4,0-3 1,-7-2 0,-3-1 3,0 3-2,-2 1 0,-8-3 0,0 2-4,-7-3 1,-4 2 2,0 7 2,-3 1 2,-5 8-5,2 5 2,-5 12 0,3 13 0,-1 23 4,2 13-5,0 20 3,-1 3-3,-1 15 0,-4 2 0,1 11 0,0 10-1,-4 2 1,4 7 6,-5 2 1,0-5 1,2-7-1,-5-7-6,4-21-1,5-11 0,4-21 3,0-11 6,5-16 4,-5-11-3,6-17-1,-1-13-4,-2-18-35,2-12-19,-8-25 27</inkml:trace>
</inkml:ink>
</file>

<file path=word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42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2 158 859,'-51'-98'291,"48"76"-272,4 6 11,-7 2 22,7 8 14,1 6 18,-6-2-11,11 11-21,-5 1-11,8 22-17,0 7 2,-2 33-2,7 22 0,-16 25-8,1 15-3,-9 19-10,-5-1-1,1 3-2,-8 0-2,3-4 5,-6-2-2,-6-9-1,5-6 1,-3-20 0,2-7-1,4-11-11,1-6-14,3-10-14,3-5-2,5-15 13,1-11 12,9-10 15,0-6 0,6-8 1,5-2 2,8-5-3,2-7 2,11-7 0,8-4 2,7-3 1,10-1 0,5 0-4,-1-2 0,7-3 1,4 0-1,12 3 6,4 1-6,3 3 0,1-3 0,6 0-1,-1-4 2,0-3-1,1 2 0,1-7-3,3 1 4,5-5-1,2-1 0,-3 0-1,-1-1-2,-3 4 2,-1 0 0,-5 4 1,2 3-1,-6 3-4,-8 2 4,-7 5-1,-8-2 1,6 3 2,-1 2-2,-13-2 1,-5 1 0,-15-2 2,-3 0 2,-4 2-1,-4-1 0,-4 3 3,-2 0 1,-2-1-1,-3 2 1,0 0-5,-2 2-5,-4 0-21,-2-2-19,-8-3-27,-3-2 186,-2-2-99</inkml:trace>
</inkml:ink>
</file>

<file path=word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8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849,'42'-16'314,"-33"3"-244,4-3-16,-2 3-8,3 3-4,0 4-8,1 1-5,-2 5-3,0 3-6,-5 0-6,-1 4-2,-1 4-7,-5 1-1,-5 4 2,-4-1-2,-8 2-3,-1 1-4,-2 2-5,0 1-5,3-3 2,2-5 2,8-8 3,4-2 3,2-9 1,5-1 4,5-2 3,1-3 6,5 0 5,1 2 1,4 4 2,1 2-4,8 6-3,-4 1-4,5 2-18,2 3-15,-12 2-31,4 4-23,-9 1 48</inkml:trace>
</inkml:ink>
</file>

<file path=word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7.9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47 798,'-96'41'289,"78"-18"-246,2 3-8,4 16-26,1 1-1,6 2 3,3 0 4,4-11 5,4-2 3,9-10 0,-4-6-2,11-8 2,3-8-1,-2-16 4,9-5-2,-5-15-4,-4-5-2,-5-9-7,-8-3-2,-8-2-1,-9-2-2,-7 12 1,2 12 2,-11 16 6,5 13-2,-14 20-4,-4 11-1,1 18-6,-3 7-1,16 8 0,3-2 0,10-2-2,6-7 1,6-10 1,4-10 3,5-12 1,3-6-3,7-11-1,-1-8-1,13-15-2,-7-10 2,2-12 2,3-1 2,-17-16 1,5 6 0,-12-1 3,-2 8-3,-2 23 6,-11 7 5,0 16 6,2 5 0,-2 15-8,4 8-5,-2 18-9,-3 6-2,4 4 3,0-2-1,8-4-7,-2-5-16,5-3-32,2-1-14,-2-4 37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12.1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65 658,'-34'-15'262,"29"13"-170,-3 1-29,3 1-23,-2 0-6,0 0-4,4 1 1,-2 0 1,1 0-2,1 3-7,1 1-5,2 5-10,0 3-4,3 7-2,-3 0-1,3 4 0,0-1 1,1-3 0,1-4 0,2-3-2,-1-4 0,-4-5 0,0 1 1,-1-5-1,0 2 1,3-2-1,-4-1-1,0 0-2,0 0 0,3 0 1,10-3 2,28-12 1,-30 12 2,0 3-2,-2 1 0,5-1 1,1 1-2,1 5 1,1-1 0,1 4-1,1-2 0,-1-3 0,-2-1 1,1 2 0,0-1-1,1-1 4,2 1-1,-6-3 2,1 1 1,-5-1-1,-2 0 3,-2 0-1,-2-1 0,-2 1 2,-1 1-2,-1-1 2,0 0-1,0 0 5,-1 0 3,1-1 2,-1 1 1,1-1-4,0 0-3,0-3-8,0-15-1,4-37-3,-1 28 0,-2-5 4,1-1-1,-2 7 0,2 2-1,-1 14-1,-1 3 2,1 7-3,-1 1-22,4 2-34,-4-2 695,0 0-497</inkml:trace>
</inkml:ink>
</file>

<file path=word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2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1 1046,'13'-1'400,"21"-4"-293,10-2-25,6-8-39,1-2-18,-7-4-45,-2 0-20,-6-4-52,3 5 249,-1 1-135</inkml:trace>
</inkml:ink>
</file>

<file path=word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6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1 781,'27'21'287,"-27"-31"-225,-5-1-25,13-4-14,-5-8 0,8-3 8,1 2 6,-7-1 6,7 8 3,-7 1-4,0 5-4,0 8-11,-1 2-6,-2 9-9,-2 3-3,-2 12-3,2 7-1,2 9-2,0-4 0,0-1 1,-6-5 0,3-8-1,0-1 2,1-9-1,0-3 1,-1-7-3,1 2 0,-2-5 4,2 1 2,0 0 3,-1 0-2,0 0 1,0 0 1,1 0 3,-1 0 4,0 0-4,-3 0-1,-2 0-6,5 1-2,0-1-2,0 1-2,0 0 0,1 0-1,0 0 0,0 0 3,8 1-1,37 6-2,-26-6 0,0-1-11,-2-1-31,-2-3-20,-2 1 62,-1 1-16</inkml:trace>
</inkml:ink>
</file>

<file path=word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6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116 706,'-1'0'275,"1"0"-183,-9 5-16,-31 18-1,26-23-1,1 1 2,3 2 2,0 0-9,-2 0-5,1 3-15,-2 3-10,0 4-13,0 4-5,1 8-13,1 1-1,5 6-5,2-3-2,3-5 1,4-2-2,3-10-2,7 0 0,1-7-2,3-5 1,1-10 0,2-8 3,5-9 1,-2-11 1,0-9 3,-1-2-1,-13-6 3,-4 4-2,-7 12 0,-5 8-1,-8 15-2,1 11 0,-9 16-5,-3 9-3,-1 21 2,0 8-2,6 12 5,3 0-2,7-6-5,6-4 2,6-12-3,2-10 4,7-11 6,-1-7-2,7-12 0,1-5-2,3-12 0,2-8 1,1-8 4,-1-5 0,-4-8 3,0 2-3,-9 1 1,-1 8 3,-7 15 0,-3 4 3,-1 11 7,-3 2 0,2 14-2,-1 7-5,1 12-8,2 7 0,-3-1 0,5 3 0,1-5 2,4-1-2,7-5 0,-4-7-2,6-2-25,-5-7-16,3 0-36,0-3-16,0 0 58</inkml:trace>
</inkml:ink>
</file>

<file path=word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1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94,'2'5'188,"3"2"-108,-2-5-17,1 4-22,0-4-35,-4-2-2</inkml:trace>
</inkml:ink>
</file>

<file path=word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3:31.6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 626,'0'-1'350,"-1"0"-28,1 0-237,0 1-36,0-1-33,0 0-14,0 0-34,0 0-28,0 1-283,1 0 239</inkml:trace>
</inkml:ink>
</file>

<file path=word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0:59:10.13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50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6 696,'39'-1'240,"32"1"-223,11-2-2,24-7-13,11-3-11,14 0-39,10-2-10,18 4 3,1 4 3,14-3 40,1 4 32,-1-1 33,3 2 12,-6 4 4,4 0-19,-11 3-20,-8 0-2,-15-3-12,-18 1 2,-21 4 10,-12 1 2,-27-2 17,-7 3-3,-20-6-3,-3 1-8,-15 2-15,-13-4-4,1 3-11,-6-1-3,0-4-27,0-6 19</inkml:trace>
</inkml:ink>
</file>

<file path=word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49.8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9 369,'115'0'183,"-15"-2"-70,1 0-3,-8 2-38,-9 0-21,-9 0-23,-2 0-7,-12 0-11,-9-1-1,-15-2-6,-13 2 0,-8 0 2,-8 1 5,-4 0 26,-1 1 11,-5-2 31,2 1 3,-1 0-23,0 0-12,0 0-34,0 0-9,0-1-2,1 0-3,-1 0 2,-8-1-4,-37-6-14,21 5-19,-23 0 22</inkml:trace>
</inkml:ink>
</file>

<file path=word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49.5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508,'-44'32'199,"42"-29"-138,3-1-95,5 2-28,7-1-30,0-6-6,13-2 27,0-5-22,11-1 65</inkml:trace>
</inkml:ink>
</file>

<file path=word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22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63 673,'-27'-32'249,"34"32"-188,2 1-14,7 0-2,2-1 2,10 0-4,2-2-4,7 0-13,3 0-8,-5 1-8,-3-5-4,-11 1-2,-5 0-1,-10 2-2,-5 1 3,-6-1 1,-3 3-2,-6-2-3,-2 2-1,-15 4-2,-2-5 1,-5 1 3,1 0-1,9 0 2,3 5 0,8-3 3,4 1-2,8-3 0,5 3 2,5 2-3,6-2 0,9-4-15,-9 1-19,-1 0 19</inkml:trace>
</inkml:ink>
</file>

<file path=word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21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0 537,'-26'8'278,"26"-8"-39,1 2-169,0-2-43,-1-1-7,0 1 0,0-1 2,0 1 5,10 2 2,33 9-5,-23-2-4,-2-7-9,1 2-6,2 1-2,-7-3 0,-4-2 1,3 1 1,-3-2-1,-3-1-3,1 2 1,2-1 1,-5-1-2,1 1 2,-5-1-1,-1 2 2,-1-1 3,0 1-1,0-1 1,0 0-2,-5-1-3,-15-3-1,-30-1-2,26 4 2,2 2-1,4 0 1,1-1 11,7 2 2,3-2 4,0-1 6,8-2-13,-2-1-3,9 6-5,3 1-6,6 1 3,8 3-1,8-2 1,2-3-1,7 2-37,-2-2 29</inkml:trace>
</inkml:ink>
</file>

<file path=word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2.8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148 1013,'-8'21'368,"2"19"-305,3 14-6,-7 12-37,-2 6-3,-1 2-9,-9-8-4,12-16-1,2-9 0,1-21 11,4-7 10,-8-17 13,7-5 2,-2-17-13,2-9-9,-2-19-14,-1-6-3,0-7 2,3-6 0,1-3 2,-1-1 0,10 7 0,1 14 0,1 21-1,5 12-1,4 23-5,3 14-2,1 18 2,6 13 0,-5 15 5,-2 1 4,0 12-1,1-1 0,0-1-2,-3-8-3,3-10-22,-6-10-17,-5-13-37,2-2-12,-11-12 529,-3-5-346</inkml:trace>
</inkml:ink>
</file>

<file path=word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16.9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1823 467,'187'-25'237,"-8"-4"-82,2-5-49,-2-3-27,-21-6-14,6-4-18,-28-1-8,-9-1 7,-8-1-3,-12 1 10,-15-12 0,-9-4-6,-18-9-15,-10-5-14,-10 1-5,-9-9-3,-17-6-3,-6-2 9,-21 2 15,-13 2 13,-14 11 28,-12 1 1,-15 6-16,-10 5-10,-19 9-25,-7 4-7,-16 8-10,-6 7 1,-7 7-5,-5 7 0,-12 9 5,3 7-5,-5 4-21,-4 6-21,12 13-56,1 6-25,5 19 468,5 8-287</inkml:trace>
</inkml:ink>
</file>

<file path=word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16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35 87 967,'-50'-10'343,"-5"4"-301,-9-5-24,-3 1-6,-6 2-9,1 0 3,0 2-1,-7-1 6,-11 2 20,0 0 8,-5 2 8,-5 2-1,4-1-19,-6 4-12,4 5-8,1 6-6,-4 9-12,-2 2-10,-5 10-8,4 5 1,0 2 8,6 10 7,8 0 2,6-3 1,15 5 0,1-2 1,9 1 2,8 3-1,13 1 6,8 1-2,14 2-4,5-2-4,11 4-8,5 0 1,11 4 2,8 2 4,20-5 4,13 1 2,10-9-5,6-1 3,2-19-1,-38-16 0,1-1 3,114 42-2,39 0-1,10-5-4,-49-27-43,14 0-26,-9-14 48</inkml:trace>
</inkml:ink>
</file>

<file path=word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15.8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57 377 1055,'-100'-14'355,"11"0"-349,1-5-9,4-8-16,8 1 6,-8-10 18,1 4 16,-2-1 28,-2-3 8,-12 0 13,1 3 0,-4 2-14,-8 3-4,1 12-25,-6 9-11,-4 10-13,-5 13-15,0 16-23,4 5-10,-2 7-12,5 8 4,14 12 0,0 4-2,14 17-3,8 3-1,9 8-5,6 3 9,19 7 20,8 0 6,20 0 27,12 3 2,19 3 3,12 0 3,26 1-7,15-1 5,17-8-3,7-2 1,24-7 5,6-4-5,18-8 8,19-4 0,0-11 8,15-6 3,17-13-3,4-4-1,17-11-8,8-7-4,6-7-5,6-7 0,9-7-1,-6-4-2,8-9 1,-7-2-4,2-8-3,-10-5 3,4-7-3,-8-1-3,-5-3-5,-2-4 0,-9-2 5,-6-7 5,-13-8 6,1-4 2,-19-7 2,-1-3-4,-19-4 2,-13-3-1,-23-9-2,-8 2 5,-34-1 21,-10 1 14,-28-3 32,-19-4 5,-16 1-8,-15-2-6,-32 1-16,-10 2-3,-30-3 7,-9 3 3,-21 4-1,-11 3-2,-27 0-24,-5 2-12,-27 5-13,-13 6-2,-20 9 1,-13 10 3,-15 13 0,-8 4-2,-11 18 1,-13 0-7,-3 12-28,-3 7-20,-5 13-50,5 10-7,-3 8 67</inkml:trace>
</inkml:ink>
</file>

<file path=word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0:57:48.7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11:00:44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0.5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85-3 763,'-5'-6'268,"-9"35"-233,-9 13-12,1 5 0,0-3 9,-3 2-1,-6-5 4,-1-6 3,1-1 11,-5-5 8,-3 1 4,-7-2-1,-11 1-20,-9 0-11,-17-6-13,3 1-1,-11-5 8,0-5-1,-4 0-3,-1 0-7,0-5-12,3 3 2,-1-4-1,2-3-1,3 2 2,-2-5-3,3-1 0,-1 1-1,3-4 2,1-1 0,13 4 0,-4-2 3,-2-1-3,3 4 0,0-4-1,5-2 0,8 1 2,0-3 2,0 6-2,0 3 2,3 5-4,5 4 0,6-2 2,9 10-1,-2-4 1,5 1-1,-5 3-2,-1-4 1,2 6-1,2 0 2,7 3-1,2 3-1,5 1 1,0 0-1,6 7 2,2-2-1,6 1-1,4 7 1,4-5-2,2-1 4,2-7-1,-1-8-3,2-4 0,1-3-1,2-1-1,1-3 2,0-6 0,1 0-2,-1-7-1,-3-1-3,-1-2 0,-2-5-5,-1-3-10,0-4 5,-4-6-1,0-1 6,2-4 13,-4 1-2,3 7 1,1 2 2,-3 5 3,3 2-4,-2 1 2,0 2 1,4 4-1,-1 1 3,1 4-2,2 0 4,-2 0 0,0 0 0,0 0 6,0 0-3,8 30 6,6 31 0,-14-24-2,3 3 2,-2-2-3,-5-2-4,5-4-3,-2-2 2,-4-5 4,5-5 4,-4-1 8,-2-8-1,3-3-3,-4-3 1,1-5-9,5 3-1,-4-6-3,2 1-3,-1-5-1,2-2-3,2-4-1,2 2-3,3-1 3,-1-4-2,5 8 4,-1-3 1,2 3-3,3-3 1,1 3-1,0-5-1,5 2-2,1 3 1,4-7 1,-1 2-3,0 0-13,2-3-17,-4-3-43,5-1 30,3-9 23</inkml:trace>
</inkml:ink>
</file>

<file path=word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74-1 903,'39'-5'310,"-26"5"-273,5 1-10,8 3 15,5 2 13,7 3 8,5 4-1,3 3-5,0-1-8,0 5-16,-3 3-8,-9 1-12,-8 1-7,-16-1 1,-8 0 11,-19 0 15,-10 8 8,-14 1 0,-9 5-7,-12 2-15,-1 2-3,-11 2-8,-2-2-2,1 0-4,-1 0 4,-1-4-1,7-1-2,-12-9-6,0-6-6,0-2-8,-7-5 0,9 1 5,-5-2 0,-2 2 7,3-3 4,4-2 0,13 4-1,8-5 3,-1-1 0,6 2-1,2-3-1,4 0-2,10 0-1,11-3-2,0 2 4,8-1-2,-1-2 2,3 2-2,8 5 0,4 4-1,2 6-1,1 9 3,-7-4-2,4 8 0,-1 1 4,1 0 3,3 5-1,-1 1 3,-5 0-2,2 1-5,-4-3 5,1-3 7,8 1-3,-3-10 5,5 1-6,3-7-5,-5-5 2,4-5-1,-6-1 1,-2-9-2,8 7-4,-6-6-5,-1-3-5,2-2-17,-14-9-13,3-6-22,2-1-7,-3-9 17,10 4 9,-1 1 32,3 1 10,-4 2 5,-4 0 0,3 6 2,2 3-1,4 8-1,4 3 4,3 2 0,-3 0-3,4 9 7,0 1 4,3 12 17,3 9 7,4 5 8,-1 2 3,-6-5-12,1-6 1,-5-9-7,-1-2-1,-3-10 3,0-2-2,1-2-6,-4-4-2,1-3-6,-1 2-9,1 0-1,2-10-9,21-44-14,-7 27-10,5-3-29,-1 2-24,4-4-30,7 1 10,1 0 59</inkml:trace>
</inkml:ink>
</file>

<file path=word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51.2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32 562,'-13'-8'314,"1"1"-3,9 7-226,1-4-24,9 7-30,14 1-12,3-10-15,6 6 1,7-6-2,0-2-3,14 10 3,8-2-1,24 9 0,8-1 0,21-2-1,19 1-2,13-9-4,24 2-1,20-4-6,15-1 0,27 1-1,9 0 0,25 3 5,-8-1 2,9 0 3,-12-1-1,-4 3 0,-4 0-1,-15 4 1,-7-1 0,-22-1 3,-13-1 0,-24 2 3,-14-2 0,-33-1-3,-12 5-4,-27-3-32,-12 0 24</inkml:trace>
</inkml:ink>
</file>

<file path=word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0:57:43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79 503,'-5'-1'234,"6"0"-87,3 4-87,5-8-45,1-1-3,10 1 1,0-6 0,2 6-5,0-2 2,-4 2 11,2 0 9,12 4 11,-4 1-1,12 1-7,4 2-8,-4-5-10,7 1-1,5-1-3,2-2-3,19 3 3,1-2-6,9 2 0,6 1-1,-2-3-2,4 2 0,0-3 0,0 4-1,2 0 0,3 1 1,7 4-2,1-3 2,5 3-3,1 0 1,-1-1 0,0 0-3,-1-4-4,-2-1-3,-3 0 2,0-2 2,-5-3 5,-3-1 0,-1-2 1,-2 3 0,-3 3 0,-4 0 1,-9 3-1,-4 2 2,-11 2 3,-6 0 4,-12-3 9,-5 2 4,-8-2 7,-6 0-2,-8 3-1,-5-3-4,-7 0-4,-1 1 1,-3-4 4,0 2 5,0 0 5,0 0 1,-1 0-6,0-1-4,0 0-11,0 1-11,0 0-38,0 0-24,0 0 32</inkml:trace>
</inkml:ink>
</file>

<file path=word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20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0 196,'-57'26'75,"48"-29"-51,9 5-1,-17-1 24,14 4 5,-12-4 30,-10-1 30,18 3 15,-11-3 10,12 2-16,1-2-26,-2-2-36,7 3-21,8 0-20,9 1-9,15 0-8,11-2-1,10 0 3,6 1-3,19 2-1,5-3 1,18 1-37,6-1-166,16-2 143</inkml:trace>
</inkml:ink>
</file>

<file path=word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1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71 920,'-11'-1'377,"10"2"-231,6 3-24,7-3-36,9 1-21,16-3-30,8-4-13,18-2-24,-3-4-19,-6-4-34,-2 1-18,-11-1-31,-1 5 63</inkml:trace>
</inkml:ink>
</file>

<file path=word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08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6 91 676,'-1'-1'284,"0"0"-174,-6-1-49,-33-7-15,27 11-18,-1 1-2,0 6-3,-2-2-4,2-1 3,-3-2-4,-2-2-7,4 3-1,-6 1-6,4 4 4,-3-2 0,-1-3 0,3 6 4,4 4-4,7 1-4,-7-1 1,6 1-7,-4-1 2,8 5 1,5 5 3,1-1-3,3 0-1,0 4 1,2-3-6,3-3 7,4 5-2,2 0 0,-1 2 1,-4 2 0,-1-4 0,2-1-1,6 1 0,1 1-2,-1-3 2,-5-1 0,-4-2 1,1 0-1,0 0-3,1 0 1,1-3-1,5-3 0,2-2-1,6-2 0,3 0 2,5-1 1,1-1 0,3 4-3,-1-2-3,-2-1-1,0 2 4,-8 0 1,3-2 0,-3 7 3,0-8-4,2-7 4,-2-4-2,5-5 0,0 1 2,5 1-1,1-3 1,2-2 1,1 1 1,-7-5-2,1-3 0,-5 0 0,-6-2 0,2 4 0,2 0 0,-3-5-2,2 2 2,4-5 0,-2 2-1,4 1 1,6-2-1,-1-2-1,-2 1 2,-5 1 1,-8 1 3,-4 1 3,-3 2-3,-2-1-4,-3 3 3,0 4 1,-2-7 1,-3 2 6,3-1-1,-6-2 2,0 1 1,0-1-2,-3-2 1,1 1-6,-4 1-1,-4-3 0,1-1-4,-3 3 5,1 1-2,-3 0-1,3 3 1,-6 0-7,-5-1 4,3 4 6,-12-4 4,4 2 6,0 0 2,-5 3-2,4 2-3,-4-5-1,2 3-3,0-4 4,6 2-3,-2 2 0,1-4 1,0 4-10,-3-2 3,-7 3-1,-3 5-3,-5-1 5,-3 3 1,3 2 3,1 0-3,5 2-2,2 0-2,1 4-4,0 0 1,2-1-6,-1 3-1,-4 1-5,-1 1-5,-9 0 2,-2 2-2,3 2 5,2 0 5,11 1 2,5-1 3,2-3 2,3 2 0,1-1-9,4 2-6,4 0-15,-3-4-4,8 2 352,1 2-244</inkml:trace>
</inkml:ink>
</file>

<file path=word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6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6 1023,'27'-25'345,"35"-16"-331,19-6-23,20-14-31,3-5-34,3 0 43</inkml:trace>
</inkml:ink>
</file>

<file path=word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54 587,'4'-24'207,"26"-15"-196,15-7 30,32-21-26,16-6-2,8-10-4,14 1-1,4 8-3,-2 2 0,18 8-11,-3-2-114,-13 2 87</inkml:trace>
</inkml:ink>
</file>

<file path=word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5.6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914 663,'0'-3'270,"10"-14"-178,8-14-36,34-29-42,19-17 2,43-29-2,9-9 1,33-3-7,1 2-7,-13 14-26,3 9-88,-28 17 75</inkml:trace>
</inkml:ink>
</file>

<file path=word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5.2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76 738,'0'-1'278,"-2"-8"-217,7-1-33,18-7-36,9-9-7,32-11-16,10-11-13,23-13-197,16-6 171</inkml:trace>
</inkml:ink>
</file>

<file path=word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37.8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0 781,'-4'-14'272,"3"2"-247,0 5-6,1 4-9,-1-1 1,4 11-7,-2-1 1,3 18 12,5 17 8,-3 27 20,3 21 4,0 28-6,-3 10 0,-1 8 6,0-6 3,-1-13 0,-2-15-5,-3-16-20,1-9-9,-7-19-3,2-2-2,-1-18-4,-4-9 0,2-10-4,-2-8-1,2-5-1,1-2-1,0-2-7,2-3-5,1 0-14,0-1-11,2 0-29,2-1-6,3-3 44</inkml:trace>
</inkml:ink>
</file>

<file path=word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8T11:00:32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7 435,'0'0,"0"0,0 0,0 0,-97-49,19 18,-10-2,-2-3,11-2,-4-4,-12-13,14 5,3 1,0-3</inkml:trace>
</inkml:ink>
</file>

<file path=word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11:00:27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102 1045,'-25'4'386,"20"0"-322,5-2-23,3-2-33,8-4-10,13-2-2,10 2 3,11-4 1,4 0 0,20-5 3,15 2-3,22 2-26,9-2-9,22-3 108,0-10-69</inkml:trace>
</inkml:ink>
</file>

<file path=word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9.1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26 902,'-2'-3'336,"2"-2"-277,0 2-7,9 0-19,3-1-11,8 3-1,6 0 3,-1-2 10,2 0 10,0 3-1,5 1-5,2 2-11,2 4-21,-5-4 0,-7-2-3,-1 0 0,-9-1 4,-2 1-6,-3-1 0,-5 1-1,-1-1-1,-3-3 5,-1 3 3,1 0 0,-1 0-9,0 0-7,0 0-26,0 0-13,0 0-30,0-1 349,0 1-213</inkml:trace>
</inkml:ink>
</file>

<file path=word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6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2 913,'8'2'316,"-2"3"-284,1 0-8,-1-2 0,1 2 9,2-2-2,-1 0 2,-2-1-2,-1 0 7,-3 0 6,-2-1 7,0-1-1,-1 0-6,0-1-2,0 1-13,0-1 0,0 0-11,0 0-8,0 0-13,0 0-21,1 0-60,0 0-26,0 0 64</inkml:trace>
</inkml:ink>
</file>

<file path=word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1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0 927,'-13'5'364,"5"6"-272,-3 3 1,3 9-67,5 2-11,3 2-13,7 0 0,3-5-9,-2-2-10,-1-13-18,-2 0-13,-2-9-38,-1-4-25,-13-10 69</inkml:trace>
</inkml:ink>
</file>

<file path=word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5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46 919,'-11'-1'376,"6"-2"-263,6 4-34,1-1-25,7-1-43,4 1-14,6-6 11,4 3-6,4-3 7,1 2 1,6-1-6,0 2 7,3 0-2,1 1-1,1 2 0,-6-3-5,-5 2-4,-7-1-4,-11 0-26,1 1-19,-7 1-55,1 7 63</inkml:trace>
</inkml:ink>
</file>

<file path=word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0.9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8 943,'-13'-6'353,"5"4"-307,8-1-4,14 5-12,12-2-18,13 0 2,15 1-1,-2-7-3,20 2-7,9-1-15,10-4-44,7 2-28,-2-2 45</inkml:trace>
</inkml:ink>
</file>

<file path=word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6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1512,'-56'69'452,"58"-59"-465</inkml:trace>
</inkml:ink>
</file>

<file path=word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6.1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1509,'-4'1'475,"7"1"-592,-2-1-51,-1-2 84</inkml:trace>
</inkml:ink>
</file>

<file path=word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5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1043,'-3'13'481,"4"1"-128,2 0-452,0 6 60</inkml:trace>
</inkml:ink>
</file>

<file path=word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5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564,'13'9'417,"12"2"68,0-3-408</inkml:trace>
</inkml:ink>
</file>

<file path=word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5.4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4 1726,'45'-44'431</inkml:trace>
</inkml:ink>
</file>

<file path=word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5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1796,'9'-3'271,"0"0"-271</inkml:trace>
</inkml:ink>
</file>

<file path=word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3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1 1672,'-7'-1'535,"12"2"-612,3 3-40,7 1-74,2 4 111</inkml:trace>
</inkml:ink>
</file>

<file path=word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3.7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0 1670,'-7'8'509,"3"1"-604,6 8-46,5 2-39,1-1 112</inkml:trace>
</inkml:ink>
</file>

<file path=word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1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3 1119,'11'5'425,"21"-5"-315,13-1-56,15-9-35,1-4-17,1-3-35,-2-2-15,-1-3-46,2-3 691,4-5-460</inkml:trace>
</inkml:ink>
</file>

<file path=word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3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0 1511,'-43'43'415,"67"-38"-594,6-3-325,14-7 341</inkml:trace>
</inkml:ink>
</file>

<file path=word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3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-3 1661,'-14'4'531,"14"7"-614,-9-5-72,0 1 622,1 2-393</inkml:trace>
</inkml:ink>
</file>

<file path=word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22.3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3 2 631,'0'-1'270,"0"0"-137,0 1-38,0 0-32,0 0-8,0 0-18,-1 0-11,0 0-14,0 0 0,0 0-8,-4 3-2,-5 1-1,-25 31 1,31-28 5,2 0-3,-3-4 11,2 1-1,-3-1 12,-2-2 1,6 3 4,-6-3 4,0-1-2,5 0 0,-3-2-9,7 2-7,12 1-8,0-1-2,10-2-4,0-1-3,2-3 3,-2-1-3,3 1 2,-2-3 6,-3 4-10,-1 0 6,-8 0 1,-1 4-3,-7-1 7,-3 2-2,-3 2 3,1-2 3,0 0-3,-7 3-2,-44 28-5,23-20-3,-3-3 1,2 4-1,-2-8 7,4 5 1,3-2 2,4-4-1,7 1-4,6-1 2,7-3-7,2 1 0,7 1-1,0-1 0,9-1 4,3-4 3,2-1 1,3 2 1,1 2-5,0-2 2,0-1-5,-4-5 2,-5 4-14,-1 4-12,-7-1-38,0 3-23,-2 4 54</inkml:trace>
</inkml:ink>
</file>

<file path=word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19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1 2 586,'-5'36'239,"4"-39"-141,0 3-9,-1-2-22,1 1 3,0 0-14,0 0-5,0 0-17,1 0-1,0 1-7,0-1 2,0 0-11,0 1-8,0 0-2,0 0-3,0 0 7,18 3 3,36 0 9,-24-7-4,5 0 4,3 0-5,-5-3-8,-2 0-2,-8 6-3,-8-4 2,-8 5-1,-6 0-1,-8 5 0,-4 4-4,-12 5-2,-4 2 0,-11-2 1,1-1-1,-2-2 2,0-4 0,7-3-1,-3-6 3,8-6 0,4 1 1,4-2-2,6 5 2,5 1-2,3 1-2,5 0 3,5-2-6,12 3 3,2-2 6,13 1-4,1-3 8,11 1-4,5 1-2,10-1-18,4 0-23,-1-1 470,0-3-341</inkml:trace>
</inkml:ink>
</file>

<file path=word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15.5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5 114 614,'-63'3'297,"18"-1"-114,5-4-57,17 2-49,9-1-13,18-3-21,12 1-10,11-7-27,6-4-3,15 5 3,7-2-1,23 6-1,8-1 0,3 0-4,4 0 0,3 3 7,3 3 0,5 1 5,0 2-3,-6-3 6,-2-3-3,-6-2-2,-7-5 0,-17 2-7,-8 3 3,-13-2-1,-3 5 0,-11 2-1,-8-3-2,-10 3 2,-4 2-3,-9-3 2,1 2 5,-4 0-4,2-1-10,0 0-35,-14 1 26</inkml:trace>
</inkml:ink>
</file>

<file path=word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15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6 120 848,'-22'3'312,"-5"-3"-260,11 5-12,5 3-13,1-3-15,14 4-4,12 2 3,5-4 0,21 0 8,7-5 7,11-8 0,8-5 3,18-6-7,6-1-7,4-4-9,-1 1-2,-8 0-1,2 2 1,1 7 6,-7 1-5,-10 2 0,-12 4-2,-8 1 0,0 2-1,0 3-1,-2 0 1,-10 0-5,-8 2 2,-15-3-3,-4 2-5,-12-2 3,0-2 2,-10 1 4,-12-3 0,-8 5-11,-13-1-4,-17 0-8,0 3-6,-7 1-22,-3 5 224,-15 3-140</inkml:trace>
</inkml:ink>
</file>

<file path=word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8.6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23 907,'3'-8'365,"5"1"-251,3 3-28,-5 0-19,5 4-27,-3 5-7,3 14-9,0 16 0,1 31 5,4 15-1,-4 27-1,2 11-3,-3 0-9,-2-3 0,-6-13-7,-2-11-2,-6-12 12,-5-3 4,-7-10 10,0-3 0,-7-6-12,-4-4-7,-3-3-9,-2-2 3,3-11-3,6-4 0,6-15-9,2-8-12,8-11-24,-1-6-25,8-8-44,2-6-16,5-9-211,5-3 224</inkml:trace>
</inkml:ink>
</file>

<file path=word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7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8 22 854,'-10'-10'333,"3"3"-249,-2 2 5,7 5-41,-1 3-10,3 15-11,4 8-2,-1 22 4,1 9 3,1 22 1,-1 7-5,-4-7-7,1-7-5,-5-23-8,3-7 3,-1-12 2,-5-7 1,3-10 6,-4-7-3,-2-6-2,2-5-3,-2-9-4,0-6-4,10-10-6,-1-2 0,13 1-1,7 7-1,1 6-1,7 9-3,0 8-2,-3 5 2,7 13 6,-4 0-2,0 6-1,-4 0-1,-13-2 0,-5 2 3,-9-1 4,-9 0 2,-10-2 8,-4 1 3,-12-8 13,2-2 4,1-6 10,-2-5-4,6-2-12,5-4-5,5 0-18,5 2-15,11 1-36,-3 3-19,12 0-48,0 2-8,10 2-13,0-3 77</inkml:trace>
</inkml:ink>
</file>

<file path=word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6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0 953,'-46'23'358,"48"-21"-282,8 8 9,3 3-9,3 8 1,0 2-8,-1 8-30,-2 5-15,-9-7-18,-4-1-3,-7-1-9,-6-7-10,-1 0-31,2-3-20,-2-8-32,5 0 56</inkml:trace>
</inkml:ink>
</file>

<file path=word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5.0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77 859,'-7'-1'298,"1"4"-276,1 4-2,-2 8-13,7 5 0,1 1-2,3 1 5,2-7 6,1-2 4,5-5 6,0-5 4,5-7 9,4-7 1,1-14 2,0-2-4,3-8-7,-7-1-4,-5 0-6,-7-2-3,-8 4-2,-5 2-1,-5 15 2,-2 9-3,-5 17-4,-3 11-2,-5 21-3,0 7-4,5 11-3,0-3 1,11-7-3,1-3 3,4-12 3,9-4-2,5-11 1,6-8-2,5-14-1,2-9 2,3-13-4,1-8 5,7-2 0,-4-6 1,-2-3 6,-1 4-6,-12 1 2,-1 9 0,-9 12-6,-2 8 5,-1 12-1,-6 7 1,-1 11-3,-3 1-1,1 9-2,2 0 3,4 0 2,4 0-1,2-3 1,2-2-2,-1-5-7,2 0-12,1-3-20,2-2-11,6-2-9,0-3-5,4-5 46</inkml:trace>
</inkml:ink>
</file>

<file path=word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1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322 909,'19'74'337,"-25"-23"-272,3-25-1,0-1-29,-10 72-9,-2-12-14,1-12 0,9-52 18,-2-10 8,4-12 13,1-11-2,2-20-19,9-8-12,2-19-11,2-7-2,-2-16-2,-2-5 1,2-7-1,0 6 1,0 7 1,-1 12-1,1 27 1,0 10-3,-1 29 3,5 16 0,2 28 1,1 14 2,0 26 0,-1 7-1,-2 15 0,0 0 1,1-2 0,-4-10 0,-2-15-4,1-7-7,-7-18-32,6-9-25,-9-20-41,-7-13 16,-4-13 47</inkml:trace>
</inkml:ink>
</file>

<file path=word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4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4 82 694,'27'-17'300,"-30"7"-169,-3-8-42,1 5-16,0 0-14,-3 2-9,0 9-3,-6 14-25,-1 15-6,-10 21-8,-4 10-4,-14 19-1,1 5 2,6 12-2,2 1 6,23-7 5,-2-7-6,10-15 0,7-6-1,8-9 0,4-5-2,2-15 2,-2-4-5,-8-11-6,2-6-7,-5-6-11,-2-1-3,-2-2-12,-6-2-4,-8 1 27</inkml:trace>
</inkml:ink>
</file>

<file path=word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0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2 99 699,'-12'36'260,"12"-40"-203,-3-3-19,-7-3 12,1-2 8,-4 1 22,3 1 7,2 4-12,-4 1-2,5 1-14,-1 3-9,2 0-11,2 1-9,-2 2-3,0 3-8,-5 6-7,7 4-2,2 7-10,-1 0 2,10 2 1,-3-2-3,2-7 2,6 0-1,-2-11-1,4-3 6,2-5-6,-1-9 2,3-8 3,1-4-4,-5-6 7,-2 0 0,-7 6-1,-5 1 0,-5 11 7,-5 1 0,-8 11-3,0 5 2,-8 11-12,0 7-1,1 2 2,2 4-2,10-2 4,2-4 1,6-2-2,5-5-2,6-3-2,8 0-4,5-8 2,-1-6 2,0-7 1,0-9 1,2-4 3,1 1-2,-5-5 3,-3 2 1,-8 2 0,-5 0 4,-3 5-1,-3 5-1,-9 3-3,1 8 0,-2 8-4,-9 0 2,8 12-2,-4 2 4,-1 3-3,12 5 1,1-1-1,9-2-2,4-2 0,-3-5-5,13-3 2,2-5-3,5-10 1,4-1 2,-6-13 0,0-2 2,-1-6 3,0-2 6,-8-1-4,-4-4 0,-8 5 1,-5 0-1,-6 5 3,-4 3-4,-5 12 1,-1 3-3,-2 11-1,3 6 4,-1 5-6,-5 1-2,10 1 3,1-1-2,10-1 5,11 3 0,1-8-2,5 0-1,6-7-5,3-4 3,4-8-2,0-7 2,1-9 1,-3-5 2,2-3-2,-4-3-4,-6-1 6,-3-2 0,-10 0 2,-3 5 6,-9 9-7,1 5 2,-5 11-8,-1 3-2,-5 9 1,-2 6-7,2 9 8,-2 5-3,9 4 8,5-2 0,11-1 1,5-3 3,5-6-7,2-3-1,2-12 1,-3-6-1,8-9-1,0-6 3,2-7-1,0-6 3,-7-3 2,-4-1 5,-8 0-1,-3 3-1,-9 4 5,-4 3 0,-7 10-6,-7 3-3,-1 10-4,1 8-3,-5 6 2,7 5 4,3 4 0,2-2 0,14 0 1,3-1-2,6-3-2,8-2-1,6-3-2,1-6 0,7-8 1,-1-3-1,-1-11 5,2-5 1,-4-4 3,-3-5-1,-8-3 4,-3 1-4,-10 4 4,-2 6 2,-9 10-4,-4 6-3,-3 12-2,-6 4-1,1 15-2,-2 4 2,0 1 2,10 1-4,5-11 7,12-2-3,11-4-25,-2-8-22,18-4-57,7-8 61</inkml:trace>
</inkml:ink>
</file>

<file path=word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3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4 676,'-57'-15'298,"53"14"-150,3 0-35,-2 1-41,3 0-15,0 0-21,0 0-6,0 0-10,0 0-2,0 0-6,12 3-1,33 9 0,-32-12-5,8-1-3,-2-3 1,3 0-6,3 0 3,-8-4 7,-3 4-4,-4-1-2,-1 3-1,-6 2-4,2 0 3,-5 1 6,0-1-1,0 0 3,0 0-1,-1 0-1,0 0-2,0 0-2,0 0 0,0 0-1,0 0 0,0 0-2,0 0-2,0 0-9,0 0-7,0 0-16,0 0-10,0 0-18,1 2-17,0 3 54</inkml:trace>
</inkml:ink>
</file>

<file path=word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2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-1 514,'-36'32'256,"30"-42"-71,0 2-65,2 3-51,1 3-4,1 1-11,-1 1-3,2 0-9,1 0-8,0 0-14,0 0-1,0 1-2,4 13-2,41 38 3,-27-27-6,-1-5-9,3 1 5,-2-4-5,-1-4 1,-3-2-1,-5-5-3,-2-2 0,-3-1 1,-4-1 0,2-1 2,-2-1-3,0 0-6,-1 0-18,0 0-15,1 0-30,-1 0 326,0 0-200</inkml:trace>
</inkml:ink>
</file>

<file path=word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0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9 743,'0'-7'304,"3"0"-191,1-3-57,0-2-14,6 3-13,2-2-3,2 8-5,5 2-2,-8 1-7,-2 3-2,4 2 4,-8 2-2,5 8-3,-6-1 2,-11 4-10,1 3 3,-15-5-3,7 2 3,-1-5 1,1-3-2,13 2 3,-5-4-6,11 1 2,5-3-2,-1 1-6,6-3 1,0-2-3,-1-1 2,4-4-11,-1-1-10,1-5-43,0-4 42</inkml:trace>
</inkml:ink>
</file>

<file path=word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0.6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9 810,'-5'-7'332,"4"7"-204,-3-2-37,0 10-50,-6 6-11,-7 9-23,-1 9-8,-3 4-12,1-2-5,6-4-17,3 0-17,5-6-265,7 0 224</inkml:trace>
</inkml:ink>
</file>

<file path=word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0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 733,'-9'-3'320,"3"2"-184,5 2-14,4 9-63,1 3-7,8 8-3,1 2-2,5 9-9,2 4-8,-4 8-21,2 8-1,-11-1-4,-4-1 0,-10-4 0,-8-6 1,-7-4 0,-2-5 0,3 0-6,3-3-12,6-6-32,5 1-17,5-10 37</inkml:trace>
</inkml:ink>
</file>

<file path=word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9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67 792,'-8'0'314,"4"-1"-219,-6-1-28,11 4-21,1-2-15,-1 0-8,-1 0-8,0-1-2,23-4-7,35-7 2,-26 1-7,5 1-2,2 0-23,1 1-21,3 1 28</inkml:trace>
</inkml:ink>
</file>

<file path=word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8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75 638,'10'-40'272,"-9"27"-163,1 0-26,1 9-45,-3 0-4,2 3 0,-1 1 4,-2 0 3,0 0-4,0 0-8,0 3-8,-6 23-12,-13 32-1,6-19-4,-3-9 1,3 5-6,1-4-8,3-8-17,5-1-21,2-13 30</inkml:trace>
</inkml:ink>
</file>

<file path=word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 532,'-4'-6'274,"6"5"-81,-4-2-51,4 3-59,-2 0-13,0 0-18,0 0-15,0 0-15,0 0 3,0 0 1,12 6-1,34 30 8,-29-16-13,-1-2-6,0 4 2,1-5-16,-3-2 5,-2-3-3,-3-3-2,-3-2 6,-1 1-12,-3-3-17,-1-1-7,-1-4-21,0 0 0,-1-1-42,0 0 17,1 0 44</inkml:trace>
</inkml:ink>
</file>

<file path=word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0.8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73 1099,'-3'7'408,"10"-4"-319,16 1-52,18-7-33,7-6-14,21-5-31,-1-2-22,-1 3-57,-2-3 97,-7 0-1</inkml:trace>
</inkml:ink>
</file>

<file path=word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5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843 149,'-38'62'59,"34"-52"-42,-4-7-2,6 0-9,0-3-2,2 1 0,0-1 1,0 0 36,0-1 35,0 0 53,0 0 11,0 0-14,0 0-28,5-3-47,2 0-10,28-25-17,-27 22-1,-5-4-9,-1 2-2,2 3 0,-3 1-2,0 4 9,1 1 3,-2-1-1,0 0-1,0 0-10,0 0-3,3-4-2,-1-9-3,37-25 4,-30 24-5,3 2-1,1-1 0,-1 0 2,2 1 1,-2 1-1,-1 0-1,4-1 3,1 1 1,5-2 0,6 2 4,-1-1-9,1-2 3,-3-3-3,3 0 2,2 0 5,-3-1-7,2 0 2,-4 0-2,-2-5-4,-1 3 4,4-1-1,-5-1 1,3 5 4,-1 0 1,-1 0 1,2 1 0,3 2 1,-1 0-6,-2 0 3,5 4-1,-10-4-5,6 2 3,-5 0 0,-1 0-1,3 1 0,-4-1 0,4-3-1,0-2 1,3-2 0,1-3 0,2 0 1,4 1 0,7-2 1,6 5-1,-3-5-2,3 2 1,-5-1 0,-3-2 0,3 3 1,-4-4 0,4 1-2,4-6 1,7-1 0,3 1 0,-2-4 3,-4 1-4,0 1 1,-3-1 0,-6-1 2,3 0 0,-4-2-2,8 3 0,-1-1-1,3 0-1,7 2 3,-6-2-1,6 0 0,-6-6 0,0-2 0,2-5 0,6-2 1,-1 5-1,6-2-1,-3 5 1,-9 1-3,7 1 3,-7-3 4,6 2-3,7-6 3,2 0-1,-1-3 7,-3-2 2,-2 4 1,-4 2 0,3 6-5,3 3 3,-1 1-3,-4-1 2,-4 1-2,-7-4 1,-3 1 4,-1-1 2,-2 2 5,1 3-7,0 0-3,2 7 0,-1 3-2,-11 2 0,-6 6 5,-4 3-1,-12 0 2,6 4 0,-5 6-7,-6-1 1,2 7-7,-3-1 2,-3-1 1,1 0-5,0 0 3,0 0-1,0 0 1,-3 7-8,-11 35-23,13-30-20,3 3 28</inkml:trace>
</inkml:ink>
</file>

<file path=word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1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14 701,'-1'-1'296,"2"1"-179,-2-1-30,0 0-13,0 0-14,0 0-5,1 0-19,0 0-6,0 0-4,23 0-5,40-42 3,-27 28-2,4 5-6,-3-2 0,-2 2-4,-1 3 3,-1 1-6,0 4 1,-2 2 2,1 2-4,-3 5-2,2 2 1,1 5-2,-3 1 0,-1 1 0,-6 1-2,-3 1-1,0 2 1,-5 1-1,2 1 3,-5-1-1,1 5 2,-4 0-1,1 3-2,-1 4 0,0-5-2,2 1 0,-1-2 1,1-2 2,0-2-1,1 0-1,0-3 1,-2 1-1,0-1 2,-3 1 4,4 4-11,-1-3 8,4 2-3,-1-4-4,3-1 10,2 3-12,-3-6 5,6 1 0,-4-3 0,-3-2 1,6 0 0,-3-1 2,3 2-3,7-3 3,-6 1-2,-2-5-2,-3-1 0,-2-3 1,4 2 1,-4-2 1,-1-1 1,0 2-3,-4-3 0,3 1 1,-3 0-2,2-2-2,-2-1-11,-1 2-27,-2-2-14,1 1-24,-2-1-9,-3-7-241,3 5 230</inkml:trace>
</inkml:ink>
</file>

<file path=word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8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34 696,'-33'25'291,"30"-25"-177,0-6-27,2 5-43,2 2-15,-1-3-17,0 2-1,0-1-6,0 0 0,0 0 0,0 0 2,0 0 3,14 0 1,28-5-3,-21 4 0,2 0-3,0-1 0,-1-1 2,0-4-1,-1 1-1,2 3 0,-6 4 0,-6-1-4,-8-2 1,-8-1 8,0 3 6,0 2 0,-12 0-1,4 5-6,-11-4-9,-2 1 4,3 7-3,-9-9 0,11 8 3,0-3-3,6-6 6,9 5 0,1-6-3,2-3-1,3 4-4,3-2-3,-3 1 4,0 1 6,2 0 4,15-2 4,36-4-4,-25 3-2,2-1-5,0 1 1,-6-2 0,-6 0-3,-7 2 0,-3 0-1,-4 4-1,-3 2 2,-9-2-1,-4 5 0,-19 0 0,-9 1-5,-4 4-2,-4-4 4,9 5 6,6-4 1,9-2 8,8 0-4,9-4-1,5 1-4,4-1-6,6-1 1,4-3-1,5-2 3,9-1 2,0-4 0,8 3-5,1-3-12,0 4-23,-3 2 21</inkml:trace>
</inkml:ink>
</file>

<file path=word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0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163 328,'14'-64'229,"-15"55"4,0 4-33,0-1-88,-4-6-23,5 3-25,-2-4-10,-3-3-13,5 7-4,-4-4-6,1 5-4,3 3-6,-2 1-6,5 12-9,0 9-4,4 25-2,2 9 3,-2 19 0,-1 3 2,-1 0-3,-3-2 0,0-13-1,2-7 2,-2-22 1,0-5-2,-1-15-1,-1-5 1,-6-9 3,3-3 3,0-10-1,-3-8-2,6-4-3,3-7-2,6 3-1,5 4-1,8 8 0,2 7-1,4 6 2,5 7 1,2 8 0,2 2 0,0 9-2,-5 1 0,-9 1 0,-9-1 2,-10 0 0,-4 1 1,-10 2 2,-8-2 0,-16-5 4,-4 0 3,-9-7 8,4 2 2,3-4 3,2 1-4,11-5-5,-2-2-4,14-1-4,1-4-4,8 5-16,5 1-10,1 0-25,0-2-12,0 1-15,0 0-15,0 0 60</inkml:trace>
</inkml:ink>
</file>

<file path=word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9.1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67 360,'-20'3'214,"3"-7"-26,6 0-52,5 1-29,3 3-36,7 1-28,-1 0-3,-3-2-15,0 0-4,18-4-3,38-7-2,-20 7 0,3 0-1,5 1-10,0-2 4,-6 0-5,-2 2-1,-9 0 0,-6 0 0,-9 3-3,-9 0 10,-12-1 6,-9 2-3,-13 3 1,-4 4-7,-8 1-5,-2 0 2,-4-2 4,0-4 2,6 0 7,4-2 3,10 3-3,-1 0-3,12 3-5,0-4-7,12 2 3,3 0-5,6 1-1,10 2 1,2-2 2,8-1 2,5-4 4,8 1-3,8-1-4,5 0 0,5-3-4,3-2 1,-2 1-14,-6 0-20,-5 5 25</inkml:trace>
</inkml:ink>
</file>

<file path=word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730,'-4'3'548,"4"-1"-610,0-1 35,3 3-32,-3-5-79,0 0-51,0 0 109</inkml:trace>
</inkml:ink>
</file>

<file path=word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4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0 1746,'1'9'560,"7"-2"-598,4 4-3,3 1-12,-1-2-41,7 3-97,4 3-9,-1-6 117</inkml:trace>
</inkml:ink>
</file>

<file path=word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4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2 1736,'-4'0'516,"3"3"-622,5 6-87,-1-1-31,4 3 141</inkml:trace>
</inkml:ink>
</file>

<file path=word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2.9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1792,'-1'2'576,"1"0"-633,6 1-3,4 6-76,5-2-37,0-2 464,0-2-265</inkml:trace>
</inkml:ink>
</file>

<file path=word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2.6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602,'-15'5'533,"17"-3"-587,2-1-38,6-2-14,2-6 44</inkml:trace>
</inkml:ink>
</file>

<file path=word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30.6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30 1021,'-33'30'407,"58"-29"-266,12-6-98,9-5-31,6-4-64,-1 2-32,-6 0-252,-8 4 229</inkml:trace>
</inkml:ink>
</file>

<file path=word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2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489,'0'4'503,"12"3"-532,4-1-29,9 3-106,0-1 96</inkml:trace>
</inkml:ink>
</file>

<file path=word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2.1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0 1567,'4'8'529,"7"0"-555,5 5-51,3-12-112,-2-1 111</inkml:trace>
</inkml:ink>
</file>

<file path=word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21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0 1602,'-27'27'531,"15"-2"-588,16-13-68,16-17-91,1-9 119</inkml:trace>
</inkml:ink>
</file>

<file path=word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19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148,'5'6'396,"-3"-1"-355,5 3-33,-3-2-7,-1 1-22,0-1-11,-3-2-30,2-1-16,-3-1-28,1-2-48,0 0 104</inkml:trace>
</inkml:ink>
</file>

<file path=word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19.6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 845,'-6'-3'336,"-1"-1"-244,7 4-4,0 0-48,1 2-18,-1-2-30,0 0-19,0 0-46,0 0-97,0 0 115</inkml:trace>
</inkml:ink>
</file>

<file path=word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17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104 463,'-18'-67'242,"19"57"-73,2 4-7,-3-1-62,1 3-8,-2-1-13,-2 1-13,3 2-18,0 4-12,0 4-15,4 9-5,-4 10 1,3 10 2,0 25 6,-2 17 1,4 45-7,-5 20-3,0 45-7,0 19-2,4 27-3,-3 8 0,5-6 0,0-6 2,-6-20 12,6-9 2,-3-9 6,-6-8-4,3-1-11,-5-12-2,-2-9-13,6-4 0,-6-32-11,0-1-1,-1-22 4,0-11 1,-1-4 8,2-9 0,0-15 1,-3-7 1,7-15-9,-1-10-7,2-11-21,2-9-14,0-7-26,0-4-27,1-7 67</inkml:trace>
</inkml:ink>
</file>

<file path=word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48:09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,'31'0,"580"-29,-473 29,214 0,-46 0,-138 0,-15 0</inkml:trace>
</inkml:ink>
</file>

<file path=word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7.6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126 534,'-9'2'268,"-1"-2"-54,2-3-143,0 0-20,3-3-13,-1-2-10,5 0 0,1-5-4,0-3 2,6 3-3,-1 0 4,1-2-8,2 6-3,-3-2 0,-1 2-8,-1 8-1,-1 1-1,0 5-3,-2-5 5,0 5-3,3 21 0,0 34 3,-3-32-4,0-1-3,1-2 2,1-6-3,1 0 0,1-6 2,-2-2-2,0-2 1,-2-3-1,0-4 4,0 1-2,0-3 1,-1 0 1,0-1-2,0 0-1,0 0 2,0 1-2,-4-1-2,-4 0 5,-30-4-3,27 2 3,6 1 5,1 1 0,2 0 2,2-1-3,1 1-5,0 1-2,0-1-1,0 0 1,17 0 0,30 0-1,-28-1 3,0 0-3,2 1 3,-1-2-4,-4 3-17,1 0-5,-6 0-25,-3 0-25,-8-1 50</inkml:trace>
</inkml:ink>
</file>

<file path=word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2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60 735,'-36'-34'306,"29"29"-177,0 0-17,2 0-25,0-1-5,1 5-7,1-3-5,1 2-10,1 2-7,1 0-22,0 0-10,0 0-13,0 0-2,0 0 2,3 6 1,2 6 1,23 30 1,-17-35 0,1 2 0,4 0-2,-1-1-2,-2-3-6,-2-2 3,-4 1-2,-3-1 1,0 0 3,0 6 3,-7-2 15,-2 1 4,-6 5 5,-4-2 0,-2 3-10,1 5-5,2 0-7,-1-2-5,5-1-7,0-4-14,3-3-45,5 2-38,4-11 329,7-2-202</inkml:trace>
</inkml:ink>
</file>

<file path=word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0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8 51 832,'22'-18'322,"-29"9"-252,0 3 1,-5 0-49,-6-3-4,-1 6-5,0 1 4,-4 2 9,9 5 1,-5 1 1,1 5-8,4 5-8,-1-1-6,9 3-5,0-2 0,6-1 0,0 1 1,3-3 4,4 2 0,8 1-6,-1-3 3,7 1 3,3 1 0,-4-2 7,3 6-2,-4 3-3,-7-4-1,-1 8 1,-5-5-3,-9 3 1,-4 4 3,-16-1-1,-10 1 1,-10 1 3,-5-2-4,-4 0-7,9-2 3,5-8-4,10 0 2,11-11 7,2-4-4,10-1-3,2-2-2,6-7-3,5 0 0,8-2 0,2-6 3,2 7 0,1-1-3,-3 5 8,0 2-5,-3 9 0,-4 5 0,-9 13-8,-3 7 7,-8 12-1,-5 1 7,1 8 9,2 0-2,2-10 2,7-2-2,2-15-11,5-6-2,11-6-12,1-10-8,16-7-10,7-11-14,10-16-17,7-9 37</inkml:trace>
</inkml:ink>
</file>

<file path=word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8.9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839,'-4'4'210</inkml:trace>
</inkml:ink>
</file>

<file path=word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6.0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68 308,'-3'-35'211,"-4"30"-37,7 4 8,-3-3-15,-2 0-57,6 3-32,-8-7-22,0 2-11,7 3-13,0 3 2,3 0-10,-3-1-1,0 1-3,0 0 0,0 0 2,6 2 7,1 1-1,29 15-4,-27-14 0,3-1-9,3 2 0,2 0 2,-3-4-6,2 2 0,-3-5-8,3 2-1,1-3 1,0 2 0,-1-4 1,1 2-2,1 7-2,-1-4 0,-1 4 1,1 3 1,-1-5 0,-3 0-2,2 4 0,-2-2-1,-4-2 1,0 3 0,-8-4-2,-3-1 1,-4 2-4,-1 1 2,-6 0-1,-6-4-3,-1 2 3,-1-2-3,-3-3 4,3 5-4,-7-10-1,3 6 2,2 1 0,1-2 2,4 6-1,-2-3 4,4-1-2,3 3 3,10-1 1,2 3 1,1-3-17,0-1-6,0 0-9,5 0-16,26-3 384,43-2-260</inkml:trace>
</inkml:ink>
</file>

<file path=word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3.0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138 561,'-1'-2'267,"0"1"-106,0 0-94,0-5-25,1-1-28,-2-33-2,2 28-7,0 0 0,1-1 4,-1 0 5,-4-1 16,5 7 3,-2 1 6,1 2-2,4 5-14,-5-1 0,1 4-15,3 6-2,-3 15 0,1 8-3,-1 13 8,-6-1 2,4-2-1,0-6 1,1-10-2,1 0-4,-3-12 4,5-3-5,1-4-6,-5-9 3,2-7-1,-2-3 0,-6-15 0,5-3-2,3-7-3,-6-7 3,4-4 0,-1 3 1,-7 7 2,4 7-1,0 17 4,7 7-1,-1 4-5,1 4 0,8 12-2,-8 0 1,6 15 1,1 8 2,-2 5-2,3 0 0,-1-5 1,-2-7 2,0-8-3,2 2-11,0-1-39,-1-3 32</inkml:trace>
</inkml:ink>
</file>

<file path=word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18.5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82 688,'-25'27'273,"19"-27"-175,2 2-35,4-3-30,3 5-10,7-2-12,0-3-3,16 3 7,5-2 4,10 0 3,10 2 0,5-3-1,8-1-7,22 1-3,8-2-4,12 3-6,9-1 1,13-1-1,1-2 0,28 3 1,2 0-1,1 0-1,19 3 0,-5-5 7,17-1 6,6-5 9,5-4 1,3-2-6,-2-4-7,3 2-5,-8 2-2,-1 0-2,-5 6 1,-6 2-1,-4-4-1,-1 2 1,-13-2-1,0-4 0,-7 5 0,-24 0 2,-1 2-3,-17 3-3,-11-1 3,-13 3-3,-9 4 3,-9 3-1,-7-1 2,-13 1-4,-14-4-2,-20-3-7,-7 3-20,-7 0-66,-9 0 67</inkml:trace>
</inkml:ink>
</file>

<file path=word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3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51 768,'-1'-1'302,"0"0"-209,0 1-26,-4 2-31,1 27-2,-28 31-10,28-34 2,4-6-7,1-4-5,4-7 3,1-3 3,1-7 13,3-5 5,1-10 5,2-13-3,6-11-9,-5-7-8,-4-7-10,-9 26-5,0 14-8,0-1 6,-7-23 3,-4 9 0,-10 28-2,5 26-4,-6 24-6,0 11 0,7 7 2,1 0 1,10-13 1,2-13 0,10-11 0,2-9-4,-2-15-1,10-2 0,-1-9 0,1-8 1,3-15 3,-2-5 3,-3-20 1,-1-6 5,-3-1 1,-4 0 4,-8 16 7,2 10 2,-8 18 10,0 6 1,3 10-9,-3 9-6,1 16-19,-1 9-4,0 19 0,2 5 4,2-2 0,0-3 2,3-10-1,4-9-2,7-12-5,6 1-9,1-12-23,2-7 4,8-4-53,2-6 0,4-9-12,0-1 42</inkml:trace>
</inkml:ink>
</file>

<file path=word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41:21.1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18 105,-9-65</inkml:trace>
</inkml:ink>
</file>

<file path=word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54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9 235 894,'-4'-12'326,"-2"-6"-264,2 3 1,1-2 3,-3-4 12,3 4-10,0-8-12,-1 0-3,3 2-11,0 2-2,-3 5 9,-1 3-6,-3 5 6,-4 2-2,-5 9-19,3 7-10,-5 22-19,-1 15 0,-6 26-3,-7 15 2,2 17 2,2 0-1,10 7 1,5-4 0,11-6 0,6-4-2,11-5-3,4-7 2,8-13-1,5-6-1,3-13 3,2-4-3,1-5-2,-1-5 4,-1-10-1,-2-2-1,-5-13 5,-2-3-4,-8-8 1,0-3 3,-10 2-3,0-3 3,-6 1 0,-2 0 2,-1 0-10,1-1-23,-1 0-72,-7 2 69</inkml:trace>
</inkml:ink>
</file>

<file path=word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51.7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9 20 739,'-10'-14'358,"4"8"-79,2 5-166,2 11-40,0 12-19,-3 37-24,0 17-1,-5 30 25,1 14 12,4 6 9,3-2 0,9-7-19,5-11-15,9-17-18,4-10-14,7-16-24,0-10-25,5-16-66,-2-7-28,3-15 253,-1-12-123</inkml:trace>
</inkml:ink>
</file>

<file path=word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51.3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7 1117,'-3'-6'381,"3"2"-362,6 5 8,3 2 2,13 13 26,6 12 15,10 25 18,2 13 2,-5 24-13,-6 1-14,-7 16-17,-5 4-11,-7 3-17,-3 1 0,-7-13-29,-4-7-20,-6-18-40,-2-7-20,-4-22-12,3-13 0,-2-16 72,-1-9 6</inkml:trace>
</inkml:ink>
</file>

<file path=word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50.5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140 872,'-20'-45'350,"16"40"-231,0 5-11,0-3-30,0-2-10,0 1-21,0-3-6,1 1-2,3 1-8,0-2-15,2-2-1,3-2-13,3 1-3,6 2 4,1-1-2,1 5-3,-1 1 3,1 6-4,-1 3 3,-3 10 6,-1 4-4,-9 4-2,-2 5 3,-10 3-2,-6 0 4,-5-1 4,-3-1-2,1-6-4,5-2 3,4-6-11,3-2-3,7-8 1,1-2-6,2-4 3,1 0-6,0-1-3,0 0 6,0 0 6,11-4 5,36-13 2,-26 18 1,2 1 4,1 1 1,1 2 4,2 0-7,-6-3-3,0 1-3,-2-4-34,-3-3-26,0-2 42</inkml:trace>
</inkml:ink>
</file>

<file path=word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9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41 1082,'5'-23'383,"16"3"-342,7 0-2,22-3 8,3-2-9,11 7-2,-3 6-3,1 12-7,2 8-5,-5 15-7,-2 1-6,-16 13-9,-9 8 4,-25 6-3,-16 6 3,-27 5 4,-12 0 1,-9 5 2,3-1 2,7-10 1,7-10-5,16-19-7,5-10-5,11-10-17,6-3-3,9 0 3,9 0 3,11 0 13,8 4 6,7 5 3,3 4-2,4 3 1,-5-3-2,-5 1-37,-10-1-17,-12-3-49,-4-1 687,-6-4-449</inkml:trace>
</inkml:ink>
</file>

<file path=word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8.6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5 18 1145,'12'-33'405,"-13"56"-358,5 18-10,3 34-28,1 12 0,3 17-2,-1-1-2,-2-6 3,2-6-3,-7-19-1,-3-9-4,-8-26 0,-7-11 4,-3-12 1,-8-10 1,-3-14 0,-2-4 0,0-18-2,-1-5 8,10-10 11,7-5-2,14-1 0,16 5-7,15 12-10,11 10 1,8 14-5,-1 9-1,6 13-4,-2 3-1,6 15 0,4 4 1,-13 2 4,-8 0 0,-22-5 0,-10-1 2,-20-3 9,-9-3 9,-19-2 17,-7-2 5,-15-4 5,4 1-2,2-5-12,2-1-5,13 0-17,-2-6-9,15 3-25,4-3-24,8-1-38,9 4-25,8 0-19,0 2-3,10 0 86</inkml:trace>
</inkml:ink>
</file>

<file path=word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8.7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68,'6'25'364,"-1"24"-314,1 19-5,-4 20 15,0 11 0,0 6-26,0-3-10,-2-11-14,0-9-1,-2-20-39,-1-12-19,2-16-32,-1-10 39</inkml:trace>
</inkml:ink>
</file>

<file path=word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8.5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106 931,'-1'-1'358,"-1"-2"-227,4-2-106,-2-9-1,8-2 0,1-1 8,1-2 15,-1 8 11,-7 2 30,0 0 6,-1 7-2,0 3-13,1 15-31,2 14-18,1 34-20,1 10-1,-4 20 1,-5 2-1,-7-8-19,3-6-12,-1-20-50,4-9-21,1-14-46,0-8-11,-3-14 97</inkml:trace>
</inkml:ink>
</file>

<file path=word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7.7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-4 1046,'4'-25'365,"5"44"-344,1 25-3,3 42-4,-2 20 8,-5 46 13,-3-2 4,-3 13 0,-2 4-7,-13-19-8,-6 9-6,-24-14-65,-10-9-23,-20-12 42</inkml:trace>
</inkml:ink>
</file>

<file path=word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7.2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29 961,'-1'-11'344,"0"3"-278,-1 5-19,5-1-5,3 2-5,5 2-26,0-1-3,5 5 0,2 2 3,3 2 3,5-1-4,-1 5-3,-2-5-5,-3 4-2,-4 1 0,-7-1 0,-4 0 1,-5-1 2,-6 3 0,-12 0 6,-5 3-5,-8 2-2,-2-3 3,5-1-3,5-3 4,10-4-3,9-4-3,6-2-5,2 1-9,7 2 0,2-1 1,8 2 6,6 0 6,6 0 2,1 4 1,-2 3-2,-6 2 1,-11 2 4,-5 1-1,-13 5 5,-8 2 1,-19 11-5,-9 8-12,-23-1-41,-10 1 30</inkml:trace>
</inkml:ink>
</file>

<file path=word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6.7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20 1038,'3'-18'372,"15"1"-303,9 0-20,12-1-1,10 2 3,9 5-11,0-1-13,0 7-11,-9 1-5,-11 4-1,-6 4-8,-12 3-4,-5 7-2,-8 6 3,-6 3 1,-13 4 2,-5-2 3,-6 2-1,1 2 4,0-4 0,5 3-4,4-8-19,4-6-10,3-7-19,4-2-6,2 0 16,-1 2 1,2 6 0,-1-1 4,-3 3 2,2 0 4,-2-1 20,-2-1 2,1 0 0,1 0 2,-4-2 0,4 0-6,0-3 9,-1-2 1,2-3 7,0-3 4,2 0-2,-1 0 1,0 0 0,0 0-3,0 0-4,1 0-4,0 0-5,-1 0-5,1 0 1,0 0 2,0 0 5,5 7 4,35 34 3,-19-30 6,5 6 5,0 1 1,3 3 0,-1 3-4,2 1-4,-1 2 8,-3 2-1,-4-1-1,-4-1 2,-2 0-4,-7-1 2,-5-3 0,-8-1-7,1-6-2,2-5-3,2-6-9,4-4-35,-3-1-14,5-15 97,-2-9-54</inkml:trace>
</inkml:ink>
</file>

<file path=word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6.1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14,'2'10'323,"5"25"-279,-1 16 9,3 32 30,-1 12-15,-3 4-21,3-6-13,-4-13-26,-1-5-13,1-17-37,-4-12-12,2-21-56,-6-13 65</inkml:trace>
</inkml:ink>
</file>

<file path=word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5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0 1159,'-2'8'386,"1"12"-353,-4 26-10,1 18 8,2 15 10,1-1-10,1-12-21,4-10-3,-4-12-21,-1-6-14,-1-12-46,-2-8-25,-1-13 63</inkml:trace>
</inkml:ink>
</file>

<file path=word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5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3 0 1024,'8'5'352,"-2"9"-315,-6 5 10,-16 7 34,-3 6 5,-15 4-15,-3-3-16,-3-3-35,3-7-9,8-12-8,6-5-2,9-11-6,2-8 1,8-12-4,2-8-1,5-3 4,6 0-6,6 10 7,3 7 2,4 16-5,1 7 5,2 16-5,2-1 1,0 12 4,3 5-14,8-2-59,4 5 51</inkml:trace>
</inkml:ink>
</file>

<file path=word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5.2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723,'1'52'343,"1"19"-55,0 24-233,-1 10-1,-2-1-12,-1 0-10,1-9-18,0-10-3,1-10-49,-1-4-38,1-15 47</inkml:trace>
</inkml:ink>
</file>

<file path=word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5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958,'7'1'327,"1"3"-306,2 4-6,1 3 5,-3 2-1,3-1 3,-3 0-9,3-2-2,0-2 1,0-1-1,2-5 3,0-2 2,2-2 11,1-4 5,5-3 3,3-4-3,-1 0-13,-8 1-5,-2 3-5,-8 4-3,-3 3-9,4 0-18,-5 3-33,-2-1-20,-10 3 43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8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360,'8'-44'220,"-6"46"4,0 13-129,1 0-19,1 9-26,-1 6-19,1 1-20,-2 1-3,0-5-3,0-6-3,-1-6 2,1-4 5,-2-5 11,0-5 5,0-1 1,1 0-6,-1 0-12,0 0-3,0 0-5,0 0-1,0-1 1,6 0-1,6-1 2,30-7 2,-22 9-1,3-3-1,6 2 2,6 0-3,5-4-4,2-1 4,3-2-4,1-2 4,2-3 4,3 2-3,5 5 2,4-1-1,8 7-2,-3-4 1,-3 0-2,-3-1 1,-3-3 1,3 6-1,5-1 3,1 2-3,-4 1 0,-1-1 0,-9-2 1,-1 3 1,5 0-1,1 1-1,0-1 0,-2 1-1,-6 0 0,-6-3 2,-2 2-1,-2-2 0,-3-2 0,2 3-1,0 1 1,2 3-1,-2 1 2,0-1 1,-3 1 2,-4-3-1,-2 1 0,-3 2-1,-1-2-2,1 2 2,-1-2 0,-2 1-1,-3-2 0,-4-1-1,-5 0 2,1 0-1,-3 0 2,1 2-1,-1-3-1,1 3 1,1-1-1,0-1 0,2-1-1,2-1 1,-2 0-1,-1-1-2,5 3 2,-3-2 0,-2-4 1,3 3 1,-5 0 1,-1-3-1,4 1 0,0 0 3,-1-1-4,3 1-1,-4 2-4,-4-1 6,1 2 12,-7-3 9,1 0 15,-1-1-6,-1 3-8,0-3-7,-4-3-8,-2 2-2,3-3-1,-1 3 0,1-1-2,-1 1 0,2 1 0,-3-2 1,-1 4 0,5-2-3,-5-1 1,3 5-2,2-5 1,-4 3-2,6 2-1,0 1 0,0 0-1,0 1 1,0 0-1,0 0 0,0 0-2,0 0-1,0 0 0,0 0 0,1 21 3,0 31 2,2-24-1,-2-3-3,5 4-28,-1 1-8,-4-7 20</inkml:trace>
</inkml:ink>
</file>

<file path=word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8.0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82 759,'-25'-16'328,"12"7"-209,5 5-11,10 6-26,10-1-35,6 0-13,19 2-14,4-4-2,12-7-14,6 0-18,9-9-45,4 2 411,8 4-280</inkml:trace>
</inkml:ink>
</file>

<file path=word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4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924,'2'16'316,"3"30"-287,-1 12 4,5 15 4,-1 8 8,-2 0-5,4 1-13,-9-4-11,-2-7-5,0-13-21,-7-9-16,4-8-61,1-6 53</inkml:trace>
</inkml:ink>
</file>

<file path=word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4.5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2 0 1152,'3'9'384,"-3"11"-373,-5 5-9,-9 13 8,-9 2 14,-11 1-1,-5 2-4,-6-7-6,3-5-7,10-7 6,4-6-4,14-9 2,2-6 1,5-7-8,4-4-4,5-10-5,4-1-5,4 1 4,5 1 2,1 7 2,3 1 3,0 4-3,0 1 3,0 4 4,-2 2-3,0-1-1,2 1 3,-1 1-5,2-1 2,-1-1 3,1 3-1,1-4-1,2 1 3,-1 1-4,-2-1 1,-1 3 2,-5-1-4,0 0 2,-5-2-9,-2 0-35,-3-1-13,-3 1 30</inkml:trace>
</inkml:ink>
</file>

<file path=word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4.0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161 917,'16'-94'342,"-23"78"-265,1 0-2,5 10-22,4 3-15,8 10-30,4 8-5,13 15 5,4 12 6,4 20 6,-1 3 1,-6 5-10,-3-1-4,-11-7 4,-8-5-8,-12-16 4,-6-5-1,-8-14 3,-2-8 6,-1-7 8,2-7-3,-1-8-9,3-9-3,3-15-11,5-6-8,8-5 3,4 0-4,9 8 0,2 9 4,1 10 5,1 3 1,-1 4-1,0-2 5,2 0-3,1 4 0,1-4 1,3 1-1,-3-2 1,0-1 0,-5 0 0,-6-4 1,-2-5 1,-2 1 2,-3-9 3,-2 0-3,-6-3-1,-7-4-2,-1 6-2,-1 7-2,4 12-6,0 12-2,3 17-4,1 12 4,5 16 2,2 2 5,6 0 6,3-5-2,2-6-3,2-2 2,-1-6-2,-2-5 4,3-8 2,-6-5 0,0-5-1,-2-2-1,-5-2 1,2-1 1,-1-1-2,0 0 0,0 0-4,0 0-9,0 0-7,0 0-6,0 0-10,0 0 4,0 1 9,-4 2 4,-1 12 16,-26 35 0,30-24 5,1-1-1,2-2 7,-1-1-4,4-2 4,-1-2-1,3-4-5,0-1 0,-3-4-6,-1-2 5,0-2-1,-1-2 0,1-1-3,-2-1-4,0 0-10,0 0-1,0 0 673,-1 0-497</inkml:trace>
</inkml:ink>
</file>

<file path=word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3.0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1 0 673,'6'19'299,"-5"14"-73,-2 6-158,-11 5 11,-5 1 4,-8-1-19,-2-3-15,-2-4-17,3-3-11,5-15-12,2-8 3,8-11-2,0-9-2,6-12-1,2-8-7,3-8-7,4-1-1,7 4-15,3 3-6,4 13-9,2 9-1,1 15 15,0 11 4,6 7 10,0 2-1,3 4-30,1 0-22,8-2 41</inkml:trace>
</inkml:ink>
</file>

<file path=word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2.7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08,'10'32'327,"3"3"-290,-2-1-5,-2 3 0,-1-7-20,2-3-5,-5-7-18,2-5-15,-1-7 16</inkml:trace>
</inkml:ink>
</file>

<file path=word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2.5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7 710 898,'-36'-17'338,"1"49"-270,2 8-8,6 7-29,5 0-8,12-3-12,4-4-2,7-10-8,5-4-1,5-12-1,2-4 0,3-12 2,3-8 7,-1-14 16,-1-8 5,-3-9 8,-4-9 2,-12-10-2,-7-11-5,-10-9-3,-9 1-7,-9 7-3,-6 10-3,-11 10-3,4 8 1,6 9 8,8 2 6,16 13-2,6-2-7,9 0-18,3-1-10,14-6-19,9-3-5,16-2-32,8 1-19,11 8-25,-3 1 30,0 12 48</inkml:trace>
</inkml:ink>
</file>

<file path=word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1.9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217 963,'-2'0'334,"1"0"-304,0 1-15,1-1-6,0 0 1,0 0-5,0 0-2,0 0 9,6 3-3,3-1 17,28-3 7,-26-24 3,0-3 3,-5-8-4,-5 2-6,-4 1 6,-6 0 3,-3 13-8,-3 7-4,-2 18-19,1 11-7,-5 15-20,4 6-17,4 12-35,7-2-14,17-1 53</inkml:trace>
</inkml:ink>
</file>

<file path=word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41.6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7 363 750,'-46'31'265,"43"-28"-230,1-3-5,0-2 0,1 2 9,0-1 4,0 0 7,0 0-3,0 0-3,0 0-1,-2-9 0,-12-36 4,8 23-3,5-3-6,0-5-6,2-5-8,4-3-9,5 0-2,0 0-7,7 4-9,1 8 6,4 5-5,3 9 2,3 11-4,-1 4 0,0 22 2,-5 10-5,-9 25 5,-9 9 1,-15 16-1,-8 1 4,-11 3 1,-5-4-2,-5-10 7,1-6-3,2-15-1,7-8 4,11-17-9,5-12 3,15-12-4,-1-6-2,5-18 1,6-6-6,7-13 3,6-1-5,-2 13 7,1 9 4,-5 13-2,4 6 1,3 7-4,-3 4 2,7 6 1,-3 2 5,1 2-1,1-1 1,-2-2-13,-3-4-15,-3-8-35,-1-7 608,-3-8-421</inkml:trace>
</inkml:ink>
</file>

<file path=word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38.3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0 91 353,'-19'2'160,"0"0"-57,3-1-1,8 0-27,0 1-8,8-2-39,2 2-9,10-1-10,8 1-6,13-2 4,8-4-1,10-6-2,1-2-2,5-2 1,-2 3 1,0-1 5,3 4 4,-9-2 8,-5 0 5,-10 2-2,-10 2-5,-11 6-5,-3 1-6,-10 3 5,-4 1 10,-14 1-4,-6 4 3,-16 1-9,-8-5-9,-4 4 6,-1-5 2,4 1 6,5 0 3,9-2-1,4 0-3,9-6-7,6 2 1,9-3-4,3 3-2,4 0-2,2-2-6,-2 1 0,0 0-1,31-4 3,36-7 1,-19 1 0,4 1 2,-1 2-1,-3 1 3,-8 4 0,-11 0-2,-12 1-1,-4 2-1,-12 0-3,-5 2 4,-12 2-1,-9 3-2,-20 0 2,-1 2 0,-7-4 6,4-2 1,10 0 3,7 2 1,8-2-4,5 0 0,10-1-2,1-3-2,9 3-5,6-1-4,9 0 0,7 0 1,23-1 1,13-3 1,28-4-38,10-5 31</inkml:trace>
</inkml:ink>
</file>

<file path=word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37.0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220 479,'-16'-5'238,"1"-2"-88,1 1-23,5 4-49,-1-1-15,5 3-13,2 0-12,1-1-10,3 1-8,-1 0-11,0 0-2,30 3-5,51 1 2,-16-15 3,7-5-2,7-10-4,4-2 2,-1-2-3,-5 0 3,-19 6-2,-14 2 2,-18 11-2,-6 5 1,-12 7 0,-3 4-5,-8 5 2,-8 3 0,-8 6 1,-8 2 3,-5-1 0,-4-3 0,-5-5-1,-4-2 0,-2-6 1,5 1 4,4-6 2,8 0 1,5-4-2,2 2-3,6 1-2,1 1-1,1 1-1,4-1 1,1 3-1,-3-2 0,4 1-1,-1 0 0,7 0-2,-1 2-1,6 0-3,3 0-2,6-1 2,4 0-1,3-1 7,1-1 0,2-7 0,2 1 1,2 1 1,-2 3-2,-4 2-1,-4 0 0,-8 0-3,-2-5 2,-6 6 4,-6 1-4,-13 7 4,-7 9-2,-10 2-2,-4 0 3,-2-4-3,1-5 3,7-6 2,5 1-1,16-6 10,2 1-5,7-2 2,-1 1-3,8 0-11,9 0 5,11-2-6,11-4 0,12-4 7,-1-2-7,16-3 127,6 6-90</inkml:trace>
</inkml:ink>
</file>

<file path=word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7.9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 0 976,'-9'9'386,"4"7"-255,1 5-27,6 8-48,2 1-13,4 2-26,2-2-11,-2-4-11,-1-7-8,-2-7-22,-2-4-8,-4-9-12,0-3-10,-9-12-20,-2-3-21,-13-10 65</inkml:trace>
</inkml:ink>
</file>

<file path=word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1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714,'29'8'289,"-28"-1"-184,2 0 218,4-4-237</inkml:trace>
</inkml:ink>
</file>

<file path=word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1.8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-3 954,'8'2'386,"-1"10"-262,-7 6-33,-5 5 3,-16 5-49,-11 1-21,-11 3-39,-4-4-5,4-1-4,0-5-2,16-9 25,1-2 3,17-11-2,3-3 1,7-9-9,8 0-1,4 1 9,6 2-3,3 4 4,1 3 3,6-1-2,0 0 3,2 3 2,0 3-7,-2 5-5,-3 1-17,-8 0-39,-6-4-12,-9-3 39</inkml:trace>
</inkml:ink>
</file>

<file path=word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1.5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57,'10'51'378,"6"15"-285,10 14-5,4 5-11,2-5-42,-3-5-17,-5-11-39,-2-7-34,5-7 36</inkml:trace>
</inkml:ink>
</file>

<file path=word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1.3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6 872,'12'-4'343,"3"1"-246,0 1-5,2 0-26,1-2-14,1 2-17,2-4-1,1 1-15,-1 1-5,6-1-3,-5 6-7,-4-1-1,4-3 0,-4 3-4,-2-1 3,0 0-8,-2 1-20,-5-1-36,-2-3 35</inkml:trace>
</inkml:ink>
</file>

<file path=word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1.0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42,'17'51'365,"3"13"-289,11 21-3,1-3-15,-5-2-37,-2-8-6,-12-14-43,0-5-25,-3-12 34</inkml:trace>
</inkml:ink>
</file>

<file path=word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0.8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7 0 1003,'1'12'375,"1"7"-274,0 4-10,-3 5-14,-5-1-11,-3 2-35,-7-3-6,-5 0-14,-4-2-7,-7-5-21,1-2-2,0-10-16,3-7 0,10-10 9,3-4-5,18-3 13,6 1-4,12 1 2,7 2 4,2 2-1,6 4 6,1 3 5,0 0 5,-3 2 2,-2-1 3,-4 2 8,-1-1 0,-2 2 8,-5 1 2,0 0-2,-4 0-5,0-1-3,3 0 1,2 1-2,8 2 0,1 0-4,1 3-4,0-4 2,-5 1 2,-2-1-1,-2-1-2,-3-2-2,-5 0-10,-7 0-46,-4-1-15,-7-2 37</inkml:trace>
</inkml:ink>
</file>

<file path=word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10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2 959,'49'-39'327,"-23"56"-307,6 11-4,6 23 11,0 13 6,-5 16 4,-8 5-9,-8-1-8,-6-8-8,-9-18-9,-2-9 2,-3-23 15,-3-8 12,0-12 17,2-6 6,-1-9-12,0-8-13,2-15-15,3-8-9,7-9-6,2 1 1,8 7 0,-1 7-1,1 11 0,1 5 1,1 5-1,-1 2 2,2 4 8,-3-2-5,-4-1 2,-2-2 1,-5-6-3,-3 2 8,-6-6 0,-3 1-1,-9-2-5,-3 0-2,-1 7-5,2 2 1,4 14-1,6 8-7,3 19-2,2 16-5,4 18 2,3 3 9,6-1-1,0-7-6,4-18-31,2-7-32,-2-14 370,2-3-245</inkml:trace>
</inkml:ink>
</file>

<file path=word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9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36 975,'0'-22'331,"7"10"-344,6 5 132,5 14-96</inkml:trace>
</inkml:ink>
</file>

<file path=word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9.7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4 0 1048,'-2'34'383,"-2"13"-325,-3 2-2,-13 2-9,-1-12-27,10-20-14,1 1-1,-39 43-7,1-8 7,3-21 0,27-36-9,5-20-5,6-10-1,9-14 0,6-3 10,8-1 6,3 7 0,4 13-2,-4 11 0,3 18-5,0 4 4,3 14-2,0 4-6,-1 5-30,-4 4-21,-9-4 302,-3-4-205</inkml:trace>
</inkml:ink>
</file>

<file path=word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9.4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900,'-1'43'325,"5"9"-252,3 3-11,2 0-4,2 1-9,4-9-48,1-9-24,4-6-53,-2-8-214,-1-12 204</inkml:trace>
</inkml:ink>
</file>

<file path=word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7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1 732,'5'3'297,"11"5"-207,13 0 10,9-4 0,15-4-32,9-5-18,5-7-27,0-3-13,-6-3-25,-6-5-16,0 2-15,-3-2-7,-9-3-1,-5 2-3,-15-11-173,-4 3 162</inkml:trace>
</inkml:ink>
</file>

<file path=word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9.2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6 822 832,'-6'23'332,"-2"9"-175,9 12-136,1 1 2,0-8-8,6-2-8,-3-20-4,2-5-3,2-9 2,-3-7 6,2-13 9,-3-13 5,-5-17 8,-2-4 1,-7-6 13,-4-4 0,-9-7 3,-4-11 2,-11-6 2,-3 3 1,-4 11 5,5 12 4,6 15-2,9 8-3,10 11-15,4 3-13,9 0-21,5 2-7,11-6-25,9 0-20,15-2-53,7 5-39,9 4-34,1 7 93</inkml:trace>
</inkml:ink>
</file>

<file path=word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8.8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153 1080,'-11'-14'370,"5"39"-347,2 2-5,4 5-13,0-5 3,7-7-15,2-9-4,4-11 2,2-1-5,-1-14 10,2-3 7,2-12 15,-1-8 9,-3-8 9,-3 1 2,-8 8 11,-3 10 10,-7 13 0,-4 4-6,-5 11-38,1 7-24,-1 19-54,3 11-27,4 20 525,8 4-353</inkml:trace>
</inkml:ink>
</file>

<file path=word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0:08.4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679 1013,'-2'-2'392,"0"2"-289,2-1 1,0 1-6,0-1-17,0 0-19,0 0-29,0-14-11,6-53-18,-2 21 0,3-12-2,-1-1 3,-4-5-4,1-2 1,-3 0 0,-1 1-1,1 11 0,-4 7-1,3 18 1,1 11 0,0 11-2,2 8-4,5 13-6,3 11-2,5 34 7,3 19 0,-3 26 6,-3 7 1,-2 6 2,-1-6 4,-3-10-13,-1-11-12,1-24-47,2-11-16,3-17-25,2-9 673,3-24-431</inkml:trace>
</inkml:ink>
</file>

<file path=word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6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0 26 348,'-4'-1'215,"-2"-2"-16,-28-12-48,24 12-56,0 0-32,3 2-32,1 2-9,7 1-5,-2 1 5,2-2-8,-2-2-1,0 0-10,0 1-4,0 0-17,1 0 13</inkml:trace>
</inkml:ink>
</file>

<file path=word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32.0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9 110 810,'-5'-5'326,"2"0"-222,3 1-16,-3-3-16,3 1-16,-1 2-9,1 0-19,3 2-2,6 2-18,3-2-2,9 0-6,5 3 0,8 2 0,2 0 1,2-1 1,-1-1 0,-8-3 3,-2 0-2,-7 0 0,-8-2-3,-5 1 3,-3 3 1,-6-1 14,0-1 11,1 1-7,0 0 2,-12-2-13,-44-4-12,23 9 2,0-1 1,-2 2-6,2 1 6,4 0-1,3-2 1,5 3 4,4 0-6,5-4 1,4 2-3,5-5 4,2 0 0,4 1-4,-2 0 2,0 0-8,3 0 2,19-2 4,31-3-2,-25 2 6,4 5 1,-3 0 1,4 0 0,-5-1-2,-1-3 2,-7 4-2,-1-1-1,-9 1 4,-1 1-6,-1-2 1,-5-1 0,-3 0 0,1-1 6,-2 1 1,1 0 0,-2 0-1,-27-7-6,-35-9-4,27 13 6,1 0-1,2 1-1,6 3 3,2-3 0,5 2-2,4 1 6,4-2 3,3 1 0,6 1 4,1-2-2,5 1-6,-2 0-8,0 1 1,0-1-2,15 0 1,37-3 4,-23 2-1,-1 2 1,6-1 0,0 0-2,1 2-1,-4-1 1,-5 1 1,-9 1 3,-11-3 0,2 2-4,-12-2 4,1 2 2,-5 0-1,-7-1 4,-8 1-6,-7 0 0,-4 2 2,0 2-3,3 1 0,4-4 1,5 1-3,2-2 3,5-1-1,3 3-1,5-3 8,3 0-6,3 0 1,2 3-5,-1-4-8,0 1 2,0 0-3,16 2 6,38 6 0,-24-7 1,7 1 1,-3-2 0,3 0 2,-2-1-1,-7 1 2,-3 0 4,-10 0-3,-8 0 1,-1 1 2,-7 0-2,-8-1 7,-1 2-5,-16-2 0,-4 1-4,-9 3-3,-3 0 9,1 5-2,4-2-5,5 0 1,5-1-3,6-1-2,3 0 9,7 0-2,2-5-3,5-2 1,4 0-7,6 2-1,3 0 0,6-1-2,6-1 6,11-2 0,5 0 4,10-1 0,6 1-1,-1 0 0,-2 2-11,-8 2-35,-5 2-22,-3 2-30,4 8 53</inkml:trace>
</inkml:ink>
</file>

<file path=word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30.56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55 26 731,'-7'-5'306,"3"2"-185,-1 0 7,-3-1-40,0 1-16,-6-1-25,4 1-12,-6 3-10,-3 0-5,3 3-7,-11 1-1,2 2 1,1 0 0,-3 2 4,4 3 1,5 4-6,0 4-3,1 8-6,1 5 2,-2 10-1,2 2-4,5 0 0,3 0-3,8-5 3,3-1 0,12-4-3,4-4 1,6-8-3,3-1 2,3-5 1,2-2 1,4-1 0,0-4-2,-1-3 3,-4-2 5,-5-3 2,-3-1 3,-8-1 4,0-1-8,-7 1 1,1 0-1,-3 1-4,-2 0 5,-1 1-2,-2-1 1,0 2-4,-2-2-2,0 0-2,0 0 1,0 0 2,0 0 0,0 0 1,0 0 1,0 0-3,0 0 3,0 0 1,0 0-2,0 0 2,0 0 2,0 0-4,0-1-2,0 0-2,-1 0-4,0 1 7,0-1-6,0 0-7,0 0-2,0 0-28,0 0-6,0 0-27,1 0-15,0 0 60</inkml:trace>
</inkml:ink>
</file>

<file path=word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29.7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4 7 461,'-13'3'289,"3"1"22,0-1-162,2 4-57,2-2-19,2 6-19,-1-2-13,3-3-16,2 2-3,3-3-12,7 2-1,7 0 0,7-5 1,12-3 2,5-7 1,9-4-6,-1 0 4,0-1-7,-6 2 0,-16 2 0,-4 1-2,-13 6 2,-3-1-1,-6 0 8,-1 1-1,-7 2 9,0 1 2,-11 4-6,-8 5-6,-6 0-8,-12-1-5,-1 2-1,-3-5 2,3 1 0,4-1 5,5 1-1,2-1 3,2-4-1,7-1-2,2-4 4,7 0 3,7 0 7,0-1 3,10 4-2,1-1-6,9 2-12,7 1-6,3-2 3,9-2 0,2-1 5,3-2 4,6 4 3,0 0 2,3-2-2,-2 2 2,-6-2-9,-10 2 2,-15 0 2,-1 1 0,-10 0 17,-3 0 5,-7 0 0,-14 2 0,-13 3-17,-4 0-5,-2 7-3,0-1-2,11 3 1,4 1 2,4-9-1,9 3 2,3-9 0,5 2-3,5-2 1,1-2-5,2 0-1,-1 1-2,0 0 0,0 0 4,8-4 1,37-13-1,-20 17 1,2 0-8,3 2-29,7 6-16,-4 2-40,2 0-11,5 4 68</inkml:trace>
</inkml:ink>
</file>

<file path=word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28.9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0 94 654,'29'-28'297,"-30"26"-136,-2-1-75,1-1-16,-1-1-20,-1-1-7,1-1-6,-3 0-6,2 0 3,-1 1-4,-2 1-4,-2-2-1,-3 3-11,0 2 4,-7 2-9,-7 3-1,-8 3-5,-2 3-3,-2 2 1,1 3 6,6 4 3,2-1 1,3 6 0,4 2-4,5 2-2,-1 5-4,8-2 2,0 2-1,5-2 1,5-2 5,5 0-6,4 0-1,4-3-5,2 1-1,5-5 2,2 0-1,7-5 3,2 1 0,7-4 1,7-5 5,-1 0 3,-2-7-1,-7-1-1,-5 3-1,-8-3-1,0 3 2,-7 0 4,0-3-4,-7 1-1,-1 0-2,-3 0-4,-2 0 4,-1 0-1,-1-1 4,0 0-3,-1 0 0,0 0-24,0 0-17,1 0-46,-1-1 48</inkml:trace>
</inkml:ink>
</file>

<file path=word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22.67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1 84 851,'-37'-10'333,"4"4"-256,11 0 24,-1-4 7,14 5-18,2-3-18,8 1-31,11 3-17,14-3-20,10 1-3,11-2 1,4 3-1,3 5 0,2-1 0,6 6-3,5 0 4,-2 3-1,-3 2 1,-9 1 0,-6-2-3,-10 4 3,-4-4-1,-8-2 1,0 6 0,-10-8-1,-3 1 0,-7-1 3,-3-5 0,-2 0 4,-3 1 3,2-2-5,-5-1-5,-15-3-14,-18-3-6,0 0-9,-42-9 0,-16 3 10,-4-2 8,36 7 16,9 7 10,18 2 6,7 1-4,12 3 12,4-5 6,12 3-6,3-1-3,13 0-20,8 5-8,15-3-4,14 5 2,19-4 5,10-4-3,9 0 4,1-2 0,1-2 1,-4 1 8,-6 0-7,-5 0 2,-18 2-1,-9 0-2,-16 0 3,-5 4 2,-15 0-2,-6-2 5,-10 2 12,-8-3-5,-16 3 2,-6 6-12,-24 0-18,-8 2-1,-9-2-12,-1-2-6,12-4-14,11 1-24,19-2-33,7-2-6,23 2 60</inkml:trace>
</inkml:ink>
</file>

<file path=word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1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12 552,'-1'-4'281,"-3"-4"-72,4 6-112,2 3-30,-1-1-29,-1 0-5,0 0-8,0 0 2,16 9-2,31 37-5,-23-27-8,1 0-5,-5-6-3,0 2-2,-5-2-13,-3-4-4,-2 3-18,0 0-30,-7-3 44</inkml:trace>
</inkml:ink>
</file>

<file path=word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7.4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234 1013,'-15'15'435,"11"16"-172,2 25-212,-7 13-18,6 17-13,-8-2-12,3-11-18,8-6-8,-3-21-2,1-8-2,1-18 9,-1-7 6,-4-19-9,6-11-14,1-19-13,-6-17-4,4-22 14,-11-11 13,0-14 15,4-4 10,2 2 14,5 4 8,8 28 0,-1 13-2,7 34-20,6 18-5,1 26-2,5 16 0,-3 27 3,2 12 7,-3 17-1,-2 6-3,-3-4 5,0-5-5,-5-20-12,4-8-23,-7-24-37,-5-8-20,-6-11 51</inkml:trace>
</inkml:ink>
</file>

<file path=word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50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761,'28'-64'317,"-29"62"-197,-1 1-45,4 5-48,-2-4-12,0 0-2,0 0 7,3 10 12,39 32 1,-25-22-3,3 0-6,-3-6-13,2 4-3,-6-6-7,-3 1 0,-2-1 0,-4-6-4,-1 4-7,1-3-15,-4 0-14,-2 1-36,1-1 51</inkml:trace>
</inkml:ink>
</file>

<file path=word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19.4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1 967,'0'3'354,"-1"-3"-295,-1 2 0,2-2-34,0 0-2,0 0-11,0 0-10,0 0-12,0 0-8,0 0-31,0 0-31,0 0 54</inkml:trace>
</inkml:ink>
</file>

<file path=word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40:48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8.1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23 947,'-4'0'350,"2"-1"-288,4 2-28,-2-1-21,0 0-5,16 1 0,38-1 6,-33-4 3,10 2-8,-4-1 1,-4-3-6,0 2-1,-2 1-1,-2 1-4,-3 4-15,0 1-15,-5 1 403,-3 6-289</inkml:trace>
</inkml:ink>
</file>

<file path=word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6.0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1063,'0'0'388,"3"7"-317,0 6-8,-1 12-44,1 10 0,-7 9-48,-10-1-20,6 0-52,-6-7 122,1-6-27</inkml:trace>
</inkml:ink>
</file>

<file path=word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9:05.2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0 684,'55'-42'298,"-53"41"-159,-1 2-29,5 6-30,-2 4-9,-3 13-11,-1 4-10,2 13-23,-3 0-9,1 1-33,0-3-14,-3-9-27,-1-5-22,2-7 51</inkml:trace>
</inkml:ink>
</file>

<file path=word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48:55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8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9 26 799,'-20'-27'316,"9"29"-219,1 11-47,-2 10-15,-5 4-22,-2 10-3,-3 4-4,-6-5 1,6 3-2,0-4-1,3-5-11,10 0-22,1-11 21</inkml:trace>
</inkml:ink>
</file>

<file path=word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47.0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6 768,'-1'-1'314,"-1"-2"-194,-3-1-29,3 4-27,-3-1-15,0 12-22,-5 5-6,-5 11-15,-4 5 1,0 10-8,-3-1-7,4 1-19,5-1-21,-3-7 32</inkml:trace>
</inkml:ink>
</file>

<file path=word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8:34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0 710,'-3'-1'298,"2"-2"-185,1 0 3,0 3-38,0-1-19,1 0-20,19-6-8,39-22-13,-21 18-6,12-3 645,9 4-492</inkml:trace>
</inkml:ink>
</file>

<file path=word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6.9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0 860,'-2'24'298,"2"26"-269,2 18-20</inkml:trace>
</inkml:ink>
</file>

<file path=word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7:17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5,'3'13'189</inkml:trace>
</inkml:ink>
</file>

<file path=word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4:59.3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212,'29'11'82,"-23"-4"-56,-2 0-14,-3-3-37,-1 1 19</inkml:trace>
</inkml:ink>
</file>

<file path=word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9.7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622,'67'86'545,"12"62"-528,-6 11 2,-25 58-26,-8 20-28,-16 26-69,-6 23-29,-13-22 6,-5-13 28,-15-39 71,-5-22 29,-12-28 17,-4-14-1,-3-15-11,0-3-34,4-18 18</inkml:trace>
</inkml:ink>
</file>

<file path=word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9.45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16 0 977,'-6'37'369,"-3"16"-294,-7 42-6,-3 26-11,-9 48-20,-7 40-11,-1 53-16,4 17-5,8 24-2,13-10-4,13-15 5,7-6-2,10-31 2,7-10 1,7-33-21,0-21-9,7-33-26,-1-27-23,11-36 47</inkml:trace>
</inkml:ink>
</file>

<file path=word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8.8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1 72 645,'-52'-29'317,"43"31"-117,4 1-45,8-1-70,4 0-14,9-3-1,7-2-9,11-3-6,3-3-14,5 3-24,-4-3-6,-3 3-25,0 1-26,-8-2-8,3 7 21</inkml:trace>
</inkml:ink>
</file>

<file path=word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8.7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18 985,'-11'-5'407,"5"-1"-279,9 4-46,2-2-32,7 3-38,4 1-8,6 0-4,1 3-2,1-2 2,-2-1-1,-2 1 2,-4-1 0,-2-2 1,-1 2 2,-8 0-4,2 2 1,-7 8 2,-5 2 0,1 13 3,-5 3-2,-4 3 2,-5-1-1,-1-4-3,4-2 1,4-3-3,4-2 0,3-4-6,0-4-18,4-5-29,3-1-8,1-4-10,1-1 3,0-6-8,-5-4-2,0-5 23,-5-2-276,-4 3 254</inkml:trace>
</inkml:ink>
</file>

<file path=word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8.30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6 0 954,'-3'20'386,"-5"3"-257,0 18-51,-12 5-19,-10 11-27,0 8-10,-3 5-18,0-1 3,4-5-5,2-7-5,3-4-31,3-4-19,5-8-39,2-2 51</inkml:trace>
</inkml:ink>
</file>

<file path=word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8.0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 73 681,'-8'-2'355,"8"2"-35,3 1-221,11 2-37,4-3-15,10-5-19,7-1-9,2-4-23,0-3-27,-4 0-40,-3 0 28,-1-2 14</inkml:trace>
</inkml:ink>
</file>

<file path=word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7.9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-1 961,'-1'-1'368,"3"2"-278,-2 3-35,0-4-17,0 0-17,13 7-5,40 19-10,-36-22-2,5-3 0,1-1-4,-5-5 2,-2-1-2,-6 1 3,-3-2 1,-3 3 1,-1 2 7,-3 5 11,-4 5 2,-2 13 2,-3 9-8,-7 12-12,0 6-3,-2 2-2,3-1 3,1-8-5,3-6 1,6-7-9,1-5-14,6-6-30,2-2-15,-1-11-29,-2-2 56</inkml:trace>
</inkml:ink>
</file>

<file path=word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7.5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 276 1020,'-4'-1'385,"4"-9"-287,0-1-16,0-11-24,3-6-3,2-9-10,3-3-4,2-3-14,3 7-6,-1 11-7,-4 5 0,0 17 0,-4 3-2,2 15-4,3 7-4,-2 17-3,-1 7 1,-5 8-1,-1 2 0,-4-6-8,1-4-13,2-10-35,-1-7-23,2-11-30,1-5-14,5-8 79</inkml:trace>
</inkml:ink>
</file>

<file path=word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6.7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1198,'6'-8'430,"21"2"-373,10 3-15,12-3-48,3 0-35,0 1-56,-5-4-31,-8 5 74</inkml:trace>
</inkml:ink>
</file>

<file path=word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7.1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 68 597,'-5'-12'330,"2"3"-35,8 2-189,2 2-23,11-3-23,6 1-11,9 2-23,6-1-5,0 0-16,-2 2-27,-6 4-47,-6 0 46</inkml:trace>
</inkml:ink>
</file>

<file path=word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7.0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9 10 920,'-16'-1'370,"6"1"-276,7 0-9,3 2-24,5-2-39,-5 0-13,0 0-8,10 4 0,40 16-1,-28-16 0,2 1 1,-2-5 2,0-2-1,-5-1 2,-4-5-1,-1 2 2,-5-1-1,-1 1-1,-7 0 9,-2-1-2,-5 5 11,2 4 3,-1 14-4,-3 7 1,2 15-13,-6 4-4,4 2-2,0 0-2,1-3 0,3-4 1,4-1-6,1-6-11,1-6-14,0-5-18,0-9-36,3-1-27,-1-9 67</inkml:trace>
</inkml:ink>
</file>

<file path=word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6.5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43 1 973,'-3'-3'360,"-1"2"-296,-1 5-15,-2 8-13,-4 17-13,-4 10-2,-7 18-3,-2 6 3,-2 3 3,-3 1 0,3-7-7,1-4-7,4-10-12,6-5-19,6-9-39,4-5-22,8-15 45</inkml:trace>
</inkml:ink>
</file>

<file path=word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6.3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2 25 973,'-5'-6'380,"2"2"-267,2-1-19,5 2-48,3-2-17,6 4-24,-2 1-5,1 4-1,3 4 0,-8 1-1,4 2 3,-1 2 0,-2-1-2,-2 4 0,-3 1-3,-7 1 2,-4 2-1,-1-2-5,-2 0-4,0-5 0,2-1 0,3-5-1,1-6 2,1 1 1,3-3 0,3 0 6,-2 0 1,0 0 0,0 0 2,11-1 1,35-1 1,-30 12-1,-1 0-1,-1 9-1,-4 1-5,-7 2 4,-3 1 0,-8 2 4,-2-2 6,-4-3 9,-3 0 6,-1-3 6,-2-2 3,1-5 4,0-1-5,0-6-5,-3-1-4,0-5-14,4-4-3,8 1-18,5-4-18,10 1-35,1-2-23,6-3 53</inkml:trace>
</inkml:ink>
</file>

<file path=word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5.8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175 807,'-48'43'360,"42"-42"-188,-4-1-49,3 2-14,-3-2-25,3-2-15,1-4-31,-1 0-12,4-7-17,3-3-5,4-5-3,2-2-1,2-6-3,1 1 5,0 0 1,-1 4 1,-2 10 1,0 3-5,-3 11-4,-1 5-6,2 12 1,-1 6 1,-5 14 6,2 6 3,-1 8 1,0 4 0,3-7 0,-4-4 5,3-10-6,-2-6 1,0-11-1,5-4-2,-6-8-22,4-2-17,-2-8-32,4-4-20,4-6 58</inkml:trace>
</inkml:ink>
</file>

<file path=word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5.20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52 1018,'-3'-3'412,"7"1"-279,6-2-40,1-1-26,12-3-32,1 0-18,4 0-20,3-1-23,-4 4-55,-2 3-19,0 7 52</inkml:trace>
</inkml:ink>
</file>

<file path=word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5.0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98 841,'-6'-42'331,"0"37"-223,0-2-17,4 4-39,-1 0-12,1 0-15,3 2-9,-1 0-6,0 0 1,0 0-6,0 0-3,6 0 4,11 1-3,30 0 2,-28-3 3,4-2 4,-3-2 5,1 0 2,1 5 1,-8 0-5,-3-1-1,-3 3-4,-3 0-2,-2 4-1,1 2 8,-4 8 7,-5 5 2,-2 14 8,-7 6-6,0 4-9,4-1-4,-3-3-9,5-5 0,-1-8 0,4-2 1,1-8-4,4-3-4,0-4-18,0-2-13,0-1-27,1-4-10,4-1-5,0-1 7,4-3 407,-6 0-261</inkml:trace>
</inkml:ink>
</file>

<file path=word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4.50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4-3 1028,'-6'1'405,"-10"8"-281,-4 8-35,-13 17-38,-8 11-17,-6 21-14,-2 4-2,3 9-11,6-4 1,8-17-3,3-7 0,8-16-9,2-8-11,9-10-28,3-6-16,12-11-43,9-3 140,9-9-43</inkml:trace>
</inkml:ink>
</file>

<file path=word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4.2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92 1017,'-2'-8'384,"13"2"-296,7-3-9,10-5-47,9 1-6,2-1-11,-2 2-9,-3 6-5,-5 0-18,-4 3-38,-3 1-18,-2 3 36</inkml:trace>
</inkml:ink>
</file>

<file path=word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44.03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5 32 838,'0'-9'317,"0"4"-234,0 0 10,-1-1-5,-4 2-2,-1 0-7,1 2-12,2 4-28,-5 3-10,-1 10-22,-4 4-2,-10 9-2,0-1-2,3 2 3,0-4 1,8-8 0,6-3-3,5-9-4,4-3-8,7-1 3,6-2 3,12-5 3,2-3 7,8-1-1,2 1-4,-8 4 2,-2 6-6,-11 9 1,-6 0-2,-7 9 0,-6 3 1,-8 5 0,-4 3 3,-10 1 1,-3 2 5,-2-9-1,3 1 5,2-9 1,4-4-4,1-6 5,2-4-7,6-3-5,0-2-6,4-8-30,3 0-20,2-9 390,5-2-265</inkml:trace>
</inkml:ink>
</file>

<file path=word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6.5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-5 1022,'-4'-2'393,"5"5"-316,12 13 17,5 6-23,13 29-12,5 15 0,4 25-10,9 13-8,-5 6-17,-2 1-8,-7-3-9,-14-7-5,-14-10-11,-8-8-12,-21-15-34,-6-4-24,-12-16-36,-2-9-205,2-18 223</inkml:trace>
</inkml:ink>
</file>

<file path=word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31.33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2 870,'32'-4'323,"7"0"-277,11 0-10,0-2-28,0 2-9</inkml:trace>
</inkml:ink>
</file>

<file path=word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31.18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66 1028,'-28'-15'383,"40"13"-307,6 0 4,17-4-56,3 0-1,1-6-28,-4 1-21,-8 5-53,-5 0-34,-5 8 67</inkml:trace>
</inkml:ink>
</file>

<file path=word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30.7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145,'38'14'392,"3"47"-359,-20-30 5,1 0-2,63 124-5,-17 87-12,-14 37-6,-58-17-8,-8 17-9,-13-31-22,-6-20-2,-4-41 0,-8-30 13,4-29 11,0-14-17,8-27-30,6-13 513,11-26-362</inkml:trace>
</inkml:ink>
</file>

<file path=word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30.39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6-2 850,'-8'2'333,"-1"11"-243,-3 21-28,-8 10-17,-2 39 0,-2 30-4,-10 56-9,1 34-5,-7 54-14,-2 9-5,12 5-3,7-7 1,18-40-1,7-21 5,20-42-1,9-20 0,20-34-30,7-14-22,6-25 25</inkml:trace>
</inkml:ink>
</file>

<file path=word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9.8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1 944,'-6'0'356,"9"3"-269,6-1-25,9 0-39,9 0 0,14-4-7,4 0-17,9-2-43,-2 1 31</inkml:trace>
</inkml:ink>
</file>

<file path=word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9.5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0 788,'23'26'312,"-22"-26"-213,2-1-43,5 1-36,1-1-8,5-2-10,3 1 1,6 0 0,6 1 0,0 2 1,0 2-1,-9 2 0,-8 1-3,-9 2 4,-7 0 5,-11 5 6,-4 2 4,-12 3 0,5 2 0,3-4 1,2 1-7,12-9-2,3 2-3,7-6-8,7 0 2,6-2-1,2-5 1,7 2 2,1-3-1,1 3 0,-4 1-2,-7 0 0,-9 3-2,-13 3 11,-4 5 3,-18 9 2,-6 1 2,-1 5-17,-6 1-10,6-5-36,4-1 32</inkml:trace>
</inkml:ink>
</file>

<file path=word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9.12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5 145 878,'4'-22'333,"11"0"-253,9-1-11,5 0-26,8 1-11,-2 6-11,-2 2-4,-2 11-10,-3 3 0,-7 8-5,-3 3-2,-10 6 1,-6 2 2,-14 3-2,-10 7 4,-14 3-2,-6 3-2,-2 3 0,0-3-9,4-7-12,9-6-10,8-12 679,7-3-493</inkml:trace>
</inkml:ink>
</file>

<file path=word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8.8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37 973,'-47'-38'363,"47"47"-289,2 8 6,-3 17-30,-1 11-4,0 11-13,0 1-8,1-5-16,1-3-5,0-8-3,0-4-7,2-3-24,1-5-23,-1-10-46,2-5-178,-3-17 190</inkml:trace>
</inkml:ink>
</file>

<file path=word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8.38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2 26 589,'3'-7'286,"-2"3"-105,8 1-37,1 1-60,2 0-7,10-1-9,1 0-7,11 2-13,8 0-14,12 1-23,5 0-2,5 1-24,-3 0-17,-8 0-40,-3-1-57,-12 4 82</inkml:trace>
</inkml:ink>
</file>

<file path=word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7.61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 838,'26'54'329,"-27"-57"-241,6-2-38,3-1-22,11 0-15,2-4-1,6 1 3,5 0 7,-1 4 5,-1 3-3,-1 5-3,-12 2-3,-13 5-10,-6 1 2,-21 10-1,-8 6-2,-9 9 0,-5 7-4,7 0 2,9-2-4,12-11 2,9-5-2,13-9-15,2-6-4,16-7-15,5-5-4,8-12-1,10 1-15,0-4 35</inkml:trace>
</inkml:ink>
</file>

<file path=word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6.2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0 0 1124,'-30'10'412,"8"8"-355,4 23-11,-4 14-23,-3 45-19,6 28-3,0 42-2,13 23 0,18 8-5,2-5-8,25-24-12,8-22-4,17-40-17,13-20-9,16-35-20,4-18 193,6-34-99</inkml:trace>
</inkml:ink>
</file>

<file path=word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7.28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9 215 891,'-30'-40'372,"31"32"-257,2 8-15,-1 3-29,3 12-34,-1 8-7,-1 16-3,0 8 4,-1 3-11,-3-2-8,0-8-6,-4-9 1,0-7-5,0-4 1,1-12-1,2 0 0,1-9 0,-2-6-8,2-10-5,-2-5-3,-5-14-4,6-5 4,2-14 2,-1-8-2,11-3 13,0 2 0,5 14 2,7 9 0,5 14-2,0 8 1,3 10 0,0 4 2,1 7 2,-4 2 0,-5 8 4,-3 3-4,-17-1-1,-3 4 2,-14 6-2,-11 0 4,-7 5-2,-6-2-2,-1-1-6,4-4-10,8-3-36,6-1-9,5-2 645,6 2-458</inkml:trace>
</inkml:ink>
</file>

<file path=word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6.67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1 105 857,'-35'-18'349,"9"3"-223,4 3 19,3 5-28,6 0-18,10 5-33,0-1-25,15 2-30,8 1-11,13-2-10,10 2 6,10-5 4,1-1 1,1 2-2,2-3-8,-3 5-5,-2-3-5,-5 0-19,-5 1-10,-9 4-22,-4 2-18,-7 4 56</inkml:trace>
</inkml:ink>
</file>

<file path=word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6.35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 154 748,'-10'5'303,"4"-5"-196,2-1 1,4-10-41,5-3-24,5-10-27,1 0-2,4-1 2,-1 2 5,-1 6-1,0 5 4,-4 6-5,0 4-5,-2 10-2,-1 4-3,-5 15 6,-3 7 2,1 7-5,-2 0-1,2-5-9,1-5-7,-2-14-19,1-5-14,1-9-44,4-4 82,-1-17-13</inkml:trace>
</inkml:ink>
</file>

<file path=word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5.9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2 66 1004,'0'-4'350,"2"8"-316,0 12-5,1 20-9,-2 13 4,-3 30-1,0 2-2,-3-3-11,2-4-5,2-23-2,0-8 1,1-20-1,0-9-4,0-14 0,0-10-5,1-16-18,3-7-5,-1-14-17,0-5-2,0-9 15,-1-4 11,4-4 16,2-1 7,1 14 11,4 10-1,5 18 5,2 7-1,6 7-3,3 5 3,3 6-4,-2 4 4,-1 7-4,-6 4-1,-9 1 2,-6 3-2,-15 4 6,-11 1 1,-13 7-1,-8-2 4,-5 1-3,-1 2-5,2-1-1,8-1-9,9 0-30,6-4-20,11-3 26</inkml:trace>
</inkml:ink>
</file>

<file path=word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5.39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07 953,'2'1'349,"10"-3"-292,9-3-22,12-8-21,8-7-11,10-5-9,3 1-25,3 5 16</inkml:trace>
</inkml:ink>
</file>

<file path=word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5.2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66 1072,'-2'-4'379,"9"2"-338,4 0-16,11-3-24,0-2-11,9-4-17,1 0-11,1 2-19,3 0-12,-7 5-166,2 2 166</inkml:trace>
</inkml:ink>
</file>

<file path=word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4.8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 56 999,'-11'-4'399,"7"4"-278,4 0-1,5 0-63,6 0-22,8-3-26,5-3 3,6 3-1,-16 1-3,1 0-3,43-8-2,5 0 0,-2 3 2,-37 2 0,-4 3-2,-10 1-2,-6 1 3,-2-1-2,0 1 0,-3 0-2,1 0-8,0 0-23,0 0-26,0 0-44,0 0 496,0 0-315</inkml:trace>
</inkml:ink>
</file>

<file path=word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4.4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79 637,'4'-30'290,"3"2"-142,1 2-22,5 4-60,0-1-14,6 7-10,1-1-8,5 6-8,-1 5 3,1 6-13,1 4-1,1 13-7,-1 2-6,-1 6 1,-5 6-3,-8-5 2,-5 0 3,-4-4-2,-6-5 8,-7-4 18,-4-2 5,-10-5 11,-3-4-5,-6-3-10,1-1-5,-3-5-6,3 2-4,3 3-10,6-2-1,5 3-8,6 3-10,9-2-48,1 0-33,9 3 53</inkml:trace>
</inkml:ink>
</file>

<file path=word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4.15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3 21 937,'-7'-14'376,"4"11"-241,2-1 2,1 6-60,1 7-28,1 24-34,-2 9-12,1 30 4,-1 4 5,-1 4-3,-2-5-3,-2-13 0,0-1 3,-4-12-7,2-3 3,-2-13-3,0-6-11,2-12-26,0-8-17,0-5-30,0-4-11,-2-14-4,-2-7 59</inkml:trace>
</inkml:ink>
</file>

<file path=word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3.28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0 146,'-27'29'68,"27"-29"-30,0 2-23,2 0-10,-2-2-4,0 0-2,0 0 0</inkml:trace>
</inkml:ink>
</file>

<file path=word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5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9 930,'20'4'378,"12"-6"-266,20-2-26,15-7-20,22-10-38,15 1-12,3-8-15,0 0-15,-9-2-48,-12 0-32,-9 1 54</inkml:trace>
</inkml:ink>
</file>

<file path=word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2.3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7 85 372,'-16'-1'166,"2"-2"-91,14-3-1,3-2-4,6 0-27,0-2-22,7-2 4,-6 1 6,4 2 4,0 3 0,-7 0-3,4 4 2,-10 0 10,3 2 7,-2 0 6,-2 0-2,-1-1 0,0 1-7,0 0-11,0 0-8,-5 1-11,-16 3-2,-33 13-7,23-6 4,-3 6-7,-3 1 2,1 3 1,2-3-2,5-4 10,7 0-2,9-9 6,2 1-4,9-4-9,2 1-3,4-2-5,-3-1-1,0-1 1,19-1 0,40-6 4,-24 2 3,10 3 2,6-2 2,5 5 1,-3 0-2,-9 3-4,-5 2 1,-16-1-7,-3 2 1,-4-1 0,-7-1 0,-1 0 1,-2 2-2,-2 0 2,-1-1-3,-1 1-12,-2 0-21,0 4 104,3 2-63</inkml:trace>
</inkml:ink>
</file>

<file path=word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21.4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1 238 665,'-11'-1'269,"-1"-1"-161,1 2-51,0-1-25,1 1-8,-1-1-4,2 1 2,1-1 7,2 0 9,3 2 2,3-1-2,0-2-13,0 1-11,0 0-11,0 0 0,19-2 0,50-6 1,-9-4-1,8-2 2,12-3-3,8-3 0,18 1-2,8-2-1,15 3 0,12 1 2,1-1-3,10 4-1,16 1-1,-2 3 0,10 4 4,-7 2-1,4 8-1,-2 2 1,-7 9 4,8 4 3,-19 3 6,-3 2 1,-7-1-1,-15-3-2,-13-4-1,-6 0-1,-20-5 5,-7 3 3,-15-1-1,-13-4 3,-20-4-4,-9 0-2,-14-4-1,-5 1-5,-6 0 25,-2-1 6,-4-2 5,0 1 3,-6-2-24,-2-1-9,-1 0-6,2 2-4,-2-2-39,1 4-29,-9-2 38</inkml:trace>
</inkml:ink>
</file>

<file path=word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42:20.6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,'0'0,"0"0</inkml:trace>
</inkml:ink>
</file>

<file path=word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2:16.5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6 46 680,'0'-1'284,"0"0"-186,-1 0-27,0 0-8,0 0-5,-6-4-2,-27-22 4,30 22-4,2-1-3,1 6 1,-1 0-10,1-1-1,0 1-10,0 0-5,0 0 3,0 0 1,0 0 7,-1 0-5,-14 6-2,-28 45-6,22-14-10,-2 14-1,0 27-7,0 15-3,1 28-5,3 8-1,6 8 1,4-2 1,8-11 2,4-6-3,8-19 4,1-14-2,6-22-2,-3-10 3,4-17-4,0-2-2,-5-14 3,0-9-10,-5-7-33,-3-5-15,0-10-46,-1-5-11,-1-2 75</inkml:trace>
</inkml:ink>
</file>

<file path=word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7.12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8 0 869,'-6'6'364,"0"-4"-151,3 4-194,-3 0-23,-1-6-11,8 2 9</inkml:trace>
</inkml:ink>
</file>

<file path=word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6.9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23 18 593,'2'0'277,"-2"-1"-105,0 0-27,-1 0-29,1 0-9,-1 0-14,0 0-9,0 1-34,-10-3-10,-38-5-23,23 10-7,-8 2-3,3 1-3,-7-3-2,6 4-3,6 4-2,2-2 2,5 2-4,4-2 1,5-3-3,4 0-6,6-2-6,2 0-9,4-1 0,2-2 5,4 0 8,1-2 13,3-3 1,-2 2 0,-1-1 2,-2 3 1,-4 1-1,-1 0 0,-5 1-1,-1 0-5,-5 7 6,-2 5 2,-2 11 2,-2 6 3,4 7-2,0 3-1,3 1 0,2-4 1,4-5-2,1 1 0,4-10-3,-1-4-3,0-8-3,2-3-4,-3-4-5,3-2-12,-3-3-24,0-3-13,-2-3 35</inkml:trace>
</inkml:ink>
</file>

<file path=word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5.9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8 0 1040,'-50'9'379,"51"-8"-314,1-2-31,-1 1-26,-2 0-14,1 0-41,0 0-29,0-1 41</inkml:trace>
</inkml:ink>
</file>

<file path=word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5.7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322 645,'-6'0'270,"1"-1"-154,2 1-19,2 0-32,0-1-11,1 0-19,0 0-7,0 0-16,13-5-2,48-41-1,-24 24-1,14-4 4,5 1 2,-1-6 3,-1-2 2,-11 4-8,-6 1-1,-10 7-7,-2 2 0,-8 9 4,-5 3 0,-6 6 2,-5 4 4,-1 5 7,-2 7 5,-3 9 4,-1 7-5,-4 4-10,0 0 1,-2-1-10,4-5 2,0-4-3,1-3-9,4-4-23,0-1-12,3-2-18,0-1-35,0 1 65</inkml:trace>
</inkml:ink>
</file>

<file path=word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4.7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9 48 475,'7'-47'223,"-7"45"-91,1 4-23,0 0-41,-1-2-12,0 0-13,0 0-5,0 0-1,-1 0-5,0 7-2,0 8-6,1 34-11,1-27-1,-1 1-8,2 2-2,3 5 1,-1 1-1,1 7-2,2 1 3,-5 3-2,1 1 1,3 2-1,-6-13-1,0-16 1,0 1-3,0 45-2,0 2-1,-3-3-6,-1-23 1,-1-2 1,-1-1-2,2-6-4,0 2-4,0-2-5,2-1-3,2 0 1,-2-2 3,3-1 10,0 1 1,-1 4 10,0 2 1,1 3-1,0 2 7,-1-1-5,-2 0 3,1 1 4,-1 0-3,1-2 6,-1-1-3,2-3-2,0 2 2,-2 1-2,3 3 5,-3 1 3,0 1 2,0 3 0,-4 0 0,3 1 1,0-1 3,-4-7 9,2 1 0,0-7 3,-4-2-3,5-2-13,-3-6 1,4-1-4,0-4 0,2-2-4,0-3-4,1-3-2,1-2-3,0-2 6,1-1-4,-2-2-8,0 0-9,0 0-33,0 0 33</inkml:trace>
</inkml:ink>
</file>

<file path=word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52.05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2 24 509,'-30'46'257,"27"-48"-56,1 1-82,1 1-42,1 0-15,0 0-21,0 0 0,0-1 2,0 0 7,0 0 7,0 0-5,0 0-5,-1 0-8,0 0-12,0 1-4,1-1-8,-1 0-4,0 1-3,0 0-2,0 0-5,-3 8 0,-11 38-1,16-29 0,2-4 0,1-3 0,2-5-4,2-3-3,2-7-1,2-2 4,2-7 0,-4-5 4,-3 1 2,-4 0 1,-4 0 4,-1 7 4,-5-1 6,-1 4-1,-4 4 1,-2 3-7,-4 9-6,0 5 0,-1 8-2,7 3 0,5-2 1,1-1-3,8-4-1,1-2 0,7-4-3,5-1 0,-3-7-4,0-4 1,0-7 3,2-4 0,0-3 3,-2-5 1,-2 2-3,-5-1 6,-5 1 3,-5 1 3,-3 5 8,-1 2 0,-6 5 0,0 10-2,-9 5-1,-1 4-5,4 11-3,0-1-1,13 3-5,3-1 3,7-6-3,3-2-1,7-4-1,0-3-4,0-7-1,6-4 1,-7-10 1,4-3 0,1-5 7,-6-1 3,0-2-1,-5 0 5,-5 0 7,-4 1 4,-8 4 15,-4 2 2,-2 8-6,0 5-5,-3 6-18,3 10-3,-1 6-4,2 1-2,12 4-1,1-5-1,8-2 1,5-3-1,1-5-1,4-2-1,3-7-4,2-4-2,5-7 6,-1-6 3,-3-5 2,-5-3 2,-7-6-1,-2 0-1,-7-1 8,-1 5 5,-6 6 0,-5 4 10,-4 10-4,-4 5-6,-8 10-3,1 8-10,1 11-2,3 3 0,10 2 0,4-1 1,8-5-1,4-5-1,6-5-3,4-6-4,5-6-2,5-4 1,7-10-4,2-4 3,-4-11 3,-3-2 2,-7-4 8,-9 0 2,-6 0 6,-6 3-1,-6 8 10,-4 2 3,-5 13 1,-1 7 0,-9 13-19,1 10-1,1 6-2,-2-3-1,15-1 3,3-4-2,10-9-3,4-2-2,1-3-5,4-8-3,5-4-3,3-2-9,5-10-12,-1 2-6,0-2-45,0-2-23,0 7 70</inkml:trace>
</inkml:ink>
</file>

<file path=word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5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2 127 958,'-15'29'360,"8"7"-294,5-1-5,7-2-43,0-8-20,3-7-20,0-4-8,-3-10-8,2 2 9,-5-12 18,1-3 5,-5-10 14,-8-7-1,-8-5-10,-5-5-9,-8 1-6,3 3 5,-1 7 15,4 2 17,6 9 22,7 9 6,7 4-3,5 3-9,13 5-11,2-4-2,17-1-7,6-7 0,16-4-6,4-3-12,4-3-9,2 5-7,-11-4-17,-1 7 0,-12 3-7,-9 2 4,-7 9 10,-6-1 6,-8 8 9,-1 7 0,-4 7 5,-5 7-2,-3 13 5,-1 9 3,0 12 7,0 7 5,1 13 11,-3 0 5,0 2 2,1-4-1,1-14-6,-4-8-9,1-13-5,-3-9-6,0-15 9,5-7 11,-2-18 17,1-4 12,0-20-12,-1-9-8,3-17-18,0-7-6,4-11-2,0-7 3,0-14 0,4-3-4,4 2 5,0 5-6,5 23-3,0 12 3,3 23 0,2 14-3,2 22-5,6 17 0,1 19 0,0 14 7,1 17 8,-3-3 0,3 3 2,-2-7-2,-1-18-3,-1-3-1,-11-16-13,-4-7-11,-12-7-30,-2-5-20,-9-6 42</inkml:trace>
</inkml:ink>
</file>

<file path=word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24.54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4 32 771,'-28'49'332,"20"-44"-184,0-1-34,2-3-40,2 2-16,-1-3-18,0-1-8,5 3-15,0-2-5,0-1-9,0 0-1,0 0-2,0 0 0,0 0 5,4-7-2,21-38 5,-20 31 0,-1 1 4,-3 8 9,-4 3 12,-3 2 5,-8 6 3,-3 6-6,-4 15-13,1 5-8,-2 8-4,5 1-6,12-5-37,0-5-29,13-9-46,7-10 56</inkml:trace>
</inkml:ink>
</file>

<file path=word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41:23.78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26 775,'-32'29'299,"28"-32"-209,3 1-34,-2-2-2,2 1 6,1 3 0,-1 0-3,0 0-3,0 0-17,0 0-10,-2 18-5,-5 31-3,14-31-4,-2-3 4,1-8-4,5-2-7,-4-4-3,2-1 0,-2-9 1,-1-4 2,-4-11 1,-1-3 1,-4 0-2,0 3 11,-4 9 8,-2 4 3,-3 7 1,-1 2-7,1 7-12,-2 5-5,9 11-3,0 4-2,9 4 3,4-1-1,6-6-4,5-3-2,2-11-8,2 2 1,3-12 0,1-4 2,-3-10 7,-3-7 0,-13-2 2,-4 0 3,-9 3-3,-3 4 4,-5 6 3,-3 6-9,-3 9-15,-4 6-21,1 12-56,1 8-17,6 5 65</inkml:trace>
</inkml:ink>
</file>

<file path=word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40:53.5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8.5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8 11 557,'-36'1'261,"33"-4"-107,-1 1-81,0-1-19,-1 3-9,-1-2-4,1 0 5,-2 2 4,-1 0 4,4 0 1,-1 1-2,0-2 3,5 2-10,-5-1-3,3-2-18,2 3-8,0-1-10,0 0-10,0 0-41,0-1-24,0 1 37</inkml:trace>
</inkml:ink>
</file>

<file path=word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7.8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 1019,'0'-2'384,"1"2"-298,-1 0-53,0 0-46,0 0 610,0-1-460</inkml:trace>
</inkml:ink>
</file>

<file path=word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7.6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2 41 845,'-9'-12'344,"0"1"-236,-1 4-7,-3-1-10,-7 6-18,-4 1-7,-3 7-12,-2 2-2,-1 8-7,6 6-12,4 4-14,5 3-4,3-1-8,5-3-4,5 0 1,3-3-6,10-1-4,3-3 0,6-7-8,1-5 4,1-4 0,-1-2 5,-2-6-8,1 4 5,-6-3 3,0 1-2,-10 3 12,-4 0-1,-9 2-3,-6 8-3,-13 10-5,-4 6-3,-6 11 6,-6-2 3,9 4 6,2-2 0,11-3 1,11-5-3,5-3 1,11-5-3,7-10-4,7 0 3,8-10-1,1-2 1,3-8 0,0-7-2,1-1 3,-2-3 0,-2 2 2,-1 4 3,-5 2-2,0 2 1,-8 3 2,-3 0-5,-3 2 1,-2 2 1,-3 1-16,3 3-20,-2-2-52,5-1-22,0 3 59</inkml:trace>
</inkml:ink>
</file>

<file path=word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6.8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90 1578 785,'-3'-40'311,"3"35"-206,0 3-22,0 0-21,0 3-6,0-2-9,0 0-4,0 0-12,0 0-6,0 0-8,0-3 5,1-4-7,7-30 0,-5 27-1,0 0-4,-2 0-2,-4 1-2,3-1 1,-2 0-3,-3-4 2,3 0 0,-6-3-3,2 1 3,0-1-4,-5-3 3,-7-5-1,-3-3-2,-7-8 0,-1-2 0,-3-9-1,1-1-1,-7-4 2,-2-4-2,-1 3 0,-3 0 1,-11-1-3,-4-2 2,-12-4 0,-5-3 3,1 0 1,-4 5-4,-13 5-2,-4 3-3,-7 4-5,-7-6-1,-5 5-8,-9 0-7,-18 4-3,-2 7-1,-10 5 4,-7 6 8,-4 7 11,-5 3 3,-12 8 16,1 3 5,-13 7 7,-3 2 8,-1 9 0,-7 4 7,7 9-9,7 7-2,2 6-15,8 5-10,9 7-7,3 2-3,19-1 1,7-4 5,18-6 4,7 0 1,19-4 8,12-2 12,19-8 10,7-6 13,15-8 6,6-3-8,16-7-5,8-1-8,7-4-14,4-1-8,4 2-12,1 0-12,0 0-38,0 0-18,0 0-59,0-1-11,0 0 87</inkml:trace>
</inkml:ink>
</file>

<file path=word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3.50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8 6 676,'-5'-5'253,"1"5"-186,-1-1 10,1 1 5,1 0-2,0 0 2,2 0-4,0 0-3,0 0 1,0 0-13,1 0 1,0 5-10,1 11-8,4 30-12,-3-25-7,0 5-3,1 3 3,2 9 3,2 6-2,-3 15-7,1 5-8,-3 5-6,0 0-6,0-3 0,-1-2 5,-1-1-1,1 3 1,-1-2 3,0-4-6,3-4-2,-1-8 0,2-3-1,2 0 1,-2 1 2,3-2 0,-1 2 1,-2-1 2,0-6 0,1 1 1,-2-4 1,0-3-3,-1-1 0,-1-2 2,-1-1 0,1-1 5,1 0-2,0-3-1,2 0-5,0 0-1,-1 0 0,0 3-2,-1-3 1,-3-1 2,-2-2-3,-1 0 4,0 3-2,-1-2-1,1 2 0,1-1-1,0-1 1,0-2 0,3 1-1,0 0 4,0-4-2,1 1 2,1-5 0,-3 0-3,2 0 3,-1-5-4,0 6 8,0-6-1,0 3-2,0 2 1,1-6-6,2 4 1,0-4 0,0 0 1,-2 3 0,1 1 2,-3-1 1,0 0 4,1 2-3,0-4-1,1 1-4,2-1-2,-2-2 1,-1-1-2,2 0 1,-2-5-2,3 1 2,-3-1 5,0-1-1,0 0-1,0 0 4,0 0-2,0 0 3,0-1 1,0 0-3,-1 1-7,0 0-1,1 0-3,0 0 3,0 0 5,0 0-3,0 0 5,0 0-4,0 0-4,-1 0-4,0 0-11,0 0-21,1 0-6,-1-1-48,0 0-23,0 0 75</inkml:trace>
</inkml:ink>
</file>

<file path=word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2.43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1 286 589,'-10'4'276,"1"4"-122,6-4-21,-2 3-34,-2-1-16,3-4-5,-8 4-8,5-3-14,-5 0 0,7 1-2,1-4 5,0 1 2,4-1-7,2-1-6,-2 1-6,0 0-4,0 0 0,0-1-11,0 0-9,14-8-9,32-26-5,-34 12-4,8 3 3,-7-8 0,4-1-1,0-2 10,-8 0-3,2 4-2,-2 2 0,-5 5-5,4 5 1,-6 4 2,0 5-1,0 3 3,-3-1 1,2 2 1,-1 2 5,0 0-5,0-1 0,0 0-3,-1 0-4,1 1-2,0 0 0,0 0-3,0 0 1,0-1-1,0 0 0,0 1 3,0-1 3,0 0-4,2 0 0,-1 0-1,1 0-3,1 0 4,-1 1 2,1 0-1,1 0 5,-3 0-2,2 0-5,-2 0 1,1 0-1,5 3 2,0 0 0,32 34 1,-23-17 2,0 9 0,3 1 0,1 5 4,2 0 2,1 1-3,1 1 6,-5 1-1,-2 0-4,-1-5 4,-4-1-3,-2-8 0,0 3-4,-1-5-2,-7-2 1,8 1-2,-6-9-1,0-2 0,3-3-2,-7-6 1,0-1 1,-7-6 1,4 4-6,-2-3-25,-5 0-14,-1-4-53,1-4-26,-5 0-46,2-2 589,2-4-335</inkml:trace>
</inkml:ink>
</file>

<file path=word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31.32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29 102 604,'-1'-1'240,"0"0"-156,0 0-48,0 0-10,0 1-12,-5-13-8,-9-30 4,15 32-2,2 2 1,-2 0 5,-1 4 8,0 1 14,1 3 13,-1-1 3,1 2 6,0 0-9,0-1-6,0 0-2,0 0 0,0 1-6,0 0-1,0 0 2,-1 0 3,0 0 6,0 0 0,0 0 0,0 0-12,1 6-3,-1 1 1,-3 34-6,4-29 8,-1 0 3,0 2-3,1-1 1,-1 0-2,-3 3-9,1 0-6,-1 3-5,-4 1-7,4 3 3,-1 1 1,0 1-4,4 1-2,-2 0-2,1 3 0,1 1-1,2 5 4,0-1-2,1 0-2,-1 4 3,-1-3-2,1-1-2,-1 0 2,2-6-4,1-1 2,-2 1 1,-1-5 1,0 4-1,-1-2-4,0-2 1,1 4-2,-1-4 4,1-2 4,0 0-4,1 2 1,-1-1-3,3 3-3,0 0 6,1-3-1,0-1 2,-3-4 3,1 3 1,0 0-4,-1-2-2,0 2-3,2 0-1,-3 1 5,0 3 2,1 3 0,-1-1-1,0 0-1,0 0 4,0 0-4,1 2 2,-1-2-1,0 3-3,0-4 1,0 3 2,0 3-1,0 0-2,-2-1 2,2 0-2,-3-2 2,2 0 2,-1-1-1,-1-2 0,3 1 0,0 2 4,0-3-1,0 4 0,-1-4 0,-2-5-1,-1 1-1,0-2 1,2 3-2,-1 3 0,-2-3 2,0 1-1,2-1 1,0-3 1,0-2-3,2 0 2,-2-2-1,1 1-1,1 0 3,0-1-4,1-1 1,0-2 0,0-1 0,-1 1 2,-1 2 2,1 2 0,-3-2 2,2 1 3,-1 0-4,0-2 4,1-4 2,-2-2-6,2-3 2,1 1-4,0-1-2,1 2 0,0-2 1,-2-2-3,2 0-14,-1-2-13,0-1-47,0 0-36,1 0-62,1-27 242,7-52-78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5.2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0 957,'-3'7'369,"3"-2"-267,2 2-58,8 0-29,-1 1-8,7-1-4,4-4-2,5-2-6,6-5-8,10-4-48,4-3-61,15-9 79</inkml:trace>
</inkml:ink>
</file>

<file path=word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4.9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0 752,'-25'6'305,"18"11"-186,8 6-22,14 0-27,13 1-12,21-11-23,15-3-12,11-13-16,2-4-8,1-9-43,-2-6-28,3-7 41</inkml:trace>
</inkml:ink>
</file>

<file path=word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39:09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6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963,'0'-1'369,"0"0"-273,0 0-52,0 0-18,0 0-14,0 0-5,4-1 4,13-2 5,33-1-1,-26 10 0,-3-1-3,-5-2-9,-6-1-1,-3 0-5,-7 4-2,-2 10 5,-7 4 1,-7 4 4,-4-6 7,-1-5-4,6 0 0,4-1 3,7-3-8,3 3-2,3-7-2,1-3-3,8 8 3,-2-4-1,4 4 2,2 2 0,-2-2-2,-2 0 2,-2-2-1,-5 1 1,-6 1 1,-1 4 3,-8 3 0,-4 0 1,-5 2-15,1 0-22,-2-2 20</inkml:trace>
</inkml:ink>
</file>

<file path=word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9 0 942,'0'0'327,"-1"0"-294,-30 9-14,-40 14-6,30-7 11,4 1 1,10 2 9,3 4 3,15-4-1,5 1-4,8-5-10,5-5-4,11-2-13,3-4-3,7-1-2,0-3 0,-10-3-4,-3 3 5,-6 2-1,-12 1-3,-4 6 5,-7 1-2,-14 4-1,-2 5 1,-5 2 0,3 2 5,9 3 3,6-1 3,6 0-7,4-1-1,4-3-2,1-3-2,8-3 1,2-1-1,10 0-3,1-5 2,6-1-1,5-2-3,-1-6 0,6 2-3,-5-8-3,-8-4-5,-6-1-7,-5-1-16,-9 0-28,-1 5 107,0 7-41</inkml:trace>
</inkml:ink>
</file>

<file path=word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5.0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 930,'-18'27'353,"23"-29"-256,9 2-27,9 1-10,6 0 2,17 0-13,-6-2-12,12 1-23,7-2-14,10-4-18,4 4-13,-3-6-14,-7 2 3,-11 4 7,-8-1 11,-10 3-21,-3 3-11,-10 0 36</inkml:trace>
</inkml:ink>
</file>

<file path=word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4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4,'-1'30'302,"10"-29"-169,4 0-45,-1-4-14,6-2-22,1-1-10,2-1-24,4 3-8,-8-2 0,-1 5-7,-7 3-3,-6 3 2,-8 8-1,-9 4 3,-7 9 6,-6 4-3,-1 4 1,3 0-1,7-4-4,6 0 4,11-6-6,5-3-1,8-10-3,3-4-5,9-7-7,1-5-10,8-1-28,-1-4-20,-1 5 45</inkml:trace>
</inkml:ink>
</file>

<file path=word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4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6 67 994,'2'-14'356,"-16"-25"-319,-8 28-7,2 9-14,-7 0 4,-2 4 12,4 7 8,7 3 2,8 3-1,4 3-13,7 2-8,3 0-14,4 0-4,8-2 0,-2-5-6,4-3 2,-3-2 1,0-8 0,2 4 3,-10-3 1,-1 0 0,-7 2-1,-8-1 2,-8 5 3,-6 4-4,-6 7 1,-4 2-4,2 3 1,6 5 0,4-1-1,8 7 0,8-4-5,4-1 5,6-4-2,4-6 3,6-6-4,5 0 0,14-8-1,5-5-4,3-7 8,-3-9-1,-5-7-5,-9 0 4,-8 4-13,-4 6-16,-10 7-4,-3 5-13,-6 4-45,-5 3-17,-2 4 67</inkml:trace>
</inkml:ink>
</file>

<file path=word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3.7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1 1108,'3'-1'402,"25"4"-334,20 2-14,26 2-44,12 5 5,24 7-29,4 3-7,3 9-25,2 2-11,-5-2 5,-3-5 6,-9-8 30,-4-3 9,-15-3 12,-10-1 1,-9-1-5,-8-2-1,-14-3-1,-10 1 1,-16-4 1,-2 2 3,-10-2 3,-4-2-2,-3-2-2,2 1-4,1 0-43,-1 0 30</inkml:trace>
</inkml:ink>
</file>

<file path=word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2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2 537,'-1'2'290,"3"1"-3,1-6-230,-3 2-14,0 0-15,5-11-4,43-39-2,-26 31 5,-6 0 9,-4 3 3,-2 4 0,-3 7-5,-6 3-12,-2 3-4,-6 6-6,0 5-5,5 12 1,-1 3 1,8 11-1,-2 0 11,1-1-1,1-2 3,-5-9-2,3-1-2,-3-7-2,-1-4-3,1-3 2,3-3-6,-5-6-6,5 2-1,-6-8-19,-4-2-18,7-3-33,-12-6-17,6-5 51</inkml:trace>
</inkml:ink>
</file>

<file path=word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2.5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90 989,'20'-39'371,"-30"23"-292,1 3-8,-5 3-19,-1-1-19,-4 10-22,-2 0-7,-10 12-8,-5 6 3,-7 7 0,2 5-1,1 5 5,9 5 0,13 0-2,7-3 0,17-6-4,6-9-3,12-9 3,8-1-1,4-12 3,1-4 1,-2-6-1,-11-3 3,-7 3 2,-1 4-1,-11 5 3,-2 2 4,-10 2 1,-4 5 2,-14 7-2,-3 7-11,-3 12 0,-8 0-1,3 3 1,2 1 3,8-5-4,11-1 0,13-4-5,3-3 4,12-4-4,5-2 0,13-5 4,10-6-4,9-11 4,3-7 1,1-8-30,-4-3-16,-7-1-44,-2-1-190,-5 9 198</inkml:trace>
</inkml:ink>
</file>

<file path=word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1.9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751 830,'-24'0'429,"18"-7"-56,14 1-298,39-13-32,13-9-31,26-13-17,10-6-3,10-9-3,-1-7 0,-4-8 3,-2 2 6,-4 1 2,-2 6 1,-6 8 4,-7 3-3,-27 7-1,-14 7-1,-16 20-3,-9 7 2,-13 9-1,-1 7 0,-10 4-12,-4 6-11,-5 6-24,-1-2-12,1 2-20,2-7-13,9-1 64</inkml:trace>
</inkml:ink>
</file>

<file path=word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4.8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301 1242,'20'-46'465,"-25"44"-388,-1 9-8,4 34-47,-2 19-18,-3 40-6,-2 8 0,0 0-3,1-10-4,3-23-9,5-11 2,-3-30-4,0-9-1,4-21 2,0-10-5,8-25-15,-4-22 0,6-30-1,-4-13 7,-2-16 23,1-6 6,-3-3 21,5 4 5,-2 22 7,7 18 2,-2 35-15,-7 15-10,5 34-11,-3 17-7,2 33-1,-1 14 6,0 26 6,0 9 1,0-4 4,2-5-3,0-25-6,1-11-22,1-18-33,-4-9-17,-5-16-24,-3-11 6,-10-17 64</inkml:trace>
</inkml:ink>
</file>

<file path=word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1.1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41 1130,'-1'3'417,"5"-2"-329,9-4-46,7-4-26,10-11-4,6-5-21,7-2-66,1 1-24,6 2-92,-1-1 109</inkml:trace>
</inkml:ink>
</file>

<file path=word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0.9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71 978,'-76'-47'358,"68"47"-297,8 0-13,8 2-1,-6 2 6,7 1 26,3-2 16,11 1 0,8-2-10,9-3-39,3-4-18,0-3-47,-5-2-21,-5 2-29,-6 2-15,-9 0-3,-5 6-6,-8 4-14,-6 9 64</inkml:trace>
</inkml:ink>
</file>

<file path=word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0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731,'-1'-3'13,"7"6"-11,6 3 1,23 25 7,14 19-9,25 53 0,8 30 2,2 64 0,-5 33 1,-15 40 6,-9 20 2,-15 16 27,-14-3 10,-26-10 0,-14-9-3,-23-26-22,-4-11-16,3-32-8,1-18-10,8-36-15,1-22-7,2-41-31,5-23-18,3-44-39,3-23 67</inkml:trace>
</inkml:ink>
</file>

<file path=word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9:00.0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5 220 964,'8'-37'334,"6"-5"-316,5-3-1,1 1-7,-3 10-3,-6 20-3,-6 10 4,-14 29 18,-8 21 4,-15 56 26,-8 37-7,-7 72-16,-6 22-4,2 70-26,1 24 0,9 24-1,7 18-4,12-23 3,8-16 6,9-22 24,9-16 10,15-28-3,5-20 0,14-45-23,2-27-8,9-47-34,5-23-32,19-44 36</inkml:trace>
</inkml:ink>
</file>

<file path=word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9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0 1239,'10'-5'441,"16"-3"-380,6-5-31,12-3-16,8 2-6,6 0-10,-3 1-13,-6 2-10,-10 0 0,-11 3-24,1 0-13,-5-2-17,3 1 39</inkml:trace>
</inkml:ink>
</file>

<file path=word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9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1 960,'39'12'355,"-40"-12"-293,2-2-22,8 1-21,2-2-6,7 0 1,-5 3 5,0 3-5,-1 1-4,-6 0-7,6 3-4,-6-1 2,0 0-1,-1 4-2,-3-1 3,-3 3 1,-4-2 0,-3 0 4,1-1-3,-2-4 1,1 3 2,6-2-4,-2-3 1,5-2-4,2-1 2,-3 0-2,0 0 1,0 0 2,6 0 1,7 4-2,26 15-5,-31-7 1,0-1-1,-10 2 7,-1 3 6,-11 0 10,-5 2 3,-3-1 4,-8-2-1,-2-3-13,5-1-11,-3-7-20,7-8-21,5-15-44,1-8 31,11-20 24</inkml:trace>
</inkml:ink>
</file>

<file path=word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8.6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59 681,'0'-48'286,"4"15"-167,5 4 6,6 10-39,3 2-8,10 9-15,3 2-5,10 8-12,-4 0-10,-7 5-21,2 7-7,-14 3-4,-6 2 1,-6 4-4,-12 2 0,-11 2-3,-5 2-12,-14-4-11,-2-1-7,1-4-6,2-4-1,15-6-7,4-2-11,11-4 36</inkml:trace>
</inkml:ink>
</file>

<file path=word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8.4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9 628,'3'-30'353,"-4"31"-1,2 3-273,7 6-50,3 8-12,3 12-5,1 5 5,0 13-4,-2 1-2,-3 2-4,-4-1-7,-3-5-2,0-6-10,-3-7-14,-2-6-11,-5-13-28,1 2-19,-4-20-202,2-5 195</inkml:trace>
</inkml:ink>
</file>

<file path=word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8.1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 1004,'-7'3'375,"11"0"-294,3 0-32,11-5-34,6 2-5,6-2 1,2-2-5,-1 1-3,-1 2-3,-7-2-14,0 3-8,-5 0-27,-4-1-15,2 1-210,2 0 188</inkml:trace>
</inkml:ink>
</file>

<file path=word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7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9 41 570,'-1'0'240,"-7"3"-84,-33 14-57,31-18 17,1-1-3,11 2-49,6 0-19,5-6-33,9 1-6,7-1-2,0-4 0,-2 0-2,-3 0 1,-6 2-2,-4 4-1,-1 6 1,-4 4-1,-2 1 0,-6 3 7,-5 10-2,-4-1 1,-8 3 12,2 6-8,-5-6 12,2 3 2,3-3-5,0-4 5,3-9-5,5 0-5,6-1-3,1-2-1,1 0-8,1-3 3,0-3-3,-1 0 1,-2 0-1,0 0-2,0 0-6,0 0-6,-1 0-15,0 0-8,-11 1-11,-32 12-2,25-9-2,-4-2-2,6 1 123,0-3-64</inkml:trace>
</inkml:ink>
</file>

<file path=word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4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7 895,'4'3'346,"13"4"-247,12-2-4,19-1-45,10-2-11,15-3-38,-5-6-21,6-1-38,-2-4-35,2 2 54</inkml:trace>
</inkml:ink>
</file>

<file path=word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7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26 955,'-73'56'361,"65"-60"-279,9-3-27,7-4-22,15-3-18,11-1-5,7 2-7,6 5 3,-2 1-3,-2 4-6,-3 6 3,-8 0-3,-4 6-8,-8 0 0,-12 3-8,-3 7 6,-13 5 8,-7 5 3,-9 0 6,-3 0 1,-6-1 11,2-4 10,-4-5 24,-2-6 11,6-10 14,2 0-4,18-1-21,1-2-20,6-2-45,4-6-28,7 0-40,8 0-15,6 1-6,8 4-4,0-7 75</inkml:trace>
</inkml:ink>
</file>

<file path=word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6.5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 669,'-2'-1'296,"1"1"-160,0-1-30,1 1-10,-1 1-26,-3 30-14,7 66-20,6-21-11,3 7-14,1 1-5,0-7-5,-3-13-1,-8-17-9,-2-13 3,0-14 0,-1-7-1,-5-13-9,1-3-13,-5-21-31,-1-7-16,2-12-24,-4-8-4,4 0-165,1 4 182</inkml:trace>
</inkml:ink>
</file>

<file path=word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6.0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1013,'-3'-2'367,"20"5"-305,13 1 1,8 0-28,3-2 0,3-2-18,-7-2-12,5 0-22,2 2-14,-3 1-24,-1 3-9,-6 3-15,-3 5 617,0 4-412</inkml:trace>
</inkml:ink>
</file>

<file path=word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5.7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 53 845,'-3'0'335,"4"-2"-243,0-4-19,5-1-40,0-5-13,4 0 3,4 5 7,-4 0 8,5 7 1,-6 3-12,-1 0-6,-2 8-13,-4-2-2,-4 7-1,-7-3-1,-8 9-5,-2 0 3,-4 5-4,3 2 2,6-5-1,2-4 1,10-7-3,3-1-9,5-9-15,6-2-9,5-5-4,2-6-5,3-2-15,4-2-35,0-4 61</inkml:trace>
</inkml:ink>
</file>

<file path=word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5.4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-1 828,'-6'4'339,"6"11"-175,1 8-134,6 20-10,-1 11 1,1 19 3,-1 2 3,-4 2-14,-2-3-2,-3-17-7,1-2-3,-3-15-2,1-8-2,-2-14-3,0-7-3,2-14-6,1-8-5,-2-12-1,2-11 3,-3-12-1,1-8 6,-1-16 7,-1-6-2,3-7 14,5 7 5,4 21 6,5 12 6,4 21-1,1 5 0,7 11 3,2 5 0,2 8 8,-1 6-3,-2 6-10,-7-2-1,-7 5-13,-5-1-5,-10 1 5,-10 3-7,-11 1-2,-2-1 0,-2-3-15,2-1-1,8-6-43,4-3-18,9-2 51</inkml:trace>
</inkml:ink>
</file>

<file path=word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4.9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 790,'-6'-2'343,"2"2"-191,6 0-71,3 0-29,5 1-28,4 1-4,5 0-15,-1 0-10,5-2-31,-2 0-20,-2-3 32</inkml:trace>
</inkml:ink>
</file>

<file path=word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4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44 681,'0'-4'333,"2"-1"-96,-1-4-145,1-1-19,0 3-22,0 1-14,2 5 0,-3 0-5,-1 0-9,0 1 1,0 0-11,0 0-3,0 10-1,-5 41 0,-3-23-8,-1 1 4,-2 1-10,1 0-3,0-9 2,1-5-1,6-6 6,1-5 1,3-4-7,3-2-5,4-4 1,3-3-2,9-1 8,5 3 8,-2-4-15,5 6-6,2 1-8,-2-1-12,2 3-18,-4-3-20,-4-2 48</inkml:trace>
</inkml:ink>
</file>

<file path=word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4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-5 820,'-8'-4'316,"6"10"-238,1 7-29,-5 23-26,3 17-4,-2 26 9,4 9 1,1 1-3,-6-4-3,1-14-13,-5-11 3,11-11-1,-2-14-4,-1-17 6,0-6-1,-2-14-3,3-4 4,-1-16-5,6-5-1,4-17-2,4-7 3,8 3-4,1 5 2,-1 15-2,-2 9-3,2 17 2,-4 3 0,3 13 1,-4 6-2,-4 7-1,-1 1 1,-6-1-2,-1-1 1,-7-2 8,-3-1 0,-7-3 8,-2-3 4,-3-3-8,1-2-2,2-5-5,3 0-9,6-1-29,-1-6-23,5 2-47,7 0-36,5-3 88</inkml:trace>
</inkml:ink>
</file>

<file path=word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3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44 1011,'-40'27'388,"33"-29"-312,1 1-7,0 1-18,0 1-24,1-1-5,3-1-2,-1 0-3,3 1-3,0 0-3,0 0-2,3 0 3,26-1-6,33-6 3,-17-2-6,2 0-4,10-1 1,1 0-4,-4 5-10,-6-2-4,-15 0-28,-2 5-59,-7 2 73</inkml:trace>
</inkml:ink>
</file>

<file path=word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2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641,'25'69'276,"-31"-67"-128,0 0-39,1-1-24,1-1-6,3 0-24,0-2-10,1 1-20,0 0-1,0 0-10,2-14 5,10-35 6,-8 27-6,3 2-3,-1 3-5,-4 5-6,3 8-3,-4 4 3,-2-1-2,1 7 0,1 4 1,0 4-4,2 6 2,-1 4 1,-2 0-1,1 1 0,-1-6-9,0-2-29,0 0-9,-2 3-44,0 3 254,-5 3-133</inkml:trace>
</inkml:ink>
</file>

<file path=word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4.1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23 810,'-2'-12'324,"0"5"-213,0 3-12,1 5-29,0 5-17,-2 13-23,1 11-13,0 21-8,-1 8 2,-2 2-30,5-1-17,-1-14-66,-4-10 59</inkml:trace>
</inkml:ink>
</file>

<file path=word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2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30 899,'26'-39'330,"-26"42"-277,1 10-16,-1 4-11,4 19-11,-1 8 1,-2 13-2,1 5 0,-2-7 1,-3-6 2,1-11 3,-1-9 1,0-7-5,1-4-2,-2-10-8,4-4-3,-4-7-2,1-6-1,-1-8-13,-2-6-3,3-5 4,-1-9-1,-3-12 11,4-6 4,-1-5 1,1 1 1,9 10 3,0 5-3,9 10-3,1 5 1,6 11-2,3 2 5,4 8 2,1 2 2,0 4 5,5 5-5,-2 10 5,-5 1 0,-2 7-3,-9 0 0,-17 1-6,-3 2 0,-21-1 2,-9 3 0,-4 3 0,-4-2-1,7 3-10,4-8-10,10-5-23,5-2-18,6-6 33</inkml:trace>
</inkml:ink>
</file>

<file path=word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1.5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0 28 856,'-43'-26'332,"31"31"-237,-1 1-18,1 4-11,2-2 3,4 0 1,2-1-6,4-3-21,5 0-8,3-3-14,3 0-4,8-3 1,2-2-7,7 1 1,4-4-8,0 1-4,1-2 3,-3-3-6,1 7 3,-4 1 4,-7 3-2,-3 0-2,-9-1-14,-1 1-40,-2 1-21,-5 2-30,2 1 59</inkml:trace>
</inkml:ink>
</file>

<file path=word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1.1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37 933,'-2'-1'328,"2"-1"-297,1-3-8,1-6-16,0-2 1,2-3-1,-3-4 2,4 1-2,-2-2 4,-1 5 13,1 8 14,-2 3 16,-2 3 6,0 3-18,1-1-18,0 0-17,0 6-10,1 22 4,2 28 9,-3-24 0,2-2 3,-3-6 4,1-1-3,0-7 3,0-3-1,-1-5-1,0-2 3,1-3-1,-3-3 2,4 2-5,-1-2-6,0-1-3,-1 0-5,1 0-27,-1 0-11,0 1-45,0-1-17,1-7 624,16-33-416</inkml:trace>
</inkml:ink>
</file>

<file path=word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50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7 239 859,'-13'-42'307,"5"-1"-277,4-6 6,4 6-5,2 12-7,1 7-1,2 19-2,-3 3 0,2 12 3,5 14 1,-5 18 8,-1 14 4,-3 14-6,-2 6-4,-3 5-9,0-4-3,-7-12 0,-2-7 6,-1-20-2,0-8 2,-1-17 3,0-8-9,2-9-1,3-5-6,6-8-7,1-7 0,14-9 1,6-1-2,17-1 0,3 4 7,3 20-8,-2 5 4,-7 15-4,3 7-4,-6 6 5,0 3-6,-9-2 0,-8-3 3,-8-2-1,-8-3 2,-9 2 5,-5 2-3,-9-2 2,-2-2 3,-1-2 1,-1-3 0,5-5-2,2 0 3,8-3-13,9 0-17,8-1-46,4-1-31,7-3 58</inkml:trace>
</inkml:ink>
</file>

<file path=word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9.3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 961,'-9'1'361,"7"-2"-281,3 2-4,2 0-44,-3-1-6,0 0-6,3-1 5,19 0 2,23-1-1,-23 2-6,-3 0-2,0 1-4,1 2 0,-4-2-5,5 2-3,-9-2-3,0 0-2,-4 0 1,-2 0-1,0 1 1,-2-1 0,-2-1-2,-2-1 4,-1 0-2,0 0 1,1 1 4,0 0-3,0 0 2,0 0-1,-1 0-2,0 0-2,0 0-2,0 0 1,1 0 0,0 0 2,0 0-1,0 0-2,0 0 3,0 0-4,0 0-2,0 0-11,0 0-41,0 0-20,0 0 40</inkml:trace>
</inkml:ink>
</file>

<file path=word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8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41 782,'-6'-4'305,"1"0"-230,1 3-20,-2-3-8,0 9-5,0-2 5,2 1 7,0-1 2,3-4-7,2 2-9,-1-1-15,0 0-4,0 0 0,5 1 1,14 3 2,29 0-2,-22-8-9,4 1-5,6 3-4,1 0-3,4-2-1,-4 0-2,-7-6-12,-2 0-7,-11-2-18,0 3-11,-3 3-20,-3 1-14,-1 2 53</inkml:trace>
</inkml:ink>
</file>

<file path=word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5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60 959,'-20'4'381,"7"-3"-250,6 1-8,4-1-24,3 2-30,9-3-15,5 0 2,14-3 14,6-3 8,13 1-2,3-4-12,4 1-31,1 0-6,-8 2-17,-5 1-4,-8 2-3,-6 1-1,-8-4 0,-4 4 1,-7-1-2,-3 0 7,-3 3 0,0-2-2,-2 3 9,-1-1-4,0 0 0,-1 0 4,0 0-7,0 0-4,0 0-3,0 0-13,0 0-44,1 0-24,-1 0-93,0 0 620</inkml:trace>
</inkml:ink>
</file>

<file path=word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4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5 760,'7'-17'325,"8"9"-178,5-2-19,11 5-34,2 1-21,8 3-19,-2 1-8,2 4-16,3 3-6,-11 6-12,-4 6-4,-15-1-4,-11 3 8,-9 3 1,-12 0 3,-15 4 2,-5 2-7,-14-1 5,3-2 1,5 0 0,4-8 4,13-10-9,6-4-12,9-12-43,3-4-41,10-8-53,6-10 77</inkml:trace>
</inkml:ink>
</file>

<file path=word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4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0 1038,'-9'6'396,"2"16"-282,-4 8-22,2 25-38,-1 13-6,-1 14-13,0 3-13,4-8-11,-3-7-4,3-15-5,2-8-1,-1-12 5,1-6-5,3-12-21,-1-5-18,0-9-28,1-7-20,2-20 54</inkml:trace>
</inkml:ink>
</file>

<file path=word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4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952,'24'-32'395,"-25"32"-247,3 0-1,5 1-44,1-2-7,11 0-15,5-3-4,5-3-22,4 2-18,2 1-19,1-2-5,-4 1-10,-5 1 0,-11-1-1,-3 1-2,-8 3-16,-1-1-10,0 2-35,-2 1-19,2 2-56,0 3-13,2 3 91</inkml:trace>
</inkml:ink>
</file>

<file path=word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3.6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102 847,'-24'-2'374,"9"4"-195,20 4-65,13 1-43,10 3-26,15-2-21,1-5-7,8-4-11,4-2-12,1-4-26,6-2-10,-4-6-17,-4-2-5,-4-4-2,-8-1 1,-5 2 71,-6-1-15</inkml:trace>
</inkml:ink>
</file>

<file path=word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3.7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152 754,'-32'-83'325,"25"65"-178,0-2 4,1 6-43,3 3-8,1 5-9,2 6-2,0 4-33,0 4-12,2 19-27,0 12-5,0 30 8,1 20-2,-3 13 0,-2 1-9,-5-10-5,0-11-1,-3-16-1,2-8 6,1-14 8,0-14 0,6-13 6,-2-7-5,1-9-3,2-1 5,-2-5-8,0-6-1,-1-11-7,3-4-3,4-10-1,4-1 2,7-1 0,2 3 1,7 4 0,2 7-4,5 8-4,3 5-5,2 11 1,-3 0 3,4 8-1,-1 6 4,-13 3-4,2 5-5,-15 3 4,-8-2 0,-4-1 6,-8 4 3,-9-2 4,-6 4 0,-12-5 8,-3 1 6,-7-5 10,6-6 1,2-7 3,4-3-1,8-5-7,4-1-6,11 3-8,4-5-4,3 0-23,4 4-14,1-2-62,5 2-35,-5 1-51,1 0 10,20 1 106</inkml:trace>
</inkml:ink>
</file>

<file path=word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2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86 639,'-14'10'372,"9"-4"-20,12-2-252,1 0-27,9-7-41,1-7-6,12-7-14,5 0-26,5-6-53,3 2-35,-1 2 55</inkml:trace>
</inkml:ink>
</file>

<file path=word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2.3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04 1032,'-20'-37'397,"18"34"-315,3 2-29,5 1-29,6-5-22,4-1 2,2-5-2,3 1 2,4 1-4,0 2-6,0 0-23,-4 1-9,-4 3-22,-6 1-20,-11 5 54</inkml:trace>
</inkml:ink>
</file>

<file path=word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2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18 909,'-19'-3'374,"0"-4"-262,8 3-11,3-1-25,1-6-33,5 3-13,6-3-21,2-5-4,10 2-3,3 0-1,4 1 2,1 5-1,2 5 1,-3 4-2,0 8-2,-1 5-1,-5 7-2,-7 0 1,-2 9 3,-5 1 0,-4-5 3,4 3-2,-3-9 1,1-4 0,2-6-2,5-5 0,1-5-4,4-1 4,6-13-13,-1-6-7,2-5-23,-1-7-21,-1 2-214,-1 1 196</inkml:trace>
</inkml:ink>
</file>

<file path=word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8:41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9 127 592,'-28'27'288,"28"-30"-105,-1-3-72,1 5-9,0-5 0,0 1 0,0-1-7,0-6-7,-1-1-29,1 0-9,-2-3-29,-2 0-8,-3 0-8,-1-1-4,-6 3 1,-1 6 3,-6 7-4,-2 5-1,-1 14 3,-2 3-3,3 4 4,2 2-2,3 1-2,3-1 0,11 2-4,4-1-1,10-6-4,4-4-3,6-6 1,-2-1 3,2-7 3,1-3 3,-3-4 2,1-3 2,-4 1 1,-4 1 3,-7 0 7,0 0 10,-7 0 9,-2 0-4,-7 4-9,-7 6-5,-7 11-14,-3 11-3,-5 14 0,-4 5-7,5 8 4,-2-5 3,15-4-1,5-7 5,16-10 0,6-3-2,13-10-2,6-2-4,-1-10 0,7-4 6,-4-10 0,3-4 2,1-4 2,-3-2-5,-6-1-12,-3 1-10,-5 5-34,-3 2-20,-1 13-24,-1 1 57</inkml:trace>
</inkml:ink>
</file>

<file path=word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59.32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0 81 850,'-19'-4'346,"2"1"-230,0 3 16,9 0-44,-1 0-16,11 3-33,7 1-12,15 2-19,2-4 5,11-5 7,1-5-3,2-8-5,1 3-2,-4-1-5,-3 0-4,-4 5 3,-7 1-2,-5 4-17,-2 4-14,-5 3-41,1 6-27,-4 14 60</inkml:trace>
</inkml:ink>
</file>

<file path=word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5.81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32 610,'-6'-5'286,"-3"-3"-140,3 6-24,0-1-19,-4 0-16,2 5-15,-1 4-19,-1 0-12,3 11-23,4 3-4,0-1-11,2 2 3,3-6-1,0-2-3,3-4 0,8-1-2,-1-8 3,3-4 1,1-8 6,-2-5 1,-1-2 2,-2-2 4,-5-5-1,-5 6 1,-4 5 4,-5 2-3,-4 13 0,-2 0 0,-5 9-4,-1 6-3,1 5 1,3 5-5,3-1-1,3-1 1,5-4-4,5-1-1,5-7-4,5-2 0,5-4 1,-1-5 1,7-4 5,0-2-1,-2-5 0,-3-2-1,-9-3 1,-2 1 3,-5 1 2,-3 0 0,-3 5 2,-3-2-4,-3 4-3,-2 5 0,-5 9-6,-1 4-1,-2 4 1,4 3-2,4 1-2,9 1 6,2-2-2,3-1 1,7-4 2,2-4-5,11-3 0,3-5 0,0-6 1,1-3 4,0-6 1,-4-3 1,-3 0 4,-5-1-4,-6-1 2,-6 3 6,-7 4 2,-3 3 5,-4 6 3,-3 0-4,-4 8-7,-3 3-4,0 4-6,2 6 0,2-4 0,5 2-1,8 0 1,0-3-3,12 0 1,1-2-1,4-7-5,5-1 8,3-8-3,4-1 3,4-7 3,-5-4-5,-2-1 5,-5 0 0,-9-2 5,-4 2 6,-6 4 12,-4-2 4,-7 5 2,-1 5-7,-3 8-16,-1 5-3,2 9-7,-2 1 0,5 2-19,3 2-16,3-3-25,8 0-14,2-5-8,8-2 1,7-2-12,5-2-2,9 0 61</inkml:trace>
</inkml:ink>
</file>

<file path=word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4.6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386 635,'21'-17'274,"-24"22"-156,2-3-54,0-1-22,4 2-12,-3-4-4,0 0 0,0 0-1,0 0-8,0 0 0,1 0-6,3-8 0,28-28-7,-29 29-4,0-3-9,1-2-5,-3-9-14,4-1-8,-4-19 4,0-9 1,5-19 20,-3-9 12,1-10 22,0-2 12,2-10 14,1 0-4,5 7-16,-2 1-8,-1 15-3,-1 5 5,-1 6 5,-1 6 1,-2 9-9,-2 11 0,-3 14 2,0 7-5,-2 9 3,1 4-3,0 7-9,-1-3-3,0 8-5,1 1-5,-2 3-7,3 5-4,1-2-14,0 3-2,3-2-15,4-1-12,8 0 39</inkml:trace>
</inkml:ink>
</file>

<file path=word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4.2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2 0 620,'-12'30'255,"12"-24"-157,-1-5-63,0-2-12,0 0-13,1 1-4,0-1-1,0 1 12,0 0 16,0-1 10,0 0 6,0 0-6,0 0-19,-1 0-7,0 0-4,0 0-1,0 0 1,1 0 6,-1 0 1,0 0-4,0 0 6,0 1-5,-1 0-2,1 0-1,-2 4-6,-2 4 1,-13 25-7,21-30 2,1-4-1,1-3-3,-2-1 4,2 1-1,-2-3-2,1-1 2,-2 4 1,-1-5-2,-2 3 6,-2 4-3,-1 2 2,0 0-2,0 4 0,-1 1-5,0 5-17,1-2-12,4 4-37,1-2-61,3-5 82</inkml:trace>
</inkml:ink>
</file>

<file path=word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1.44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8 156,'3'-8'39</inkml:trace>
</inkml:ink>
</file>

<file path=word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3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3 168 767,'-16'-5'402,"3"10"-46,10 24-297,-6 16-25,1 37-28,-8 8 1,-1 16-3,0-7 0,-1-13 0,5-12-3,3-33 1,4-6 0,4-23-3,-3-8 3,5-18 1,0-14-6,1-21 2,6-17-6,-2-20 2,0-4 5,-1-18 0,0 1 3,-1 3 1,0 7 2,1 37 2,2 15 3,0 32 3,2 9-3,1 19 3,5 17 1,7 33 0,0 20 3,6 28-5,-3 2-3,6-3-3,-9-14 0,2-21-3,-6-8-4,-7-27-24,2-5-18,-12-18-35,-2-10-11,-20-12 57</inkml:trace>
</inkml:ink>
</file>

<file path=word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1.22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77 511,'-1'0'211,"0"0"-123,0 0-68,0 0-12,0-1-3,1 0-1,0 0 7,0 0-4,3-11-19,8-31-143,-11 25 111</inkml:trace>
</inkml:ink>
</file>

<file path=word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31.05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 15 305,'3'-5'156,"2"1"-31,-6-2 10,4 8-5,-1 2-11,-4-4-20,3 4-11,-3-5-25,2 1-11,0 0-17,0 0-7,-1 0-7,0 0-1,0 0-12,0 0-1,1 0-1,0 0-4,0 0 3,0 0-2,1 0 1,2-1-1,-1 0 1,1 0-1,-2 0 9,-1 0 2,0 0 2,0 1 1,0-1-8,0 1 0,-1 0 6,0 0 3,-1 4 1,0 0-2,2 0-6,-1-3-3,0 0-4,0-1-4,0 0-1,0 0-1,1 0 1,0 0 1,0 0 4,0 0-2,0 0 1,0 0 0,0 0 1,0 0 0,0 0-1,0-1 0,0 0 0,0 1 1,0 0 3,0 0 2,-1 0-1,0 0-1,0 0-3,1 0-3,0 1-1,0 2-2,0-2 1,0-1-2,0 0 3,0 0 0,0 0 0,0 0 0,0 0 0,0 0 0,0 2 5,0-1 4,0-1 5,0 0 4,0 0-5,0 0-3,0 0-6,0 0 2,0 0-7,-1 0 3,0 0-2,0 0-4,0 0-4,0 0 1,1 0-2,0 0 0,0 0 5,0 0 3,0 0 0,0 0 0,0 0 2,0 0-4,0 0 4,0 0 0,0 0 2,0 0-1,0 0 1,0 0 2,0 0-2,0 0-2,0 0 1,0 0-6,0 0 1,0 0 1,0 0-2,0 0 5,0 0-1,0 0-2,0 0-5,0 0-5,0 0-3,0 0-1,0 0-2,0 0 3,0 0-7,0 0-6,0 0-4,0 0-6,0 0-1,0 0 0,0 0-16,0 0-7,0 0 2,0 1 10,-1 0 25,0 4 14,0-5 17,0 0 11,0 0 13,0 0 4,1 0-9,-1 0-2,1 0-10,0 0-6,0 0 4,0 0-7,0 0-2,-1 0-1,0 0-2,1 0-1,0 0-8,0 0-6,0 0-19,0 0-16,0 0 30</inkml:trace>
</inkml:ink>
</file>

<file path=word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29.72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370,'26'13'181,"-29"-14"-55,0 0-29,2 2-63,0-2-2,1 0-23,0 0-17,0 0 10</inkml:trace>
</inkml:ink>
</file>

<file path=word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29.4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0 456,'-6'34'186,"12"-36"-122,4-2-7,8 2-31,0-2-9,5 4-50,0 2 29</inkml:trace>
</inkml:ink>
</file>

<file path=word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25.3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6 48 616,'-32'-7'234,"19"2"-175,1 4-7,5 3-26,-8-4-1,13 9 7,-2-5 4,3-1 9,1 0-4,0-1-15,0-1-6,0 1-12,0 0-3,5 0 1,20 1 0,29 1 0,-27-8-1,3-2-2,-2-1 0,-3 1 0,-3 1-1,-7 1 1,-2 4-2,-8 0 0,-3 2 0,-9-1 3,-1 3 1,-7 3 1,-6 1-2,-1 1-1,-4-3-1,-1 1-1,3-2 4,6 2-4,-1-1 1,7-3 2,3 2-2,1-4 1,5-2 0,0 2-7,3-1 0,2 2 0,-2 0-2,0 0 6,8 0 0,37 4 0,-29-4 2,1-4-1,3 4 1,-6-6-4,-1 0 1,-7 5 1,-2-1-2,0 3 8,-5-1-3,-5 0 2,-2-3-2,-7 3-3,0 2 2,-2-2-2,2 4 0,-6-3 1,6 0 0,5 1 2,0-2-2,11 3-1,-2-2-3,4 1-2,-3-2-1,0 0 2,9 0 2,42-3-7,-24-4-8,1-2-101,-1 2 85</inkml:trace>
</inkml:ink>
</file>

<file path=word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11.25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87 17 436,'-41'5'242,"41"-7"-51,0-1-53,0 3-65,0 0-12,-1-1-17,1 0-6,0 0-14,0 0-3,0 0-3,0 1 2,0 0-2,-1 0-3,1 0-6,0-1-7,0 0-1,0 0 0,0 0-1,6 0 2,9 0-3,35 8 0,-29 0 1,-4-1 3,0 3-3,-2-6 2,-3 2-1,-2-1-5,-3-2 4,-4-1-1,-1 0 1,-2-1 1,-1 0 3,0 0 1,1-1 2,-1 0-1,-5-1 2,-11-4 3,-30-11 3,27 11 2,1 3-1,3-1 0,2 0-6,4 3-2,-1-2-6,2 1 0,6 3 0,1-3 0,3 3 0,-1-1-1,0 0-1,0 0-1,0 0 2,0 0 1,0 0-1,9 3 3,32 15-2,-31-15-1,-1 3 2,-2-4 4,1 2-1,2-2 2,-7 0-7,2 0 1,-4-1 2,-1-1 6,0-1 14,-1 1-3,0 0-5,0 0-6,0 0-8,-6 0 1,-39-3-1,25-2 1,4 0 0,-1-1 2,7 3 5,-2 1 0,9 0 0,2 2-2,-1 0-5,3 0-1,0 0-5,0 0 2,0 0 0,0 0 2,0 0 2,5 0-5,16 5 0,29 9-1,-24-5-1,-6-5 2,1 1 2,-4 1-1,-1-4 2,0 3 0,-8-3 0,-4-2 2,-4 0 3,0 0 4,-1 0 0,0-1 0,0 0-2,-11-2-1,-34-6-3,25 8 3,3-5-1,-8 2-6,4-1 2,1-1-1,4 2-2,9 3 4,5 1-3,5 0 1,1 0-3,-3 0-1,0 0 3,0 0-3,10 1 2,30 11 0,-25-2-2,2 1-1,-1-1 3,4-1 2,-7-4 0,-1 0 3,-3-1-1,-4 0-3,-4-3 2,1 0-1,-2-1 11,-1-1 0,0 0-1,0 0 0,1 0-7,-1 0-1,-7-4 1,-30-23-1,29 19 3,1 2-5,-1-1 2,0 3 4,-1 0-7,6 3 9,4 1-6,-2 3-3,2-2 2,0 0-7,0 0 2,12 6 0,28 15-2,-26-16 6,-1 2-1,1-4 4,-1-1 1,0 0-3,-2-2 1,-3 2-3,-4-1 0,-2 1 2,-2-1-7,-1-1-8,0 0-37,0 0-23,0 0 46</inkml:trace>
</inkml:ink>
</file>

<file path=word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01.77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72 29 478,'30'-28'225,"-31"27"-102,-2 1-47,0 2-50,2-2-2,0 0 7,0 0 2,0 0 8,0-1 2,0 0-3,0 1-4,1 0-12,-1 0-4,-5 16-9,-10 34 1,7-28-6,-2 2-1,-1-1-1,-1-6-2,2-6-3,5-2 1,3-6 2,3-1-3,0-2-9,0-1 3,0 0 1,0 0 6,5-11 6,32-37 0,-24 33-2,-7-1 2,1 4 2,-1 9 2,-3-1 5,-2 5 1,0 5 8,-4 1-10,0 4-3,-2 1-8,-2 0-12,2-1-1,0-2-26,3-3 236,3-4-157</inkml:trace>
</inkml:ink>
</file>

<file path=word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7:01.38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9 24 541,'1'0'240,"2"1"-117,-3-1-43,0 0-35,2 0-9,-2 0-7,1-1-10,0 0-4,1 0 1,3 0-5,-2 0-1,1 0 0,-4 0-2,0 0 5,0 0 4,0 0 5,0 0 2,0 1-5,0 0-5,2 20-13,-6 30-4,-8-28-8,-1-4 0,3-1-5,-5-3 1,6-5 0,3-3 2,4-4-9,2-2-6,0-7-1,6 1-6,7-6 21,1-5 9,3-1 10,-6-8 12,4 3-2,-4 3 4,-3 3 2,-2 4 1,-4 4 1,1 3-5,-3 5 3,1 2 2,-1 3 2,-1-4-1,0 0-9,0 1-5,-6 14-5,-17 29-2,12-28-2,3 0-1,-4-1-1,3 3 2,4-3-1,-6-5 0,9 0 1,1-7-2,0-2-3,4 1-3,-2-3-5,0 0-2,0 0 6,0 0 2,4-13 6,36-31 2,-28 30 3,-3 1-2,0 2 0,-4 5 2,-3 7 6,-1-3 5,-2 3 1,0-1 1,0 1-7,1 0-6,-2 0 0,-11 11-3,-26 37 0,26-33 2,3-1 0,1-7 1,7-2-2,3 0-3,2-5 0,6 3-3,-4-3-2,-3-2 4,0-3 1,-2-1 1,3-1-1,2-3-1,3-1-1,4 3 2,-6-2 1,0 2 2,1 7-1,-6-4-3,1 2 0,-1 4-2,-1-2 1,-1 0 1,1 1-2,0 0 6,-1 0-3,0 0 2,0 0 1,1 0-3,-1 0-6,1 0-3,0 0-12,0 0-9,0 0-7,0 0-13,0 0-20,0 0 96,1-1-30</inkml:trace>
</inkml:ink>
</file>

<file path=word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6.02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16 997,'-3'2'407,"4"-1"-272,5 1-38,10-1-52,6-1-17,11-1-13,4-3-6,3-1-4,2 1-7,-8 0-36,-3 2-22,-6 0 347,-2 2-237</inkml:trace>
</inkml:ink>
</file>

<file path=word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5.8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34 670,'46'-12'283,"-42"14"-160,1-3-8,5 3-20,1 1-16,2 0-29,8 1-7,6-1-16,0-3-4,-2-5-2,-6-2-4,-7-2 3,-2 3 4,-4 3 7,-1 0 7,-5-2 14,0 4 0,-8 0-11,-1 6-5,1 17-23,-8 5-5,2 17-5,-3 4-3,-1 5 1,4 3-4,5-3-11,-2-4-8,9-6-24,-2-6-7,3-12-9,6-6-11,-5-13-18,3-5 288,8-11-161</inkml:trace>
</inkml:ink>
</file>

<file path=word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2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72 899,'0'8'334,"10"-2"-268,18-2-41,11-4-9,14-13-18,5-5-21,3-11-78,2-1 65</inkml:trace>
</inkml:ink>
</file>

<file path=word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5.34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5 0 993,'20'13'390,"-33"9"-287,-12 10-41,-4 7-21,-5 5-28,-6 6-1,3 5-2,1 1-2,3-1-1,4-3-13,9-8-44,2-8-23,7-6 40</inkml:trace>
</inkml:ink>
</file>

<file path=word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5.13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108 887,'-38'-40'378,"37"38"-223,2 1-34,2-2-51,-3 3-29,0-1-27,8-2-4,42-16-23,-23 7-20,4 3-40,1 0-23,3 0 58</inkml:trace>
</inkml:ink>
</file>

<file path=word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4.9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12 627,'-7'-7'361,"0"2"-22,3 4-215,5 1-33,3 2-54,3 3-24,6 1-10,-3 0-2,3 0-1,2 1 2,0-2-1,0-2 1,1-3 3,-3-3-2,-2-2-2,3-1 5,-4 0 1,-2 0 5,-2 2 3,-5-1 1,0 5-5,0 5-4,0 12 0,-1 5-6,0 12-2,-1 3 3,-2 5-2,3 0 3,-1-8 2,-2-3-2,3-10-18,0-2-15,0-7-41,1 0-9,-1-7-10,0-4-9,-3-5 73</inkml:trace>
</inkml:ink>
</file>

<file path=word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4.61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272 911,'0'-1'358,"0"0"-248,0 0-19,0 0-32,1 0-16,10-14-29,26-40 0,-23 21 11,-5-6-1,-1 3 11,-7 3-3,2 10-4,-1 6-1,-3 8 0,4 8-3,-4 7-3,0 5-7,1 18-10,0 7-1,-1 10-6,-1 1 7,1-1-20,4-6-20,3-6-36,-2-4-31,2-9-20,-1-5 69</inkml:trace>
</inkml:ink>
</file>

<file path=word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4.21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 85 751,'-3'5'359,"5"-7"-122,4 0-147,14-1-54,4-6-17,13-4-12,2-3-17,3-2-45,1 5-38,-6-1 56</inkml:trace>
</inkml:ink>
</file>

<file path=word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4.0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7 0 860,'-45'35'394,"37"-38"-156,4 3-116,4 2-56,3-1-24,-3-1-31,0 0-8,7 0-8,15 4 1,32 2 3,-19-6-3,-5 0-18,-2-3-10,-3 2-26,-7 0-13,-10 0-25,-4 1 594,-5 4-385</inkml:trace>
</inkml:ink>
</file>

<file path=word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3.6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5 89 1079,'-10'-1'438,"5"0"-304,4 1 7,4-3-77,3-2-30,9-2-25,5-4-10,8 2-1,7 1 0,9 2 0,5 3-4,-2-1-32,-3-2-18,-8-2-51,-4-1-18,1 1 80</inkml:trace>
</inkml:ink>
</file>

<file path=word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3.3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2 0 847,'-18'22'328,"22"-29"-238,5 2-28,3 2-33,-1 0-9,4 7-11,-3-1-3,-1 3-6,2 1 0,-6 3-3,0 3 3,-4 1 2,-3 2 0,-5-1 2,-3 1 2,-4-3 3,-2 0 2,2-3 0,-1-1-4,5 0-1,4-3-1,2-2 1,2-3-3,3-6 3,2-2-3,3-2 1,4 6 0,0-1-9,0 4 5,0 5-5,-3-2 4,-4 5 4,1 1 2,-7 4 9,-4 1 4,-8 3 6,-3 1 5,-6-1-5,0-1-1,-5-2-6,-4-9-5,2-3-24,1-2-12,7-8-39,6-3-25,11-5 58</inkml:trace>
</inkml:ink>
</file>

<file path=word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2.7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6 139 821,'-6'-12'334,"-1"-3"-229,2 2 7,1 0-6,1 2-16,2 1-5,3-1-21,3-1-11,10-2-23,7 1-8,14 5-15,6 2-6,2 6 2,-4 5-3,-8 5 0,-6 5 2,-9 4-2,-5 2-2,-10 5 3,-5 3 4,-10 6 7,-2 1-2,-17-2 0,-7-2-3,-4-5-4,-2-4 2,14-8-1,7-5-4,11-10-23,7 0-18,5-2-51,3-6-17,13 2 685,0-4-461</inkml:trace>
</inkml:ink>
</file>

<file path=word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22.37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0 704,'10'61'324,"-10"-61"-119,1 0-107,1 2-4,-2-2 3,0 0 3,0 0 0,0 0 1,0 0-24,0 0-13,1 9-33,13 53-18,2-9-10,-1 2 0,4 6-1,-2-4-2,-4-5-2,-2-2-7,-4-11-7,1-4-2,-1-16-8,-1-4-5,-3-8-29,-1-4-11,-4-8-25,0-5-7,-2-6-17,-4-5 73</inkml:trace>
</inkml:ink>
</file>

<file path=word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2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82 836,'-36'-2'340,"11"2"-191,6 3-43,14 2-15,-3-5-23,16 3-40,8-3-14,13-3-16,14 0 3,4-8 2,-1-6-3,-5-1-4,-5 2-11,-4 3-18,-3 6-13,-9 5-30,-6 0 291,-14 9-173</inkml:trace>
</inkml:ink>
</file>

<file path=word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4.3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22 690,'-1'0'282,"-2"0"-186,2 0-15,-2 0-23,1 0-16,1 0-9,0 0-11,0 0-9,0 0 1,0 0-7,0 0 4,0 0 0,0 0 1,0 0 0,0 0-3,0 0-3,0 0-5,0 0 4,0 0-3,1-1 1,0 1-2,0-1-1,0 0 3,0 1 1,0 0 1,0 0-2,0 0 0,0 0 1,0 0 4,0 0-1,0 0-2,0 0-2,0 0 0,0 0 0,0 0-1,0 0 0,0 0-2,0 0 0,0 0 1,0 0 10,0 0 7,0 0 17,0 0 6,0 0 0,0 0-6,0 0-9,0 0-6,0 0-6,0 0-4,0 0-5,0 0-3,0 0-3,0 0-3,0 0 1,0-1 1,0 0 2,15-3 0,26-9 1,-27 11 3,1 4-5,-2 1 0,2 8-4,-1 4-5,-4 9-1,2 4 0,-4 20-5,-2 3-6,-5 21-12,-1 9-12,-4 18-9,-3 11-2,-2 14-7,-1 7-11,-3 6-1,1 1 12,1-6 22,4-3 24,6-14 26,7-8 4,10-21 6,2-10 3,4-24-9,0-13-7,3-17 4,1-8 0,-1-14 7,2-9 3,-2-12-3,-3-1-5,-6 1-2,-3 7-5,-13 13-4,0 12 8,-4 26-4,-6 11 3,6 31 2,-6 10-11,3 17-22,-2 12-22,0 9-106,-2 6-163,-11 3 119,2-2 116,-6-11 180,4-4 185,5-15-80,0-8-88,4-14-58,1-11-13,3-20-16,3-10-3,-1-21 7,2-8 7,0-10 6,-3-7 3,0 0-14,-2-6-9,0 0-5,1 0-9,3 2-4,1 1-8,0 0-49,0 1-20,3 5 36</inkml:trace>
</inkml:ink>
</file>

<file path=word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3.06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67 95 259,'-59'-10'186,"55"2"-26,3 6 23,-1 0 4,-5-3-53,5 5-26,-3 0-23,-1-3-1,2 1-16,1 2-7,-1-2-13,2 7-9,0 8-19,-3 3-7,3 7-10,0-1-2,3 0 1,4-2 0,4-6 3,3-1-5,1-9-1,3-5-1,1-6-1,-1-6 3,-4-3 4,0-2 3,-9-1 8,-2-1 3,-5 4 10,-7 1 6,-6 6-6,-2 4-2,-2 6-9,-1 6-4,5 7-6,2 5 0,5 0-4,3 1 0,5-2-4,1-1-2,6-2-7,2-4-4,6-2-1,2-5 2,0-6 3,2-3 7,-3-5 5,4-1-4,-3-4 4,-1-1-2,-5-4 0,-9-4 4,-9 3 0,-5 4-3,-8 6 4,-2 5 0,-1 8-2,-1 5 0,5 8-3,6 3-3,7 4 0,1 0 2,7-2-12,5-4 1,5-3-6,1-3-1,5-9 8,0 1-1,2-9 7,4-1-1,0-7 6,-3-6 5,-4-2 0,-5-2 2,-7 1 11,-5 1-1,-7 5 10,-3 4 5,-4 3-11,-1 5-3,1 8-11,1 3-5,4 10-3,2-1-1,3 3 0,4-3 2,2-1-2,2 1-6,6-6 3,6 2-5,3-7 3,0-2 5,2-7-1,2-6 4,-4-5 0,1 1 2,-11-5 4,-4 0-4,-5 3 10,-8 1-1,-4 9 6,-3 3-2,-4 8-4,1 5-2,2 5-10,-2 3 3,8 2-3,3 0 0,9-1-2,1-4-9,7-3-12,0-3-4,7-4-18,-1-3 1,8-1-33,1 1-14,-2-2 12,10 9 34</inkml:trace>
</inkml:ink>
</file>

<file path=word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1.32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952,'53'31'328,"-54"-28"-301,3 1-26</inkml:trace>
</inkml:ink>
</file>

<file path=word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1.1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61 861,'7'2'326,"-1"-4"-233,11 2-20,0-3-6,6-2-9,3-1-14,0-3-12,3 1-17,0-4-6,2 5-33,-4 0-19,-3 3-37,1 4 45</inkml:trace>
</inkml:ink>
</file>

<file path=word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0.9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3 27 812,'0'-5'308,"4"0"-227,2 0-14,2 0-23,0 2-8,-1 0-6,0 2-3,1 4-1,-3 2 4,0 9 4,0 0-2,-2 10-2,1 2 0,-3 7-16,-1 4-2,1-3-7,-2 4-4,-2-7 2,1 1-1,-3-4-4,2-2 3,1-4-12,0-7-12,0-8-19,2-3-16,0-2-4,0-5-14,-1 2 52</inkml:trace>
</inkml:ink>
</file>

<file path=word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0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7 56 877,'-11'-2'341,"4"0"-238,-2-1-2,8 2-28,1 0-16,12-2-34,4 1-8,4-4-6,2 0-1,3 1 2,5 2-1,-1-3-4,2 3-4,-2-1-1,-4-3 0,-1 5 0,-3 2 1,-10 0-3,4 3-5,-5-2-5,-7 0-7,-1-1-19,-2 2-8,-1-2-20,0 0-22,0 0 57</inkml:trace>
</inkml:ink>
</file>

<file path=word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10.24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2 0 744,'-6'1'314,"-2"-2"-206,2 1-13,4 0-18,0 2-31,3 0-15,-1-2-23,0 0-6,0 0 0,4 0 2,12 1 4,27 2 2,-29-2-2,1-3 6,-2 2-5,0 0-3,-2 1-1,-5 1-4,-4 2 2,0 4 1,-8 3 3,-1-2 0,-5 4-2,-3-5 1,3 1-5,0-1-1,0-4 1,4-1 0,3-2-1,2 1 0,3-2-4,0 0-2,0-1 0,0 0 1,0 0 3,9 0 1,34 2 1,-25 4-1,5 6 0,-2 3 1,-3 4 0,-4 1 2,-8 0-1,-1 1-1,-7-1 1,-6-3 2,-3 4 3,-5-6 8,-5 0 5,1 0 1,-2-12 3,-1 2-5,4-5-3,6-1-6,4-4-9,2-1-16,7 1-42,0-3-17,5 6 39</inkml:trace>
</inkml:ink>
</file>

<file path=word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9.60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24 167 555,'-32'35'211,"26"-30"-160,-1 1-33,1 0-11,-4-2 7,2 1 22,0-1 52,2 0 20,3 1 27,-1 0-8,1-1-23,-2 0-12,-4-3-17,3-1-6,1 1-22,0-1-5,4-2-14,1-1-11,0 2-10,0-4-1,5-22-6,5-32-1,4 26 5,-12-4-2,-1 5 3,2 3 1,-5 13-1,3 6-2,4 8-3,-5 2 0,-3 8-3,3 3 1,-2 13 3,0 7-3,2 7 2,2 0 0,-1-3 0,7-1 0,1-8-1,-3-3 1,2-3-15,-7-9-15,2-1-33,1-3-25,-4-7-22,2 0 457,2 2-275</inkml:trace>
</inkml:ink>
</file>

<file path=word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8.74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20 894,'-2'0'368,"1"0"-232,1 0-33,0 0-53,0 0-16,10 0-11,42 0-10,-22-2-14,-2-3-18,3 2-30,-4-2-19,-3 3-48,-3-1 74</inkml:trace>
</inkml:ink>
</file>

<file path=word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8.56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58 924,'-5'-1'373,"5"-1"-244,3 0-12,-3 1-51,0 1-21,10-4-25,41-16-5,-20 12-12,-5 0 4,5 4-5,-6 0-8,-9 1-16,2 2-20,-8 2-27,-3 1-7,0 4-40,-4 3-172,-7 4 200</inkml:trace>
</inkml:ink>
</file>

<file path=word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2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06 924,'2'-16'339,"4"-2"-284,16-3-4,6 3-15,16 0-8,14 9-4,14 6 0,2 3-7,-6 12-5,-14-2-6,-15 11-3,-8-3 0,-11-1 0,-6 3 1,-13-5 6,-7 5 8,-11 4 5,-5 2-3,-7 5-11,1 0-1,-5-3-13,0-2-12,5-6-26,2-3-25,7-10 41</inkml:trace>
</inkml:ink>
</file>

<file path=word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8.12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6-2 773,'-17'2'312,"0"4"-193,1 2-4,-2-2-20,2 2-4,6-2-8,0-1-8,9-1-18,0-1-14,5-1-25,7 1-6,12-1 2,4-1 5,11-1 5,5 0-2,-3-1-12,0-3-2,-7 3-7,-6-3 1,-4 2 2,-2 0-3,-6-2 0,0 4-1,-6-1-1,-2 2 1,-3 1-11,-1-3-8,1 2-21,0 1-17,0-1-36,-1 3-13,4-1 64</inkml:trace>
</inkml:ink>
</file>

<file path=word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7.64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0 0 786,'27'61'301,"-27"-61"-223,3-1-16,0-1-4,-3 1 6,0 0 1,0 0-4,0 0-7,7-2-5,-2 1-8,23-5-13,-25 16-7,-7 7-13,-3 3 2,-4 8-5,-4 3 1,0 2 2,-1 0-6,0-8-1,-1-3-1,8-5 0,3-6 0,6-7-6,3-4-3,-1-12-5,5-1 2,-1-9 4,4 0 8,4 6 1,-2-2-1,2 12-6,0 6-7,-2 1-11,0 5-10,1-3-14,-2 0-4,2-2-13,1 0-5,-3 0 46</inkml:trace>
</inkml:ink>
</file>

<file path=word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7.21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96 497,'-2'-3'204,"8"0"-84,-4-4-49,-2-2 17,1-5 13,-6-3 7,3 2-2,3 3-5,-1 3-2,-1 1-13,-1 5-8,0 3-27,2 2-16,0-2-28,1 4-5,4 27-1,11 52-1,-11-19 6,0 0 0,-3-4-2,-1-6 2,0-13-3,3-8-11,3-13-19,-4-8-19,0-11-24,-4-1-2,-1-15 0,2-4 3,-5-16-22,3-3-32,-9-7-98,-2-6 10,3 1 65,-2 1 78,1 14 164,4 7 31,1 10 27,1 7-22,7 4-30,2-2-20,10-1-25,2 0-7,16 0 1,0 4 6,2 5 2,0 0-3,-6 6-18,-1 4-11,-4 5-22,-5 5 1,-10-4 0,-4 2-1,-9 3 4,-7-1 0,-5 5 5,-4 1 3,-4-4-1,-1 1-3,-4-6-6,3-3-7,9-6-23,4-3-33,14-1-58,4-3 69</inkml:trace>
</inkml:ink>
</file>

<file path=word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4.39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5 52 808,'-4'-26'299,"2"31"-234,-4 2-23,4 9-19,-1-1 1,-2 3 1,1-2 1,1-1-5,2-4-4,4-4-6,3 1-3,1-6-3,3-2 0,-1-6 5,3-2 4,-1-7 14,-4-3 0,-1-6-5,-2 2-3,-5 1-3,-4 1 4,0 14 5,-7 0 7,-2 8-11,2 9-6,-8 3-7,0 7-10,2 6 2,4 1-1,5 0-1,9-3-2,5-7-2,1-1-1,7-10-3,2 0 1,2-10-1,0-4 2,1-8 2,-2-3 1,-3-3 2,-4-3 0,-6 2 5,-5-1 2,-8 3 5,-1 5 1,-9 2 4,-3 8-3,-5 9-2,-3 6-3,-4 10-2,4 1 4,1 2-5,10-2-1,12 0-3,3-3-6,9-6 1,1-3-3,6-3 0,4-6 1,6-1-1,4-1 4,-1-13 0,1 2 4,-3-5-1,-8-2 2,-6 2 4,-2 2 2,-10 2 17,-1 6 1,-4 4 3,-3-2-9,1 7-17,2-1-12,-1 6-56,10 8-18,12 3 45</inkml:trace>
</inkml:ink>
</file>

<file path=word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3.09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94 42 676,'-77'60'294,"74"-58"-159,-4-3-58,6 2-13,0 0-13,-2-1-4,3 0-9,0 0-7,0 0-12,0 0-8,0 0-7,0 0 0,0 0-1,5 1-1,3 1 0,27 14-1,-31-13 1,1-2-2,2 0 0,-1-4-1,-1-1-2,-3-3 2,-2-4 4,-2-1 0,-1 0 2,-7-2 1,0 7-1,-1 3 2,1 5-1,-4 3 2,2 8-2,0 1-3,-3 6-2,13 7-1,-1-2 0,3 1-2,11-3 1,-5-10-3,6-3-2,-1-5 1,3-7-3,0 0 5,0-11-3,1-3-2,-9-7 1,-1 0 2,-3 7 0,-4 2 10,-5 1 5,-6 1-2,-9 3 8,2 3-4,-5 10 0,4 6 2,1 5-2,-1 3-4,5 4-4,1-4 0,14 5-4,-1-6-1,7-4 2,4 3-4,-3-9 3,8-1-3,2-5 0,2-4 1,3-8-4,3-4 6,-1-4-2,-1-6-1,-6-1 4,-6 0-1,-8 0 1,-3 4 3,-7 3 4,-3 6 0,0 8 5,-4 4-2,-6 13-2,-2 3-1,-3 9-2,0 4-3,12 5-3,9 2 1,8-4-4,9 2-5,7-11-6,-1-5 1,6-12-3,-1-5 2,-1-15 4,3-3 0,-3-9 5,-3-4 3,-2 2 1,-6-2-1,-7 7 2,-4 2 2,-8 8 6,-2 5 2,-7 5 7,-2 7 0,-2 10-3,2 5-1,4 10-17,2-2-13,5-2-32,4 1-27,16-11 45</inkml:trace>
</inkml:ink>
</file>

<file path=word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6:01.18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7 142 744,'-30'22'302,"26"-35"-186,2 4 2,-2-3-28,-2 0-10,2 6-20,-3-4-6,3 8-2,0-2 1,-3-1-5,3 6-4,-2 0-23,2 5-9,4 9-12,1 0-2,4 4 1,-1-4 0,5-1-2,1-3-1,2-6-6,0 0 0,-2-10 3,0-2 0,-1-8 7,0-1 0,-2-4 2,-2-1 1,-9-5 1,-3 2 2,-8 7-2,1 3 1,1 15 1,0 7-4,0 9-1,-2 2-5,2 6-5,2 0-1,6-2 1,4 2 3,8-6-3,-1-4 5,7-5-2,3-4 0,-1-7 4,2-6-2,-2-6 2,1-3 2,-4-10-1,-3 2 2,-4-4 1,-5-1 1,-7 6 6,-1 5-1,-8 7 3,-1 5 4,-3 10-9,3 3-1,1 13-5,2 4-7,8 7 5,3 0 0,5 1 1,5-3 2,1-9-5,2-4-1,5-9-1,-1-4-2,2-6 5,1-5-1,2-11 4,-1-3 0,-1-5 1,-5-4 4,-6-2 0,-6 2 0,-7 4 7,-4 6-1,-4 10 3,-2 4 3,-1 12-12,-3 7 0,-1 12-5,5 7 0,5 5-3,5-3 0,8-4 1,2-6-1,3-9-1,1-3-2,3-8-1,3-3-3,2-6 7,2-6 0,-1-8 3,-1-7 4,-2-3 0,-3-5 0,-7 2 2,-5 3 0,-6 9 7,-3 6 3,-2 14-1,-4 5-6,-4 19-8,-2 7-3,2 13-6,4 2 4,7-6-5,9-1-1,5-13-1,4-5-2,5-10 4,-4-6 2,7-7 2,-3-8 0,4-10 1,3-7 4,-5-9 3,-2-1 0,-7 1 7,-5 4 1,-7 13 4,1 8 0,-5 19-17,-5 6-35,-4 17-70,-3 5-15,4 9 62</inkml:trace>
</inkml:ink>
</file>

<file path=word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8.6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7 57 353,'-1'-1'154,"1"0"-85,-1 0-18,0 1-21,0-1-8,0 0-3,0 0 4,0 0-4,0 0 5,0 0 4,0 0-3,0 0 0,0 0 1,0 0-1,0 0 7,0 0 13,0 0-1,0 0 6,0 0-2,0 0-7,0 0-2,1 0-8,-1 0-6,0 1-6,0-1-2,0 0-4,0 0-3,0 1-3,0 0-1,1 0-2,0-1-3,0 0 4,2 0 0,10-4 5,31-12 2,-28 14-1,1 2-3,0-2-4,-2 0 2,0 4 1,1 1-2,-3 3 2,2 2-4,-4-1-3,-1 1 2,-3 2 2,3 2-3,-1-1 6,2 2-5,-1-2 0,7 3 4,-7 3-6,2 1 0,-2 2 0,-6-2-1,2 1 1,-5 3 0,0 5 0,0 7 2,-2 3 0,0 1 4,-2-1-4,-1-3-1,5 1 0,-1 1-3,-2 4 0,2 3-5,-4 4-3,1 1 4,11 8 1,-2-1 3,1-3 2,0-2-2,-6-6 3,3 2 0,0 1-1,-3 0-3,0 2-1,0 1 2,8-2 1,3 0 2,2-6 0,-3-5 0,-1-4 1,2-5-2,0-7-1,-1-2-1,1-7-1,-1-4 1,0-5-2,-1-4 0,-2-6 5,3-4 0,-4-6 0,-1 0 3,-3 3-3,-4 5 6,-5 4 5,-1 3-1,-5 6 2,3 2-3,-3 6-3,-2 5-3,0 4 0,-1 4-2,1 4-2,4 5-2,5 6-7,3 2-1,3 4 4,0 3-2,4-2 6,-2 2-1,5 2-2,-2-2 0,-2 7 1,5 1 4,-4 1-1,1 3 2,-3 0-3,2 2 1,1 1 0,0 1-2,-2-3 4,-3-6-4,0-9-1,0-6 0,-4-13-3,3-3 6,-3-11 5,-2-3 0,2-2 5,-5 0 3,-2-3 7,-6-2 5,-1 0 14,-3-3 3,1 0 8,-3 2 0,-4-2-4,3 0 0,-4-5 3,4 1 2,6 1 5,-2-1 1,8 1-11,0 2-1,-1-4-4,3 2-7,-1 1-4,3-1-3,0 3-2,2-2-4,0 0-4,3 2-4,0 0-7,0 2-1,3-2-2,-1 0-2,0 0-7,1 0 3,0 0 0,0 0-5,0 0-15,0 0-13,0 0-23,0 0-16,0 0-30,0 0-12,0 0 5,0 0 61</inkml:trace>
</inkml:ink>
</file>

<file path=word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3.97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7 767,'9'0'300,"-8"-7"-200,11-1-24,1 0-13,-1 1-13,5 3-24,-1-1-7,0 2-7,-3-1 0,0 3-9,-3 1 1,-3 1-3,2 1-7,-5 0 1,-1-2-8,0 2-20,-3-2-17,0 0-261,0 0 218</inkml:trace>
</inkml:ink>
</file>

<file path=word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3.70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4 2 850,'-4'-1'337,"4"0"-231,-2 2-29,2-1-34,0 0-18,0 0-20,0 0-5,15 7 3,36 16-2,-27-20-1,5-2 2,-8-4-3,-4-6 4,-2 4 1,-5 0 0,-4 1 2,-2 1 1,-2 0 17,-2 3 15,-3 1 16,3-1-6,-1 1-22,-10 24-19,-13 43-11,12-25 1,4-2 4,3 1 2,3-4-11,-2-3-2,-2-4-6,0-4 1,0-8-15,6 1-8,1-7-22,-2-3-19,6-6-94,-11-4 112</inkml:trace>
</inkml:ink>
</file>

<file path=word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3.2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42 0 784,'0'5'330,"-13"9"-214,0 5-19,-15 18-57,-6 12-18,-5 9-7,-7 5-4,6 9 5,5-4 8,8-9 6,6-5-6,4-21-2,4-5-11,4-12-9,4-7 0,4-5-13,1-3 0,0-2-34,0 0-11,0 0-21,0 0-76,5-17 110</inkml:trace>
</inkml:ink>
</file>

<file path=word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22.0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0 924,'28'109'325,"-27"-2"-296,-3 3-9,-2 3-8,-3-9-5,-4-12 2,3-4-1,-3-20 1,1-17 0,4-20-6,0-14-2,3-17-32,0-9 21</inkml:trace>
</inkml:ink>
</file>

<file path=word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2.980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-1 58 877,'0'1'338,"2"-1"-242,2-5-36,6-1-16,2-1-9,5 0-6,1 1-9,1-2-12,2 2-4,1-2-9,-1 4-17,-2 3-28,-2 1-18,-3 3 39</inkml:trace>
</inkml:ink>
</file>

<file path=word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2.77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19 14 779,'-1'-1'319,"0"-3"-188,-1-1-29,1 4-27,0 0-8,0 0-33,0 0-18,-8 4-30,-38 33-3,31-5 0,0-7 7,7-8 13,4-2-2,6-9 1,2 5-1,0-8-7,3 1 2,2-1 0,1-2 2,3-1 1,0-1 2,1 0 2,0-1-5,0 7 2,-3-1 0,-3 2-2,0 3 5,-5-2-1,0 2 4,-5 4 3,-5 2-2,-7-1 5,-1 2-3,-1-3 2,0-2 3,3-2-8,1-5 0,3-1-13,2 3-10,3-5-29,1-1-19,10-6 42</inkml:trace>
</inkml:ink>
</file>

<file path=word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2.0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46 878,'-2'1'343,"2"-3"-234,5-1-65,6 0-19,5-3-8,5 0-3,-1-3-5,1 2-2,0 0-11,-1 3-6,2 6-23,-2-2-22,2 7 36</inkml:trace>
</inkml:ink>
</file>

<file path=word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1.85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6 0 662,'-28'7'315,"26"-11"-124,1 4-53,-1 0-6,1 0-22,0 0-13,0 0-32,1 0-20,0 0-25,0-1-10,0 1-13,0 0 2,0 0-3,11 2-7,30 6-6,-28-6-3,-1-2-19,-2-1-6,1 4-22,-1-1-13,-4 3-135,-3-3 143</inkml:trace>
</inkml:ink>
</file>

<file path=word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1.36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6 17 683,'-5'-3'307,"1"0"-132,-3 1-29,0 1-25,2 0-5,-1 0-22,0-4-6,2 3-14,1 2-8,3 2-10,1 1-6,-1-3-22,0 0-8,0 0-19,0 0-2,0 0-2,11 0-3,40-3 5,-24 3-4,7 0 2,-8-2 3,3 5-2,-2-3 0,-4 0 4,2 2-6,-5-2 3,-2 2 3,-7-2-5,0 1 2,-5 1 0,-3-2-6,0 0 9,-3 1 1,-1-1 4,1 0 1,-1 0-2,0 0-3,0 0-14,0-1-12,1 0-52,-1 0-33,1 1-42,0-1 81</inkml:trace>
</inkml:ink>
</file>

<file path=word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0.816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44 799,'0'0'304,"-2"-3"-230,3-2-32,3-4-25,-1-4-7,9-6-7,-4-2-1,-2-2 9,2 3 1,-4 5 6,0 4 7,0 8 1,-4 1-1,0 3-4,0-1-2,0 0-8,0 0 3,2 25-4,3 29-1,-4-27-1,0 3-2,1-6 5,-1-3-1,0 0-1,0-3-2,0-4-2,1-1-9,-1-5-10,0-5-5,2-3-23,-1-1-9,-3 0 34</inkml:trace>
</inkml:ink>
</file>

<file path=word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50.4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4 18 921,'-3'-7'379,"2"3"-239,-1 0-30,2 4-32,-3 3-31,1 15-32,10 14-7,-4 24-4,0 11 9,5 8 4,-6-1 1,3-18-9,0-8-6,-2-17-3,-3-9-7,-1-13 0,0 3-2,-2-9 2,-2-7-9,-2-9-29,-5-12-1,0-20-9,-4-6 11,3-12 29,1-2 6,-1 8 9,8 5 0,5 14 7,9 4-3,10 10 4,2 6 4,0 5-8,-1 7 3,0 4-3,2 3-3,0 10 3,0 0-3,-4 7-1,-3 3 0,-12 1 0,-4 4-7,-10 4 2,-7 0 1,-6 3 2,-2-4 9,0-4 2,3-4 3,6-7-2,0-2-14,7-4-41,5-2 672,7 6-486</inkml:trace>
</inkml:ink>
</file>

<file path=word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49.66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044 52 549,'-3'-31'231,"-1"29"-131,2-3-20,2 4-13,-2-1 4,-2-3 7,3 5 0,-4-2 0,-1-2-5,4 7-16,-3-5-10,-1 2-16,-1 0-9,-2-1-12,-1 4 0,-8-3-6,-3 4-3,-11 1 1,-7 2 1,-8 6 0,-3 0-4,-8 7 1,1 0-5,-16 5-4,-8 5 0,-11 8-12,-7 2-1,-3 10 3,0 3 3,-2 9 9,3 5 7,7 1 11,3 1 2,3 1 5,-1-3-2,10 9-12,1-2 2,9-2-4,4-1 4,2-7 12,8-1 0,12-4 3,6-2-3,15-9-5,6-8 0,8-18-4,3-6-6,5-10-1,0 1 0,3-2-6,-2-4 4,1-1-5,1-5-1,1 1 6,0-2 0,0-4-13,2 4-9,-3-4-35,3 1-16,-3 7 46</inkml:trace>
</inkml:ink>
</file>

<file path=word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48.24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6 17 195,'-29'3'149,"26"-7"2,2-2-11,-1 3-18,2 1-22,-3 3-12,3-1-14,0 0-8,-1 0-10,1 0-3,0 0-12,0 0-1,0 0-9,-1 0-2,0 0-6,1 0-3,-1 0-6,1 0-4,0 0-2,0-1-1,0 0-2,0 0 2,0 0-3,2 0 0,10 0 0,27 1-2,-27 6 1,-3-4-3,-3-3 2,-1 5 3,-2-2-3,1 3 2,2 4 0,-1-5-4,2 5 4,-1-6 2,-2 1-3,1 1 1,-1-4 1,-1 3-3,-1-2 1,1 3 3,0 4-3,-1 2 2,1 2 1,0 1 0,-3 0-1,-1 0-2,1 2 0,-3-1 0,1 2 3,0-2 4,-2 1-2,1 2 0,-2-2-3,2 2-3,0 2-1,0 3 0,1 1 1,-2 2-2,-1 1 0,0-3 0,-1 5 0,1-3 0,0 1 0,2 1 2,-1-1-1,2 3 0,0-8-1,-3 2 1,3 0-1,0-3 1,1-1 2,2-5-3,1-5 0,-1-2 5,2-3-2,-2-1-3,2-4 0,0 1 0,-3-1 0,0 0 5,-1 0 2,0 0-4,0-1 8,0 1 2,0 0-4,0 0-4,0 0-6,-6 3-9,-30 37-7,30-18 1,4 3 1,2 2 5,1 5 6,3-3 4,2 0-1,-1-4-4,6 0 5,-1-1 1,2-4 0,0 0 1,-4-4-2,0-1-1,0 4 1,-1 0-1,-1 0 0,-1 5 1,-4-1-3,-3-1 4,-2 9-1,-3-6-4,-3 3 8,0 4-4,-2-9 2,2 3 0,-1-9 6,1-4 7,5-1 6,-3-3 11,3-1-2,0-2 5,-1-1 12,0-4 2,1 0 13,-4-1-5,1 0 6,2 0-8,-3-2-5,4 0-1,-5-1-14,3 2-2,2 1-14,-1 0-4,5 0-9,-2 0-1,3 0-6,0 0-3,0 0-3,0 0-4,1 0-8,0 0-1,0 0-9,0 0-2,0 0-6,0 0-9,0 0-17,0 0-15,0 0-24,0 0-13,3 0 4,6 2 61</inkml:trace>
</inkml:ink>
</file>

<file path=word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2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2 932,'-4'0'360,"2"2"-268,2 1-39,6 5-48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5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-1 791,'-7'1'367,"2"-1"-140,8 2-154,3-1-25,8 1-38,3-1-8,5-1 0,4 2-1,1-1-2,2 1-8,0-1-15,-1-1-11,-2-1-21,-3-1-21,-5-5 52</inkml:trace>
</inkml:ink>
</file>

<file path=word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8:18.5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205 718,'22'-42'294,"-29"30"-204,8 0-20,-2-4-25,0-7-22,-1 3-9,-5-3 4,1 3 4,2 7 14,1 2 5,0 4 4,0 2 7,2 5-15,-2-1-6,1 3-19,1-2-8,0 4-4,-2 26 0,-2 48 3,2-29-2,-1 3 0,1 0 2,0-5 0,2 0-1,2-8-2,0-5 1,0-11-3,0-3 2,0-10 0,0-7 3,-1-1 3,0-3-2,0 0 5,-1 0-5,0 0-3,0 0 2,0 1-6,-4-15 3,-13-32-1,11 31-3,1 0-1,-3 1 0,1 4 2,1 3 2,2 3 0,1 1 0,3 3 1,-2-1 0,2 2 0,1 0-1,0 0-6,0 0 0,0 0 2,2 12 0,13 38 4,-10-30 0,2 0-1,1-3 0,-1-4 1,1-4 0,0-2 6,-3-5 2,1-3 1,-2 1 5,0-2 6,0-2 0,-1-5 1,2-2-2,0-3-14,-2 2 1,3 1-3,-1 1 1,-1 2-1,3-2-1,1 4-1,-1-1-2,5 2 1,-3-3-1,4 2 2,-3 0 0,5 2 3,0 3-2,-9-1-4,3 2-1,-6-2-18,-5 1-8,2 1-20,0 0-17,0 0 44</inkml:trace>
</inkml:ink>
</file>

<file path=word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1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86 1007,'-31'-32'376,"37"34"-280,3-4-27,6-3-31,6 0-3,5-4-27,2 1-20,3-2-28,-4 2-14,4 2-16,-6 2-5,-1 7-20,-4 4 404,-1 3-244</inkml:trace>
</inkml:ink>
</file>

<file path=word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1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81 775,'-16'-40'305,"6"43"-219,1-2 2,4-1-22,-1 1-12,4 3-13,0 2-11,6 4-12,5 0-6,7-1-7,4-3 2,5-3-5,-2-5 1,3-6 7,-3-4 0,-3-1 6,1 0 2,-10-1 6,-8-1-2,-6 5 6,-5 3-2,-3 7-11,-5 6-6,-4 13-7,-4 7-2,1 12 3,8 4 1,3 6-3,6 2 1,-1-7-2,2-3 0,3-13-8,1-5-12,2-10-21,0-5-15,1-4-25,0-6-4,2-7 53</inkml:trace>
</inkml:ink>
</file>

<file path=word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1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3-1 953,'-2'-2'346,"-8"9"-278,0 7-34,-14 14-15,-6 11-2,-8 14-11,-11 4 1,-6 5-5,-1-4-2,3-4 6,4-4-7,20-4-33,8-4-25,14-17 31</inkml:trace>
</inkml:ink>
</file>

<file path=word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0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0 801,'0'2'334,"0"3"-204,-2 12-58,0 12-22,-5 17-16,0 7-1,-2 7-18,1-3-10,1-10-36,2-6-26,1-12 34</inkml:trace>
</inkml:ink>
</file>

<file path=word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0.6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7 7 921,'-2'-6'346,"4"5"-282,2 0 2,-1 1-40,-3 0-8,-1 0-4,0 0-4,-6 22-6,-53 36-1,24-22-3,-2 0 1,7-7 3,3-6 3,14-6-2,7-6-1,6-6-8,6 1-2,8-6-4,4-3 4,9-5 6,3-2 0,1-1 5,1 3-4,-4 4-1,-4 2-8,-6 2-21,-4 2-11,-5 0-35,-2 2-27,-6 2 66</inkml:trace>
</inkml:ink>
</file>

<file path=word/ink/ink2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0.2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2 902,'9'0'316,"5"-4"-278,9-5-52,5-4-16,10-3 17</inkml:trace>
</inkml:ink>
</file>

<file path=word/ink/ink2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5:00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922,'-9'3'346,"7"-2"-286,6 4-3,9-1-48,1-2-4,15 0-5,-2-2-12,5-4-33,-2-1-14,-5 0-20,-2 2-3,-10 5-63,-7-1 98</inkml:trace>
</inkml:ink>
</file>

<file path=word/ink/ink2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9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62 1054,'-9'-1'387,"11"-1"-331,9 0-5,20 0-37,7-3-3,13-4-11,5 2-15,-4-4-35,6 2-24,-4 2-55,-6 0 80</inkml:trace>
</inkml:ink>
</file>

<file path=word/ink/ink2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9.4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02 806,'-12'-12'321,"4"-1"-229,3 4-7,4-4-30,2 3-19,7-4-14,1-3 1,6 8-5,2 4-1,0 7 2,-1 8-8,-7 1-5,-2 5-1,-13 1-2,-2 5-1,-8 8-1,-6-4-1,4 5 0,-6-6 0,4-3-4,6-3-1,3-9-5,8-2-4,5-7-8,2 0 4,6-3 2,6-2 5,2-2 11,2-1 0,4 5-1,6 2 2,2 6-15,-2 2-25,-3-3 28</inkml:trace>
</inkml:ink>
</file>

<file path=word/ink/ink2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8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 58 1103,'-10'-2'429,"17"4"-332,5 3-25,20 0-58,9 0-11,13-8 10,13-3-19,20-1-42,3-3-19,8-3-39,4 1-6,2 0 336,3 2-185</inkml:trace>
</inkml:ink>
</file>

<file path=word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8:16.5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2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8.1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1008,'-8'6'384,"-3"19"-303,-8 12-19,-16 20-38,-1 9-24,-13 8-55,-6-2-31,6-6 46</inkml:trace>
</inkml:ink>
</file>

<file path=word/ink/ink2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7.9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9,'11'11'342,"12"14"-253,8 6-16,6 9-14,1 5-14,-6 0-31,-7-3-3,-5-3-10,-11-8-5,-4-8-8,-3-1-5,-3-7-15,2 0-12,-3-7-43,-3-4 53</inkml:trace>
</inkml:ink>
</file>

<file path=word/ink/ink2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7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0 954,'2'6'359,"1"2"-270,2 9-21,-7 7-27,-2 7-9,-6 11-58,-6 1-24,-5 1-64,-3-1 62</inkml:trace>
</inkml:ink>
</file>

<file path=word/ink/ink2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105 825,'-37'-29'329,"41"29"-221,1-2-51,4-1-19,14-4-16,8 0 1,0-3-17,4-2-11,-6 2-16,-6 0-17,2 1-49,-4 3 55</inkml:trace>
</inkml:ink>
</file>

<file path=word/ink/ink2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7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2 660,'-5'-9'297,"2"6"-150,-2 2-16,3 2-59,-1 3-20,3 4-28,1 2-9,4 6-12,2 1 0,4-2 2,5 0-3,3-4 0,-1-2 4,1-6 0,3-3 2,-1-5 5,-2-1-2,-3-2 2,-3-2-3,-7 5-4,-1-2 12,-8 3 12,0 4 1,-3 5-2,-3 5-10,-4 12-17,-4 4 1,0 8-2,-4 2 0,7 2-1,1-2 0,3-5-6,6-4-10,-3-7-13,0-3-5,4-9-12,4-2-3,4-5-33,0-5-18,0-5 64</inkml:trace>
</inkml:ink>
</file>

<file path=word/ink/ink2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4 9 816,'0'-7'332,"-5"4"-211,-1 3-35,-3 9-42,-8 9-14,-11 12-17,-10 9 1,-8 8 2,0 5 6,0 2 5,5-2 0,7 0-6,3-4-6,15-4-11,4-4-11,7-10-26,2-7-12,2-10-27,2-6-28,1-13 71</inkml:trace>
</inkml:ink>
</file>

<file path=word/ink/ink2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6.4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108 737,'-8'0'284,"1"11"-217,3 7-7,-3 2-32,0 2-3,9-2-7,-1-8 0,5-2-4,3-3 4,0-11 16,3-9 6,4-10 3,1-9-7,-1-5-12,-2 4-10,-6 3-6,-5 4-2,-6 10-2,-4 4 2,-9 6 0,-3 10-2,-6 14-3,-1 6 2,1 11-2,1 1-1,9-4-3,7-5-9,9-9-5,8-6-1,4-13-1,2-7 6,5-11 4,1-2 8,3-1 4,-4-2 6,-2 4 8,-3 4 1,-7 7 9,-5 4-5,0 9 2,-4 2-7,-4 15-4,2 9 1,-8 10-10,1 3 5,0-3-6,-3-5 0,8-5 2,-2-5-5,5-7-8,1-9-11,1-6-26,2-1-12,5-6-35,2-3-54,5-1 99</inkml:trace>
</inkml:ink>
</file>

<file path=word/ink/ink2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5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3 850,'-5'2'328,"6"-1"-253,2-1-6,-3 0-41,0 0-11,20 1-10,35 1-10,-23-4-30,-1-1-14,-5-2-36,0 0-21,-3 1 72</inkml:trace>
</inkml:ink>
</file>

<file path=word/ink/ink2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5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54 848,'-10'-52'348,"4"50"-241,11 3-40,6 2-26,9 3-27,2-1-5,4 0-2,-3-2-4,0 0-7,0 1-2,-4-4-11,0 1-9,-9 0-20,-3-2-11,-2 2 36</inkml:trace>
</inkml:ink>
</file>

<file path=word/ink/ink2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5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183 808,'-6'-6'301,"6"1"-255,-1-6-6,3-7-25,4 1-8,-1-9 0,1-2-4,-1 0 5,1 5-1,-4 9 10,1 7 12,0 8 2,-1-1 1,1 6-13,0 10-6,-1 6-4,0 7 0,0 3 1,-2-4 0,1-1-1,0 0 0,-1-4 2,2 1-2,-1-2-3,-1-4 2,1 2-1,-2-3-4,-1-5-1,1-1 2,-2-5-4,3-1 5,-4-3 0,0-2-1,0 0 0,-2-5 1,-2-2 3,0 0-6,-4 1 2,0 2-3,0 3-1,-1 0 1,5 2 1,-4-1-2,4 0 6,8 1-2,0-1-4,5 2 3,5 1-7,-2-1 7,8-1 8,2-1 5,6 2-3,1-2-4,-2 1-2,0 0-7,-3 0-10,-2-3-19,1 2-26,-4-1-24,-4-2 48</inkml:trace>
</inkml:ink>
</file>

<file path=word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1 861,'12'4'314,"18"-4"-251,12-2-21,20-10-14,3-5-7,7-9-22,3-2-25,7-2 19</inkml:trace>
</inkml:ink>
</file>

<file path=word/ink/ink2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4.7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5-3 888,'-4'-1'346,"0"7"-263,-5 5 0,-5 15-54,-7 8-9,-5 18-8,-7 5-5,-6 4-3,2-3 0,0-5-11,7-5-5,7-9-17,3-1-28,12-15 37</inkml:trace>
</inkml:ink>
</file>

<file path=word/ink/ink2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54.5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5 859,'-4'-81'311,"5"71"-270,2 2 12,-2 3 2,-1 0-9,-2 3-2,1 1-6,-1-2-6,2 3-15,0 0-7,0 0 0,10 9 3,40 46 5,-25-23 2,5 5-9,5 3-2,-2-8-7,-2-5-4,-5-11-20,-5-4-13,-7-4-20,-6-2-16,0-3-32,-5-4-176,2-7 194</inkml:trace>
</inkml:ink>
</file>

<file path=word/ink/ink2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34:53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2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8.3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25 660,'-79'-25'307,"73"25"-120,1 0-34,4 1-42,0 0-12,0-1-40,0 0-29,1 0-63,0 0-1</inkml:trace>
</inkml:ink>
</file>

<file path=word/ink/ink2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8.1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7 492,'9'30'227,"-9"-32"-81,0 3-31,2-2-25,-3 0-7,1 0-15,0 1-6,-1 0-10,1 0-7,-1 0-9,0-1-4,0 0-4,0 0-3,0 1-8,1 0-3,0 0-7,0 0-3,0 0-3,-1 0 2,0-1 0,0 0 1,0 0 2,1 0 3,0 0 3,0 0 1,-1 0-2,1 0-3,0 0-3,0 0 1,0 0-1,0 0 4,0 0-2,0 0-1,0 0 2,0 0-5,0 0 2,0 0-1,-1 1-1,0-1 3,1 0 0,-1 0 0,0 0 1,0 0-1,0 0-2,1 0 1,0 0-3,0 0 1,0 1 2,0 0-2,-1 0 6,1 0 0,0 0 0,-1-1-1,1 0-5,0 0-2,0 1 0,0 0-1,0 0 0,0 0 0,0 6 0,0 8 0,-2 35 0,-2-29 2,-2 7 0,0-2 0,1-1 1,1-3-3,4-5-1,3-4 0,1-6-11,0-1-4,1-7-12,4-3-10,3-12-15,7-2-8,6-12-26,0-2-19,7 2 68</inkml:trace>
</inkml:ink>
</file>

<file path=word/ink/ink2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7.4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1 141 550,'-49'-52'224,"49"51"-127,-3 1-17,-3-3-23,-2 3 1,4-1-13,3 0-3,-3 1 0,-1-1-5,2 1 2,-3 0-2,-1-1-2,3 2-5,-4-1-7,6 0-1,2 1-5,-6-1 4,3 0-12,-4 0-1,-1 0-3,3 2-5,-1 1 5,-1-2-1,0 4 0,-1 1 1,0 1 1,-1 6-3,0-1 1,-2 2-4,1 4 1,-2-1-1,5 6 0,-2-3 1,4 2-3,2 2 3,3-1-1,1 0 0,2-4 5,1-3-5,5-1 0,-1-4 0,4-5 0,-1-1 3,1-7-1,1-3-1,3-2 1,2-1 2,5-5 0,-2-1-1,-1-3 3,0-6-3,-8-7 2,1-3 1,-4-4 1,-1-3 0,-2 2 1,-6 0-2,-2 10-3,-6 4 2,-7 9 1,4 4 2,-7 7 1,0 2-3,3 7-4,-3 5-1,-1 6-1,5 4 0,-1 6 0,4 4 1,2 5-2,-1 0 1,5 1 0,1-2 0,3-6-2,1-1 1,5-6 0,1-6-2,2 0 2,4-6-2,-2-6-1,2-3 2,4-6 2,1-3 0,0-8 2,4-1-1,-3-14-1,-3-3 1,1-3 1,-5-4-1,-5 0 2,2 7 4,-9 4-5,-6 5 0,3 13 2,1 3-1,4 10 3,1 1-1,-7 6-5,2 2 0,-4 11-5,2 7 4,5 10 1,0 6-2,2 5 7,0-1-5,3-4 2,0-8 1,6-8-3,2-4 2,-4-12-6,3-2-7,-1-8-14,-2-2-6,8-2-11,-2-4 0,0-5-6,1 2-3,-4 1-10,2 4-41,-6 5 68</inkml:trace>
</inkml:ink>
</file>

<file path=word/ink/ink2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6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-1 687,'-12'0'299,"2"0"-181,4 1-33,-3 3-16,3-3-28,-1 3-1,-4-3 2,7 2-6,8 6 0,-4-7-2,22 9-2,0-5 3,10-5-1,10 4-3,0-10-13,1-1-4,1 1-5,-1-3-4,-5 1 1,6 7 1,-10-2 7,-4 2 4,-9-1 4,-6 2-4,-10-1-4,-2 0-1,-2 2 4,-2-3 6,0 1 2,0 0-4,0 0-10,-5 2-5,-8 3-14,-25 14-12,37-15-31,2 1-23,4-5-19,7 2-5,9 0-5,1 0-22,12 6 83</inkml:trace>
</inkml:ink>
</file>

<file path=word/ink/ink2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5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4,'38'16'211,"-39"-14"-133,1 1-9,1-3 1,-1 0 11,0 0 2,0 0-4,0 0-6,0 0-9,0-1-8,8-1-11,34-4-3,-29 3-14,5 6-2,-1 2-8,1 3-7,0 9 1,-6 0-1,-1 5 0,-11-3-3,0-1 0,-4 2-3,-14 0-2,3 3 4,-8 1-2,-4-5 0,8 3 1,-1-7-3,5-6-3,4-1 2,4-8-2,3 0 1,4-6-2,3-2 1,5-8-4,3-1 1,3-2 3,2 3-4,2 5 4,0 6 1,-1 7-2,-4 1 0,3 9-2,-4-1 1,-3 2 0,1 4-3,-6-3-6,-1-4-6,1-2-16,4-6-5,1-3-37,3-3 291,4-13-175</inkml:trace>
</inkml:ink>
</file>

<file path=word/ink/ink2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4.9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8 31 662,'1'-16'304,"-1"6"-163,-1 4-22,-1 4-20,-1 10-35,-2 0-17,-8 12-23,1 9-9,-10 9-14,1 11 7,-3 9 2,-3 2-5,2 3 3,-5-4-8,0-12-15,3-7-6,4-16-6,13-5-11,6-9-19,13-4-18,7-10-222,3-5 206</inkml:trace>
</inkml:ink>
</file>

<file path=word/ink/ink2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4.6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36 276,'-1'-1'145,"0"0"-40,0 0-4,0 0-26,-2 0-20,2 1-7,0-1 6,0 0 8,0 0 10,-2 0 0,2 0-4,-5 0-3,4 0-11,1 0-10,-2 0-5,2 0-7,0 0 0,-6-2 4,-24-9 2,30 12 5,-9-5 0,10 5-10,6 4-4,-3 2-21,9 6-1,-3 10-1,1 9 5,3 11 9,-1 6-4,10 5-3,-5-3-7,2-9-2,-4-9-1,-5-13-1,-5-7-1,1-2-2,-2-3 2,-1-4-1,-1 1-5,-2-4-11,-1 0-3,0-1-22,0 0-10,1 0-20,-4-17-15,0-47-28,6 21 1,3-9 71</inkml:trace>
</inkml:ink>
</file>

<file path=word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9.1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9 909,'6'-2'325,"18"-3"-265,5-4-9,18-1-14,8-1-6,10 0-22,-6 0-4,-12-2-2,-4 5-1,-15 0-2,-3 3 1,-6 3-11,-4 1-9,-12-1-34,-2 2 10,-11 2 22</inkml:trace>
</inkml:ink>
</file>

<file path=word/ink/ink2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40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8 557,'-46'25'283,"38"-30"-59,4 4-111,-8-5-39,11 5-16,-11-5-14,-2-1-8,7 2-8,-4 2 0,6 4-12,-2-2 5,2 4 4,-2-1 3,-3-1 2,5 4-2,0-1-2,1-2 3,4 4-6,-1-6-4,0 0-11,5 6-2,2-6 4,0 4-1,3-3 9,-2-1-4,4 2 3,0-1-2,5 0-2,2-2-3,3-3-8,6 2 1,-1-1-2,2-1-1,1 4-3,-7-3-7,0 2-16,-5 2-6,-4 0-6,-2 2 1,-4 0 4,-1 1 3,-3 0-2,-1-1-7,0-2-19,-1 0 482,-1-2-326</inkml:trace>
</inkml:ink>
</file>

<file path=word/ink/ink2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9.1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5 670,'-9'-3'290,"1"2"-158,2 2-15,-1-3-6,5 1-10,1 3-9,0-3-20,1 1-11,0 0-16,0 0-8,0 0-3,0 0 1,0 0 3,0 0-3,0 0-11,0 0-6,0 0-4,0 0-1,0 0 6,0 0 7,0 0 12,0 0-1,0 0-1,0 0-2,0 0-16,0 0 0,0 0-6,0 0-7,0 0-5,0 0-1,0 0-3,9 3 1,39 8 3,-27-11 0,9-4-3,6 4 3,10-6-4,6 2 3,-1 2 1,-3-3 1,-11 3-1,-6 1 0,-10-2 1,-3-1-2,-4 6 3,-5-1-3,-2 1 3,-3-1-1,-3-1 0,0 0 2,-1 0 0,0 0 1,-1 0 3,0 0-1,0 0 0,0-1-2,0 0-4,0 0 0,0 0-3,1 0 3,-1 0-3,0 0-11,0 0-18,0 1-18,0 0-39,0 0-15,0 0-35,0 2 0,1 11 91</inkml:trace>
</inkml:ink>
</file>

<file path=word/ink/ink2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8.0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6 665,'5'-5'288,"2"-6"-166,-2-2-29,1-4-41,4 0-6,-5-6 3,3 1 1,-4 2 9,1 2-2,-2 8-2,1 4-1,-3 3-11,0 2-7,0 5-17,-2-4-8,0 0-8,0 16-2,-3 41 2,2-23 2,-1 2-1,-2 0 0,5-1-4,0-4 2,-4-7 2,2-4-2,-5-9 4,5-1-7,1-7-19,2 2-14,1-5-29,-2-1-9,0 0 31,0 0 17</inkml:trace>
</inkml:ink>
</file>

<file path=word/ink/ink2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7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1 983,'-4'-5'397,"-3"6"-286,3 8-8,-3 14-64,-10 8-21,-3 14-16,-4 0-7,-2 3-41,0-1-17,4-2-54,3 1 67</inkml:trace>
</inkml:ink>
</file>

<file path=word/ink/ink2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7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722,'26'-35'362,"-25"36"-127,7 8-103,-2 4-24,8 13-31,4 7 6,7 12-36,7 4-13,0-2-16,1 0-13,-6-12-12,-9-8-5,-10-9-17,-3-6-5,-7-6-31,-2-1-21,4-1 56</inkml:trace>
</inkml:ink>
</file>

<file path=word/ink/ink2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7.0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71 902,'-14'0'374,"10"0"-220,2-1-62,8 1-33,5-2-27,8-9-20,7 1-7,8-5-29,8 3-18,0 3-46,5 2-35,-5 3 80</inkml:trace>
</inkml:ink>
</file>

<file path=word/ink/ink2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6.7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9 914,'-9'0'361,"6"-1"-277,3 2-4,5-7-78,5 2-56,9-5 32</inkml:trace>
</inkml:ink>
</file>

<file path=word/ink/ink2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6.6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4 805,'2'-3'323,"0"1"-224,-1 5-28,-2-3-35,0 0-12,-6 16-8,-17 38-5,12-20 1,2 0 2,6-3-1,4-5-2,9-10-5,1-5-5,7-8-23,3-7-14,0-14-224,10-2 181</inkml:trace>
</inkml:ink>
</file>

<file path=word/ink/ink2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6.3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31 735,'-14'-18'337,"6"9"-102,3 5-181,5 15-14,0 8-19,5 30-15,-2 17 0,-6 18 5,2 9-6,-7 3 2,1-2 5,2-11 1,0-9-1,5-24 0,-4-12 3,-3-17-2,2-7 8,-3-8-8,3-5-3,1-7-11,2-5-5,5-16-4,6-5-2,6-10 8,2-1 1,8 8 3,-3 8 1,0 16-4,-1 10-1,-3 13-2,1 8 3,-1 6 6,-6 3-4,-5-1-1,-3-2-3,-7-2-1,-3 0 4,-7-5 6,-5 0 2,-4-3 5,-2-1 6,-4-5 3,3-2 0,1-4-2,-2-4-11,10-3-19,-2 0-15,7 0-35,6 2-30,6-1 60</inkml:trace>
</inkml:ink>
</file>

<file path=word/ink/ink2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5.7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50 851,'-7'3'345,"10"-3"-233,5 0-29,12-3-49,7-5-15,13-4-30,9 0-19,4 2-96,2 2 81</inkml:trace>
</inkml:ink>
</file>

<file path=word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8.5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18 754,'-1'-5'255,"-1"1"-249,4 0-27,0 0-49,-2 3 46</inkml:trace>
</inkml:ink>
</file>

<file path=word/ink/ink2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5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27,'15'55'357,"-23"-54"-274,4 1-3,5 3-41,3-1-16,5-3-18,6-1-3,6-5-8,4-3-7,6 1-11,-2 3-9,2 2-8,-5 1-14,-11 1-46,-1 2-186,-14-2 197</inkml:trace>
</inkml:ink>
</file>

<file path=word/ink/ink2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5.3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 921,'-10'-3'351,"6"5"-268,3 1-31,5 1-87,3-4 15,9 3 2</inkml:trace>
</inkml:ink>
</file>

<file path=word/ink/ink2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5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3 687,'23'47'296,"-24"-53"-177,2-6-38,3 0-16,5-2-29,4-3-3,1 2 3,1 3-3,-4 3-3,-1 6-7,-5 3-9,-4 3-6,-3 5 0,-4 5 0,-5 6 0,2 3-3,0 0-2,1-2 3,4-4-6,3 1 5,4-7-4,3-2-14,4-5-17,0-6-15,3-4-60,5-4 68</inkml:trace>
</inkml:ink>
</file>

<file path=word/ink/ink2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4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69 597,'58'-9'215,"-59"8"-181,1 1-4,-4-5 17,0-4 15,3 0 23,-5-4 10,3-2-6,-2 1-13,-5-8-17,1 2-13,-4 1-14,-3 1-4,2 8-11,-1 3-1,-1 9-5,-1 3-2,-9 12-1,1 5-7,-5 8 1,5 3-1,9 0 0,4-2 1,12-8 4,5 0-6,5-10-4,1-5 1,15-3-7,-4-8 5,8-7 3,1-3 3,-14-5 4,1 6-3,-9 4 0,-7 5-4,-5 1 0,-7 6 3,-7 9 3,-7 8 2,-4 14 0,-4 0-4,0 4-2,5-3 3,7-5 1,3 0 1,11-7 4,4-1-5,4-4 1,5-5-1,15-2-6,-3-8 2,9-5-4,4-2 4,-7-9 1,5 0-5,-7-3-13,-6 0-14,-2 6-27,-3 4-14,-2 5 46</inkml:trace>
</inkml:ink>
</file>

<file path=word/ink/ink2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3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0 480,'-35'10'120</inkml:trace>
</inkml:ink>
</file>

<file path=word/ink/ink2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6 685,'0'-1'256,"0"0"-188,2 0-24,8 0-5,31-2-4,-25 3-13,-3 0-6,-2 1-7,-6-1-2,-4 6 9,-3 0 8,-7 2 4,-3 8 1,-5 0-9,-3 3-5,2-2-10,5-1-1,3-5-1,4-3-2,3-3-3,2-3-5,7-2-1,3-2-1,4-2 6,2 1 6,3 0-1,-2 1-2,1 5 4,1 0-3,-8 3 2,-1-1 0,-7 3 3,-4 1 5,-2-1 9,-7 2 8,1 6 0,-3-1-1,-2 1-8,0 1-8,-4-12-7,1 3 0,6-2-6,1-3-2,7 3-28,2-3-32,5-9 42</inkml:trace>
</inkml:ink>
</file>

<file path=word/ink/ink2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2.5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6 67 759,'-35'-14'310,"29"4"-191,-3-1-22,3 6-21,-2-4-4,0 2-13,1 1-1,0 2-24,2 3-9,-1 2-15,4 4-5,-2 3-4,0 0-5,6 6 0,0-1-7,2-3 6,2 1 1,0-4-1,3-2 4,0 1-4,1-3 0,-5-3 4,-2 2-1,-3-1 4,1 2 5,-2-3-2,0 0 1,0 0 0,0 0-6,-13 7-1,-33 27-2,23-13 3,5 3 1,2 1 2,0 1 0,7 1-4,1-3 3,6-1-1,3-5-2,8-5-4,6-5-1,5-5-1,3-3 2,3-9 4,0-8 0,-2-3-5,-2 0-4,-5 2-18,-4 6-9,-4 5-19,-3 3-28,-5 4 56</inkml:trace>
</inkml:ink>
</file>

<file path=word/ink/ink2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7 610,'0'-1'220,"0"0"-185,1 0 4,8-2-15,27-8-3,-26 11 9,-2-1 0,0 1 15,0 2-2,-4 1-9,2 5-7,-4-1-10,-2-1-1,0 3-2,-1 3-1,-1 3-3,-4 1-3,-2 1-4,-4-1 0,0 2 0,1 0 2,3-7 2,2 1-1,3-5-4,0-2-3,9 0-2,5-3 0,4-8 3,5-2 3,2-9-3,2 0-10,8 2-54,-5-1 26,5 7 10</inkml:trace>
</inkml:ink>
</file>

<file path=word/ink/ink2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30.6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53 774,'-37'-7'348,"31"-4"-178,5 0-47,-7 1-16,1 3-37,-6 1-18,-5 5-30,12 1-3,-10 5-12,5 2-4,2 6 2,-6 3-6,7 4 1,5 3 0,4 1-2,1-3-3,9-6-5,-2-5 5,6-1-3,1-3 2,0-3 3,-1 1-2,-3-6 2,-2 2 3,-9-1 2,-3-1-1,1 5 1,0-3-2,0 0-13,0 0 1,-15 4 1,-28 17 2,26-11 10,5 5 1,3-1 0,5 0-3,6 1-1,0-3-6,10 0-8,-1-4-2,9-2 1,5 1 5,-3-7 7,8 0 5,-7-3-8,-4-7-10,-2 1-31,-5-2-30,0 0 48</inkml:trace>
</inkml:ink>
</file>

<file path=word/ink/ink2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29.3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7 716,'18'32'292,"-23"-33"-180,2-2-34,-3-3-38,9-2-5,-1-6-11,-1-2 3,2-2 9,-1 2 3,-1 5-4,1-1-5,-3 5-7,1 3-6,-2 1-2,2 5-1,-1-2-7,1 0 2,0 0-1,2 13-1,5 41-2,-3-24 2,-6 1 0,2 0 0,7-2 1,-3-3-6,4-3 1,-4-4-1,-5-8 1,-2-5 0,2-3 10,0 1 1,5-4 6,1 1 7,-4-2-7,-1 1-4,-1-1-10,0 0-9,0 0-28,0 0-16,0 0-40,0 1 50</inkml:trace>
</inkml:ink>
</file>

<file path=word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8.3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0 795,'-1'0'288,"4"-1"-241,10 4-33,10-3-26,6 1-26,10-3 25</inkml:trace>
</inkml:ink>
</file>

<file path=word/ink/ink2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28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9 85 664,'2'-6'310,"16"-33"-134,-18 34-60,1 1-8,-3-3-25,1 2-8,-5 0-22,0-2-12,-2 3-12,-3 1-4,-2 5-11,0 1-2,-1 9-5,-1 3-6,8 1 8,-1 5-2,3 1-1,5-3 1,0 0-9,1-4-1,6-4-7,2 0 2,-2-5 0,6 0-4,0-4 5,-2 0 0,1-4-2,-4 1 7,-4-2 2,0 3-2,-3 2 5,-3-4-3,1 2-3,0 0 3,0 0-5,-14 11 0,-33 44 4,32-30-1,1 2-2,5-2 3,8-4-1,1-1-3,6-5-3,-1-3-4,3-5-8,0-3 1,3-7 8,4-1-1,2-8 9,1-3-2,3-1-28,-1-1-10,1-2-47,-1 4-174,0 2 188</inkml:trace>
</inkml:ink>
</file>

<file path=word/ink/ink2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27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9 442,'-3'28'211,"3"-29"-70,0 1-45,1 0-40,-1 0-1,0-1-12,0 0-4,0 0 1,0 0-6,0 0-2,0 0 2,3-9-2,36-30 0,-30 23-2,-1 7-1,0 3-2,-7 2-2,-1 4-3,1 1-3,-1 1-3,0-1-7,0 0-3,0 0 1,-1 3-2,0 15 4,-2 31-5,-2-26 1,-1 0 5,-3-2-5,2 0 5,4-1-3,1-7-7,2-1 1,2-7-1,-2-3-3,3-4 3,-3 1 0,0 0 2,0 0 2,7-19 2,9-34-2,-8 30-6,-2-1 4,2 8-3,-5 0 3,-5 5 0,4 5-1,-4 3 2,4 2 0,-4 2 3,2-1-2,0 0-3,-1 1 2,1-1 1,0 0-4,0 0 1,0 0-3,0 1-2,0 0 4,0 0 2,-1 23 0,1 33 3,-5-28 1,4-3-3,1-2 2,-1-9-3,0-3 1,1-6 3,-2-4-2,2-2 0,0 0-3,0 0 1,0 0 5,5-20-2,9-34 2,-13 28-6,3 2-2,-2 9-9,0 4-6,-2 8-18,-1 3-15,1 1 32</inkml:trace>
</inkml:ink>
</file>

<file path=word/ink/ink2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25.9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81 585,'7'-32'253,"-6"28"-146,6 3-32,-7 0-31,4-3-5,-5-1 4,0 0 7,1-2-5,-1 2-3,3 0-2,-3-2-7,1 5 0,3 0 4,-3 1-8,0 1 4,0 0 2,0 0-9,0 0 0,0 0-7,1 11-11,2 44 1,-2-14-6,0 6-1,9 12 5,-2 4-3,-2 8-1,0 4 3,0 8-5,-5 1 0,2 0 3,-1-1-1,-3-5 0,1-4 0,0-7-3,1-3 0,-1-14 1,-1-4-4,-5-13 0,-1-7-1,-1-9-2,6-4-2,2-9-1,-2-3-1,1-6-4,-6-7 4,7-8-1,4-6-5,8-14-5,-2-7-7,0-9-7,0-5-8,-7-11-8,2-3-4,-10-13-18,-8-7-3,0-4 4,-8-1 11,-1 11 33,7 12 22,-6 19 34,7 9 15,7 21 18,-1 7 3,7 11-7,-2 6-6,0 2-7,3 2-7,-2 0-12,2 0-8,0 0-10,3 13-1,10 58 8,-6-24 4,4 19 13,-10 9 0,8 18-3,2 16-3,-6 9-16,6 5-3,-5-4-1,-5-7-2,-1-14 2,-9-7 3,-3-20-3,3-7 5,-7-21 1,8-11 3,3-18 5,-3-8 0,3-9-1,0-4-6,0-12-10,2-5-5,8 0-19,0-3-8,3 2-19,0 1-11,2-1-20,1 0-119,9 4 141</inkml:trace>
</inkml:ink>
</file>

<file path=word/ink/ink2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24.0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15 615,'-1'-4'258,"-2"4"-144,4-1-42,-2 0-42,1 0-14,0 0-12,-1 1 1,1 0 8,0 0 4,0 0 5,0 0-7,0 0-1,2 11-1,9 30-2,-11-28 4,6 2-2,-6-3 0,5 3-1,-2-5-2,0 1 0,-2 1 0,0-4-1,-3 6 1,-1-2 0,4 1 6,-3 1 0,2-3 1,-4 0-3,-1 0-7,1-2 0,-2-1-4,6 2-4,-1-2 3,1-5-2,-1 0 1,-1-3 3,1-1-4,0 0 0,1 1 0,-1 0 0,1 0 3,0-1 1,0 0 5,0 0-2,0 0-1,0 0-3,1-7-3,5-35 1,-6 32 1,-1-3-1,1 2-1,-1-2 3,-4 0-2,2 2 4,-6-1-1,5 0-4,4 3 5,-2-1-5,2 3 3,-3-2 0,-2 3-4,1-3 3,4 1-2,1-3 0,1 3 2,3 2-4,-5 0 1,0 1 0,2-1 1,-4 2 1,4 3 8,-1 1 0,-4 2 1,2-1 2,1 0-6,-1 0-3,0 0-1,-1 19-2,0 32 2,9-24-1,-3 2 1,-2 2-1,2 3-3,-1 2 1,0-3 3,-1-5-6,1 2 3,-1-8-1,-2-2 2,4-2 0,-4-10-2,-3-3 1,4-1-7,-9-10 3,4 1 2,0-10-2,-1-7 2,1-8 1,-6-7-2,3-1 4,2 0 0,5 8 2,-1 5-1,0 7 0,-1 4 5,-1 5-4,-2 3 2,5 4-4,-3 2 1,6 1 2,-3-1-3,0 0 0,0-1-5,0 0-1,0 1 3,0 0 1,0 0-1,0 0 1,1 4 1,5 10 1,7 34 0,-11-26 1,2-2 0,-5-1 2,-1-4-2,0-7 5,2 1 0,4-6 1,0-2 6,-5-1 0,-5-6 2,3-3-1,-1-5-4,4-9-2,3-3-4,-3-3-2,1 1 2,-1 9-2,-7 1 0,5 7 1,-2 3 6,-2 0-1,6 7 1,-3 1-5,-1 0-6,4 0-2,0 0-1,1 6 3,4 19 0,1 33 2,-2-27 1,-4-4 1,1-3 3,1-6-2,-3-3-3,-2-2 0,4 0-8,-5-2-14,6-2-13,0 0-35,-2-4 415,5-3-273</inkml:trace>
</inkml:ink>
</file>

<file path=word/ink/ink2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4:15.60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 1004 382,'-1'-1'205,"0"0"-47,0 1-34,0-1-52,0 0-20,0 0-22,0 0-3,0 0-6,1 0 1,0 0-5,0 0 0,0-1-3,0 0-2,8-3 7,30-26-5,-25 27-1,0 0 0,2 0-8,3 0 1,3-1-4,5-1 0,5-2 1,-3 1-2,2 0-1,-3-2 0,-2 2-2,0 0 1,-4-3 3,-1 4 2,0-1-5,-1 5 2,0-3-1,1 0-2,2-1 6,0 1-4,3 0 0,-3-2-5,3 0 3,3-1-2,-5-3 3,9 3 1,-9-1 1,-5-5 1,4 6-1,-8 0-1,3 2 0,3 0-2,-6 0 2,3 1 0,-2-4 0,-2 2 1,5-1-1,2-1 0,2 1-3,2 1-3,-3-3-1,-2 0-1,8 3 1,0-3 4,3 4 0,2-2 2,-4 2 0,-1 1 0,-1-3 0,-1 3 3,-2-2-2,0-2-3,-2 1-2,4-2-4,-3 2 5,4-2 1,1 0-3,-3-1 1,5 1-10,1 2 3,3 0 2,-4-3 1,-1 4 9,-3-2-2,-4 4 2,3-1 1,-4-3-4,2 3 2,-1-3 0,-1 0 2,2-1 2,-2 0-3,2-3 1,2-1-1,2 3-3,2-1-1,2 2-9,-3 2-9,-4-2 2,-4 1 0,-3 2 9,0 0 5,-2 2 5,-1-3 1,1 2 0,-2-1 0,0-1-1,4 4 2,-2-3-1,1 1-1,0 2 0,-4-3 1,4 0 1,-1 3-1,-1-2 1,3 2-1,-4-2 0,3 0-1,1-1 2,4 3-1,4 0-1,-3-1 2,3 2-1,4-4 0,-2 4 0,4 1-2,-5-5 1,-2 5-1,1-3 1,-1 0 0,0 0-1,-2-3 2,2 3 1,0-1 0,3 4 1,0-2-2,0 0 0,1 1 0,-1-1 3,2 3 1,-6-1 3,-1 0 2,-1-2 3,-4 0 5,1 1 2,-3-1 2,-2 0-4,-3 0 1,2-1-7,0 1-4,1-2-3,1 2-4,2 1 3,-1-5 1,3 3 4,1 0-1,0-2 1,-1 2-1,3 1 0,-1-3-3,3 2-1,2 1 1,0-3-1,1 4-1,4-3-20,4-2 15</inkml:trace>
</inkml:ink>
</file>

<file path=word/ink/ink2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51.9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44 297,'48'-17'130,"-2"2"-65,-1 0 8,-8 4-16,3-1-10,-7 0-24,2 3-9,-7-2-7,-1 3-4,-2 0-1,0-2-4,5 7-29,-3-2-78,0-3 75</inkml:trace>
</inkml:ink>
</file>

<file path=word/ink/ink2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46.53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0 2179 308,'-30'40'139,"30"-36"-58,-1-3-10,1 0 3,0-1-20,0-1-12,0 1-36,0-1-9,0 0 1,5-6 2,38-29 9,-24 27 2,1 1-1,0-1 5,6-1-9,-2 0-4,5 2 2,5-2-7,1-3 1,3-2 3,8 2-1,-5-2-2,4 4 5,2-5-2,-5-5-2,7 4 1,2-3-31,0 2 3,2 3-16,-5-5-2,-5 1 33,-1 2-5,-2 0 22,-1 0-1,0-3-2,0 2 1,4 2-5,3 0 8,2 0 1,0-1 0,-8-4 0,0 4 0,-4-2-14,3 0-23,6 3-61,5 1-15,0 5 2,-1 0 26,-1-3 55,-5-6 12,-2-2 7,4 1-7,1-3 5,2-2 0,9 2 7,0-3 5,1 2 2,3 2 9,-7-6-3,1 5 13,6-2 6,5 4-6,1 1 0,3 0-6,-4-4-6,-3 0 1,4-2-11,-2 0-6,10 2-1,-4-6-6,-5 0 5,1-1 17,-6-1 21,3 5 11,4-2 12,4 2-13,-4 2-15,-2-1-9,-3 5-7,3 1-2,1-1-8,5 3 0,-4-5-8,-3-3-1,4 0 0,2-4-3,8 1 4,0-3 5,2-4 2,-4-1-2,7 0 1,4 6 1,4-3-2,-1 3 6,-3 1 3,-2-1-8,4 2 2,1-2-2,-1-4-3,-3-2 3,0 0 0,-1-2 3,-7 5-7,-1 4-8,-9 1-39,-5 4-24,6 6-26,-9 1-2,-12 7 68</inkml:trace>
</inkml:ink>
</file>

<file path=word/ink/ink2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45.57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7 0 183,'-37'28'78,"36"-27"-56,2 2-21,5-1-19,3 1-5,0-3 1,3-4-5,-5-1 7,3-4 7,2 4 2,-2 2 1,-1-2 9</inkml:trace>
</inkml:ink>
</file>

<file path=word/ink/ink2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43.95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8 902 332,'-28'37'186,"30"-40"-24,3 0-75,3-1-54,-1-2-1,5 3-13,-2-2-9,5 2-5,0-1-2,2-2-3,0 1 4,4-3-1,1-1 0,1 1 5,5 1 1,2-4-2,5 3-3,7 0-1,-2 0-1,-3-4-2,-1-1 2,-3 0-11,-4-5-7,8 9-14,1-4-4,0-3 9,4 3 1,-1-4 10,1 1 8,-6-3-7,3 2 4,-7-1 8,-5 0-3,2 3 14,-5-5-2,5 4 3,1 0 1,0 3-2,-1 1 2,-1 0-4,3 0-1,-5-1-1,-1 2-4,0-1 2,-3 4-3,-2-3 4,6 3 6,-4 1 0,-2-3-1,4 0-3,-5 2-4,0-5-3,4 2 5,0-2-3,4-2-2,2 3 2,1 1-2,4 0 0,-4 1 5,-2-3-5,-3-1 0,2 4 8,-4-5 2,2 2 7,-1 2 1,-4-6-6,3 8-6,-3-4-3,3 1 2,4 3-1,-3-2 1,2 2 2,3 1 1,-5-3 4,9 4-3,-3-3 3,-4-2-1,5 3 1,-8-1 4,-1 1-4,-1 5-1,-5-1-1,-2-1 4,-3 1-1,0 0 1,-2 0 1,1 1-6,-2 0 2,1 3 1,0-2-5,-2 2-3,0 0-1,3-3-2,-3 0 5,2-1-1,-3-1-4,-2 0 0,3 3-4,-1 0 1,-1 2-10,3 1-21,-6 0 23</inkml:trace>
</inkml:ink>
</file>

<file path=word/ink/ink2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42.90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3 0 17,'-32'10'16,"31"-7"-2,1 0 2,0-4-12</inkml:trace>
</inkml:ink>
</file>

<file path=word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8.1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6 551,'-57'-6'255,"57"7"-123,0 0-53,0-2-19,0 1-6,0 0-1,0-1 2,0 1-7,14 1-22,27 3-6,-26-1-9,1-3-2,-7 0-3,3-1 2,1-1-4,1 2-3,5 3 4,-7-2-6,0 3-7,-2-3 1,-3-1-13,6 2-6,-8-2 93,-5-2-58</inkml:trace>
</inkml:ink>
</file>

<file path=word/ink/ink2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8.57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1 68 706,'-51'-46'262,"62"46"-198,-5 0-4,3-5-3,1 2 8,5-3-11,3 2-12,5 2-24,-2 0-5,-2 2-14,-1 0-13,-2 2 21,-1-1-11</inkml:trace>
</inkml:ink>
</file>

<file path=word/ink/ink2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8.36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42 622,'0'-2'285,"0"1"-105,0-1-128,0 0-15,0 1-23,0 0-5,0 0-5,0 0-4,0 0-2,0 0 1,10-3-2,28-7 3,-23 12 8,-2-2 0,2-4 1,-1 2-1,-5 1 2,1 1-1,-7-2 4,1 3 2,-4 4-4,-2 2 4,0 9-2,-5 5 2,-4 0-1,3 8-5,-1 2-2,-1-5-3,6 5 0,-4-7-3,7 2-1,1-3 1,1-6 0,3-2 1,-4-9-3,0-1-11,1-4-18,2-1-9,-3 1-7,0-1-239,0-2 211</inkml:trace>
</inkml:ink>
</file>

<file path=word/ink/ink2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7.78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58 29 711,'45'-30'295,"-45"30"-178,-2 0-63,-1 2-13,2-2-16,0 0-10,-1 4 4,-7 15-3,-14 39-3,10-26 3,-5 5-3,-3 0 0,-6-5-2,3-1-1,5-5 0,4-3-6,4-8 1,3-3-2,4-7-15,2-1-16,6-4-57,1-4-24,12-2 63</inkml:trace>
</inkml:ink>
</file>

<file path=word/ink/ink2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7.42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8 32 694,'-12'-30'287,"10"28"-178,0 1-22,1 3-40,1-2-11,-1 0-14,0 0 0,0 17-6,-2 38-2,3-23-6,0 3 0,-2-3-5,0-3 2,2-2-6,0-6-14,-2-6-35,-1 1-261,-3-8 222</inkml:trace>
</inkml:ink>
</file>

<file path=word/ink/ink2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7.18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49 4 666,'0'-4'257,"-1"3"-184,0 1-37,0 0-10,0 0-13,0 0-3,-2 8 0,-44 43 6,25-25-2,-2 1-6,4-7 3,3-1 0,11-6 1,1-6-3,5-3-7,3-2-5,2-2-4,3-3 4,3-1 7,4-1 3,5-3 6,-2 3 1,2 1-1,-2 4 0,-6-3-6,4 2-1,-5-1-6,-3 0 1,1 2-8,-9-2-12,-1 1-23,-3-4-56,-1 0 66</inkml:trace>
</inkml:ink>
</file>

<file path=word/ink/ink2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6.615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0 79 617,'-35'11'259,"28"-14"-153,3 3-27,2 1-29,-1-1-6,3 0-3,0-1 5,0 0-12,0 0-7,0 0-11,0 0-4,0-1-1,5-6-1,31-30-2,-20 29-4,3 0 1,2 1-4,1 2 4,-3 1-1,-3 6-4,-6-1 1,-7 1-1,1 2 1,-1 2-1,-1 4 2,1 3 2,-3 4-3,-7 0 5,-1 5-2,2 5-2,-1-1 1,5 10-3,1-3 0,-2-7 0,3 4 1,3-10-1,3-3-4,6-1-2,1-6-4,2-2 1,-2-4 0,-1-4 1,0-3 5,-1 0 4,-1 4 0,-8-4 3,0 3 0,-2 3-4,0-2 0,-1 0-4,0 29-1,-4 33-1,0-28 1,5 1-1,-1-7 1,-8-6 5,3-3-2,1-6 2,-5-6 2,5-2-1,0 0 2,-8-8 6,3 1 6,-4-9 8,-2-3 5,6 2-3,0-3-10,2 6-1,5 1-7,-1 4-4,3 4-1,-1 3-11,0 2-4,-1 4-15,3 5-6,0-1-22,2 4 33</inkml:trace>
</inkml:ink>
</file>

<file path=word/ink/ink2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4.0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6 0 595,'3'30'261,"-6"-32"-131,0 1-30,0 0-30,2 0-6,1 0-23,0 0-14,0 0-12,0 0-4,0 1 3,13 0 2,27 0-3,-28 0-2,-2-3-6,-2 3-2,-5 2 6,-1-3-3,-2 1 9,0 0 7,-1 0 1,0 0-3,0 0-5,-2 0-5,-12 3-3,-33 4 1,27-9-3,1 2-3,5-3 1,5 3 4,7 2 2,3 0 0,0-2-8,0 0-4,0-1-5,0 1 0,0 0 2,16 0 4,30 1 1,-28-1 1,1 2 0,-3-3 0,-3-1 0,1 1 1,-5 1-1,-5-1 2,-3-1 1,-1-1 6,-1 2 7,0 0 1,0 1-5,-2 0-7,-10 1-5,-31 3-4,32-2 2,1 0 0,4 1-30,2 0-14,5-1 29</inkml:trace>
</inkml:ink>
</file>

<file path=word/ink/ink2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32.70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-1 9 345,'26'-2'199,"-29"1"-48,0-1-19,2 0-47,1 2-28,0 0-24,0 0-8,0 0-11,0 0-4,0 0-1,0 0 6,0 0-2,0 0-1,0 0-2,0 0-7,0 0 3,0 0-1,0 0 2,0 0-2,0 0-2,0 0 5,0 0-6,0 0 3,0 0-3,0 0-2,0 0 5,3 1-3,2 2 8,-1-1-1,-1 0 0,27 14 5,-30-20-1,0 1-1,-3-3 3,0 4 0,0 1 2,-2 1-2,0 6-8,-3-3-1,0 1-6,0 4 0,2-3 2,3 2-2,1 0 3,3 1-1,3-1-3,-1 1 1,6-1-3,-3-3 0,2-1 2,2-3-3,-4-3 3,3-1 2,-3-3-1,-2 1 2,-1 1 2,-3 2-3,0-1 9,-4 2 3,0-2 3,-2 0 5,-4 4-11,1 0-4,-2 1-5,3 5-5,1 1 4,2-1 3,3 3-2,2-2 0,2 0-2,2 0-5,2-4 2,-2-2 0,1-1-1,0-2 4,5-3 1,-1-2 4,-1 0-1,-1 0-2,-5-1 0,-1 4 0,-1-1 10,-4 1-3,-2 4-1,1 0 0,-2 5-14,0-1-1,-3 1-13,6 3-21,0 0 29</inkml:trace>
</inkml:ink>
</file>

<file path=word/ink/ink2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27.909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281,'0'0'96,"0"0"-69,0 0 10,0 0 40,0-1 22,0 0 10,0 1-8,0 0-26,0-1-25,0 1-33,0 0-10,0 0-7,0 0 1,0 0 9,0 0 0,0 0-3,0 0 0,0 0-7,0 0-3,0 0-7,0 0-4,0 0-69,0 0 58</inkml:trace>
</inkml:ink>
</file>

<file path=word/ink/ink2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25.84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 283,'1'0'202,"-1"-2"-47,0 3 15,0-1-19,0 0-55,0 0-18,0 0-24,0 0-9,0 0-15,0 0-6,0 0-14,0 0-2,0 0-8,0 0 0,0 0 0,0-1 0,0 0 2,0 1-2,0 0 4,0 0-1,0 0 0,0 0 3,0 0-4,0 0 3,0 0 0,0 0-3,0 0 9,0 0 5,0 0 10,0 0 1,0 0-6,0 0-5,0 0-11,0 0 3,0 0-6,0 0 1,0 0 1,0 0-2,0 0 7,0 0-2,0 0 0,0 0 0,0 0-3,0 0 0,0 0-1,0 0 0,0 0 0,0 0 1,0 0 0,0 0-4,0 0-7,0 0-13,0 0-35,0 0 178,0 0-106</inkml:trace>
</inkml:ink>
</file>

<file path=word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7.0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71 891,'-8'0'333,"10"0"-269,4 0-21,4 0-27,12 1-1,8 0 9,2-1 2,7-2 2,-6-2-5,0-3 0,4-1-1,4 3 3,-2-3 5,2 0-4,1 6 1,-7-5-9,-2 4-2,-7-2-1,-9-2-8,-6 5 4,2 0-4,-8 2-6,-2 0 3,1 0-2,-8-3 2,0 2 1,2 2 2,-2 0-3,0 5-3,-1 0-14,1-3-6,3 1-13,-2-2-4,3-2-11,6 1-6,0 0-1,5 0-13,5 1 48</inkml:trace>
</inkml:ink>
</file>

<file path=word/ink/ink2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24.998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31 303,'17'-5'139,"3"3"-82,1 2-12,1-1-4,2 1-17,-5-4-5,9 0-8,0-1-8,0 1-34,6 1-67,-9 0 64</inkml:trace>
</inkml:ink>
</file>

<file path=word/ink/ink2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24.693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132,'0'0'79,"0"0"-11,0 0-16,0 0-34,0 0-12,0 0-49,0 0 32</inkml:trace>
</inkml:ink>
</file>

<file path=word/ink/ink2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24.61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 26 32,'4'0'22,"-6"-8"12,2 2-12,-1-2-16,0 4-24,3 6 7</inkml:trace>
</inkml:ink>
</file>

<file path=word/ink/ink2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7.754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0 919,'39'49'343,"-41"-48"-251,-5-1-73,8 1-19,-5-2-48,-4 0 34</inkml:trace>
</inkml:ink>
</file>

<file path=word/ink/ink2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7.501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60 123 933,'-60'-29'371,"65"31"-271,0-4-51,2 2-15,6-5-17,-1-1 5,10 1 2,0-8-2,0 2-8,1-4-6,2 2-30,2 4-20,-5-1-55,0 3 57</inkml:trace>
</inkml:ink>
</file>

<file path=word/ink/ink2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7.28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45 125 667,'-44'11'254,"43"-18"-191,1 4-21,4-1-19,4 2-9,2-4-5,-1 0 3,3 2-3,-3-1 3,9 2 14,-3-3 3,2-1 8,0 1-3,1-1-12,0-1-4,2-2-9,2 0 0,-5-5-3,4 4-2,-7 3 1,-2 2-3,-4 5 1,-4 0-2,-2 1 3,0 4 4,-2 2 7,-1 6 2,0 9 1,-2 4-1,-1 7-8,2 2 0,-3-2-3,0-2-2,4-1-3,-3-6-5,4-1-22,1-3-19,-2-9 25</inkml:trace>
</inkml:ink>
</file>

<file path=word/ink/ink2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6.772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0 172 726,'0'1'302,"0"2"-183,0-4-74,0 0-16,0 0-6,2 0 4,21-8 19,35-15-1,-25 8-8,1 0-2,10 1-23,0-1-7,0-2-2,-5 1-5,-11 0-19,-5-1-21,-4 12 24</inkml:trace>
</inkml:ink>
</file>

<file path=word/ink/ink2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6.296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5 134 891,'-3'11'316,"0"0"-284,3 5-16,2 2-7,0-5 1,3 1 0,2-8-4,1-2 0,5-6-2,2-4 3,1-9 5,0-5 2,-3-8 8,-2-4 7,-3-4 3,-4 4 1,-4 9-1,-2 5-2,-7 8-4,1 5-5,-4 11-13,-4 4-8,4 18-9,-3 2-3,3 10-8,4 0-4,2-9-7,6-3 2,2-13 1,5-7-2,6-7-4,3-2-1,3-11 6,4-4 9,-6 2 15,-9 7 1,2 1 4,21-23 1,-8 3 10,-2 7 10,-23 16 26,2 5 3,-1 11-11,-6 3-12,-5 9-22,-2-1-5,1 8 8,-1-5 4,8 3 2,1 1-2,4-3-4,2 3 0,0-9-8,1 1-3,-1-4-25,1-2-12,2 5-38,0-6 216,-2 4-114</inkml:trace>
</inkml:ink>
</file>

<file path=word/ink/ink2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5.5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242 32 793,'-2'-7'294,"2"2"-217,-5-1-14,1-1-8,-1 2-9,0 4-16,1-1-6,-3 4-13,1 4-3,-2 1-8,1 8 0,0 2 4,2 4 0,-5 2 1,4 4 0,1 5-3,-2 0 2,5 4-2,1 2 2,5 1-3,2 1 1,0 3-2,0 2-1,0 2 2,1 2-1,1 2 1,1 1-1,-2-1 0,-3 1 0,-3 1-4,-3-4 0,-5 3-2,-2 4 1,-5 4-1,-3 6 4,-6-4-2,-6-5-1,-6-11 6,6-5-2,3-16 7,14-5 6,9-13-1,-1-6 1,12-2-10,-2-4-5,3-8-1,4-1 0,4-3 4,-4-1 6,3 8-6,-4 2 3,-8 6-4,6 4-6,-5 7 3,3 3 1,-3 14-4,-4 6-1,-8 7-5,1 5-2,1 5 9,-4 3-4,1 3 5,1-3 2,0-3-1,2-8 5,9-9 3,3-5-1,7-11-2,9-1-1,3-9-3,-5-7-6,6-5-13,-4-9-28,1-1 30</inkml:trace>
</inkml:ink>
</file>

<file path=word/ink/ink2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14.520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130 0 326,'18'28'143,"-24"-25"-90,1-3 38,4 2 20,2 3-1,-3-6-1,1 1-26,0-1-19,0 0-6,0 0-2,0 0-20,1 0-1,-1 0-15,0 1-1,0-1-4,0 0-3,0 0 4,0 0-4,0 0-1,0 0-3,0 0 0,0 1 1,0 0-7,0 0-2,0 0-3,0 0-3,1 0 3,0 0-1,20 7 1,31 5 3,-32-11 0,5 0 6,-11 0-1,-2-3-2,-6 2 0,-3 0-4,-3 1 7,0-1 8,0 0 4,0 0 1,-5 0-4,-10 6-8,-42 8-3,33-9 1,2-5 2,-3-2-1,15 2 2,1-4-1,3 0-2,4 2 1,2 0 0,1 3-1,0-1-2,0 0-2,0 0-1,0 0 0,0 0-1,0 0-1,0 0 0,0 0-1,0 0-2,6 2-2,14 3 0,38 5 5,-30-13 0,0-2 3,-7-1 1,-2 2-1,-4 2 2,-8-2-2,1 4 1,-7 3 0,-2-1 0,1 2 4,-1-4 4,0 0-1,-6 1-3,-10 8-2,-41 15-1,27-16 1,0-2 2,-2-4-1,8-2-4,3-1 2,4 0 4,2-2 1,7 1 9,2 1-1,3-2-3,3 2-3,1 2-9,0-1-1,0 0-5,0 0 0,0-1 1,6 1 4,15 0-2,35 3 0,-26-3-2,1-1 0,-1-3 3,-4 0 0,-7 0 2,1 4 2,-11 0-3,-1 2 2,-3 1-2,-8-5 2,0 3 8,0 1-2,2-2-2,0 0-2,-9 1-4,-45 5-2,27-4-2,0-3 1,-4 1 2,7-2 0,3 0 3,4 1-2,6-3-1,6 7-2,2-5-4,3 3-1,5 4-2,1-5 0,10 4 1,0 1 1,9-3 3,6 3 4,3-5-3,0-2 3,0-7-3,-4 1 1,-4 3-19,-4 1-10,-9 4-37,-6-1 41</inkml:trace>
</inkml:ink>
</file>

<file path=word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6.5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7-1 832,'0'0'306,"0"3"-248,-1 5-13,2 15-26,1 7 3,0 21-4,0 12-4,1 16-8,0 2-1,1-11-3,-3-10 1,1-19-3,-1-9 3,0-7-2,-1-2 1,-1-7 5,0-2-1,-1-8 4,1 0-1,-1-2-3,-2-4-1,-1 0-4,0-1-3,0-1 2,1 2-1,-2-1 1,1 1 3,-5-1-3,-4-2 0,2 3 0,-5-1-2,-2 1 0,7 6 2,-12-2-1,2 2 1,7-2-1,1-1 0,7 0 3,6-1-1,4 4 2,-3-6-5,12 4 2,-2 1 2,14-2 5,4 1 3,5-4-1,2-2-2,-8-5-4,7 2 4,-1 1 2,-2-1-2,1 0 1,-5-1 0,-3-2-5,-4 0 1,-6 3-4,-2-1-3,-2 1-17,-2-1-11,-3-4 192,-5-2-131</inkml:trace>
</inkml:ink>
</file>

<file path=word/ink/ink2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3:07.817"/>
    </inkml:context>
    <inkml:brush xml:id="br0">
      <inkml:brushProperty name="width" value="0.07" units="cm"/>
      <inkml:brushProperty name="height" value="0.07" units="cm"/>
      <inkml:brushProperty name="color" value="#177D36"/>
      <inkml:brushProperty name="fitToCurve" value="1"/>
    </inkml:brush>
  </inkml:definitions>
  <inkml:trace contextRef="#ctx0" brushRef="#br0">36 0 503,'-31'24'220,"25"-28"-116,6-1-42,0 1-16,3 2-11,1 2 1,1 0-5,2-1 0,-3 0 8,0 1-4,1 0-4,2-1-7,2 1-14,2 0-3,1 1-8,3-1-6,3 0-79,0-4 60</inkml:trace>
</inkml:ink>
</file>

<file path=word/ink/ink2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7.9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476,'3'-13'230,"-1"5"-84,-2-1-11,3 2-54,0 5-18,-2-2-24,2 1-3,-3 1-4,2-4-1,1 6-11,-2 1-6,6 8 2,0 7-1,8 13 12,2 10 2,13 31 10,9 16-2,15 29 2,8 12-3,1 15-14,-7 6-1,-13 7-11,-9 8-3,-14-8-5,-5-5-1,-13-9-8,-5-7-5,-10-7-19,-4-1-11,-8-6-17,-1-8-11,-10-8 45</inkml:trace>
</inkml:ink>
</file>

<file path=word/ink/ink2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7.4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3 821,'-1'-8'298,"0"4"-244,1 2-9,-1 10-22,-4 7-8,-1 26-13,-3 19 1,1 42 8,1 29 0,6 48 8,0 13-3,3 18-3,2-4-1,3-11-5,4-7 4,6-19-29,4-4-24,1-24 25</inkml:trace>
</inkml:ink>
</file>

<file path=word/ink/ink2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7.0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84 912,'-33'-40'333,"36"35"-271,3-4-26,6-3-19,4 3 3,6 3-2,0 2-3,0 5-5,-4 1-1,-4 0-6,0 4 1,-6 3-1,0 3-3,-8 7 0,-1 5-4,-14 0-6,1 6-1,-5-5 5,-6-1 2,10-3 4,-2-8 2,4-6 1,7-3 1,-1-4 2,5 0 2,0-1-2,5 2 1,-3-1-2,0 0-1,12 0-2,34 2-1,-26 2 0,-1-1-4,-2 5 2,-2 3-2,-6 2-4,-2 1 1,-3 5-1,-5 2 3,-9 2 3,-2-1 5,-7 1 0,-5-4 4,-1-1 16,-3-4-3,-8-7 6,3-5-6,-2-10-16,3-3-7,10-1-22,2 1-11,5-3-37,6-1-10,6-8 48</inkml:trace>
</inkml:ink>
</file>

<file path=word/ink/ink2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64 650,'-36'61'308,"34"-61"-85,1-4-144,0-3-51,7-5-10,-5-11-8,2-2 4,0-6 5,0 2 4,-1-3 0,0 5-5,-1 9-2,0 3-1,1 13-2,2 3-5,1 8-1,4 6-4,-3 7-2,-2 3 4,-2 3-7,-6 1-6,4 1-22,6 4-12,-1-1-91,3 2 91</inkml:trace>
</inkml:ink>
</file>

<file path=word/ink/ink2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5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9 918,'30'-61'339,"-35"60"-278,5 4-18,-4 4-23,4 7-10,1 8-2,-3 3-2,4 5 0,0 1-4,5 2-3,-3-2-7,7 5-17,-2-2-19,-1 3-226,6 8 194</inkml:trace>
</inkml:ink>
</file>

<file path=word/ink/ink2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5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0 747,'-8'-1'290,"3"-1"-213,3 1 0,2 1-31,0 0-9,-1-1-5,1 1-3,0 0-8,0-1-4,0 1-6,0-1 0,6 0 11,7-1 0,36-5-3,-26 4-5,5 3-12,2 0-1,4 1-9,3-1-9,-12 0-25,2 0-25,-10 1 39</inkml:trace>
</inkml:ink>
</file>

<file path=word/ink/ink2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3.1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31 868,'-10'-2'342,"7"2"-208,2 0-102,-1 0-7,2 0-1,0 0 3,0 0 6,1-1-2,12-1-5,32-6-3,-26 3-13,3 0-3,4 2-17,-4-1-22,1 3-46,2 2 188,-3-1-98</inkml:trace>
</inkml:ink>
</file>

<file path=word/ink/ink2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2.8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6 741,'0'0'290,"0"0"-193,0-1-34,0 1-1,0 0 4,0 0 4,4 2 0,9 4 1,34 14-7,-22-16-1,9-3-14,3-1-9,4-3-14,-4-2-11,-6-2-23,-1 0-10,-5 1-14,-4 0-11,-3 3-4,-1 1 0,-7 2-21,-3 0-7,-4 9 48</inkml:trace>
</inkml:ink>
</file>

<file path=word/ink/ink2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0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5 962,'8'-4'341,"17"17"-296,7 13-8,9 30 15,5 19 7,6 40 16,-2 17 5,-9 17-19,-8 9-15,-12 0-27,-13-7-13,-11-2-6,-15-11-13,-27-23-41,-4-2-20,-11-16-48,-2-4 286,5-2-135</inkml:trace>
</inkml:ink>
</file>

<file path=word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5.7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 632,'-4'-6'263,"9"6"-158,-2-2-38,2 5-25,4 0-4,-4 6-1,4 4-2,-2 1-8,2 12-5,-1 5-4,-1 6-7,-2 6-6,0 1-1,-2-2-3,-1-5 3,2-6-1,-4-10 2,0-4 4,1-3 0,-1-5 2,2 1-1,-1-5-2,-1-3 0,4 1 4,-4-3 3,0 0-1,0 0 10,0 0-4,0 0-2,12 0 1,34 0-8,-22-5-2,3 1-1,12 2-4,-3-2-1,8 4-1,-1-1 2,-12 0-4,3 1 2,-9 0-2,-4 0 0,5 1 7,-2 3-1,1-1 0,1 0 2,1 0-5,1 0-1,-1 1 1,-3 0-3,0 0-2,-6-4 4,-1 2-1,3-2 1,-13 0 0,6 2 0,-7-1 0,-1-2 0,0 1 3,-1 0-4,3 3-1,-3 0 1,-4-3 1,-2-1 9,1 0 7,0 1 2,0-1-1,0 0-8,0 1-5,0-1-4,0 0 0,0 1-1,0-1 0,0 0-1,0 1-5,0-1 1,0 0-1,0 0 0,1 0-1,-1-1 1,-3-13-5,-1-33-4,9 25 4,2-3 0,-2-8 6,2-2 3,2-2 2,-4-3-1,4 4 0,-1 2 0,-3 8 0,1 4 1,-6 7-1,1 2 1,1 7 4,-2 2-1,0 5-4,0 0 5,0 0-7,0 0-1,0 0 5,0 0-4,0 0 2,1 0-4,-1 2-18,0 3-12,1-5-34,1 4-8,-1-4 48</inkml:trace>
</inkml:ink>
</file>

<file path=word/ink/ink2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10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-4 935,'-19'-4'329,"7"11"-300,0 2-5,-7 26-16,1 15-4,-3 39 3,1 16-1,7 43 3,3 12-1,11 20-1,5 6-1,8-16-1,3-8 2,10-22-3,6-12-9,9-23 6</inkml:trace>
</inkml:ink>
</file>

<file path=word/ink/ink2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9.86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2 0 796,'-67'28'308,"67"-28"-228,2 0-18,4 0-29,3-1-1,11 1 3,2 2 1,7 0-9,1-2-7,-5 0-13,-1-2 2,-7 3-7,-7 2-1,-4 1 1,-6 2 3,-17 5-2,-1 5 6,-19 4-2,-2 2-5,6-1-1,0 0-6,17-4-12,1-3-5,10-3-8,3-5-2,7-3 10,10 2 1,5-5 16,6-1 3,9 1 7,-1 4 6,3 4-5,-2 3 5,-14 3-4,-7-2 1,-13 2 6,-8 1 5,-10 3 1,-6 4-2,-19-1-5,-3 1-6,-9-4-15,1-3-9,10-4-38,4-8 31</inkml:trace>
</inkml:ink>
</file>

<file path=word/ink/ink2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9.3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13 889,'-1'0'303,"3"-1"-273,3-3-6,4-4 10,2-4 4,2-6 5,0-6 0,-4-3 5,1-4 0,-1 3-8,0 0-7,3 12-11,-4 4-8,-2 8-10,-3 5-5,-2 11-10,-3 5 2,4 15-7,0 9-7,-2 3-23,3 6-20,-3 1 39</inkml:trace>
</inkml:ink>
</file>

<file path=word/ink/ink2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9.0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 205 578,'-48'28'226,"50"-28"-152,-1-1-42,1 2 3,-2-1 14,0-1 27,0 1 13,0 0 2,0 0 4,0 0-3,0 0-5,0 0-24,0-1-22,0 0-26,6-17-9,36-43-4,-33 22 2,-4 2 1,3 7-1,-5 8 3,2 8-2,1 9-1,-7 1-5,2 13-8,-1 8-2,-3 17-1,9 9-5,-9 3-21,5 2-11,2-6-24,2-2-15,-1-6 60</inkml:trace>
</inkml:ink>
</file>

<file path=word/ink/ink2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8.1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77,'9'2'392,"12"2"-95,14 4-323,5-2-30,13-1-61,-7-6-34,-4-2 91</inkml:trace>
</inkml:ink>
</file>

<file path=word/ink/ink2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7.9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4 1049,'37'-55'376,"-28"55"-317,5 7-8,5-3-21,8 3-8,0 1-18,-1-3-14,1-2-12,-3 0 1,2-3-5,-5-4-2,1 4-26,-10-3-30,-4 2 50</inkml:trace>
</inkml:ink>
</file>

<file path=word/ink/ink2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7.6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5 702,'10'0'356,"10"4"-5,22 23-288,10 19-5,0 36 4,2 25-18,-6 41-15,0 13-12,-7 14-13,-9 6 2,-17-11-4,-20-6 3,-20-21 0,-3-11 1,-5-27-4,3-16-2,5-21-24,-1-16-28,6-20-303,6-19 249</inkml:trace>
</inkml:ink>
</file>

<file path=word/ink/ink2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7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6 36 873,'-4'-20'326,"2"10"-261,-1 4 11,0 7-20,0 0-16,-8 16-20,-6 11-6,-1 39-10,-5 24 4,1 42 1,-1 22-2,-1 33-4,6 17-2,5 0 0,10-7 1,14-32-2,15-6-2,7-24-21,9-14-26,5-23-23,-1-26 37</inkml:trace>
</inkml:ink>
</file>

<file path=word/ink/ink2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6.9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35 714,'16'-6'285,"-31"2"-185,6 3-9,1-2-4,5-2-11,5 3-26,3-4-6,10 2-15,1 3-4,6-1 3,6 4-5,-5-3-9,0-1-3,-3 3-6,-1-1-4,-6 3 0,-3 2 1,-11-1 0,-8 1 1,-6 7 6,-8-1-5,1 1-1,3 4 1,6-4-8,8 1-7,6-4-8,-1-4-2,1-4-2,9 0 9,2 0 6,3 0 2,2 2 9,-5 0-1,-2 2 0,-5 1 0,-3 3 2,-4 2-3,-15 4-1,-3 3 3,-13 0-12,-7-1 1,5-4-15,-2-3-17,1-7-281,3-3 229</inkml:trace>
</inkml:ink>
</file>

<file path=word/ink/ink2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6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84 764,'30'-33'316,"-22"29"-180,-3 0-53,7-2-34,-4-1 0,5 0-6,3 0 6,-4 0 3,2 3 2,0 1-8,-1 1-10,-4 2-17,1 1-11,-6 3-7,2 1 0,-3 4-1,-4 0 0,-4 8-3,-1 3-1,-8 5-6,-1 4-4,-5 2 3,-3-3-1,-3-3-1,-1-4 3,3-5 3,0 1 1,3-11 8,5 0-2,1-11 1,6-3 4,8-1-3,1-3 5,9 4-15,0-2-19,2-1-21,8 6-19,-3 0-145,4 6 147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7.6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0 812,'-59'109'286,"0"23"-250,7 0 1,14-2-10,10-14-7,22-25-40,7-14-59,20-25 49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2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4 1003,'-11'-8'353,"7"14"-329,3 9-12,2 33-11,4 14-4,4 48-5,1 17-5,3 16-9,-2 10-5,-1-20 3,-2-15 9,-2-26 7,-3-16 4,-6-26 4,-2-11 0,-4-17 17,-1-11 6,1-14 6,-3-11-4,3-19-12,-1-9-8,7-15-6,4-4 0,10-1 0,6 2 2,8 11 4,8 8 1,5 18-1,-1 11 0,5 17-3,0 6-2,-8 10 0,-3 5 2,-18-1 4,-9 3 5,-12 5 2,-9 3 3,-16 1 1,-10 1 0,-11-5 2,0-5-5,7-5-9,10-2-16,10-10-48,4-3 37</inkml:trace>
</inkml:ink>
</file>

<file path=word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4.3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3 47 711,'-20'0'291,"7"1"-198,2 2-1,5 1-46,-3-3-8,5 0-8,6 4 1,5-3 18,8 2 1,12 0 2,6-5-2,9-3-16,1-4-6,7-2-8,-3 4-4,-3-2-7,0-1 1,-10 1-4,1 1 2,-2 3 0,-3 2-2,-7 2-2,-6-3-2,-10 2-1,0 1-3,3 5-9,-7 2-12,-4-2-12,-1-1-10,-11 2-21,0 2 468,-4 1-310</inkml:trace>
</inkml:ink>
</file>

<file path=word/ink/ink30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6.1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5 795,'-15'-4'337,"5"3"-224,9 4-10,4 8-45,1 5-16,7 10-6,-5 0 0,1 3-19,0 0-6,-4-7-12,1 0-6,-4-12-12,1-4-3,-1-2-22,0-4-12,2-7-13,-2-3-17,8-5-88,-4-6-31,2 1 121</inkml:trace>
</inkml:ink>
</file>

<file path=word/ink/ink30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5.7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3 227,'21'-13'49,"-6"5"-31,-3 0-13,-4 6 35,-3 0 130,-3 2 34,-2 1 19,0-1-66,0 0-45,0 0-42,0 0-8,2 0-27,16 5 3,33 3-2,-27-8-3,-2-2 4,3 2-13,-7 1-7,-1 1-2,-5 1-6,-11 1 0,-3 6 2,-14 2-2,-8 9-7,-3 2 2,-3 1-11,11 4-1,6-5-9,5-2-16,10-7-16,6-7-5,11-7 6,5-5 11,8-6 13,6 2 2,1-2-2,-4 3 1,-7 2-19,-4 4-91,-11 0 95</inkml:trace>
</inkml:ink>
</file>

<file path=word/ink/ink30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5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77 747,'-28'-51'290,"35"34"-219,3 8-11,0 7-18,-2 5-11,1 10-5,-3 5-7,0 12-12,0 5-2,-3 5-3,-1 3 2,-3-3-4,1-3 0,-10-12-1,6-3-2,-4-11 5,-1-5-2,9-2-2,-6-9 0,5-11 0,0-5-2,5-9 4,4-1 5,9 2-3,9 3 6,3 4 2,4 1-1,-3 10 7,-2 3-2,1 10 3,-3 6 3,-2 3-7,-6 0 0,-7 3-10,-6 0 1,-8 3 8,-7 3 2,-15 1 5,-4 2-4,-10-4 0,3 0-4,3-5-2,2-1 1,11-4-22,2-7-8,12-5-43,8-4-36,15-7 64</inkml:trace>
</inkml:ink>
</file>

<file path=word/ink/ink30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4.7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221 931,'-1'-1'344,"0"-5"-286,-1-3-14,2-8-22,0-2-11,2-7-7,1-2-1,3 2 4,1-2 0,-1 5 12,-1 3 8,-3 10 4,-2 2-1,0 8-18,5 4-6,0 11-6,-2 1 0,3 10-5,-3 4-5,1 0-16,1 2-11,-3-2-38,-2 1-15,-1-6 54</inkml:trace>
</inkml:ink>
</file>

<file path=word/ink/ink30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4.4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 15 866,'-17'-10'315,"13"7"-262,2 1 3,2 7-22,1 7-9,-4 15-13,3 9 2,-3 10 8,4 7 0,4-1-6,-2-4-3,3-4-7,-6-10-2,-1-12 2,0-5-2,-3-11 4,3-2-1,-1-4 1,0-3-3,4-8-5,0-9 0,11-8-6,7-1 3,4 2 0,6 9 2,1 7 5,-7 0-2,-4 8-2,2 3-2,-6 9-2,3 7 4,-4 4 1,-6-4-1,-7 3 3,-5-1 2,-12-3 3,-2 8 2,-11-1-1,-4-3-2,-6 2-6,0-7 3,7-6-16,8 3-18,14-7 54,1 1-30</inkml:trace>
</inkml:ink>
</file>

<file path=word/ink/ink30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3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6 936,'-3'1'339,"8"1"-281,3 1-33,8-3-16,3-4 1,9-7-16,5-4-16,3 0-37,5 1-20,-1 3-79,1-1 99</inkml:trace>
</inkml:ink>
</file>

<file path=word/ink/ink30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3.8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6 864,'-7'0'326,"6"3"-255,0-3-19,1 0-27,0 0-1,0 0 9,0-1 7,11 0 5,41-3-4,-27-3-23,3 2-2,1-2-9,1 1-7,0-1-11,1 5-13,-11-3-24,-6 1-11,-4 8-42,-14-1 59,-11 14 17</inkml:trace>
</inkml:ink>
</file>

<file path=word/ink/ink30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3.2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3 24 914,'1'-16'326,"8"10"-290,1 3-5,0 10-17,4 8-2,-6 16 10,2 12 6,0 19-5,-7 8 4,9 7-11,-10-5-7,-1-13 0,-4-11-3,-4-15 3,-2-5 4,-2-7 3,1-5 4,-1-6-6,-1-7-2,4-5-1,-4-10-6,5-9-3,6-6 0,5-8 1,13-5-2,12-2-1,2 2 3,7 10-8,1 11 5,-1 12 6,2 8-3,-2 10 1,0 8-1,-8 7-5,-2 1 3,-8 1-1,-14-5 1,-10-1 6,-15-3 2,-13 3 13,-6-1 1,-9 2 16,0 2-1,-2-4 2,1-1-7,-1-3-15,2-3-8,5-4-8,9 1-2,10-2-13,6-2-1,13-1-23,-5-5-9,9-1-21,5-1-6,8-3 7,10-1-1,6-6 275,8 1-164</inkml:trace>
</inkml:ink>
</file>

<file path=word/ink/ink30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2:02.4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41 644,'8'1'271,"-25"-1"-151,-1 2 0,9 7-27,2 7-10,-1 5-28,5 1-14,-2 1-9,5 3-10,4-3-7,-1-6-1,10-6-8,0-8 0,2-10-4,5-5 6,0-9-2,1-5 4,-1-4 6,-5-4-6,-6 5 10,-6 1-2,-8 10-1,-6 7 4,-4 10-8,-5 7-2,-4 12-4,-2 4-4,2 13-1,2 1-1,11 2 1,0-4-2,10-7 3,2-7-4,6-7-6,5-5 3,3-10-4,1-8 4,2-10 4,0-10-1,0-2 2,-2 0 2,-6 4 5,-2 4-2,-8 10 6,-3 2 3,-6 8-2,-4 4 2,-8 5-6,-1 9-6,0 8 0,1 2-1,9 1-2,1-5 2,8-8-3,3-3-3,4-7 2,3 0-5,2-7 5,4-7 2,0-8 7,4-4-1,-1-2 0,-3 2-1,-5 4-5,-4 7 7,-4 5 0,-3 6 2,-1 5-9,-4 3-8,-4 10-23,-1 4-10,3 1-14,5 2-9,7-8-9,2-3-24,8-7 66</inkml:trace>
</inkml:ink>
</file>

<file path=word/ink/ink30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58.4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19 418,'31'25'175,"-31"-28"-104,-2-2-22,-2 2-24,-1-2-5,-3 5-6,-2 0-1,0 5 12,2 5 12,1-1 19,0 4 6,1-4-6,1 1-12,3 4-17,-2-3-8,4 2-10,0 2-1,6-5-5,1-4 3,6-4-4,1-5 5,2-9-1,3 0-1,-1-6 2,-2-1-4,-4-1 1,-4-1 0,-6 4 2,-3 3-3,-9 2 4,2 5-2,-6 7 0,-3 0 1,2 8-1,-5 2 1,6 7-2,0 2 2,5 1 1,2 1 2,0-3 7,7 0-5,-1-4-1,2 0-2,7-5-8,0-2 1,6-3-1,-1-4 0,1-6 1,2-4 2,0-6 1,0-2 0,-4 1 1,-3 1 2,-6 0 3,-6 1 3,-2 3 3,-7 1 4,-1 8-7,-2 2-2,0 12-5,0 4-4,-2 6-2,3 6 0,4-1 0,1 2 2,7-4 5,4-3-1,0-5 1,6-2-4,1-5-3,2-5 0,7-9 2,-2-6 5,5-11 3,1-3 4,1-5-7,-2 3-2,-8 0-1,-2 5-5,-9 8 6,-2 4-1,-8 3 8,-4 3 2,-4 5-4,-2 8-1,-3 12-6,2 4 3,1 4-5,3-2 3,6-3-3,4-2-2,4-6 2,3-2 0,5-6-2,0-2 1,6-5 0,-1-3-1,6-6 1,1-6 1,1-5-2,1-1 3,-4 0 2,-5-3-2,-8 3 3,-4 1 1,-7 3-2,1 5 0,-6 6 5,-5 5 1,-4 4-4,-2 3 0,-1 12-4,2 1-2,8 8 1,3 2-1,5-6 1,4-2-1,4-8-2,4-2 1,4-9-9,5 0 2,6-7-7,1-7-10,6 0-24,-3-8 487,-7-2-338</inkml:trace>
</inkml:ink>
</file>

<file path=word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3.9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1 76 459,'-64'33'230,"61"-31"-83,-1-1-69,9 2-18,-3-2 2,10 3 6,5-3 14,1-2-6,9-2-23,-1 1-10,2-5-16,-1-1-6,-2-1-11,3 0-4,-7 1-4,1-1 0,-3 2-12,-5-5-10,0 0-31,-5-3 150,-4-4-82</inkml:trace>
</inkml:ink>
</file>

<file path=word/ink/ink30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54.0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3 496,'61'6'231,"-61"-11"-104,0-1-36,0 6-17,2-2-17,-2 1-3,0 1-6,-1-1-10,0 0-9,0 1-7,0 0-13,0 0 1,0 0-6,0 0 0,0 1 0,0 5-4,0 0 1,1 27-3,7-29 2,2-2 4,-5-3-5,6 1 4,-5-5 4,4 0-4,-2-5 6,-4 2-2,-3-2-1,-7 1 2,0 3-2,-2-4 0,-3 8-2,-3 0-2,-2 4 5,6 1-2,2 5-3,1-3 4,2 2-6,3 7 0,4-3 0,1 3-3,5-3 3,1-3 0,-4-4 1,9 2 0,-2-6-4,-2-2 2,7-6 0,-9-3-1,3 0 6,-4-2-2,-7-1 5,-2 1 5,-5-1-4,-2 0 2,-3 5-4,3 2-2,-8 5 4,3 2-1,2 9-4,1 2 0,3 2-3,3 4 0,5 2 0,1-3 5,7 2-6,-1-5-2,4-8 0,2-2-1,4-5 5,3-5 0,-2-4 1,1-3-5,-9-1 1,-4 1 1,-4 1 0,-6 0 2,1 7-1,0 3-2,-6 3-2,2 3-4,-4 1-7,-3 1-1,6 3-15,4 1-17,2 0 6,6-3 17</inkml:trace>
</inkml:ink>
</file>

<file path=word/ink/ink30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52.7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7 15 427,'-13'1'194,"-3"-3"-104,8 2 12,-7-6 10,9 4-6,0 1-3,-3-2-17,5 2-17,4 1-28,5-2-18,5 3-41,3 2-29,7-3 27</inkml:trace>
</inkml:ink>
</file>

<file path=word/ink/ink30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46.8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7 34 553,'-1'0'242,"-1"10"-130,-6 35-33,6-28-15,1 0-16,3 0-11,2-3-10,-1-4 0,-1-6-9,2 0-1,1-9 8,1-4-1,3-8 0,-1-5 1,-2-3-8,-1-2 3,-5 3-1,-3 3 2,-3 7 1,-2 7 1,-4 6 1,1 7-4,-5 11-2,-1 6-1,3 10-7,0-1-2,5-3-4,0-4-7,7-8 1,2-3 0,7-8 0,5-4 1,2-10 2,0-6 2,2-9 2,0-2 2,-3-2 2,-2 2-1,-8 7-2,-7 0 2,-5 10-2,0 4 0,-8 7 1,0 6 2,-2 9-9,-1-1 4,9-1-3,6 1-4,3-8-2,2 0-2,3-2-2,0-5 1,6 1 3,1-1 0,0-3 1,3-1-13,0-5-14,-1 0-12,-3 2 317,-2 2-214</inkml:trace>
</inkml:ink>
</file>

<file path=word/ink/ink30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46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155 297,'-1'-1'133,"0"0"-38,0 0 1,0 0-19,0 1-15,1-1-46,0 0-10,0 0 1,18-7 1,40-6-2,-21 10 2,8-2-4,2 0-4,4-3 2,-3 4-2,-5-2 1,1 0 2,-3 1 0,4 2 2,1 4 9,6 3 6,0-1 4,-7-1 5,-2 0 7,-8-1-1,-1-1 1,4 0 0,2-5-14,3 2-2,2-7-8,4 1-6,4 0-1,-3 1-1,-12 1 6,-5 2-3,-17 1 2,-4 2-3,-3 3-4,-7-1-1,-1 1 9,0 0 8,-1-1 12,0 0 8,0 1 0,-1 0-9,0 0-10,1 0-8,-1 0-18,0 0-11,0-1-47,0 0 42</inkml:trace>
</inkml:ink>
</file>

<file path=word/ink/ink30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23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13,'15'8'353,"11"25"-242,2 8 6,5 13 1,2 9-13,4 14-23,1 7-11,-5 8-30,-4 7-17,-18 3-18,-11 1-17,-16 7-41,-10-3-27,-10-3-58,-2-7 2,4-13 82</inkml:trace>
</inkml:ink>
</file>

<file path=word/ink/ink30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22.9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2 0 1075,'-27'27'385,"3"33"-328,4 19 5,-1 35-36,2 15 1,5 11-25,4 3 5,17-4 1,6-12-5,10-21 10,9-12-8,7-29-28,6-11-18,3-26-44,-1-12-38,-3-31 77</inkml:trace>
</inkml:ink>
</file>

<file path=word/ink/ink30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22.6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947,'3'7'363,"4"-3"-270,12 5-30,5 1-30,12-3 8,6 3-6,14-6-11,6 0-7,-1 0-41,-4-3-25,-13-4-46,-10-2 38,-10-5 27</inkml:trace>
</inkml:ink>
</file>

<file path=word/ink/ink30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22.4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167 920,'-1'0'386,"1"7"-248,0 17-34,0 14-20,-2 26-28,-2 6-11,-4 4-24,-1-6-9,0-10-4,1-6 0,4-14-5,2-9 0,0-20-6,0-9 0,1-19-2,1-4-1,2-30 4,3-13 0,3-29 5,2-13-3,6 3 2,1 7 4,1 34-6,1 16 2,-4 32-4,4 13-6,5 22 4,0 10-2,6 21 6,-5 10 1,-1 10-1,-6 4 0,-7 0 0,-4-6-2,-2-10-27,-5-5-17,-7-14-34,-1-8-8,-15-15 22,2-8 38</inkml:trace>
</inkml:ink>
</file>

<file path=word/ink/ink30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22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9 120 1004,'-14'-2'376,"11"12"-300,-3 4-9,7 23-49,-3 12-3,-3 22-1,5 11-3,2 7 11,2-4 0,2-12 7,-5-9 7,-2-18-9,5-2-6,-5-18-15,0-7-11,0-14-13,-5-4 0,-7-13-20,5-6-8,-7-24 1,1-14-11,8-25 19,0-15 8,4-11 10,2 1 10,7 20 9,7 18 5,12 28 8,3 2 6,12 10 3,-2 1-1,7 8-2,-1 8-1,-2 13-6,-2 7-2,-7 10-2,-5 6-1,-12 8-1,-8 8-1,-21 7 0,-6 2-3,-16 10-15,-6-2-10,-2 2-13,-1-2 1,3-17 15,1-10 9,1-26 16,7-5 6,10-14-4,9-2-1,25-7-6,2-2-2,13 5 3,3 4 2,-5 12 2,3 4 3,-2 11 7,0 6 5,2 11 3,0 9-5,-5-9-6,-13-14-6,1 2-2,39 40-1,-4-6-3,-4-10-11,-18-27-27,-10-6-17,1-5-41,-1-2 25,-4-9 39</inkml:trace>
</inkml:ink>
</file>

<file path=word/ink/ink30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13.4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558 691,'-2'-1'244,"0"0"-241,6 3-20,-4-2-7,0 0 3,3 0 9,16 1-3,38 1 3,-22 0-3,12-4 17,12 4 7,9-3-6,4-3 1,13-1-2,14-3 5,18 0 1,10-1 3,27 0 1,-31-1 1,-62 6 13,1 0 2,226-18 6,9-2 2,23-3-9,-85 2-8,0-3 2,18-3-12,-14-4-3,15 2 2,-5-2-6,-7-1 3,5 0-1,-17 0-4,-5 1 3,-7 7-2,-16 4 0,-6 4-1,-30 9-5,-3 4 2,-30 5 2,-17 1 1,-18 5 16,-16 2 9,-13 4 16,-5 3 9,-13-2-12,-12-2-5,-17-1-12,-7-4-9,-9-3-4,-4 0 12,-7-2 12,0 1 0,-9 0 4,-6-3-16,2 3-20,-5-1 0,-3-2-27,6 3-14,-6-3 26</inkml:trace>
</inkml:ink>
</file>

<file path=word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3.7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36 583,'4'-13'269,"-3"1"-112,1 7-81,-2-1-16,0 5-11,1 4 0,0-3-9,-1 0-6,0 0-4,0 0-3,0 0 6,0 0 0,0 0-10,0 0-2,0 0-12,3 19-4,4 55 3,-6-18-4,-1 19 2,1 1 2,-1-8-6,3-5 5,-2-22-5,0-2 1,1-8-2,-2-5-2,0-6 1,0-2 0,1-5 1,-1-7-1,3 3-12,-2-6-1,-3-3-8,1 1 2,0-2 9,0 0 3,0 0 3,1 0-4,-1 1-13,0 0-12,0 0-29,-7-1 4,-31 5 34</inkml:trace>
</inkml:ink>
</file>

<file path=word/ink/ink30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12.8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40-3 748,'-5'-2'290,"-6"9"-219,-12 23-17,-5 10-20,-17 36-7,-5 12 3,-13 28-3,-11 20-2,-21 28-3,-12 24-10,-25 40-17,-8 13-1,-13 36-2,-13 1 4,0 4 9,0 5 5,-3-10-6,9-5 0,-9-7 2,7-15-5,14-20 4,-2-19 1,21-25 1,9-9 2,1-33-4,14-4-2,14-22-4,5-19-2,28-20-4,8-17-1,19-24-11,2-7-10,10-12-6,6-1-13,5-9 34</inkml:trace>
</inkml:ink>
</file>

<file path=word/ink/ink30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10.1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754,'8'3'279,"8"7"-201,11 8 3,8 19 7,3 14 3,8 34-21,-3 15-4,-5 39-27,-3 11-10,-13 22-17,-8 4-4,-15-1-1,-8-6-1,-12-21-5,-4-13 0,-5-16 4,-1-10-2,-2-11-19,-1-9-22,0-21 540,11-8-392</inkml:trace>
</inkml:ink>
</file>

<file path=word/ink/ink30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9.7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7 84 802,'13'-75'304,"-27"66"-220,3 9-31,1-1-17,-4 1-6,-2 11-9,-6 3-2,-8 25-7,0 19 0,-7 29-2,-3 14 1,6 29 4,1 9-1,10 16 3,6 12-2,2-6-5,5-1 3,6-8-6,4-11 1,9-6-2,2-6-5,6-15-11,-1-7-23,7-18 23</inkml:trace>
</inkml:ink>
</file>

<file path=word/ink/ink30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31:09.3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0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5.4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 718,'55'-19'287,"-48"8"-163,4 0-75,0 3 1,-4-2-3,0 3-17,0 1-1,-2 4-13,0-1 0,-1 3 0,0 3-2,-1 4-4,-1 3-3,-2 9-3,-2 1 1,-2 2-4,1 1 2,2-6-2,1-4-2,4-4-6,4-4 2,7-5-1,3 0 9,8-3 5,-3-2 14,5 5 7,-1 2-6,-7-1-1,1 7-16,-17-3 4,-3 1 17,-7 9 36,-7 1 21,-6 7 16,-5-1-13,-10-2-32,7-2-17,4-2-29,6-3-7,13-5-37,-1-4-33,9-6-62,3-2-14,11-8 87</inkml:trace>
</inkml:ink>
</file>

<file path=word/ink/ink30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5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3 745,'-8'14'279,"-8"7"-214,-14 0-21,16 18-6,-7-1 1,-2-2-5,25 9 9,-6-13-7,4-2-6,20-6-2,-9-10-5,1-10-11,5-4 2,0-16 2,-4-8 0,6-9 5,-3-6 3,-9-7-1,5 6 2,-14-5-8,-4 5 2,-2 18 6,-3 5 1,-6 17-1,-5 9-5,-9 15-13,-1 9-7,11 13-4,1 0-20,10-1-19,7-4-6,6-14-16,8-4 7,17-15 10,-3-10-1,4-15 12,3-8 13,-8-11 10,2 0 14,-1-1 15,-4 5 1,-6 11 1,-4 5-7,-8 10 16,-3 7 19,-5 15 5,0 5-2,-3 14-22,-3 1-20,6 0-6,2-1-3,3-5-33,4-3-25,-1-9 37</inkml:trace>
</inkml:ink>
</file>

<file path=word/ink/ink30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4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 888,'41'-33'311,"-27"26"-270,1-5-15,3 1-6,2 2 4,-3 4-6,-6 4 0,-2 1-4,-9 1-4,-5 4 6,3 5 1,-9 10-1,-1 6 1,1 7-9,-3-4-8,9-1 6,3-2-9,9-7-17,4-2-1,8-12-32,5-2-1,1-4-7,5-2-12,-1 1 52</inkml:trace>
</inkml:ink>
</file>

<file path=word/ink/ink30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4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89 787,'-33'-32'318,"25"29"-212,-5 3-31,3 5-33,-1 5-12,3 10-11,2 1-2,1 6 4,3-1-8,4-5-2,4-2 2,3-5-10,0-5 4,3-8 1,-1-3-1,6-10 7,-2-7-2,1-7-3,-1-4 2,-11-4-5,-1 0 0,-7 7 3,-3 5-1,-8 9 2,-1 5 4,-4 12-6,-1 5-8,0 16-8,-4 6-5,4 6-4,10 5 1,8-8-3,9-3 2,9-7 6,1-8 3,3-11 0,0-6 1,5-13 0,-2-6 4,0-6 6,1-3 3,-8-2 0,0 2 1,-7 8-5,-4 2 2,-3 11 8,-3 5 5,-2 7 2,0 5-3,0 15-10,0 10-4,3 10-2,1 1-7,7-5-22,-1-3-15,4-7 53,-1-5-19</inkml:trace>
</inkml:ink>
</file>

<file path=word/ink/ink30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3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 773,'28'-6'313,"-30"5"-197,6 5-52,-2-1-14,1 11 6,2 4-1,-4 12-9,1 3-13,-2 2-29,-1 2-18,0-8-30,1 2-4,1-5-32,0-7 107,1-8-26</inkml:trace>
</inkml:ink>
</file>

<file path=word/ink/ink30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3.1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263 718,'29'-47'287,"-34"39"-191,2 2-19,-4-1-13,11 10-5,-7-1-5,-2 3-7,-4 0-14,-5 5-4,5 6-11,-2-1-3,7 5-5,2-1-2,1-10 1,8 0-6,6-5 0,1-5-3,1-10 8,4-6 2,-1-12 0,3-7-4,-3-9-4,-5 0 1,-9 2-1,-4 4 3,-3 16-1,-5 6 6,-6 11 1,-2 10 1,0 16-4,-1 9-8,9 18-2,-6 3 1,7 0-3,6-5 4,1-15-1,7-6-3,0-14 1,3-3 0,3-7 1,2-3 4,3-10 1,-2-4-2,-1-8 2,-1-2-2,-5-2-2,-3-4 3,-2 12-2,-4 1 1,0 8 4,0 9-3,-4 3-4,-1 6-4,0 14-7,-1 6 0,1 3 1,3 1 6,5-7-1,2-5 2,7-6-15,2-8-12,6-4-16,5-5-15,2-7 717,2 1-502</inkml:trace>
</inkml:ink>
</file>

<file path=word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52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244 559,'-8'-29'241,"12"28"-114,-3 0-39,-3-2-25,1 2-8,0 0-17,1 0-7,0 0-3,0 0 1,-1 0 8,0 0 2,0 0-1,0 1-1,1 0-7,0 0-7,0 0-9,-1 0-5,0 0-5,0 0-1,0 0-3,1 0 0,0 0 0,3 14 2,7 34 1,-8-28 0,-5 2-2,5 2-1,-3-5 1,1 2 0,3-4 0,-5-6 2,0-1 2,2-3 1,1-2 1,7 4-1,-6-5-1,-4-2-3,2-1 0,-1-1 0,1 0-1,0 0 2,0 0-2,0 0 1,0 0 0,5 1 0,9 1-1,30 3 1,-23-5 1,2-1-1,4-2 0,1-2 0,7-1 0,3 2-1,3-2 3,0 1-3,-1-1 0,-2-3 0,-4 0 0,0-1 0,1 4 2,1 1-2,-2 1 1,2 1 0,3 2-2,-1 0 0,4 1 0,1 2 0,-8-3 1,2 0-1,-6-3 0,-1-1 2,4-1-1,-3 2 3,6 0-2,3 2 2,1 2-2,-1-1-2,-3 0 5,-4-3-4,-3 1 1,-2 2-2,1 2 0,-4 0 0,3 0 1,1-2 3,3-2-3,4-2 0,6 3-1,5 2 0,1 3 0,-7-3 1,-5-2 1,-6-2-1,-8-1-1,0 4 0,-8-2 0,2 2 2,-6-1-2,-1 1 2,-4 1 1,-5-2 0,1 3 7,-1-1 6,0 0 7,0 0 7,0 0-1,0 0-3,-1 0-9,0 0-4,0 0-2,0-1 0,0 0-1,0 0 0,0 0-4,0 0-1,0 0-3,0 0-1,0 0-1,0 0 1,0 0 3,-1-5-1,0-5 1,-8-28-3,9 24 1,0 2-1,1-5-1,0 0 3,3 2-2,-3-3 0,2 5 3,-2-3-3,0 0 1,1 3-1,0 1-1,0 2 0,-1 3 0,0-1 2,-1 0 0,1 4-2,0-2 1,0 3-1,-1-2 0,2 6 0,1 2-1,-2-2-1,0 0 2,0 0 2,0-1-2,0 0 1,0 1 0,-1-1-1,1 0 4,0 1 1,0 0-4,0 0 4,0 0-8,0 0 0,-1 0 2,0 1-3,0 20 2,-2 31 1,1-30 0,2 7 1,1-1 2,0 0-6,0 3-24,0-3-11,0-1-38,0 2-16,0 3 57</inkml:trace>
</inkml:ink>
</file>

<file path=word/ink/ink30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1:01.0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01 196 720,'-28'-49'304,"28"48"-186,0 1-35,1 1-7,-1-1-18,0 0-8,0 0-8,0 0-1,0 2-8,1 12-4,0 37-6,-2-26-7,-3 10-4,1 4-3,-2 1-2,0-2-2,2-11-3,0-6 0,1-9-2,1-7-2,2-6-2,0-2 3,-2-15 1,0-9 6,-5-9-1,2-4 0,2 6-2,-1 1-3,-1 4 5,0-1-1,0 2-4,0 1 4,4 3-4,-1 3-3,-1-1 4,0 1-1,-3 6 1,4 2-1,-1 5 3,1 3 2,1 4 2,-2-3 2,1 4-6,0 0-1,1 0-1,0 0 5,0 0-2,0 0 0,0-1 1,0 1-5,0 0 4,0-1 3,0 1 1,0 0 3,0 0 2,0 0 3,0-1 0,0 0 1,0 0-9,0 0 2,0 0-4,0 0 0,1 0 4,3-1-9,2 0 1,30-1-2,-23 7-2,3 2 2,7 3 1,8 6-1,12 6 4,0 3-4,6 8 1,-6-1 0,-7-4 2,-2 1-1,-8-11-1,-3-2 1,-7-3-1,-1-4 2,-6-2 1,-3-2-2,-5-4-3,-2 1-1,-4 1-18,4-2-18,0 0-57,0 0-22,-3 1 66</inkml:trace>
</inkml:ink>
</file>

<file path=word/ink/ink30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59.97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21 480,'-6'-5'177,"3"4"-135,-1-5-23,2 3-14,2 2 9,0-1 34,0 2 18,0 0 26,0-1 1,0 0-17,0 0-6,0 1-17,0 0-7,0 0-6,0 0-4,0 0-1,0 2 2,6 10 1,24 28-3,-13-24-7,5 0-4,5 4-13,4 2-1,-4 0-3,-1 5 1,4 4 3,0 1 1,8 4 0,4 3-1,0-1-3,3 1 3,9 6-4,-2-2-3,3 4-2,-5 2-1,-5 4 1,1-1 3,1 2 6,1-2-2,4-3 5,0 2 1,1-6-4,-1 0-1,-10-2-3,1-2-1,-9-4-4,3 3 2,2-3-2,-3 0-2,4-4 2,3 0-4,-5-2 3,3 1 2,-6-2 0,-4-1 2,-1 2-5,1 1 0,-3-4 2,0 3-2,-1-1 4,-2-2-5,2 6 0,2-3 1,0 2-1,-4-1 2,1 0-1,-2 1 0,-4-4-1,9 3 1,-13-4 1,3 2 2,1 1 0,-3-1-2,4-1 1,-4-5 5,2-1-1,-2-3-5,0 0 1,1 1-6,-4-4 3,0-1 2,0-2-1,-3-1 2,-1-4 0,-4-2 2,-1-5-1,-3 0-3,-2-1-11,-1-1-17,0-1-37,0 0-18,-10-4-28,-41-37 64</inkml:trace>
</inkml:ink>
</file>

<file path=word/ink/ink30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50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38 669,'-36'-19'285,"31"34"-161,-5-1-13,2 4-28,-2 0-18,0 5-24,1-1-8,5-3-11,1-1-4,4-7-8,2 1-4,1-6-3,1-4-1,0-2 2,-1-8 5,0-4 6,3-1 2,-5-7-3,1 1-2,-4-1 2,-5 1-5,1 5 2,-6 2-1,-1 7-3,-2 2 5,-4 9-1,3 6-3,4 7-6,-3 1 1,12 5-1,1-2-2,5-2-3,9 2-4,-3-9-2,0-5 3,2-5-4,0-6 5,2-10 5,3-2-2,-4-12 8,-2-1-4,0-1 1,-7-2 7,-4 4-2,-4 1 4,-9 4-3,0 7-6,-2 8 2,1 7-1,-1 11-4,-4 7 5,7 15-5,2 3-1,5 5-3,8 1-4,2-7 0,4-6 1,5-6 2,0-7 2,6-13 0,3-2 1,0-11 2,1-7 2,-3-9 6,1-1 0,-3-5-1,-6 0 0,-7 1 0,-5 0-1,-7 10 10,-5 2-7,-7 13-1,-2 6-1,-5 15-7,0 11 4,0 7 0,3 1-1,9-2 2,5-7-8,9-6-5,2-4-6,5-8-4,3-3 6,3-7 2,4-4 5,2-9 6,1-5 1,3-5 5,-5-3-4,-3 2 2,-7 0 3,-8 6 5,-6 3 4,-8 6 6,-3 10-4,-8 10-5,-4 11-3,-3 12-5,6 3-6,7-4-37,8-1-23,13-9-42,3-6 165,14-7-59</inkml:trace>
</inkml:ink>
</file>

<file path=word/ink/ink30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44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 570,'5'-45'241,"-5"43"-140,0-2-41,0 1-28,0 3-9,0 0 3,0 0 6,0 0 11,0 0 2,0 0-14,0 0-4,0 0-15,0 0-3,0 0-1,0 0 1,0 0 2,0 0-1,0 0 4,0 0-2,0 0 5,0 0-2,0 0-3,0 0 0,0 0-11,0 0 0,0 0-2,0 0-2,0 0-3,0 0 0,0 0-3,0 0-7,0 0-5,0 0-7,0 0 322,1 0-228</inkml:trace>
</inkml:ink>
</file>

<file path=word/ink/ink30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44.1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717,'0'-1'290,"0"0"-190,0 0-35,0 0-26,0 0-14,0 0-5,0 0-6,0 0-1,0 0 3,0 0 1,0 0 3,0 1-8,0-1 1,0 0-8,0 0-5,0 0 0,0 1-6,0 0-11,0 0-15,0 0-66,0 0 63</inkml:trace>
</inkml:ink>
</file>

<file path=word/ink/ink30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9.2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29,'-3'24'4,"3"-26"-4</inkml:trace>
</inkml:ink>
</file>

<file path=word/ink/ink30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7.5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 343,'22'-1'186,"3"2"-45,-3-1-12,1 0-43,0 1-23,0 1-27,-2 0-6,0 0-16,-3 1-3,0 1-4,4 2-1,-4-3 0,4-1-2,-3-2 1,1 0-2,1 0 1,0 0 1,0 1-4,0-1 1,2 2-1,-1 2 0,0 0 1,1 3 0,1-1 1,2 0-1,-1 3 2,-5-6 0,0 0-1,-6-3 1,-1-1 3,1 2 0,-6-4 9,5 1-2,-2-4 0,0-2 1,1 7-7,-4-1 2,-2 2-6,1 2-1,-4-2-2,-2-1-1,-1 1 3,-1-1 4,0 0 3,1 1 3,0 0-2,0 0-2,0 0-6,0-1-3,0 1 0,0 0-1,0 0-1,0 0-4,0 0-6,0 0-10,0 0-40,0 0 42</inkml:trace>
</inkml:ink>
</file>

<file path=word/ink/ink30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6.4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8 76,'3'0'31,"5"0"-19,27 0-5,-30 0-3,-2 0 4,-1 0 72,-2-1 57,0 0 38,0 0 1,0 0-59,-1 0-53,0 0-30,0 0 1,0 0 4,0 0 3,0 1 7,0-1-2,0 0-14,0 0-6,0 0-14,0 0-5,0 0-2,0 1-2,0 0-4,1 0-5,-3 5-1,-1 3 0,0 27-2,10-31 5,2-3-4,2-1-1,-2-6 2,2-2-2,0-4 8,-4 1 0,-1 2 7,-4 1 2,-4 1-3,-4 2 1,-4 6-3,0 1-3,-5 6 3,1 0-1,-1 3 0,1-2 2,9 1-3,-2 0 3,8-4-3,1 1-4,1-3 1,6-1-3,-1-2-1,3-1-1,1-6 0,-2-2 3,-2-2 3,-1-2 4,-5 3 7,1-1 5,-4 3 11,-2 2 0,-3 2-2,-4 1-4,0 2-14,-1 1-5,2 6-28,3 3-29,7 1 32</inkml:trace>
</inkml:ink>
</file>

<file path=word/ink/ink30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2.7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2 116 331,'28'-29'161,"-25"30"-50,0-1-13,0 0-15,-3-1 1,0 0 5,0 0-5,0 1-6,0 0-9,0 0-17,0 0-5,0-1-9,0 0-1,-1 0-12,0 0-2,0 0-9,0 0-7,1 0 2,0 0 0,0 0 0,0 0 5,0 0-10,0 1 1,0-1 1,0 1-5,0 0 3,-1 0-2,-6 26-1,-14 36 2,3-24-1,-2 3-1,0-5 3,2-3-4,3-6 5,5-7-4,6-10 0,0-3 1,2-9-6,2 0 4,2-5 0,6-6 0,5-8 0,3-9 1,4-9-1,0-2-1,1-8 2,-1-1-1,-5 7 0,-4 5 2,-7 19-1,-3 7 5,-1 7-2,-2 3 2,-3 3 2,-1 2-5,-3 10-3,0 6-1,0 3 1,0 6-2,3 3-1,2 2 3,1-3-3,-1 1 3,-4-7 5,-2-4-5,-2-1 0,-2-5 0,3 1-3,1-4 4,3-5 0,1 0 2,1-7-1,0-3 0,5-4 1,3-6-3,12-9-1,5-4-1,5-10-5,4 0 6,-3 3 0,-2 5 0,-9 15 5,-7 3-4,-6 11 5,-2 0-4,-6 11 0,-5 6 2,-8 14-4,-6 10 3,-5 1-1,2 3 2,3-7 2,6-6-10,8-9-31,4-6-21,10-5 32</inkml:trace>
</inkml:ink>
</file>

<file path=word/ink/ink30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1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14,'4'0'42,"-2"5"-48,0-2-20,-3-3-8,0 3 2,0-3 22,0 0 4,0 0 8</inkml:trace>
</inkml:ink>
</file>

<file path=word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45.22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11 87 516,'-47'45'203,"45"-46"-130,2 6-11,-3-2-2,-3-1 3,0 6-2,-2-5 0,-3 2-1,2 0 0,0-3-6,2 0-2,5-2-12,1 1-4,0-2-9,1 1-9,0 0-9,0 0-6,0 0-4,0 0 1,0 0 0,6 1 4,6 0-4,29 0 2,-26-1-2,1 0 3,3 0-1,3 4-1,-1-6 2,3 4-4,7 0 1,1-3 3,2-4 2,6-1 3,-1-4 5,-1 3-3,1-1-1,-7-1-1,4 1-5,-2-2 4,4 4-5,1-2-2,4 0 3,3 1-6,-1-2 3,1-1 1,-3 4-2,-4-3 1,0 3 0,-1-1 0,-2 1 1,3 2 1,-1-1 0,-6 2-1,-5 1-1,2 1 1,-7 0-1,0-1-1,-5 2 2,-5-2-3,-6 1 3,-2 2-2,1 1 2,-4-2 3,1 0 14,-2-1 12,-1 0-1,0 0 0,0 0-14,0 0-8,0 0-3,0 0-3,0 0 0,-2 0-8,3 0-29,-1 0-19,0 1 32</inkml:trace>
</inkml:ink>
</file>

<file path=word/ink/ink30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30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1 481,'-1'-1'228,"0"0"-107,1 0-39,0 0-30,0 0-22,5-1-7,4 0-8,27-7 1,-27 4-10,1 4-2,3 0-3,1 0 0,3 1 1,5-1-1,0-2-3,5 3-1,6 3-2,-1-2 1,5 4 1,3-3-3,3 0 4,2-1-3,6 0 2,8 2 2,1 0 1,1-1-1,2 0 1,-4-2 2,3 1-6,3 1 4,2-1 1,3 1-1,-3-2 2,0-2 0,-4-3-2,0 2 0,2-2 3,-2 0 6,-5-1 10,-2 0 6,-6 1 4,-2-2-4,1 6-10,0-1-3,0 2-9,3 2 0,-3-1-2,-1-2 1,-4 1-1,-4-1-1,-1-1 2,0 2-5,-2 0 8,1-1-4,1 0-1,1-1 3,4 2-6,-2 0 3,-3 0-2,0 1-5,-1-1-3,-2 0-10,1 1-6,0 0-6,0-1 8,-2 2 5,1-2 10,-1 1 8,0 1-2,1-1 3,-3 2 1,-4-1 1,1 1-3,-1 1 1,2-1 2,4 1-1,5 0-1,0-2 1,4 2-1,-2-1 0,-4-1 3,4 1-1,-4-1 1,2 3 3,0-1-2,2 1-1,0-1 1,0-1-4,4 1 2,-7-4 1,6 3-4,-2-1 2,-3-2-1,1 0 4,-3-1 5,1 0-3,-1 0 1,-3 1-1,1 0-4,-3-2 0,-1 1 1,0-2-3,1 2 0,-4-1 2,-5-2 2,1 2-4,-5-2-6,-1-1-9,-2 3 2,1 1 4</inkml:trace>
</inkml:ink>
</file>

<file path=word/ink/ink30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8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4 813,'-11'-1'342,"7"2"-198,2 1-35,5 7-44,3 0-6,8 15 0,7 10 10,13 20 3,10 12-4,0 12-22,-1 11-17,-14 5-19,-11 1-5,-3 3-4,-8-6 1,-5-2 2,-2 1 2,-13-8 10,-2-1 8,-8-14 4,-6-8 2,3-8-8,1-9-1,9-17-8,7-10-5,5-13-14,0-3-6,6-7-2,6 0-7,-1-6-23,3-5-23,2 1-63,-1-4-166,3-1 204</inkml:trace>
</inkml:ink>
</file>

<file path=word/ink/ink30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7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56 778,'0'0'306,"-1"0"-215,0-3-29,1 2-13,0 0 0,0 0 2,2-4-2,6-15-6,34-27-8,-33 29-12,0-1-5,-3 8-16,-3 1 0,-3 1 7,-1 4 0,-2 1 6,1 2-6,-3 4-6,3 2 0,-2 3-8,0 3 5,3 4 0,-1 3 0,0 1 1,2 4 0,2 6 1,-1-2 0,0 2 1,0-3 0,0-6-3,0-4 0,-1-4 2,-2-6-2,-3-2 3,1 1 4,-1-4-2,1 0 3,0 1-3,-5-4-1,-2-2-1,-1 0-2,2-2 0,3 2-1,3 4-1,4-1 0,2 0 1,-2 1-1,0 0 4,0 0-4,0 0 4,11-1 4,32-3 4,-28 5 7,0 0-2,0 0-4,1-1-5,-3-3-6,0 1-1,-2 1-6,-5 0-20,-1 0-9,0-1-23,-4-5-5,0-1 42</inkml:trace>
</inkml:ink>
</file>

<file path=word/ink/ink30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7.0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103 843,'-29'56'317,"28"-56"-224,3 0-12,-2-6-10,7 2-7,-2-11-31,1-3-2,3-3-5,2-2 1,0 2-8,-1 0-3,-5 6-12,-4 1-1,2 13-1,-1 1-2,0 6 1,-1 7-1,-1 2 2,1 7 0,-1-2 6,2 2-8,-1-1 0,-1 0-10,1 5-29,-1-3-5,2 5-21,-1-3-15,-2 2 25,0 3 25</inkml:trace>
</inkml:ink>
</file>

<file path=word/ink/ink30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6.6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12 920,'28'-52'369,"-28"49"-250,-1 2-60,1-4-27,0 4-21,0 0-6,0-2 4,8-17 10,13-37 3,-16 23 2,0-3-2,0 1-8,-2 8-7,-1 7 8,-2 12 11,-1 5 5,-1 9-3,-4 5-7,3 16-13,-1 5-4,4 9 3,4 1-5,0-8 1,2-1-5,-1-7-20,0-3-6,1 0-28,-3 0-13,-3 5-19,-1 2 70,-2-3 4</inkml:trace>
</inkml:ink>
</file>

<file path=word/ink/ink30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5.6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338 702,'-87'31'302,"75"-28"-161,0-3-30,2 0-33,4 0-6,1-1-19,0 2-1,-1-3-9,0 1-7,1 3-13,-1-1-2,3 7-12,0-6 2,1 1-5,2-1-2,0-2-5,0 0-3,6-1 3,24-5 6,49-22 12,-21 5 5,11-6 0,3-3-7,1 5-4,4-3-4,8 1 0,-1 1 5,-6-5-4,-6 4 3,-11 2 4,-8 2-1,-6 8 1,-7 2 1,-13 8-7,-6 4 4,-14 3 5,-4 2-4,-6-1 9,-5 1 2,-3 6-8,-5 2 3,-4 0-13,3 0-8,5-4-16,2-1-19,9-2-51,4-1-29,10-4-14,1-10 66</inkml:trace>
</inkml:ink>
</file>

<file path=word/ink/ink30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5.0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1 602,'-9'-5'285,"3"2"-109,1 1-17,-1 1-30,2 1-13,-2 0-25,-2 2-3,4-1-20,-1 0-1,2 0-8,1-1-9,2 0-22,0 0-7,0 0-12,0 0-2,11 3-4,39 9 0,-25-8-1,-1 0-1,5-1 1,3 3 2,-2-4 1,2 0-4,-1-2 1,-4-1-2,-6-1 0,0 1 2,-8 1-2,-4-1 0,1 3 2,-8-1-3,0 3 6,-1 2 2,-7 2 7,-1 4 1,-6 3-1,-6 0 1,-2 7-12,-5 4 5,-1 5-4,2 2-1,1-4 1,4-1-2,5-5 3,2 0-4,4-7 0,2-4 4,5-6-2,0-3 6,2 0-2,-2-2-5,2-1-1,0 0-3,0 0-7,0 0-9,0-1-17,0 1-19,0-1-32,0 0-19,0 0-34,0 0-16,0 0 101</inkml:trace>
</inkml:ink>
</file>

<file path=word/ink/ink30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4.3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37 839,'-63'-31'352,"51"29"-216,-5-1-29,0 2-19,-1 0-6,-1 1-1,5 2 3,4-1-2,4 2-5,1-1-7,3-1-18,0-1-4,2 0-24,0 0-6,0 0-13,0 0-4,0 0-1,0 0-3,0 0 4,15 4-1,34 7 4,-24-5 0,4 0-3,6-1 3,4 1-5,-3-3 1,-1-3-1,-2 0 2,-8-1 1,-2 1 2,-9-1-2,-7 1 0,-6-1-1,1 0 3,-7 3 6,4-2-4,1 0 4,-1 2-8,-16 20 0,-44 29 1,32-22-3,1 5 3,-1 2-4,8 2 1,-3-7-2,-1-4 2,8-4 1,2-3-1,6-6 6,4-1-5,2-6 2,0-2 1,2-1-6,1 0 3,1-1 0,2-1-1,-3-2 0,0 0-3,-1 0 5,0-1-1,1 1 1,-1 0-12,1 0-28,0 0-21,0-1-58,0 0-27,0 0-26,0 0 92</inkml:trace>
</inkml:ink>
</file>

<file path=word/ink/ink30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3.6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1 453 671,'-1'0'285,"-1"0"-161,-9 4-34,-26 11-11,31-14-4,3 0 1,2-1-14,1 1 3,0-1-11,0 0-1,0 0-13,-1 0-11,1 0-11,0 0-6,0 0-3,0-1 4,0 0 7,0 0-2,8-3 0,39-21 0,-21 10-5,5-3 0,10-1 1,7-1-1,3-4 4,2 1 1,5-2 5,-2-2-6,11-2-4,4 1 0,-3-5-9,-2 0 1,-13 2-5,-9 0 3,-8 8 0,-8 3-2,-12 10 2,-3 6-1,-11 2 6,-2 2 6,-6 2 2,-2 1-1,-10 8-10,-2 1-1,-1 3 1,-2-3-5,4-2 4,2 3-1,3-3-6,0 2-5,0-2-22,-2-3-10,0 0-12,1 4-16,-3 3-11,-8 4-10,-10 4-18,-7-1 8,-5 3 20,0-1 18,2-1 38,-8 1 17,-5 0 14,-5 1 1,-3-2 8,8 0 6,13-7 13,9-2 10,11-6 3,8-2-5,9-5 3,2 0 1,8-4-1,3-3-3,7 0-11,6-6-11,4-2-8,8 2-1,9 0-3,2 1 1,11-3-10,5-2 3,3-4 3,4-3-2,4 0 15,6 1-1,6-3 10,2-3 0,-5 0-6,-10-5-5,-4 1-10,-1 6-2,-3 6-3,-4 2 0,-14 7-4,-11 0-1,-14 5-1,-6 3 3,-5 4 7,-2 2 7,-9 0-4,-7 2 2,-9 2-11,-7 0-2,-2 3 9,3 0-6,-2-2 2,8 0-2,2 0-9,3-2-9,-3 2-10,-3-2-5,-4 6-11,-1 4-6,-8 6-12,-12 1 0,-10 5-15,-7 1 15,-5 0 24,7 4 7,4-6 44,5-2 8,6-5 7,2-3 7,6-4-2,2-4 4,18-2 10,8-4 7,13-3-22,10 1-10,16-9-11,8-3-10,17-5 19,6-1 2,8-6-6,0-2 1,9 0-10,5 1-8,-6 0 0,-3 0-1,-10 1-1,-8-3 4,-4 5 3,0 7-7,-6 4 2,-1 4 0,-8 2-3,-9 0 6,-6 2-6,-4 1 2,-3 2 0,-6 1-2,-3-1 3,-4-1 2,0 0 1,2 1 1,-1 0 1,0 0-9,0 0-35,0 0-24,0 0-59,0 0-20,0 0 312,-2 0-158</inkml:trace>
</inkml:ink>
</file>

<file path=word/ink/ink30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2.0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1 60 510,'0'0'248,"0"0"-91,0 0-11,0 0-53,0 0-12,0 0-33,0 0-9,0 0-22,0 0-4,0 0 1,1 0-6,-1 0 2,4 0-6,-4 0-2,0-1 1,3 1-4,-3-1 3,0 0 3,0 1 1,0-1 4,0 0 1,0 0-6,0 0 6,0 0 0,0 1-2,0 0 0,0 0-5,0 0-4,-1 11-3,1 33 1,2-31 0,3-5-3,-1-1 6,3-4-3,-2 1 3,0-6 2,0-2 1,1-3 5,-1-4-5,-1-1 3,-3-5-2,-1 3-3,-3-2 3,-5 5 1,-1 2-3,-7 1 1,2 6 0,-2 5-4,0 3 2,0 4-1,3 0 0,5 3-1,3 1 0,6 1 0,0-1-5,7-4 3,2-2-1,4-4-1,2-3 4,-4-5 3,0-4-3,1-2 5,-3-4 4,0-1-3,-3-1 4,-7-1-2,0 3-5,-7 1 0,-4 1 4,-2 4 3,-4 2-1,3 8-2,-4 1-5,5 8-3,-3 2 0,4 6 3,8 8-2,-3 2-3,7 1 1,0-4-4,2-5 4,12-8 0,2 1-1,1-9 4,1-6 1,-1-6 7,-1-7-3,0-4 1,-2 0-3,-4-1-5,-6-3 3,-5 3 0,-4-1 2,-8 2 4,1 5 0,-3 6-4,-2 5 1,-3 6-5,5 4 0,-3 8 2,0 5 0,9 4-2,-3-2 1,14 2-2,2-7-3,8-4 2,5-2-1,-1-10 5,4-1 0,-3-8 2,5 0 0,-7-7-3,-1-1 2,-3-1 0,-8-4 2,-2 4 2,-2-4 5,-8 6 3,-3 2-1,-8 6-2,-2 6-1,0 4-5,2 5-1,2 4-16,3-1-20,1-1-32,6 1-18,9 2-35,2-2 69</inkml:trace>
</inkml:ink>
</file>

<file path=word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41.356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 64 498,'-2'2'237,"0"0"-105,2-2-59,-1 0-20,1 0-22,0 0-2,0 0-11,0 0-3,0 0 2,-1 0-3,1 0 7,0 0 4,0 0 4,0 0 2,0 0 2,0 0-1,0 0-2,0 0 0,0 0-2,0 0 4,0 0 2,0 0 1,0 0-4,0 0-4,0 0-13,0 0-5,0 0-2,0 0-3,0 0 2,0 0-3,0 0-3,0 0-3,0 0-1,0 0 2,0 0-2,5 1 2,15 2 1,33 3 0,-22-8 4,0-4-2,1-1 2,-3-1-1,-3 0-2,6 3 0,-7 0 0,-2 3 2,-3 0 0,-4 0 2,-5 0-2,3 1-1,-1-1 0,0 0-1,2 2 0,-1-3-1,1 1 1,-2 0 0,-4-4 0,0 2 1,-6 1-1,1 0 1,-1 2 3,-1 1 1,0 0 0,-2 0 0,0 0 0,0 0-1,0 0-1,0 0-1,0 0-2,0 0 0,0 0-3,0 0-4,0 0-6,0 0-2,0 0-21,-1 0-6,0 0-20,0 0 700,1 0-487</inkml:trace>
</inkml:ink>
</file>

<file path=word/ink/ink30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0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45 602,'-6'-12'291,"0"1"-94,3 4-63,0-3-66,1 0-9,-1-4-33,-1-3-9,2-3-14,3 2-11,4 5-19,0 5-17,-1 5-19,-4 1 36</inkml:trace>
</inkml:ink>
</file>

<file path=word/ink/ink30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0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3 665,'-2'-84'275,"4"70"-163,-2-5-31,3-4-44,-4-1-8,3 1-19,-1-3-9,2 3-31,5 3-26,-7-7 34</inkml:trace>
</inkml:ink>
</file>

<file path=word/ink/ink30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0.6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29 797,'-1'-14'321,"2"5"-203,1-1-28,-2-3-26,2-3-22,-2-4-26,-1-1-7,-1-3-15,2 2 0,-1-3-15,1 0-7,1-2-15,-1-3-15,-1 4-27,2 1-139,-1 3 154</inkml:trace>
</inkml:ink>
</file>

<file path=word/ink/ink30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10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82 374,'-7'-18'151,"5"1"-114,-2-1 1,2 1-136,2 5 73</inkml:trace>
</inkml:ink>
</file>

<file path=word/ink/ink30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9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51 799,'-11'-13'304,"11"1"-234,-2 0-35,6 0-10,-1 0-13,-3 1 2,-1-2-7,-4 1-6,3 4-4,-1 0-4,1 0-17,-1 2-7,0-2-30,2 3-46,1-6 73</inkml:trace>
</inkml:ink>
</file>

<file path=word/ink/ink3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9.7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0 756,'-11'29'284,"10"-29"-217,-1-4-31,3 4-10,-1-1 3,0 1 2,0 0-9,-1 0-7,0 0 2,1 0-2,0 0 3,0 0-8,0-1-6,0 1-3,0 0-2,0 0-4,0 0 3,0 0-3,0 0 5,0 0 0,0 0 0,0 0 0,0 0-8,-1-1-26,0 0 108,0 0-64</inkml:trace>
</inkml:ink>
</file>

<file path=word/ink/ink3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9.0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4 795,'-4'-2'282,"1"2"-246,1 0-20,1-1-35,0 1-73,0-1 62</inkml:trace>
</inkml:ink>
</file>

<file path=word/ink/ink3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8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0 693,'-10'11'260,"6"2"-210,-1 1-10,2 0-24,-4 1-5,0 1-25,2 3-33,-2 1 33</inkml:trace>
</inkml:ink>
</file>

<file path=word/ink/ink3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8.6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3 482,'0'-1'164,"0"0"-151,-1 0-9,0 0 3,1 1 25,-1 0 37,0 0 16,-4 9 15,-14 37-19,17-25-43,1-1-40,1 0-3</inkml:trace>
</inkml:ink>
</file>

<file path=word/ink/ink3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8.0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05,'24'7'243,"-2"-3"-105,-5-2-18,-1 0-67,0-1-15,-3-1-22,1-1-4,0 1-12,-3 1 3,-1 0 1,1 0-10,-2-2-19,1 1-175,0-5 141</inkml:trace>
</inkml:ink>
</file>

<file path=word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7:35.6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30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7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378,'17'-4'145,"2"3"-101,-1-2-134,-9 1 68</inkml:trace>
</inkml:ink>
</file>

<file path=word/ink/ink30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7.6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456,'16'-1'174,"2"0"-130,0-3-14,6 1-92,0-1 49</inkml:trace>
</inkml:ink>
</file>

<file path=word/ink/ink30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7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368,'-41'42'220,"45"-46"-34,3 1-47,2 2-33,0-2-42,4 3-16,-3-3-40,3 3-7,0 0-26,1 0-45,3 0 48</inkml:trace>
</inkml:ink>
</file>

<file path=word/ink/ink30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5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81 476,'-39'-33'205,"36"27"-126,2 2-7,1-2-32,0 2 3,0 1 12,-1-2 4,-1 0 8,-1 1-4,0 1-4,1 0-2,-3-1-8,4 4-7,-5-2-12,-2 3-12,0 2-3,-2-1-3,4 2 1,-2-1 10,3-2 1,1 0 4,0-1 0,2-3-1,2 3-5,-1 0 1,1 0-8,-1 0-5,1 0-2,0 0 0,0 0-1,0 0 1,0 0 6,0 0-6,0 0 0,0 0-2,-1-1-8,1 0 2,0 0 2,0 1 0,0 0 5,0 0 2,0 0 6,0 0 6,0 0 8,0-1 0,0 0-1,0 0 1,0 1-9,0 0-3,0 0-6,0 0-7,0 0-7,0 0-2,12 5-3,37 23 5,-24-16 2,2 1 1,-2-2-5,2-3-9,-8 1-1,-1-3 0,-7-3 6,-10-3 7,3 0-9,-7 0 2,2 0-4,0 0-2,0 0-18,0 0-14,0 0-28,0 0-18,0 0-12,0 0 59</inkml:trace>
</inkml:ink>
</file>

<file path=word/ink/ink30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30:04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 0 207,'29'36'103,"-33"-39"-33,4 2 16,1 2 17,-2-2 24,1 1-6,0 0-37,-1 0-26,0 0-46,1 0-5,0 0 10,0 0 13,0 0 19,0 0 5,0 0-4,0 0-10,0 0-9,0-1-11,0 0-6,0 0-3,0 0-3,0 0 2,0 0 1,0 0 8,0 0 7,0 0 0,0 0 4,0 0-4,0 0-2,0 0-2,0 1-4,-1 0-2,-4 20-12,-15 38 4,4-26-5,0 1 4,4-5 9,1-2-5,5-7 0,4-2-5,-1-8-9,-1-7 3,4-2-10,0 0-10,0-1-25,0 1-17,0-1 38</inkml:trace>
</inkml:ink>
</file>

<file path=word/ink/ink30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6.7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91,'6'14'306,"0"0"-128,7-4-148</inkml:trace>
</inkml:ink>
</file>

<file path=word/ink/ink30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6.6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36 591,'-7'0'287,"2"1"-124,3-1-10,2 0-65,-1-1-33,1 1-33,0-1-9,3 0-5,19-8 1,32-6 2,-29 10-1,-3 1-6,-3 2 6,-8 2-6,2 2-1,-10 1 1,-3 1 2,0 3 9,-13 1-1,-4 5-2,0 3-2,-7 1-7,6 0-1,7-4 0,1-1 0,7-4-6,2-1-2,4-2-4,3 0-3,7-2 5,7 2 0,6 0 9,2 1 0,-1 2-1,-1 3 0,-7 2-2,0 3 2,-5 1 3,-10-4 7,-2 4 7,-8-4 0,-6 7 12,-7-2 3,-8 0-4,1 0 2,-7-9-4,3 2-7,1-8-4,2 0-14,9-3-32,3-4-16,10 1-53,0-2-37,9-7 89</inkml:trace>
</inkml:ink>
</file>

<file path=word/ink/ink30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6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1 853,'6'-2'299,"16"-2"-267,1-4-17,3-8-3,7 2-5,-4 0-14,-3 0-16,-3 6-27,-6-3-31,-4 1 52</inkml:trace>
</inkml:ink>
</file>

<file path=word/ink/ink30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5.8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 800,'27'35'315,"-24"-37"-232,4 0-27,11-1-18,3-2-9,6-1 2,8 1-2,-5-3-20,0 3-7,-3-2-13,-7-1-9,-7 2-21,-1 3-23,-6 0 42</inkml:trace>
</inkml:ink>
</file>

<file path=word/ink/ink30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5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870,'-5'0'300,"5"3"-294,0-4-67,0 1-109,0-1 107</inkml:trace>
</inkml:ink>
</file>

<file path=word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2.19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0 776,'0'7'320,"0"17"-200,8 14-37,-9 25-41,5 16-134,1 16 67</inkml:trace>
</inkml:ink>
</file>

<file path=word/ink/ink30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5.4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40,'-1'-2'286,"1"3"-194,0 9-51,2 4-16,-2 9 2,1 5-3,0 4-3,-1 2-6,4-3-6,0-4 0,6-6-13,2-5-10,3-16-38,2-4-69,0-21 80</inkml:trace>
</inkml:ink>
</file>

<file path=word/ink/ink30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4.6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87 725,'38'-38'295,"-38"30"-190,2 1 3,6 1-33,4 0-11,4-5-22,5 3-11,4 5-15,-1 5-1,2 13-8,-6 3-3,-13 4-1,4 7-5,-15 4-2,-2 5 2,-8 3-11,-11-6 4,-1-4 2,-2-5 0,5-10 9,6-7 0,3-8 0,1-5-1,8-4 2,2-4 0,10-5 2,3-1 0,7 0 20,5 6 1,10 8 1,6 3 3,4 1-20,1 4-4,-2-4-10,-2-5-23,3 1-41,-3 0 692,-8-10-484</inkml:trace>
</inkml:ink>
</file>

<file path=word/ink/ink30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4.2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3 931,'6'3'357,"-2"-10"-278,8 0-29,6-7-37,1-5-22,9 1-49,-5-10-27,2 5 49</inkml:trace>
</inkml:ink>
</file>

<file path=word/ink/ink30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4.1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595,'9'7'316,"-1"-2"2,12-2-262,1-3-33,1-1-6,-1-6-41,-1-2-16,-4 0-73,-2 2 67</inkml:trace>
</inkml:ink>
</file>

<file path=word/ink/ink30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3.9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15 1069,'-44'-51'403,"44"47"-345,2 0 11,8-6-94,6 1-31,5-4-72,1-1-80,0 4 139</inkml:trace>
</inkml:ink>
</file>

<file path=word/ink/ink30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3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-3 772,'-4'1'309,"-1"3"-228,2 15-7,-1 4-13,3 16-26,1 5-1,2-5-2,3-3-9,3-13-1,7-6-13,0-8-18,5-9-13,6-11-49,-2-7-214,-1-14 202</inkml:trace>
</inkml:ink>
</file>

<file path=word/ink/ink30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2.8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1 952,'0'1'370,"-3"7"-264,4 10-23,1 8-50,-2 1-12,2 3-23,2-2-25,2 2-30,4 2-19,-10-6 44</inkml:trace>
</inkml:ink>
</file>

<file path=word/ink/ink30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2.6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9 1002,'8'0'374,"13"-2"-287,10-2-19,4-4-36,1-2-18,2 2-42,-5-1-17,-2 2-18,-3-2-3,0 4 16,-4-2 28</inkml:trace>
</inkml:ink>
</file>

<file path=word/ink/ink30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2.4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 1039,'13'2'395,"3"-2"-295,3 1-44,3-2-32,-3-2-20,4 0-34,1-2-12,1 3-16,-5-1-4,-1 5 15,-6 4-43,-8 2 62</inkml:trace>
</inkml:ink>
</file>

<file path=word/ink/ink30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2.0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 55 1129,'-13'-8'422,"4"2"-343,8-1-45,11-1-108,4-5-41,9 0 63</inkml:trace>
</inkml:ink>
</file>

<file path=word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2.07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8 3 1166,'-8'0'432,"11"2"-365,-4-2-21,9 2-46,4-1-5,6 1-3,4-1-4,-1-2-27,6 2-15,1-1-32,5 0-17,4-4-211,-6-4 216</inkml:trace>
</inkml:ink>
</file>

<file path=word/ink/ink30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1.9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22 790,'-13'-10'294,"4"0"-237,-2 0 16,-3-5-16,7 5-3,3-5-5,0 0 0,2-2-10,-2-4-2,9 0-2,4-1-2,6 2-1,3 3-7,-8 5-11,-1 5-7,0 18-4,-4 9-1,-5 19 3,-1 16 2,-7 10-4,-2-2 4,4-6-3,-1-14 0,5-17 2,4-4-15,4-16-29,7-5-16,5-17-34,4-6-14,-1-17 66</inkml:trace>
</inkml:ink>
</file>

<file path=word/ink/ink30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1.0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3 10 694,'3'-4'279,"-2"0"-181,2 1-12,-2 3-4,0 1-4,-1-1 3,-1 0 7,1 0-26,-1 0-9,-6 30-21,-47 54-14,12-14-4,-8 19-5,-19 24-4,-6 11 0,-5 26-5,-4 2-4,-13 7-3,-4 0-2,-4-4 13,1 5 0,4-1 2,3-5 3,7-15 1,5-7 1,21-11 0,3-10 1,1-12-3,5-7 3,2-12 13,6-6-8,14-9 5,2-11-5,8-9-9,1-7 7,5-9-4,3-10-2,5-7 10,4-4 0,1-8-7,2 4 3,-1-8-15,3 0-2,3 4-1,1-1-1,1 5 5,-1-1 0,0-4-4,-1 1-13,-1-7-35,2 3-16,1-1-40,4-4-10,3-3 75</inkml:trace>
</inkml:ink>
</file>

<file path=word/ink/ink30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50.2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5 853,'-59'-10'298,"60"11"-266,7-2-18,3-5-11,9 1-1,8 1 2,10-1-2,12 7 2,13-1 0,8 2 2,5 3-4,4-1 1,15 2 0,1-1-1,17 5 7,4 0 4,14 1 0,2 1-1,28-4 2,3-2 0,11-4 0,11-2 2,-3-7-9,15 1-2,-4-6-3,13 5-4,11 4 3,-4-2 2,13 5 1,-7-3-3,-1 2-1,0 4-8,-4-2-13,-4 4-7,-8-4-4,-3 2 5,-14 2 16,0-1 12,-24 3 21,-2 1 12,-14 2 19,-16 0 7,-6 3 10,-12-5-2,-18 3-14,-5 1-7,-24-5-25,-10 5-9,-22-10-10,-9 0-7,-13 0-16,-11-8-1,-14 2-42,-7 0 40</inkml:trace>
</inkml:ink>
</file>

<file path=word/ink/ink30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49.3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58,'0'-1'248,"3"2"-63,3 3-73,-9-5-27,9 5-30,-2-1-10,-2 4-17,6 4-2,0 14 0,-6 4-2,10 19 13,0 13-3,-1 29 3,4 28-6,-7 42-11,-2 29-1,1 37-17,3 4 2,3 14-4,0-7 0,-1-7 5,-4-10 9,-3-13 16,-3-9 12,0-17 14,-2-6-8,0-25-9,2-12-10,1-26-17,4-11 1,-1-25-7,1-8-1,1-23-2,-2-12-1,0-11-3,-2-8-4,-4-10-17,-1-3-8,0-1-25,0-1-16,0 0-29,0 0 56</inkml:trace>
</inkml:ink>
</file>

<file path=word/ink/ink30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48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19 895,'-7'-8'322,"-2"2"-283,5 4 10,5 0-32,1 2-4,-2 0-14,0-1 0,2 1 1,17 1 4,23 6 7,-27 0-4,-4-2 2,-1 2-4,-2 3-4,-3-4 2,1 5-1,-4 0-1,-2 1 1,-3 3 0,-4 5-10,-3-1 1,-3 0-9,3 1-2,1-3 6,1-5 1,2-5-6,4 3-4,3-5-11,4 1-3,3 2 4,-5-2 6,2 2 10,3 1 6,0 0 11,5 0 6,-5-3 5,-1 0 1,-2-2 3,-4 1 0,-1 2 17,-1 0 6,-7 2 10,-3-1 5,-6-2 1,1-3-6,0-2-6,3-3-6,1 0-16,-1-3-5,7 0-10,2 3-5,0-1-10,4 2-13,0-1-37,5-1-14,8 4-32,-2-1 3,11 6 68</inkml:trace>
</inkml:ink>
</file>

<file path=word/ink/ink30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47.5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207 977,'-7'-19'344,"12"0"-309,7-4-8,10-7-14,8 1-1,9-3 3,9 7 3,6 6-7,7 9-4,-3 11-6,-3 6-1,-8 14 0,-12-1 6,-7 8-2,-3 6-2,-15 11 6,-8 4-2,-15 16-5,-11 5-1,-8 3-9,-6-3-2,-1-12 5,-2-10-1,2-16-3,6-6-2,4-16 3,6-4 1,9-10 2,8-5 5,11-9-2,14 3 1,15-1 5,6 4-3,5 12 1,-3 7-2,2 19 3,0 5 2,5 13 3,2 5 5,-1-5-7,-6-2 1,-8-8-2,-8-8-3,-10-8-6,-3-5-6,-5-10-34,4-1-35,-4-14 53</inkml:trace>
</inkml:ink>
</file>

<file path=word/ink/ink30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47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0 797,'0'5'293,"0"9"-231,0 27-17,0 14-7,-1 35 1,0 21-3,-1 14-20,-1 6-3,-1-5-6,-1-13-1,2-19 10,2-15 0,1-26-3,0-14-8,1-19-27,-1-9-19,0-19-224,1-11 188</inkml:trace>
</inkml:ink>
</file>

<file path=word/ink/ink30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46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5 707,'0'-9'274,"3"6"-208,2 0-15,-1 3-18,3 4-2,3 4 9,3 15 18,7 15 4,4 25-1,-7 12-13,4 20-17,-6 2-11,-4-4-6,2-2-4,-9-18-8,1-8 6,-6-15-3,-2-5 3,1-11-7,-1-6-20,3-9-30,1-8-15,-3-13-3,1-6 285,3-26-166</inkml:trace>
</inkml:ink>
</file>

<file path=word/ink/ink30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29:43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30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6.5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85 532,'-1'-1'219,"0"1"-141,0-1-28,-1-5-32,1 3-14,-2-3-26,-14-26-10,15 28 3,-1 2 2,-3-6 34,5 4 15,-2-2 16,0 0 14,2 3 4,-1 0 4,1 3-10,0 0-5,0-1-7,1 1-6,-1 0-4,0 0-3,1 0-4,0 0 0,0 0 2,0 0-4,0 0-1,0 2-4,11 13-2,36 33 7,-19-17 2,7 9 3,3 8-2,-1 3-3,-6 8-8,-6-1-4,-12 7 3,-6 5-1,-14 4-2,-8-1 0,-7 0-6,-8-5 3,1-3-22,-1-5-16,6 1 23</inkml:trace>
</inkml:ink>
</file>

<file path=word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1.82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159 971,'1'4'392,"11"0"-261,5-1-45,18-1-63,10-2 1,17-10-10,3-5-6,6-9-8,-10-3-15,-1 0-41,-2-5-22,-6-5 44</inkml:trace>
</inkml:ink>
</file>

<file path=word/ink/ink30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4.0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-1 910,'-2'0'298,"4"9"-295</inkml:trace>
</inkml:ink>
</file>

<file path=word/ink/ink30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3.9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0 777,'2'2'283,"-2"3"-238,0 9-18,0-8-4,0 2-6,-6 35 0,1 6-2,-2 0-8,6-13-22,4-10 10</inkml:trace>
</inkml:ink>
</file>

<file path=word/ink/ink30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3.6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59 804,'31'-41'307,"-35"38"-227,0 0-9,3 0-13,-1 2-6,2 0-19,0 1-3,0 0-18,0 0-3,0 0-5,0 0-5,1 0 5,12 1-4,29 3 2,-30-4 2,-6-1 1,-2-2 2,-2-1-1,0 0 4,-2 4-5,-3 6-4,-3 2 2,-6 3 0,-1 0-2,-4-1-1,3 1 0,2 2-4,6-2-2,1 0-3,2-2-8,-1-6-5,4 3 2,3-2 3,3 0 5,7 2 9,-4-1 1,0 1-1,-2 0-1,-6 0-3,-2 4 3,-7-1 1,-6 5-13,-1 2-1,-7-3 9</inkml:trace>
</inkml:ink>
</file>

<file path=word/ink/ink30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3.1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5 903,'-2'-16'330,"5"6"-279,1 6-9,2 5-13,3 15 1,-2 12-3,6 31 4,-5 12 0,-1 23-14,-1 4-6,-5-10-5,-1-11-1,1-19-1,-3-14 1,-4-18 8,-2-7 0,1-12 5,-1-7 0,4-3-7,1-8-4,3-13-9,3-3-5,11-13-3,5 2 0,11 2 10,0 7-4,7 14 3,-3 6 3,-5 12-7,-1 2 4,-9 10-7,-1 1-2,-8 4 5,-1 3-3,-9-1 8,-4-2 4,-10 2 5,-5-3-1,-5 0 6,-8 0 3,3-5-10,-1 0 7,5-6-10,9-2-10,7-3-22,4-3-15,5 0-45,1 0-17,5 1-78,5-1 110</inkml:trace>
</inkml:ink>
</file>

<file path=word/ink/ink30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2.5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67 711,'0'-1'243,"0"0"-225,-1 0-6,0-5-2,-1 2 15,1 1 16,0-1 6,0-1 6,1 0-2,1 1-14,5 0-6,42-25-6,-33 29-11,-2 1-5,-4 1-3,-3 0-6,0 3 3,-5 1 2,-2 3-3,-3 4 5,-3 1-1,-1 2-1,-3-4 1,6-1-6,2-2-1,5-3-8,3-2-3,-1-3-4,3-1 3,-5-3 7,5 1 1,1-2 6,-2 2-1,4 1 2,-7 0 5,-2 0 1,-1 4 5,-1-3 1,0 0 1,0 0-2,-17 16-5,-33 34 0,31-31-5,-1-2 1,5-3 0,6-4-4,0-5-7,8-4-31,-1-2-22,8-6-258,5 0 219</inkml:trace>
</inkml:ink>
</file>

<file path=word/ink/ink30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2.0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72 752,'-5'9'251,"0"10"-251,-1 5-4,1 10 0,0 3 11,-1-2 20,4 1 15,3-10 17,3-5 0,7-8-9,-1-8-11,4-12-8,4-6-2,3-18-5,3-3 0,0-7-3,-4-4-2,-4 2 4,-9 2-1,-5 10 1,-3 8-7,-10 8 0,-2 8-3,-8 14-14,-5 6-2,1 16-10,3 9-5,3 2-6,7-1-6,7-4-17,3-8-10,3-16-4,6 1-1,4-17 19,4-2 12,5-11 21,0-8 5,4-4 8,-4-4-5,-3 10-5,-2 2 0,-11 12 18,-1 5 26,-3 7 11,-4 7 8,-1 14-25,-3 8-13,0 11-10,1-1-1,3-1-2,4-3-6,3-7-18,5-2-14,2-12-27,2-6 5,6-4 33</inkml:trace>
</inkml:ink>
</file>

<file path=word/ink/ink30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1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8 13 908,'-13'-9'328,"3"5"-287,0 4 2,-1 4-11,2 16-7,-3 10-5,-1 25 2,-3 10 0,-3 18-1,1 8 1,5 6-7,5-1-4,-1-9-1,9-8-6,-1-17-20,0-9-15,1-14 672,8-10-494</inkml:trace>
</inkml:ink>
</file>

<file path=word/ink/ink30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11.0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127 550,'-6'-5'239,"-1"1"-86,5-1-126,-3-5-4,2 8 6,-2-7 21,2 4 6,2 5 9,-2-6-6,4 9-17,-1-2-5,-2-1-17,1 0-5,0 0-11,0 0-5,0 0 1,0 11 1,2 29 1,3-33 3,1-4 0,4 1 0,0-8 3,5 0-3,3-7 2,-1-6-2,0-4 1,-1-3-2,-7 1 2,-8 4 7,-6 5-3,-3 5 7,-6 6-3,-1 1-1,-1 10-7,-3 3-1,1 3-4,5 4-1,3 0 6,3-1-6,5 1 3,2-3 2,1-5-3,4-1 1,3-3-2,1-6-1,4-1 0,-1-6 5,1-5 1,-2-2-4,0 2 2,-3 0-2,-4 2 2,-3 3 5,-6 0-4,-3 4-1,-4 1-11,1 4-14,2 9-17,0 1-11,10 5 30</inkml:trace>
</inkml:ink>
</file>

<file path=word/ink/ink30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09.9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4 0 516,'-31'29'198,"25"-30"-133,3 1-56,-2 0-3,5 2-4,-1-2 9,0 0 13,0 0 5,0 0 8,0 0-9,0 0-6,0 0 0,0 0 2,0 0 10,0 0 1,0 0 4,0 0-5,0 0-6,0 0-7,0 0-10,0 0-1,0 0 3,0 0-3,0 0 0,1 0 3,-1 0-2,0 0 4,0 0 5,0 0-6,0 0 0,0 0-5,0 0-5,0 0 0,0 0 2,0 0-3,-1 3 5,-1 2-4,0 0-1,-21 23 1,21-23-4,0-4 0,1-1-2,3 2-1,-1-3-2,0 0-3,0 0-1,0 0 7,0 0 2,3-5 3,6-2 0,24-27-2,-30 29 4,-2 6 0,-6-2 2,1 2-5,-2 5-3,0 4-3,-1 2 2,2 2 2,1 2 2,2-3 1,2 1 0,1-4-3,1-3 1,5-2-1,-4-5-4,5-2 2,0-7-1,3-1 3,3 0 0,-3-2 4,1 4-1,-10-3 2,2 3 4,-9 0 11,-1 2 8,-5 5-1,-2 1-4,2 8-14,-4 0-7,5 5-2,0 2-4,4-3-3,2-1-7,4-2-21,4-1-19,4-4 35</inkml:trace>
</inkml:ink>
</file>

<file path=word/ink/ink30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08.4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87,'10'45'260,"-8"-43"-184,-3-2-22,2 2-10,-1-2-1,0 0 7,0 0 2,0 0 3,0 0-4,0 0-18,0 0-11,0 0-11,0 0-3,-1 0-17,1 0-11,0 0-46,0-1-138,0 0 137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2.2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92 731,'-3'-4'342,"1"2"-79,4-4-234,2-1-9,9-4-10,5-3 0,11-1 8,8 1-1,12 3-2,8 4-7,7 7-3,-1 3-1,-6 6-4,-13 3 5,-11 6-4,-8-2-1,-14 0 1,-7 6 1,-14 3 17,-11 4 10,-13 13 4,-7 1 2,-16 0-17,-7 1-8,-1-6-10,9-6-12,9-5-33,12-8-16,14-6 32,2-6 3</inkml:trace>
</inkml:ink>
</file>

<file path=word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1.636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12 191 1085,'-68'77'391,"67"-10"-328,-4 4-21,-4 1-21,3-3-4,0-9-27,0-5-5,2-21-3,1-6 1,-1-20 17,3-2 1,2-15 0,0-8 1,3-22-15,2-14-2,4-10-1,-1-7-4,4-2 13,-6-8 4,6-2 5,6-3 6,-5 14 7,6 17-2,-3 26-1,-6 13-5,12 31-3,-4 13 10,7 35 5,1 15 1,-6 14 6,1 4-6,-9-8 2,-1-4 3,0-5-9,-2-7-4,-3-18-27,-1-9-23,-5-23-33,-2-5-10,-8-12 97,0-7-27</inkml:trace>
</inkml:ink>
</file>

<file path=word/ink/ink3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07.2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55,'28'-1'254,"-26"2"-174,-1 1-23,-1 1-37,0-3 0,0 0-1,0-1-1,0 1-1,0 0-5,0 0-22,0 0-6,0 0 6</inkml:trace>
</inkml:ink>
</file>

<file path=word/ink/ink3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04.7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 242,'0'-1'196,"0"1"-20,0 0 4,0 0-19,0 0-67,0 0-14,0 0-28,0 0-11,0-1-12,0 1-7,0 0-3,0 0 4,0 0 1,0 0 2,0 0 0,0 0-1,0 0-2,0 0-3,0 0-4,0 0-3,0 0-3,0-1-4,0 1-6,0-1 2,0 1-3,0 0 2,0 0 0,0 0 0,0 0-1,0 0 0,0 0 2,0 0-2,0 0-1,0 0-6,0 0-16,0 0-11,0 0-30,0 0 79,0 0-20</inkml:trace>
</inkml:ink>
</file>

<file path=word/ink/ink3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9:03.4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10 195,'0'-1'165,"0"0"11,0 0-17,0 0-30,0 0-44,0 0-15,0 0-18,0 0 6,0 0 11,0 0-4,0 1-5,0 0-5,0 0-14,0 0-6,0 0-7,-1 0-7,0 0-13,0 0 2,0 0-9,1 0 0,0 0 1,0 0-2,0 3 4,0 4-4,8 38 7,-4-25 2,-4 7-1,1-1 4,-1 5-9,-2-4-2,-1-6 1,2 0-2,0-10 5,1-4-3,0-5 1,0-3 2,0-2-2,0 2 6,0 0-2,-1 0-1,0-8-5,-5-44-1,4 27 0,0-1 1,2 2 5,-1 3-5,0 7 0,2 2-1,-1 4-3,1 3 3,0 5 0,-2 0-2,1 2-4,0-1 0,0 0-3,0 2 6,1 21 5,5 29 0,-9-27 6,4 1-5,3-6-1,-4-2-2,1-7 1,1-5-1,-2-1-19,0-5-14,3-1-48,-3 0 48</inkml:trace>
</inkml:ink>
</file>

<file path=word/ink/ink3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9.2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789,'3'-44'294,"-2"43"-221,-1-4-15,2 6-16,-2-1-11,0 0-14,0 0-6,12 6 1,42 33 4,-16-10 4,-1 3-1,5 7-7,-9-4-4,-16-2-4,-4-2-2,-14-3-2,1 3 9,0-2 7,-4 0 7,2-1 1,-11-3-3,2-2-8,1-1 2,-4-10-13,11 3-18,-1-9-33,4 0-28,10-1 44</inkml:trace>
</inkml:ink>
</file>

<file path=word/ink/ink3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7.5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41 690,'-7'-31'301,"7"28"-169,-1 2-40,0-1-15,1 1-28,-1 0-7,0 0-14,0 0-2,0 1-10,1 0-5,-1 0-3,0 2-3,-3 14-4,-3 30 2,10-28-6,1 5 3,-2-7 2,2-4 1,-3-4 6,-1-3-6,3-1 0,-4-2-4,3-2-13,-2 0-7,0-1-36,0 0 36</inkml:trace>
</inkml:ink>
</file>

<file path=word/ink/ink3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7.1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9 789,'42'-14'321,"-41"14"-207,1-2-59,2 2-18,-4-1-19,0 0-1,0 0 2,0 1 0,6 0-5,2 0-2,25 10-8,-31-7-3,-1 2 3,-1 0 2,-4 1-1,2 4 1,-3-1-6,3-1 0,0 4-4,2-4-2,1-1-5,3 2-5,1-3 1,3-1-1,-1-1 5,0-3-1,2-2-13,0-4-10,3-1-38,-3-3-97,-3 0 116</inkml:trace>
</inkml:ink>
</file>

<file path=word/ink/ink3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6.6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47 757,'-13'-23'329,"3"9"-194,6 8-31,2 2-17,1 7-45,3 5-17,5 14-25,2 12-2,7 11 9,-2 5-1,-4 2 5,1-5-4,-3-2-6,-2-8 2,1-11 2,-4-2-4,-1-11 5,-3-4 2,-2-8-4,-3-4 5,-6-11-9,5-6-2,3-7-3,5-5-2,17 0 5,0 3 0,6 5 1,7 8-3,-8 8-1,0 8 0,-2 10-2,-9 3 3,2 7 0,0 1-1,-9-2-4,-1 2 0,-9 0-2,-3 0 5,-7-3 19,1 3 10,-1-10 13,1-1 1,3-4-11,-4-6-10,2-4-22,4 2-14,6 2-24,4-1-14,5 4-28,-6-3 50</inkml:trace>
</inkml:ink>
</file>

<file path=word/ink/ink3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6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86 706,'-1'-32'305,"-4"30"-169,6 2-36,-1-5-56,4 0-13,0-4-15,0-3-8,9 4 2,3-1 3,-2 4 0,3 5-2,-6 4 2,-3 0-8,-2 6-5,-3 2 2,-6 0-2,1 5 5,-5 3 1,0-4-1,3 2-1,-3-3-3,5-6-4,2-1-9,2-7-15,7 0-6,0-6-12,4 1 3,3-1-19,-1-9-28,1 0 62</inkml:trace>
</inkml:ink>
</file>

<file path=word/ink/ink3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5.7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34 702,'-2'6'272,"0"3"-183,3 6-44,2 3-15,1 1 5,0-2-8,4-6-6,1-1 0,2-8-14,0-3 4,2-5 2,-1-8 6,6-5 5,1-4 4,-8-8 3,-3 0-3,-12-1 0,-4 0-1,-5 8-1,1 8 4,-2 7-9,-2 6-3,5 12-9,-3 2-12,1 14 3,4 7-10,1 4-9,5-3 3,4-5-12,1-4 5,7-11 1,-1-2 2,4-9 9,0-4-7,2-7 2,-1-2-5,1-4 0,-3-3 5,-2-3 9,-4-2 7,-1 2 9,-2-1 9,0 7 4,-2 3 4,-7 5 2,6 6-2,-4 4-8,1 3-5,3 18-11,-2 4-4,3 9 3,2 4 1,3-7-11,0-3-2,11-5-21,-3-5-13,1-6 169,2-4-106</inkml:trace>
</inkml:ink>
</file>

<file path=word/ink/ink3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5.2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3 70 857,'-41'-56'333,"26"50"-250,-1 1-18,1 3-7,-6 1-14,1 2-6,-2 6-17,-4 5-9,3 8-3,0 3 3,-2 12 2,6 6 0,7 7-5,4 5-1,14-1 2,7-2-3,3-6-11,4-6-9,9-6-23,-3-12-7,5-5-7,1-7-4,-6-12-41,4 1 61</inkml:trace>
</inkml:ink>
</file>

<file path=word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1.0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-2 994,'-9'2'449,"4"-2"-123,-3 0-367,8 2-54,0-1 53</inkml:trace>
</inkml:ink>
</file>

<file path=word/ink/ink3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52.9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89 758,'-6'-30'305,"2"23"-200,4 5-19,-8-2-22,5-2-8,2 7-8,-10-4-3,8 3-13,0 0-9,-7-1-11,8 2-5,-2 5-7,1 3 2,6 3-4,-3 1 2,0 0 1,5 0-2,-1-3 6,2 1-5,12-3-2,-10-2 5,4-5-8,0-1 5,-11-8 1,13 1-2,0-1 1,-7-4 4,0 1-4,-9-3 5,-3-2 3,0 3-4,3-1 0,-7 3-3,-2 5 5,0 1-3,-4 7 2,2-1-3,0 4-9,2 6 2,4 2-1,0 4 6,8-2 1,1 0 1,5-4-4,3-1-2,-3-2 6,4-4-4,3-1 3,1-3-2,7-3-4,-6 1 3,-6-6 2,6 0 1,-14-7 3,0-1-1,-2 1 2,-8 0 2,0 2 3,-5 3 2,-2 4 1,1 1-3,-2 10-6,4 1 0,2 5-4,-1 2 0,4 2 0,2 0 0,3-1-1,1-1 1,3-3 0,5 0-1,0-1 3,7-2-3,6-4-3,-5-2 3,3-4 1,-7-4 2,-3-6 1,4-1 1,-10-1-3,6 0 2,-5 2 4,-12-3 2,0 6 3,-3 0 3,-4 7 1,5 2-9,-1 3-4,-6 3-8,3-1-2,3 8 5,8 2 2,4 2 2,0 4-4,4-5 0,2-1 0,2-2 0,4-3 0,1-3-2,5-5 2,2-2-2,-1-7 4,-4-2-1,-9-5 1,1 0 4,-7-2 2,1-1-1,-9 3 3,-1 1-1,1 5 5,-10 2-3,9 7-2,-9 0-4,-2 3-3,9 1 0,-5 2-1,6 2 1,6 3-2,0 2 0,4 1 2,6 3-4,-1-6 1,5 2 2,6-6-5,-1-1 6,1-5-3,0-2 0,-7-6 3,3-2 1,-6-8 0,1-2 1,-6-2 3,-4 0 3,-1 4 3,-11-1 4,2 11-1,-5 3-2,-1 6-6,2 4-4,2 6-23,2 1-21,6 3-41,6 0-13,8-4 58</inkml:trace>
</inkml:ink>
</file>

<file path=word/ink/ink3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47.7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83 459,'0'0'235,"0"0"-69,0 0-38,0 0-65,0 0-13,0 0-13,0 0 0,0 0 5,-1 0 1,1 0-6,0 0-1,0 0-6,0 0 0,0 0-4,-1 0-6,0 0 3,0 3-7,-1 14-7,-2 32 1,3-28-9,2 5 1,0-6 2,0-2-5,0-5 1,0-7 1,0-4-2,-1-3-4,1 0 4,-2 0-5,0 0 0,0 0 7,-1-16-7,-1-32 5,3 29 1,0 0-4,0 5 5,0 2-1,1 3 3,-1 3 2,0-2-3,2 1-1,0 3-1,-2-4 4,0 3-3,1 3 0,-1-2 2,2 3-2,-2 1 1,-1 0 4,0 1-3,0-1-4,0 1 4,0 0 0,0 0 1,0 0 2,1 0-8,0 0 1,1 19 0,3 31 3,-4-30 2,0 2-2,1-2-3,3 1 1,1-3 4,-2-3-3,-3-6 3,-2-6-2,-1-3-1,-1-3-1,2 1-3,2 1 2,0 0 1,0 1 0,0-11 5,-2-40-3,-2 27-1,1-1 0,4-6 1,-1 1 3,3 1 2,-2 3 4,0 17 4,2 4-1,-3 4-2,2 4-4,-1 5-4,-5 3-4,4 16-4,0 2 2,0 6 2,0-1 0,-2-2 0,-3-4-2,3-3 2,0 2 0,2-7 4,1-5 1,2 0-3,-4-11 0,2 0-2,-1 0-2,-1-5 3,2 2-1,-2-1 9,0 0 0,1-1 4,0 1 3,0 0-3,0 0 1,0 0-7,-1 0-1,0 0-5,1 0-3,0 0-18,0 0-19,0 0 634,0-1-459</inkml:trace>
</inkml:ink>
</file>

<file path=word/ink/ink3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9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1 605,'21'34'252,"-17"-28"-151,-4 3-15,1 4-27,6 3-12,-5-2-23,6-2-3,-2-1-6,-1-6-2,1-3 1,-5-2 3,3-5 11,-5 0 0,3-9 15,1-1-3,-3-3-6,0 1-6,-3-1-11,0 6 6,-8 6-3,3 0 1,-5 4-2,2 3-15,0 4 0,1 5-3,8 14-3,-3 1 5,18 3-2,-4-2-1,5-4 1,0-5-4,1-4-5,7-4 5,-1-10-9,1-7 8,-1-5 1,-1-4 1,-4-7 4,-1 0 0,-12-3 4,-2 1 3,-6 1 6,-2 5 3,-6 5 8,-2 2-1,-6 13-6,0 0-2,2 8-15,-4 2 1,13 7-4,-6 1-3,13 6 4,2-1 0,7-5-5,7 2 1,-5-7-6,10-1-2,-5-5 3,3-7 2,2-7 2,-4-4 0,-1-9 5,-2 1-1,-9-3 6,0 0 2,-9 0 6,0 2 4,-5 3 14,-7 2 7,5 10 2,-7 3-5,2 7-19,6 1-6,-2 10-12,6 2-10,3 2-10,4 1-17,6-7-33,5-4-11,26-4 51</inkml:trace>
</inkml:ink>
</file>

<file path=word/ink/ink3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8.8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27 852,'-66'-27'310,"63"27"-256,3 9-26,0 3-15,-3 0-2,4 10-3,1-3 2,2-2-3,-2 2 1,0-7-3,2-2 1,-4-5 2,0-5-1,3 0 3,-8-3 0,5-5 6,4-3 4,-4-8-3,1-1-4,-1-1-6,-1 7-5,-1 2 13,2 3 3,3 8 5,-3 0 0,-1 6-18,0-5-2,0 2-7,4 22-7,14 31-32,-5-29-18,8-4 34</inkml:trace>
</inkml:ink>
</file>

<file path=word/ink/ink3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8.36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11,'16'23'345,"17"18"-323,9 10 0,3 18 8,2 4-11,-2-1-13,-7 0-3,-10-18-5,-4-4 2,-17-6-13,-4-2-5,-12 5-3,-5 6-23,-9-2 33</inkml:trace>
</inkml:ink>
</file>

<file path=word/ink/ink3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8.0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9-3 714,'-11'-1'266,"0"6"-199,1 1-5,2 11-3,-4 1-8,3 18-23,4 10-9,2 15-4,3 14-3,11 17-2,2 0-2,14-2-3,8-6-4,8-24-14,9-6-17,-1-17 19</inkml:trace>
</inkml:ink>
</file>

<file path=word/ink/ink3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7.7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6 719,'45'5'269,"-44"-17"-201,0 2-26,-1-4-13,1 1 2,-3 6 2,2 2 0,2 5-4,0 5-7,4 3-20,-6 3-8,0 8-1,1 2 5,2 4 9,1 1 0,2-3 6,-1-1-8,-5-8-37,9-4 26</inkml:trace>
</inkml:ink>
</file>

<file path=word/ink/ink3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7.3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122 404,'0'-1'241,"0"0"-19,0 0-84,0-2-48,-1-7-11,-13-28-10,5 33-8,-2-1-18,7 4-5,-3 3-13,0-1-3,3 6-7,-5 3-7,1-2-5,-1 6 2,1 4-6,1 1 3,3 7 1,7 2-3,2-1 3,1 0 0,4-5-1,1-1 3,1-8-4,3-4-1,2-6-2,-5-7-1,4-9 4,-1-3 2,-4-11 1,3-1-4,-8-4 5,-2-2-1,-6 2 2,-6-1 6,-2 9-5,-2 3 0,1 10 2,0 5-3,1 12-4,-2 4-4,0 16 0,3 9-2,3 7 1,1 3 2,5-8-6,0-6-1,4-10 0,6-3-3,-1-13-4,3-4 3,6-6-7,-4-12 2,4-8 5,0-5-2,-7-5 10,0 3 3,-6 4 7,-5 5 6,-2 8 10,-2 4 8,1 9-3,1 5-7,-1 8-16,-1 10-10,-2 8-6,2 3 2,2 1-3,0-4-4,6-4-14,1 0-12,3-5 0,3-3 23</inkml:trace>
</inkml:ink>
</file>

<file path=word/ink/ink3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4.1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108 784,'33'-18'284,"-35"7"-228,-11-4-34,5 0 1,2 0 5,-2 2 4,9 5 4,-2 1 2,-1 4 4,2 0-4,-2 3-11,1 0-7,0 0-19,0 0-2,0 15 0,9 38 0,-2-31 5,2 5 6,-2-5-3,-1-2 1,-1-4-2,-4-6-3,1-1 1,1-3-2,1-1 5,-3-2 2,0-1 3,-4 0 4,-7-2 0,2-1 0,-2-1-2,7 1 2,-8-4 3,5 3 4,-2 0 3,-3-3-2,8 5-7,3 0-8,1 0-8,0 0-6,0-1-4,0 1-3,0-1 5,18 1-1,39 3 6,-36-4 4,4 2-2,-8-3 3,-1-1-2,3 2-6,-5-4-26,-1 2-23,-3 7 32</inkml:trace>
</inkml:ink>
</file>

<file path=word/ink/ink3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3.5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83 841,'-10'-20'307,"5"5"-258,2 0-13,-2 1-10,4 4-3,0 1-2,1 9-1,3 2-11,4 16-8,-1 11-1,4 18 1,0 9 10,0 16 7,-2-4-7,-6-7-1,0-7-5,-4-21 4,2-7 11,-2-10 5,1-6 6,1-6 0,0-4-8,-3-8-10,-2-9-6,3-6-9,0-5 1,6-5 1,2 8 0,0 1 0,3 4-3,1 9-2,3 4-1,1 6-1,2 6 0,0 7-7,-2 2 3,-4 5-2,0 1-2,-6-3 3,1 3-2,-8-2 11,-2 3 5,-3-1 10,-6-2 3,-3-3 7,0-4 11,0-4 2,3-4 5,4-3-16,-1-2-11,6 0-23,1-2-18,3 4-23,1-2-13,3-3-32,6 5 58</inkml:trace>
</inkml:ink>
</file>

<file path=word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0.793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7 1038,'67'-18'366,"-66"40"-308,6 22-79,-1 8-166,-3 13 135</inkml:trace>
</inkml:ink>
</file>

<file path=word/ink/ink3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22.4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-2 356,'14'51'237,"-16"-54"-5,3 3-43,-2-1-83,0 0-19,0 0-27,0 0-12,0 0-5,0 0-4,0 0-6,0 0 0,0 0 1,0 0-8,0 0-5,-6 0-4,-31 2-13,33 9-5,2 0-3,4 1-3,1 3 0,3-5 5,5 0-6,-4-1 3,7-6-2,-1-2 1,-3-5 5,-3-2-6,-4-4 7,0-2 0,1 0 2,0 1 5,-4-4 2,1 4 6,-12 3-2,1-1 3,-5 10-5,-1-1-5,1 5-2,3 4-5,8 7-1,-4-5-2,8 4 1,0 1 4,2-6-1,6 3 2,3-3-4,-2-5-2,3 1 2,-2-4-3,2-3 3,5 0-2,-9-6 3,1-1 0,-2 0 5,-8-1 0,2 3 10,0 0 1,-10-1 0,7 3 0,-11 0-8,1 4 0,5 7-6,-7 0-1,9 9-4,-3-1-3,4 0 5,5-1 2,5-4-7,6-1-1,-4-5-1,4 1-4,0-4 10,0-2 0,0-1 0,-1-4 2,-5-7-1,-5-1 2,6 2 7,-6 1 3,-6 3 5,2 1 0,-8 0-4,-2 6-4,3 4-4,-7 1 3,6 7-6,3 0-1,5 3-1,7 2-5,2-1-15,2-7-1,5-1-19,0-5-5,3-9-6,0-3-14,-1-6 396,0 0-262</inkml:trace>
</inkml:ink>
</file>

<file path=word/ink/ink3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19.2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15 810,'20'23'291,"-22"-32"-236,0-6-34,0-7-3,3-8 2,-2 0-1,1-2 0,1 0-2,-2 6 2,1 5 7,0 9 7,-3 2 9,4 11-1,-3-1-12,4 1-12,-2-1-12,0 0-4,0 3 4,4 19-3,7 32-1,-2-27-1,-2 3 2,1 0-1,1 4 5,0-2-4,1 3-3,-2 0 2,-2-9-5,-3 5 5,-2-5 5,2-6-1,0 1 3,1-4 3,-3-5-5,0 0 4,-1-2 2,-1-7-1,1 0-1,0-3-1,-1 0-4,0 0-1,0 0 1,0-1-1,0 0 1,0 0 0,0 0 0,0 0-1,-2 0 3,-8-1-1,-30-4 7,30 7 4,-1-1-4,-4 2-2,12-2-6,2 0-5,2 2 0,0-3-6,0 1-1,7 0 0,43 3-2,-27-6 7,1 2 2,0-1 0,2 0 0,-3 3 3,2 0-3,-4-1 0,-5 0 2,-3 3-5,-3-4-1,-4 5-24,-1 4-23,-3 2 32</inkml:trace>
</inkml:ink>
</file>

<file path=word/ink/ink3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18.5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-1 750,'-11'4'316,"-2"-2"-184,5-2-36,1 2-10,4-3-12,2 1-12,0-1-26,1 0-8,0 1-20,0 0-3,2-1-3,14 0-4,28 0 4,-24 3-1,-2-1-1,-1 1 2,-2 0-5,-4 1-3,0 0-17,-2 2-16,-1-1-30,-2 1 392,0-2-252</inkml:trace>
</inkml:ink>
</file>

<file path=word/ink/ink3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18.0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50 515,'-28'21'260,"28"-31"-53,-9 0-94,1 0-43,-3 0-5,3 0-18,11 2-9,-1 1-10,-1 2-4,2 3-7,0 4-3,-3 1-7,0-3 2,0 1-6,5 24 2,7 41 2,-11-26 0,2 0 0,-1-3 3,0-8-4,-5-2-6,2-12 5,-1-6-3,0 0 3,2-11 2,-3-5-5,2-1 2,-2-21-5,3-3-1,0-11 2,-2-3-1,1 1 3,1 6 3,1 16-4,-1 6 2,0 12-2,0 3-5,1 5 2,-1-3-4,0 1 2,3 28 4,0 39 0,-11-31 8,1-2-3,4-2-2,1-9 3,4 0-5,-2-9-1,-2-5-7,4-7-27,3-2-32,6-1 41</inkml:trace>
</inkml:ink>
</file>

<file path=word/ink/ink3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15.3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9 671,'29'-63'256,"-37"57"-190,1 0-22,4 6-19,3 6 8,0-4 3,3 2-5,-4-2-16,0-2-6,0 0-8,0 2 0,1 18 3,7 31 2,-2-23 1,-1 3-2,1-3 5,5 2-4,3-6-2,2-3 2,3-6-6,-3-5 2,0-7 2,-1-5-4,0-3 1,-2-4-1,0-9 0,0 2 1,-6-5 6,1 0 4,-5-2 7,-3 2 6,-5-2 4,-2-1-5,-5 6-1,1-2-6,-3-2-9,1 5 1,-2 0-1,-1 5-1,1 6-2,3 0 1,1 7-15,1-1-15,11 11-258,-3 10 201</inkml:trace>
</inkml:ink>
</file>

<file path=word/ink/ink3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14.5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90 441,'6'-58'224,"-10"53"-94,0-1-32,-3-1-24,2 1-41,2 0-7,2 5-12,3 0-7,1 1-8,-3 0-3,0 0-3,0 0 3,0 0 7,4 12 0,11 41 0,-10-26 0,0 10-2,-2 1-2,1 11-8,0 4-7,-1 3-14,1 5-4,0 1 0,-3-4 8,2 2 12,-2-3 9,1-7 14,2 0-1,0-2 6,1-5 1,-2 2-11,3 2 5,-5 2-5,0 3 0,2 5 3,-6-3-5,2-1 0,0-1-2,-1-5-1,2 1 2,-2-4 0,-1 1 1,3 2 1,-1-3-1,1 3 1,0-1-2,0 0-2,0 2 2,0 2-1,0-3 2,0 2-1,3 3-1,-2 1 1,1-1-2,-1 1 4,0-3-4,-1-6 1,1 6 1,3-2-3,-3 0 4,3 3 1,-1-2-2,1 0 1,-1-2-3,4 0-3,-2-5 4,-4-1 4,1 2 2,1 0 5,1 6-1,5 6-5,-1-1 1,0 3-3,-4-5 2,7 4-1,-3 1 0,5 1 0,1-1-3,-3-2-1,-5-2 1,0 0-1,-4 0 1,0 3 1,3-1-1,-10 1 4,6-1-2,-3-4 1,2 1-1,3-5 0,2-2 0,0-1 1,6 3 0,-1 4-1,1 7-2,-7-1-1,-2 3-2,0-4-3,-3 0 2,2-3 1,1-4 0,-1 4 3,1-7 0,3 7-1,-1 2 3,2-2 4,-1 0-1,-2-8 8,1-2 4,-4-3 7,0-1-1,1 8-2,1 10-6,2 5-11,-2-2 3,0-1-5,-1-5 0,1-1 1,0 4-3,1-2-2,-1-3 6,0-1 5,1-6 5,-2 1 3,5 0-5,1-5-3,-2-1-2,3-4-1,-4-8 0,-1-5-4,-2-6 0,-1-6-1,1-2-1,-1-3 3,0 2-2,-1-2-4,1 4-1,0-4-20,0 4-11,0-3 23</inkml:trace>
</inkml:ink>
</file>

<file path=word/ink/ink3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7.0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34 1018,'-58'-33'325,"59"32"-323</inkml:trace>
</inkml:ink>
</file>

<file path=word/ink/ink3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6.9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88 959,'-2'3'334,"2"-2"-302,-1-1-4,1-1-6,0 1-7,0-1-15,0 0 6,0 0 14,2-14 2,40-31 12,-32 32-11,1 7-9,-1 1-4,-3 6-9,-2 1 2,1 10-2,4 5-1,-1 8 3,0 3 3,-4 2-11,-10-3-12,5-5-34,4-4-19,-1-8 43</inkml:trace>
</inkml:ink>
</file>

<file path=word/ink/ink3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6.5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958,'0'1'341,"0"-1"-303,4 4-10,8 15-16,1 10 0,10 44 6,4 18 0,6 30 7,1 7-2,2 0-12,-2-12 0,-8-30-10,-2-10-1,-10-31-1,-8-15-1,-3-15 5,-3-6-1,-2-10 5,1-6 2,-6-18-14,1-8-5,-2-20-1,1-7-1,3-1 12,1 2 1,9 16 3,7 12-1,8 22-6,4 10-4,6 19-1,-3 7-3,4 16 2,-3 6 5,-8-2-3,-4 0-2,-14-7 6,-5-3 3,-10-2 21,-5-1 13,-5-7 7,-1 0 2,-4-13 2,1-6-6,-3-6-13,1-5-5,6 0-38,0-2-27,13 0-46,7-1 52</inkml:trace>
</inkml:ink>
</file>

<file path=word/ink/ink3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5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5 40 1002,'-38'-17'369,"31"18"-286,6-1-80,4-3 267,3-18-207</inkml:trace>
</inkml:ink>
</file>

<file path=word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0.6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 37 1121,'-5'5'414,"6"-3"-352,5-2-8,11 2-41,3-2-2,11 0-2,2-2-4,4-1 1,-1-2-2,-9-3-9,0 1-12,-6-3-51,0 4-29,5 1 59</inkml:trace>
</inkml:ink>
</file>

<file path=word/ink/ink3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5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5 778,'51'-31'292,"-51"26"-208,-1 5-12,3 2-11,-2-2 10,0 0-10,2 10-5,11 44-14,-12-23-6,-1 4-15,0-2-6,0-2-7,1-3-2,3-11-2,4-9-11,2-13-16,2-7-12,4-18-28,1-5-8,0-9 46</inkml:trace>
</inkml:ink>
</file>

<file path=word/ink/ink3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5.2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231 927,'-11'2'350,"5"9"-274,1 1-26,0 9-36,5 14-5,0 3-4,1 5 1,9-5-2,-5-10-1,6-7-2,2-10-1,1-10 0,7-4-1,1-19 6,-1-4 6,-2-10-1,-5-10 2,-4-5-6,-7-7-6,-6-6 3,-7 4 1,-8 5 1,1 13 11,-6 19 7,1 12-2,2 19-3,1 11-8,-2 18-12,5 12 5,3 14 0,4 3-3,7-1 3,2-4-3,4-14 0,-1-6 2,10-10-2,1-9-1,2-14-4,3-8 3,0-18-6,4-5 1,-4-17-1,-1-5-4,0-8 6,-5-10 1,0 0 5,-2 2 3,-6 10 6,-1 13 2,-4 21 11,1 8 11,-1 17-2,-1 10-2,1 21-10,0 9-8,0 14 7,1 3 0,-1-2 4,0-4-1,0-11-8,-1-8-6,6-11-26,0-2-28,5-10-51,2-6-18,-1-8 69</inkml:trace>
</inkml:ink>
</file>

<file path=word/ink/ink3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4.3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48 891,'-1'0'311,"0"0"-272,0 0-34,1 0-2,0 0 0,0 0-2,17-1-2,32-7 4,-23 5 3,3 0-1,8 0 4,9 2-3,11-1-5,6 3 3,2-3-3,0-1-1,5 0 3,5-1-1,15 2 2,0-2-1,5-3 3,12 0-3,6 0-1,5-1 1,10 1-2,1 1 1,-1-1 0,9 0 0,4 5-2,-7 0 0,18 3 0,-3 3 2,0 0 1,13-4-1,-12 0 2,1-4 1,10 1 5,-7 6 3,20-2 3,-1 3-4,8-1-8,2-4-2,5 0-1,1 1 0,-9-7 5,9-1-2,-10-2 1,10-6 2,-2 1 7,-1 4 10,-5-1 5,-7 5 5,4 3-6,-11 2-5,5 0-4,-10-3-8,-11-1-3,1 0-6,-19-2-3,-7 2 1,-6-2-4,-11 2 6,-13-1 5,-6-2 1,-21 0-1,-11-2-2,-12 0-5,-9 1 0,-15 0-4,-8 0-5,-11-2-25,-11-4-21,-10-1 35</inkml:trace>
</inkml:ink>
</file>

<file path=word/ink/ink3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28:03.6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7-7 692,'-1'-1'271,"1"-2"-170,0 0-19,0 2-15,0 0-9,0 0-30,0 0-6,0 0-8,0 0-1,0 1 5,0 0 2,1 0 5,10 13-6,32 51-1,-28-17-4,0 26 5,1 15-3,-1 29-5,-2 13 1,-1 13-13,-3 4 1,-3 5-6,-1-1-2,9 7 8,-2 2-3,5-2 9,1-1 2,-3 3-7,-1-1 7,3 14-6,-4 0-2,-2 5-12,2 3-2,-4-5-12,-3 1 0,3-11 12,-5-6 3,-2-10 12,1-10-1,5-5 0,-3-1 0,6-10 0,-3 2 3,-5-11 0,-2-4 0,-1-4-4,2-4 4,-2-9 3,2-2-2,-2-13 8,0-2-5,-1-12 0,1-10-2,3-9-5,-3-9 4,3-10-3,-3-7-4,1-9 0,3-5 3,-3-3-4,3 4 3,0-7 5,-2 3-5,3-1 3,-3-2-2,-1-1-2,-2-1 4,0 1 0,0 0 3,0 1-15,0-1-14,0-2 170,0-6-118</inkml:trace>
</inkml:ink>
</file>

<file path=word/ink/ink3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4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08 835,'31'-35'294,"-39"32"-246,0-5 4,2 7 13,3 1-5,4 12-29,3 7-10,8 25-19,10 16-3,11 22 7,7 9 2,-1-1 4,-2-2-1,-11-11 2,-8-8-1,-9-11 13,-5-9 3,-5-11-2,-3-6 1,-1-8-15,-6-10 0,-2-6-3,-7-6-6,-6-9-4,7-1-9,-4-15-10,8-7 6,11-13 5,0-9 5,21-14 7,3-7 0,8-4 4,5-5 4,-4 4 9,-2 2 3,-4 6 2,-7 8 3,-5 7 9,-5 8 3,-7 11 8,-4 5 0,-7 11-13,0 6-4,-3 8-15,1 5-8,-3 1-6,3 3-10,6-1 3,-3 3-4,8 11-6,1 0 8,7 7-5,5-1 4,8-10-1,7-2 2,11-11 2,8-8 0,24-12-15,13-12-36,16-16 515,9-8-362</inkml:trace>
</inkml:ink>
</file>

<file path=word/ink/ink3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2.9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4 823,'2'7'324,"-2"4"-199,-1 0-9,0-1 1,1 0-17,0-3-39,0-6-11,2 0-22,-1 0-8,-1-2-7,0 0 0,0 1 2,8-15 1,27-46 4,-19 23-1,-1-13-3,1-4-1,-4-2-3,-3-2-2,-3 4-3,-4 3-3,-4 12-3,-2 5 1,-3 16 2,-1 5 0,-1 11-4,0 3-4,-3 13-10,-1 10-12,2 27-18,-2 12-6,2 30-6,3 12 6,1 5 12,4 1 5,4-16 12,4-10 7,6-21 10,4-9 4,4-19 0,1-12 0,1-18-2,2-9-1,4-17 4,2-8 3,-2-15 11,-2-8 4,-11-13 4,-5 0 1,-12 6-6,-2 10-2,-14 22-1,-6 12-3,-3 25-27,-7 14-17,-3 28-56,0 10-12,13 4 61</inkml:trace>
</inkml:ink>
</file>

<file path=word/ink/ink3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1.8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2 51 887,'-17'-8'319,"0"-3"-261,1 3 7,2 0 10,1-1-6,2 6-16,-1-1-3,1 4-10,-2 4-8,-4 4-10,-2 8-5,-5 9-9,0 7-2,0 13-6,2 5 2,1 7-2,3 0-1,11-7 0,3-6-2,12-12-1,5-4-2,9-11-4,3-6-2,2-11 1,0-5 2,-1-12 4,1-5 3,-1-7 2,0-8 1,-5-5 13,-4 1 0,-12 0 12,-2 3 10,-10 6 9,-5 4-1,-4 8-4,-1 4-9,-3 7-16,0 4-4,2 7-10,-1 6-16,5 11-28,0 7-12,3 12-9,3 8 8,-1 5 19,9-3 12,4-5 18,5-9 3,11-11 6,-3-5 1,3-11-6,3-6 3,5-11 3,-1-8 1,4-10 0,-2-6-2,-2-7 1,1-2-3,-6-6 2,0 1 1,-7 3-1,-7 4 6,-3 11-4,-6 8 2,-3 10 15,0 4 3,1 8 1,-3 4-3,-4 9-16,3 4-8,-2 13 1,4 7 1,5 12 1,2 9-1,2 1 5,1-4-5,4-7 2,0-7 1,0-12-1,2-4 2,2-12-1,0-4-3,6-9 1,6-5-2,0-15-5,6-12-9,3-20-60,-1-13 53,6-16-2</inkml:trace>
</inkml:ink>
</file>

<file path=word/ink/ink3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49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0 689,'-31'42'258,"28"-18"-191,5 5-15,-2 14-8,-2 6-5,5 7-9,0-1-10,1 3-9,2 0-5,-6-4 0,5 0 1,2-13-3,-7-5 3,4-15-4,-6-3-1,1-9-2,1-2-6,0-7-20,-3-6-17,-3-11-20,2-7-5,-1-11-32,2-3-5,-2-12 17,-1 2 16,3-9 61,4 1 41,1 7 37,-1-5 10,1 13 8,-3 4-6,5 13-11,-5 5-6,-2 11-4,4 3-6,-5 6-11,2 4-8,2 12-15,-3 6-9,4 19-3,1 7 0,2 5 2,-3 2 3,-2-1-1,2-1 3,-2-3-6,4-2 0,-4-14 0,5-4-2,-1-14 2,-1-6-2,5-6-5,-9-10 0,5-10 2,-3-13 1,3-20 3,1-5 1,-2-11-1,1 0 4,-4 2 3,1 6 0,0 16 5,0 7-3,-3 17-1,0 3 0,-1 8 0,0 3 0,3 2-4,1 8-4,-1 15-6,0 11-3,3 17 2,-2 3 1,0 6 1,1-5 1,2-2-1,-1-1 1,6-15-2,-6-4 0,2-14-1,1-9-8,-1-13-5,4-9 1,1-16 3,-1-9 2,-1-13 12,2-7-3,-1-6 3,-2-2 0,-2 7-2,-5 4 2,-1 19 5,1 11 2,-1 16 13,3 5 0,-4 6-6,1 4-5,-1 15-13,-5 8-1,3 17-1,-1 2 2,-1-2 1,2 0 1,1-6 0,0-1-1,-2-7 0,4-2-1,0-12-25,1-2-15,0-9-36,-1-1 34,0-10 20</inkml:trace>
</inkml:ink>
</file>

<file path=word/ink/ink3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48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27 316,'-16'-11'143,"-1"5"-31,-4-1-35,1 9-1,-1-1-2,0-1 5,3 3 9,5-4 15,4 1-11,6 2-35,2-2-16,1 2-23,0-2-5,0 0-2,0 0 2,10 0 12,45-2 1,-17-2-6,0 2-2,2 0-11,-6 1-3,-12 0-2,-4 1-2,-10 0 1,-2 0 0,-4 4 2,-3-2-1,-10 7-4,-4-2 2,-11 5-14,-10 3-8,-4-3-1,-1 0-4,4-5 15,8-1 7,9-5 6,4 0 1,9-1-2,4 1-3,6 0-4,3-1 1,8-2 2,2 0 6,7-1 0,3 1 1,2 1-5,3-1-9,-2 1-30,-3-2-21,-4 2 34</inkml:trace>
</inkml:ink>
</file>

<file path=word/ink/ink3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2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52 535,'-25'-33'252,"26"27"-121,0 3-24,2 1-47,-2-2-13,1 5-16,-2 1-1,-1-2-12,1 0-1,-1 16 3,-4 38-1,1-25 3,0-2-4,1 0-3,0-3-4,3-5-4,0-5 0,-1-6-3,2-1 1,-1-7-2,0 0-2,2-8 7,1-4 1,0-9 2,0-6 3,-1 1-7,-1-3-8,-1 2 6,0 5-4,-1 2-1,-1 4 3,-3 4-4,2 5 5,2 3 1,0 3-1,0 1 0,1 0-4,-1 0-1,0 0-4,0 4 2,0 17 0,-1 27-9,1-28-4,0-2-25,0 1-15,1 3-234,2-2 207</inkml:trace>
</inkml:ink>
</file>

<file path=word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30.34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2 89 875,'-3'-23'332,"9"11"-239,-1-1-56,23 4 1,4 3-1,10-2 5,4 4 1,2 0-7,-4-4-4,5 5-8,0 3-9,-12 1-6,-2 2-5,-24-1-4,-3-2-1,-8 5 0,-15 2 1,-4 15-4,-16 7-7,-12 15-19,3 2-5,-4-3-10,9 1 3,13-9 5,2-5 2,18-8 12,6-7-5,13-7 8,9-2 2,7-7 3,7 2 11,9-1 4,8 0 1,2 5 5,-3-4 3,-9 3 4,-15-4 3,-12 1 9,-8 1 7,-9 1 43,-7 0 7,-8 7-9,-9 2-8,-19 7-46,-10 5-16,-11 0 1,4 6 0,7-4-11,11-5-10,9-5-46,10-7-14,11-12 46</inkml:trace>
</inkml:ink>
</file>

<file path=word/ink/ink3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1.6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177 283,'7'-61'128,"-8"56"-33,0 3-72,2 1-3,-1 1 11,0 0 9,0 0 19,0 0 8,0-1-2,0 0-5,0 1-26,0 0-8,0-1-12,-1 0-3,1 0 2,0 0-4,0 0-1,0 0-4,0 0 3,0 0 0,0-10 1,2-31 1,-4 31-1,2 2-1,0 4 4,1-1-1,0 2 0,-1-2 5,3 4-1,-5 0 1,3 2 3,-2 0 0,0 0 0,1 1 1,-1 28 4,-5 38-5,3-25-1,0 1-2,3-2-12,1 1 3,-3-6-3,0 2-1,0 0-1,1-1 2,2-2 4,2-7 1,-3-6 2,1-4 0,1-7-6,-1-4 0,2-3-3,-2-3-1,0-2 2,-1 0 2,0 0 4,0 0 1,0-20-1,-1-32-4,3 24-4,-2-6-4,0 1-12,3-1-2,-5-3-6,1 5 0,1-4 10,-2 0 4,-1 2 9,1-1 1,1 10 3,-1 2-3,1 11 0,1 6 0,-2 2-1,2 4 0,0 2-21,-1-1 2,1 0-17,-1 0 1,1 17 28</inkml:trace>
</inkml:ink>
</file>

<file path=word/ink/ink3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0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8 307,'0'-10'136,"0"7"-71,1 0 2,-1 3 11,0 0-8,0 0-12,-1 0-22,1-1-47,0 0 8,0 1 10,0 0 11,0 0 20,2 18-8,3 63-1,-6-25 0,-2 13-5,0 5-1,-1-4-18,2 4-8,-1-11-19,3-4-23,0-18 30</inkml:trace>
</inkml:ink>
</file>

<file path=word/ink/ink3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0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0 582,'-28'6'243,"26"-5"-150,2-1-30,0 0-34,0 0-8,0 0 2,0 0 5,0 0 2,2 22 1,2 42 0,-7-19-10,0 7-5,0 4-7,0 4-6,-2-4-1,0 0-4,3-3 2,-1-9 0,3-2 1,0-7 0,1-4 3,1-7-5,-1-14 1,0-4-1,-1 0 0,3 6-5,-3-6 0,2-4 3,-2-8 2,0-3 9,0 0-1,-1 1 1,-1 1-2,-2-1-4,3 4 1,-3-5-6,2 5-12,0-5-11,-3-2-12,5 0-28,-2-4-112,2-2 123</inkml:trace>
</inkml:ink>
</file>

<file path=word/ink/ink3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18.3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143,'0'-1'123,"0"0"45,0 0-15,1 0-26,0 1-19,0-1-41,1 0-12,-2 0-15,1 0-6,1 0-13,-2 1-6,0-1 1,3 0-1,-3 0 0,0 0 0,0 1-6,0-1-5,0 0-10,0 0-17,0 0 15</inkml:trace>
</inkml:ink>
</file>

<file path=word/ink/ink3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16.9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98 629,'-5'-58'251,"5"48"-179,3 4 5,0 4-13,-3-2-9,-3 4-18,2 1-4,-1 9-25,2 4-4,4 12 8,-5 5-5,2 3 12,2 2-2,-3-3-7,-2-6 1,2 0-3,-2-4-4,2-4 0,1 0-4,-1-6-3,0-3 1,-1-3 3,-2-2 6,0-7 2,3-2 1,1-11 0,2-3-1,-2-11 3,0-5-3,0-8-4,3-1-1,3 2-4,2 3 2,-2 10 0,-1 3 1,-2 11 5,-4 2-2,-1 7 9,-2 2-3,-1 2 3,0 4-4,1 14-9,-3 2 3,2 18-8,-2 7 5,-3 4 0,5 2-2,1-5 1,2-4-1,1-9 4,0-2-1,1-11-2,-1-6-6,3-8 0,-3-4-1,0-4-3,8-3 9,-3-10 0,5-5 1,-1-12 8,-4-7 0,-1-6-4,-4-5 2,-1 7-2,1 4-4,-1 16 9,3 7-5,-4 11 3,1 4 1,0-1-9,1 1 2,0 2-2,-1 0-2,0 0 1,0 2-1,-5 19 2,-5 33-6,8-30 8,2 0 1,1-3-4,1 0 4,0-2-10,-1-3-9,0-1-12,0-5-4,-1-5-24,-3-3-24,1-2 56</inkml:trace>
</inkml:ink>
</file>

<file path=word/ink/ink3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15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3 222,'28'-35'94,"-27"35"-50,-1 0 14,-2 1 9,2-1 2,-1 0-2,0 0-13,1 0-17,-1 0-10,1 0 6,0 0 4,0 13 7,0 31 5,0-20-10,-4-4-12,0-2-10,3-1-6,-2-9 5,3 2-2,1-4 2,-2-4 3,0-2 0,0 0 11,1-1 2,-1 0-6,0 0 0,1 0-12,0-14-3,2-36 4,1 26-12,-3-2 3,0 4-2,0 7 0,0 7 9,0 4-2,1 5 6,1 0 2,-2 0-12,0 0 0,-1 17-3,-3 41-4,-1-22 8,2 0-2,-1-10-4,3-2 0,4-6-3,1-5 0,0-7-2,-1 0-1,-2-5-2,1-1-9,1-5 6,-1-4 4,-1-12 2,-2-2 7,2-3-4,1 2-2,-1 0-9,4 3-13,-6 5-40,2 7-173,0 8 164</inkml:trace>
</inkml:ink>
</file>

<file path=word/ink/ink3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14.5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08 386,'-1'-31'211,"1"30"-57,0-1-19,-2 2-31,1 0-32,0 0-37,1 0-11,0 0-18,0 0-2,0 0 2,0 3 6,1 15 3,1 33 2,-2-25 3,-1-1-6,-3 2 0,2 0-8,-2-6-2,-2-3 0,4-6-1,-1-3 3,3-4 4,2-2 2,-1-2 6,-1-2-3,-1 0-2,0 0 2,0 0-8,0-1 5,1-15-3,0-32-6,0 24 2,0 0-4,0 1-1,-1 0-2,-1 9 1,2 2 3,0 3-1,-1 1 4,0 1 0,1 2-4,0 2 1,0 2 1,3 1-5,-3 0 3,0 0-1,0 1 2,0 0 1,0 0-3,0 0 0,-1 17-3,-1 37 0,-2-31 3,1 3 3,2 0 0,0-6 4,1-1-4,2-7-1,-2-5 4,-2-7-9,5 3 3,-6-7 3,3-1-3,0-6 6,-1-9 0,2-6-2,1-6 1,2-8 1,0 3-3,-3-2-2,2 5-1,-6 14-1,0 4 0,3 13 3,-3 4 0,5 11-10,-2 6 1,0 14-3,-1 4-1,-1 3 7,-2-2-3,1-4-13,2-3-10,-2-4 53,1-2-27</inkml:trace>
</inkml:ink>
</file>

<file path=word/ink/ink3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13.3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 44 167,'-25'5'72,"25"-5"-30,0-1-10,-2 0 12,2 1 27,-1-1 52,0 1 11,0-1-8,1 0-23,0 0-55,0 0-9,0 0-11,0 0-4,-1 0-2,0 0-2,0 0 4,1 0-5,0 0-3,0 0-5,0 0-5,0 0 3,0 1-5,0-1 2,0 0 1,0 1-3,0-1 0,0 0 5,0 0 5,0 0 2,0 0 13,0 0-3,0 0 4,0 0-1,0 0-5,0 0 1,0 0-11,0 0 1,0 0-8,-1 0 0,1 0-4,0 1-1,0-1 4,0 0-4,0 0 7,0 0-2,0 1-3,0-1 5,-1 0 2,1 1-9,0-1 4,0 1-1,0-1-8,0 1 9,0 0-6,0 0-2,0 0-1,0 0-4,0 2 12,0 9-3,0 29 1,2-25 4,-4 1-7,2 2 0,0 5 8,-1-1-4,5-1-2,-6 1-1,5-4-4,1 1 5,-4-3-4,3-1 3,-1-2-1,0-4 0,-2 0-3,6 0 2,-5-1-3,-2-7 2,1 2 5,0-3-9,-1 0 4,0 0-3,0 0 5,0-1 0,0 0-2,0 0 2,0 0-5,0 0 5,0 0 2,0 0-10,0 0-3,0 0 0,1-3-5,0-6 7,4-32-1,0 28-1,1-4 4,-2-2-2,0-4-2,-1-3 4,0-1 4,3 0 2,0 3 4,2 5-2,-7 3 3,-2 4 6,2 8 3,-7 0 3,9 2-2,-4 0-4,1 1 2,1 1-5,0 1 0,0 0-7,0 0-6,0 0 2,0 0-4,0 0 7,0 0 0,0 0-6,0 0-2,0 0-5,0 0 1,0 5 5,0 8 7,-4 28 2,-2-25 0,-1-2 1,1 3 0,1 3-3,-2 2 4,0-1-3,2-1 0,-3-1 3,4-4-4,4 2 4,1-5 1,1-4-2,-3-3-1,0-4 1,-3-3 1,-1 1 3,6 0-1,-5-5-5,4 2 0,0-1-5,2 0 5,0 0 5,-6 1-3,2 0 3,-3 1-5,1 1-2,4 1-8,2 2-4,-3-2-10,1 1-10,-1 0 223,0 0-149</inkml:trace>
</inkml:ink>
</file>

<file path=word/ink/ink3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8.9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0 2520 449,'-61'13'231,"58"-15"-80,2 1-25,0 1-62,0 0-14,0 0-24,0 0-6,0-1-14,1 0-4,0 0 4,0 0-2,0-1-1,0 1 1,0 0 6,0 1 0,0 0 10,0-1 1,8-1-3,31-11-3,-24 5-7,2-2-3,0-4-5,8 3 4,2-3-4,4 1 1,5-2 0,-3-1-1,4-1 3,-3-6-3,1 0-1,3-2-2,-1-1-5,3 4 1,-2-6 4,5-1-4,1 1 5,2 3-1,-2 3-3,-7 2 5,-6 0 1,-4-1 0,-3 2 3,3-1-3,2-2-6,-4-4 6,7 0-4,-3 0 1,2 0-1,7 5-4,-2-3-2,-2-5-2,-2 5 3,-7-5-3,-5 4 2,3 0 2,-6 1 0,2-1 2,2 4 6,-1-1-1,2 1 1,4 1 2,0-1-4,6 2 1,2-3-1,-2 3 1,8-1-30,-5-1-4,0 3-5,-1-4 0,-5-3 29,0 0 7,0-1 4,0 1 0,4 3-3,-1-1 3,3 2 3,0 0 0,-5-1 3,6 2 3,-1 3 2,-1-5 9,-1 2-2,-5-4-3,-5 3 2,-2 0 1,0-2 8,-2 4-1,0-5-2,1 3-6,1 3-6,0-1-3,-1-3 0,-1 2 4,0-4-3,0-1 5,4 5-6,1-3-3,-1 2 1,1-1-2,-2-2 1,-4-1-3,5 1-2,-4-2 0,2 3 0,2-2 2,-2-4-1,7 1-1,-3-4 3,2 1-3,5 2 4,-6-3-7,5 2 2,2 3 1,2 1-2,3 1 5,-3-1-5,-5-5 2,0 0 0,-4 3 2,1-1 5,-1 3 0,-2-1 3,1 4 3,1 1-4,1 3 2,-1 3-6,-1-5-1,-1 7-1,-8 0-1,0 6 3,-5 3-3,-7 2 4,6 0-2,-8 1 4,3 3-4,-5 0 2,0-1-2,0 0-22,0 0-19,0 1 22</inkml:trace>
</inkml:ink>
</file>

<file path=word/ink/ink3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6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257 635,'88'-70'248,"3"-2"-175,1 0-18,4 0-20,1 0-6,-10-8-6,5 1 3,-1 4 14,-2 2 2,2 4-1,-5-3-10,-1-5-15,6-1-7,0 2-14,1 3-11,-5 0-42,-1-1 36</inkml:trace>
</inkml:ink>
</file>

<file path=word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9.85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0 1 1227,'-12'-4'441,"6"5"-397,2 8 6,6 21-47,7 21-4,0 31-4,1 9 1,-2 2-1,-3-4-11,4-7-23,-3-3-18,0-8-33,-1-10-7,-10-18 61</inkml:trace>
</inkml:ink>
</file>

<file path=word/ink/ink3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6.6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 18 394,'-46'-15'147,"45"11"-104,2 5-42,0-1-7,-1-1 2,0 1 2,0-1 35,0 1 29,0 0 31,0 0 8,0 0-19,0 0-23,0 0-31,1 0-7,8 0-15,30 6-2,-29-3 2,1 0-5,-2 0 0,2-2 5,2 4-7,-3-1 1,6 4 3,1-1-3,-1 0 0,6 7-1,1-1 2,-9-2 4,-8-6-1,1 1 1,22 20 4,-5-1-2,-2 1 9,-6-9 5,0-1-1,3 4 1,-3-3-5,2 4-4,0 0-5,-1-2-2,4-2-2,0 3-3,4-1 1,-1 1-2,0 3 3,1 0-2,5 4 0,-3-2 1,2 2-1,-4 0 1,-1 1 0,-2-2-1,-2 0 0,2 1 3,-1-4-2,1 0 3,0-4 1,-3-4-5,1 1 1,3 3-2,1-1-1,-2 0 4,3 2-2,0-4 1,-2 3-1,5 1 0,-6-2 0,1 1 0,-3 1 1,-1 0-1,-1 1 0,-1-2 4,4 0-4,1 3 0,0-3 0,2-2-3,0 2 4,-1-6-1,3 4 1,1 1-1,2-2 2,5 4-1,-4-2 0,6 2-1,-4-1-1,0 0 1,0-1 1,-5-3 4,5 0-3,-4-3-2,5-1-1,-1 1-1,1-2 2,5 5 2,1 0-1,-3-1-3,0 0 2,-5-3 1,-5 5 1,0-3 1,-2 1-3,-1-4 1,6 1-1,4 2 2,3-1-2,2 3-2,5-6 0,-1 1-2,4-1 6,-1-1 1,-6-3-3,0-1 4,-4-2-4,1 1-2,3 2 2,2-1-2,0-1-3,7 1 1,3-4-11,-1 0-8,-2-1-9,-4-5-4,2-1-1,6 1 7,10-2 9,1 2 2,-5-4 15,1 3-1,-12-6 5,1-2 2,3 1-1,4 2 2,9 2-3,1 2 1,-2-5-2,-4-4-1,-6-7-14,2 2-14,8-1-61,-2-3-9,8 1 16,-5-3 18,0 0 61,-3 2 11,2-2 8,10 2 1,0-4 1,0 1 1,-2-3-9,-8-6-6,13 0-1,6-1-12,0-5 10</inkml:trace>
</inkml:ink>
</file>

<file path=word/ink/ink3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2.5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94 800,'-6'-5'305,"5"-1"-230,-1 1-4,6 0-28,7 1-14,3-5-18,5-2-1,7-2 2,1 0 5,5 4 6,-3 3 1,-10 2-4,-2 1-6,-11 8-8,-2-1-1,-4 7-3,-6 3 4,-4 5-3,-7 3 0,-4 2-2,0-1-1,0-1 1,12 1-1,9-4-2,4 0-3,15-5-4,2-6-1,14-3 2,10-2-1,9-3-1,6-1-5,15 0-19,6-5-30,12 0 40</inkml:trace>
</inkml:ink>
</file>

<file path=word/ink/ink3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2.0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09 908,'-1'0'300,"3"0"-297,5-2-13,9-4-3,6-2 5,15 1 6,12-4 2,1-4-4,2 4-11,-3-6-35,-9 2-43,-2-2 58</inkml:trace>
</inkml:ink>
</file>

<file path=word/ink/ink3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1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1 824,'6'-16'307,"-2"5"-223,5 1-73,4 7-2,0 3 2,6 5 3,-3 15-7,-9 5 3,0 31 1,-3 13 0,-2 21 5,-1 6-2,-3-1-1,-5-3-1,3-14 1,0-10 0,8-18 1,0-11 1,4-8-10,5-3-2,4-11-8,3-3-12,6-13-8,0-4-11,3-15-25,1-9-19,-2-11 49</inkml:trace>
</inkml:ink>
</file>

<file path=word/ink/ink3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1.4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8 55 611,'13'-3'205,"5"-3"-194,1-2 8,0-2 31,-1 1 9,2 2 13,-9 1-2,-1 3-29,-3 1-2,-5 1-9,3 1-5,-1 4-8,-2 1-10,-5 3-3,-7 4-1,-11 5 6,-6 1 2,-3 3-1,1-1-2,3-5-3,6 0-4,5-6-9,8-1 0,5-7-10,2 0 1,5-1 1,-5 0 1,0 0 9,23 1 5,34 4 7,-32-2-2,6 2 0,-5 5-2,0 4 1,-3 4-1,-14 0 1,-1 2 0,-9 0 5,-5 7 4,-5 5 7,-6-2 1,-14-4 2,3 0-2,-14-10-3,1-1-1,5-4-6,-2-6-4,14-3-4,-1-4-4,11 1-9,3-4-11,6-5-42,5 0-12,6-12 40</inkml:trace>
</inkml:ink>
</file>

<file path=word/ink/ink3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0.8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1-3 806,'-3'0'291,"-5"3"-252,-2 12-16,-9 13-15,-7 10-4,-4 16 1,-2 4-3,-1 5-34,-2-4-30,0-5 37</inkml:trace>
</inkml:ink>
</file>

<file path=word/ink/ink3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0.6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8 688,'34'-48'263,"-35"49"-165,4 4-86,0 7-12,2 5 4,4 18 22,0 9 4,3 14 9,2 5-3,-1-3-15,-1-9-8,-3-13-7,1-1-4,0-10-15,-3-7-9,1-7-66,-5-8 60</inkml:trace>
</inkml:ink>
</file>

<file path=word/ink/ink3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0.3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 986,'7'-1'331,"7"-1"-320,9 1-9,8-5-6,2-2-7,7-1-20,4 1-8,4 1-15,3 4-9,-1-4-36,1 3-157,-3-4 174</inkml:trace>
</inkml:ink>
</file>

<file path=word/ink/ink3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50.10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 832,'46'-7'295,"-47"11"-257,2 6-16,3 16 2,-2 8 5,0 14 8,-2 7-3,1 2-19,-1-4-13,1-9-10,0-8-9,-1-14-12,0-5-7,0-10-84,-3-3 85</inkml:trace>
</inkml:ink>
</file>

<file path=word/ink/ink3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9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98 843,'-7'-4'285,"5"2"-279,2-2-11,5 2-1,4 0 1,4-8 12,6 2 8,10-8-7,9 3 0,5 0-15,6 4-21,-2 3-79,-7-3 73</inkml:trace>
</inkml:ink>
</file>

<file path=word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9.5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21 29 834,'-12'21'334,"2"-3"-227,14-2-42,5 0-21,14-4-23,9-5-7,16-8-4,11-9-4,5-10-14,7-4-16,-4-6-51,-3-4 46</inkml:trace>
</inkml:ink>
</file>

<file path=word/ink/ink3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9.4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 176 570,'-4'-9'234,"-8"-3"-136,-1-2-10,4 3-18,0-1 1,4 1-7,1 1-7,0-3-15,0 0-12,4 1-10,4 0-3,-1 3-5,3-2 1,-4 1 1,-1 1-2,5 4-2,-2 2-5,11 7-2,2 7-3,-1 12 0,5 13 0,-4 21-3,-6 10 3,-2 6 0,-7 7 2,-4 2 4,-7-5-1,6-1 4,-6-10 2,5-18 1,4-3-2,3-16-3,8-5-5,0-10-9,5-8-6,4-7-14,-3-6 3,9-12-3,-1-4 0,6-9-11,1-3-20,2-2 36</inkml:trace>
</inkml:ink>
</file>

<file path=word/ink/ink3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8.1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21 356,'21'11'151,"-31"-3"-64,-2-1 20,-7-3 18,9-2-2,-2-3-16,6-1-22,6-3-27,-6-4-12,5 0-24,1 1-8,4 2-4,1 0 1,5 1 1,-4 1 1,-2 4-4,6 3-2,-10 3-5,7 5 1,-3 11 1,-8 7 1,-3 17 1,-11 2 0,-5 3-2,-1-4-4,4-7 6,-3-8-6,2-10 1,4-2 5,6-8-10,5-4 2,5-7-11,1-3-10,5-5-2,1-4 5,8-9 10,4-1 7,2-6 11,1 5 5,-6 7-1,-1 6 1,-2 10 0,-6 1-7,2 12-1,2 5 3,0 4-6,1 6 0,1-5-2,-5-2-7,3-7-14,0-8-14,4-6-203,2-7 168</inkml:trace>
</inkml:ink>
</file>

<file path=word/ink/ink3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7.6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2 14 695,'-2'-9'273,"-2"4"-192,4 4-25,-7 4-19,-4 11-17,-11 16-15,-6 17 2,-8 19 2,-3 10 5,0 6-2,5-3-5,-2-6-23,6-5-23,8-8-55,3-4-189,16-15 196</inkml:trace>
</inkml:ink>
</file>

<file path=word/ink/ink3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7.3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 708,'-3'-7'251,"2"6"-222,1 3-1,5 3-7,1 5-3,8 13 10,1 2 3,3 16 10,2 3-3,-1 2-19,0 2-5,-5-6-8,-5-3-4,-2-5-12,0-6-11,-6-7-67,-1-4-171,0-6 175</inkml:trace>
</inkml:ink>
</file>

<file path=word/ink/ink3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7.1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2 94 737,'-72'-32'296,"72"32"-206,1 1-20,4-1-19,-5-1-24,0 0-10,10-1-4,41-11 1,-21 5-9,0 3-6,1-4-8,0 3-18,3 1-41,-1-3-48,5 3 72</inkml:trace>
</inkml:ink>
</file>

<file path=word/ink/ink3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6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1 933,'0'-2'332,"-1"2"-295,0 2-9,1-2-19,0 3-4,0 27-5,2 37 0,-2-27-10,1-2-4,1-5-9,-1-6-7,-1-6-11,0-6-20,-2-7-175,-2-2 161</inkml:trace>
</inkml:ink>
</file>

<file path=word/ink/ink3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6.5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4 265 730,'-6'26'289,"4"-26"-206,-2-9-9,1 4-34,-1-7-13,1-1-14,3-2-1,0-11-4,0-4 6,-2-7 2,2 2 1,0 2 1,0 7-5,0 5 1,-4 3-3,2 12 4,1 1 8,1 5-12,0 5-4,0 12-7,-1 10-8,3 19 7,-2 5 3,4 4 1,2-1 0,-5-11-3,2-6 2,-1-10-2,-2-4 3,0-8-2,-1 0 0,-1-6 2,2-4 0,0-3 0,-1-2-5,0-1 6,0 0 0,1 0 4,-1 0 0,-2 0-4,-9-1 0,-26-5-3,29 8 7,0-2-4,3 1 2,2 0-4,2 0-3,2 0-1,0 0-8,0 0 2,0 0-4,0 0 3,17-1 5,42-2 1,-28 0 2,3 2-5,0-2-6,7 4-25,-4 1-16,5-3 33</inkml:trace>
</inkml:ink>
</file>

<file path=word/ink/ink3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5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9 0 811,'-2'6'284,"-4"8"-252,-6 11 2,-10 28-5,-8 11 7,-12 14-1,-3 1-12,-7-13-4,7 1-8,3-5-3,6-3-1,11-2-2,4-12-4,11-13-29,1-11-19,8-13-102,1-4 94</inkml:trace>
</inkml:ink>
</file>

<file path=word/ink/ink3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5.6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4 830,'-5'-1'307,"4"0"-259,1 2-15,0-1-9,0 0-22,2 6 2,8 24-1,24 65 1,-15-29 7,5 10-3,-1-8 1,1-6-5,0-15-1,-4-7 3,-7-10-3,-6-5 2,-7-10-6,3-1-15,-2-10-54,-6-5-63,1-16 82</inkml:trace>
</inkml:ink>
</file>

<file path=word/ink/ink3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5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142 653,'-8'5'274,"6"-3"-170,6 2-51,3-3-23,6-4-17,6-4-1,14-8 14,6-3 3,19-4-8,1 2-10,-6 0-13,-3 3-12,-16 5-37,-2 1 82,-1 2-33</inkml:trace>
</inkml:ink>
</file>

<file path=word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9.39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4 18 993,'1'7'347,"12"6"-323,4-2-11,15 1-10,5-5 0,7-6-2,7-1-3,-7-7-7,0-1-7,-13-4-10,-7 0-10,-10 3-39,-8-4-54,-7 5 85</inkml:trace>
</inkml:ink>
</file>

<file path=word/ink/ink3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5.0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91 879,'-10'-2'324,"4"0"-267,5 3-4,2-1-27,0 0-12,-1 0-16,0-1 1,8 0 1,45-8 3,-19-1 1,3 0 1,8-1-3,-4-1-2,1 4-9,-7 0-8,-17-1-13,4 6-10,-17-2-41,-1 4-145,-9 11 158</inkml:trace>
</inkml:ink>
</file>

<file path=word/ink/ink3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44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505 805,'-51'-9'295,"51"4"-251,-2 0 2,-1 1-25,1-1-1,-3-6-4,3-3 2,-4-3 11,1 0 1,4-4 3,-1-2-1,3-8-9,3-4-4,-2-9-7,-1-8-6,3-1-1,0 2-2,-1 7-3,4 11 3,-7 15-1,4 7-2,-3 9 0,-1 4-8,3 11 0,-2 13-1,3 26 2,1 12 6,4 18 0,-5-5-1,2-8 4,-2-9 0,2-17-1,-1-5 5,-1-16-4,2-9-4,-6-9 3,4-1-1,1-6-2,-1-6 7,5-16-2,-2-9-3,6-13 5,1-5-3,-1 4 4,-3 2 2,-6 10-4,-1 10-1,-2 11 3,0 6 3,-1 7 0,2 3 1,-2 1-13,0-2-7,0 3-1,8 27-1,17 65 7,-12-26 0,-1 24 4,4 9-1,-5 6-3,-2 6-8,-4-4 2,-6-7-1,1-10 2,-1-13 10,-6-19 4,1-10 2,-8-15 9,4-7 3,4-13 4,1-5 13,-2-11 11,-4-6-5,-5-12-1,-5-7-11,0-9-13,2-2 4,2-4-8,0-5 2,4 5-6,1 3-1,3 8-1,4 9-3,4 7-1,1 4-10,1 3-19,0 4-21,-2 2-25,2 1-7,-1-1 9,0 0 4,6 3 88,15 7-23</inkml:trace>
</inkml:ink>
</file>

<file path=word/ink/ink3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33.1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67 955,'-1'-10'330,"0"-9"-314,-1 0-8,10-15-7,-5-7-3,1-7 3,6-6 3,-3 5 9,1 4 5,3 17 13,-2 10 2,-3 15-5,0 3-1,-1 18-19,-2 9-5,3 24-1,0 11-1,-2 6 4,3-3 1,0-8-1,-2-6 2,2-18-5,-1-4-1,-3-18-2,6-3-7,0-6 5,-3-10 4,-1-12 9,1-10 5,2-17-4,2-3 2,0-4-8,-2-1-3,-3 4 6,-4-2-2,1 11 1,3 9 1,0 13-4,0 9-3,-3 7-1,3 3-5,2 16-7,2 9 1,2 22 1,2 11 7,-2 17 4,-1 9-4,-1 13-4,-6 1 2,-4-7-7,-8-7 10,-2-14 2,-1-4-2,-3-9 3,-1-9 4,0-12 0,-3-8 3,4-13 7,-1-4 2,1-10 6,4-1 1,-6-12-3,1-5-5,2-5-2,-3-5-5,10 4 1,1 1 0,3 3-4,5 1 1,-3 3-13,-2 1-19,5 4-35,-4 2-21,3 4 234,5 2-134</inkml:trace>
</inkml:ink>
</file>

<file path=word/ink/ink3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25.0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904,'-5'5'309,"3"2"-297,-1 2-15,2 0-37,1-3-23,3-2 36</inkml:trace>
</inkml:ink>
</file>

<file path=word/ink/ink3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8.8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68,'11'11'292</inkml:trace>
</inkml:ink>
</file>

<file path=word/ink/ink3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8.6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 47 1541,'30'-34'514,"-30"32"-523,0 1-54,-6 0-47,3 0-48,-11-1-20,-9-4 119</inkml:trace>
</inkml:ink>
</file>

<file path=word/ink/ink3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8.3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0 1739,'-27'29'486,"33"-25"-663,-1-2-66,3 1-29,-1-1 170</inkml:trace>
</inkml:ink>
</file>

<file path=word/ink/ink3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8.0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22 1252,'0'5'525,"2"-4"-256,1-1-328,3 1-84,1-1-34,-5-11-214,2-7 254</inkml:trace>
</inkml:ink>
</file>

<file path=word/ink/ink3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7.8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 1568,'-1'-2'516,"2"3"-543,2 5-69,-2-1-31,3 4-64,-2 0-67,-6-4 178</inkml:trace>
</inkml:ink>
</file>

<file path=word/ink/ink3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7.5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2 1598,'-9'-13'515,"5"10"-588,2 0-43,2 2-73,2 1-11,-2-1-256,0 0 314</inkml:trace>
</inkml:ink>
</file>

<file path=word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9.00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14 0 863,'-2'17'328,"1"16"-246,1 4-25,-4 17-37,-1 6-11,3 10-9</inkml:trace>
</inkml:ink>
</file>

<file path=word/ink/ink3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7.2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532,'13'9'407,"6"8"-613,3 5 139</inkml:trace>
</inkml:ink>
</file>

<file path=word/ink/ink3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6.5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722,'25'18'523,"-24"-20"-640,5 0-96,-6 1-52,8-11 155</inkml:trace>
</inkml:ink>
</file>

<file path=word/ink/ink3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6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4 1540,'24'-13'400,"14"2"-648,14 1 139</inkml:trace>
</inkml:ink>
</file>

<file path=word/ink/ink3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6.0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4 1531,'-3'1'429,"4"13"-606,7 6 110</inkml:trace>
</inkml:ink>
</file>

<file path=word/ink/ink3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5.7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2 1382,'10'2'369,"2"2"-413,21 9-31</inkml:trace>
</inkml:ink>
</file>

<file path=word/ink/ink3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5.4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 1575,'45'-8'466,"-30"9"-637,-1-7 157,12-10-37</inkml:trace>
</inkml:ink>
</file>

<file path=word/ink/ink3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5.2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9 1702,'1'0'526,"4"0"-682,14 1-8,6-5 0,9-2 74</inkml:trace>
</inkml:ink>
</file>

<file path=word/ink/ink3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4.97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395,'9'6'459,"1"0"-394,12 5-225,5-1 89</inkml:trace>
</inkml:ink>
</file>

<file path=word/ink/ink3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4.7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17 1607,'-34'-10'530,"15"5"-560,6 3-22,5 2-44,11 1-80,0 0-15,5-3 117</inkml:trace>
</inkml:ink>
</file>

<file path=word/ink/ink3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4.0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667,'0'0'439,"2"4"-625,5 5 10,3 4 74</inkml:trace>
</inkml:ink>
</file>

<file path=word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8.847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 1 1069,'-10'0'407,"10"1"-335,1 1-14,6 0-48,4-1-13,5-1-2,9 0 5,5 0-12,5 2-10,4 1-32,-3 0-17,-1-3-189,3 0 176</inkml:trace>
</inkml:ink>
</file>

<file path=word/ink/ink3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3.8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51 1329,'4'-2'451,"11"-10"-457,12-2-172,23-9 95</inkml:trace>
</inkml:ink>
</file>

<file path=word/ink/ink3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3.0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4 1499,'-6'-5'494,"12"7"-523,1 3-3,10 2-83,11 4-27,4-2 78</inkml:trace>
</inkml:ink>
</file>

<file path=word/ink/ink3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2.8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2 80 1542,'-86'-57'457,"79"51"-629,4 1 148,9-7-28</inkml:trace>
</inkml:ink>
</file>

<file path=word/ink/ink3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2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1456,'17'1'364,"18"4"-423</inkml:trace>
</inkml:ink>
</file>

<file path=word/ink/ink3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2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1381,'3'4'326,"18"8"-394</inkml:trace>
</inkml:ink>
</file>

<file path=word/ink/ink3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1.7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13 1497,'-7'-5'462,"-5"1"-585,6 3-48,-9-2 97</inkml:trace>
</inkml:ink>
</file>

<file path=word/ink/ink3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1.1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24 1627,'-7'-11'466,"6"4"-602,10 3-51,2 2-13,5 2 126</inkml:trace>
</inkml:ink>
</file>

<file path=word/ink/ink3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06.1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1 772,'0'-1'258,"0"0"-253,0 0 2,5 1-1,12 7 3,32 27 14,-29-6 6,-3 21 19,-1 18 8,-3 44-5,2 30-5,-7 42-20,2 25-10,-7 34 1,3 12-1,0 13 0,-2-17-1,4 10-2,-3-6 4,-2-10 11,-1 15 10,-7-10 4,-3 4-5,-7-12-10,-2-12-12,-2-35-9,2-20 0,4-24-2,2-15 1,2-29 1,-1-12 3,3-34 1,-2-17 0,5-21-6,4-11-4,4-9-16,-1-2-12,-3-5-24,-10-10-10,5 1-12,3-5 43</inkml:trace>
</inkml:ink>
</file>

<file path=word/ink/ink3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7.2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130 439,'-29'-29'222,"29"26"-76,0 2-57,0 0-20,0 0-19,0 1-7,0 0-7,0 0-9,0-1-7,0 1-5,-1 0-17,0 0-6,0 0-17,-1 7-3,-1 1 11,-10 31 8,13-30 9,0-1 5,0-3 2,-1-5-4,2 2 4,-1-2-3,0 0-4,0 0 1,0-1-8,0 0 0,0 0 2,0 0 4,6-14 3,8-32 5,-13 25 4,-1 0 2,-1 5 7,1 0-1,-3 6-3,2 3 1,1 3-5,-2 2-1,2 2 4,0 1-3,-1 0-1,1 0-3,0 0-7,0 0-2,0 0-3,0 6 1,2 24 0,2 53-1,-3-10-5,-1 8-9,1 15-20,-1 3-8,-1 5 0,-1 0 10,-1-4 28,-3-2 16,1-4 14,0-5 3,4-9-5,0-7-3,2-17-9,-1-6-8,1-8 1,3-4 0,-2-9-1,1-10 5,-1-10 0,-1-4 1,-1-5 10,2 0-1,-2-1 5,0 0 4,0 0-6,0 0-2,0 0-5,0 0-3,0 0 0,-1 0 0,0 0 3,0 0-2,0 1-6,0 0 2,0 0-8,0 0-3,0 0-8,0 0-11,0 0-11,0 2-11,0 3-23,0 0 43</inkml:trace>
</inkml:ink>
</file>

<file path=word/ink/ink3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48.0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70 567,'-65'40'244,"61"-51"-128,0 1-25,2 4-26,-2-2-4,1 4 0,1-2-5,0 2-3,0 3-10,1 0-8,0 0-4,0 0-11,1 1-1,0 0-15,0 0-4,0 0 1,16 6-1,44 8 1,-25-13-2,11-5-1,-4-5-2,-3-1 4,-5-2 3,-16-1-2,2 8 2,-9 1 2,-4-3 2,-5 7 4,-3-1 5,-3-1-7,3 2-3,0 0-4,-4 2-6,-18 11-3,-36 31 1,20-34 0,0-2 4,0-2 4,5-4-1,7-2 1,6-3-4,7-3 2,1-4-1,9 0-2,3 0 1,4 0 0,6-2-1,6 1 3,3 2 0,6 3-7,0 5-11,5-2-27,2 1-28,-1-1 41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1.8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812,'3'-5'308,"0"1"-242,-2-1 6,3 5-3,-3-1-7,0 1 0,-1 0-5,-1 0-8,1 0-19,2 30-9,6 88-11,-2-21 0,-1 35-1,-2 8-1,2 4-9,-1-4-10,-2-23-10,1-16 0,-1-23-3,-2-15-7,0-23-23,-3-10-29,-2-17 52</inkml:trace>
</inkml:ink>
</file>

<file path=word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8.509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696,'22'26'340,"12"8"-27,19 26-266,9 12 1,3 6-9,1 9-10,-3 0-17,-8-2-2,-4 2-4,-11-3-2,-19-1 4,-13 2-3,-31 7 2,-8 5-3,-17 3-2,-4-4-3,6-5-20,-1-3-17,7-22 24</inkml:trace>
</inkml:ink>
</file>

<file path=word/ink/ink3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38.50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208,'5'59'136,"-1"-39"-5,-4-1-22,-2 0-37,6 3-22,-5-4-12,1 1 8,4 0 3,-3-5 6,4 4-8,-1 1-8,1 4-9,1 5-3,-4 3-8,3-2-4,-3 0-5,-1-5-2,0 0 0,-1 1-2,2-2-4,1 3-1,-1-5-2,0 1 2,1-1 0,-3-2 0,2 2 6,3-3-8,-5 1 2,2 1 2,1 1-3,-1 3 4,1-2-2,0 0-1,-2 1-2,-3-4 1,2 3 4,1-1-3,0 0 11,2-2-5,1 0-2,-1-1 3,-1-2-5,0 1 2,-1-5-4,0-2 3,2 0-7,-1-2 4,3 5 0,-5-2-3,0-1 7,0 6-4,-1-7 1,1-2 5,0 7-7,-2-4 1,1 8 0,-1 5-1,1-5 2,1-1 0,0 1 3,0 1-2,-2 4 1,0 2-1,1-1 3,-2 0-2,3-3 0,0 2 0,-2-3-4,2-2 4,-3 0-3,3 1 1,0 3 0,-2-1-3,1-2 4,-2 0-1,-1 0 1,3 2 3,-1 5-3,2 0 0,0 0-2,-2 2-1,0-4 3,-2 1-2,2 2 0,2-2 1,0 2-1,2 1 1,-2-4-1,1 1-1,1-3-3,1-2 3,-1 4 0,-3-1 1,1 1-1,0-2 0,3 0 2,2 2-2,-4 0 0,1 1 0,-2 1 0,-1 1 1,1 0-1,-1 0 0,-3-1 2,0 1-1,0 1 1,3 1-1,1 3-1,-3-1 0,-1-3 0,-1-1 0,5-6 5,1-2 2,0-6 5,2-2-1,-3-4-3,0-3-2,0-3-4,-1-2 0,0 1 1,0-1 0,1 1 3,0 0 0,0 0 1,-1 0-3,0-1 1,0 0 0,0 0-4,0 0 4,0 0 0,1 1-2,-1 0-2,0 0-2,0 0-24,0 0-9,0-1 22</inkml:trace>
</inkml:ink>
</file>

<file path=word/ink/ink3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36.712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5 54 417,'-1'-1'255,"0"0"-7,0 0-148,0 0-20,0 0-30,0 0-9,0 0-9,-2 0-1,-2 1-5,4 0 3,-3 3-4,-6 12-3,-10 28-8,17-33-2,3-1-10,-3-1 0,7 1 2,3-2-4,0-6 6,6-1-5,-3-16-1,0-2 5,0-6-4,-1-3 7,-2 7-3,-2 2 3,-5 4 9,-4 4 5,0 6 0,-4 4-1,1 9-10,-2 4-10,-1 8-3,1 3-5,5 1 2,0-4 3,5-3 0,1-2 1,2-9-4,3-1 2,1-6 4,3-1-2,-1-4-2,-1-3-5,-6-4-16,2 1-7,-5-5-42,-2 2 45</inkml:trace>
</inkml:ink>
</file>

<file path=word/ink/ink3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3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-4 362,'5'1'203,"-5"-1"-52,0-1-24,0 1-64,0 0-20,0 0-20,4 25 4,5 56 5,-11-22-7,1 9-13,-1 0-12,-1-10-42,0-1 28</inkml:trace>
</inkml:ink>
</file>

<file path=word/ink/ink3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23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2 487,'24'-67'240,"-27"62"-95,2-3-26,1 6-51,0 0-22,4 0-22,-4 2-4,0-1 3,0 1 1,0-1 7,0 0 5,0 0 2,0 0 0,0 0-12,0 1-12,0 0-12,0 0-3,-1 29-1,1 43 4,-3-20 6,3 3-3,3 6 2,-3-4-5,0-2-9,0-1 0,-3-10 1,2-3 3,0-11 3,0-7 1,2-11-8,-2-5-15,1-6-5,0-3-4,0-7-8,-2-8 1,-1-11-11,-1-3-35,0-4 58</inkml:trace>
</inkml:ink>
</file>

<file path=word/ink/ink3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4.5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50 1562,'-4'-6'502,"4"6"-581,0-7-63,1-4-242,0-15 247</inkml:trace>
</inkml:ink>
</file>

<file path=word/ink/ink3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4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-1 1657,'0'4'510,"24"11"-606,8 1-27,12-4-71,7-2-10,-2-14 117</inkml:trace>
</inkml:ink>
</file>

<file path=word/ink/ink3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3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23 1677,'-12'0'543,"17"1"-591,1 1 5,6 0-100,11 0-34,6-10-137,5-14 181</inkml:trace>
</inkml:ink>
</file>

<file path=word/ink/ink3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3.3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486,'21'15'486,"9"3"-530,5 4-11,-2-7-82,8 0-34,-4-7 94</inkml:trace>
</inkml:ink>
</file>

<file path=word/ink/ink3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2.5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23 1565,'0'-2'488,"13"0"-581,-1 2-44,11-7-55,6-5 112</inkml:trace>
</inkml:ink>
</file>

<file path=word/ink/ink3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11.4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1495,'2'4'512,"2"6"-425,12 8-193,1 1-56,-3-7-18,8-6 90</inkml:trace>
</inkml:ink>
</file>

<file path=word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8.16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426 12 1014,'-21'-12'364,"-2"9"-315,-3 5-9,-5 15-15,-2 15-8,-8 28-13,-6 13 3,-2 38 0,0 11 0,2 20-1,13 13 0,16 10 0,11 4-5,25-4-4,16-10-9,23-32-26,4-23-21,13-36 38</inkml:trace>
</inkml:ink>
</file>

<file path=word/ink/ink3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21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9 680,'66'-45'264,"-56"35"-187,-3 3-12,4 3-22,-3 1-9,0 4-5,-1 0-2,-5 2-2,1 3-3,-2 0-6,-2 4-6,-3-1-5,-4 2 1,-2-1-5,-1 1 2,3-1-5,0 0-6,3-4-12,3 0-6,5-4-4,3-1 3,5 0 12,3 0 6,1 2 8,1 1 0,-2 3 2,2-2 0,-2 2-1,-1 5 3,-7 1-1,-3 2-2,-5 2 4,-5-4 4,-3 1 21,0-1 10,-5-4 18,-1-1-4,-1-4 1,0-2-2,2-1-10,2 0-5,3-1-16,2 0-10,5-1-18,1 1-20,4 0-48,-2-1-16,0 0 50</inkml:trace>
</inkml:ink>
</file>

<file path=word/ink/ink3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20.9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3 19 679,'-3'-11'295,"-2"7"-151,-1 1-36,-1 2-45,4 6-15,-1 12-22,-3 3-7,-2 11-9,-3 0-5,-3 0-15,6 3-15,2-4-28,1-4 31</inkml:trace>
</inkml:ink>
</file>

<file path=word/ink/ink3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20.7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1 835,'-9'-5'322,"9"2"-231,2 0 0,4 2-43,0 2-9,5 6-2,7 8-1,-1 4 8,-1-2-1,2 3-20,-2-2-9,-2 1-14,2-1-2,-5-2-17,-1-4-11,-4-4-21,-1-2-9,-3-4-21,-2 0-8,-2-3-119,1 0 138</inkml:trace>
</inkml:ink>
</file>

<file path=word/ink/ink3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20.4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182 730,'-9'-5'297,"0"-1"-201,1-1-16,-2 0-13,4 0-20,0 1-6,0-2-10,1-1-6,3-4-3,0-2 0,0 0-7,3-2 3,2 1-4,1 1-7,1 0-3,1 4-4,1 3-2,0 6-2,3 6-5,-4 4-2,-2 15-8,-2 2 4,-3 8 7,-4 7 2,-5-6 9,-2 2-3,-1 2 0,1-2 0,-2-5-8,4-2 2,1-15 4,2-7 3,4-6 3,1-2 0,2-8-5,1 0-4,1-8 2,3-3 0,2-1 5,1 0 2,0 7 1,2 6 1,1 5 2,4 3-3,1 5 3,2 0-2,1 6-5,0-2-1,2 0-9,0-2-6,2-6-15,-2-2-9,0-9 25</inkml:trace>
</inkml:ink>
</file>

<file path=word/ink/ink3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8.2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5 7 759,'0'-5'316,"0"2"-188,0 3-27,0 0-10,-1 0-11,1 0-17,-1 0-14,1 0-7,-1 21-10,-3 49 3,-5-13-16,-6 9-3,-10 19-11,-4 1-1,-8 3-3,-2-4-3,3-13-12,1-8-5,12-13-7,5-9-4,7-19-4,4-4-3,4-12-12,3-2-15,4-4-39,1-6 77,5-7 3</inkml:trace>
</inkml:ink>
</file>

<file path=word/ink/ink3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7.8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79 833,'-1'-1'332,"0"0"-224,0 0-32,0-5-13,1-4-19,6-30-6,4 32-15,0 0-4,3 5-4,-2 2-3,-2 2-3,-3 6-3,-5 7-4,-1 6-2,-6 8 0,-3 1-3,-6 2-5,-2-2 3,-1-4-12,3-1 3,6-5 1,1-10 1,5-3 2,3-5 0,-1-6-3,4 4 2,-3 0 2,0 0 3,0 0 6,11-8 4,31-28 2,-27 29 1,-2 8-1,-1 3-3,1 4-3,-2 3-3,2-2-11,0 2-5,-4-5-17,1-1-14,-4-4 35</inkml:trace>
</inkml:ink>
</file>

<file path=word/ink/ink3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7.1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1 0 764,'-2'0'358,"4"1"-126,-11 6-138,-1 7-23,-8 12-34,-8 7-16,1 12-15,-5 0-17,-1 3-39,2-3-28,6-7 46</inkml:trace>
</inkml:ink>
</file>

<file path=word/ink/ink3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6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3 849,'-4'-1'342,"5"2"-243,2 3 1,8 7-28,1 5-10,9 11-12,4 4-5,5 2-21,1 2-10,-3-8-14,0-2-6,-6-6-21,-3-8-17,-3-3-35,-7-4-31,-3-11 73</inkml:trace>
</inkml:ink>
</file>

<file path=word/ink/ink3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6.6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71 775,'-46'29'362,"41"-29"-114,0-1-124,2 0-30,0 0-23,6-5-43,9 1-9,10-3-19,7-5 0,0 1-7,1-1-8,-3 0-14,-3 4-16,1 2-25,-1 0-14,-4 3 53</inkml:trace>
</inkml:ink>
</file>

<file path=word/ink/ink3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2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75 835,'3'3'329,"4"-2"-217,11-3-54,4-2-14,14-7-18,3-1-8,4-4-22,2 0-23,-8-2 20</inkml:trace>
</inkml:ink>
</file>

<file path=word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7.82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110 799,'24'-32'312,"6"5"-235,10 7 1,3 4-19,-4 5-24,-1 6-14,-3 7-10,-6 1-3,-7 4-7,-3 3-1,-12 4-2,-6 4-2,-10 11 3,-9 6-3,-10 16-7,-2-2-4,2 6-20,3-5-2,7-18-8,4-4-8,6-18-39,6-5-109,10-2-4,5-2 10,9 0 76,1-1 151,10 5 86,7 0 11,11 5 3,3 4-31,7 3-50,-13 2-5,-14 1-15,-5 2 1,-33 3 4,-3 4 3,-27 9 5,-11 3-2,-19 4-36,-8 0-20,-5-10 8</inkml:trace>
</inkml:ink>
</file>

<file path=word/ink/ink3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2.2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23 758,'-15'1'319,"5"0"-184,6 0-29,3-2-40,1 0-15,0 0-15,0 0 0,2-1-7,22-13 1,41-26-11,-27 25-5,-3 2-9,-4 3-3,-6 0-4,-3 5-11,-2 1-30,-1 5-18,-11-1-40,-3 2 56</inkml:trace>
</inkml:ink>
</file>

<file path=word/ink/ink3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9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 322 673,'29'-29'275,"-29"29"-172,0 2-26,3-2-28,-3 0-8,0-1-8,0 0-1,0 0 3,0 0 0,3-5-5,-1-13-7,34-33-7,-26 28-3,-6-7 0,-2-1 2,2 1-1,-8 1 2,-3 6-2,1 4-1,-10 6-2,2 6 0,-1 9-3,-2 5-1,4 13-3,1 8-5,1 13-9,4 10-3,4 3 3,0-2 4,7-3 6,1-7 6,8-7-10,2-9-1,7-11-4,3-6-1,-2-11 4,2-3 2,-6-12 4,-4-7 1,0-3 8,-4 1 3,-8 2 7,-2 5 2,-8 8 1,-7 2-1,-8 11-10,-4 7-10,-8 13-16,-3 4-12,6 6-21,2 0-8,13-5 37</inkml:trace>
</inkml:ink>
</file>

<file path=word/ink/ink3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8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2 577,'0'-1'242,"-1"0"-147,0 0-42,0 1-24,0 0 0,1 0 10,-1 0 2,-1 4-7,-2 7-6,-6 31-14,11-30-7,-1 1 1,2 1-5,2-2 0,-1 1 3,4-4-8,2-5 0,0-4 3,1-1 6,-1-7 10,-1-2 4,-1-1 0,0 0-2,-4-4-5,-2 3 2,-6-1 0,-5-3 0,-2 11 3,-3-2-2,1 11-2,-1 7-4,0 6-5,2 8-1,2 3-5,4 6-3,4-3-2,1-3 0,4-6 2,3-5 2,4-5-3,2-6-6,4-5 6,0-4 0,0-9 7,1-3 9,1-7 1,1-2 3,-1-5-2,-4 0 1,-6 1 1,-6 4 2,-8 8 4,-3 6-1,-7 8-3,-1 9-3,-5 11-2,0 5-10,5 11-3,3 0-3,7 0-13,3-3 0,4-6 4,4-2-1,5-8 3,5-3 5,4-12-6,2-3 3,2-8 0,2-3 2,0-5 6,-1-4-3,-5-3 8,-3-2 4,-10 0 2,-5 4 7,-10 3 3,-6 3 3,-4 14 3,-2 1-6,-3 15-8,2 5-5,1 6-10,2 9-3,7-2-13,2 0-10,9-2-22,2-4-19,9-6 47</inkml:trace>
</inkml:ink>
</file>

<file path=word/ink/ink3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39.49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7 67 672,'-2'-56'255,"0"54"-183,0 0-4,-2-2 1,1 1 1,-1 6-9,0 1-10,0 3-17,0 3-9,-5 3-12,5 3-3,-4 2-3,0 3 0,0 1 1,-2 2-1,-3-2-5,2 2 1,3-6 1,-2-2 0,3-6 0,1-5 1,-2-5-5,2 0 3,4 0 1,2 0-4,4 0 2,-4-1-3,0 0 0,0 0 4,0 0-10,0-2-9,1-4-29,4 2-32,35-34 49</inkml:trace>
</inkml:ink>
</file>

<file path=word/ink/ink3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3:39.07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41 66 803,'-36'-58'290,"33"54"-247,0 4-17,3-2-9,0 1 0,0 0 6,0 0 1,0 1 2,9 2 7,39 18-1,-23-8-2,-3 2-12,1 2-7,2-1-8,-6 2 0,-3-2 3,-1-3-5,-4 0-1,-3-3-2,-1-2-8,0 0-2,-3-1-14,-1 4-12,-4-2-34,-2 1-114,-3-1 128</inkml:trace>
</inkml:ink>
</file>

<file path=word/ink/ink3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07.5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 50 726,'-76'46'285,"75"-44"-221,-4-5-11,14 4-38,6 0-6,8-3 5,8 2 1,10-6 1,15 0-2,18-2-4,8 2-7,7 0 1,3-2 0,15 4-1,6-2 2,18 0-8,11 2-7,-2 1-3,5-4 0,15 2-2,-7-3 7,18 3 1,2 3-1,-1-3 8,9 8 0,-4 7 13,7 0 9,-3 8 8,4-6 4,0 2-3,7 2-4,1-4 2,5 5-3,3-3-2,-4-6-11,7 2-3,-2-4-3,2-2-2,-1-1 2,0 0-6,-3 1 1,-5-3-4,-2 0 0,0-1 2,-6 3 1,2 0 0,-10-1 3,-8 1-1,-2 0-3,-20 1 0,2 0 2,-22 0 8,-11-1 6,-11 5 4,-10 0 4,-8 3-3,-4 1-2,-18-3-4,-6 0-2,-21-4-5,-3-1-3,-9 4 1,-8-5-5,-10 3 0,-5-5 2,-7-1-3,-6 0 2,-7-2 1,-3 2 1,-9 0-47,-1 0-12,-4 2 32</inkml:trace>
</inkml:ink>
</file>

<file path=word/ink/ink3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1.6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154 785,'-5'-3'319,"-3"1"-198,-4 3-35,2 5-34,0 6-7,2 5-24,1 1 1,4 6-8,1-5 1,2-5-1,1-2-2,6-3-2,1-3-1,1-5 1,4-1 3,-1-6 5,1-6 0,3-4 5,-2-3 4,-3-6-1,-1-3-1,-7-1 7,-2-1 0,-4 6 2,-1 6 6,-7 6-7,1 4-7,-4 8-12,-3 8-6,-1 11-13,1 5-3,2 6-10,5-2-10,3-4-11,5-1-7,6-9 4,1-2 6,4-6 15,3-4 9,0-5 4,2-4 0,1-10 5,0-2 0,-2-7 4,-1-3 9,-3 1 4,-3-2 6,-1 0 12,-1 4 3,-4 9 1,0 1 6,-4 13-3,-2 7-11,2 11-5,-2 9-10,1 11-13,0-1 2,5 2-8,0-5-12,9-5-30,1-6-18,7-11-24,3-5-10,8-15 17,5-2 45</inkml:trace>
</inkml:ink>
</file>

<file path=word/ink/ink3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1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6 737,'28'-8'291,"-29"5"-197,1-3-29,4-3-16,4-1 1,3-1 2,3 1 4,-1 1 0,3 1-2,0 6-11,-1 2-8,3 8-12,-6 0-6,-1 11-5,-2-1-2,-9 6-7,-1 3-4,-12-4-9,0 3-5,-5-5-12,-6 0 0,7-2 7,-4-7 5,8-3 15,3-5 5,4-5-2,2-1-1,2-4 2,1-2 1,4 2-1,2-1 3,1 2-2,3 1 1,1 5 0,1 6-5,6 5 1,1 4-2,5-3-2,0-1-3,5 0-30,2-6-6,0-5-4,0-3-9,-9-12-34,-1-2 123,-6-6-43</inkml:trace>
</inkml:ink>
</file>

<file path=word/ink/ink3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10.5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5 49 657,'47'-33'302,"-44"28"-133,-1 1-53,-1 0-14,-5 0-22,4 4-6,-2 4-18,2 8-15,-9 15-16,-4 9-8,-12 17-14,-7 7 5,1 8-2,-2 5 0,2 2-1,3 0-5,1-3 3,0-10-2,3-15-1,0-7 5,7-15-5,1-7-2,4-5-9,3-8-7,5-5-19,4-5-12,7-7-5,7-4-8,0-7 44</inkml:trace>
</inkml:ink>
</file>

<file path=word/ink/ink3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16:08.9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85 794,'-17'-4'330,"4"4"-205,6 0-38,3 0-20,2 0-21,2-3-9,7 2-18,4-4-7,15-1-12,7-2 1,11-2-12,4-3-9,-2 1-22,-2 0-18,-7 1 40</inkml:trace>
</inkml:ink>
</file>

<file path=word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7.434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 1063,'8'19'366,"3"27"-342,7 21-3,6 28-13,-5 1-2,-7 1-31,-2-9-13,-11-9-19,-2-4-2,-3-22 23,-10-14 14,-4-19 2,5-4-230,-7-17 187</inkml:trace>
</inkml:ink>
</file>

<file path=word/ink/ink3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34.6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12 1019,'0'-2'368,"7"1"-307,6 1-14,12 1-15,11 0-3,-5-2-10,4-2-3,4 1-13,-7 0-11,6 1-33,-1 0-18,-3 0 74,4 4-27</inkml:trace>
</inkml:ink>
</file>

<file path=word/ink/ink3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2:34.4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4 898,'10'-12'321,"-3"-5"-278,2 1-13,8 1-10,-13-3 3,9 7 5,0 4 7,-9 0 11,3 6 2,-4 1-3,1 0-5,-1 10-11,1 3-7,1 18 0,-3 15 0,-2 21-1,0 8-2,0 8-8,-5-10-1,-2-9-6,5-4 8,-4-10 1,4-1-1,2-10 2,-4-5-5,6-11 0,0-7-6,12-1 4,-3-9-6,5-6-14,5 0-3,-3-10-17,4-7-2,-2-3-7,4-2-4,-4-6-13,1 8-4,-1 1-15,-9-3 44</inkml:trace>
</inkml:ink>
</file>

<file path=word/ink/ink3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1:57.46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5 55 476,'0'-1'214,"0"0"-112,0 0-27,0 0-1,0 0-1,0 0 0,0 0-4,-1 0-5,1 0-10,-1 0-1,0 0-9,-10 0-6,-20 0-10,31 1-5,0 2-11,4 4-4,3-2-1,5 0-6,12-4 1,6-2 2,12-4-1,5 0 3,-1-4 2,2 0 2,3 7-6,2-5-3,15 8 1,5 0-5,0-2 2,-1 5 1,-1-7 1,3 4 2,9-4-2,5-2 1,-5 6-2,-2 0-2,-4 2 0,6 4 3,-2-1-1,-1 0 5,-3 3-6,-2-1-1,9 3 4,0 2-2,-8-3 9,-5-4 0,-5 1-2,7 3 2,8 0 0,-1 1 0,-8-8-1,-9-2-2,-5-5 6,1 0-3,4 1-1,-5-6 2,-5 5-3,-9-2-1,-12-2 2,-4 5 4,-6-4-1,-5 4 2,-1 2 1,-5-1-3,-4 2 2,-1-1 1,-3 5 3,-1-2-2,-2 1 1,0-2 5,0 0-1,0 0-1,-1 0-4,0 0 0,1 0-1,0 0 1,0 0 1,0 0 0,0 0-4,0 0-3,0 0 0,-1 0-20,0 0-70,0-1-20,0-3 50</inkml:trace>
</inkml:ink>
</file>

<file path=word/ink/ink3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7.4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 818,'10'-11'300,"1"4"-252,3-1-15,3 7-21,1 2-2,2 2 2,3 4 0,0 8-1,-2-2 1,-5 4 3,-2 2-5,-10-2 2,-4 3-3,-7-2-1,-8 1 2,2-3 7,-3-1 3,6-2-1,5 0 3,1-5-10,3 2-3,4-6-6,5 0 2,6-4 2,9 0 3,4 1 5,3-4-5,8 3-2,-7 0-2,-4-3-2,-2 0-1,-9 0 0,-1 2-2,-1 0-6,0 0-2,-2 3-23,-2-1-16,-1 4 29</inkml:trace>
</inkml:ink>
</file>

<file path=word/ink/ink3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6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3 0 723,'1'-6'292,"4"6"-167,6 4-71,2 8-11,4 4 0,4 18 6,-1 10 6,1 20 4,-1 13-7,-17 18-23,-3 4-9,-13-3-9,-7-5-3,0-19-3,-4-9-2,-4-10-5,1-6 2,0-9 7,-1-6-7,5-7-22,-1-7-15,3-8 19</inkml:trace>
</inkml:ink>
</file>

<file path=word/ink/ink3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6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110 234,'-4'25'233,"4"-26"-10,3-3-9,-10 1-55,9-3-87,2 0-16,2 0-24,9-1-6,-3-2-10,-1-2-1,6-1 5,1 0 0,-1 3 11,-1 2-4,-9 4-7,-1 2-4,-2 3-13,0 3 3,3 3 3,-1-2-6,3 2 5,-3 0-3,-1-1-2,3-2 8,-3 0-2,1-4-1,2-2 0,-2-2-1,4-6-3,2 0 5,-1-3 0,-1 1-2,-3 1-3,-3-3-2,-4 7 5,0-4-7,-3 5-20,-1 3-13,1-1-44,-2 3 143,1 3-60</inkml:trace>
</inkml:ink>
</file>

<file path=word/ink/ink3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5.9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4-4 818,'-6'0'303,"-3"9"-246,-4 1-6,-9 15-22,-6 5-5,-7 15-10,-3 4-1,0 1-15,3-4-9,7-8-28,6 0 24</inkml:trace>
</inkml:ink>
</file>

<file path=word/ink/ink3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5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2 789,'2'0'284,"6"6"-227,7 6-11,2 6-1,2 10 8,0 2-11,0 7-14,-1 3-7,-2-6-13,3-2-2,-5-8-2,-1-6 1,-4-9-3,-1-3-2,-4-6-13,0-4-11,-1-7-12,0-4 19</inkml:trace>
</inkml:ink>
</file>

<file path=word/ink/ink3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5.4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 4 526,'-4'-5'289,"0"3"-29,-2 2-178,-4 4-23,-6 5-30,-5 12-10,-6 20 2,0 12 4,-2 22 4,3 5 6,-1 4-12,6 2-6,12-1-8,1-6-6,10-12 3,3-10 1,5-17 0,3-5 3,6-10 6,-1-2-4,3-8-1,1-2-4,-2-8-8,-3-6-5,1 0-23,-5-3-13,-5-4 26</inkml:trace>
</inkml:ink>
</file>

<file path=word/ink/ink3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4.7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9 782,'-9'-5'318,"1"3"-220,4 0-37,3 5-34,0 2-73,1-2-64,3 3 69</inkml:trace>
</inkml:ink>
</file>

<file path=word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7.155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3 0 788,'0'14'382,"0"-2"-53,6 8-333,-4 3-35,1-7 22</inkml:trace>
</inkml:ink>
</file>

<file path=word/ink/ink3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4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82 660,'-4'16'267,"11"-29"-177,-1-2-22,7 0-17,-4 0-1,4 2 3,2 1 2,-3 4-7,0 2-7,-4 5-18,-2 2-5,-3 8-13,-1 2-2,-2 5 4,-5 2-4,-1 2 5,1 0-1,-1 2-5,3-3 1,4-1-3,1-4 1,4-6-5,0-2-4,6-8-10,2-7-10,3-6-27,0-6 17,0-3 20</inkml:trace>
</inkml:ink>
</file>

<file path=word/ink/ink3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4.2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0 115 604,'4'-13'266,"-2"-3"-138,1-1-40,-1 0-13,-7-1-8,1 5-1,-8 2-14,0 4-10,-9 7-15,-7 3-13,-6 12-6,-11 2-1,4 10-5,-1 3 0,6 2 0,9 0-1,10-5 1,2-4-2,14-4 0,4-3-4,6-4-3,9-1 6,5-5 1,7-5 3,10-5 0,5-4-1,2-3 1,-1 2-4,-13 3 2,-11 2 1,-15 2-2,-4 1 4,-5 4 0,-8 1-5,-6 12 1,-11 8 0,-20 15-3,2 7 3,-5 8 3,5-2-8,16-8 5,3-6 1,12-13-4,7-5 4,7-9 1,5-3-3,11-8 3,4-3 6,14-9-3,8-3 5,11-9-4,0 1-1,-6-3-3,-7 0-10,-12 12-16,-6 0-16,-10 8 19,-2 11 4</inkml:trace>
</inkml:ink>
</file>

<file path=word/ink/ink3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43.4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2 45 1019,'-58'9'369,"52"-11"-321,0 4-18,0 0-14,4 3-14,-2 0 1,4-2-2,-1-1-1,-1 1 3,1-3 4,1 0 5,0 0 6,0 0 1,26 3 0,39-2 8,-17-5-7,11-4-3,-1-2-2,0 0-13,-1-1 4,-1 2-4,0-1 2,1 4-1,-11-2-2,-12 6 1,-2 2-5,-20 1-7,-2 3-13,-17 4-1,-11-1 2,-21 13-22,-13 3 0,-12 6-15,-7 6-2,-1-7 30,0-4 7,2-6 22,6-3 4,11-1 0,9-3 5,13-3-1,7 0-2,11-7 4,7 3 0,9 0-4,2-7-1,13 3 0,8-1 4,16-2 5,7 3 8,13 2-3,1 1-2,2 5-6,-1 2-1,-5 6-2,2 3 0,-7 5-2,-4 2-4,-10 0 8,-8 3-7,-19 4-1,-5 8 4,-23 9-1,-16 6 2,-20 10 1,-14 0 0,-10 2-6,1-1 2,-2-2 0,5-3 1,8-7-2,6-9 0,21-12-1,9-11 0,19-13 1,8-1-2,16-12-2,13-1-1,17-5 5,11-7 6,16-2 13,1-6 5,11 2 8,2 4-1,0 6-12,-4 6-1,-12 4-11,-9 2-5,-12 2 0,-6 6-3,-11-3 0,-6 0 0,-12 5-9,-4-5-9,-5 4-26,-5 0-15,1 1-24,-5-1 46</inkml:trace>
</inkml:ink>
</file>

<file path=word/ink/ink3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12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 533,'-1'-1'267,"1"-1"-62,3 1-123,-3 0-22,0 0 2,8 1 8,41 1-3,-18 2-4,11-1-19,9 0-10,11-3-27,0-5-19,15 0 11</inkml:trace>
</inkml:ink>
</file>

<file path=word/ink/ink3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12.2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24 788,'-18'-1'319,"-2"1"-208,2-3-20,4-2-22,0 2-12,6-1-16,0 0-7,2 1-13,2 1-4,1 2-9,0 0-3,0 0-3,2 0-1,0 0 0,0 0 1,0 0-2,0 0 0,0 0 5,0 0-4,1 0-1,-1 0 0,0 0-2,0 0 4,0 0 3,0 0 3,0 0-1,0 0 1,0 0-6,0 0-1,1 2 0,1 1-4,26-1 3,40 26-14,-14-28-30,1-2-16,2 0-43,-1 2 60</inkml:trace>
</inkml:ink>
</file>

<file path=word/ink/ink3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11.4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2 26 832,'-57'-21'338,"52"19"-236,6 1-16,6 2-14,9 0-19,12 5-11,13-1-4,7-2-10,8 2-14,-3-6-21,6-4-50,4-1 415,7-5-287</inkml:trace>
</inkml:ink>
</file>

<file path=word/ink/ink3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22.3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276 283,'-41'39'146,"39"-39"-28,2-3-25,0-7-33,0-5-13,6-8-1,0-4 11,6-6 20,2-10 6,12-14-17,11-12-13,28-29-14,14-15-5,13-20-12,8-3-4,4 14 1,4 16 5,-1 28 13,-3 11 1,-6 22-6,-6 2-9,-7 14-11,-7 5 0,-20 7-6,-11 6-3,-16 4 3,-7 3-5,-9 4 7,-5 3 1,-4 1-4,1 5 0,-7-2-3,5 1 5,-3-1-4,-5-6-8,3 0-22,0-1-13,0-1-39,0 0 108,0 0-32</inkml:trace>
</inkml:ink>
</file>

<file path=word/ink/ink3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35.0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02 739,'26'26'283,"-27"-29"-231,1 2-4,-5-2-30,4 0-11,3 2 10,-3-4 5,1 4 17,0 0 13,0 0 3,0 0-3,0 0-13,0 1-8,0-1-7,0 1-5,0 0-7,0 0 1,-1 0-3,0 0 1,0 0 0,0 0-3,0 0-3,-1 7-5,-2 3 8,-11 33-4,11-29-2,0-1 6,7 4-6,1-5 1,5 1-2,2 1 0,-2-4-4,3 0 3,-2-4 0,5 2 0,2-2 0,-1 1 0,2 0 1,-2-3-1,2 1 5,2-3-4,1 2 1,-1-4-1,4 4 0,-2-3 0,0 0-2,4 3 1,-2-5-3,2 4 3,5-4 3,-1-1-3,5 3 1,-2-1 0,-3 0-1,-3 0 0,-4-5 5,1 0-3,0 3 1,0-2 0,0 3-3,0 0 0,4 1 2,4-1 0,5-1 1,1-2 3,-1-3 3,2 0-3,-2-4 0,-2 0-4,2-4-1,-2 0 1,3 2-2,2-2 2,4 1 0,1-1 3,2 0 1,1 2 1,-6-1 1,0 1-2,-5 4 2,-1-3-2,1 5 2,2 1-2,3 0-2,3 4-1,-1-2-4,-3-1 1,-6 3-2,-3-3 3,-5 4-1,0 1 1,1 1-1,-1 5 0,-1 3 1,-2 2 0,0 4 0,1 1 0,-4-1-1,-2 1 0,-4 1 3,-5-1-3,1 3 1,1 4 1,-5 0-4,-1-1 6,-5 1-2,-1-4 2,-1-3 0,0-2-2,-2-3 5,-3-4-5,-2-4-2,5 2 3,-2-3-3,0 0 4,-1-1 2,-2-2-3,-2-1-2,3-2 2,0-2 1,1 2-4,5-3-1,-1-1-1,2 1-4,-2-2 3,5-2 0,1-1 0,8-2 0,2 0 3,3 1 4,1-1-4,-1-1-1,4 3-1,-3-5-1,0 0 2,3 4 1,-2-3 0,1 3 0,0 0 0,0 0 1,-2 3-1,3 0 1,2 5-1,1 0 0,1-1-1,5 3 1,0 2 0,-1 1 0,5 1-2,-4 2 1,-1 0 1,2 2-1,-4 1 1,-3 2 2,1 0-2,-4 0 1,0 0-1,0-2 0,0 2-1,1 2 1,1-1 0,2 1 0,2-1 0,3-2-1,-3 0 0,0 0-1,1-2 1,-3-2 3,2 4-2,1-3 0,-3-3 1,-1-1-2,-1-4 2,2 2 5,1 2-6,2 2 3,-2-1-2,0-2-1,4 0 0,-4-3-2,4 4 2,-7-1-1,2 1 1,1 0 0,-1-1 0,1-2 2,-4-3-2,1 5 2,-1-3-2,-1 0 0,-1 2 1,-2-2-1,0 2 0,-2 1-2,2 2 2,-2-2 0,-1 1 0,-1 0 4,0-1-3,-1 1-1,3-1-1,2 1 0,-6 0 1,7 1-1,-6-2 2,1 0-2,1 1 0,-6-2 1,2 0-1,-3-1 1,3 0 1,-2 0 4,2-2 1,-1-4 5,2-3-4,0-3 6,-1 0-1,-1 1-4,-3 3 5,-2 4-4,-1 0-1,-1-1 0,1 2 1,-2-2-2,0 3 0,-2 0 0,0 1-3,0 1-4,-1-4 2,1 1 2,0 2-4,0-3 6,0 3 2,0 1-1,0 0 2,0 2 1,-1 0-3,0 0-1,0 1 0,0 0-9,0 0 2,0 0 0,0 0-5,0 0-12,0 0-9,0 0-34,0 0-13,0 2-35,1 1 63</inkml:trace>
</inkml:ink>
</file>

<file path=word/ink/ink3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10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0 977,'17'8'354,"10"24"-294,6 13 4,6 26-6,2 25-6,-4 38-16,-1 18-5,-12 37-10,-2-2 1,-4 6-2,-7-6-3,-12-13-5,-9 0-2,-25-16 3,-4 2-4,-7-20-2,-2-15 1,8-27-28,2-17-25,5-21-40,6-4 44</inkml:trace>
</inkml:ink>
</file>

<file path=word/ink/ink3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9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-4 917,'-3'-9'330,"7"65"-280,-2 19-4,-5 37-12,-6 23-14,-3 27-14,-2 17-2,2 19 5,5-1-1,5 3-2,2-17 3,6-10-2,5-10 5,2-23-3,3-8-15,14-21-21,5-10 14</inkml:trace>
</inkml:ink>
</file>

<file path=word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6.981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-1 66 1012,'6'5'370,"5"2"-279,11 2-19,5 1-4,12-3-10,8-4-19,6-6-26,6-7-14,-7-10-52,-3 0-27,-9-9 193,-2 4-113</inkml:trace>
</inkml:ink>
</file>

<file path=word/ink/ink3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8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39 809,'13'-11'321,"2"1"-210,0 0-26,0 4-26,3 3-9,-3 3-23,-2 3-6,-10 3-10,-3 2-2,-10 8 0,-4 5-3,-5 7-2,-5 1-1,-1 2-1,4-1 1,6-4-3,2-2 1,14-6-4,2-4-8,11-6 0,3-1 0,7-7 6,2-2 2,1-8-12,0 3-18,-4-1-52,-6 1 52</inkml:trace>
</inkml:ink>
</file>

<file path=word/ink/ink3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7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9-1 738,'-7'3'318,"1"8"-139,-7 10-134,1 11-14,-12 9-14,-4 5-8,-1 1-2,-1-2-12,9-1-45,-3-5-70,9 2 76</inkml:trace>
</inkml:ink>
</file>

<file path=word/ink/ink3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7.6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752,'0'0'308,"3"0"-192,5 8-8,2 3-39,3 6 3,9 7-6,2 2-6,8 1-20,0-2-10,-5-1-20,-1-3-10,-5-5-20,-4-3-14,-7-4-21,-3-4-19,-8-9 180,1-1-94</inkml:trace>
</inkml:ink>
</file>

<file path=word/ink/ink3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7.3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87 798,'6'-28'287,"4"-8"-246,-2-2-16,-5-9-3,3 5 9,-4 5 25,-2 4 6,2 17-2,-1 7-11,-2 8-31,1 3-9,1 9-12,-1 7-2,0 16-6,1 6 1,-1 6-13,2 3-6,1-2-15,2-1 27,0-1 8</inkml:trace>
</inkml:ink>
</file>

<file path=word/ink/ink3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7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4-3 847,'2'0'329,"-3"0"-254,-1 11-16,-3 4-28,-10 9-18,5 8 3,-14 3-8,-4 2-4,2 5-23,-6 2-21,4 6-104,3 1 90</inkml:trace>
</inkml:ink>
</file>

<file path=word/ink/ink3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940,'6'-19'347,"8"37"-281,8 14-11,3 5 0,4 12-22,0 1-12,1 4-10,0 3-5,-6-8 2,-1 0-5,-8-12-2,3-4 0,-9-12-20,1-5-7,-4-10-28,-5-5 598,6-12-414</inkml:trace>
</inkml:ink>
</file>

<file path=word/ink/ink3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6.4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834,'0'0'319,"11"-1"-225,3-5-30,16-2-32,4-1-5,6-1-20,0-2-12,7 5-52,2 0-80,1 0 88</inkml:trace>
</inkml:ink>
</file>

<file path=word/ink/ink3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6.2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33 778,'0'-5'291,"6"2"-233,9 3-24,3-4-24,0-3-4,5 1-3,1 2-3,5 3 0,1 0-11,-6 0-29,-2-1-119,-4 4 109</inkml:trace>
</inkml:ink>
</file>

<file path=word/ink/ink3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5.5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2-3 984,'-3'-1'373,"0"11"-308,-8 7-7,-14 9-46,-1 8-4,-2 13-7,-3-1-15,7 2-45,0 0-43,7-3 62</inkml:trace>
</inkml:ink>
</file>

<file path=word/ink/ink3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5.4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31 749,'-13'-16'302,"8"8"-208,3 1 9,2 6-33,4 1-16,5 3-5,2 10-3,7 8-3,4 6 12,5 8-9,3 4-3,4 2-16,2-2-9,-1-4-7,-2-6-10,-10-9-10,-5-4-11,-12-9-31,-4-3-17,-3-5-28,-7-2 55</inkml:trace>
</inkml:ink>
</file>

<file path=word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26.78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38 101 1033,'24'-32'393,"-29"28"-308,2 2-3,2 2-40,0 7-25,3 17-20,4 20-5,-5 36 5,0 15 3,-7 14-3,0 0 2,-3-19-2,0-11 3,4-25 6,2-14-1,-1-20 2,3-7 0,-2-13-7,-1-4-2,0-14-13,-2-13-5,4-22-1,2-11 0,2-16 13,5-8 6,-1-1 3,3-2 1,-1 4 1,1 10-3,6 20 2,-2 7-2,5 27-1,-2 8-4,1 15-3,4 11-1,7 19-2,10 23 5,0 24 5,1 11 6,-10 6 7,-9-9-1,-5-5 0,-2-4-3,-7-17-2,-1-4 2,-6-20-15,-6-10-13,-5-10 632,-1-10-471</inkml:trace>
</inkml:ink>
</file>

<file path=word/ink/ink3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5:03.0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108 671,'-19'-3'290,"3"2"-165,18 3-59,3-2-21,18 1-34,13 4-9,6-8 3,8-1-2,10-5 3,6 3 4,23 1-2,6 3 2,6 2-1,6-1-5,2-2-2,-1-2-1,0 0-2,1-1 3,-3-2 4,0 0 1,-6-2-1,-5 0-1,-8 1-2,-7 2 0,-10 3 2,-12 0-1,-19 2 1,-7 1 1,-9 3 3,-5-2-4,-7 4-2,-3 0 1,-4-3-4,-2 2 3,-2 0 2,0-3-4,0 0-1,-1 0 0,0 0-8,0 0-17,0 0 20</inkml:trace>
</inkml:ink>
</file>

<file path=word/ink/ink3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9.2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65 854,'23'-37'343,"-20"32"-235,4 1-21,13 1-37,0-2-8,6 4-1,-3-5 7,2 3-1,-1 3-7,-2 0-13,-2 3-14,-10-1-10,-1 1 0,-9 0-4,-4 0 3,-7 9 0,-5 1 0,-5-1-1,-3 3 0,2-5 1,3-2-2,7 0-4,-3-2-2,12-4-11,0 0-6,3-2-2,0 0 1,0 0 9,8 0 8,38 1 4,-32 5 2,0-1 1,-1 2-1,0 6 1,-3-4 0,-3 3 0,0-1-1,-8 0 9,-3 0 5,-8 1 4,-5 1 1,-8 0-6,0 3-3,-9-3-7,-5-3 1,-6-3-24,-3-4-21,3-8-28,6-1 34</inkml:trace>
</inkml:ink>
</file>

<file path=word/ink/ink3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8.7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1 0 869,'0'0'329,"1"6"-247,-7 5-22,-9 11-11,-6 3 1,-10 8-6,5 7-7,-2 1-18,2-4-14,8 1-31,0-7-13,2-7-42,6-3 83,3-10-10</inkml:trace>
</inkml:ink>
</file>

<file path=word/ink/ink3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8.5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1013,'0'1'371,"3"4"-290,2 3-9,9 10 0,4 3 12,3 11-8,4 1-20,-3-1-25,0 2-18,1-2-13,-3-3 5,-1 0-7,-4-6-4,-3-6-26,-3 2-16,-5-12-24,-1 2-7,-4-6 21,-5-7 442,3 3-288</inkml:trace>
</inkml:ink>
</file>

<file path=word/ink/ink3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5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19 772,'-45'18'301,"47"-35"-222,4 2-33,2-3-17,2 2-19,1 2 0,3 8 6,0 2 3,1 8 3,1 4 5,0 4-2,0 1-1,2 2-5,-1-1-5,-4-3-3,1-2 1,-5-7-2,-3-1 2,3-2 1,-2-3-1,3-2 5,-3-6-6,7-1-9,-5-4-8,2 0-26,3 1-8,-3-2-41,5 1-91,8 2 119</inkml:trace>
</inkml:ink>
</file>

<file path=word/ink/ink3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4.3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 876,'2'-9'321,"15"13"-258,13 5 3,7 10-12,8 12 6,-4 14-6,-7 6-5,-9 17-17,-10 3-8,-13 6-20,-2 3 4,-7-9-4,-6-2-1,-9-6-8,-5-5-13,-9-3-15,1-2-16,3-10-26,5-5 46</inkml:trace>
</inkml:ink>
</file>

<file path=word/ink/ink3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3.9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151 765,'-4'-8'292,"4"-4"-218,8 0-34,3-4-17,8 3-4,-4-3 8,-3 0 2,1 7-1,-3 0 1,0 5-7,3 3 1,-3 3 0,-4 3 1,2 7-7,-1 1-1,-1 0-3,0 2-7,3-5-3,0 2-1,3-6 1,-2-3 4,2-6 4,0-4-1,3-7-5,3-3 0,-1 0-15,0-1-9,-4-2-23,0 5-25,-4 0 46</inkml:trace>
</inkml:ink>
</file>

<file path=word/ink/ink3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3.5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3 19 778,'4'-7'314,"-1"0"-211,1 4-29,-4 1-7,-2 5-20,1-3-6,0 0-7,-16 13-4,-40 48-8,26-21-3,-2 2-11,3 6-4,3-8-1,4-1-12,5-9-23,2-10-24,9-4 47,6-4-9</inkml:trace>
</inkml:ink>
</file>

<file path=word/ink/ink3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3.3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777,'-11'-5'313,"9"3"-215,5 2-3,-2 2-50,-1-2-7,0 0 4,2 9 5,47 48 12,-26-26 1,3 7-16,-1-5-5,2-5-17,-1-2-7,-7-7-10,-2-2-5,-6-6 2,-3-2-2,-6-5-13,0-1-19,-6 0-33,-1 0-5,-7 0 40</inkml:trace>
</inkml:ink>
</file>

<file path=word/ink/ink3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2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 90 715,'5'-21'309,"4"3"-171,-3 0-48,-2 2-4,-4 7-17,-5 1 4,-7 4-16,-2 6-7,-8 16-14,-5 15-8,-7 25-5,-3 13 1,0 22-4,1 5 0,12 6-10,3-5-3,12-19-5,7-10 1,5-22 0,5-5-1,8-6 6,-1-7-1,3-9 1,-2-7-2,-4-8 0,0-5-2,-2 0 1,-1 1 0,-5-5-3,-1 0 0,-3-2-2,-1 3-3,-1 1-17,1 1-5,0 0-34,0 0-21,0 0-30,-4 2 59</inkml:trace>
</inkml:ink>
</file>

<file path=word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19.79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3 174 346,'35'-15'190,"-28"13"-68,1 1-14,0-2-14,-6 1-15,0 1 4,-5-3-5,3 3-3,-1 1-7,0 0-9,0 0-18,0 0-16,0 0-17,-12 5-4,-21 22-5,27-10 3,-8-2 4,9 2 0,-9 1 4,4 1-4,8 3 1,-3-3-2,9 0-3,-2-6-1,1-2-1,0-1 1,-2-6-1,0 1 2,1-3-2,3-1-1,2 2 1,2-2-4,2-5 4,1-3-5,6-13 1,1-3 6,11-4 1,-8-5 4,-2 6-2,-2 4-1,-10 7-2,3 6 0,-6 6 0,-4 1 3,-1 2 3,-4-2 3,4 2-2,0 0-8,-2 6-8,-10 22-3,-14 35 2,10-30 4,3-1 8,0-5 0,-2-10 0,3 1 4,3-11-1,5-4 2,4 2 2,1-8-3,2-3-2,1 3-3,-1-14 0,2 2-3,9-4 1,-1-4 3,4 3-3,-1 2 4,-4 3 0,2 5-3,1 3 1,-1 4-3,-4 2 0,2 1 0,-3 5-3,-2-2 0,3 1 3,-2 2-2,1-1-1,0 3 0,1 2-10,-4-2 3,0 1-6,-1 0-2,-3 1 4,2 2-1,-3-3 8,0-1 4,3-2-8,0-4 2,5-6-4,5-2-2,3-12 12,5-5 0,2-7 7,0-1 1,-1 4 2,0 5 2,0 7 0,-5 1 4,-4 6-4,-6 0-2,-4 5-3,-3 3-2,5 5 1,-1 3-4,-4 6 1,0 3-4,-6 2 1,2 2 5,4-1-2,-2-2 4,6-6-2,6 0-2,5-5 2,6-1-3,1-6 1,3-3-2,0-8-4,-1-3 4,2-4 2,3-3 0,-3-2 2,4-1 1,-7 2-3,-4 1 5,-4 7 0,-2 7-2,-4 5 3,-3 2-6,-3 6-2,-4-2 1,-3 11-2,-3 2 2,-1 4 2,2 1 2,1-4-2,1-5 3,4-2-3,4-2 0,0-8 1,6 3-3,3-7-1,1-1 1,7-4-3,-5-5 3,5-2 4,-2-2-2,1 3 4,-2 2-1,-7 2-1,-5 3 3,-2 4-2,-4 0 3,0 4-1,6 1-6,-10-1-1,7 6 0,1 2-4,-7 0 2,2 2 3,1-2-2,-3-3 3,6-2 0,-1-2-2,0 0 0,-2-2-4,0 0 0,0 0 1,3 0-2,6-1 6,28-8-2,-31-1 1,-2-1 4,3 3-2,-1 1 4,-1 3 5,-3 1-3,-2 1 1,1 2 3,-1 0-2,-1 0-1,1 0 0,-1 0-3,0-1-3,1 1 1,0 0-3,0 0-1,0 0-4,0-1 0,0 0 1,0 0 4,0 0 5,0-2 2,4-4 1,22-28-3,-26 29-3,0 2-1,-2-2 0,0 4 2,1 1 3,-1 0 0,2 1 1,0-1-8,0 0 3,0 0-5,0 0 4,0 0 1,0 0-3,0-6 5,0 4-8,1-2 6,11-30-1,-9 28-1,-3 1 3,0 3-3,2 0 2,-1-1-6,0 0 3,2 2 1,-2 0-1,-1 2 5,0-1-2,0 0-1,0 0-2,0 0 2,0 0-1,0 0-3,0 0 6,0 0-6,0 0 1,0 0 4,0 0-2,0 0 3,0 0-4,0 0 1,0 0 1,0 0-1,0 0 0,0 0 1,0 1-4,0-1 2,0 0 0,0 0-2,1 0 2,3-1-1,0 0 0,-1 1-3,-1 1-5,-2 0 0,1 0-7,4 9 4,16 38 6,-23-26-1,-4-1 8,2-2 0,-1 1-1,4-3 1,1-5 2,-2-2-2,0-2 0,1-4 2,-2-2-2,2 1 1,1-2-4,0-1-2,0 1 0,0 0 5,0 0 0,0 0 1,0 0 1,0 0-5,0-1 4,0 0-1,0 0 0,0 0 1,0 1 1,0 0-5,0 0 2,0 0-2,0 0-2,0 0 3,6 10-3,14 33 4,-18-30-1,-3 0 3,-1 2-3,3-4 2,-3-1 0,0-1-1,1-6 5,-3-1-3,5 0 0,-1-3 2,0 0-2,0 0-1,-1 0 4,0 0 0,1 0 0,0 0 0,0 0-16,0 0-14,0 0 16</inkml:trace>
</inkml:ink>
</file>

<file path=word/ink/ink3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1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14 734,'-15'-6'299,"5"2"-187,1 0-35,5 4-33,1 0-20,2 2-64,1-2-79,0 0 79</inkml:trace>
</inkml:ink>
</file>

<file path=word/ink/ink3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1.7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1 506,'0'-1'273,"0"0"-42,0-3-107,4-9-44,10-28-17,-9 26-20,2-1-8,5 0-14,-1 0 5,1 6-6,-2 1-3,-3 9 0,-3 4-7,-4 3 0,0 4 1,-6 4-7,-1 4 2,-3 3-1,1 2 0,0-2 5,4-2-5,2-4-5,0-2-8,7-5-20,3-2-6,5-8-38,5-5-220,1-4 210</inkml:trace>
</inkml:ink>
</file>

<file path=word/ink/ink3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4:01.3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79 728,'1'-12'309,"-3"2"-179,-2-3-27,-4 0-33,-2 2-10,-4-1-5,0 6-4,-4 4-12,0 3-10,-2 8-11,-5 2-9,0 3-6,0 4 3,0 3-3,2 3 1,4 3-4,3-2 2,10 2-1,4-3-1,5-5 0,5 0 0,7-2-5,6-5 4,5-6 5,4-2-4,-2-8 0,-4 0 0,-3-2-3,-4-2 3,-9 2 3,-1 1 1,-8-2 5,-3 4-4,-7-1 1,-6 5-7,-11 10-5,-8 3 5,-5 11 0,3-1 1,5 4 5,6 1-3,13 0 3,3-4-1,9-4-1,7-2-2,6-5-3,5-3-1,11-4-2,3-3 2,6-10 3,5-1 2,-7-3-1,-2-4-10,-5 1-18,-5 2-12,-4 1-16,-5 3-10,-4 7 239,-5 3-142</inkml:trace>
</inkml:ink>
</file>

<file path=word/ink/ink3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11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47 616,'0'-18'256,"0"10"-161,1-3 0,-1 5-9,-1 4-11,1 1-9,-1 2-12,1-1-22,-1 0-8,0 0-16,0 21-1,-1 46-4,8-23-2,-8 14 1,1 11-4,-1 8 8,-1 1-5,6-11-1,0-13 3,-2-11-3,0-7 6,-1-6-1,0-4 0,-2-9-2,-1-2-3,-3-9-1,3-5 1,3-7-2,-2-6-4,-1-9 1,-2 0-2,1-3-1,4 0 6,9 1 2,0-1-1,7 1 3,-2 3-2,3 2 2,-1 3 3,2 7 1,0 2-2,1 9-5,0 1-1,-3 9-3,-1 0 3,-1 7 3,-3 1-1,-2 3 0,-1-1 0,-7-3 2,-3 1 3,-7-1 6,-2-1 1,-4 1 2,-1 2 0,-5-6-3,0 0-2,2-7-2,2-6 0,6-2 1,2-2-1,2-5-3,2-1-1,2-2-3,2 1 0,1 2-7,0 3-8,0 1-17,0 3-16,0-1-22,0 0 39</inkml:trace>
</inkml:ink>
</file>

<file path=word/ink/ink3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5:05.7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1 661,'-14'-3'275,"3"3"-163,-5-3-53,2 1-15,1 2-14,-2-5 2,12 8-10,-4-3 0,4 0 2,4 0-3,-5-1-2,4 1-9,0 0-6,0 0-4,2 0 1,21 5 4,42 9-1,-27-11 0,12 2-1,4-4-2,11-1 0,4 0 2,2-3-3,1 5 0,-2-2 1,4 1-3,6 1 2,-1 1 0,-3-3 1,-6 0 2,-9 1-3,-1 0 2,0 3-1,-6-2-2,-4 2 5,-6-1-1,-13 0-3,0 0 3,-12-1-4,-1 1-2,-9-2 1,-3 1-4,-5-3 0,-3 1-7,-7 2 9</inkml:trace>
</inkml:ink>
</file>

<file path=word/ink/ink3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12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42 718,'-7'0'307,"-5"-2"-172,2 2-49,-3-2-10,4 3-21,2-1-5,4 1-6,3 0-5,5 1-12,0 1-12,8-2-9,6 2-6,12-3-1,1-1 4,6-1-3,1-5 2,-6-2 1,0 0-2,-5 1 2,-5 0 0,-8 4 1,0 3-1,-3 0-5,1 2 2,-2 1-9,-2 0-6,-3 1-10,-1 0-11,-2 1-14,0 2-8,-1 2 39</inkml:trace>
</inkml:ink>
</file>

<file path=word/ink/ink3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11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 15 559,'-5'-9'271,"2"4"-109,2 3-71,1 2-22,0 8-36,0 3-2,1 20-3,2 15 2,-2 35 7,2 18-7,-2 13-8,-1 0-10,1-13-3,-3-14 1,-4-15 10,-4-14 6,2-15 5,-3-8 3,-1-15-10,2 1 0,-2-14-8,5-3-7,-2-7-4,0-8-4,9-9 0,0-8-1,8-12-1,10 0-2,4-5 3,2 2 0,5 9-2,1 3 4,1 11-6,2 5 3,0 9 5,0 4-5,4 10 3,-4 4-4,0 9-6,-7 2 5,-15 2-5,2 4 4,-16 1 6,-6 0-2,-7 2 8,-9-10 0,-7-1 8,0-1 4,-2-3 7,5 0-2,-2-1-4,3-4-1,2-8-11,5 2 4,5-5-9,1-1 3,7 1-4,0-2-5,3-2-12,3 3-13,1 0-14,0-2-5,1 3-12,0 0-5,0 0 69,2 1-19</inkml:trace>
</inkml:ink>
</file>

<file path=word/ink/ink3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1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275,'-2'0'119,"-1"0"-68,-1 0-17,2 0-4,0 0-21,1 0-70,0 0 47</inkml:trace>
</inkml:ink>
</file>

<file path=word/ink/ink3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9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5 810,'-11'-4'300,"2"0"-250,2 7 4,0-3-17,-1 0-6,5 4-4,0-7-8,4 6-6,2-1-9,6 6-3,1 1 0,7-3 0,6 0 6,8-5-6,8-1 4,5-1-2,-3-2-3,0-3 3,-6-2-1,-3 2-1,0 1 2,-5-3 0,1 4 0,-3 0 3,-1-2-1,-1 7 3,0 2 0,-2-4-3,3 4 2,-5 0-5,-5-2 1,-5 1 0,-5 0-3,2 0 6,-3-1-6,2 2 2,-2-3-1,-8 0-9,4 1-5,0-1-16,0 0 18</inkml:trace>
</inkml:ink>
</file>

<file path=word/ink/ink3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7.9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1 777,'-17'2'299,"0"-1"-231,-1 1-9,7-1-13,1 1-16,1 1-2,5 0-4,-1-2 0,4-1-2,-1 0 1,2 0-12,0 0 0,0 0-2,0-1-1,0 1 6,0 0-2,0 0-1,0 0-4,0 0-4,0 0 1,0 0 3,0 0 1,0-1 4,0 0-7,0 1 0,0 0-3,0 0 0,0-1 1,0 0 1,0 0-4,0 1 0,0 0-6,0 0-14,0 0-1,0 0-21,0 0-9,0 0-33,0 0 53</inkml:trace>
</inkml:ink>
</file>

<file path=word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7:17.10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3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6.9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53 873,'-14'-8'317,"-1"-1"-266,11 1 6,-2 0 3,2 1-5,4 0-4,0 4-4,-1 0-5,3 3-20,-2 0-10,0 0-12,13 6 0,44 56 3,-28-24 3,2 9-1,-2-1-1,-2-10 0,0-2-2,-4-14-1,0-2 1,-7-5 0,-4-4-2,-2-1 2,-4-3-10,-1-2-31,0-2-11,-3-2-33,-1 0-14,-1 0 66</inkml:trace>
</inkml:ink>
</file>

<file path=word/ink/ink3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27.902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-1 1111,'0'0'330,"10"16"-310,14 5-22</inkml:trace>
</inkml:ink>
</file>

<file path=word/ink/ink3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27.23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2 115 1202,'-9'-10'407,"19"2"-389,8-2-28,26-9-75,27-1-104,26-28 116</inkml:trace>
</inkml:ink>
</file>

<file path=word/ink/ink3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06.37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31 421,'28'-2'191,"-28"0"-94,-2-3-10,1 4-43,0 0-8,0 1-3,0-1 1,0 0 0,0 0 5,0 0-6,0 0-5,0 0-7,1 0-9,-1 0-7,0 0-2,0 0-3,0 0 0,1 0 0,0 0 1,0 1 0,0 0 2,4 0 2,10 3 4,27 7 2,-28-13-3,3 0 2,-2 0-1,-2-1 1,1 1 3,-5 1 0,-2 2 1,-3 0 0,-2-1 0,-1 1 0,-1-1-2,0 1 1,0 0-3,0 0-4,0 0-2,-1 0-3,-11 5 3,-28 13-2,29-14 1,1 0-1,3-1-1,-1-2 5,3 1 1,3-2-1,1 0-1,2 2-2,0-2-4,0 0 2,0-1 3,0 0-3,0 0 3,0 1-8,0 0 4,0 0-1,0 0 1,0 0 3,0 0-5,2 0-6,1 0-8,2 0-13,-2 0-3,-2 0-4,-1 0 3,0 0 12,0 0 5,0 0 3,0 0 3,0 0 2,0 0 2,0 0 4,-1 0 1,0 0 8,0 0 0,0 0 4,0 0-2,0 0-1,0 0-1,0 0-2,0 0 3,0 0-8,1 0 0,-1 0-1,0 0 1,0 0 0,0 0 0,1 0-1,0 0-2,0 0-13,0 0 62,0 0-40</inkml:trace>
</inkml:ink>
</file>

<file path=word/ink/ink3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03.95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0-1 326,'-29'26'175,"28"-27"-25,-2 1-38,-2-3-37,2 3-16,0 1-22,-5 0-6,4 3-9,0 1-3,-3-5-6,-1 0-3,4 1-2,-2 0 4,3-1-3,3 0 1,-3 0-2,2-1-2,0 1-1,0 0-2,0 0 2,1 0 2,-1 0 2,0 0 3,0 0 3,0 0 0,0 0 1,0 0-3,0 0-4,0 0-2,0 0-3,0 0 1,0 0 6,0 0 2,0 0 6,0 0 0,0 0-5,0 0 1,0 0-6,0 0 1,0 0-4,0 0-1,1 0-1,-1 0-3,0 0 3,0 0-4,0 0 4,0 0 0,1-1-1,0 1 1,0-1-4,9 0 3,28-5-1,-26 4 3,-2-1-3,-1 0 1,1 3-3,1 0 0,-2 0 3,1 0 0,-2 0-1,-1 1 2,2 3-3,0 0 5,-1-2-3,1 1-3,-1-3 1,1 0-1,0-2-1,0 0 3,1 0-2,0 1 1,3 1 0,-2 0-1,1 0 0,2 0-2,-1-1 1,1 2 0,4 1 1,-1 0 3,3 1 1,1-1-4,-4-4 0,5 2 0,-1-1 1,-1 0-1,-1 1 1,-3-1 0,-3 1-1,2 1 3,-2 0-3,0-1 0,2 0 2,-3 0 1,1 0 0,2 0 7,-2 1-9,1-3 2,1 1-1,0 0-3,-2-2 4,1 2-3,-1-1 1,-2 2-1,3 0 1,-1 1 3,2 1-2,1-3 3,2 1-5,0 0 0,2-1 0,4 3 0,0-2 0,-2 0 0,0 2 3,-4-3-5,2 1-1,0 0 4,-1-1 0,4 1 1,-4-3 5,2 3-5,1 0 1,-4-3 2,2 1-5,0-1 1,0 1 0,2 2-1,0 1-4,-3 1 4,6-1 1,2 1 4,-1-1-2,1 0-1,-6-1-1,-4-2-1,0 2 8,2 0-5,-3-2-1,0 2-2,0-1 2,-2-1 0,-2 0 1,0 0 3,-2 0-4,1 0 0,0 2 2,2 1 0,0 0-3,0 0 1,4-1-2,-3-1 1,3 2-1,-2-1 1,3 1-1,0-1-2,-1 0 1,2 0 3,-2-1-1,0 1 1,0 0 2,-3 0-4,-2 1 2,-1-1 0,2-1-1,0 1 1,-3-1-2,0 2-1,1 1 1,-3-3 2,3 1-2,-5 1 2,1-3-2,1 2 1,-1 0 1,5 0 0,-1 1-2,0-1 0,0-1 0,1 0 0,-2-1 0,2 1-1,-3 2 1,1-1 0,-2 0 1,1 0-1,-2-3 0,0 4 0,-1 0-1,1 2 0,0-2 1,1-1 3,0 1-3,-1-1 0,2 2 0,2 0-1,1 1 2,2-3 1,-1 1-3,-2 0 2,1-2-1,-3 1 1,3 0 0,1 1-2,-2 1 0,0-2 2,-3 0-1,-1 0 0,-4 0 0,1 1-3,-2 1 3,-1-2 1,0 0 0,0 0 0,0 0 1,0 0 3,-1 0 7,0 0 10,0 0-2,1 0 0,-1 0-9,0-1-3,0 1-5,0-1-1,0 1-2,0 0-16,0 0-33,1 0-18,0 0 34</inkml:trace>
</inkml:ink>
</file>

<file path=word/ink/ink3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4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0 683,'-4'-6'283,"1"5"-188,-3 1-6,-1 10-45,-1 9-20,-3 22-3,2 13 3,-4 33 5,-5 18 1,0 28-10,1 15-6,8 8-10,8-7 0,10-7-3,4-11-2,6-25-1,4-6-3,5-25-9,4-9-11,5-16-43,3-7 45</inkml:trace>
</inkml:ink>
</file>

<file path=word/ink/ink3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2.6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805,'-37'25'306,"40"-24"-224,7 5-38,-2-1-14,8 5 1,0 1-2,3 3-10,3 1 0,-1 0-8,0 0-1,-3-6-6,-1-1-2,-4-4-1,-1 2-5,-5-2-21,-1-3-20,-5-1 24</inkml:trace>
</inkml:ink>
</file>

<file path=word/ink/ink3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2.2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9 481,'0'-1'282,"0"1"-2,0-1-181,0 0-14,0 0-16,0 0-8,0 1-9,0-1-7,0 0-15,0 0-9,0 0-12,0 0-6,0 0-2,4-8 1,22-29-1,-23 25 1,0 3 0,0 2 2,-2 2-2,-1 2-1,0 3 0,1 1-5,-1 0-2,0 0-2,0 0 1,-1 3 3,1 11-5,-2 27-2,5-21-15,-2-3-11,0 0-30,0 1-25,-3 4 57</inkml:trace>
</inkml:ink>
</file>

<file path=word/ink/ink3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1.2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3 16 587,'10'-6'276,"0"0"-124,-6 3-61,-3 2-25,-4 1-25,2 0-9,0 0-13,-2 8-3,-22 49-9,8-23-2,-9 3 0,1-2-3,-2 3-1,2-3-9,7 0-26,1-6 22</inkml:trace>
</inkml:ink>
</file>

<file path=word/ink/ink3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0.9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44 250,'3'-32'129,"-4"31"-46,1 1 41,-1-1 8,0 0-6,0 0-14,0 0-39,0 0-12,1 0-6,-1 0-3,0 0-12,0 0-4,0 1-7,0-1-5,0 0 1,0 0 4,1 1-4,0 0 2,0 0-7,0 0-5,0 0-10,0 0-1,0 0-4,0 0 1,0 0 5,0 0 1,8 3 1,33 38-3,-27-24-4,1 2 3,2 7 0,-1-1 1,0-2 2,0 3-5,-5-6-2,-2-2-1,2-3 3,-3-2-2,-3-5 0,3-1-2,-8-3-11,4-1-2,-1-1-17,-3 1-7,-2-7-3,1 3 24</inkml:trace>
</inkml:ink>
</file>

<file path=word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08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4 158 580,'-1'0'264,"0"0"-119,0 0-41,0 0-50,0 0-11,0 0-6,0 0-1,0 0-2,0 0 0,0 0 0,0 0 1,0 0 1,0 0-3,0 0-8,0 0-4,0 0-6,0 0 2,1 0-1,0 0 1,0 0-8,0 0-4,0 0-4,-1 0-1,0 0 4,0 0-3,1 0-7,0 0-8,0 0-6,0 0-1,0 0 3,0 0 5,0 0 4,0 0 1,0 0 5,0 0 1,0 0 3,0 0-1,0 0 0,0 0 0,0 0 0,-1 0 2,0 0 1,0 0 1,0 0 2,0 0 0,0 0 4,0 0 3,0-1 7,0 0 2,0 0 6,0 0-3,0 0-1,0 0-1,-2-4-4,1 0 3,-18-29-1,17 30 1,0-1 1,-1 1-8,0-1-5,2 4-5,2 1-6,0 0-2,0 0-6,0 0-2,0 8 2,6 47 0,0-19 7,-2 3 2,-1 0-1,3 3 1,-3-3 0,1-6 0,-1-8 0,-2-6 0,-1-15 2,0 1 1,0-6-2,0-1-1,1 2-7,-1-1-3,0 1-2,0-1 1,6-1 6,12-3 2,34-11 3,-23 12 0,4-1-1,3-2 0,10 1 0,-3-6 0,6 1 2,1-2-1,0 0 0,3 1 2,7-5-2,6 3 0,-2 2 0,-2 1 0,-8 5 0,-4 2 1,2 1-1,0 0 0,5 1 0,-1-2 0,-1 1 0,0 4 0,-9-1 0,-1 0 0,2 0-1,-1-3 1,3 1 0,3 2 0,-5-2 1,-6-1-1,-3 3 0,-10-4 0,-1 0-1,1 4 1,-2-2 0,4 2 0,1 0 0,-2-2 0,0-1 1,3 3-1,0 0 0,1 1 1,2 1-2,-7-4 1,2 2 0,-1-1 0,1 0 0,3-1-1,0-1 1,-1-1-1,4 2 0,0 2 2,0 2-1,-10-2 1,-4 0 3,-4-1-4,-6-1 2,4 4-1,-8-2-1,3 0 0,-4 0 0,-3-2 0,4 1 1,-2 0 0,-1 0 0,5 2 1,-8-1 3,0 0 1,-2 0 7,-1-1 6,0 0 4,0 0 0,1 0-8,-1 0-4,0 0-7,0 0-1,0 1-1,0-1-1,0-4 2,0-6-3,-3-32 1,4 27 1,2 0-1,-2-2 3,0 2-3,0-2 1,-2 3 0,-3 0-2,2 6 0,-1 1-1,1 5-4,3 0 3,-2 2-2,2 1-5,0 0-9,0 0-5,0 0-11,0 0-9,0 0-25,0 0-14,6 4 47</inkml:trace>
</inkml:ink>
</file>

<file path=word/ink/ink3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19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 0 909,'-30'26'369,"29"-30"-238,1 1 8,0 2-63,0 0-18,0 1-35,0-1-13,0 1-9,0 0-1,0 0-3,0 0-12,0 0-33,0 0-18,0 0-38,0 0 61</inkml:trace>
</inkml:ink>
</file>

<file path=word/ink/ink3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19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52 880,'-16'-9'365,"8"6"-260,10 1-11,8 1-23,11 0-27,4-3-7,8-1 7,5 2 0,3 1-17,4 1-6,4 2-14,2-1-6,-4-2 2,1-2-3,-11-2-9,-7 3-8,-10-2-33,-7 2-16,-5 3 2,-3 1 33</inkml:trace>
</inkml:ink>
</file>

<file path=word/ink/ink3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18.8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4 289 775,'-27'-100'304,"28"83"-234,-1 8-1,2 5-13,-2 10-28,-2 5-7,-3 17-10,-3 11-1,-7 21 7,-1 13 2,-1 8-2,0-3 3,2-13-3,0-12 1,4-19 2,5-6-3,3-12-2,3-8-8,0-7-5,0-5 4,5-16-5,3-6 4,8-26-1,4-15-5,3-17 3,0-8-1,-2 0 1,0 8 0,-2 15 0,-4 10 0,-4 20 0,-4 8 2,-2 17-4,0 7 2,1 12-4,1 11-3,2 19 5,1 7-4,3 20 5,0 1 1,-1 3 0,3 2 2,0-3 0,1 0-1,1-9-5,-3-9 2,-3-9 0,-1-11-1,-6-9 4,5-2-5,-5-8-31,-4-1-13,-3-5-80,-9-3 78</inkml:trace>
</inkml:ink>
</file>

<file path=word/ink/ink3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17.9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85 776,'-4'-56'296,"-3"56"-228,-1 4-36,0 1-13,-1 2-11,1 0 0,2 0 2,2 0 5,4-1 4,0 6 0,4 1 2,2 4-5,1 1-4,4 0-2,5-1-3,0 0-2,10-3 0,2-4 5,14 0-4,7-4 0,12 0-1,2-4 0,-3-7 2,2 0-1,1-10 4,-9 10-1,-26 2-1,-1 1 4,89-1-4,2 0-1,-1 16 0,-46 0-3,-7 3 1,-7 3-2,-22-6-1,-7 3 0,-20-2-2,-8-2 0,-12 0 3,-3-3 2,-9-2 1,2-3-2,1-8 0,5-1-2,13-11-7,3-3-1,19-7 2,6-4-2,13-5 6,6 1 2,7 6-2,3 2 1,11 10 2,9 5-1,5 5 5,0 0-1,2 5-1,0 2 1,-1-1-4,-2 8-1,-10-1-1,-9-6 4,-12 2-4,-6-3 0,-11-3 3,-4 4-5,-1 1-1,-6-1 5,0-3-4,-3-3 1,-2-9 3,0 0-3,-5-5 3,3-5-1,-10-1-1,-2-2 2,0 4 0,-4 2 4,-2 8-5,5 4-2,-6 7-9,2 2-9,-3 4-16,-3 4-21,3 9 35</inkml:trace>
</inkml:ink>
</file>

<file path=word/ink/ink3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2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2 902,'3'-16'327,"1"7"-281,-5 12-17,-8 10-19,-7 21-37,-3 11-29,-5 14-176,1-1 158</inkml:trace>
</inkml:ink>
</file>

<file path=word/ink/ink3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2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60 530,'-3'2'273,"-10"5"-54,-2 3-118,-2 11-39,0 3-12,2 3-5,3 1-3,7 0-14,3-2-7,7-3-13,3-4-3,5-9 3,4-5 0,2-8 9,2-1 3,1-8 1,-6-5-2,1 0-5,-7-4 2,-12-4-5,-2 2 0,-16-5-2,-6 1-2,-2 5-6,-1 1 1,3 9 0,5 1-3,4 4 1,6 4-5,8 0-13,7 2-6,12-3 2,2-3 1,11 0 13,7 0 7,7 1 3,3 4 2,-4 1 3,-5 1-3,-12 4 5,-3 7 2,-8 6-2,-2 5 1,-9 12-4,-3 3-3,-7 5-1,0 3 1,3-3 0,-1-3-1,2-8 0,-2-12-2,3-5-3,1-5 1,2-7-1,2 1 0,3-8 3,0-7 0,2-4 1,-2-9 0,-3-7 1,1 0 0,-1-1-3,0 5-4,-2 7-4,1 5 2,1 4-4,3 5 0,4 2 2,-1 5-6,1 5 8,-1 1 5,4 10 0,-2 3 2,1 0 1,-1 3 0,0 1 0,2-4 1,3 0 3,-3-8 3,6-5 8,0-1 2,-1-9 7,4 2 0,-12-10 2,3-1 3,-9-8-13,-9-5-1,2-4-9,-9-4-5,-5 3-7,1 4-10,-5 10-13,2 5-9,-2 8-20,-2 2-11,2 2 41</inkml:trace>
</inkml:ink>
</file>

<file path=word/ink/ink3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1.5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9 770,'39'18'303,"-40"-27"-192,-1 0-16,2 6-13,0 1-6,-3 5-25,2-3-15,0 1-23,-5 26-7,-4 34 0,11-27 4,2-3-2,5 0 1,6-8-5,0-5-1,2-8 9,2-2-3,4-8 3,0 0 1,2-10-6,-7-5-1,-2-4-1,-3-2-3,-7-3 1,2 0 1,-2 7-2,-1 1 2,0 8 2,-2 4 0,-5 1 3,-2 3-3,1 5-3,1 2-2,5 5-2,4 0-1,1 0 1,4-3 0,0-3 1,-1-5 2,-2-3-1,6-1 0,-4-6 2,2-1-4,-1-3 2,-7-3 3,2-4-2,-3-3 0,-1-2 2,-1-2-1,-2 5-1,0 3-2,-2 4-15,-4 4-15,2 5-33,-4 3-14,2 3-30,5 2 109,0 2-13</inkml:trace>
</inkml:ink>
</file>

<file path=word/ink/ink3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0.9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4 756,'28'20'342,"-29"-29"-103,1 5-184,4 0-15,0 0-18,7 5-3,2 3 4,6 6-4,1 5 4,-5 4-4,-1 5-1,-7 4 3,-4 2-4,1 0-1,-3-2-1,1-4-6,4-1 5,-1-7-3,-2-5-2,2-5 3,-3-2-4,0-5-4,0-1 3,-2 1-1,0 0 3,0-1-2,5-16-2,15-33-5,-13 26 1,1-3 2,-1 2-1,-1 5 3,4 1-2,-5 1-3,3 1-2,-1 1 3,-1 3-3,1 5 2,-3 1 3,-2 3-3,2 2 2,-2-1-2,0 2 0,-1 2-12,-2 0-12,0 0-34,0 0-12,0 0-18,0 0-11,0 3-186,-1 7 198</inkml:trace>
</inkml:ink>
</file>

<file path=word/ink/ink3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5:59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2 568,'-9'-5'331,"0"2"12,5 0-243,0 2-19,2 7-17,2 3-9,2 21 1,0 11-3,3 24-9,2 6-7,2 2-21,5-4-8,-2-13-5,3-4-2,-3-6 1,-1-4 1,-3-6-2,-2-6 2,-2-9-2,3-2 0,-5-10-1,2 1 0,-1-5-10,-4-6 2,3-5-22,1-9-27,4-8-32,4-6 51</inkml:trace>
</inkml:ink>
</file>

<file path=word/ink/ink3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5:59.2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8 122 457,'-8'-4'246,"-36"-9"-38,27 14-108,-2-1-14,4 2-8,-1-5-2,7 3-12,-2 1-3,3-1-2,5 0-3,-3-2-12,4 1-6,1 0-17,0 1-4,1 0-9,0 0-5,0 0-2,0 0-1,29 0 4,36 0 4,-9-4 0,12-2-3,11-1-1,3-3-4,0-5 0,-5 0 3,3 0 3,-1 2 0,-7 7 3,-7 2-3,-20-1-4,-9 4 4,-18 0-6,-6 1 1,-12 5-1,-6 5-2,-11 5-1,-10 0-5,-18 0-10,-6-6-4,-15-4-1,-7 0 1,-5 1 5,-3 0 0,-2-1 4,-5-3-1,4-2 7,-1 0 6,11-1 1,15 2 2,7 3-1,10-3-1,10 0 1,9-1-1,9 0-1,11-1-3,18 1 3,9 1 6,18 1 16,5-3 16,11 0 6,3-1-3,21-1-5,5 2-6,4-6 1,0-1 2,-4-2-1,1 3-4,-7-1-11,-7 1-4,-17-1-7,-11-1-4,-18 3 0,-5 4 0,-10 2-2,-5 2 2,-6-2 1,-4-3 1,-4 2-12,-4 0-18,-4 3-32,-4 2-25,-4 0-22,0-1-13,5 9 76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9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12 704,'-36'57'280,"33"-58"-205,0-1-29,0-2-16,1 2-13,1 1 1,0 0 7,0 0 3,0 0 14,0 0 2,0 0-1,1 0-7,0 1-18,0 0-7,0 0-9,5-1-1,17 0 1,31-1-2,-24 1 2,1-4 0,8 2-3,2-6-7,15-5-39,9-3 35</inkml:trace>
</inkml:ink>
</file>

<file path=word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7:01.1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1463,'30'0'0,"12"0"4,31-2 0,19 1 0,7 0-1,8-3-3,6 1-1,-2-2 1,-5-2 0,-8 5 4,-3 2 0,-18 2 1,-2 6-3,-9 7 1,-3 6 5,-15 15 2,-4 9 4,-15 15-5,-8 10 0,-10 17-5,-8 8-4,-5 18-5,-2 6-4,-3 5 0,1 1 8,3-9 7,-4-2 6,2-8 9,-3-10 1,4-10 0,4-8-2,4-17-8,-3-7-6,0-16 0,-1-9-5,3-10 1,12-2-2,2-7-2,4 0 2,9-4-2,2-3 0,24-3 1,14 0 2,20-3-1,10-1 1,20-3 1,10 2-2,21 1-1,13 0 3,13 1-1,10 1 1,13 3 2,5-1-4,9 4 2,2 3-2,2-4 2,1 6-1,-7-3-2,-7-1 1,-15 0 1,-4-1 0,-23-3-1,-8-1 0,-12 3-3,-15-3-6,-18 3-27,-17 0-20,-30-5 66,-14 1-22</inkml:trace>
</inkml:ink>
</file>

<file path=word/ink/ink3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35.8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35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34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33.6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31.9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1:55:19.12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5,'31'0,"1391"0,-948 0,169 0,366 76,-825-91,45-46,200-16,-78 62,16 15,-336 0,107 0</inkml:trace>
</inkml:ink>
</file>

<file path=word/ink/ink3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9:28.2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0 165,'5'41'92,"-7"-43"-10,3 2-4,0 1 7,-1-2 3,0 0 11,-1 0 5,0 0-2,0 0-11,0 0-26,1 0-13,0 0-16,-1 0-2,0 0-1,0 0-8,0 0-7,0 0-2,1 1 2,0-2 7,-1 0 3,0 1 5,0 0-3,1 0-2,-1 0-11,0 0-1,0 0-11,0 1-3,0 0 4,-2 10-7,-8 35 4,11-30-3,1 0 0,3 2 1,-3-4 0,0-1 2,-1-2 1,0-5 4,0-3-1,-1 1 7,-1-3-4,1-1 0,0 0-1,0 0-8,0 0 6,1 0-6,0 1 1,0-1 0,0 0-4,0-3 2,0-1 0,1 0 0,-1 3 0,5-2 2,38-31-2,-26 32-1,-1-10 1,5 5-5,-3-2 4,-3-2 0,4 5-1,-7-3 2,1 3 1,-4 1 6,-2 2-5,2 5-1,-6-3-3,2 5-2,-6 5 2,-1 0 2,2 11 1,0-1-3,0 0 5,0 1-2,-1-1 1,2 0 4,4-5-10,1-3 3,0-5 0,2 0 0,1-4-1,-1 1 2,3-3-4,-3-4-7,4-1-12,2-3-14,2-5 22</inkml:trace>
</inkml:ink>
</file>

<file path=word/ink/ink3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59:18.8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7.3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2 826,'-1'-1'309,"1"0"-243,0 3-12,-1-2-21,0 0 3,0 0 0,-2 5-5,-1 19-3,-42 33-12,26-22-8,4-5 2,8-15-6,1 0 7,-25 44 6,2-3-2,2-5 6,15-30-5,1-5-1,3-3-3,-1-6-7,-1 2 2,12-3-7,-1 1 1,4 2-3,2-2 1,-11-2 3,3 0-2,2-2 1,0 3 0,7 0-2,-2-3 1,-5-1 3,3 0-8,0-2-24,-3 0-12,0-1-41,0 0 48</inkml:trace>
</inkml:ink>
</file>

<file path=word/ink/ink3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5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14 1021,'-4'0'353,"3"0"-325,12 3-12,5 2-16,20-2 0,4-1 0,13-5 0,0-4 3,-6-4 2,3-1-1,-9-6-1,0 1 3,-1 0-1,3 5 5,-7 2 9,-2 2 0,-5 4 1,-7-1-7,-4 3-6,-6 1-1,-6 1-5,1-1 4,-3 2-20,4 1-11,-3 2-30,-5 3-20,6 2 50</inkml:trace>
</inkml:ink>
</file>

<file path=word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9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8,'6'8'370,"2"-6"-370,0-2 207,-5-9-162</inkml:trace>
</inkml:ink>
</file>

<file path=word/ink/ink3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4.9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6 29 870,'-2'2'317,"-1"13"-242,2 19-63,1 14-9,1 27 4,2 11 5,-3 15-4,3 1 2,-6-10-3,0-6-2,-2-25 7,0-8-1,1-21 3,1-7 3,1-12 2,0-5 5,0-4 4,-2-6-3,0-10-6,-2-7-6,-1-17-9,0-12 0,1-25-4,3-8 1,2-18 1,3 1 0,0 6 7,1 7-2,4 18 2,0 13 0,0 15-2,-3 8 2,-1 14-4,0 5 2,0 10-7,1 2-4,7 11-1,5 12-3,10 22 0,2 15 4,6 28 3,0 8-1,1 13 6,3 0-2,-4-12-2,0-6 2,-3-17-12,-6-10-8,0-10-10,-10-16-9,-5-16-5,-1-4-23,-15-18 46</inkml:trace>
</inkml:ink>
</file>

<file path=word/ink/ink3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04.1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82 39 579,'-1'0'266,"-5"3"-122,-18-2-50,-32 35-18,28-31-24,-2 2-7,5-1-20,3 2-6,1 3-7,1-1-3,-1 2-2,0 1 2,1 0-6,0-2-3,2 3 4,-2 0-4,-5 0 3,-1 4-4,-3 3 1,-1 2 1,-4 0-1,1 1 7,-1 2-2,1-1-2,5 5-1,2-2-2,4 2 0,1 0 2,3 0 2,3 1-3,2 0 2,2 0-1,4 4-1,0-2-1,4 6 0,0-1-1,-2 1 0,5 2-1,-1-1 2,1 2 0,3 0 2,-3-1 1,1-1-2,0 4 0,0 3-4,0 5 1,-1 0 0,0 3 0,2-1 2,-1-4 4,5 1-5,-2-4 2,3 1 1,1 1-2,0-3 0,-3-16 2,0 0 0,6 21-6,1 4 4,-1-6 0,-4-7-1,3-3 1,-5 2 0,2-1-1,-1-1-1,-3 0 3,0 0-1,3-1 2,1-1 1,-1-1 3,5-2-2,-4 3-3,5-4 0,-2-2-5,4 0 3,1-4 2,3 4 3,2-1-4,-3-2 3,7 1-4,-2-2-3,1-1 5,3 0-1,-3 0-1,-1-3 2,-2 4-2,-1-5-1,0 1 1,2-3-1,3-1 2,4-1 2,1-3-2,4 0 2,6-2-2,4-3-1,-2 4 6,1-9-2,-5 3-5,-3 1 3,4-6-4,-3 7-1,0-4 4,6-5 0,0 2-3,7-7 3,1 3 0,-3-5 0,-2-4 3,-9-1-1,0-4-2,-6-2-1,5-1 2,3 1-3,0-5 2,7-2 2,-3 0-2,2-1 5,2-2-4,-9 4-3,-5-1-2,-4-1 5,-5 1 0,-2-1 3,0 2-4,-4 1-4,0 4 4,1 7 0,-2-3 3,-4 2 1,0 3 2,-2-3-4,0 4 7,1 1-5,-1-2-3,1-1 7,-2-1-5,5-1 7,-1-1-5,-1 0-1,7-1-2,2 0-4,-6-1 2,7 1-1,-5-1 0,-2-5 1,4 3 1,-7-5-2,1 0 1,-1 2-2,-2-2 2,0-2 1,1 2 4,-1-1-1,0 1-3,-1-1 1,-2-1-1,-1-2 0,-1-1 3,0 3 2,2-1-5,-2 1 10,5 1-7,-1-4 3,-1 1-2,-2-2-3,-1-1 9,-4-5-5,1 3 5,0-4-3,1 2-2,-1 1 0,0-3-4,-1 2 2,-1-5 0,0 1-1,0-1 6,0-1-8,1 1-1,-1 1 2,-1-4-3,-2-3 5,0 1 0,0-2-1,0 2-2,3 4 0,-3 1 1,1-2 0,-3-2 0,1 2 0,0-7 1,0 4 0,0 2-3,1-3 3,-2 4-3,-3-1 3,4 4 4,-5-2-5,0 3 4,0 0-1,-2-1-5,0 4 4,-1 0 3,-3 1-4,1 4 3,-8-3 3,-1 1-5,-4 1 5,-1-1 1,2 7-5,1 0 1,1 0-3,0 2-2,0 1 6,0 2-4,0 3 1,-2 0 0,-1 0-5,-1 1 7,-3 3-4,-7 0 1,-6 5-2,-2-1 0,-2 2-1,5 3 0,2 5 1,2-4 0,0 4 7,0-1 1,-5-3-2,-3 6 1,-2-3 1,-2-1-5,9 2 2,-1-3-3,4 3-4,1-2 2,1 2 1,5 2-4,-4-6 0,3 7 0,-3-3-4,1 1 0,8 1-18,-2-5-4,8 4-20,0-5-4,0 5 10,4 0-4,-1 1-13,0 3 697,5 4-489</inkml:trace>
</inkml:ink>
</file>

<file path=word/ink/ink3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14.170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8 56 71,'-54'-20'90,"46"16"40,4 3 12,-1-4-14,-1 2-17,3-1-17,0-1-16,-2 2-20,1 2-7,1 0-13,0-3 4,1 4-6,1-1-3,0 0 4,1 0 0,-1 0 5,0 1-3,0 0-4,0-1-10,0 1-8,1-1 0,0 1-7,-1 0 0,0 0 0,0 0-2,0 0-6,0 0 2,1 0-2,-1 0-1,0 0 4,0 0-2,0 0 0,0 3-1,-1 5 0,-4 28-2,6-26 0,2 0 3,0-1-4,-1 1 2,2-1 0,-1 0 1,1 0 1,-1-1-1,2 2-2,0-1-1,-2 4 4,1-1-3,-1 2 1,0 1-1,3 3-3,-2 3-1,0 3 2,-2 1 2,0 4-3,-1 2 3,-1 0 0,1 1-3,-2 0 3,-1-1 7,1 1-6,-1 0 2,1 0-1,1-1-3,-1 3 2,2 3 1,0 7-2,0 0 0,2 0 0,-1-3 0,3-7 0,-1-1 0,0-1 0,0-4-1,0 0-1,-2 2 3,-1-1-3,-2-1 1,-1 0 1,1-1 0,2-3 0,0 2 0,2-5-1,3-1 0,0 2 1,0-4-1,0 3-1,-2-2-5,2-2-2,0 4 4,-1-3-2,1 3 5,-1-1 0,-3-1-4,0 2 4,2-1-1,-4 0 1,1 1 1,-1-4 0,-3 0 0,1-2 0,1 3 1,0 0 0,1-2 4,0-1-2,-3-3-4,-1-1 2,4-1-6,-3 0 5,-1-2 1,2 3 0,-3 2 0,4 1 0,-1 2 1,2-3 1,1-2 0,0-3 4,1-1-6,-2-2 2,0-1 0,0-3-2,1 0 4,0-1-3,0 0 2,0 0-3,0 0 3,0-1-2,0 1-2,0 0-13,0-1-24,0 0 25</inkml:trace>
</inkml:ink>
</file>

<file path=word/ink/ink3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7:12.28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2 0 136,'-46'15'94,"42"-12"24,-6-4 6,6 2-1,-1 0-10,-3-2-18,6 2-10,0 1-22,-1-2-9,2 0-16,0 0-4,1-1-2,-1 1-2,0 0-2,0 0-1,0-1-12,0 1-2,0 0-8,1 0-3,0 0 2,0 0 1,0 0 1,2 0 0,13 4 0,32 7 2,-27-10-1,6 1 0,3 1 0,-3-1-3,2 0 0,-2-1 2,-4 0-3,2 0 0,-1-1 2,-2 0-3,2-1 4,-1 0 0,6 1 1,-1 2 0,5-1-3,1-1 2,0 0-2,-2 0 0,0 2 2,-4-1-1,-3 0-5,-3 2 4,-3-3-4,-1 2 4,-3-2-5,1-2 1,2 2 4,0 0-4,1-1 11,1 0-5,-1 0-1,0-1-1,3 2-1,1 0 1,3-1 1,0 2-2,-2 0-1,0 1-1,-3 0-1,-1 0 1,2 0-2,-4-1 1,2 2 1,0 0 0,-2-3 3,0 2-5,1-2 1,-1 0-1,4-2 2,1 2-1,1 0 2,1 0-2,1 2 0,1-2 0,2 1 0,0 1 0,1-1 0,-4-1 0,1 0-1,-3-2 1,-5 1 3,0 0-2,-4 0 1,1-2-1,-1 0 0,1 0-1,2-1 0,-2 0 3,1 0-1,0-1-1,-2 2 1,-1 1-2,-2-1 1,0 2 1,-2 1-1,0 0-1,-3 0-3,2 0 3,-2-1 1,-2 1 2,1 1 3,0 1 1,-3 0 3,0-2 6,-2-1-9,0 0-1,0 0 1,0 0-5,0 0 6,0 1-3,0-1-3,0 0 2,0 0-2,0 1-2,0 0 3,0 0 0,0 0-1,0 0 1,0 0 0,0 0-4,0 0 1,0 0-1,0 0-16,0 0-11,0 0 15</inkml:trace>
</inkml:ink>
</file>

<file path=word/ink/ink3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4.2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4 734,'-7'-4'302,"3"1"-187,4 0-13,1-1-26,3-3-11,6-1-20,2-1-14,6 2-17,4 2-6,2 3-10,2 0-15,3 2-40,6 0 36</inkml:trace>
</inkml:ink>
</file>

<file path=word/ink/ink3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3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8 50 727,'8'-45'292,"-5"43"-184,-2 0-21,0 0-9,-1 2-6,0 0-4,0 0-1,0 4-10,-1 17-5,-6 36-17,-4-27-13,0 0-15,-3 1-2,0-4 0,1-2-3,-7-9 0,1-4 4,-2-10-6,0-2 5,8-6 1,-3-3-2,1-7-2,2-3-2,2 1 0,4 0-2,4 2-1,1 0 0,7 4 0,5 3-5,1 7 2,3 1 1,2 7-5,3 3 8,9 6 1,-2 1-1,-1 2 1,-2-1-12,-11-3-15,2-3-15,-8-2-18,0 0 2,-3-3 37</inkml:trace>
</inkml:ink>
</file>

<file path=word/ink/ink3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3.1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-2 766,'3'2'315,"-6"7"-190,0 7-43,-4 8-49,-3 4-1,-2 4-16,8 2-4,-1-3-4,5-5-4,4-5 1,2-6 0,5-6 1,-4-5 4,5-7 2,-2-4-3,1-7-1,-3-5 0,-7-6-4,-1 0 3,-6-1 1,-3 3 1,-5 6 9,-3-1 1,-5 6 0,6 4 1,2 4-10,3-1-1,4 5-5,0 0-3,8-2-3,4 5-3,9-6 5,7 0-4,1-1 4,3-3-1,0 3-3,-3-2 4,-1 3 1,-4-1 1,-2 4-2,-1 4 0,-5 1-2,0 6 2,-6 2 5,2 3-2,-3 6 6,-1 1 1,-1 0-2,-2 0 4,0 2-4,0-3-5,1 0 0,0-2-2,-2-9 1,1-2 0,0-6 1,2 1-2,3-1-1,1-2 3,0 1-1,1-3 1,-1-1-7,-2-2-4,-1 2-3,1 2-10,-2 0-17,0 0-11,0 0 162,0 0-100</inkml:trace>
</inkml:ink>
</file>

<file path=word/ink/ink3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2.6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5 828,'14'22'331,"-13"-26"-220,-1 2-20,0 8-35,1 4-16,-3 11-21,2 8-5,4 6 2,1 2-1,1-4-1,1-8-4,-1-8 1,2-4 3,2-9-3,0-1 4,2-11 1,1-4 0,0-8 4,0-6-4,-2-5-6,-1 1 1,-6 5-5,-2 4 8,-2 12 6,-1 3 3,-2 8-4,-1 3-8,2 10-9,-2 4-2,4 9-2,2 0 2,2-6 0,4 0 1,4-5 1,-2-4-2,2-4 0,2-5-1,-3-10-1,3-2 5,-4-10 2,-2-3 1,-2-3 3,-2-3-5,-5 0 2,-3-1 0,-9 2-5,0 5 4,2 7-8,0 2-12,4 8-28,4 2-20,4 3-32,1 1-17,-2-2-15,0 0 46,5 0 49</inkml:trace>
</inkml:ink>
</file>

<file path=word/ink/ink3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2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8 727,'0'0'296,"0"0"-185,0 0-28,0-1-15,3 0-2,10-6-4,26-15-3,-27 16-3,-2 4-7,-1 2-7,1 3-6,-1 7-13,-1 5-2,1 13-14,-2 12-1,0 11-3,-4-3-2,-2-2 2,-1-8-1,-1-14-1,0-1 2,0-14 2,1-2 4,-4-10 4,0-5 1,1-7 3,1-6-4,3-11-7,4-3-1,3-7 0,-1 1-3,3 6 1,1 6 0,2 7-3,-5 4-3,3 7-20,-2 2-14,-2 4-37,0 2-13,-3 3-12,5 1-16,0 7 81</inkml:trace>
</inkml:ink>
</file>

<file path=word/ink/ink3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1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13 875,'17'28'325,"0"7"-278,7 22-3,-2 11-8,-3 5-28,-1-3-1,-8-6-7,-3-7 0,-4-6 2,-3-2 1,-8-12 0,-2-7 0,-7-11 6,1-7 1,-2-9 11,-2-6 0,2-15 6,-3-5 1,6-12-7,5-4 2,6-11-4,7-2-6,12-7-5,5-4-5,8 0-3,-3 0 0,-1 12 0,-1 3 1,-3 14 3,0 6-4,-5 8-17,-2 11-14,-7 4 79,2 2-49</inkml:trace>
</inkml:ink>
</file>

<file path=word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9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-4 693,'-9'-2'313,"0"20"-88,1 10-151,-1 21 0,2 14-2,3 12 1,2 4-5,0-4 5,2-7 0,-1-6-23,0-5-9,1-15-23,0-9-10,4-14-6,-3-8-1,2-8-1,-2-3 0,1-10-5,5-4-4,3-11-1,5-4 2,2 1 1,2 3-1,7 9 5,-1 2-4,5 9 5,-5-1 4,1 7-2,1 6 0,-10 1-3,-5-2-3,-10 0 6,-3 3 1,-11 2 6,-7 2 3,-7 6 0,-12-6-2,2 4-3,5 1-4,-2-11-12,8 8-20,7-10-52,3-5-9,15 0 53</inkml:trace>
</inkml:ink>
</file>

<file path=word/ink/ink3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1.0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 1035,'-7'-10'368,"4"6"-327,6 6-17,3 7-63,4 6-24,-1 11 35</inkml:trace>
</inkml:ink>
</file>

<file path=word/ink/ink3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40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45 461,'-6'-34'271,"4"32"-8,-7-1-131,3 3-54,-5 3-16,-1 12-21,0 11-4,-3 15-7,1 7 1,5 0 1,5-1-3,5-8-5,5-6-1,3-12-5,1-8-1,4-14-2,3-2-2,4-13-1,0-7-1,3-14-3,-2-6 0,-4-4-3,-2 0 1,-9 6 0,-5 3 1,-7 12 3,-6 8-3,-4 15-4,-2 11-3,-5 15-5,-2 12 3,-6 10 1,4 3 1,5-4 8,5-4-6,16-8 3,3-3-3,5-12-3,3-6-1,1-12-2,4-8 3,7-7-3,1-7 5,1-7 3,-4-5-1,-5-5 3,0 1-2,-6 4 1,-1 7-2,-6 11-1,-2 7 1,-3 10-2,-4 6 1,-4 18-2,0 9 0,1 10-1,3 1 2,8-8-1,3-7-4,6-13-17,4-2-9,3-14-25,5-6-6,2-11-17,-1-9-34,1-6 79</inkml:trace>
</inkml:ink>
</file>

<file path=word/ink/ink3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8.0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05 677,'-46'-14'292,"42"20"-171,0-2-44,0 0-19,1-2-17,1 0-1,0-2-3,1 0 0,0-1-1,0 0 2,0 0-14,0 0-3,1 0-7,1-9-5,12-35 0,-5 29-3,1-5-6,-1-3-1,2 1 1,-3 1 2,-1 5 1,-2 6 0,-2 3 4,1 2-1,-1 6 4,1-1 0,0 7-7,0 2 8,0 1-9,2 4 0,1-3 3,2 2-7,4 1 2,0-3 4,3 2 4,-3 0 3,4-1 7,-3-1-4,-2-2 1,0-3 0,-6 0-3,-1 0-3,1-2 1,0-2-3,-3 0 3,1-1 5,-3-1 2,0 0-1,0 0-3,0 0-5,0 0-6,0 0-5,0 0-38,0 0-30,-1 1-46,0 0 64</inkml:trace>
</inkml:ink>
</file>

<file path=word/ink/ink3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7.4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27 614,'-5'-4'289,"1"-1"-111,1 0-53,1 4-45,2-2-8,-2-1-11,1 3-3,0 0 2,1 0-10,0 0-12,0 1-3,0-1-8,0 1-5,16 4-6,35 32-1,-14 17-5,0 8-2,3 23 1,2-1-7,-9-9 1,1-8 0,-9-15-5,-4-9 5,-7-6-4,-2-7 6,-6-10-4,-1-5-1,-1-7 3,0-2-5,-2-5 5,-1 1 1,-2-3-6,0 1-4,0 0-11,0 0-11,0 1-35,0-3-13,-8-12 583,-19-28-401</inkml:trace>
</inkml:ink>
</file>

<file path=word/ink/ink3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6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4 961,'0'-22'354,"0"13"-304,3 6-2,2 11-35,-1 10-13,4 16-23,-1 9-25,1 14 31</inkml:trace>
</inkml:ink>
</file>

<file path=word/ink/ink3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6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44 794,'5'6'290,"1"5"-238,-1-1-12,5 5-13,2 5-3,2 2-5,2-2-1,-2-4-10,-2-4-3,-5-4-1,0-1-4,-4-3 1,-2-2 1,-7-3-1,-3 0 1,-7-4 3,-1 1 0,-1-5 6,-3-4 1,2-1 6,2-1 3,2-2 6,5 4 3,2-1-5,4 1 0,7 2-13,5-1-7,8 4-2,3-3-2,3 3-2,1 2 1,-1-5-1,1 4-1,-2 4 3,-2 1 0,-5 5-2,-2 5-2,-3 5 0,-3 3 2,-2 9-1,-4 1 4,-4 1 1,1 4-4,-2-7 4,4-5 1,3-4-3,1-6 3,6-3-3,1-4-1,6-9 7,4-4 3,3-9 6,1-3-1,-6-4 6,-3-1-3,-7-1 1,-7 1 9,-7 11-12,-6 1-5,-8 11-3,-1 8-10,-4 7-5,2 4-12,3 11-33,-1-8-13,8-3-48,6-2-103,4-9 149</inkml:trace>
</inkml:ink>
</file>

<file path=word/ink/ink3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5.9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64,'25'11'277,"-30"10"-222,4 7-26,-1 6-9,4-4-1,-2-6-4,4-1 3,-1-11-1,1-4 6,4-6 8,1-5 6,3-7 1,1-4-5,0-8-17,-2-6-7,-1 1-1,-2-1-6,-1 3 10,-3 6 2,-1 7 3,0 4 7,-2 9-8,2 7-1,0 10-8,0 7-7,-1 2 5,0 2-3,2-5 2,1-4 0,1-4 0,3-4-1,-2-6 1,3-5 9,2-4 1,-1-6 5,4-7 5,-4-2-6,0-5 1,-2-1-4,-7-4-6,-2 0-2,-6 6-6,0 1 3,-2 13-2,-1 3-1,2 5-11,-2 4-20,3 0-37,1 8-13,2-3-51,3 2 79</inkml:trace>
</inkml:ink>
</file>

<file path=word/ink/ink3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5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1 574,'1'-1'285,"4"-7"-68,30-33-99,-26 27-41,2-4-16,0 0-18,0 2-9,0 4-3,1 3-1,-2 5-13,0 4 1,0 7-9,-2 4-2,0 10-2,-2 3 5,-3 8-4,-1 1-2,-2-5 1,1-2-5,-1-12 3,0-2 5,0-5-6,2-4 5,3-1 4,-1-5 0,3-3 5,1-4-6,2-5-1,-2 4-7,1-3 2,-6 0 0,-1-1-3,0 4 5,-1 5-6,3 5 1,-2 1 0,-1-3-4,-1 3 3,-1 0-4,0 0 2,1 0 2,0 0-2,0 0 5,0 0-3,0 0-5,0 0-6,0-1-8,0 0-23,0 1-3,0-1-45,0 0 672,0 0-447</inkml:trace>
</inkml:ink>
</file>

<file path=word/ink/ink3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4.6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4 23 684,'-5'-12'277,"3"6"-178,-2 1 0,3 4-25,1 2-23,4 4-26,4 7-5,10 15 3,-2 13 7,10 23-3,-4 8-5,-2 10-13,0-2-5,-10 0-4,1-4 3,-10-8-3,-4-7-1,-9-19 0,-3-5 1,-5-11 7,-3-6 1,3-11 6,-3-8 7,1-15 0,4-5-1,4-17 2,6-7-15,9-12 2,6-3 3,9-2-8,0 5 2,9 6-1,-2 6-4,1 8 1,2 4 1,-7 7-2,-2 0-1,-6 3 0,0 8 0,-4 5-10,-3 4-17,2 7-36,-4 0-27,2 0 54</inkml:trace>
</inkml:ink>
</file>

<file path=word/ink/ink3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33.9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52 23 790,'-2'-11'320,"1"3"-218,1 3-33,0 5-23,-1 7-29,-6 7-12,-10 16 0,-11 10 3,-16 15 4,-7 4 2,-8 2 7,7 0 4,3-5 11,9-4 3,13-9-9,1-9-1,9-9-14,2-10-5,7-6 2,3-6-2,3-4 2,1 1 0,1-3-5,0 2-1,0 0-7,0 0-1,0 0-9,0 0-11,2 0-23,5-2-12,29-8-10,-26 22 34</inkml:trace>
</inkml:ink>
</file>

<file path=word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9.0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5 882,'13'11'318,"3"-4"-262,13-4-33,6-1-7,4-10-24,7-4-29,-1-6 27</inkml:trace>
</inkml:ink>
</file>

<file path=word/ink/ink3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5.1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 361,'-5'-3'239,"6"2"3,2 1-125,3 2-35,5 3-16,-2 1 0,7 7-5,5 10-3,2 23 1,7 17-2,7 30-2,-3 4-3,3 12-11,-3 3-3,-10-2-11,-1 4-6,-12 0-5,-9-3-6,-13-8-8,-10-2 1,-10-11-6,-5-2-6,-11-9-22,-5 0-22,-8-8 32</inkml:trace>
</inkml:ink>
</file>

<file path=word/ink/ink3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4.2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18 703,'5'-4'288,"4"1"-174,-1 0-20,3 1-40,1 2-12,2-2-19,1-1 0,-2 3-9,-3-2-1,-2 3-6,-3 4-5,-3 1 0,-3-1-1,-5 5 3,-4-2-1,-4 2 1,-3 1-2,-3 1-2,1 2-3,2-4 2,3-1-1,6-2 1,3-2 1,5-1-3,3-3-2,4-2-2,2 1 5,6-4-1,2 1 3,4 4 1,0 0 0,-2 1 1,0 2 0,-5 3-1,-2 1 0,-8 6-3,-5-1 1,-11 4 2,-5 4 2,-6 0-3,-5 5 3,-4-1-2,-2 1-1,-1-4-18,-3-8-30,2-6 30</inkml:trace>
</inkml:ink>
</file>

<file path=word/ink/ink3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3.7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3 4 679,'-3'-6'311,"-1"5"-136,-3 8-57,-1 9-61,-5 3-18,-3 10-19,-4-3-6,0 2-9,0 0-1,0-5-5,6 1-9,1-7-30,2-3 2,7-5 15</inkml:trace>
</inkml:ink>
</file>

<file path=word/ink/ink3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3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0 838,'-45'56'314,"54"-49"-233,1 6-14,-1 2-2,4 10-10,1 0-17,0 0-4,4 1-14,-1-5-8,1-3-5,-1 1-7,-4-5 2,-5-8-1,-4-1 0,0-2-1,-4-4-13,0 2-7,-1-1-15,0-1 517,0 0-367</inkml:trace>
</inkml:ink>
</file>

<file path=word/ink/ink3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3.2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834,'3'-11'312,"3"1"-244,3 2-24,-1 7-24,2 1-4,-1 4-9,2 2 1,-1 0 0,2 3-4,-4 2 2,-2-2-3,-4 5 0,-3 0 1,-6 3-3,-2 5 0,-7-3-9,1 1-2,0-1 4,2-3 2,3-4 6,4-1-2,4-4-1,2-4-4,6 2 0,1-5 3,6-4-5,2 0 3,0-2-2,4-1-8,-4 3-14,2 2-1,-3-1 13</inkml:trace>
</inkml:ink>
</file>

<file path=word/ink/ink3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22.8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3 626,'0'-3'273,"0"3"-148,0 1-8,-1-1-53,0 0-18,-1 3-28,-8 22-7,-15 36-6,7-30-3,-2-5-2,3 0-6,1-5-51,5 1 42</inkml:trace>
</inkml:ink>
</file>

<file path=word/ink/ink3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56:09.8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2.7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1057,'43'-1'386,"-40"2"-308,-3-1-41,0 2-70,-1-2-41,0 0 40</inkml:trace>
</inkml:ink>
</file>

<file path=word/ink/ink3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6:00.3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40 796,'-9'-13'295,"3"8"-234,6 3 5,2 1-25,5 2-8,-1 6-17,0 7 1,4 22 6,-2 13 1,6 27 3,4 12-5,1-1-6,0-4-7,-4-10-3,-5-8 2,-1-9-3,-5-5 2,-3-16-1,-3-6 0,-6-16 8,-4-5-4,-6-11 2,0-8-3,-2-11-9,2-11 0,5-13-1,0-9-3,11-9 2,3-3-1,6-4 1,7 0 1,2 2 1,1 3 1,2 10 12,1 8 5,0 17 6,-2 4 7,-1 11-7,-1 4-3,-4 3-7,-3 1-6,-1 4-10,-3 1-19,0 5-35,-1 3-21,-5 2-280,-6 8 252</inkml:trace>
</inkml:ink>
</file>

<file path=word/ink/ink3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9:23.9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20 251,'-54'2'187,"45"-8"-7,9 3-56,-3-2-25,-2 2-32,7 3-7,-10-2-3,7 2-2,1-3-18,-4 1-6,4 2 1,0-1 1,-1 0-2,1 1-1,-1 0-8,0 0-9,0 0-3,1 0-4,0 0-2,0 0 6,0 0 7,0 0-3,0 0 4,0 0-5,0 0-7,0 0 7,7 10-5,20 37 1,-20-24-2,2 2-1,-6-1-1,1-2-2,-4-6 2,2-3-2,3-4 1,-4-4 5,4-4-6,-5-1 1,-3-4-1,5 1-3,-1-2 7,5-2 2,-1-2-2,-1-3-3,-1-2 2,0-2-5,0 2-2,3-1 2,4 2-1,-1 4-1,3-2 2,-3 0-1,1 2-4,3 0 4,-3 2-1,0 2 3,-4 3 3,-1 0-3,-1 2-2,-1 3-1,0 11 0,-2 1 7,-2 11 4,-2-2 0,0 2 4,1 2-2,0-6 0,4 1 5,2-9-12,2-3-2,9-7-9,0-4-10,9-15-20,5-8-14,8-23 31</inkml:trace>
</inkml:ink>
</file>

<file path=word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8.8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47 1005,'-22'-41'360,"35"41"-296,8-1-37,7 1-7,2-1-8,3 1-4,0 0-9,-2 0-8,-6 0-10,-2 0-5,-6 2-19,-1 4-8,-9-2 34</inkml:trace>
</inkml:ink>
</file>

<file path=word/ink/ink3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23.2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92 354,'18'-69'165,"-26"63"-64,1 3 4,-1 1 12,3 3-11,-6-2-7,2-5-1,0 4-15,3-1-8,1 1-24,0 2-12,5 0-16,0 1-8,0-1-7,0 0-6,13 2 2,44 2-3,-25-7 0,1-1 3,2 4-2,-8 0 2,-5 1-3,0 0 2,-10-2-3,0 1 1,-3-2 0,-5 2-1,-2 3-1,-3-1-1,0-2-1,0 0-3,-8 2 7,-43 17-2,16-17 3,3-1 0,-5-2-1,1 0-1,9 1-2,1 0 6,8 3-1,3-1 5,7 2-1,2-3 0,6-1-1,1 1-1,4-4-1,-4 3 0,0 0 4,5-1 2,19 0-1,36 0 2,-23-3-6,3 4-1,3 0-9,-3-4-22,1 4 20</inkml:trace>
</inkml:ink>
</file>

<file path=word/ink/ink3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9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28 34 1109,'-88'-33'395,"86"32"-362,6 3-11,4 4-30,0-4-15,12 3 6,3 0 10,5 0 12,6 3 6,-3-4 7,-2 1-1,-3 1-6,-5-1 5,-5 4-11,-6-3-4,-13-1 3,-5 4-4,-12 4 4,-8 3-1,-9 10-3,-9-5 1,0 5-5,0-1 2,3-4-3,8-1 0,8-8-4,9-2-3,14-4-10,6-1 4,9-4 4,4-1 4,7-2 15,11 2-1,6 4 2,4 6 0,4 7-3,-10 1-1,-6 6 3,-2 3-1,-10 7 0,-3 1 1,-12 1 0,-4-3-1,-13-2 6,-6-1 8,-10 0 8,-5-3 15,-6-7 20,-4-3-4,-6-14 2,0-3-5,7-11-13,3-4-4,13-6-11,-3-8-8,9 0-17,3-3-7,4 5-21,9 5-21,0 3-54,3 1-18,7 6 71</inkml:trace>
</inkml:ink>
</file>

<file path=word/ink/ink3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9.0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0 1172,'22'-3'405,"4"-9"-382,14-1-8,3-8-33,3-4-20,6 8-55,-4-3-37,2 9-110,5 3 148</inkml:trace>
</inkml:ink>
</file>

<file path=word/ink/ink3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8.8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5 1019,'62'-1'371,"-26"5"-314,2-2-1,1-7-18,5 0-15,-1-5-25,2 2-9,-2 3-26,-4-2-10,-7 2-11,-8 0-12,-9 1-32,-7 0-182,-11 3 197</inkml:trace>
</inkml:ink>
</file>

<file path=word/ink/ink3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8.5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5,'47'28'404,"9"23"-381,3 21 2,-10 36-19,-15 12-11,-16 27-27,-9 3-2,-14-8 9,-5 0 12,-8-22 17,-1-10 2,-2-24 2,3-12-1,0-22 0,4-9-5,-2-17-51,0-10 57,16-22-20</inkml:trace>
</inkml:ink>
</file>

<file path=word/ink/ink3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8.2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6 84 484,'12'-30'233,"-2"3"-113,4 11 8,-7 4-11,-4 11-19,1 8-3,-10 19-12,-6 28-6,-10 55-6,-8 15-14,-5 54-22,3-2-14,6-2-18,7-1-2,19-38-3,6-17-7,16-33-19,10-15-16,13-22-36,9-12 46</inkml:trace>
</inkml:ink>
</file>

<file path=word/ink/ink3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7.7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72,'19'15'353,"3"12"-309,6 32 22,0 16-14,-7 17-8,0 19-5,-8 13-17,-5-3 0,-8-3-14,-1-14-6,-7-18-11,-1-9-13,-2-14-10,-3-11-9,1-22-14,0-7 32</inkml:trace>
</inkml:ink>
</file>

<file path=word/ink/ink3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7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0 991,'-25'62'359,"-1"16"-309,1 35-10,3 5-10,5 7-18,3-5-7,11-23-3,3-14-9,11-19-32,4-14-19,6-22-37,6-9-23,6-16 79</inkml:trace>
</inkml:ink>
</file>

<file path=word/ink/ink3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7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99 959,'-3'-2'357,"13"2"-283,3-4-19,12-3-36,9 3-1,8-6-10,3 2 1,1-1-24,-3-3-20,-6 3-48,-5-5 4,-7-6 45</inkml:trace>
</inkml:ink>
</file>

<file path=word/ink/ink3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7.1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95 975,'-4'-5'373,"1"6"-300,4 7-10,-1 15-25,1 11-9,-2 25 6,-3 7-2,-4 5-3,-1-6-7,5-15-14,-1-8-5,3-13-4,3-6 0,-10-11 3,4-6 2,3-6 0,-6-5 0,8-12-4,0-6 1,0-19-8,4-5-6,-2-22 0,2-6-2,-1-10 5,2 1 3,5 26 7,-1 11 1,-3 28-2,0 11-1,-4 13 0,4 11 0,3 16 5,-5 5 2,7 22-4,-5 2 5,2 7-8,1-6-1,-1-13-6,0-7-12,-3-15-3,2-3-14,-7-10-14,2-4-9,-1-4 37</inkml:trace>
</inkml:ink>
</file>

<file path=word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8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2 737,'0'0'284,"0"0"-211,12-8-15,28-33-7,-32 21 2,3 8 3,-3 2 2,-1 9-13,-2 3-10,0 5-11,-1 2-8,-2 10-4,-1 1 2,-5 3-7,1 0-2,-4-5-2,6 3-2,1-7 2,1-5-3,1-7 0,-1-5-3,1-4-2,2-4 5,6-4 2,1-5 1,4-5 5,1 1 1,-1 4-1,-2 6 0,-4 11-3,0 4-5,-3 7 0,0 6 0,0 6-34,1 0-16,3 1 31</inkml:trace>
</inkml:ink>
</file>

<file path=word/ink/ink3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6.6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224 870,'-23'-6'343,"2"-3"-255,7 0-16,4 2-20,8-5-22,6 2-11,10-8 7,4-5 1,14-3 6,5-4 7,10 1 5,6 10-3,-2 3-5,-1 6-8,-8 12-15,-8 8-5,-8 9-5,-6 4-3,-13 7 3,-6 0-2,-18 4 0,-3 2 6,-17 6-5,-5-1 4,-14 6-7,-6-1-4,4-3 3,5 0-3,18-11 0,9-6-6,15-11-10,4-7-6,9-6-1,5-5 9,6-9 8,6 1 6,6-2 6,2-3-2,5 13 7,0 2-5,1 17 4,-1 8-1,-2 6-1,-8 4 0,-5-3 0,1 0-4,-2-4 2,-2-1-2,1-4-34,-3-6-15,-5-9-30,4-2-17,3-11 65</inkml:trace>
</inkml:ink>
</file>

<file path=word/ink/ink3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6.0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878,'1'-2'320,"0"2"-267,3 4 4,0 6-14,2 2 9,-2 8 12,1 10 9,-3 29 4,0 17-10,-2 16-21,0-2-15,-2-16-24,2-11 1,-2-20-5,0-7 2,2-9-1,-4-8-3,2-9 2,1-3-3,-1-6-20,-1-4-15,3-8-38,0-5-14,0-11 0,3 2-1,1-3-128,0 0 149</inkml:trace>
</inkml:ink>
</file>

<file path=word/ink/ink3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5.4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67 772,'2'-8'318,"5"-11"-160,-2-1-130,1-6-4,0 0 2,-1-4 18,6 1 11,2 0 8,-2 0-3,1 9-11,-2 1-5,1 10-18,-2 6-3,1 12-11,-3 6-6,0 12 0,-4 2 0,-1 1 1,-2 3-4,-1-4 5,1-2 1,2-5-1,0-7 3,4-3-3,-2-9-8,-2-2 5,1 1 1,-3-3 2,0 0 3,9-6-2,32-47-2,-23 24-2,-2 1 2,3 0-6,-6-2 2,-6 10-3,-2 7-2,-5 10 0,3 13-2,-3 11 4,-4 7 0,-4 8 4,-3-2-1,2 0 0,1-3 2,4-5 0,4-1 3,2-10-1,0-3-6,4-7 3,4-3-1,2-2-1,4-4 2,2-10 0,0-2-2,4-4 1,-4-2 2,2 8-5,-4 0 1,-6 2 0,-1 3-2,-8 2 1,3 0 4,-3 2-2,6 4 4,-3 2-6,-2-1 2,-1 2 1,-2-1-4,0 0 6,0 0-5,-2 11 6,-4 36-3,2-33-3,2 1 5,4-1-15,0-1-2,5 1-23,-2-4-17,-3-2-41,5 1-15,0-6 67</inkml:trace>
</inkml:ink>
</file>

<file path=word/ink/ink3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4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0 944,'-7'-1'331,"7"6"-304,0 7-34,-2 3 115,-4-1-88</inkml:trace>
</inkml:ink>
</file>

<file path=word/ink/ink3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8:44.5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534 817,'-5'-9'302,"1"1"-233,-4-2-1,3 6-3,-3 1 6,-1 6-10,2 5-1,-9 8-28,-1 9-10,0 6-9,-7 13-6,9 2 5,8 0-1,8-3-5,9-12-2,7-12-4,0-11 5,2-13-2,0-10 2,2-16 2,3-8 0,-4-14-1,0-1-3,-5-9 0,-7 4-6,-8 7 1,-3 10 0,-9 24-5,-2 14 1,-13 30-1,-1 13 3,-2 13 0,-4 4 3,13-4-9,0-6-15,12-8-6,9-4-4,7-15 9,10-6 7,1-16 10,1-6 4,0-15 5,-3-7-1,1-12 5,3-7-3,-3-16-7,-1-6-1,-3-17 0,-3-6 3,-4 7 4,5 11 0,-7 26 6,0 13 2,0 24 3,-4 4 5,1 13-11,-1 6 3,-1 19 6,-2 10 2,-3 14 12,2 13 4,-4 12 2,3 11 1,0 5-9,1-4-8,3-10-8,2-12-4,8-14-3,2-9 3,7-20-5,-1-10-2,3-20-4,2-9-3,3-13-1,3-7-3,1-11-5,3 0 1,-8-7 1,0 3 5,-7 17 8,-8 6-1,-8 19 14,-1 11 1,-7 20 2,-5 8 0,-1 13-10,-6 4-4,5-4-2,5-6-3,3-4-21,8-9-15,4-12-33,1-1-12,5-13-7,-4-7-2,-5-14 66</inkml:trace>
</inkml:ink>
</file>

<file path=word/ink/ink3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1:59:21.1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42 409,'0'-1'227,"0"0"8,0 0-177,0 0-9,-1 0 2,0 0 5,0 0 9,1 0 1,-1-1 1,0-1-3,0 2-13,0-1-5,0 1-11,0 0-9,0-2-16,0 2-1,0-2-9,0 1 4,0 1-2,0 1 4,0-1 6,1 0-6,0 0 8,0 0-6,0 0-2,0 0 3,0 0 0,0 0 0,0 0 5,-1 0 2,1 0-3,0 0 3,-1 0-4,0 0 1,0 1 1,0 0 0,1 5-2,-1 10-4,-2 34-4,-1-28-1,3 5-3,-6-1 1,4 0 1,1-3-2,-3-9 2,5 1 2,1-7 1,1-3 0,-2-1 4,2-2-4,-3-2 6,0 0-3,1 1 1,-1-1-2,0 0-6,0 0 5,0 0-1,0 0 2,1 0-1,-1 1 0,0 0-5,0 0 2,0-1 7,0 0-5,1 0 4,0 0-3,0 0-7,0 0 4,0 0-4,0 0-2,0 0 5,1-3-3,4-4 0,27-32 3,-26 28-1,2 6 2,-6-5-1,2 5-4,6 2 2,-6-5-3,6 5 4,-4 1 0,3-2-1,-2 2 0,1 0-4,-3-2 3,-2 5 1,3-1-1,1 0 1,-1 1-2,2 0-4,-5 1 6,0 1-1,0-1 0,-2 4 2,0-7 0,-1 2 1,0 0 1,0 0-2,0 0-2,0 0-2,0 0 3,-1 8 0,-2 29 2,0-21 0,1 2-3,3-2 0,2 2 1,-2-7-1,0 0 1,4 1 4,0-3-4,3 0-1,0-1-3,1-7-24,2-1-17,11-10-27,3-5 38</inkml:trace>
</inkml:ink>
</file>

<file path=word/ink/ink3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1:58:43.6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7.3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381,'41'-27'202,"-40"27"-62,-1-2 1,-4 1-37,4 1-24,0-1-27,0 0-4,0 0-1,0 0 2,0 1 7,0 0-5,0 0-15,0 0-5,4 20-9,45 49-1,-17-3-5,4 16-3,2 13-5,2 1-10,0-1-41,3-2 568,-2-9-407</inkml:trace>
</inkml:ink>
</file>

<file path=word/ink/ink3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6.6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0 797,'0'0'302,"0"0"-224,0 6-37,-7 18-31,0 17 0,-9 24-5,-3 14 2,5 17-14,2 6-21,5-3 20</inkml:trace>
</inkml:ink>
</file>

<file path=word/ink/ink3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6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8 9 801,'-5'-6'282,"1"3"-241,3 3-5,-2 6-8,-2 2-4,-2 21-6,-5 8 7,2 12 8,-3 8 1,-2 0-7,5-3-9,-5 2-32,6 2-12,0 2-51,-9 0-190,6-8 190</inkml:trace>
</inkml:ink>
</file>

<file path=word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8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80 704,'8'-14'277,"0"0"-198,11 3 5,-4-6-10,11 6-10,2 2-6,1 4-9,4 8-7,-3 5-13,-10 2-7,-5 4-17,-6 4 2,-15-3-1,-1 5 1,-14 3 0,-9 0-5,-11 6-14,-3 2-5,-4 1-5,1-2 0,13-2 8,6-3 2,13-8 1,8-2-1,9-10-12,3-5 1,9-2 4,3-6 3,9 4 18,3-1 2,3 7 5,-2 2-1,0 8-1,-4 4-3,-4 2-3,-1 4-1,-8-2-8,-2 2-7,-12-7 4,-3 0 1</inkml:trace>
</inkml:ink>
</file>

<file path=word/ink/ink3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30.7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57 313,'-28'-14'189,"31"15"-18,-6-4-14,3 2-42,0 0-20,-1 0-24,0 0-15,0 0-15,0 0-4,0 0-11,-5 0 1,1 0 4,3 0-2,1 0 2,0 0-3,0 0-11,0 0-5,0 0-4,1 0-1,0 1 1,9-7-2,33-13-5,-30 20 0,2 7 1,-7-3-2,-1 3 1,-4 0 1,-5 2-4,3 3-1,-3 6-2,-8-2-4,3 5-2,-7 1-1,1-4 0,-1-3 2,2-3 3,3-4 2,6-2 0,6 3 1,3-5 0,4 1-1,-3-2 3,8 1 0,2-1 0,1-1 2,7-2 0,-4-2 1,1 1-17,-1-2-18,-1-4 21</inkml:trace>
</inkml:ink>
</file>

<file path=word/ink/ink3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4.2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354 841,'-16'-12'306,"11"2"-256,1-1-19,-3 2-20,3 3-4,-6-3-1,2 4-1,3 0 7,0 0 5,-1 0 12,1 3 5,2 1-3,1-1-5,3 2-16,-1 0-5,0 0-5,0 0-3,-1 0 2,0 0 1,0 0 1,1 4 2,1 6 0,9 25-3,-2-24 1,3-2-1,0-4-1,0 1 2,7-1-2,-1-1 1,5 4 1,6-2 0,-8-3 2,4-1-3,-2-3 1,2 0-1,9-1 1,3 0 0,4-3-1,4-3 2,10 0-2,-2-3 3,7 2-1,0-2-1,-5-1 3,6 3-2,2 3 4,1-3-2,3 5-2,0-1-1,-9 0-1,-1 2 3,0-2-1,3 1 2,10 2-5,5 2 1,1 0 1,-4 0-2,2 3 1,2 2 0,2 1 2,3 5 6,-11 0 7,0-1 5,-3 6 4,2-3-2,-3 5-2,-7 2-6,-15-2-9,-13 5-1,-14-2-6,-6-3 3,-10 2 5,-10-5-1,-9 0 5,-5-1-6,-14-9-3,2 0-1,1-7-6,0-7 0,13-7-7,5-2-3,9-9-8,4 1 1,12-6 4,6-3 0,12 2 14,7 3-2,10 9 4,4 4 3,4 5-2,0 3 4,10 4-2,6 1 1,12 8-2,9 2-1,-2 6 2,1-1-1,6 3 3,0-1 0,1 0-1,-1-2 1,-2-4-1,-1-1 3,4-1 3,-4-2 3,-4-3 1,-4-1-3,-4-5 0,2-2-5,-14-4-2,-9-2 1,-15-3-2,-8-3 4,-12 0 10,-6-5 2,-15-2 10,-2 3 1,-10-6-3,-2 7 0,-6 1-9,-5-1 2,0 5-10,-2 2-8,2 5-17,-3 2-17,3 3-35,-2 2-16,1 6 53</inkml:trace>
</inkml:ink>
</file>

<file path=word/ink/ink3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1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7 423,'-5'-2'208,"3"2"-84,-5 0-10,3 0-36,4 1-10,-6-3-9,6 2 2,0 2-5,-2-2-4,1 0-5,0 0-3,0 0-4,0-1-3,0 0-4,0 0-6,-3-1-6,3 1-4,0 0 0,0 0 1,0 0 2,0 0 2,0 0 1,0 0 2,0 0-2,1 1-4,-2-1-6,1 0-4,0 0 2,0 0 4,1 1 9,17 8 3,45 26-4,-17-9 5,7 9-7,6 8 0,12 17-3,-5 6-7,-6 10-8,-4 2-1,-19-8-5,-3-3 3,-16-5 2,-7-1-1,-12 2 3,-5-1-2,-10-8 1,-1-4 2,-5-10 0,0-6-3,-1-7 2,1-5-4,4-9-1,2-3-1,6-3-4,-1-2-2,7-5-5,5 2-7,3-7-22,3 0-4,5 0-11,-6-4-9,5 1-12,-4-1-8,-1 4 50</inkml:trace>
</inkml:ink>
</file>

<file path=word/ink/ink3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0.3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2 724,'2'-2'299,"-2"1"-176,-3 2 3,2-1-32,0 0-12,-4 7-29,-24 49-14,10-17-20,-3 1-8,1 2-18,-3 1-18,7 2-40,2-8-26,4 2 53</inkml:trace>
</inkml:ink>
</file>

<file path=word/ink/ink3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0.1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8 807,'-8'-6'299,"4"3"-238,1 3 1,3 4-16,4 3-5,2 8 5,0 3 3,8 9 16,0 5-2,8 12-7,3 1-10,6 3-17,2-1-10,-7-10-14,3-4-1,-12-8-4,-5-8 2,-3-8-1,-9-6 0,1-1-8,-6-3-7,4 0-36,0 0-16,0 0-44,-2-6-24,-32-51 86</inkml:trace>
</inkml:ink>
</file>

<file path=word/ink/ink3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9.5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7 716,'0'-3'268,"2"2"-197,3 0-2,-5 0 0,0 0 4,0 1-7,3 0-6,8 0-11,24 4-10,-32-2-13,4 4-8,-9 0-12,-6 1-1,1 8 0,-10-1-1,2 7-2,1 0 1,3 1-3,1 2 6,7-6-6,-1-3-1,5-7-15,4-3-7,2 0-4,7 1-6,3-4-6,1-2-6,1-6-21,0-4 158,0-2-77</inkml:trace>
</inkml:ink>
</file>

<file path=word/ink/ink3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9.1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9-1 825,'0'2'302,"0"4"-231,-3 7-17,-7 11-20,-5 7-5,-4 6-17,-3 0-8,1 0-14,-2-2-23,7-3 20</inkml:trace>
</inkml:ink>
</file>

<file path=word/ink/ink3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9.0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1 794,'-1'0'329,"-2"0"-197,2-3-40,1 3-25,0 0-11,5 2 3,15 4 2,37 49-7,-27-24-6,-3 2-21,0 0-6,-2-3-15,-4-3-3,-3-4-3,-3-3-2,-7-8-13,-2-4-13,-5-4-30,-2-1-17,-8-2-27,-2 3 61</inkml:trace>
</inkml:ink>
</file>

<file path=word/ink/ink3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8.1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116 650,'51'26'276,"-49"-30"-162,-1-5-39,-3-3-8,2 1 2,-1-2-1,5 1-9,3-1-13,2-3-22,1 0-9,-4 2-4,-2 3 0,-3 5 1,-1 1 3,-1 4 2,1 1-3,-1 0-5,1 0-2,-1 0-4,-2 14 3,-8 39 1,3-26 0,3 6-1,-3-2 3,3-3-6,5 5 3,-6-15-3,4-3-3,3-2 2,0-6-1,3-2-1,1 0 0,-3-5 0,-3-1-2,1 2 3,-1-2 0,1 0 1,0 1 2,0-1-1,0 0-2,-1 0-2,0 0-3,0 0-4,0 0-2,-2 0-2,-6 0-4,-34-2 7,29 4-1,3 3 4,1-3 5,8 2 0,-1-2 0,3-1-1,0 0-2,0 0 0,0-1 3,14 0 1,32-3 4,-26 2 0,-1 1 1,-2-1-1,2 3-1,-6 0-1,-1 1 0,-3-1 1,-4-1-5,-3 0-5,1 1-12,-3-1-28,0 0-19,0 0 39</inkml:trace>
</inkml:ink>
</file>

<file path=word/ink/ink3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7.4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9 2 750,'-6'-4'318,"-1"3"-186,2 6-27,-5 15-53,-9 2-11,-11 12-22,-2 1-2,-4 2-3,1 1-8,5 5-3,-1-2-2,6-2-16,4-4-13,8-9-49,4-2 48</inkml:trace>
</inkml:ink>
</file>

<file path=word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7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0 654,'1'9'287,"3"10"-170,0 4-4,-11 15-61,6 8-20,-10 11-21,-3 5-4,1 1-2,-6 0-1,3-11-2,-1-7-5,7-11-26,2-7-23,0-16 33</inkml:trace>
</inkml:ink>
</file>

<file path=word/ink/ink3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7.1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-3 843,'-2'-1'313,"2"3"-248,2 2-17,-2-4 1,0 0 5,4 11 12,22 41 8,-8-23-15,3 4-13,3-1-20,0 1-10,-3-5-10,-3-5-4,-5-2-1,-2-7-1,-5-5-3,-2 0-5,-6-5-18,-1-1-13,-2 1-32,-2-2-18,-2-4 56</inkml:trace>
</inkml:ink>
</file>

<file path=word/ink/ink3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6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7 15 747,'-2'-5'307,"-1"0"-192,-1 3-21,-4-1-31,1 6-15,-7 5-14,-5-1 1,-5 8 0,-6 0 1,-3 13-2,0 4-3,-1 15-10,-1 9-7,2 14-5,3 11-5,8 2-1,3 2-1,9-8-2,3-3-1,7-7-1,4-5 1,7-6 1,2-9 2,2-10 0,0-6 0,-1-12 1,-1-2-2,-2-7 2,2-2-2,-4-5 0,-2 0 1,-2-3 1,-2 0 2,-2 0 11,0-3 4,-2 2 6,0 0 1,0 0-5,0 0-3,0 0-3,1 0-5,-1 0-5,0 0-3,0 0-3,0 1 0,0 0-3,0 0 0,0 0-23,0 0-10,0 0-33,0 0-18,1 0-26,0-1 66</inkml:trace>
</inkml:ink>
</file>

<file path=word/ink/ink3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5.8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9 894,'-6'1'361,"0"1"-245,2-1-19,2-1-12,1 0-12,1 0-12,-1 0-21,0 0-15,0 0-12,1-1-4,0 0-1,0 0 2,0 0-7,0 0 1,0 0 4,0 0 0,0 0 0,0 1-1,0-1-10,0 0-20,-1 0-59,1 0-28,-1 1 60</inkml:trace>
</inkml:ink>
</file>

<file path=word/ink/ink3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5.1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4 104 829,'-3'-15'314,"-2"-1"-241,-3-2-30,0 1-17,-6 2-4,-1 4-1,-4 4 0,-3 1 2,-4 9-8,-3 5-3,-8 8 0,1 5 0,-7 3-1,2 3-4,6 4-2,1 0 2,13 4-2,3-1 0,8-2 1,6 0-5,7-7-1,6-2 0,8-8 1,5 0 3,6-11 5,4-2 4,7-6 2,-1-4-3,-1-4-1,-7-4-4,-14 5-6,-6-2 5,-10 0 7,-5 4 0,-7-2 3,-8 4-4,-7 8-8,-11 3 1,-7 9-1,-2 4 1,-1 4 5,5 3 3,7 4-5,3 2-3,9 2-2,4-2-4,13 1 6,4-2 1,9-1-2,6-2-2,8-8-3,5-1 1,5-9 0,3-5 1,5-9 2,3-2-2,-2-8 0,1 3-1,-10 1-18,-5-2-13,-8 8-34,-4-3-13,-7 5 126,-3 1-51</inkml:trace>
</inkml:ink>
</file>

<file path=word/ink/ink3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2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5 810,'-3'-4'295,"2"3"-244,3 1-20,3 2-20,2 0-2,6 3 4,2-1 4,3 5 4,5 1-2,2 0-4,4 2-3,8-2-1,5-1-6,4-3-2,2-2 1,-1-4 2,1 0 4,-2 0 5,2 0 3,7 1 6,7 1 1,10 5 2,-2 1-6,-3 1-13,-5 2-3,-9-4-11,-8 0-8,-8 2-14,-9-1-7,-17 1-5,-8 0 5,-17 1 12,-8-4 6,-10-1 11,2-1 2,4-7 6,6-1 0,8-4-5,6-6-9,6-3-21,1 0-4,9-3 4,4 5 10,8-2 31,6-2 8,16 8 13,3 0 4,11 8 6,2 3-1,-3 2-4,-2 2-7,-7 4-15,-3-1-5,-13-2-5,-4 1 0,-9-2-1,-9 1 1,-5 0 8,-3 0 5,-3 0 5,1-1 1,-1-3-4,3-3-7,-2 1-4,0 0 1,0-1-6,1-15 4,-3-29-2,-5 29-1,-5 3-4,5 3-10,1 1-17,0 3-12,2 2 96,-2 1-50</inkml:trace>
</inkml:ink>
</file>

<file path=word/ink/ink3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0.9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665,'31'-18'295,"-24"15"-113,2 2-135,4 1-5,1 2-4,1-1-3,1 5-7,0 0-5,-4 1-13,-3 2-1,-4-5-4,0 3 0,-5-3 2,-2-1 0,-3 4 1,-4-4 0,-5 4-4,3-1-1,-4-4-1,3 3-1,5-3 0,1 0-3,4 0-13,3 2-2,3-4-8,5 3 0,4 0 10,0-3 3,3 6 6,-1-6 4,-4 5 3,-2-3 0,0 4 4,-4 2-1,-2-3 0,-2 3 2,-6 0 2,-2 2 0,-6 2 2,-1 1-4,-5-3 3,1-1-1,3-2-1,3 2 1,3-4-9,5 3-9,-1-6-38,-1-5-229,10-1 196</inkml:trace>
</inkml:ink>
</file>

<file path=word/ink/ink3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9.7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62,'45'5'310,"-48"16"-209,-1 3-27,-1 0-44,1 1-21,-1-2-21,0 0 8</inkml:trace>
</inkml:ink>
</file>

<file path=word/ink/ink3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8.5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4 842,'32'-25'351,"-27"36"-206,1 2-27,-1 1-45,-3 2-26,-3 0-44,-6 1-24,-5 0-36,-1 1-23,-4-3-28,0 0 46,7-4 32</inkml:trace>
</inkml:ink>
</file>

<file path=word/ink/ink3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15.5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804,'37'-11'328,"-26"-6"-220,0 2-40,-1 3-16,-1 8-23,-3 2-10,-2 2-7,-2 4 1,-2 6-1,-3 8 1,-5 10-2,-1-1-1,-3 4-7,2-4 1,4-1-2,1-3 2,4-5-1,1-2 0,5-7-3,2-3-1,4-5-5,2-7-4,3-8-3,2-4-7,0-5-28,-1-3-31,-2-1 49</inkml:trace>
</inkml:ink>
</file>

<file path=word/ink/ink3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36.48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8 59 580,'-4'0'276,"1"-1"-140,2 0-25,0 0-74,0 0-16,1 0-7,-1 0 8,0 0 5,0 0 0,0 0 8,0 0 0,0 1-8,1-1 1,-1 0-12,0 0-6,1 0-5,0 0-2,0 0-1,0 0 2,0 0 3,0 0-2,0 1 4,2 0-1,12 2-2,28 5 2,-28-8-5,9 1-3,-3-4 2,3 2 1,9-1 0,-2 1 2,3 1 0,1 0-4,-2 1-1,-4-2-1,0 1-1,1 1 2,-5-1 0,2 1 4,2 0-4,0-2 0,5 0 1,2 2-1,4 0 1,-3 0 0,5 3-1,-4-2-3,-5 3 4,1-1-2,-8-3 1,1 3 1,1-2-1,0-1-1,6 2 1,-1 0 2,4 0-2,3-1 3,6 1-3,-2-1-5,-3-1 5,0 1 0,-10-4 0,3 2 1,2-1-1,0-2-1,0 4 0,1-1 1,5 0 0,-3 0-4,-1-2 5,0 2 0,-8 0-1,0 1 2,-1 0 1,-4 0-2,1-4 0,3 4 1,0-1-4,-1-2-1,2 2 3,0-4-4,4 4 3,6 0 1,-5-2 0,2 3 0,-13-3 1,-1 1-1,-2 0 0,-1-1 4,3 2-4,0-4 0,1 6 0,-2-1 2,2 3-1,-4-1 0,-1-1 0,1 5-1,-2-2 1,2 2 0,-4-1 1,0-3 0,-2 3 0,-3-5 0,-1 2 4,-3-1 0,-3-1 4,0 3-1,-1-2-4,-2-1-1,0 0 0,0 0 4,0 0 2,0 0-1,-1 0 2,0 0-2,0-1-2,1 1 5,-1 0-8,1 0 1,0 0-19,0-1-17,0 0 423,0 0-307</inkml:trace>
</inkml:ink>
</file>

<file path=word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7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0 791,'0'27'285,"1"14"-225,-4 17-45,-3 7-3,-4 10-4,-4-3-4,0-6-5,-1-7-11,4-15-43,0-10-42,3-17 61</inkml:trace>
</inkml:ink>
</file>

<file path=word/ink/ink3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55.78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759 219 702,'-31'-1'263,"7"-2"-210,-1 3-10,4 2-24,-4 1-10,-1 6-1,-12-2-2,-5 5 3,-2 1 10,-1 4 13,11 5 6,-1 2 2,6 0-5,1 8-15,0 0-7,1 7-6,0 7-4,0 5-1,3 3 0,-3-4-2,-4-3 1,9-1 0,-5-3-1,9 3 0,5 0 1,4 5-3,7 4 1,1 2-6,0 0-3,2 1-6,0 1-2,7 2-3,8 5-1,-3-5-1,3 1-2,7-4-7,-5-6-2,5-2 1,2 0 1,1-3 15,4 4 5,1-2 6,3-2 1,1-6-1,0 0 2,8-2 0,0-3 4,10 6-2,-5-2 0,1 2 2,-4 2 0,-5-2 1,2-4-3,3-2-4,3-2-2,13-6-4,9 2 4,1-3 3,0-4 2,-7-4 6,-3 0-2,9-2-1,8 1 2,3 2-2,1-2 0,-3-1 0,0-3-2,11-2 0,0 0 1,-2-5-1,0 0 2,7 4 0,-1-3-1,-5 1-1,-2-5 2,-6 0-3,4-1 3,3 2 0,-1 2 0,-11-6 10,-2 0 3,-1-4 5,-1-2 4,-2 3-1,-5-5-3,-12 0 0,-1-3-2,3-8-5,4-1-1,3-3-1,4-2-2,-10-3 0,-8-5 1,-6-4-4,-8-1 1,-2-5 4,0 0 4,-4-8 4,-6-5 2,5-3-4,-8-5-3,4 6-2,-6-3-4,-7 2 0,-3-3-2,-11-2 1,2 0-1,-1-2-2,-5-1 2,0-3-4,-5-1 4,-6-5-2,4 2-1,-4 2 2,1 3-1,-4-1 8,2 1-2,-4-1 2,2-2-3,1 7-2,-5-1-1,1 3 0,-4 0-1,-5 3-3,4-3 0,-15 5 2,0 0 0,-4 6 0,-4 7 2,2 3 1,5 7 0,-15 0 3,-5 1-5,-4 5-3,-3 6-5,5 1-11,1 2-2,-12 3 2,-10-3 3,-6 6 10,-1 0 3,-2 0 8,-1 1 1,3 1-3,1 2 3,9 3-8,-6-2 0,3 7 1,-5 1-4,0 10 2,7 3-2,-15 9-9,4 2 2,-3 13-4,-2 9 0,-3 5-4,2 10-14,-1 7 19</inkml:trace>
</inkml:ink>
</file>

<file path=word/ink/ink3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53.913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057 2506 348,'32'-62'170,"-6"-4"-43,-8 1-21,-2 3-18,-6-4-11,-8-2-40,-1-3-5,-6-2-1,-1 2 1,-6-2 9,0 3 3,-14-12-9,4 2-5,-7-3-7,-5-2 1,0 6-7,-7-6-3,1 0-3,-3-2-8,2 2-1,-6 3 1,-10-1-2,-3 1 3,-8 1-1,-4 3 0,4 8-1,-4 3-2,-12 3-7,-1 0-2,-10 6-2,4 3-4,-10 10 4,-1 7 4,0 8 3,-12-2 2,3 7 3,-6 4-3,-3 4-4,-1 7 7,-5 6 4,7 5 5,-7 10 5,3 4 0,9 8-4,3 2 1,0 7-7,6 5-12,6 6 43,3 6-32</inkml:trace>
</inkml:ink>
</file>

<file path=word/ink/ink3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53.516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347-11 771,'-16'12'270,"-3"6"-246,-2 2-6,-2 12-19,-8 2-1,0 9 0,-2 1 0,1 5 5,5 1-1,4 13 3,2 6-2,5 13 4,-3-1 3,7 4 2,3-3 2,4 2-5,5 0-4,1 1-2,2 2-3,-1 3-5,-2 4-2,0 4-1,0 0 4,-1 0 3,1-1 0,4-4-9,0-1-4,5-7 0,1-4-1,6-5 8,2-3 2,6-5 1,7-2-1,7-6-1,8-1 3,-1-4-3,1 0 3,0 3 3,-7-5-3,10 3 4,2 1-2,6-4 0,12 2-1,2-5-6,2-4-2,6-8-9,5-6 5,13-10 6,2-7 1,-1-13 11,8-1-4,-1-1-1,2 0 1,2 2-5,-10-4 0,0-6 0,-1-4 1,1-2 4,0 0-3,0-8 0,-4-1-1,-5-9 5,-6 2 6,0-1 1,3 2 0,-9-2-5,-2-1 2,-14-3-2,-3-1-3,12 6-10,-3-3-9,-2 0-29,-4-3-20,-11-7-98,-5-4-36,-1-4 122</inkml:trace>
</inkml:ink>
</file>

<file path=word/ink/ink3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40.93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81 1 475,'-23'25'207,"17"-32"-95,4 4 6,2 2-17,-1 0-8,1 0-21,0 0-5,-1 0-19,0 0-5,0 0-17,0 0-9,0 0 0,1 0-5,0 1-4,0 0 5,1 16-5,3 52 1,-5-11 1,-1 11-7,-1 25 5,-1 10-5,3 21 5,-4 7 2,-4-4-10,4 5-2,-4-8-5,4-10-2,2-16 4,0-13 3,4-16 2,0-7 2,2-12 4,-2-9 3,-1-13-4,-1-8 2,2-10-2,0-2 3,1-2 1,-1-5-2,-1 1-2,1-1-4,-1-2 1,-1 0 0,1 1-8,0 0 4,0 0-7,0 0-8,0-1-19,0 0-27,0 1 37</inkml:trace>
</inkml:ink>
</file>

<file path=word/ink/ink3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40.11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36 1 671,'-9'-1'275,"4"1"-173,1 2-27,3 0-35,-3-2 2,0 0 2,3 0 2,-3 0-2,3 0-7,0-1-5,0 0-6,0 0-8,0 0-1,0 0-5,1 1-1,0 0-2,0 21-6,1 56-2,-1-11 0,-1 24 1,-3 9 3,2 22 0,-2 5-1,-2 0-5,2 3-3,-2-11-9,-5-10 5,6-8 8,-8-7 3,4-9 5,1-3 1,-1-15-2,2-7 0,2-13 3,3-9-3,-1-14-3,4-6 1,1-8 1,-2-6 2,0-3-1,1 1-2,-1-2-1,0 0-3,0 0-3,0 0-8,0 0-25,3-9-12,21-48 27</inkml:trace>
</inkml:ink>
</file>

<file path=word/ink/ink3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39.27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-1-7 169,'0'0'167,"0"0"23,0-1-16,0 0-30,0 0-43,0 0-18,0 0-21,0 0-6,0 0-16,0 0-3,0 0-6,0 0-2,0 0 3,0 1-6,0 0-12,0 2 1,0 28-7,0 58-3,0-24 2,2 6-7,3 8 0,-5-2 3,1 7-4,0 1 2,-3 2 0,2 4-1,1 5 6,-1-1-6,-1-1 2,-2-11-5,2-16-1,1-7 4,0-20 0,3 1 1,1-10 2,0-6-2,2-3 1,-2-4 3,-2-1-3,0 1-1,-2-2-1,2 4 3,-2-3-1,0-1 3,0 1 5,0-4-8,-1-4 10,0 3-7,0-6 1,1 5 0,1-5-3,0 1-5,1-3-25,1-8-23,5-14 27</inkml:trace>
</inkml:ink>
</file>

<file path=word/ink/ink3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38:38.514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</inkml:trace>
</inkml:ink>
</file>

<file path=word/ink/ink3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36.075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15 0 249,'-1'3'121,"1"0"-37,-2 1-12,0-1-32,0 0-10,1-1-34,0-2-14,0 1-4,0 1-5,0-2 10,0 1-3,0-1-25,0 0-13,0 0 13,0 0 31,1 0 85,-1 0 47,0 0 37,0 0-2,0 0-33,0 0-17,0 0-30,0 0-11,0 0-14,0 0-8,-3 1-16,-4 3-5,-30 23 2,32-21-3,1 0 7,0-1 4,4 1-1,-3-4-2,2-1-7,1 1-7,0-2-5,0 0 2,0 0 0,0 0 6,0 0-8,0 0 5,0 0-2,0 0-5,0 0 8,0 0 1,0 0 3,0 0-3,0 0-3,0 0-6,0 0-8,0 0 2,1 0-5,0 0 3,0 0 0,0 0-2,9 4-2,38 30-13,-24-33-33,3-1-23,-1-3 45</inkml:trace>
</inkml:ink>
</file>

<file path=word/ink/ink3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34.74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73 0 487,'-31'31'202,"27"-31"-130,1-3-17,1 1-15,-3-2 14,3 1 23,-2 1 13,0 1-6,-1 1-11,3 0-14,-3 0-2,2 0-7,2 0-1,0 0 2,0 0-3,1 0-4,0 0-8,0 0-6,0 0-7,0 0-3,0 0 2,0 0-7,0 0 4,0 0-5,0 0-7,0 0-4,0 1-3,0 1-7,0-2-8,7 4-27,27 14-19,-26-26-33,3-2 587,-4-6-380</inkml:trace>
</inkml:ink>
</file>

<file path=word/ink/ink3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33.81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64-3 620,'-65'5'252,"66"-4"-166,-4-1-34,4 0-30,-1-1-8,0 0 2,0 0 4,0 0 4,0 1 6,0 0 2,0 0 1,0 0-1,0 0-7,0 0-9,0 0-2,0 0-8,0 0-2,0 0-21,0 0 19,2 0-7</inkml:trace>
</inkml:ink>
</file>

<file path=word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7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5 879,'-6'-7'342,"4"8"-250,-2 6-21,3 23-28,2 16-13,-2 21-14,3 9 0,-3 3-6,0-5 0,-1-5-6,1-6-1,-6-16 0,-3-11-2,2-12 2,-1-12 0,0-12 5,3-6-1,0-15-1,0-7-3,7-4-1,0-9-1,10 2 1,9 5 0,7 3-2,11 10 0,6 9 0,-8 3 1,0 12 4,-9 3-2,-11 7 0,2 0-3,-12 6 0,-6-2 4,-12 2 2,-7 4-2,-19-4-3,-2 5-4,-17-2-9,0-1 4,3-1-10,-1-8-14,18-6-21,6 1 27</inkml:trace>
</inkml:ink>
</file>

<file path=word/ink/ink3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33.046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127 7 609,'-80'26'286,"66"-35"-131,2 2-8,4 2-58,2-2-11,3 7-9,1-2-8,-1 0-13,3 2-6,0 0-22,0 0-7,0 0-11,0 0-2,0 0-18,0 0-15,0 0-44,0 0 599,10-1-405</inkml:trace>
</inkml:ink>
</file>

<file path=word/ink/ink3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25.40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169-9 654,'0'0'226,"0"0"-202,0-1-19,0 1 0,0 0 17,0 0 6,0 0 13,0 0 3,0 0-3,0 0-3,0 0-3,9 17-6,12 35-13,-17-21 2,-3 13-3,0 6 1,-1 12 0,-1 5-4,0 8-5,-1 0-1,1 6 1,-2 3 0,-4 3-7,-1 4 5,-6-9-4,0-4 2,0-6 1,-1-3-2,3 1-1,0 0 4,3-4 4,-1-3-1,1-6 3,6-4-4,0-5-1,3-8-2,1-5-1,1-5-1,1-10 0,0-2 2,1-9-3,-1-4-1,0-8 2,-2-5 0,-3-17 1,-1-11 0,0-17-1,1-14 0,1-16 0,-1-12 0,-3-22-2,2-4 2,1-4-1,2 0 3,4 11 1,2 8-3,-3 6 0,1 7-1,2 16-1,-3 9 2,-2 13 5,-1 11-3,0 12 7,-5 2 1,4 15 1,-1 1 1,1 9-5,0 0-3,0 4-6,1 5 0,-4 14 0,0 16 1,-7 30-1,2 19 0,-3 18 1,4 8 0,-1 8-13,1 0-11,-1-3-35,4-7 33</inkml:trace>
</inkml:ink>
</file>

<file path=word/ink/ink3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7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21 927,'-11'-7'339,"10"6"-284,4-1-11,5-2-29,8 4-6,6-4-4,6 2-1,6 2-11,-1 0-11,8 3-42,3 2-28,-4 3 52</inkml:trace>
</inkml:ink>
</file>

<file path=word/ink/ink3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6.4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3 775,'-2'-7'280,"1"3"-229,2 2 1,1 2 1,-2 0-3,0 0-4,0 0 2,3 8 0,14 55 0,-11-4-5,0 15-6,0 12-16,5-1-9,-4-11-10,-2-11 3,-4-18-1,-2-7 2,0-13 4,-1-7-7,-2-11 3,-1-5 1,-1-8-1,-3-7-3,0-7-4,1-3-6,1-10-7,5-2 3,5 0 2,5 1 3,7 9 4,1 3 1,8 9-6,5 7 6,1 4-1,10 8-1,1 9 4,-4 2-3,1 9 0,-6 2 2,-7 4 0,-3-2 0,-9-1-3,-7-1 0,-10 1 3,-8-4 1,-12-1 15,-6 1 0,-8-7 2,-9-1 1,-7-8 0,-1-7-4,3-5-1,12 3-6,14-2-9,4-2-7,11 3-24,3-6-12,9 6-42,3 1-2,10-1 52</inkml:trace>
</inkml:ink>
</file>

<file path=word/ink/ink3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5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8 0 857,'-10'4'337,"-2"3"-257,-7 8-12,-4 5-15,-10 15-20,-6 5-1,-2 12-5,-3 3-2,-1-2-5,6 0-6,3-10-7,2-9 1,12-14-4,10-5 1,3-14 2,9 1-2,1-2-11,-1-5-6,0 4-16,0 0-14,8-3-30,39-30 40,-27 19 11</inkml:trace>
</inkml:ink>
</file>

<file path=word/ink/ink3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5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35,'27'-1'353,"-23"2"-178,3 6-95,5 3-8,9 10-7,-1 3-7,7 6-21,2 5-11,1 0-14,-3 3-5,5-3-4,0-3-4,-9-8-10,-1-7-7,-12-7-35,-1-1-17,0-5-39,2-3 47,-2-12 34</inkml:trace>
</inkml:ink>
</file>

<file path=word/ink/ink3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5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0 981,'-13'2'365,"8"2"-305,11-3-6,8 3-8,15-4-5,6-3-5,21-2-7,9 3-7,4-1-24,3-1-12,-10 2-30,-3-5-17,-1 3-49,3 3 67</inkml:trace>
</inkml:ink>
</file>

<file path=word/ink/ink3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4.8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89 972,'21'12'346,"-27"-23"-294,3-1-1,-5 3-1,0 3-4,5 4-7,-7 2-2,1 18-16,-4 13-1,-9 34-7,-8 18-4,-4 20 6,-4 5-9,2-5-2,7-11 2,9-23-2,4-12 4,9-29-1,2-7-3,2-14 3,3-5-5,4-13 0,2-11-3,5-24-11,2-15-3,9-19-2,2-7 1,5-5 10,0-4 4,4 7 1,-5 7 1,-5 17 0,0 18 0,-9 15 2,2 11 0,-6 12-1,-4 1-2,-3 10-1,3 9 0,0 16 2,-1 14 4,3 29 2,-3 9 2,2 15-2,2 3 0,3-3-4,2-4 1,0-14-3,2-9-6,-1-18-17,-1-8-15,-5-14-17,0-9-4,-8-14-20,-3-5 363,-5-14-223</inkml:trace>
</inkml:ink>
</file>

<file path=word/ink/ink3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04.6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0 909,'-21'49'345,"18"-49"-265,3 2-32,-1-1-47,1-1-37,0 0 24</inkml:trace>
</inkml:ink>
</file>

<file path=word/ink/ink3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04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 6 754,'0'-1'288,"-1"0"-200,0 0-65,1 0-8,0 0-4,0 0-13,0 0-24,6 1-15,0 1-158,23 21 14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1.8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268 532,'-51'-21'215,"45"15"-143,2 2-43,-2 4-22,1-2-79,3 3-37,-1 2-23,0-5 9,2 2 67,0 0 44,0 0 82,0 0 30,0-1 33,0 1 4,0-1-36,0 1-20,0-1-24,0 0-10,1 0-12,0 0-7,0 0-10,0 1-6,0-1-7,0 0-2,18-6 0,33-15 1,-18 13 0,4-6 0,4 2 5,0 4-1,0-2-1,0 1 0,4 0-3,3 2-2,7 0 2,6 5 0,3 1-3,-2 2 2,-4 0 0,-2-1-3,4-1 1,5 1-2,4 0 1,-1 1 0,-5-3 4,-6-3-2,-13 1 4,-22 3 2,0 1-2,67-11 2,-4 4 3,-1-3-2,-41 4 3,-3 2-1,-2 0-5,-1 2 0,2-1-2,-1 2-1,-2-1 0,1 1 0,-6 0-2,-3-1 2,0 1-2,-5-1 0,0 1 0,-3 1-1,-2 0 2,-1 0-2,-2 0 1,-2 0 2,1 2 2,-3-1 1,-1 1 0,0-1-2,-3 1-1,1 0-1,-1 1-1,-3 1 2,1-2-2,2 2 0,-3-3 0,0 2-1,1-1 0,-3-1 1,1 1 0,-3-1-1,0 0 0,0 0 0,0 0 1,0 0 1,0 0-1,5 1-1,3 1 0,25 11-1,-24-13-3,-3 3-3,-2-1-11,2-1-4,-1 2-27,-1-3 10,-7 0 23</inkml:trace>
</inkml:ink>
</file>

<file path=word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6.3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0 997,'14'21'383,"-22"31"-285,2 11-25,4 15-37,-1 0-10,1 5-17,0-3 0,0-15-6,2-6-2,2-13-15,-2-13-12,0-15-14,-2-6-7,0-18-23,-1-6-24,0-17 64</inkml:trace>
</inkml:ink>
</file>

<file path=word/ink/ink3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03.5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6 0 460,'-58'15'231,"57"-15"-92,0 1 5,1-2-52,0 1-16,0 0-16,0 0-12,0 0-20,0 0-7,0 0-8,0 0-12,4 1 16,6 1-13</inkml:trace>
</inkml:ink>
</file>

<file path=word/ink/ink3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02.9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33,'21'26'332,"-23"-27"-240,2 2-24,1 1-18,-1-2-31,0 0-8,0 0-10,0-1-2,0 1-13,7-1-10,17 1-50,30 0 46</inkml:trace>
</inkml:ink>
</file>

<file path=word/ink/ink3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01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8 645,'-1'-29'247,"5"30"-181,3 3-26,2-2-7,-1 1-7,-3-3-10,1-2 5,0 1-3,4 1 3,-1-2 8,0 0-1,3 1 1,0-3-2,7 0-7,3-3-1,2-1-7,2 1-1,6-3-5,2 5-2,2-1 1,-2 1-4,-2 1 0,-1-2-1,6 2-4,3-1-4,16 6-8,0-2-5,7 0 0,-2-2 2,-5-6 8,6 0 5,8 2 4,6 0 0,3 3 3,0 3 1,-10 1-1,0 3 3,4 0-1,2 1-2,-2 1 1,-2-1-2,-6 0 0,-2 0 0,12-2 0,4 0 0,1-1-1,-4-5 0,-1 4 0,1-2-1,10 4 1,2 2 1,-6-2 0,-2 3-2,0 0-7,5 3-3,1 1-6,-11-2 5,2-1 8,-1-1 1,8 1 4,7 1-1,-15-4-3,-2 2 2,-5-3-1,7-2 1,0 0 0,-4-1-3,-12-3 5,-6 2-1,-2 0 8,0 0 7,5 2 5,-4 0 2,-7 1 1,-4-1 0,-11 1-6,-3 0-2,-6 1-5,-7 1-1,-8-3-2,-2 1 0,-5-2 1,0 1-1,-1 0 561,0 0-427</inkml:trace>
</inkml:ink>
</file>

<file path=word/ink/ink3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53.4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7 249,'69'4'168,"-2"-4"-29,-11-4-28,4 2-24,1-3-54,7 1-12,2 4-13,-1-3-2,-7 5 0,-5-2-1,3 2 0,-3 2 0,12 0-2,2 2-2,-5-4 1,4 2 1,-7-1-2,4 2 0,5-2 4,0 4-1,-5-2 9,-1-3 5,-4-1 6,1-1 0,8-2-2,1-2 0,-3-1-12,-5-2-4,-7-3-3,-1 1 0,-6-2 0,0 2 0,-7 2 1,-4 2-1,-7 5 5,-10 0 4,-8 2 13,-4-2 8,-9 0 4,2 0-1,-2 0-2,-2 0 0,0-1-2,0 0-3,0-1-18,1 2-18,-9 2 43,-30 14-33</inkml:trace>
</inkml:ink>
</file>

<file path=word/ink/ink3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52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8 387,'0'-28'174,"-1"29"-101,1 1-18,0-2-42,0 0-8,0 0-7,0-1 2,0 1 10,0 0 6,0 0 8,0 0 2,2 0 1,7 1-3,30 4-5,-30-6-3,5 0-10,2 1-3,6 0-1,6 0-2,8 0 2,5-1 2,13-3-8,5 2-8,5-2-113,-4-1 87</inkml:trace>
</inkml:ink>
</file>

<file path=word/ink/ink3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51.8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139 859,'-5'0'338,"1"0"-251,3 2-34,-1 0-20,2-2-27,0 0-6,0 0-11,1 0 0,23 3-7,33-1-3,-23-6 6,0-2-2,-4-1 9,-1 0 1,-2 1 4,5 2 2,5 2 1,3 0 0,5 0 3,8 0-3,10 0 1,1 0-1,0 1-2,-5-1 2,1-2-1,4 1 1,12-1 0,4 2 0,-7-2 0,1 2 1,-9 0 1,1 2 0,8 4-1,-1-2-1,-5 2 0,-5 1 0,-5-5 1,-1 2 1,9 3 1,3-3 1,-1 4 4,-1-1 4,-4 0 0,-1 1-1,12-1-5,-1-2-4,-4-1 0,1 0 0,-10-3 0,3 1-1,1-1 0,6 1-1,-5 0 2,-4 2-1,-6-1 1,-6 0-1,2 1-2,3-1 2,11 1 2,1-2 0,-1 0 5,0-2-4,-3-1-1,5 0 1,6-2-2,6 2 1,-5-6-3,3 1-3,5 3-8,-1-4 0,5 1 2,-5 0 4,-9-3 5,-2 2 0,5 3 3,-1-2 1,4 4 2,-3-3 2,-9 3 0,2 0 1,2 0-2,2-1-3,-5 1 0,-6-3-4,-13 4 0,-6-2 0,-2 3 0,1 4 1,3-2 2,0 1-2,2-1 2,-5-2-1,-3 3-2,-6-2 1,-4 1-1,-4 2 1,-5 0 0,0 0 0,-4 0-1,2 2 0,-3 0 2,0 2 1,-5-2 4,0-2-3,-4 4-1,-1-4 1,1 5 2,-4-4 3,1 0 3,-1 0 4,-1-3 1,0 0 5,0 0 5,0 0 1,-1 0 7,0 0-7,0 0-12,0 0-7,0 0-58,0 0-16,0 0 36</inkml:trace>
</inkml:ink>
</file>

<file path=word/ink/ink3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44.8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85,'29'3'46,"3"2"-16,4-1-1,0 2 9,10-1 40,5-3 22,7 4 25,0-5-2,1-2-41,2 0-29,11-7-29,8 3-10,1-4-10,-2 1 0,-18 4 0,-31 2-3,0 0 0,89-5 1,-1 4-2,3 2 1,-38 1-1,2 5 2,5-2-1,1 5-1,-2-2 4,1-1-3,6 1-6,-2-4 5,-4-1 1,-1 1-1,3-2 5,0 1-4,1 1-1,-4-2 1,3 0 17,3 0 11,-5 1 11,1 0 3,-11 3-16,0 1-6,6 0-9,-5-1-5,-6-4 1,-1 2-6,0-4-1,5 2 2,0 0-6,-2-3 4,-9 0 4,-3-4-3,7 1 3,1 2 2,-6 0-3,-6-1 11,-17 3 5,-1 3-6,-2 0 2,1 4-9,9-3-3,-6-3 1,1-1-2,0-1 0,-9 0-4,-1-2 1,-4 2 1,-5-1 2,-6-2 2,1 2-4,-7 1 0,-3 3-2,-4-2 1,-4 3 2,-3-2 0,0 0 0,-1 1-11,0 0-8,0 0 8</inkml:trace>
</inkml:ink>
</file>

<file path=word/ink/ink3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4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40 725,'-1'-4'282,"0"-5"-192,1-5-66,9 1-11,0-2-8,2 2 4,6 3 14,-7-1 6,3 0 12,0 2 2,-6 3-7,4 4-8,-2 2-8,0 2-4,0 3-5,0 2 1,-2-1-1,3 2-5,-1-3 5,1-1-3,2-1 3,0-3 0,3-3 1,-1-1-1,-4-6-5,-3 1-1,-2-1-10,0 1-4,-2 1-9,-2 4-12,-1 1-30,-1 0 39,0 3 3</inkml:trace>
</inkml:ink>
</file>

<file path=word/ink/ink3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3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5-1 780,'-1'3'314,"-2"8"-210,-7 8-38,-3 6-8,-11 14-20,-4-1-8,-4 6-15,0 0-3,3-1-18,3-4-15,6-5-39,3-6 37</inkml:trace>
</inkml:ink>
</file>

<file path=word/ink/ink3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7:23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3 747,'14'-23'300,"3"34"-197,6 2-10,3 11-29,4 2-10,4 7-14,2 3-6,-2-2-11,-2-3-5,-2-3-12,-6-7-1,-5-10-5,-2-2-5,-13-8-10,1 1-12,-5-6-27,-5-5 86,-1-8-34</inkml:trace>
</inkml:ink>
</file>

<file path=word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6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 0 854,'-26'15'359,"16"-5"-234,13 4-27,14-3-68,11-2-16,20-3-28,0-8-23,9-8-73,-2 0-105,-2-7 139</inkml:trace>
</inkml:ink>
</file>

<file path=word/ink/ink3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21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12 1054,'-32'-11'373,"17"9"-348,11 2-9,18 2-34,11 4-5,19 4-1,4-2 10,11 3 13,6-3 1,18-1 1,7-3-2,3-6 1,-8-1 0,-12-2 1,-7-4 1,-2 3 3,-3-1 2,-10 3-2,-6 3 2,-17 1-5,-4 7-1,-12 2-2,1 4 0,-4 4 4,-1 3-3,4 20 3,-4 7 0,4 39-1,0 19 5,3 29 4,1 12 2,3 9-1,-1-2-3,-3-3-12,-1-3-10,-3-9-5,2 2-1,-7-5-11,0-6-5,-4-3-43,3-5 47</inkml:trace>
</inkml:ink>
</file>

<file path=word/ink/ink3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20.7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64 644,'25'-44'260,"-34"34"-171,3 5-12,-5-2-5,7 5 3,1 7-10,3 4-13,0 25-31,3 18-14,4 50-8,-4 28-2,10 48 3,-5 14-6,7 3-4,3-5 1,0-19 0,6-8 9,-5-24 3,2-8-1,-2-16 1,-1-10 1,-9-15-4,-1-9-2,-2-19-17,-2-9-4,1-14 1,-3-11 1,5-11 10,-2-2 1,4-4-3,4 0 0,1-6 5,2-2 3,5-3 3,3-2-2,7-4 2,6-2-5,8-5 8,9 0 3,6-5 4,-1 1 7,4-6-3,-2-3 4,14 4-6,4 2-2,-2 1-3,-1 6-5,-16 3 3,-8-3-4,-9 7 2,-4 2-1,-7 4-29,-9 1 22</inkml:trace>
</inkml:ink>
</file>

<file path=word/ink/ink3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17.3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6 71 272,'8'10'163,"-5"0"-47,1 14 14,0 10-6,-1 24-54,5 20-21,-4 27-25,-4 6-6,-3 26 4,-2 5 3,-4-1-4,5 8 0,-2-5-8,-2-3-4,2 6 8,-3-1-1,-3-12 2,2 0-1,3-14-8,0-15 2,2-14-4,1-12 0,0-9-3,2-1-2,1-6-2,-1-3-2,2-10-3,-3-8-6,5-10-3,0-5-7,0-10-1,4 0 2,-1-4 4,5-2 7,2 1 3,3-5 2,9-8-4,6-3 0,18-9-3,12-3-1,12 1-13,0-4-5,1 1-18,-2-2-1,15 0 11,5 3 5,3 5 24,-5-2 2,3 7 6,0-3 0,1 5-2,-2 5 3,-10 1 0,5 3 0,0-2 0,2-1-4,-4-1 4,-3 0 0,9-1 0,-3-4 0,-5 1 0,-5-1-4,-23 2 2,3 5 2,-4 1 0,6 4 8,-6 3 3,-6-3 1,-9 3-2,-11-5 0,-7-2-2,-3 2 1,-6-4 3,-2-1-2,-2 0 2,-4-1 2,-1 2 35,-3 0 21,0-2 9,0 0 0,0 0-39,0 0-18,0 0-11,-2 0-5,-6 0-1,-27-5-3,32 7 1,-1-6 2,1-2-5,-3-2-1,1-10-4,1-2 0,-2-14 1,4-1 2,-3-12-2,1-3-2,1-12 5,-1-10-3,0-25-16,2-7 10,5-13 2,-7-12 1,6 8 25,3 0-7,-8-6-2,8 7 3,-4-2-9,1 4-4,0 7-8,-7 0-5,-5 11 4,-8 5 5,-1 12-1,4 6 6,-4 4 0,3 4-2,0 8-10,-4 5-2,5 9-4,2 6-5,0 7 10,0 2-1,5 15 3,-2 0 11,3 8 10,0 2 5,-1-6 5,1 7-2,3 2-4,1 1-1,2 6 1,-1-2-2,-3 0 5,5 1 1,-1-2 1,-1 1 3,2 0-1,0 0-1,0 0 7,0-1-1,-14 1 0,-32 2-3,23 1-6,-15-3-1,-14 0-5,-8 0-2,-9 2-2,2 7-6,-6 1 1,-11 0 1,-14-1-2,-3 4 0,-13-1 1,0 1 1,1 3-3,2-2-1,-5 0 2,5-1-2,1 5 3,2-4 1,7 3-3,3-2 3,8-6 1,8 4 3,22-3-2,10 2-5,16-2-17,4-2-7,14-3-10,3-1-7,13-2 31</inkml:trace>
</inkml:ink>
</file>

<file path=word/ink/ink3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4.2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3 828,'10'0'325,"-1"4"-245,-4 8-23,-4 3 112,-6 7-129</inkml:trace>
</inkml:ink>
</file>

<file path=word/ink/ink3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4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-2 758,'-3'-6'281,"3"4"-233,6 7-24,-1 3-16,10 23-7,0 5 4,3 10 7,1 5 0,-5-5-3,-2-4-2,-7-16 2,1-4 4,-4-10 2,0-9 1,-2-2 9,-2-1 1,1-1-1,0 1-1,-1-6-10,-2-16-10,12-28 0,12 30 1,7 4 1,6 3 3,1 9 0,-4 1 0,0 7-2,-7 6-1,-5 2 2,-2 2 1,-11 3 15,-4 0 8,-6 2 13,-9 3 3,-11-1-10,-3 2-6,-8-2-14,2-3-7,8-4-31,4-4-24,13-9-35,5-4 342,8-11-208</inkml:trace>
</inkml:ink>
</file>

<file path=word/ink/ink3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3.4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3-1 920,'0'3'361,"-4"3"-220,-11 28-121,7-17-3,1 0-40,-34 61-31,-17 25 36</inkml:trace>
</inkml:ink>
</file>

<file path=word/ink/ink3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3.2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29 742,'-25'-11'282,"5"5"-210,2 0 11,8 2 3,4 3-6,6 2-8,-3-3-9,4 5-17,-1-3-12,0 0-18,30 12-2,64 50-1,-29-24 1,2 3-4,-10-7 2,-5-3-9,-8-6-3,-5-4-14,1 0-10,-14-10-20,-4-1-13,-3-6-33,-19-6-69,-5 0 107</inkml:trace>
</inkml:ink>
</file>

<file path=word/ink/ink3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2.6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4 925,'6'3'320,"16"5"-283,10-5-9,14 4-1,8-10-3,-2-5-7,16-2-27,4-2-19,12 2-52,3-2 46</inkml:trace>
</inkml:ink>
</file>

<file path=word/ink/ink3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2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0 228 847,'-58'-33'302,"47"24"-264,8 5 0,-9-4 1,3-1-4,4 8 13,1-1 0,6 7 3,-6 4-4,-8 15-19,-5 7-6,-7 19-10,1 2-2,1-3-1,2-6 0,4-15-3,6-4 1,7-12-3,3-4-4,4-8-7,6-4 2,9-11-1,3-6 6,3-22 0,8-3 0,-5-13 1,1-4-1,1 2 4,-11 1 0,3 16-2,-6 6-1,-3 15 1,-1 7-5,-3 12-2,0 5-1,4 16-2,1 9 3,1 13 3,0 8 0,-3 11 2,0 0 2,-1-4-9,-1-4-10,0-11-16,-2-4-11,-4-14-23,-3-5-14,-5-8 54</inkml:trace>
</inkml:ink>
</file>

<file path=word/ink/ink3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34.847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85 26 150,'-4'-6'124,"2"5"71,2-1-41,-2 0-12,1 2-19,0-1-45,0 0-10,0 0-18,0 0-11,0 0-13,0 0-2,0 0-1,1 0 2,-1 1 2,0-1 1,0 0 1,0 0 0,0 0-1,0 0-2,0 0-5,0 0-3,0 1-6,0 0 1,0 0-4,1 3 2,-5 12 1,-7 27-4,12-22-2,-2 0-3,2 2-2,4 3 2,-3-4 0,3 7 1,2 1-4,-2 1 0,-1 7 0,1-3 0,-2 4 3,1-3-3,2 1 1,0-2 0,-3-7 3,1 1-3,-3-5 0,1 0-1,-1 6-1,-3-7 3,3 7 0,-2-3 2,-2-1-1,2 6-1,-1 1-1,-2-3-1,-1 1 0,-2-5 0,2 2 2,2 4-1,1 4-3,3-1 1,-3-4-1,0-3 2,3 0 3,-1 0-1,1 1-2,2-3 0,-2-4-1,-2-1 0,2-7 1,1 3-1,0-2 3,-2-4-1,1 6 0,-4 1 0,-2 1-3,4 3 1,-1 1 1,-2 0 0,1 1 3,2 1-2,-1-1-3,2 1 0,4 0 2,-2 0 0,-1-3 2,2 1-2,-3-4-4,-3-7 4,2 1 0,0-3 0,2-2 1,4 4-2,-3-5-1,0-2 0,1 2 2,-2-3 2,2 1 1,-2-1 0,-1-3-2,0 0-1,0 0 0,1-1 0,0 0 1,0 1-7,0 0-34,0-1 325,0 0-229</inkml:trace>
</inkml:ink>
</file>

<file path=word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6:55.9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 8 1002,'-31'10'393,"24"-1"-295,6 0-27,18-3-44,15 2-16,12-9-7,12-1-5,3-6 1,-8-3-7,1 4-11,-6-2 1,-4 3-9,-7 2-9,-10 2-15,-12 2-23,-18 0 45</inkml:trace>
</inkml:ink>
</file>

<file path=word/ink/ink3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33.519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19 1 670,'-3'4'251,"3"1"-188,-8-3-22,6-1-20,-3-1-5,3 0-9,7 3 1,2 0 2,3-2 1,1-1 6,-4-2 0,1-1-1,3 1-4,-2 2 1,2-1 1,3 2 4,-3-1 1,0 0-1,5 0-2,-2 0-8,-1 0 1,1 2 3,2-1 0,-3 2 5,2 1-2,-1-2-2,0-2 0,3 1-2,6 1 0,8-1-1,6 0-1,5-3-1,-6-2 3,-4 0 4,-2 0 1,-3 1 7,3 1-5,-2 0 0,-5 0 0,2 2-2,1 0 1,-2 1-3,1 1-4,-3 2-3,-2-2-3,3 0-2,-3 2 0,-2-3-1,3 1 1,-3-2 2,2 0-1,4 0 4,-3 0 1,1-1-1,-1-2 1,-1 1-7,-6-1 3,2 3 0,0 0-3,-2 1 2,4 1-2,-2 1-1,-1-1 2,2 1-2,-3 0 1,2-1-1,1 0 3,2-1-2,-2-1-1,2 2 0,1 0-1,-4-1 1,6 0 0,-5-1 0,-2-2 0,-1 1 0,-2-1 0,1 2 0,4 0 0,1 3 0,-2-1 0,-3 0 1,-1 1 0,-1-1 2,3 0-3,0 1 1,0-2-1,4 2 0,-2 0 0,3-2 0,1 1 0,7-2-1,-1 0-1,5-2-1,2-1 2,-11-1-1,8 4 3,-12-4-1,0 4 2,-3 2-1,-8-4 0,0 2 1,-2 0-2,-2-1 0,0 2 0,2 2 2,-1-2-1,-1-1 2,-2 0-2,-1 0-1,0 0 0,0 0 0,0 0 1,0 0-1,0 0 0,0 0 0,0-1-2,0 0 1,0 1 2,0 0 1,0 0 1,0-1-5,0 0-9,0 1-31,0 0-21,0 0 35</inkml:trace>
</inkml:ink>
</file>

<file path=word/ink/ink3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2.5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80,'21'18'377,"23"26"-312,11 13-7,16 48 1,2 24-5,-10 32-35,-9 18-6,-18-3-5,-9 4-6,-15-12 6,-8-3-5,-12-8 0,-6-15 3,-7-17-6,0-9 1,-5-22-29,-1-5-29,-2-13-45,0-9 56</inkml:trace>
</inkml:ink>
</file>

<file path=word/ink/ink3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2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5 0 779,'-19'9'293,"0"12"-219,1 9 4,-5 28-19,-3 15-6,3 40-18,1 30-5,2 29-8,7 18-5,12 20-7,5-8-7,15-14-1,1-20-1,12-33 2,7-17-9,12-23-22,12-9-26,5-25 30</inkml:trace>
</inkml:ink>
</file>

<file path=word/ink/ink3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1.7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 668,'12'0'285,"5"0"-162,-7 0-26,8 3-11,-11-5-25,6 2-14,2 0-27,0 2-7,5-2 1,-4 0-2,-2 1-5,-5-4 2,-4 5-2,-3 1-2,-6-3 16,4 8 2,-2 2 3,-2-1 1,-2 0-10,-4-4-5,5 2-7,3-1-2,3 1-3,0-1-2,0-4-18,2-1-4,4-1-9,4 1-1,3-1 9,1 2-3,0 3-8,0 1-1,-5 4 3,-3 0 8,-7 0 35,0 1 16,-4 0 34,-5 4 16,-6-3 5,-1 0 0,-5 5-17,0-2-17,-2 3-23,-9-4-7,-9-6-35,7-2-25,-5-8-52,6-4 54</inkml:trace>
</inkml:ink>
</file>

<file path=word/ink/ink3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1.3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5-3 849,'-17'0'364,"0"8"-220,-8 12-53,-1 6-18,-5 12-29,0 1-14,2 1-15,1 0-1,8-4-33,4-2-24,6-10-52,3-8 151,9-10-61</inkml:trace>
</inkml:ink>
</file>

<file path=word/ink/ink3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1.12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6 1025,'-13'-4'420,"7"3"-268,4 1 6,1-1-62,10 4-19,6 3-23,7 4-1,13 11 3,-1-2-14,9 7-21,0 1-15,2 0-7,-2-2 4,-4-4-26,-2-1-14,-10-8-52,-5-2-30,-9-4-39,-7-5-13,-6-3 113</inkml:trace>
</inkml:ink>
</file>

<file path=word/ink/ink3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0.7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 750,'-4'-1'287,"4"0"-194,5-3-19,10 1 3,1-3 10,4 2 0,-6-2 0,3 3-20,-4 1-14,-1 4-23,-1 2-12,-11 2-12,0 8 0,-6 4 2,-5 5-3,1 6-2,-2-3 1,4 3-1,-1-6 0,9-3-7,3-3-9,6-11-14,7 0-12,2-7-9,3-2 1,0-6-10,1-4-10,0 1 45</inkml:trace>
</inkml:ink>
</file>

<file path=word/ink/ink3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0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2 0 845,'-11'8'330,"-1"7"-236,-6 13-32,-6 2-10,-9 8-13,5 1-7,-1-2-16,4 2-2,6-9-6,3-4-6,7-11-28,2 0-36,6-6 38</inkml:trace>
</inkml:ink>
</file>

<file path=word/ink/ink3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10.2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39 942,'-11'-14'382,"3"3"-270,3 5-4,2-2-14,4 10-35,2-1-14,8 10-14,5 6-5,7 10 1,6 5-1,5 1-8,0 4-8,0-7-12,1 0-9,-12-7-25,-7-5-15,-3-4-39,-6-4-11,-1-2-36,0-5 80</inkml:trace>
</inkml:ink>
</file>

<file path=word/ink/ink3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9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6 715,'1'-6'337,"1"-3"-146,-3-1-52,5 5-11,-4 1-24,0 2-14,2 5-36,-2-3-16,0 0-27,0 19-5,4 43-7,-4-27 0,7 0-30,-1-2-17,5-3-37,-1-4-19,-2-3-36,0-2 86</inkml:trace>
</inkml:ink>
</file>

<file path=word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6:47.4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0 0,0 0,0 0,0 0</inkml:trace>
</inkml:ink>
</file>

<file path=word/ink/ink3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9.6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8-2 853,'-5'2'333,"-4"4"-246,-1 3-7,-5 15-35,-5 3-17,-9 14-20,3 5 2,2 10-7,-3 1-12,9-4-38,1-6 305,9-10-208</inkml:trace>
</inkml:ink>
</file>

<file path=word/ink/ink3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9.4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741,'15'-66'326,"-20"61"-176,7 4-16,-2-1-44,-5-1-23,9 3-13,-2 1-16,4 3-15,9 5 8,12 13-3,2 2 5,12 14-3,0-1-11,-2-1-13,0-2-2,-13-12-4,1-1-5,-8-8-23,-7-4-11,-3-3-34,-2-4-18,-11-13-2,1-3 49</inkml:trace>
</inkml:ink>
</file>

<file path=word/ink/ink3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8.9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766,'28'-41'301,"-28"31"-220,2 3-2,1 5-33,3 0-12,1 3-5,0 0-5,-3 1 4,2 7 0,3 7-3,2 7 6,5 13-8,1 5-4,0 9-4,5 3-8,-1-2-7,0-9 3,-2-13-2,-4-7-1,-4-15 2,-4-1-7,-2-3-3,0-1-7,-4 0-6,0-2-3,-2-2-34,0 1-4,0 0 37</inkml:trace>
</inkml:ink>
</file>

<file path=word/ink/ink3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7.1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2,'8'8'223</inkml:trace>
</inkml:ink>
</file>

<file path=word/ink/ink3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9:07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69 832,'-29'-28'311,"30"30"-240,-3-3-21,2 2-11,-1-2 5,0 1-1,0 0 3,0 0 4,0 0-7,1 0 3,-1 0 0,0 0-2,0-1-12,0 0-11,0 0-11,0 0-3,-5-8-5,-14-32 0,23 27-3,6 0-1,2 5 0,-1-4-5,7 5 5,-5 1-3,2 7 0,0 1 5,3 5-3,-2 3 1,-1 2 2,-1 0-1,0 4 1,-2-2 2,1-5-1,3 4-1,-4-11 1,7 0-1,1-4 0,0-5-1,-1-4 3,-3-2 0,1 2 1,-2-2 0,-2 2-1,-6 0-1,1 5 0,-7 0 0,4 4-1,-1 2 3,-1-4-16,5 4-16,-2 1-45,2 0-25,0 4 62</inkml:trace>
</inkml:ink>
</file>

<file path=word/ink/ink3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7.9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37,'0'2'184</inkml:trace>
</inkml:ink>
</file>

<file path=word/ink/ink3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38:16.8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658,'4'-26'246,"-4"27"-194,2-1-43,-1-3-31,-1 2 12</inkml:trace>
</inkml:ink>
</file>

<file path=word/ink/ink3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22.5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36 854,'9'-24'298,"27"9"-271,7 0-7,14-2-10,0 3-4,-1 2-3,1 5 1,2 2-3,4 4 1,-1 2 6,-1 0 9,-11 0 6,-7-3 5,-11 1-3,-7 1-9,-6 0-3,-1 5-1,-5 5 1,-3 6 6,1 21 3,-2 11-5,0 32-3,-3 20-8,1 42-2,1 18-1,4 34 0,2 6 1,3-2-3,2-5 1,3-14 4,4-2 4,0-11 5,1-1 3,-5-23-11,-3-14 0,-1-25-9,-2-18-10,4-18-30,0-11 28</inkml:trace>
</inkml:ink>
</file>

<file path=word/ink/ink3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22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8 846,'-7'-14'299,"9"12"-266,-4 1-1,11 11-13,-3 7 4,-3 31 1,4 25 0,-2 38 5,-4 19-3,12 32-7,-3 7-3,-8 14-12,6 4 2,-17-4 3,-2-4-1,4-16-1,-9-11-4,11-28-2,5-13 0,0-22-3,3-13-1,2-24-5,2-8-7,7-27-5,8-7-7,8-17 5,4-7 4,4-14 11,8-1 6,21-4 2,9-5 1,15 9-1,-2-1 0,1 1 0,4 4-1,4-3 2,-1-1-2,-9 2 0,-10 1 0,-5 5-4,-1 4-6,-13 1-28,-11 4-26,-20-3 40</inkml:trace>
</inkml:ink>
</file>

<file path=word/ink/ink3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19.3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6 197 818,'-47'-7'310,"5"3"-237,15 6 3,6 2-22,3-2-13,10 1-17,5-1-8,14 2-11,9 4-5,23 1 0,19-1 0,19-8 0,8-8 0,24-8 0,2-7 0,12-5 3,18 3-3,1-1 1,-35 10 1,-55 9-4,0-1 2,168-19-3,-3 5 3,-18 6 4,-86 12-2,-12 7 4,-18 5-6,-9 7 0,-9 5 1,-20 3-2,-7 2 1,-17-2 0,-4 1 0,-4 2 3,-7-1 2,-3 4 3,-1 1-1,-6 2-1,-1 3-1,-4 10-3,-1 9 0,3 20 1,-4 7-1,4 29 0,4 15 0,3 12 0,4 13-1,2 0 0,-2-9-2,0 5-1,0-3 0,-4-13 1,2 1 1,-3-23-1,-1-15 1,3-16 0,0-10 3,1-19 3,0-4-3,-2-19 1,-4-7-2,2-9-6,-2-6-2,0-2-8,-1-2-3,0 0-13,1 0-15,-1 0 27</inkml:trace>
</inkml:ink>
</file>

<file path=word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6:29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18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8 641,'-8'-8'272,"5"7"-156,3 5-1,0-5-54,0 1-23,0 0-28,3 14 0,12 74 2,-7-8 5,-1 44 1,-3 16-4,3 26-3,0 2 0,-3 0-5,3-2 1,-3-17-2,2-5-2,2-21 3,1-9 0,0-18 0,4-6 3,-4-13-2,1-10-1,2-10-2,-5-12-6,2-16-4,1-3 1,-3-17 1,7-1 3,0-7 1,5-4-3,12 4 1,-4-8-2,11-5-3,-1 1 1,5-6-2,7 4 0,2-5 1,13 5 1,20 0-8,4-2-2,13 4-17,1-4-2,6 1 6,7 3 5,7 2 19,9 1 2,-8 2 7,1-1-1,16-3 4,-12 0 1,2-3 0,10 0 2,-18-1 0,-4 1 0,-7 1 1,-9 0 2,-8 4-2,-8-1 1,-18 3-8,-19 1 1,-21 1-2,-6 3-1,-9 1 0,-7 1 2,-9 0-18,-9-2 12</inkml:trace>
</inkml:ink>
</file>

<file path=word/ink/ink3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0:06.8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13 772,'-23'2'314,"3"-2"-210,5-1-21,3 1-9,4-4-9,4 3-15,9 5-20,5 0-16,11-1-16,12 2-1,24-5-13,13-2-17,13-5-327,-3-9 260</inkml:trace>
</inkml:ink>
</file>

<file path=word/ink/ink3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55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645,'30'-38'266,"-27"30"-153,-1 3-38,2 0-28,3 3-11,0-2-10,-1-1-7,0 2-9,-1 1 2,4 6-5,-4 0-1,3 5 2,-1 1-3,-5 0 0,3 4-1,-6-4 0,-1 1-3,0 0 0,-3 2 2,1 4-3,-2-1 0,-2-2 0,-2-5-2,3-2 3,3 1-1,-2-5-4,4-2 0,2 1-8,0-4-1,0 1 3,0 1 0,0-1 10,0 0 0,11-4 1,26-12 0,-31 14 0,0 3-1,1 7-2,-3 0 0,-2 6-1,-1 2 0,-3 2 3,-2 0 0,-4-5 1,0 1 5,-2-8 0,3 5 3,3 2 1,-4-7-3,1 0 2,-3-4 5,0-5 7,3 5 6,1-2 3,1-3-5,-2 1-7,2-1-6,0 3-6,2 1-3,2-1-4,0 1-2,1-1-13,0 1-8,0 0-18,0 0-17,0 0 37</inkml:trace>
</inkml:ink>
</file>

<file path=word/ink/ink3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55.0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8 4 411,'-2'-4'232,"3"6"-49,-3-1-49,2-1-22,0 0-27,-1 0-16,-3 17-24,-12 40-9,2-23-12,-4 1-4,0 8-9,-2-5-3,3 1-2,3-2-3,-1-10 1,1 0-4,11-7-15,-8-6-10,11-5-54,5-6 54</inkml:trace>
</inkml:ink>
</file>

<file path=word/ink/ink3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54.7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55 569,'-21'-54'229,"23"54"-152,-2-2-21,0 2-21,0 0-4,0 0 5,0 0 1,0 0 5,1 4-3,8 14-10,12 28-3,-12-22-14,-5-7-4,5 5-3,0-1-3,-7-8 1,7 6-2,-8-9 0,3 0 0,-1 0-4,-4-7-1,1 2-23,-1 0 8,-1-4 7</inkml:trace>
</inkml:ink>
</file>

<file path=word/ink/ink3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54.0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0 16 215,'0'-1'140,"0"0"11,0 0-25,0 0 6,0 0-10,0 1-23,0-1-28,0 0-8,0 0-13,0 1-6,0 0-13,0 0-8,0-1-10,0 0-4,0 0-5,0 1-1,0-1-1,0 0 1,4 1-2,9 0 2,28-1-2,-29 1 0,-1 0 2,-2-1-2,1 1 2,2 1-1,-2 2-2,-5-1 3,3 4 0,-2-3 0,-6 4 3,3 2 0,-9-2-2,-2 5 1,2-2-3,6 1 1,-4-2 1,3 1-1,-5 1 0,-3 4-1,12 4-2,-4 3-1,1 4-1,0 4 0,0 9 2,-2 0 0,0 4-1,2 1 2,0-4-2,0-1 0,2 0 1,0 0-3,-2-1 3,0 2 0,7 3 2,2-4-2,-1-3 3,8-2-4,-8-11 1,0-1 0,-1-8-1,-4-5 1,1-1-2,1-4 1,5 0-2,-5-3 1,0-1 0,0 0 0,-5-3 3,3-1 1,0 0 3,-10-7-1,-2 5 0,3 2-2,-9-1-3,8 9-1,-7 1-2,-8 2 0,2 5 2,-4-1 1,6 4 1,1 1 0,3 3 0,4 5 1,-2 1-1,4 1 1,-1 5 0,3-2-1,3 2 0,4 3 0,3-2-1,-2-2 0,3-3-1,0-3 0,4 2-1,-2-1-1,0 0-4,1 1-1,-3-1 2,5 4 0,0 0 5,-3 3-2,-1-4-2,-1-1 1,-7-8-2,-3 0 2,0-2 0,-6-4 4,0-3 8,-1 0 6,-2-5 9,-1 1 4,2 0 1,-2-5 0,1 0 4,4-1-2,0-3 3,0 1-4,4 0-7,-1-1-4,2 3-8,2 0-4,1-3-3,1 3-1,1 0-18,-1-1-12,0 0-29,1 1-21,0-1 48</inkml:trace>
</inkml:ink>
</file>

<file path=word/ink/ink3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41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223 734,'-10'22'296,"-6"-29"-195,3 1-26,-2-4-29,3 1-10,4-4-7,1-4-4,3-6-3,0-2 0,5-4-12,0-3 5,3 8-7,1 1 0,-2 8 6,1 8-5,-4 3 5,0 3-5,-1 12-4,1 6 4,-1 18-5,-1 4 6,0 9-3,1 1-1,-1-6 0,1 0-2,0-9 1,-1-3-4,0-8 1,1-5 2,1-4-1,-2-7-2,2-2 2,0-1-1,-1-3 1,0-1 2,0-1 0,0 0 3,0 0-4,0 0 0,0 0 0,0 0-3,-7-2 1,-28-8 3,27 11-4,-1-2 3,4 1-2,-3 1-3,7 2 3,-2 0 0,4-2-4,0 0 2,0-1-3,0 0-1,1 0 5,13-1 2,38-7 1,-30 4-1,2-4 0,4 3 1,-3-4-1,2 4-2,-1 5 1,-3 0-2,2 3 0,-8-1-1,-2 2-5,-5 0-7,-3 0-16,0 2-13,-7-1-21,0 0-15,-5 1 51</inkml:trace>
</inkml:ink>
</file>

<file path=word/ink/ink3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41.1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6-1 775,'0'-5'308,"3"3"-201,-10 4-27,-5 9-12,-8 16-23,-9 14-14,-12 17-17,-5 9-1,-4 13-1,-3 2-5,1 0-1,1-4-7,4-16-28,7-7-14,16-18 21,7-6 0</inkml:trace>
</inkml:ink>
</file>

<file path=word/ink/ink3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40.9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39 833,'23'-31'330,"-30"26"-232,0 2-11,9 4-14,-5-1-14,1 1-9,2-1-19,0 0-1,24 31-3,40 41 0,-20-19 0,-7-1-6,5-1-13,2-3-3,-1-3-4,-1-7 1,-13-10 0,-5-5-1,-13-10-15,-10-4-11,-1 0-34,-8-3-14,-9-6 354,3 1-230</inkml:trace>
</inkml:ink>
</file>

<file path=word/ink/ink3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40.1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1 81 585,'2'-12'221,"1"1"-172,-3 0-17,-1 0-8,0 0 6,-4 4 25,0 0 6,-3 4 5,-5 1-3,-1-1-20,-8 3-7,3 0-13,-5 1-3,-7 6-2,5-1 0,-9 4-1,4 3 0,3 4-3,2 1-4,5 6-4,-2 1 1,3 2-5,1 5 2,0-3-2,3 0-2,6-6 1,1 2 1,5-5 0,3 1-2,3 0 0,0-4-4,9 3 2,-1-1 2,5 0 2,4 2 0,6 3 1,-1 2 1,3 7-4,0 7 5,0 8-2,-6 0-1,-3 6 4,-7-2-3,-19 1 2,1 5 0,-17 2 2,-4 6 0,-6 3-1,-7 2 2,-2-4-3,1-1 0,-3-8-1,-1-9-3,10-10 1,0-15-1,18-12 1,12-5-2,6-13-3,6-6-2,9-9-1,3-5 2,3-2 5,2 6 5,-9 7 0,-2 5 0,1 10-1,-5 5-3,3 16 1,-3 10 0,-7 17 0,-1 10 2,-4 8-3,-2 3 0,-2 1-1,-1 2 0,-9-7-1,10-2-1,5-6 0,1-9-2,7-7 2,-2-7 1,-1-7-2,9-2 2,7-2-4,0-4 0,5-6 2,-3-2-2,0-4 0,2-2 1,-2-1-1,3-3 1,0-3-2,5-3 0,5-3 0,2-4-3,2-3-2,3-4-5,-8-2-17,-6-1 75,-1 4-36</inkml:trace>
</inkml:ink>
</file>

<file path=word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40.9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 416,'64'-4'205,"-7"5"-86,-7 0-4,-4 6-49,-4 0-17,-19-5-19,-2 2-9,-10-1 1,-2-2 7,-1 6-6,-2-3 2,-4-2-10,-4 0-9,2-2-1,-1 0-2,0 0 0</inkml:trace>
</inkml:ink>
</file>

<file path=word/ink/ink3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30.4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33 592,'49'3'303,"-50"-5"-34,-6-2-222,7 1-15,-8 0-9,4 1-3,6 2 2,-2-2 2,0 0-4,0 1-4,0 0-8,0 0-2,0 0-5,0 0 2,10-3 3,24-7-1,-21 15 1,-6 2-1,0 8 1,-2 3-1,-6 3-2,-1 1 1,-10 0 0,-3-1 0,-4 0 4,-6-2-3,4 0-1,5-1-1,1-8-4,6 1 3,1-7 1,2-4-4,6-2 1,1-5-4,8-5-2,5 0 5,6 1 1,-1 1 0,-3 4 3,1 3-1,-2 3 0,-1 5 1,-5 4-2,4 3 0,-7 2-1,3 2 2,-1 0 0,-2-1 0,4-1 1,-3-4-2,5-1-1,-3-6 1,2-3-4,2-3-1,0-10-10,0 2-3,-2-8-18,-2 2-9,-3 2-26,-2-4 42</inkml:trace>
</inkml:ink>
</file>

<file path=word/ink/ink3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9.7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 0 713,'2'7'275,"-2"3"-209,-5 5-22,-5 2-1,-9 5-11,-3 6-3,-5 7-1,-2 3 0,0 5-10,-2-4-7,-1-2-18,7-5-21,6-9 16</inkml:trace>
</inkml:ink>
</file>

<file path=word/ink/ink3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9.6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42 815,'-29'-43'295,"34"46"-248,-5-1-15,8 7-13,3 6 8,8 6 16,4 7 5,0 0-5,0 0-6,0-5-17,-2-3-5,-4-6-4,-2-4-4,-7-6 0,-4-2-2,-2 0-7,-2-3-1,-1 0-34,0 0-33,0 0 44</inkml:trace>
</inkml:ink>
</file>

<file path=word/ink/ink3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9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-2 742,'-58'0'271,"60"1"-213,-1 1-23,5 2-7,0 0 3,5-1 10,9 5 13,5 3 9,4 2-8,-1 4-18,-2 1-11,-8 3-15,-5-3-4,-7 3 3,-6-1 2,-4 3 6,-7-1 1,-7 4-1,0 2-4,-3-2-10,3 2 1,5-6-6,1-2-2,7-6-14,1-1-8,4-6-15,4 0-8,1-5-22,6 0-226,1-5 211</inkml:trace>
</inkml:ink>
</file>

<file path=word/ink/ink3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8.1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12 548,'2'0'228,"-1"-2"-124,0 0 9,-1 1 17,0 0-6,-1 0-6,0 0-10,0 0-26,-1-2-7,0-2-18,-1-4-10,-16-26-15,16 29-7,6 0-16,0 0-1,7-1-10,7 0 1,-1 1 1,5-3-1,0 6 1,-5 2-1,0 5-2,-3 3 2,-4 2-1,-1 2-1,-9 6 0,-2 8-1,-8 7 5,-6 0 0,-7 2 4,-1-3-1,-3-2 0,4 2-2,8-7-4,4-8-5,8-5-15,4-8-8,0-6-12,1 0 1,-1 2 15,0 0 8,4-1 16,11-6 2,28-9-1,-30 15 1,0 2-1,-1 1 0,0 6 1,-1 0 0,-1 0 0,1 3-4,-1-4-14,1-2-6,-1-2-21,1-4-14,-5-11 144,5 1-75</inkml:trace>
</inkml:ink>
</file>

<file path=word/ink/ink3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7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6 0 565,'0'1'250,"2"6"-113,-2-2-19,-1 10-31,-4 4-12,-9 7-27,-1 10-12,-4 1-18,-4-3-6,1 0-6,2-4-2,2-3-24,6 3-22,3-11 25</inkml:trace>
</inkml:ink>
</file>

<file path=word/ink/ink3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7.3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50 795,'-4'-48'288,"1"48"-233,2 0-3,-1-1-8,2 1-16,0 0-13,2 3 1,10 16 9,37 28 1,-23-26-3,-3 0-2,5 0-9,-5-2-4,-5-3-4,7-2-2,-11-6 2,2-3 0,-9-4-3,-6-1-1,-6-1-16,-1-1-19,-4-6 21</inkml:trace>
</inkml:ink>
</file>

<file path=word/ink/ink3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3:26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3 572,'-3'-2'230,"3"2"-140,1 3-5,-2-3-9,1 0 1,-1 0-10,1-1-2,-1 0-14,0 0-9,0 1-12,0-1-9,0 0-10,0 1-5,1 0-6,0 0 1,1 2 2,20 11 0,37 35 6,-25-29-4,-1 3-2,-2 1 0,-3 1-3,3 9 0,-10 2 0,-3 3 0,-13 2 6,-8-5 6,-13 9 4,-5 3 2,-11 0-4,-4 4-5,4-5 0,-1-6-4,13-5-2,2-11 0,9-9-2,6-3 0,3-10-8,2 3-11,5-9-14,3-5-4,7-3 569,2-1-403</inkml:trace>
</inkml:ink>
</file>

<file path=word/ink/ink3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2.1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90 732,'31'-15'278,"-25"-8"-226,6-6-17,0 3-12,-1-3-11,2 4 4,-9-4 18,3 0 9,-1 0 13,-5 0-2,1 13-16,-2 5-9,-1 13-18,3 12-5,-1 10-3,0 9-1,2 13-1,-4-1 1,3 3 2,5 1-1,-5-5 2,5-3 0,-2-5-1,-3-5-1,1-4 0,0-2-1,-1-9-2,-3-4 4,1-5-3,1-2 2,-8-5-4,5 3 1,-8-2 0,-2-1-2,3 0 2,1 1-3,-4-1 3,1-2 2,1 2-2,-2-1 3,7 0-2,1 1-3,0 0 0,1-1-2,3 2 2,0-1 1,0 0 1,0 0-1,0 0 1,5-1 3,11-1 5,37-3 2,-23 2-2,-1 0-2,0 2-5,-5-1-1,-4 5-1,-2-1-1,-2 4-10,-3 1-13,-4-2 121,3 9-79</inkml:trace>
</inkml:ink>
</file>

<file path=word/ink/ink3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1.5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120 738,'-10'1'340,"4"-1"-151,9 1-116,1-4-26,16-2-37,6-3-9,3-6-7,3 2-6,-4-4 2,-2 2 2,2 2-6,-1-1-7,-1 4-35,3 1-17,-4 0 42</inkml:trace>
</inkml:ink>
</file>

<file path=word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40.7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76 515,'-10'6'204,"6"1"-150,-1-5-5,6 1-39,-2-5 0,2-1-5,-1 3 7,0-1 23,2 0 7,16 0 18,30-3 0,-26 0-15,9 2-6,14 2-20,3-2-6,19 2-8,-2-1-5,6-3 1,9 0-1,10-1-3,8-2 0,8 2-1,6-4 2,4 0 0,0 0-1,7 0 1,6 3-1,-3 4-1,0 1 1,-1-1-1,-5 0-5,-2 2-1,4 3-4,0 3-17,-5-2-26,-2 1-215,-3-4 188</inkml:trace>
</inkml:ink>
</file>

<file path=word/ink/ink3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1.3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64,'39'41'312,"-33"-38"-270,8-3-18,-7 0-5,1 1-13,27 1-8,9-1-4,0-3-5,-10 2-1,-4-1 1,-5 1-12,0 1-18,-7 2 26</inkml:trace>
</inkml:ink>
</file>

<file path=word/ink/ink3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1.0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-1 721,'-3'2'312,"-5"-1"-139,6 3-168,3 1-32,-2 1 11</inkml:trace>
</inkml:ink>
</file>

<file path=word/ink/ink3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0.8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0 850,'42'-18'302,"-46"16"-264,7 2-12,4 10-21,-4-5-2,1 7-1,1 0-1,-1-2 4,7 6-2,-1-3 1,-1-3-2,0-4 0,0-4-2,2-4-20,-2-1-27,1-7 27</inkml:trace>
</inkml:ink>
</file>

<file path=word/ink/ink3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30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3 477 809,'-1'0'323,"0"0"-223,-17 16-56,-34 40-14,34-20-20,3 10-3,5 0-1,8 3-1,4-11 1,5-4-1,6-14-2,0-9 3,5-11 2,2-12 3,7-14 5,0-9-1,-3-11-3,2 2-1,-11-2-5,-9 3 0,-10 0-2,-9 4-1,-8 5 1,0 7-5,-5 23-1,-1 7-5,-5 27 0,0 11 4,3 13 3,-3 3 1,19 7 5,-7-6-4,11-10-2,8-6 4,-1-20-9,9-4 3,2-18 2,6-3-5,6-21 6,6-8-2,5-19-3,-4-13-1,1-5-5,-3-4-1,-4-15 4,-1-1 1,-5-8 6,-3 6 2,-4 20 0,-4 11 5,1 31 5,-6 7 2,2 18-2,-2 10-6,-1 14-6,2 14-5,-4 23 5,-1 10-2,2 20 2,0 5 5,3-3-2,-1-5 3,0-15-2,3-4-4,5-2-19,-1-5-19,4-12-26,-2-4 36</inkml:trace>
</inkml:ink>
</file>

<file path=word/ink/ink3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9.7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2232 760,'3'0'301,"5"0"-196,-2-4-31,0-2-33,1 0-8,8-4-18,5 1-5,4-3-9,3 1 0,-1-4 0,6 1 2,8-1 1,5-3-1,11-3-1,6 0 1,5-4-2,2-8 2,3-4-3,-1-5 0,11-5-3,1 1 5,2 5 2,2 0-4,5 6 5,3 1-5,2 4 3,-2 2-2,-6 1 0,3-2-1,0 0 0,-1 1 0,-4 2 0,0 2 1,1 4 0,0-4 0,-5-3 2,-5 0-3,3-2-1,3 1 1,-3 3 0,-1-3 1,-6 4 4,-1 0 0,6 0 1,-24 4 2,-27 10-7,-1 0 2,85-30-2,0-1-1,-5 0 2,-29 15-1,-7-2 0,-3-2-1,2 0-2,2-2 2,11 5 0,-5 0 0,1 0 4,-4-2-2,0-3-1,2 0 0,5 2-1,-3-2-1,-5-1 0,2 0-1,-4-3 1,5 4 3,-4-1-2,0 2 2,-6 5-4,-2-2 2,8 6 2,-5 0-3,1-1 4,-6-2-2,-9-3-3,0 0 3,3 2-1,-1 0 0,1 3 1,-1 2-2,-9 1 3,-1 1 4,-10 2 0,-1-1 1,-4 5 0,0 2-3,0 4-4,-3-3 5,-4 3-7,1-2 2,-5 2-1,1 3-13,-9 1-22,-1 0 73,-2 3-37</inkml:trace>
</inkml:ink>
</file>

<file path=word/ink/ink3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6.39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4 91 883,'16'-14'330,"-25"22"-266,3 11-35,-7 1-8,11 9-16,-5 0 0,8-4-3,5-1-1,2-9 1,11 0-1,-5-9 1,3-4 2,5-8 7,-5-7 6,4-8 6,1-3-1,-5-3-2,-1-2-4,-8-1-1,-6-1 0,-10 0-3,-5 4 0,-7 9-2,-1 5-2,-9 14-8,-9 4-6,-5 13-34,-7 6-31,4 12 44</inkml:trace>
</inkml:ink>
</file>

<file path=word/ink/ink3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6.0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03 1015,'-1'2'347,"7"-2"-321,9 3-16,4-5-6,4-5-3,5-5-18,0-5-7,1-2-25,1 1-23,-1 1-108,-1 1 119</inkml:trace>
</inkml:ink>
</file>

<file path=word/ink/ink3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5.8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27 785,'-70'29'286,"69"-30"-249,9 1-17,1 0-5,7-2-10,0-5-2,9 0 5,0-1 1,4 0 0,1 5-2,-7-4-9,3 2-15,-9 0-107,-3 2 88</inkml:trace>
</inkml:ink>
</file>

<file path=word/ink/ink3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5.4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12 877,'-8'-3'380,"-2"2"-156,3 0-213,-3-3-35,7 2-79,6 1 65</inkml:trace>
</inkml:ink>
</file>

<file path=word/ink/ink3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5.1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19 539,'-23'34'237,"18"-27"-131,0 0-31,0-3-35,0 0-7,4-2 3,-1 1 0,0 2 0,2-5 2,-1 0 5,0-1 1,0 1-4,0-1-8,1 0-10,-1 0-7,0 0-10,0 0-1,0 0-5,0 0-1,0 0 0,0 0-1,0 0 1,0 0 1,0 0 1,-2-10 3,-6-31 2,2 24 3,7 0 2,-3-1 1,3 1 7,4 4 0,-3 0 8,6 6 3,-7 1 3,1 4-5,4 8-9,-3-2-6,4 11-10,-4 7 2,-3 5 2,1 6 2,2 0 0,-1-5-1,1-3-2,-2-5-4,0-6-6,3-3-14,5-8-32,4-4-21,3-13 41</inkml:trace>
</inkml:ink>
</file>

<file path=word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8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112 911,'1'-9'326,"2"-1"-276,4-3-17,0-2-16,2 0 1,-3 1 9,0 3 5,-6 2 10,1 2-1,3 3-11,0 0-3,-3 3-17,5 3-8,-4 7-3,-1 3-4,4 5 3,-3 0 2,2 2 2,2 2 2,1-2-2,-4-2 2,-1-4-2,-1-3 1,-4-2 0,2-3 0,0-1-2,3 1 1,-6-3 0,-2 2-1,-1-1 1,-6 0 1,6 2-3,-6-2 1,-2 0 2,6 2-1,-1-4 0,4 2 2,0-2-2,6 1-3,4 1 0,2 0-4,7 0 1,-1-2 3,6-2 1,6 3 1,1-2-10,2 0-12,-3-3 0,0-7 10</inkml:trace>
</inkml:ink>
</file>

<file path=word/ink/ink3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4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1 556 882,'0'0'338,"0"-1"-224,0 1-47,-1 0-23,0 0-2,0 0-7,0 0-5,0 0-1,0 0-1,-4 17-5,-8 34-5,9-23-2,2-1-2,5-5-13,4-3 3,2-10-3,3-2-1,1-8 4,1-7 0,2-8 0,2-5 0,1-11 2,-3 0-4,-3-7 1,-6-1 4,-7 2-1,-3 7-2,-8 8-4,-2 10-7,-6 15-18,-4 7-11,-2 20-15,1 4-1,-1 13-3,3 0 9,5-2 9,7 1 4,4-13 15,5-2 7,8-12 7,-3-8 0,10-4 1,-1-10-3,0-12 1,0-8 1,3-14 1,1-6 0,2-14 3,-1-8 1,-4-21 1,1-7 1,-4-2 3,1 4 1,-3 23 2,-3 11 1,-4 28-3,1 15-3,-3 15-2,-1 11-3,-1 24-1,-1 9 2,-1 28 9,1 14 4,0 10 7,2 1 3,1-12-6,1-4 1,2-16-15,1-7-10,1-11-24,0-7-21,6-11 31</inkml:trace>
</inkml:ink>
</file>

<file path=word/ink/ink3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0.56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2302 1182,'-2'0'36,"1"-2"-15,-1 2 28,1 0-32,0-1-9,1 1-6,0 0-2,0 0 0,0 0-1,0 0 1,0 0-2,0 0 4,0 0-2,5 1 6,7-1 3,30 0-1,-25-6 3,9 1-5,4-3-2,7 1 1,4-2-5,0 0 4,-4-5 1,-2-3-1,0 0 8,-2-2-3,7-1-3,5-1 2,8 0-5,5-2-1,3 0-1,-2-3 1,-4-3 1,-3-1-1,4 1 4,3-1-6,9 2 2,6-1-2,-2 0-3,2 0 3,-3-3 0,5-4 0,4-2 3,2-1-2,2 2-1,-6 0 0,0-1-1,8 3 0,-6-3 1,2 2 0,0 1 1,-3 0 0,11 2-1,-1-2 0,-3-1 0,-1-2 0,-6-4 0,7 2 1,1 1 3,-3 0-5,5 5 2,3-1 0,6 1-2,-1-3 1,-2-1-1,2-4 1,-1-5 0,0 1 1,1-2 1,2 7-2,4 5 0,-4 1 0,6 2-2,-2 0 1,0-1 1,0-4-1,1-2 1,-2-3 0,-1-5 2,1 7 0,-12-2 0,-11 2 1,0 7-2,-8 7 7,-2 3 0,-12 4 2,-9-2-4,-11 2 3,-8 0-1,-3 7 1,-5 0 6,-8 5-3,0 2 3,-5 0-2,-2 4-3,-2 0-2,-1 2-6,-2 3 0,-1-3 1,0 0-4,0 0-8,-1 0-26,0 0-18,0 0 563,0 0-399</inkml:trace>
</inkml:ink>
</file>

<file path=word/ink/ink3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9.6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15 560,'-6'-6'195,"3"5"-190,-1-2-108,2-2 77</inkml:trace>
</inkml:ink>
</file>

<file path=word/ink/ink3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1.7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1 1189,'14'-21'487,"-19"27"-184,6 8-297,0 5-30,0-4 25,2-5-109,7-4 81</inkml:trace>
</inkml:ink>
</file>

<file path=word/ink/ink3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1.4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94,'14'5'335,"24"-2"-384</inkml:trace>
</inkml:ink>
</file>

<file path=word/ink/ink3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1.3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9 1084,'36'0'295,"17"-9"-327</inkml:trace>
</inkml:ink>
</file>

<file path=word/ink/ink3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1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-2 1547,'1'-2'479,"6"8"-578,3 2-59,-2-3 114</inkml:trace>
</inkml:ink>
</file>

<file path=word/ink/ink3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0.94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71 1502,'-4'-14'439,"8"1"-541,10-5-46,3-8 72</inkml:trace>
</inkml:ink>
</file>

<file path=word/ink/ink3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0.7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7 1006,'-4'15'373,"4"-2"-299,8 1-1,-1-7-54,4-3-17,10-10-63,0-12-7,18-18 32</inkml:trace>
</inkml:ink>
</file>

<file path=word/ink/ink3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0.5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0 1364,'-10'28'456,"7"-2"-459,11 6-31,7-2-37,9-14-59,5-4-34,1-8 100</inkml:trace>
</inkml:ink>
</file>

<file path=word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8.1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7 69 902,'-31'-64'313,"31"62"-287,-4-3-7,6 7-13,13 10-4,-11 4 1,8 12 1,-2 20 5,-3 5 3,-2 17 4,-5 4 0,-4-3-3,-1 0-3,-4-17-2,7-5-1,-4-18 6,0-7 3,2-12 1,3-4 1,1-7 0,-4-4-8,1-8-4,0-6-2,2-11-4,9-3 2,2-6 3,-2-1-1,9 7-3,-1 5 1,4 13 0,2 5 0,1 7-2,-2 5 1,1 14-7,-2 3-1,-7 10-1,-2 2-2,-11-5 6,-5-1 1,-10-3 6,-4-1 0,-5 2 0,-3-3 2,-1-3-4,0-6 3,6-6-1,-4-7 1,6-7 1,5-2-5,-1-3-21,13 3-19,1-2 21</inkml:trace>
</inkml:ink>
</file>

<file path=word/ink/ink3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0.3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-2 1444,'-13'0'408,"22"3"-542,9 2-39,9-5 95</inkml:trace>
</inkml:ink>
</file>

<file path=word/ink/ink3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10.1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0 1160,'-12'9'476,"12"2"-226,16-1-326,6-6-61,19-11 78</inkml:trace>
</inkml:ink>
</file>

<file path=word/ink/ink3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9.9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3 1480,'9'3'460,"21"-3"-527,16-5-9,20-17-94,8-7 117</inkml:trace>
</inkml:ink>
</file>

<file path=word/ink/ink3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9.7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87 1584,'-9'-6'522,"13"2"-521,4-4-33,17-6-70,6-9-55,18-9 89</inkml:trace>
</inkml:ink>
</file>

<file path=word/ink/ink3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9.5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0 1426,'-48'38'487,"17"-23"-477,9-2-17,11-7-107,4-6-33,5-12 83</inkml:trace>
</inkml:ink>
</file>

<file path=word/ink/ink3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9.3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1272,'8'27'358,"10"-2"-466,15-6 72</inkml:trace>
</inkml:ink>
</file>

<file path=word/ink/ink3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9.1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77 1311,'-9'3'435,"24"-7"-447,16-1-62,17-24-7,10-13 41</inkml:trace>
</inkml:ink>
</file>

<file path=word/ink/ink3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8.9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4 29 1407,'-22'-3'492,"9"-3"-404,13 6-174,2-2-47,5-6 369,4-2-214</inkml:trace>
</inkml:ink>
</file>

<file path=word/ink/ink3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8.7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-2 1522,'-22'2'503,"12"-1"-524,5 2-39,13 1-111,3-1-43,5-7 126</inkml:trace>
</inkml:ink>
</file>

<file path=word/ink/ink3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8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7 1488,'0'-3'459,"13"3"-525,4 0-27,7-3-77,1-8 115</inkml:trace>
</inkml:ink>
</file>

<file path=word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3.5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99 379,'3'13'186,"-2"-3"-59,-1-3-9,1-3-35,1 0-2,8 0-23,1-1-11,2-3 0,0-4-3,-3-4 2,4-2 1,-1-3-8,5-1-4,-8-2-4,-7-1 0,-3 1 12,-11 0 5,3 5-1,-2 3-5,-9 0-16,3 6-9,-5 2-12,-1 2-4,6 8-31,2-1-12,4 6-20,7-1-14,4 2-28,4-1-154,12-2 181</inkml:trace>
</inkml:ink>
</file>

<file path=word/ink/ink3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8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2 1408,'-5'4'469,"11"7"-454,12 3-95,9-3-50,12-13 82</inkml:trace>
</inkml:ink>
</file>

<file path=word/ink/ink3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8.1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204,'2'5'353,"3"3"-425,4 1 36</inkml:trace>
</inkml:ink>
</file>

<file path=word/ink/ink3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7.9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0 1194,'-1'94'396,"10"-70"-417,7-3-26,11-2 19</inkml:trace>
</inkml:ink>
</file>

<file path=word/ink/ink3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7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6 1209,'15'-63'392,"-14"46"-425,9-1-52,4 0 54</inkml:trace>
</inkml:ink>
</file>

<file path=word/ink/ink3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7.5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4 1624,'0'-6'472,"11"1"-574,19-1-62,0-11 84</inkml:trace>
</inkml:ink>
</file>

<file path=word/ink/ink3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4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 1902,'3'-6'475</inkml:trace>
</inkml:ink>
</file>

<file path=word/ink/ink3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4.5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79,'65'61'389,"-53"-40"-483,2 2 55</inkml:trace>
</inkml:ink>
</file>

<file path=word/ink/ink3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4.3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01,'10'1'225</inkml:trace>
</inkml:ink>
</file>

<file path=word/ink/ink3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4.1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18 1218,'-1'0'478,"1"0"-211,0 0-361,11-1-44,46-16 93</inkml:trace>
</inkml:ink>
</file>

<file path=word/ink/ink3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60 1518,'-13'-3'459,"7"-2"-563,6-3-48,0-8 700,7-12-440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39:57.3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5 117 779,'0'0'294,"0"0"-238,0 0 8,0 0 1,0 0 1,0 0-1,0 0-17,0 0-11,0 0-22,0 0-5,0 0-3,0 0-4,2 9 6,10 32-2,-10-24 0,1 1 1,5-2-5,-1-4-2,4-6-1,1 0-3,3-6 3,-2-2 0,1-4 8,1-3-2,-3-3 0,-2-1-2,-3 0-3,-5-1 4,-2 3-1,-4 4 2,-5 1 3,0 6-4,-6 8-3,-5 3 1,-1 11-8,-3 2 2,-1 2-3,7 3-3,6-2-4,5-4 2,9-6 0,3-4 3,3-11 4,0-2-4,9-3 4,-1-6 2,2-6 2,4-3 4,-4-6 0,-3-1 0,-5 0 0,-5 4 1,-8 1 2,-2 4 2,-8 6 4,-3 1 0,0 10 0,-9 4-5,-1 8-6,3 4-2,-2 3-2,9 0 4,9-1-1,1-1 1,9-6-2,5 1-2,6-6-4,6-3 2,1-9 4,7-4-4,-1-8 7,0-4-2,1-5-1,-10-5 1,-3-5 1,-5-2-1,-7 0 3,-3 3-1,-5 10-1,-5 7 5,-5 12-2,2 12 1,-5 14-7,-2 10-5,2 16-5,-1-2 1,6 4 1,6-3 3,9-7 2,6-3 3,5-12-1,4-3-1,3-12-2,-1-6-3,4-9 7,0-6-2,-2-11 3,-2-3 2,-7-5 0,-3 0 3,-9 2 3,-2 8 1,-7 6 7,-5 2 2,-3 12-1,-7 1-4,-1 10-6,1 5-5,-1 5-2,-3 3-2,8 3 2,-4 1-1,8-2 2,12 0 1,4-3 0,10-3 2,3-7-7,4-3 2,1-9-2,2-6-1,3-8 4,-6-7 0,-1-5 3,-6-4 0,-9-2 0,-2 2-1,-14 4-1,0 4 3,-7 7-1,0 6 1,-2 8-3,-1 4-1,2 10-6,-5 3 2,7 8-1,3 0 1,7 0 3,9-1 0,11-8-5,6-4 0,11-7-4,0-4-2,5-8 8,-2-4-1,-9-7 6,-2-1-1,-9 1-1,-9 2 4,-2 5-1,-5 1 2,-15 4 3,4 4-1,-7 8-3,-3 6 0,2 9-4,1 2-3,2 4 4,8-3-2,9-4 1,4-2-5,6-6 0,3-3-2,9-6-1,1-3 2,9-10 3,5-3-4,-8-8-7,0 0-6,-8 2-19,-6 0-4,-9 10-21,3 3-19,-7 8 55</inkml:trace>
</inkml:ink>
</file>

<file path=word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3.1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 801,'0'-1'307,"0"-1"-224,0 1-20,1-3-3,-1 3-4,0-1-1,0-1-11,0 1-6,0 1-13,0 0-6,0 0-10,0 1-1,10 25-1,8 46 0,-12-12-1,0 4 0,0-2-4,-1-7-2,-2-13 5,-2-9-1,-2-13-1,0-3 0,0-9 0,-3-3-1,4-2 3,0-2 0,-1-6 3,1 0 0,-2-14 0,4 0-1,6-4-5,2-2 0,7 4-2,4 2 0,4 3-2,-3 5-1,6 9-1,-1 2-3,-3 4 3,0 4-1,-8 1 1,-3 2-2,-6 3 3,-4-2 1,-5 6 3,-6-1 8,-8 5-4,0 4 1,-10-4 0,-3-1-5,0-7 4,-2-3-1,6-8-3,6-1 7,4-3-10,8-2-6,1-1-17,3 0-18,2-5-26,0 2-14,8 1 52</inkml:trace>
</inkml:ink>
</file>

<file path=word/ink/ink3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7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0 1215,'-21'16'421,"11"-8"-396,8 0-23,6-3-56,2-1-23,6-8-32,0-11 60</inkml:trace>
</inkml:ink>
</file>

<file path=word/ink/ink3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5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3 1006,'46'-14'343,"0"1"-332,9 2-54,-7-4 31,1 5-5</inkml:trace>
</inkml:ink>
</file>

<file path=word/ink/ink3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3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0 1116,'-26'10'291,"9"-5"-332</inkml:trace>
</inkml:ink>
</file>

<file path=word/ink/ink3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1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1080,'-12'39'328,"19"-3"-333</inkml:trace>
</inkml:ink>
</file>

<file path=word/ink/ink3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3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0 1008,'-32'26'368,"9"0"-302,15-2-58,9-3-23,16-8-31,8-9-5,12-17-23,9-9-88,13-18 115</inkml:trace>
</inkml:ink>
</file>

<file path=word/ink/ink3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2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1 0 957,'-27'14'439,"5"-4"-137,8 1-277,7-5-139,6-6-165,4-22 175</inkml:trace>
</inkml:ink>
</file>

<file path=word/ink/ink3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2.6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7 1418,'6'0'390,"13"-2"-528,2-5-45,4-11 123</inkml:trace>
</inkml:ink>
</file>

<file path=word/ink/ink3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2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233,'-8'41'444,"3"5"-374,14 0-108,8-9-46,18-21 46</inkml:trace>
</inkml:ink>
</file>

<file path=word/ink/ink3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2.2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17,'5'14'372,"18"-7"-514,10-2 23,14-16 55</inkml:trace>
</inkml:ink>
</file>

<file path=word/ink/ink3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2.0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244,'18'56'491,"-24"-55"-257,7 3-293,0-3-42,5-5-300,5-8 273</inkml:trace>
</inkml:ink>
</file>

<file path=word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6.3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49 112 383,'-130'7'220,"6"2"-48,4-1-28,13-3-72,3 0-29,12-3-20,8-2 3,16 0 17,11-2 8,23-2 6,12 1 2,15 1-23,7-1-16,18 1-18,8 0-9,22-2 2,19 3 3,9-4 2,9 2 0,16-3 0,-1-3 0,22 0 4,7-2-1,6-3 0,-1 2 0,2-1-4,2 2-1,-16 1-1,0-2 0,-11 7 0,-11 0-1,-14 5-1,-14-1 1,-24 2 4,-8 4-2,-12 4-2,-3 3-3,-10-1-9,-5-4-6,-4-1-11,-4 0-10,-3-1-22,-2-1 15,-3 3 26</inkml:trace>
</inkml:ink>
</file>

<file path=word/ink/ink3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1.8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1509,'8'5'390,"21"-7"-574,7-4 330,12-20-149</inkml:trace>
</inkml:ink>
</file>

<file path=word/ink/ink3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1.6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1 1393,'6'-3'373,"18"-2"-449,23-19-66,14-5 60</inkml:trace>
</inkml:ink>
</file>

<file path=word/ink/ink3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1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1345,'-30'20'459,"13"8"-445,7-1-47,6-4-79,4-5-43,9-12 84</inkml:trace>
</inkml:ink>
</file>

<file path=word/ink/ink3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1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0 1574,'-48'35'515,"43"-37"-511,11 1-123,8-5-56,18-14 110</inkml:trace>
</inkml:ink>
</file>

<file path=word/ink/ink3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1.0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9 1499,'1'3'432,"14"-5"-539,8-2-40,8-18-2,3-12 98</inkml:trace>
</inkml:ink>
</file>

<file path=word/ink/ink3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0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448,'14'17'342,"5"-3"-398</inkml:trace>
</inkml:ink>
</file>

<file path=word/ink/ink3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0.7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3 1169,'-4'-8'394,"9"-1"-162,17-2-286,1-4-15</inkml:trace>
</inkml:ink>
</file>

<file path=word/ink/ink3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00.4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0 1760,'-12'7'409,"9"2"-651,9-7 141</inkml:trace>
</inkml:ink>
</file>

<file path=word/ink/ink3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1:57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-3 750,'-5'0'256,"5"5"-250,0 0-12,-5 5-11,-3 6 4,-6 6 30,-3 8 21,2 19 29,2 13 5,3 37-14,2 16-13,5 24-24,0 6-10,7 1-8,5 0-1,6 5-5,-1-4-1,-3 4-2,0 2 1,-6-5 3,-2 5 0,-3 3 2,-4 4-2,-3 8 0,-1 0-2,-4 1-1,-1 3 1,0-7 1,2-3 2,3-9 1,-1-11 2,3-9 5,0-3 2,3-22 9,1-8 1,4-22 0,0-15-3,1-18-9,1-4-2,0-16-12,6-3-4,1-7-18,4-9-18,0-3 30</inkml:trace>
</inkml:ink>
</file>

<file path=word/ink/ink3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2:28.9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7 592,'-19'-2'201,"8"0"-248,4-1-133,4 3 115</inkml:trace>
</inkml:ink>
</file>

<file path=word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6.0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0 51 669,'-16'8'223,"-1"0"-223,7 4-3,-1-5 6,5-6 27,5 0 7,1-2 9,8 5 5,5 0 1,-2-2 3,8-1 1,2-3-9,12 0-19,8-5-6,14 0-11,11 2 0,7-1-3,6 4 0,6 0 1,2-4 2,21 2-4,5-3 0,10 3-1,6-5-3,-8 0 2,-2-1-4,3 3-1,-2 2 0,-3 3 1,0 2 0,-13 0-4,-3 2-2,-14-2-6,-11 1 1,-16 0 1,-6 2 3,-13 3 6,-4-1 0,-12 0-2,-10-2-2,-10-2-9,-7 2 3,-16 0 4,-9 1 1,-17 0 6,-6 1-1,-8 2-5,-10-1-3,-12 1-23,-5 0-7,-15 1-30,-5-4-217,-9 6 207</inkml:trace>
</inkml:ink>
</file>

<file path=word/ink/ink3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1:58.23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29 759,'5'5'261,"1"-4"-248,3-2-11,2-2-1,6-4-2,4 0 1,8 3 1,3-4 2,11 4-1,4-3 0,9 1-1,2 2 1,0-2 5,5 1-1,13-6 1,11-1-1,9 4-5,2-2 4,9 4-2,7 3-1,1-3 7,5 3-4,4 0 0,-2 1 3,12 5-3,10 4 3,-8 1 7,5 4 3,9 1 15,-15-4 6,26-2 1,2-1 0,-2-6-2,19-1-1,-16 0 4,5-5-1,2 0-10,1 1-6,5-4-9,-6 1-8,6 0-5,-8-3 1,0 2-3,-1 1 2,-19 3-2,7-3-1,-18-2 1,-6-5 0,6-3 3,-11-2-1,-16-1 1,2-2-2,-13 1-1,-3 5 1,-10 1-2,-14 4 0,-25 7 1,-11-4 0,-10 9-1,-5 0 2,-6-1-1,-3 2 1,-9 1 2,-1-1 0,-5 0 6,1-1-1,0-1 2,-1 1-1,-18 0-7,-28 2 1,28-1-5,2-1-3,4 3-6,0-1-12,1 0-28,2 0-16,0-6 38</inkml:trace>
</inkml:ink>
</file>

<file path=word/ink/ink3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3.4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0 1046,'0'5'387,"1"-2"-319,-1-1-30,-1-4-68,0 1-29,0 0 28</inkml:trace>
</inkml:ink>
</file>

<file path=word/ink/ink3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3.2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457 678,'23'58'251,"-31"-15"-201,4 6-14,-1-9-20,6 3-5,1-16-8,0-11 2,5-5 3,0-11 10,2-5 25,2-3 11,-4-15 11,0-3 0,-7-14-11,-4-9-9,-5-4-8,-6-9-8,0-3 4,-2 0 11,-5-6 10,5 2 10,1 10-12,4 9-9,5 18-19,-1 8-13,12 10-6,8 2-2,8 5-10,4 0-11,-5 4-14,-3 3-13,0 5-24,2 8-7,0 8-19,-3 8-14,2 16 74</inkml:trace>
</inkml:ink>
</file>

<file path=word/ink/ink3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2.8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1 685,'-6'-18'313,"1"4"-150,5 16-78,2 4-28,2 11-19,3 9-1,2 7 15,3 7 2,-3-3-3,2-3-10,-1-9-18,-5-10-7,8-3-9,-10-6 6,-1-6 5,3-3 6,-5-14 6,10 1-9,-2-14-10,-2-4-4,-1-1-8,-5-1-4,2 9-21,4 7-20,0 10-38,-5 1-28,7 8 69</inkml:trace>
</inkml:ink>
</file>

<file path=word/ink/ink3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2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1-3 967,'2'0'353,"1"12"-284,-3 4-26,-4 15-17,-3 6-4,-9 2-6,0 3-3,-3-4-3,-3-6-2,3-9 5,1-5 2,5-14 1,2 0 0,7-3-9,-4-9-2,4-1-7,1-4 3,1-4-5,3 7 0,1 1 2,6 7 1,1 7-1,-1 5-7,4 11-3,2 0-10,3 1-19,3-3-18,1-11-28,1-7-11,-2-10 59</inkml:trace>
</inkml:ink>
</file>

<file path=word/ink/ink3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2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3 316 845,'-34'-6'321,"27"0"-246,0-1-12,5 0-38,-6-3-3,-1-2-14,-1 2 6,5 8 12,-4-2-2,1 13 4,0 10-4,-8 16-18,5 17 0,-3 17 0,3 5-3,8 1 0,1-8 1,11-13-3,3-12 2,8-16 4,4-8 2,5-11 0,2-7 0,5-14-1,4-5-3,-2-14 0,2-7 2,-11-9 0,-8-7-3,-9-11 9,-5-2 1,-7-4 6,-6 2 3,-7 13-4,-3 11-1,-8 12-7,1 12-1,-1 16-3,-2 6-4,-4 16-2,-1 11-1,-3 12-2,-1 5 1,10 16 1,3 0 1,12 5 0,7 1-2,10-7-3,6-4-2,12-14-1,7-8-2,3-17 0,4-7 5,-4-19 2,-6-11 2,3-13 3,-3-9-3,-8-16 0,-5-5 3,-10-9-1,-4-2 0,-8 0 0,-7 5-1,-9 16 1,-3 14 0,-5 28 4,-10 14-2,-7 23-6,-6 17-2,0 22-4,5 8 1,8 13 4,10 1 2,11-6 1,11 0 1,10-22-1,5-14 0,14-19-3,4-11 1,12-18 0,3-14 2,13-22 6,4-15 0,-6-20-3,-2-7 2,-18-12-3,-10 4 1,-16 2 3,-8 8-5,-13 24 0,-6 16-1,-9 40-22,-8 20-12,-14 36-32,0 18-11,6 16 665,8 6-456</inkml:trace>
</inkml:ink>
</file>

<file path=word/ink/ink3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6.6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7 703,'29'0'257,"-23"-2"-201,1-1-17,7-3-1,0-2 9,2 2-3,1-3-8,-3 3-9,1 2-6,-5 0-6,-2 4-4,-2 3-2,-2 1 1,-3 6-2,-3 2 6,-5 8-6,-1 0-5,-2 6 2,-3 0-1,2-3-2,-1-4 4,1-4-2,4-4-5,2-6 2,3 2-1,0-7 0,3 2 1,1-1-1,-2-2 0,0 1 0,0-1 1,0 1 4,0 0 2,0 0 8,0 0 3,0 0 0,0 0-7,0-1-3,-1 0-4,0 0 0,0 0 2,1 1-5,-1 0 4,1 0-3,0 0-2,0 4 0,0 4-1,4 32-2,-4-35 3,0 1 0,-2 0 2,1-4 0,-1-1 0,0 1 0,1-2-3,0 0 2,0-1 1,0 0-2,0 0 1,0 1 0,0-1-2,0 0 2,0 0-1,0 0 0,0 0 2,0 0-4,0 0 0,0 1-13,0 0-4,0 0-1,0 0 0,0 0 0,0 0-1,0-1-16,0 0-15,1 0-32,0 0-10,-1 0-79,1 0-119,0 0 198</inkml:trace>
</inkml:ink>
</file>

<file path=word/ink/ink3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5.8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2 10 693,'-3'-5'278,"3"3"-190,-3 0-13,1 1-33,1 1-3,0 0-6,0 0 5,-1 3-1,-8 18-1,-16 36-7,5-25-5,-7 1-7,6 6-6,-6-1-10,3 0-8,10-2-20,-1-5-13,10-6-160,4-10 139</inkml:trace>
</inkml:ink>
</file>

<file path=word/ink/ink3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5.6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4 62 341,'-11'-15'189,"3"4"-62,0 2 20,1 2-6,1 1-27,-1 0-14,5 3-14,-1-2-6,1 5-13,3 2-16,4 11-2,1 6-1,9 12-5,0 5 6,10 9-21,-2 2-11,-2 1-9,2-4-3,-4-5-4,3-1-5,-3-11-9,-4-3-8,-8-11-18,-5-6-11,2-3-29,-4-5-3,6-10 53</inkml:trace>
</inkml:ink>
</file>

<file path=word/ink/ink3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3.3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7 723,'-47'9'296,"45"-2"-196,2-3-42,6 2-18,5-3-14,3-2 2,8-2 0,3-3 3,7 1-3,-3-5-3,-2 1-12,-1 0 0,-5 0-7,-3 3 0,-3 0-5,-3 3-8,-3 0-30,0 4-40,-5 6 49</inkml:trace>
</inkml:ink>
</file>

<file path=word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4.8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75,'17'7'285,"-2"25"-264,10 22 14,3 32 39,4 12 11,7 20 5,2 4-2,-2-4-13,0 0-4,-12-4-26,-9 1-13,-15-2-42,-8 0-50,-12 1 38</inkml:trace>
</inkml:ink>
</file>

<file path=word/ink/ink3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3:37.9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</inkml:trace>
</inkml:ink>
</file>

<file path=word/ink/ink3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0.9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5-3 1251,'-10'1'472,"1"-2"-372,3 7-43,0-2-63,-2-1-27,1 2-39,0-7-28,5 2-27,4-3 74</inkml:trace>
</inkml:ink>
</file>

<file path=word/ink/ink3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0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620,'31'21'273,"-27"7"-161,2 2-6,3 4-14,-2-5-23,-1-1-3,0-5-33,-1-3-4,0-5-3,-1-5 7,-2-9-1,0 0-2,1-4 1,-3 2-3,0 0-1,3-8 1,18-49-8,-15 28-6,-1-2-7,0 2-2,-2 7-2,-2 0-3,-1 4 0,3 4-4,-2-1-21,2 6-12,4 3-39,-3-3-20,4 2 61</inkml:trace>
</inkml:ink>
</file>

<file path=word/ink/ink3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20.1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 800,'51'-2'306,"-52"4"-227,-1 4-22,3 12-30,1 3-4,-2 7-8,3 3 4,-4-2 4,1 3 3,2-5 9,-1-3 4,4-7-2,1-6-4,5-1-8,-3-7-8,2-4-7,1-4 0,3-10-6,1 1 7,1-7 3,-5-2 1,-2-1 0,-2 1-4,-8 5-5,1 2-8,-4 5-34,3 4-17,0 4-45,4 2 55</inkml:trace>
</inkml:ink>
</file>

<file path=word/ink/ink3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9.8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0 941,'0'0'363,"3"7"-276,28 55-26,-18-23-6,-5 8-28,-2 5-15,1 8-6,-5-3 3,-1-6 8,-1-3 5,-5-12 12,0-1-7,-6-7-3,-2-8-3,0-8-7,2-2 0,2-8-6,5 1-5,-1-6-6,-2-6-2,1-7-2,4-3 3,4-10 3,5-1 1,4-14 0,0-3 2,3-5 0,2 4-2,0 6-1,-3 3 0,-1 12 2,-4-1 3,2 7-1,-1 5 1,-5 3-4,0 2 1,-4 8-28,-1-3-24,3 4-43,1 0 681,1-1-455</inkml:trace>
</inkml:ink>
</file>

<file path=word/ink/ink3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9.1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9 25 759,'0'-2'301,"5"4"-205,1-6-47,3 3-11,4-2-9,0-4-5,6 3-1,0-1 0,3 5-7,2 1-1,-6 6-5,1 1-3,-13-1 3,1 2-1,-3 2 1,-8 0 2,-3 4-7,-3 1 2,-7 4 1,0 2-4,-10-2 2,5-2-3,0-7-3,3-3 1,7-5 1,3-1-3,2-3-11,3-2-5,11-1-1,0-3 1,11-1 13,3 5 3,-4-2-1,3 3 5,-2 4-4,-2 1 3,2 5-1,-10 1-1,0 5-1,0 4-2,-9 1-1,-1-1 0,-9 3 4,-5-3 0,-7-2 7,4 4 9,-6-5 12,-3-2 12,0-4 20,-1-3 4,6-6 1,2 0-13,8-4-22,3 1-18,2-2-27,3-3-17,5-1-40,2-5-14,9-2 50</inkml:trace>
</inkml:ink>
</file>

<file path=word/ink/ink3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8.5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0 24 739,'6'-8'304,"-3"0"-186,0 5-12,-1-2-32,-3 3-6,-3 3-8,-3 1 2,-5 8-11,-2 2-4,-3 9-5,-1 5-4,-3 10-3,-4 3-2,1 10-10,-1 0-3,3 3-5,2 2 1,-2-9-6,5-7 0,3-11-6,2-5-5,7-8 2,2-1-7,0-8-5,2-3-8,3-1-18,-8-4-2,4-2-18,1-2-7,3-5-20,9 1-19,7-3 65</inkml:trace>
</inkml:ink>
</file>

<file path=word/ink/ink3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8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6 773,'-30'-6'314,"24"6"-196,4 4-29,1 5-30,-1 1-8,1 3-8,0 4 0,1 2 8,2 6-1,6 9 0,0 1-2,4 8-15,-2-2-4,4-1-15,-5-4-6,-1-4-7,-1-5-4,-4-6 0,4 4 1,-3-7-2,-3-3-3,-3-4-21,-4-5-21,-1-3-32,-2 0-14,0-8 58</inkml:trace>
</inkml:ink>
</file>

<file path=word/ink/ink3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4.2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9 149 731,'-9'-26'285,"-3"-2"-207,1 3 1,-9 0-31,0 5-1,-6 7-5,-5 2 3,0 10-8,-1 1-6,6 5-1,7 8-6,7 4-6,0 1-4,7 6-10,1-1-1,6 3-3,5 0 0,5-4 2,5 3 1,8 0 2,4 1-2,1 3-2,1 2 2,-13-2 3,-3 2-3,-8 8 0,-6-1 2,-5 14-3,-2 7 3,-14-1 0,-9 3-4,-12-4 1,-3-4 0,-1-2-2,6-4 0,7-13 1,7-5 2,12-15-5,1-8 5,9-5-9,-2-4-5,7-5 7,4-2-8,10-7 7,3-2 6,3 2-2,2 2 3,-4 5 2,-1 4-2,-6 6-2,-1 8-3,0 15-2,-8 6 1,-4 17 0,-6 4 3,-7 4 1,1 4 0,0-5-2,6-2 2,4-5 2,1-6 0,9-9 0,3-7-7,5-14-13,13-2-8,2-13-6,6-9 2,9-10-6,-8-10-12,4-10 31</inkml:trace>
</inkml:ink>
</file>

<file path=word/ink/ink3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3.5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9 780,'-1'-1'314,"1"-4"-198,7 1-53,3-4-36,11 4-7,4 1-6,-1-1-5,4 3-4,-8-4-1,0 0-12,5 2-4,-6-2-32,1 0-30,-3-1 48</inkml:trace>
</inkml:ink>
</file>

<file path=word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4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0 865,'-34'78'297,"3"20"-281,6 25 1,2 8 1,13 16 6,2-7-3,12-25-9,4-15-10,10-34-56,3-15 40</inkml:trace>
</inkml:ink>
</file>

<file path=word/ink/ink3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12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631 771,'-7'0'269,"5"1"-248,1-1-24,0-3-67,0 2-9,0 1 5,0-1 22,0 0 72,0 0 30,0 0 29,0 0 13,0 0 2,0 0-7,0 0-15,0 0-11,0 0-8,0 0-12,0 1-12,0 0 1,1 0-9,-1 0 4,0 0 0,0 0-4,0 0-4,0 0-2,0 0-4,0 0-3,0 0-3,0 0-2,1-1-3,0 0 2,4-2 1,20-6 0,45-36-3,-21 28-8,9-3-8,8-1-5,3-7-2,1-2 6,19-1 4,5-4 5,10 2 8,2 0 0,14 2 2,-2 1-2,5 1 1,16 4-2,-9-4 1,0 0 3,14 2-1,-10-1 0,-8 6-2,-1 6 0,-14 4 0,-9 0-1,-11 6 3,-9 3 0,-24 3-5,-10 0 3,-15 6-11,-7 4-1,-14 1-1,-6 4-8,-9 0 8,-4-5-4,-5-1-11,0 0-13,-3-9 23</inkml:trace>
</inkml:ink>
</file>

<file path=word/ink/ink3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09.47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45 0 828,'-16'5'310,"2"-3"-253,7 3-3,3-2-23,-2-4-2,5 2-1,2 0-1,2 1-2,-3-2-7,0 0-2,0 0 1,0 0-2,5 0-1,16 2-5,35 7-4,-22-2-2,-5 1 0,-4-5-3,0 4 1,-3-2 2,3 0-3,0 1 2,-2-5-4,1-1 0,-2-5-1,1 2 1,-2-1 3,-6-5-1,1 4 1,-6-2-1,-2 4 1,-3 2 0,-3-1 3,-1 2-1,-1-1-2,0 1 3,-1-1 0,0 0 0,0 0 1,0 0-4,0 0 2,-9 1-3,-37-1 0,28 0-1,-2 3-1,0 5 0,-1 1 1,-2-2 1,3 4-3,-1-5 4,-2-2-1,5 3 4,5-2 7,2 0-1,8 1 3,5-2-6,-9-3-1,8-1-2,3 1 0,2-2 3,-5 2 3,0 0 5,13-1 4,35-7 3,-23 5-2,5 0-7,-4-2-5,1 1-7,0-2-3,-6-1 3,2 3 0,-2 6 0,-4-4 1,-4 1-2,2 4 1,-9-5-4,1 3 0,-5 0-1,-2 0-5,0 1 7,0-2-4,0 0 3,-1 0-1,0 0-5,0 0 4,-6 2-2,-9 5 4,-28 12 0,24-16-6,-3 2 1,0-1 1,-1-3 5,-4-2 0,1-3 3,0 4 0,2-1 10,3 2 13,2 4 8,-4-7 3,9 0-7,4 1-9,8 0-9,3 1-3,4-4-4,4 2 2,8-3-5,4-1 0,4 2-1,2 2 1,2-2-1,3 3 1,-3-5 0,-4-4 1,-2 2 0,-4 1 0,-2 6-1,-5-1-4,-4 2-3,-4-3-2,-4 1 2,-1 2 0,1 0 2,0 0-3,0 0-19,0 0-12,-2 0-34,-7 2 481,-22 6-314</inkml:trace>
</inkml:ink>
</file>

<file path=word/ink/ink3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5:00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7,'62'-15,"182"-31,-92 30</inkml:trace>
</inkml:ink>
</file>

<file path=word/ink/ink3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4:54.1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92'0,"15"0,-30 0,45 0,92 60,-198-60,60 15,-45-15</inkml:trace>
</inkml:ink>
</file>

<file path=word/ink/ink3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4:50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8,'214'-15,"-15"0,-77 15,77-45,-31 45,61 60,-214-60,138 0,-92 0,46 15,-76-15</inkml:trace>
</inkml:ink>
</file>

<file path=word/ink/ink3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4:26.0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0,'260'15,"77"-15,30 0,-107-15,-46 15,-92-30</inkml:trace>
</inkml:ink>
</file>

<file path=word/ink/ink3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2.80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75 816,'0'-18'306,"0"1"-239,-2-1-5,-1 4-18,5 6-5,-5 1-4,3 2-2,-3 5-9,2 4-3,0 9-10,-1 3-5,2 12 2,-3 0-3,9 4 1,4 2 3,5-3-6,6 2 5,3-9-3,2 2-3,11-5 1,2-5-2,8-3 3,8-5-2,0-4 4,3 0-4,2-5-2,0-4 5,13-5-5,4-5 1,14 1 0,1-2-2,11 1 1,3 2 3,-4 4-2,8-1 2,2 4-1,2 5-1,2 2 2,-4 4 1,-4 9 8,-4 0 0,-14 5-2,-10 1 0,-29 3-8,-16-4-2,-17 8 1,-13-2 0,-20-2 2,-6 7 3,-5-19-1,13-6-2,0 1-2,-37 11 2,8-8-3,5-13-2,31-19-16,9-5-8,21-15-9,9 0-1,22-1 17,6 2 3,27 11 13,4 1 1,15 12 2,14 7 0,9 10-3,7 9 3,17 13 0,-9 3 0,-13 4 2,5 1 0,-24-2 9,-7 0 10,-18-8 14,-12-4 9,-11-11 0,-5-5-8,-1-12-2,-6-8-2,-13-12-4,-3-2-1,-16-12-7,-4-2-7,-9-1-5,-2-3 1,-11 0-5,-2 4 2,-12 3-4,-1 6-8,-8 13-30,-5 2-18,-6 13-41,-6 6-12,-1 13 68</inkml:trace>
</inkml:ink>
</file>

<file path=word/ink/ink3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5:48.9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45,'153'0,"77"-45,-169 45</inkml:trace>
</inkml:ink>
</file>

<file path=word/ink/ink3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5:46.8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7,'0'0,"108"15,305 153,-31-168,-76-122,107 46,-137 121,-108 169,-168-199,0-30,107-92,199 0,-199 92,46 0,-61-16,0 31,-61 0,91 0,-107 0,77 0,0-30,-92-46</inkml:trace>
</inkml:ink>
</file>

<file path=word/ink/ink3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00.1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56 622,'7'36'261,"-10"-35"-157,-2-5-5,-1 0-15,0 3-8,0-9 0,4 9 4,1-2-7,-2-7-5,2 2-16,1-1-14,2 3-25,3-2-6,6 3-3,2-1-4,6-1 4,-1 0-2,-2 3-3,1 6 3,-4 4-5,2 8-2,-11 4-1,-4 0-5,-6 7-1,-6-4 2,0 7-5,-4-2 0,-5-7-3,3-1 3,4-5 7,4-6 5,7-1 1,0-2-5,3-5-4,3-2-2,4 2 7,4-2 4,2-2 3,3 4 2,1-4 0,3 3-2,9 2-2,6 3-19,7-1 13</inkml:trace>
</inkml:ink>
</file>

<file path=word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4.3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84 862,'-4'-13'290,"11"7"-275,5 2 2,13 1 13,6 3 2,10-6-5,5 3-4,2-6-11,-3-2-7,-2 2-24,-4 0-25,-4-2 24</inkml:trace>
</inkml:ink>
</file>

<file path=word/ink/ink3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8.3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2 1000,'7'-4'374,"-1"6"-276,9 8-4,11 9-18,3 2-5,15 17-21,-1 6-2,5 21 2,2 7-2,-8 3-15,-3-1-1,-16-15-18,-8-4-2,-8-6 4,-12-6-7,-7 1-3,-6-1-3,-13-7-14,1 0-13,-7-7-24,4-2-19,4-7-50,7-4-10,13-8 76</inkml:trace>
</inkml:ink>
</file>

<file path=word/ink/ink3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8.0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21 978,'-9'-4'374,"8"3"-279,1 0-7,5 0-50,-5 0-8,0 0-22,3 0 0,13-3 3,41-3 7,-35 10 9,0 0 0,-6 5-3,-8-5-9,-1 5-10,-4-2-4,-3 0 0,-5 3 0,-4-1-7,-7 6-1,-6-2-3,-3 1 0,-3-5 7,10 3 1,-1-6 1,10 1 1,4-3-3,-2-3-1,15 4-7,0-1-1,6 1 3,4-3 2,4 3 8,3 0-1,-2 3 0,0 2 0,-8 0 0,-1 3 3,-5 0 0,-2 0 2,-9-4 7,-10 1 0,7-4 2,-1-1-1,-30 15-9,-4 2-4,-6-1-12,11-13-15,3-5-36,2-3-15,5-5 45</inkml:trace>
</inkml:ink>
</file>

<file path=word/ink/ink3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7.5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6 95 376,'-9'-38'237,"1"11"26,2 7-117,3 13-41,0 4-21,-2 6-24,-1 12-3,-4 6-1,-1 10 1,-2 14-11,-4-1-4,-2 9-19,-2-2-5,-9-7-24,5 5-15,1-5-23,-3-2-13,6-7-36,3-5 59</inkml:trace>
</inkml:ink>
</file>

<file path=word/ink/ink3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7.3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-4 964,'-8'-5'376,"8"6"-295,8 12-9,-2 1-18,15 18-11,5 2 1,4 3-3,5 1-6,2-7-16,-3-3-6,5-2-9,-4-5-2,-6-6-6,-5-4-5,-7-6-24,-1-2-13,-10-9-32,2-1-6,-8-10-27,-4-2-18,3-5 87</inkml:trace>
</inkml:ink>
</file>

<file path=word/ink/ink3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6.9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2 582,'46'-33'270,"-46"45"-81,2 4-106,-1 8-31,0-1-14,1 8-23,1 0-26,-2-5 8</inkml:trace>
</inkml:ink>
</file>

<file path=word/ink/ink3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6.7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41 850,'0'-1'329,"0"0"-251,0 1-24,0-1-18,0 0-10,3-5-1,8 1 12,37-23 6,-32 30-4,2 4-2,-6 4-18,-2 1-7,-2 2-9,-5 1-1,-4 5-9,-6-2-9,-5 4-3,-2-1-1,-6-2 12,-4-6 6,4-1 3,3-2 1,10-4-3,5 2 1,5-4-1,-2-2-2,3-2 5,12 1-2,3-3-2,8 2-12,3-3-35,-6-4 273,-3 0-183</inkml:trace>
</inkml:ink>
</file>

<file path=word/ink/ink3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6.3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5 0 787,'-6'14'323,"-4"7"-209,-2 5 6,-3 14-62,-4 2-10,-6 4-25,2 4-12,-5-3-7,4-1-10,6-6-22,2-6-13,8-9 90,7-5-47</inkml:trace>
</inkml:ink>
</file>

<file path=word/ink/ink3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6.1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6 792,'-1'-7'308,"5"6"-220,5 4-2,7 9-12,3 6 0,3 8 0,3 4 4,1 3-17,0 3-14,2 0-21,0-2-13,-3-5-10,2-3-5,-4-5-23,-5-6-7,-7-5-32,-3-5-8,-7-5-9,-2-4 45</inkml:trace>
</inkml:ink>
</file>

<file path=word/ink/ink3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5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2 216 793,'0'0'318,"1"-4"-219,-1-1-1,4-8-53,-5-4-13,1-9-13,2-2 2,-1-2 18,-3 0 11,1 7 9,1 4 1,-2 8-15,3 3-11,2 6-21,-2 4-8,10 8-3,0 5-6,-2 9 3,1 2 2,-5 9-3,-2-3 3,3 4 1,-1-4-2,0-7-2,1 0-7,-4-10-3,2-3 0,-4-7 2,-1-3 0,0-3 4,0 1 2,0-1 2,0 1 4,0-1-2,-9-1-3,-34-3 0,25 6-1,0 1 0,6 1 3,2-1-1,7-1 2,5 3-1,1 0-3,5 1-4,-1-3-1,6-1 0,11 0 5,-1-1 6,6 0-5,-9-6-7,0 0-7,-7-2-16,-1-2-10,0 4-32,-3-1 234,2 6-133</inkml:trace>
</inkml:ink>
</file>

<file path=word/ink/ink3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5.0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2-4 797,'-5'0'323,"3"12"-220,-3 5-7,-9 9-51,-2 13-17,-5 9-16,-7 2-5,-1 3-20,-2-3-16,2-9 64,7-4-36</inkml:trace>
</inkml:ink>
</file>

<file path=word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4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101 907,'3'40'320,"-2"20"-268,0 13 4,-1 11 2,0-6-5,-5-12-20,5-9-8,-8-21-8,0-9-7,5-16 0,-4-9 8,1-11-3,4-6-2,-4-21-6,-1-9-6,7-21 3,-4-12 1,6-8-1,5-4-1,-3 13 0,5 11 0,-1 28-1,-5 11-2,6 25-2,3 12-3,4 20 3,4 12 0,-2 26 1,-4 5 2,0 8 0,-5-3 1,0-11-5,-1-5-14,-6-18-26,-2-1-18,-5-16-33,-6-7 58</inkml:trace>
</inkml:ink>
</file>

<file path=word/ink/ink3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4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9 697,'-5'-7'325,"4"4"-131,7 4-103,-4-1-16,14 10-22,7 7-5,-1 11-4,4 9 3,2 11-18,-5-1-8,-2-4-11,2-5-11,-10-13 4,-1-4-6,-5-8-24,-1 0-12,-6-10-39,0-3-2,0-5 50</inkml:trace>
</inkml:ink>
</file>

<file path=word/ink/ink3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4.4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1 25 1091,'-5'-15'407,"-6"5"-333,-2 9-21,-9 20-29,-2 16-17,-6 31-7,-3 17 3,5 17 2,-3-1-1,8-8 2,15-6-4,4-24 4,11-6 1,13-15-2,0-6 0,4-12-2,-2-9 1,-3-12 0,-1-6 0,1-6 1,0-2-3,-5 0-5,-2 1-10,-6 1-37,0 5-21,-4 3 41</inkml:trace>
</inkml:ink>
</file>

<file path=word/ink/ink3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-1 996,'-14'3'387,"9"2"-293,-2 0-7,6 5-103,1-5-39,7-4 28</inkml:trace>
</inkml:ink>
</file>

<file path=word/ink/ink3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3.5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61 136 791,'9'-19'317,"-8"-4"-205,-1 2 9,-5-2-25,0 5-14,-14 3-24,-4 1-13,-7 11-21,-5 2-1,-5 11-11,-2 8-4,-4 10-1,-2 5-5,17 7-1,4-1 4,13-3-7,9-1 4,4-13 0,4-2-2,9-2 2,4-8-3,7-6-2,3-4 2,5-12 0,4-1 0,4-3 3,-2-1-1,-10 3 2,-12 0 1,-14 7-1,-2 2 1,-8 9-7,-1 5 2,-19 12-5,-9 6-2,-5 10 11,1 6-4,9-4-1,8-1 5,11-10-6,6-4 3,12-2 2,0-4-1,11-8 1,4-2-2,8-12 3,6-5-2,13-8 6,1-6-3,-1-6-10,1 6-20,-14-1-44,-5 3-18,-8 9 47</inkml:trace>
</inkml:ink>
</file>

<file path=word/ink/ink3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31.7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8 1133,'-4'-4'422,"4"3"-341,0 0-1,0 1-62,0 0 4,0 0-87,0-1 186,0 0-109</inkml:trace>
</inkml:ink>
</file>

<file path=word/ink/ink3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30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17 929,'-6'-5'342,"-3"1"-281,4 1-16,0 0-13,5 3-8,0-2-5,0 2 0,0 0 0,0 0 5,0 0 5,0 0-2,13 3-7,41 9-9,-26-8-4,1-2-3,4-1 4,-4-1-6,-8-2 1,-1 1-2,-4 1-1,-2-1 1,0 1-1,-3 0-5,-5 0-10,-4 0-23,-1 0-16,-4 0-241,2 0 206</inkml:trace>
</inkml:ink>
</file>

<file path=word/ink/ink3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30.3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228 530,'-1'2'237,"0"-2"-118,0 0-38,0 0-52,0 0-8,1 0-13,0 0-4,0 0 1,0 0 0,0 0 0,0 0-1,0 0 2,0 0 4,0 0 6,-1 0 3,1 0-3,0 0-3,0 0-3,-1 0-3,0 0 4,0 0 3,0 0-3,1-1 1,-1 0-5,0 0 0,0 0 1,0 0-1,0 0 6,0 0-3,0 0 14,0 0 7,-1-3 2,-1-3 5,-11-27-9,14 27-1,0-1-4,2 3-5,-1-2-2,4 4-2,-1-3-4,-1-5 3,1 4-1,2 1-4,-4 2 11,2 5-4,-1 0 2,-2 0 1,-1-1-11,0 0 0,-1-1-4,0 0-3,0 1 2,0 0 2,0 0-1,0 0 3,1 0-3,0 0-3,0 0 2,0 0-2,0 0-1,0 0-4,0 0-4,0 0-1,0 0-2,0 0-3,0 0-9,0 0-5,0 0-17,0 0-6,0-1-4,-1 0-3,0 1 7,1 0 4,-1 0-2,0 0-5,0 0-11,0 0 2,0 0 8,1 4 4,0-2 22,0-2 13,0 0 34,0 0 19,0 0 29,0 0 0,0 0-12,0 0-8,0 0-12,0 0-7,-1 0 1,0 0 3,0 0-1,0 0 2,0 0-6,0 0-8,1 0-5,0-1-4,0 0-4,0 0 2,0 0-2,0 0-3,3-8 0,10-32 2,-13 27-3,1 4 3,-3-4-1,0 3 0,0 3 0,-2 5-5,2 1 0,0 2-7,0 0 7,1-1 2,0 1 2,1 0 4,0 25-6,7 44-5,-7-22 4,4 6 0,0-1 4,-3-4 3,0-6-4,-2-7 2,-5-8-5,2-4 2,-3-13 3,1-3 2,-3-12 2,2-5-5,1-1 4,-1-7-3,9-5 2,5-2 2,4-6-7,6 2 0,7 5-1,0 0 0,7 10-1,0 4-2,2 4 0,-3 6 1,5 4-2,0 2 1,-12 4 0,1 1-2,-17 0 5,-6-3 2,-6 9 6,-8 0 4,-10 6 3,-1 0-1,-10-2 2,-8-1 2,3-1 1,-1-3-2,4-1-5,8-4-7,7-11-3,4 0-4,7-6-28,2-5-9,6-2-33,2-4-16,5-9 61</inkml:trace>
</inkml:ink>
</file>

<file path=word/ink/ink3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28.1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4 33 838,'-2'-34'324,"2"34"-242,2 4 2,-2-2-29,-1-2-1,0 0-12,0 0-6,-1 14-14,-48 40-4,24-19-6,-3-3-4,1 4 8,3 0 1,6-5 14,2-3 11,2-8-10,1-8-4,6-6-13,0-2-8,4-5-11,6 2-9,1-1-23,-3-1-17,0 1-30,7-4-9,47-38 60</inkml:trace>
</inkml:ink>
</file>

<file path=word/ink/ink3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27.8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4 724,'-3'-2'284,"2"-4"-205,11 3 3,-3 5-23,-2-3 1,0 0-1,-2 2-1,1-2 6,4-1-1,-5 1 2,0-1 3,4 6-5,-2-3-7,16 13-10,1-1-9,1 8-8,5 3-4,-1 3-11,1 0-2,1-4-8,1 3-2,1-4-1,-3 2 2,-7-6-2,-4-1-3,-4-3 3,0-6-4,3 2-27,-7-4-17,-4-2-52,-10-3-17,-4-6-4,9-2 64</inkml:trace>
</inkml:ink>
</file>

<file path=word/ink/ink3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27.2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85 823,'-16'-4'348,"11"2"-184,5-1-86,8 2-19,4-2-15,15 3-1,3-1-2,22-2-8,5 0-3,11-1-22,-2-4-11,-7-4-39,2 2-21,-5-8 390,9 5-267</inkml:trace>
</inkml:ink>
</file>

<file path=word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3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8 949,'0'14'320,"-2"9"-310,3 29 0,2 19 2,0 30 9,2 4 2,-3 3-3,4-6-4,-6-19-4,-5-8-7,4-19-7,-9-15 0,-1-22 0,4-6 2,-6-16-5,8-8-4,-1-14-12,0-13 0,3-24 8,0-10 3,7-21 14,10-5 2,8-11 6,9 3-1,8 19-3,-4 13-1,4 31 0,-8 11 4,-2 14 2,1 8 4,-4 10-4,1 5 0,-8 16-4,-7 5-5,-13 16 1,-9 7-2,-18 18-1,-8 8 1,-10 7-6,-3 1-1,-3-14-11,4-8-6,6-25 1,8-12 0,17-17 9,5-8 4,12-14 3,1-5 1,17-13 5,8-3 2,4 3 6,9 7 3,-6 14 3,0 12 0,8 20-4,-4 6-3,0 10-11,-2 1-12,-5-5-37,-3-3 141,-2-13-82</inkml:trace>
</inkml:ink>
</file>

<file path=word/ink/ink3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27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0 124 723,'22'46'300,"-31"-25"-181,4-9-38,1-1-19,-21 47-16,-2-1-7,-2 2-6,13-24-4,8-17-5,2-5-5,3-12-4,3-4-3,1-6-4,-1-3 3,6-8-6,1-9 5,8-11-4,5-4-5,1-10 1,0-3-5,4 4 3,-5 1 0,6 16-1,2 11 2,-2 12-1,-6 4 1,-6 10-1,-6 3-2,-3 18 7,3 13 5,-5 18 6,2 3 7,3 1-7,-5-5-5,1-8-3,-3-4-8,1-4 3,6-3-1,0-6 1,-1-3-2,-4-10-12,0 1-10,1-9-27,-1 0-7,-2-1-30,0-4 94,-3-8-12</inkml:trace>
</inkml:ink>
</file>

<file path=word/ink/ink3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5.8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6 919,'72'-17'365,"-70"32"-260,2 2-25,-4 0-46,4 4-28,-4 1-36,-3-1-13,-5 1-29,-4-3-23,-2-3 62</inkml:trace>
</inkml:ink>
</file>

<file path=word/ink/ink3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5:53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522,'-6'49'269,"12"-54"-14,3-4-220,0 0-9,2 2-8,0-2-7,-2 5 9,1 1 7,-6 0 7,3 3 4,-4 2-7,-1 4 0,0 2-1,-2 1-7,1 5-6,-2-5-4,0 4-9,1-2 1,0-4 1,4 3-5,1-10-10,4-2-10,4-5-31,-2-9-34,7-1 53</inkml:trace>
</inkml:ink>
</file>

<file path=word/ink/ink3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6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98 749,'-10'-56'265,"43"55"-238,25-4-7,22 2-2,28-12 65,22-3-59</inkml:trace>
</inkml:ink>
</file>

<file path=word/ink/ink3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6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4 681,'12'0'237,"22"-2"-219,14 2-6,38-8 3,14 1-6,24-6-16,11-4-52,3 2-97,12 7-12,7 4 13,-8 4 51,5 8 127,-6-2 89,-12 6 57,2-3 17,-12 2-21,-10 0-70,-9 1-45,-8-1-16,-12 4-10,-4-2-7,-13-5-6,-4 3-13,-21-11 0</inkml:trace>
</inkml:ink>
</file>

<file path=word/ink/ink3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5.3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 15 392,'-21'2'253,"2"0"11,5-2-130,3-1-33,13 2-49,0-1-18,2 3-24,8 3-9,-2-4 11,0 1-9,15-2-1,5-3 2,14-4-15,13-3-13,18-8 16</inkml:trace>
</inkml:ink>
</file>

<file path=word/ink/ink3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5.2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 15 531,'-6'-5'199,"-3"2"-204,-2-4-1</inkml:trace>
</inkml:ink>
</file>

<file path=word/ink/ink3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4.2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-3 624,'-10'-2'268,"10"3"-163,6 2-19,3 2-60,1-1-10,13 1-10,3 0-2,20 0 0,8 0-3,16 1 2,9 2 1,5-3 1,6-2 1,4-7-2,11 0 0,8-1 6,2-1 7,13-1 11,-2 1 3,3 2-4,10 3-7,-8 5-3,-5-3 0,6 6 3,-10 2 3,-14 0 2,1 1-1,-11 1-6,-1 1-2,-6-4-3,-12 0-6,-17-5-2,-14-3-3,-9 3-2,-6-2 1,-11 0 0,-2 3 1,-9-2-1,-5-4 1,-7-3 2,-4-4-2,-7-3-20,2 6-22,-10-1 24</inkml:trace>
</inkml:ink>
</file>

<file path=word/ink/ink3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6:53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152 756,'-31'-2'282,"8"1"-244,9-5 20,1-1-11,10 0-18,1-5-11,7 0-9,2-5-1,8-2-5,3 0 2,13 0 0,11 3 0,15 4-1,17 9-1,13 5-3,2 5-3,20 4-1,0-6 0,15 4 2,-34-6 2,0 1 0,65-5 0,20 2 2,-13-6 2,-37 1 3,2 1 2,2-2 2,-11 2-3,-10 1 0,-6 3-2,-13 5-1,-2 0 2,-5 3 5,-8-1 2,-10-2 3,-5 5-1,0-1-2,2 2-3,-9-1-3,-3-4-2,-17-1-1,-8-1 0,-13-3-4,-4-2 3,-4 1 5,-3 2 3,-3 2 8,-6 3-2,-2 0-5,-2 1-6,-3-4-31,1-1-21,-2 6 24</inkml:trace>
</inkml:ink>
</file>

<file path=word/ink/ink3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2:21.5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,0 0,0 0,0 0</inkml:trace>
</inkml:ink>
</file>

<file path=word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3.1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8 838,'10'6'288,"14"0"-262,7-5-9,28-4 1,0-9-3,7-9-18,2-2-17,-11-1-65,-3-4 56</inkml:trace>
</inkml:ink>
</file>

<file path=word/ink/ink3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00.61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05 37 222,'32'-37'155,"-28"38"-8,-4 0 9,-2 0-6,1-1-30,0 0-17,0 0-29,0 0-10,0 0-18,1 0-13,0 0-20,-1 0-6,1 2-8,2 18 1,0 40 1,0-26 1,1 3 0,-1-3 4,8-7-5,-3-2-1,-5-8 0,1-2 0,-1-5 2,-2-3 2,0-6 3,0 0 1,-7 0 3,9-1 9,-11 0 1,0-2-2,7 2-3,-9-1-8,9 0-5,0 0 2,-3 1-4,3-2 1,2 4-2,-6 0-3,4-1 1,-2 4-6,-6-2 1,7 3-1,-5-1 1,-2 1 5,3-1 2,-6-3 0,-1 1-3,0-1 2,1-2-1,4 2 1,1-2 3,3 0-1,5 0 0,0 0-4,0 0-6,0-1 1,0 0 0,14 1 8,38-5 2,-27 3 2,4 0 0,-2-1-3,1 1 2,-1 0-3,-10 1 2,-2 2-1,-1-1-1,-5 1 2,-5 2-8,6-2-7,-11 4-43,-3-1 36</inkml:trace>
</inkml:ink>
</file>

<file path=word/ink/ink3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8.93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66 128 271,'-37'-7'109,"31"5"-71,-4-3-15,6 5-18,1 0-2,1 2-10,1-2-3,0 0-3,0 0 6,0 0 25,0 0 18,1 0 19,0 0-3,-1-1-20,1 0-13,0 1-4,0 0 25,0 0 44,0 0 11,-1-1 10,0 0-18,0 0-34,0 0-5,0 0-20,0 1-9,0-1-9,1 1-9,-1 0-1,0 0 0,0 0-7,0 0 4,1 0-3,26 5-2,52 5 7,-25-9 1,7-3 1,-4-1-1,0-7 1,9 1-1,12 2 0,1-2 2,-5-3-2,-1 0-1,-3 0 3,4-1 2,1 8-1,-6-2 2,-14 1-4,-6 5 0,-7-3 1,-4 1-2,-6 0 0,-7-3 0,-11 6 3,-1 0 3,-5 4 5,-5-3 2,-2-2 9,0 1 8,0 0 1,-1 0 2,0 0-8,0 0-10,0 0-5,-3 0-2,-1 0-2,2-1 1,-2 1-1,2 0-5,2-1 0,0 1-3,0 0-2,0 0-3,0 0-6,0 0-1,1 0-13,0 0-7,0 0-36,0 0 43</inkml:trace>
</inkml:ink>
</file>

<file path=word/ink/ink3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7.13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3 111 293,'-15'0'170,"5"1"-61,6 0-12,4 0-35,7-1-63,5-3-19,11-2-10,6 0 7,6 0 9,4 0 5,4 1 2,3 0 9,4 4 21,-2-1 5,6 1 2,3 0-2,12-2-15,7 4 1,-1-6 7,-6-7 3,-6 0 23,-5-1 0,0 0 4,0 2-2,-10 3-17,-8-3-7,-14 7-9,-7 0-1,-8 3-3,0 3 2,-7-3-2,-3 0 2,1 2 4,-2-2 2,0 0 0,0 0-3,-1 0-6,0 0-3,0 0-3,0 0-2,0 0-5,0 0-9,0 0-41,0 0 35</inkml:trace>
</inkml:ink>
</file>

<file path=word/ink/ink3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4.0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2 629,'7'-3'245,"-5"4"-182,2 4-50,-6 12-16</inkml:trace>
</inkml:ink>
</file>

<file path=word/ink/ink3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3.88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8 595,'59'1'251,"-48"-4"-156,2 1-25,-7-2-35,1 4-10,-4 0-1,-3 0 1,-1 3 6,1-3-5,-1 0-9,0 0-4,0 1-7,-4 10-3,-35 27-2,36-28-6,-1-4-14,4 3-6,4-5-2,0 2 2,5 1 12,0-5 5,1 6 4,-1-6 3,2 6 0,-1 3 2,3 3-1,-2-1 0,-5-8-8,0-2 4,-7-3 12,-4 0 8,-4 4 12,-4 4-2,-3-1-8,0 6-5,0 0-6,-2-1-4,6 1-18,3-3 10</inkml:trace>
</inkml:ink>
</file>

<file path=word/ink/ink3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3.38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6 2 508,'-24'-16'218,"-2"40"-95,-2 9-107,-4 4-6,6-3-28,1-3-83,10-7 73</inkml:trace>
</inkml:ink>
</file>

<file path=word/ink/ink3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3.22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-2 720,'1'-1'235,"0"9"-237,6 2-14,-3 6 2,5 7 15,10 0 9,-2 1 4,0-4 0,1-3-5,-3-2-2,-4-2 1,7-3-19,-5-5-30,-3-7 28</inkml:trace>
</inkml:ink>
</file>

<file path=word/ink/ink3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2.86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5 28 388,'-5'-28'163,"13"38"-98,2 6-11,-1 15-24,0 12-2,-3 20-10,-1 9 0,-5 13-4,0 1-29,-1-2-83,-2-5-5,4-19 7,-3-9 23,5-18 78,-3-6 4,0-10-5</inkml:trace>
</inkml:ink>
</file>

<file path=word/ink/ink3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1.9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16 673,'41'3'282,"-25"-9"-169,-5 0-26,5 1-45,7 5-13,-12 0-16,3-1-4,-10 0 1,-6 1 0,-3 2-1,-4 3 1,-7 5-4,-7-1 1,9 7 1,-2 1-8,5-1-5,9 0-9,0-5-14,4-2 2,11-4-1,-2 0 6,14-5 7,0-3 2,7-5-2,2-5-203,-5-2 163</inkml:trace>
</inkml:ink>
</file>

<file path=word/ink/ink3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1.575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42 0 688,'-6'10'256,"-8"6"-212,-1 11-14,-4 2-20,0 0-3,0-1-1,2-4-2,2 3-30,1-4-117,10-7 102</inkml:trace>
</inkml:ink>
</file>

<file path=word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2.9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888,'32'32'298,"-28"-29"-277,7 6-2,9-4 14,4-4 9,12-6 0,1-6-8,6-6-11,-5 0-10,-3 1-10,-5-2-1,-10 5-18,-3 1-14,-10 5-63,-3 2-98,-8 5 124</inkml:trace>
</inkml:ink>
</file>

<file path=word/ink/ink3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1.393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-1 648,'3'0'236,"1"6"-178,1-1-40,6 0 1,0 9-3,-1 0-4,1-2-1,-2 1 0,1-1-4,1-2 2,-1-1-4,-4 1-1,0-2-39,0-4 25</inkml:trace>
</inkml:ink>
</file>

<file path=word/ink/ink3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1.027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2 78 538,'5'-31'197,"-5"28"-161,0-1 1,0 0-2,0 0-3,4-1-2,3 2-8,4-3 6,4 0 2,1 1 0,1 2-2,7 1-10,-5 2-3,-3 2-5,-6-4 0,-4 4-1,-1 0 0,-1 4 1,-3 4 0,-6 6-1,-4 1-2,-2 7 4,3 8-2,4 1-1,-1-1-1,2-4-12,4-5-6,0-9-1,7 1-2,3-6 6,-6-2 2,1-4-1,7-4 2,-6-4 0,2 0 0,7 1 2,-9 0 1,-1 0 3,4-2 4,-16 1 3,6 3 1,3 2-6,-5-1-8,2 1-10,0 0-5,0 0 8,2 7 9,15 38 6,-15-26 2,2-3 0,2 3-2,-8-5-15,2-1 2,-6-2 5,1-3 5,-6 1 29,-4-2 1,-5 1-2,-6-1-1,5-2-12,1-2-2,0-2-13,6 0-11,4-1 7</inkml:trace>
</inkml:ink>
</file>

<file path=word/ink/ink3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50.06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0 0 146,'3'-1'43,"2"0"-43,-2 11 10,2 6 54,1 8 22,2 16 25,2 9-6,5 20-33,1 16-22,-3 22-26,-2 6-10,-5 7-30,3-6-3,-3-5-1,1-3 10,3-11 24,-7-2 9,-3-21-9,1-9-13,-13-12-83,7-6-41,-4-11 3,3-9 32,8-14 105,-6-6 34,7-6 8,-1-2-17,2-4-14,6-5-5,-3 0 9,0 1-2,0-1-21,-7 6-3,-1 0-134,1 4 89</inkml:trace>
</inkml:ink>
</file>

<file path=word/ink/ink3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48.979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98 206 440,'-18'52'187,"16"-49"-86,2 0 7,-1-3 13,0 0-10,0 0-34,0-1-18,1 0-31,0 0-6,0-3-13,4-12-1,7-35 7,-5 25 1,-2-2 2,-3 1-4,1-1 3,-2 5 0,0 3 1,0 1 2,-1 9-10,0 3-2,1 5-4,-2 2-1,4 4-4,-2-4-2,0 0 0,4 23 1,6 42 4,0-24 0,1-2 4,-4-2 0,-4-6-5,4-4 0,-2-3-2,3-1 1,7-4 3,-15-6 0,-2-4 0,2-2 1,-9-6-2,16 2-2,-7-2 4,-2 0-1,1 0 8,0-2 4,0 1-4,-10-1-2,-36 0-7,30 2 2,-4 0-5,2 0 1,4 1 1,-2 0-1,6 1 3,3-1-2,3-2-1,5 1-3,4-1-4,0 0 0,7 0-1,3-4 2,9-1 4,2 1 2,2 0 0,6 0 3,-6 4-1,-4-4 1,-6 3-1,-5 1 1,-3-1 0,0 2-3,-2 2 0,0 1 0,-5-1 1,-1 0 2,-4 1 0,2 0 0,-7-3-1,4 2-4,-2-3-19,0 1-17,6 0 25</inkml:trace>
</inkml:ink>
</file>

<file path=word/ink/ink3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47.97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30 244 745,'-9'-4'292,"4"3"-213,0-4-24,2-3-29,2 4-10,0-1-3,0 3-1,0 3 1,1-1 5,-1 0 0,0 0-1,0 0-8,0 0-6,1 0-2,0 0-3,0 0 2,0 2 0,1-2 3,12 8 3,32 15-1,-28-24 4,7 4-5,-4-3-1,6 0 1,0 0-4,2-1 1,2 1 3,3-5 3,1 2 7,5 1-1,5 3-1,5-2-1,9 2-7,-1-1 2,-3-1 4,-5 3-1,-3-1 5,-1 2 5,1 0 3,7 0-1,-3-2 0,0-1-8,-4-1-5,-5 2-4,-3 4-4,-5-5 1,-4 3-1,-10-3 3,0-5 1,-5 6 0,1-2 2,-1 1-3,-4 3 1,-2-2-3,-2 0-1,-4-1 3,1 0-4,-3 0 0,0 0 1,-1-1-10,0 0-6,0 0-17,0 0-17,0-8-12,-3-36-5,2 27-10,0-3 7,2-3 16,-1 1 8,6-2 35,0 1 12,-5 2 6,4 4 9,-2 6 13,-2 2 7,-1 6 17,0 1 0,-2 3-13,3 2-8,0-2-20,0 0-5,0 0-4,-1 16-1,-4 39 8,5-24 2,3 11 6,1 1 2,4 5-7,-5-5 0,1-10-6,3 0-1,-6-13-2,1-6-3,0-8 5,-3-3-1,-1-6 20,0-1 4,1 4-6,0-1-1,-2-5-19,-10-16-6,-8-40 2,16 23 0,3 2 0,1-3 6,1 7-4,0 9 0,2 9 0,0 5-5,-2 6-1,0 2 1,2 5-6,-2-3 2,0 0-1,0 0 1,5 20 3,11 39 5,-15-19-7,-2-5-7,-1 0-20,-3-5-18,3-4 33</inkml:trace>
</inkml:ink>
</file>

<file path=word/ink/ink3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13.7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05 101,'21'-9'59,"2"-2"-8,2-2 4,0 1 8,5-4 25,-4 0 5,4-2-11,1 0-15,3 2-35,4 0-10,3 4-11,2 0-6,1-2 0,-2-2-1,0 1 3,-2-2 3,1 1-1,0 1 1,5-2-1,2 0-1,6-2 4,2 0 4,-2 0 11,2-4 3,-4 0 6,3-2-1,7-2-10,0 3-5,9-1-10,0 0-1,-7 0-5,3-1 4,2 2-4,5-1-1,0 0 0,0 2-3,-7-1 2,-5 0 0,7 3-1,5 0 1,-1 0 5,-1-6 2,-4-3 10,-4-1 2,3 1 0,4 2 2,-4 3-3,1-4 1,-8 3-2,1-1-2,6 6 0,1 0-2,3 3 5,-3 1-4,-10 0 1,-1 3 1,-10 2-6,-4-1 2,-6 2-1,-4 5-2,-8-1-2,-5 4-3,-6 0-1,-9-1-1,-5 2-1,4 2 0,-6 1-4,2-2-3,-1 1-21,0 0-25,0 0 33</inkml:trace>
</inkml:ink>
</file>

<file path=word/ink/ink3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04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0 638,'0'0'279,"0"0"-153,0 0-26,0 0-35,0 0-23,0 0-21,1 0-8,9 4-3,28 7 1,-30-12 0,5 2 3,-4-1-4,1 3 0,-2-3-4,2 0 3,-5 0-7,-1 0-2,3 2 3,-6-2 1,2 4 3,-2 3 1,-7 3-2,1 4-5,-9 1-1,-2-1 0,1-2 0,2 1-6,6-2 3,0-2-1,6-3-1,-1-4-2,1-2-6,1 0-6,0-1-1,0 0 8,0 0 3,8 0 6,36 1 3,-33-2-4,-2 2 6,-3 0-2,-3 4 1,5 1 2,-1 2-1,1 0 3,-3-3-4,-2 4 0,-2-4 3,-1 2-3,-1 1 8,-2-3 3,-2 3 8,-5-1 6,-2-2 10,-2 5 4,-5-6 12,4 0 1,-3 0-2,-3-1 2,9 0-13,-3 1-6,5 0-10,5-2-8,-5-1-5,6 1 3,-1-2 1,4 1-5,4 1-2,-3-1-7,0 0-3,-1-1 1,0 1-10,0 0-3,0 0-13,0 0-7,1 0-17,0 0-3,0 0-14,0 0-3,0 0 49</inkml:trace>
</inkml:ink>
</file>

<file path=word/ink/ink3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03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5 2 661,'-1'0'280,"-4"-2"-167,2 1 4,2 1-31,0 0-16,0 0-27,0 0-16,-3 6-12,-21 46-3,11-20 3,-3 3 4,-2 4-2,-3 1-3,0 1 0,1-8-2,5-6-3,3-3-3,6-13-13,5 0-14,2-5-27,2-4-12,5 0-29,3-10 52</inkml:trace>
</inkml:ink>
</file>

<file path=word/ink/ink3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03.2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8 632,'-30'-28'258,"35"29"-154,-3-1-19,2 1-12,0-1-2,1 0-11,-1 2 2,3 2-4,1 5-6,0 4 0,3 4-8,1 3-10,2 0-3,2 1-11,-2 0-5,1-3-5,-4-2-2,0-5-6,-1 0 0,-1-3-2,1-1 1,0 3 0,-3-1 0,-1-2-19,-6-1-12,1-1-32,-1-3-18,-6 1 8,6-2 35</inkml:trace>
</inkml:ink>
</file>

<file path=word/ink/ink3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02.6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8 17 372,'-8'0'160,"5"3"-60,-3-1-79,-2-2-1,7 3 4,-2-5 11,4 2 4,-1 0 20,0 0 9,-1-1 19,0 0 3,1 0-6,-1 0-8,1 0-25,0 0-1,-1 0-11,0 0-5,0 0 0,0 0-4,0 0 2,0 0-1,0 1-1,0-1 0,0 0-2,0 0 0,0 0-3,0 0 2,0 0-14,0 0 2,0 0-9,0 0-4,0 0 1,1 0-3,0 0 0,0 1-2,6 1 5,11 5 1,31 11-3,-28-10 2,-3 0-3,3 0-2,5 2 3,1-1 0,-2 0-1,2 1 1,-3 2 0,0 3 1,3 2-1,-1 2 0,-3 0 0,3 3 1,-12 2-1,4 2 3,-6 4-3,-6 0-1,2 0 5,-7-3-5,-3-4 9,-3-2 3,-2-5 4,1 4 3,2-4-4,0-3 0,1 0-3,0-6 1,-3 1 0,7-1 2,-6-4-1,1 1-1,6-3-3,-3 3-5,7 0-2,-4-1 0,1 0-2,-1 0-1,-1-2 1,-1 0-1,1 0 3,-1 0 1,0 0-4,0 0 1,0 0-3,1 0-7,0 0-17,0 0-17,0-1-62,0 0-18,4-11 74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8.9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537 728,'-6'0'377,"10"-10"-9,11-1-337,2-18-26,4-9 0,8-9-1,-4-12-3,5 1 3,8 2-4,-4 5 7,4 5-4,-2 7-2,2 8 1,-7 4-7,-4 8 2,-7 10-3,-9 2 2,-1 15 0,3 4 0,1 16 4,0 8 0,1 15 1,-2 4 1,3 8 1,1 2-3,2-3 5,-4-4-2,-4-15 1,-2-9 0,-6-11-29,1-6-17,-3-6 195,-2-3-132</inkml:trace>
</inkml:ink>
</file>

<file path=word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2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6 373 1226,'0'-46'408,"9"-1"-416,6 4-12,0 13-13,-5 5 0,-3 16 9,-4 5 8,3 21 4,2 10 3,-5 36 2,-2 19 7,-1 22 4,-4 1-1,7-12 0,4-13 0,3-28-3,5-12 0,0-23-3,-1-13-1,8-20 1,5-12 1,5-32 4,5-11 1,0-22 1,-5-10 2,-2-2 3,-10-4 3,-6 13 10,-4 10 3,-5 35-2,0 20 1,-2 26-8,3 21-6,-7 26-3,1 18-6,-4 37 1,-4 5 3,8 12-1,-4-4 1,8-8 3,4-4-2,-3-20-2,8-6-9,2-23-42,-4-15-16,7-15-48,-4-9 66</inkml:trace>
</inkml:ink>
</file>

<file path=word/ink/ink3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57.2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 1282 731,'-43'35'266,"48"-46"-210,6 1-13,3-5-2,2-3 2,6 0 4,2-3-4,7 2 5,1-3-2,11-5-10,-3-8 4,-1-10-8,0 0-3,-2-7 3,4 1 0,1 6 0,1 1-1,2 3-6,5 5-3,-2-4-4,2-4 0,-1-4-3,-6-4-2,0 5-2,-4 3-1,2 6 2,3 4 1,4 1 1,1 0-3,1-2-5,-2-2-3,-4-3-1,-2 3 0,-5 0 1,-1 2 1,-3 5-1,-4 1-1,-6 10 0,2 1-2,-7 5 2,-9 5-1,4 0-1,-13 6-1,3 3-4,3 0 0,-10 2 2,7-2-1,-1-1 0,-2-1-7,0 1-16,0 0-6,0 0-31,0 0-15,0 0-16,0 0 240,1 4-119</inkml:trace>
</inkml:ink>
</file>

<file path=word/ink/ink3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56.5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24 393,'61'4'195,"-52"-3"-65,8-1-3,-5 0-27,1-3-14,1 0-21,0 1-7,4-3-8,-1 2-4,1-4-4,1-1-1,7 1 3,2-4-6,7 0-10,1-4-2,11 0-15,5 1 4,9-5 1,3 4-4,2-8 2,0-1-4,9-5 2,6-4 1,5 1 1,0-2-1,-3 0-4,2 3 1,6 2-5,3 0 1,-1 2-1,-2 0-1,1-3-1,1 2 4,-1-4-2,0 1 2,-1 0 3,-1-4-4,-25 10 0,-33 13-2,0 0-4,98-38 5,-8 4-4,-3 2 4,-44 20 1,-4 0-5,0 4 1,-1 1-1,-1-1-3,-1 2 4,-10-3 3,-1 1-1,-3-1 1,4 1-2,4 2 3,1-1 0,-2 1 2,-7-5-1,-8 2-2,0-1 1,-3 4-1,3 0 2,1 5 0,-2 1-1,-1-1-2,-10 4 0,-6 0-1,-2-1 0,-7 3 4,3 1-3,-7 1 3,0 3-3,-5-2 1,-2 0-4,-5 3 2,2-1-1,-5 2 0,0 0 5,0-1-3,-1 0-1,1 1-5,0 0-23,0 0-38,0 0-28,0 0 51</inkml:trace>
</inkml:ink>
</file>

<file path=word/ink/ink3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55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1516 512,'-52'11'211,"49"-17"-110,4 3-17,-3 0-3,3 1-2,-1 1-9,0 0-9,0 0-11,0 0 0,0 0-7,0 0-6,0 0-5,0 0-6,0 0-7,0 0 2,0 0 0,0 0 3,3 0-1,8-3-5,31-15-1,-27 10-4,5 1-2,0-2-5,4 2-3,-2-2 0,2 1 2,-3-1 3,4-2-1,5 0-2,4-3 0,7 1 4,-4-4-7,-1 0 5,-2 0-1,-3-3-6,3 5 4,0 1-4,0 0 0,-6-1 1,4 6-1,1-1 1,1 1-1,0 2 1,-5-2 5,1 0-5,-5-2 1,3 1 1,-3 2 0,-1-1 0,0 0 0,0-1-1,2 0-2,-1-1 3,3 3 3,-1-2-1,4 2-3,2 2 3,-2 0-3,4-1-1,-5-1 1,-5-5-1,0 0 0,-1 1 2,0 0-1,1-1 1,1 2 4,0-3 0,2 1 3,5-2-4,5 1-3,-1-2-4,1 1 1,1 1 0,-8-3 3,2 3 2,-2-2-1,1 1-3,2 2-1,0-1-1,-1 2-3,2-1 4,6 1-2,1 1 3,0-1 3,-4 0-1,-3 2 0,-2-2 0,-2-1 3,2-1-1,0-3-1,5 4 1,4-1-5,0 1 1,1 3-1,-4-5 1,2 3 1,-4-1-1,-5-2 1,2 5-2,-9-6 2,4 2-2,1 1 4,-1 1 2,2 4 3,0 0-1,3 0 2,1 2-4,-2 0-2,-4 0 0,-4 1-4,0-2 0,-2 0 0,3 1 0,-1-1 2,0-2-1,2 3 2,2-3-1,2 1 1,-2 0 5,9 1 4,-2-1-2,3 1-3,0 1 1,-6-3-4,-1 2 3,-3-1 2,-1 0-2,0-2 0,1 1 2,0 1-1,3 0 2,0 2-3,5 2 0,-3-3-2,1 4 0,0-1 3,-6-4-3,-2 0 3,2 0 0,-3 0 0,-2-2 1,3 4-1,-4-3-2,-1 1 0,5 5 0,-2-5-2,2 2 1,-1-1-2,-1 0-1,-6 0-2,-1 4 3,-8 0 0,-2 1-3,0 1 3,-4-1-1,2 2 2,-6-1-2,1 2-2,1-1 0,-2 1-13,0 0-14,-1 0-30,0 0-29,1 0-45,-19 8-5,-57 45 692,21-20-444</inkml:trace>
</inkml:ink>
</file>

<file path=word/ink/ink3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53.4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1700 296,'6'62'134,"0"-57"-36,-3-6 1,-2-1 4,1-1-6,-3 2-22,1 1-8,-1-1-3,1 0 1,0 0-3,0 0-2,-1 0-5,0 0-4,0 0-17,0 0 1,0 0-8,0 0-1,0 0 2,0 1-1,0 0-1,0 0-2,0 0 2,0 0-4,0 0-2,0 0-2,0 0-5,0-1 3,0 0 1,0 1-1,0 0 2,1 0 3,0 0 3,0 0-1,0 0 5,0 0-1,0 0 0,0 0 2,-1 0-6,1 0-5,0-1-9,0 0 2,0 0-6,0 0-1,0 0 1,0 1 0,0-1 4,0 0 3,1-5 1,-1 0 2,15-25 1,-12 29-6,-1-2 0,2-2-7,0-5-1,0 1 2,1-2-2,0 3-2,1-3 1,2-1 1,3-1-1,0-6 4,4 0 0,2-4-1,0-1 2,3-1-1,4 1 5,-3 3-1,5 0 0,-2 3 2,-5-2-2,3-1-1,-6-4 0,-1 0 0,4-1 1,-1-1-2,1 2 0,-1 1-2,-1-4-3,1 3 1,-1-5 1,2 2 1,2 1-1,-1 4 2,3 1-4,1-1 4,0 1 0,1-5 0,1-3 1,4-1-3,1-6 5,3 0-4,-2-2 2,-4 0-1,-2 4-3,-3 2 1,-1 6-4,0-3 5,2 2-3,0 0 7,-1-5-1,-1 4 2,-1-5-1,0 1-4,3-1 6,0 1-9,3-2 2,-1 1-1,-1 3-3,-2 2 2,-5 3 2,-3 3 0,-4 0-3,-4 2 4,-2 3 0,5 0-2,-4 4 2,1 2-1,-3 4 2,-4 4-1,1 4 1,-1-4-3,-3 3-2,3-1 0,0-1-3,0 2 0,1 2-1,-2 0 0,0 0-7,0 0-9,1 0-27,0 0-16,0 0-38,0 0-32,0 0-46,0 2-2,7 15 109</inkml:trace>
</inkml:ink>
</file>

<file path=word/ink/ink3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50:50.4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6 597,'0'0,"-243"-78,20 0,49 11,48 10,-2 5,19 10,-3-11,26 11,22 9,19 9,2 5,10 5,4 4,6 1,-4 4,-1 0,-29 1,-29 4,-14 4,-18 1,6-5</inkml:trace>
</inkml:ink>
</file>

<file path=word/ink/ink3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44.9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1050 312,'-52'25'100,"65"-29"-82,-3-5-18,10-1 13,-1 2-21,-1 0-44,1 6-13,-7-1-7,1 1 17,-5 0 30,2-2 9,0 4 5,-2-3 3,-1 2 2,-4-1 5,-1 1 12,0 3 7,-2-2 8,0 0 1,0 0-1,0 0 2,0-1 24,0 1 12,0 0 25,0 0-1,0 0-16,0-1-8,5-1-24,13-5-6,38-16-9,-30 14-14,8-5-2,4 1 1,2-3 7,8-1 10,-3-2 0,0-3 1,-1 0-4,-4-4 2,6 4-4,0 2-4,6 0-6,-3 6-9,5-4 0,-3-1 0,-6 3-1,6-3 2,-6 4-1,0 0-2,9 4 2,-5-5-1,7 2-1,-2 2 1,-9-2-2,4 1 0,-7 1-1,6-3 1,5 0 0,5 1 1,-1-1 3,-1 0-2,-3-4-1,-5 3 2,4-7 0,5 4 1,3-5 1,7 0 1,-5 2 6,-2-5 0,-6 3 4,-6 0 0,1 1-5,0 1 1,6 1-2,0 3-1,-3 3 1,-3-2-1,-6 2-1,-4-2-2,-1 0-2,-2 3-1,-1-3-2,-1 6 1,2 0 1,-1 1-1,-4 2 0,1-1 1,-11 3-2,0-2 2,-5 5-1,-5 1-1,-3 2-2,3 0-6,-4 0-21,-2 2-20,0-2 28</inkml:trace>
</inkml:ink>
</file>

<file path=word/ink/ink3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43.3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0 1809 12,'-29'0'6,"29"-2"19,0 1 4,0-2 4,0 3 3,-1 0 26,1 0 13,0 0 13,0 0-2,0 0-38,0 0-20,0 0 9,0 0 17,0 0 34,0 0 14,0-1-9,0 1-17,0 0-33,0-1-15,0 1-18,0-1-2,-1 0-1,0 0 0,0 0-1,1 0 1,0 0 3,-1 1 2,0-1 3,0 0-3,0 0-4,0 0-3,0 0-1,0 0 1,1 0 2,0 0-1,0 0 1,0 0-3,0 0-1,0 0 0,0 0-2,0 0-1,0 0 0,0 0 0,0 0 0,0 0 0,0 1 0,0-1 0,6-1 1,0-1 2,31-13 3,-26 12 1,-2-2-1,1 3 0,1-3 0,-2-2-1,4 1-2,7 2 0,-4 0 0,-3-1 1,-3 3 0,-6-3 1,4 2 1,6 1-1,-7-2 1,6 4 0,-4-4-3,1 1 2,1 1-1,-3-1 0,4-1 0,-5-1 0,4-1-2,-2-1 0,2 2-1,2 0 0,4-1 1,1 1-1,0-4 1,1 2-2,0-3 1,2 0 1,1-1-1,3-2-1,3 1 2,4 0-2,1 3 2,0-1-1,-2-1-1,1-1 0,-1 0 0,2 2 0,-2 0 1,-3 1 3,2-3-4,-1-1-1,5 3 1,5-1-4,4 1 5,-4 0-1,3-2 0,-5 2 0,-4-2 0,2 2 0,-7-1 1,1 1 0,-1-1 1,2 2-2,0 2 0,4 0-1,5 2 0,0-4 2,-1 0-1,-2-1 0,-6 0 0,-2 1-1,1 0 1,0 0-1,-1-5 2,4 1-1,1 2 0,0 0 0,8-3 0,4 4 1,-4-5-2,4 1 0,-2-2-1,-6-4 1,4 2 1,-4-4 1,5 4-1,9 0 0,2 2 0,3 1 0,-3-1 0,-3-2-1,-6-4 1,2 2 0,2 2-1,5 0 1,4 2 0,1-1 2,-3-5-1,-4 1-1,-2 0 0,-3-2 0,6 0 1,1 1-1,6 0-1,2 0-2,-5 2 2,0 0 0,-7 1 1,-5-2 2,7 7-3,-5-4 2,9 6 0,-3-2-2,-9 1 2,4-2-2,-10 3 0,1 2 1,0-4 0,0 6 0,3-2 0,-2-2 1,10 3 0,-4-2-1,-4-4 0,3 5-1,-12-6 0,5 3 1,-2-2-1,2 0 2,1 0-1,2-2 0,4-1 0,2 0 0,-1 0 1,0 0-1,-4 0 0,-2 0 0,-1 3 0,-3 3 0,-1 0 0,-4 4 0,1 2 0,0 2 0,-4 4 0,1-1 0,-8-1 0,0 1 1,-6 1-1,-2 1-1,-6 1-7,-2 0-5,-3 1-18,-1-1-9,0-1-7,-1 0 28</inkml:trace>
</inkml:ink>
</file>

<file path=word/ink/ink3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30.9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2 449,'29'24'190,"-13"-30"-108,0-2-23,1 5-26,-2-5-8,1 3-10,-4 0-7,1-3-2,-1 7-6,-2-1 1</inkml:trace>
</inkml:ink>
</file>

<file path=word/ink/ink3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24.8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9 191,'9'28'108,"-4"-30"-18,1 2 1,-1-2 0,-2 1-3,-1-3-7,1 3-15,-3 0-11,0 0-18,0 1-10,0 0-13,4 0-3,7 0-3,32 0 3,-26 1 1,3 1-3,0 0 3,-5 0-5,0-1 0,12 4-1,5 2 0,-4-2-1,-2-2 0,2 0 2,-6-6-2,9 2 1,0-1-2,4 1-1,12 4 0,-5-3-3,6-1 3,3 1 3,-6-6-5,0 0 3,-4 1-3,-5-4-1,2 3 3,4 4-2,7 2 0,0 3 0,2-2-1,1 0 0,-6-3-3,-4-2-2,0 3 0,-2-1-2,1 1 2,4-1 3,1-2-3,1 0 4,-3 0 0,-3 1-2,-4 0 3,1 1 2,1 1-2,0 1 1,3 1-7,-5 1-5,5 1-5,-4-1-2,-1-3-2,0 0 4,-5 0 6,3 1 1,-5-2 9,3 3-2,-3-1 2,4 3-1,3 3 1,4-2 1,-1-1-1,3-3 0,2 0 0,-1 0 1,4-2 0,-1 2 2,3-2 1,0 2 0,5 0 0,3 1 2,-1 1-3,-1 0-1,-2 1-1,-3-3-1,1 1 1,8-1 0,-2 0 3,3 0 1,1 1 4,-11-2-1,7 0 1,2 2-4,1-1 2,3 0 0,-1 0 0,-5-3 1,-2-1-3,1 1-1,0 2 2,8 1-2,3 0 0,-2 0 4,-1-2-4,-2-1 3,1 1 0,10 1-3,-2 0 5,2-3-1,-3 1 4,-4 1-1,4-2 1,4 3-2,2-2 2,-4 1 2,-5 2-3,-7-2 5,-9 2-8,1-1-1,-2 5 2,-2-1-3,-7-1 1,-3 1 1,-15-3-3,-2-1-2,-8 1 0,-8 1-3,-2 0 4,-2-1 1,-2-1 1,0 1 2,0 0-2,0 0 0,0 0-6,0 0-6,0 0-37,-1 0 26</inkml:trace>
</inkml:ink>
</file>

<file path=word/ink/ink3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22.8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0 233,'0'1'134,"0"0"-14,0 0-17,0-1-29,0 0-25,0 0-34,0 0-8,0 0-12,0 0 5,0 0 3,1 0-1,-1 0 9,1 1-5,0-1-3,7 1 0,28 30-3,-36-32 0,7 4 5,-6-4 1,1 0-3,0-2 5,-2 3-3,0 0-1,0 0 3,0 0-6,0 0 2,0 0-3,0 0-16,0 0-4,0 0-14,0 0 1,0 0 17,0 0 11,0 0 16,0 0 10,0 0 2,0 0-9,0-1-4,0 1-6,0 0-1,0 0 4,0 0 2,0 0-2,0 0-13,0 0-14,0 0-85,0 0 71</inkml:trace>
</inkml:ink>
</file>

<file path=word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39.953"/>
    </inkml:context>
    <inkml:brush xml:id="br0">
      <inkml:brushProperty name="width" value="0.4" units="cm"/>
      <inkml:brushProperty name="height" value="0.8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90 608 1045,'-37'-11'367,"14"6"-342,8 1-5,11 1-38,-2-1-20,7 2-20,0-3 0,2 2 24,8-1 14,-6-2 24,3 0 7,0 2 8,8 0 2,13 0 2,8 1-1,18-3-5,5-3-3,30-2-7,5-4-2,17-4-3,7 1 1,4-2 0,-1 0-3,8 2 1,-5 0-1,-12 2 0,-1 4 2,-13 2-2,-7 2 0,-12 8 1,-9 3-1,-28 2 0,-11 6 0,-23 1-5,-9 6 4,-20 9 4,-18 0-3,-34 6 0,-17 0-4,-23 2-5,-5-2 6,-10 0 1,1-3 2,-7-1 1,-2 4 2,14 2 2,5 3 0,22 1-1,7-3-4,21-5 2,12-2-2,26-9-3,15-5-10,24-4-21,13-4-4,28-10-5,21-5 12,25-16 25,14-8 12,24-6 15,0-2 3,20 3 5,3 2-5,-5 7-4,3 3-2,-18 5-14,-14 5-6,-24 6-15,-22 4-4,-34 6-7,-13 4-6,-41 5 17,-23 5 5,-38 17 17,-25 9 13,-33 15-3,-20 7-1,-25 3-6,-8 1-3,-8 1 5,6 1 3,13 3 10,9 1 4,28-5-5,19-3-6,39-19-8,26-6-6,39-15-9,14-6 0,34-10-3,13-9 3,44-16 8,19-9 8,38-11 3,16-6 1,7 1 0,8 0-7,0 4-2,3 2 0,-9 4-4,-5 5-1,-19 7-10,-15 8-5,-26 10-1,-18 4 0,-35 9 4,-16 8 2,-32 5 7,-22 10-1,-35 9 5,-18 6 3,-34 5 2,-12-4 3,-10 7-2,-5-4-1,4 1 1,10-5 2,21-17 6,20-3-2,40-17-3,14-2-2,25-8-24,10-15-4,39-11-1,23-13 0,33-21 21,22-2-1,18-9 0,4 5 2,16-2 0,-11 2 4,13 2 4,-2 0-2,-10 12 2,9 7 1,-32 12 4,-3 7-1,-9 10-2,-14 6 2,-19 7-17,-21 4-2,-39 2-4,-19 0-8,-29 1 33,-14 3 7,-44 4 17,-14 1 7,-23 0-16,-10-1-5,-4-7-10,-1-3-8,3-11-21,6-4-10,17-11-15,9-3-4,17-8 5,15-4 4,20-7 7,8-8 5,17-5 12,9-1 3,16-3 4,14 4 1,27 2-9,12 2 1,23-1 5,4-4 1,12-1 10,4 2 6,3 8 3,-2 8-1,-13 11-1,-9 5-4,-23 11-4,-18 1 1,-29 6 3,-15 1 19,-37 4 1,-9 5-13,-38 13-7,-21 5-17,-29 13-8,-12 3 9,-9 6 3,0 4-1,13 1 0,15-1 3,27-8-1,22-8 3,34-12-5,15-4-16,40-6-31,19-4-6,46-11 6,28-8 16,31-17 36,26-7-2,21-8 0,14 1 1,16 0 6,-2 6 8,-8 12 6,-9 2 2,-17 17-10,-22 4 2,-36 12-6,-27 4-2,-48 7-4,-23 3 1,-39 8 18,-26 7 12,-47 13 18,-26 2-2,-36 5-19,-18 1-7,-18 1-16,-2 3-5,7-3-2,16-7-7,43-13 5,24-10 4,52-16 3,26-3-5,41-8-7,28-4-2,46-20-1,31-11 5,44-18 0,23-5-3,15 5 0,5 3 2,-1 12 9,-9 8 3,-24 12 4,-24 7 2,-37 12-4,-23 6 0,-44 9-12,-26 1 2,-51 11 3,-34 6 5,-48 20 14,-25 10 4,-41 9 0,-14-1-4,-14-4-4,7-6-4,28-9 2,22-5 6,52-13 1,29-8-2,45-10-19,29-2-14,43-12-11,30-8 0,48-21 10,26-14-1,36-13 8,7-3-1,4 10 3,-3 6 7,-21 13 2,-19 10 2,-28 14 3,-22 4-1,-48 11-2,-15 3-4,-46 8-3,-29 4 3,-42 17 3,-30 8 7,-35 8 7,-12 0-1,-8-9 1,2-9 1,27-14-1,23-10 8,47-10 3,23-6-5,36-7-43,22-8-16,42-10-16,27-9-1,30-22 39,16-6 3,8-14 8,-2 2 2,0 11-2,-7 5 4,-29 10 4,-13 3-2,-35 12 3,-23 2 0,-23 9 7,-12 2 5,-18-2-4,-5 2-1,-20-1-20,-9 3-10,-12-4-5,-10-2 2,-4-4 12,-2-5 8,6 0 12,10-1 0,18 1 5,8-3 0,16-2-10,13-3-2,18-12-7,6-3-8,19-6-3,1-1 0,7 9 1,4 6 4,-14 8 4,-7 3-1,-32 3-6,-20 0-6,-32 1-2,-18 3-1,-31 12 10,-12 3 10,-16 9 10,-2 5 1,-4 2 0,7 1-3,23-2-3,13 1 1,38-6 0,22 4 1,23-3-12,13 0-2,31 0 0,7-8-2,29 2 13,17 1 4,11-4 1,3 7 0,-14 3-2,-15 1-2,-28 8-3,-12 3 0,-21-1-2,-8 6 1,-26 0 5,-11 6-9,-15 12 6</inkml:trace>
</inkml:ink>
</file>

<file path=word/ink/ink3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20.5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 396,'-1'0'199,"1"0"-29,-1 0-136,0 0-19,0 0-9,0 0 3,0 0 13,0 0 9,0 0 11,0 0-1,0 0-13,0 0-6,0 0-10,0 0-5,0 0-2,0 0-4,0 0-1,0 0 2,0 1-2,0 1 3,0-2-2,0 0 2,1 0 0,-1 0-1,1 0 1,0 0 1,0 0-2,0 1 1,0-1-3,0 0 0,0 0 0,0 0 0,0 0 0,0 0 2,0 0-1,0 0 1,0 0-5,0 0-2,0 0 3,0 0 0,0 0 5,0 0 2,0 0 1,0 0-4,0 0 0,0 0-2,0 0-4,1 0-1,-1 0 1,0 0-2,0 0 1,1 0 3,2 0-5,-1 0 2,2 0-1,-3 0-4,-1 0 1,1 0 1,-1 0 1,0 0-1,0 0-5,0 0-2,0 0-24,0 0-8,0 0-36,0 0-27,0 0-67,0 0-11,0 0 116</inkml:trace>
</inkml:ink>
</file>

<file path=word/ink/ink3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05.3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69 901,'0'-24'305,"0"-11"-289,2-1 13,4-4-4,-6-2 1,10 14-6,-3 6-5,6 15-10,0 6-1,-1 15 2,1 7-1,4 21 7,2 8 0,-1-1-2,0-2-1,-4-18-4,1-7-1,1-11 0,-2-4-1,-5-10-2,0-4 2,-7-16-1,1-7 1,-2-11 0,-1-10-1,-4-10-1,1-5-1,0 8 0,2 12 0,1 20-2,0 12 2,-1 10 3,0 5-7,3 16-3,4 13-2,6 34-5,2 14 8,1 18 4,1 7 1,2-1 4,1-3 1,4-7 0,1-7 1,-11-17-4,-5-7 1,-8-13 3,-5-6 5,-1-13 9,-2-9-3,-5-11 16,-4-9 2,-3-11 5,-2-7 5,-6-17-14,3-2-4,5-3-11,-2-1-5,14 9-3,2 6-4,3 5-1,5 6 0,4 2-3,6 2-1,10-2-6,11 0-16,10 3-19,7-2-6,3 2-7,-6-1 5,-6-2 692,-4 0-488</inkml:trace>
</inkml:ink>
</file>

<file path=word/ink/ink3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12.7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1542 395,'-8'0'179,"2"0"-75,-1-4-1,0-1-25,2 0-13,1-2-36,2 7-8,0-3-3,-1 0-2,3 3 2,0-1 0,0 0 0,0 0-2,0 0-9,0 0 1,0 0-9,0 0 1,0 0 3,0 1-2,4-1 0,8-2-4,32-14 1,-24 5 3,10-2-1,3 3 2,10-4 2,3-1-5,-3-7 1,2 3-1,-2-3 0,-1 0 3,2 3 4,0-1-1,6 2-1,1 2-3,4 1 1,2 1 2,-9-8-2,-3-1 4,-2-2-6,0-3 0,6 2-1,6 0-1,2-2-3,2 3-2,-3 3-2,-8-3 0,-4 6 3,-1 1 4,0 2 2,6 5-4,-1 1 2,-2-3-2,-4 4 2,-5 0 2,-3 0-1,-1 5-2,-1-2 0,-3-4-4,5 4-1,0-5-3,0 0 4,6 0 2,1-1 5,2 0 4,3-1-4,-2 0-1,-1-7 1,-2 0 0,7 0 4,2-1 0,3 2-3,0 1-2,1 0 0,-1-2 0,0 3 1,2 0 1,2-1-1,5 3 0,2-1-2,3 0 2,-5 1-2,-3-4 0,1 0 2,4 2-2,6-2 3,2 1 1,-4-4-2,-7-5 0,-1 1 0,-2-2-1,8 4 1,3 1 1,-6 1 0,1 1 0,-12 1 0,-1 3 1,-4 3-1,-3 0 2,5 6-2,-4-2 1,-3 1 4,0 3 1,-14-3 1,-2 3-2,-4 4 4,-2-2-3,0 5-2,-2 0 0,-3-1-5,-1 0 0,-2 0 1,-2-1-1,1 2-1,-1 0-11,-2 0-32,1 0-46,1 0 58</inkml:trace>
</inkml:ink>
</file>

<file path=word/ink/ink3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40.8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2,'8'4'239,"7"7"-193,-1 6 5,1 20 17,3 17 1,1 44-10,3 18-6,0 52-12,-2 11-6,-5 42-9,0 25-7,-2 16-2,-5 12-2,-2-13 10,-2-5 13,-5-11 13,-6-11 4,-3-17-1,-2-9-5,-2-26-4,1-11-2,7-27-8,2-18-7,10-23-12,4-18-6,0-25-5,0-9-2,-5-25-3,4-6 1,-3-9-2,-2-8-5,3-1-13,-7 0-8,2-2-18,2 2-3,-4-3 1,0 0-2,0 0-10,-1 0-3,2-20-270,4-39 237</inkml:trace>
</inkml:ink>
</file>

<file path=word/ink/ink3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11.8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 110,'27'-4'65,"-5"1"2,0 0-13,0 3-21,0 3-7,-6-4-16,1 0-4,-6-2-2,0 0-1,-2 2 22,-2 0 29,1 2 43,-5-1 14,0 1-11,-3 0-22,-1-2-34,1 1-6,0 0-9,0 0-8,0 0-25,0 0-185,0 0 136</inkml:trace>
</inkml:ink>
</file>

<file path=word/ink/ink3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7.7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566,'0'33'264,"0"-32"-103,0-2-50,-2 0-56,1 0-18,1 0-22,0 1-4,0 0 4,0 0 2,8 0-1,28-2 1,-21-1-4,5 3-2,-5 0-6,1-2 0,-5 0-1,3 2-1,-1 0 0,-2 0-1,3 2 1,-7-3-1,2 1 1,-6 0-1,-3-1-1,0 1 2,0 0-4,0 0-1,0 0-4,0 0-9,0 0-27,0 0-82,0 0 82</inkml:trace>
</inkml:ink>
</file>

<file path=word/ink/ink3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6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5 55 413,'-10'-53'233,"7"52"9,2 2-146,-1 1-45,1-2-2,0 0-18,0 0-1,1 0-8,-1 0-3,-2 3-3,-5 8-5,-30 33-3,26-27-4,3 2-2,-2-1 0,-1-8 1,5 2 0,1-4-2,1-3-2,3-2-19,0-3-99,2-2 84</inkml:trace>
</inkml:ink>
</file>

<file path=word/ink/ink3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6.4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8 323,'53'-9'186,"-48"9"-25,-3 0-6,-1-1-28,-1 0-29,0 0-42,0 0-15,0 0-21,0 1-9,0-1-5,0 0-1,7 0-2,0 1 1,32 15 1,-32-5-1,-5 4-2,-1 2 0,-3 3 2,-3-1 0,-6-3 2,4 2 3,-6-2 2,1 0 0,-1-5-1,2 0-1,2-6-4,6 0 1,4 1-3,-1-5-3,5-2-1,2-3-1,2-6 5,-4-1 4,6 6 1,-3-1-1,-1 3-4,7 1 0,-3 3-16,-4-2-9,6 2-24,-4-3-18,4 0 40</inkml:trace>
</inkml:ink>
</file>

<file path=word/ink/ink3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7 39 668,'22'-40'275,"-30"44"-164,-3 3-50,-1 3-10,-1 3-9,0 2-5,1 5-15,-3-1-4,2 1-9,5 5-2,-3-10-15,7 7-16,-1-3-21,1-3 25</inkml:trace>
</inkml:ink>
</file>

<file path=word/ink/ink3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5.7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38 717,'-27'-29'287,"27"27"-187,0 0-16,0 0-22,0 1-12,-1 0-12,0 0-7,1 1-14,0 0-6,0 0-5,0 0-1,0 2 1,5 10 3,32 29-2,-28-26-1,-4-6 0,0 0-2,-1-2-2,0 1 1,-1-3 2,2 1-4,-4-1 0,1-3-7,-1-1-19,-2-1-13,0-1-32,1 0-27,0 0 59</inkml:trace>
</inkml:ink>
</file>

<file path=word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4.2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9 623,'-58'6'257,"69"-5"-156,5-1-7,-1-3-30,9-1-17,6 3-31,-2-2-13,2 0 17,-2 0-18</inkml:trace>
</inkml:ink>
</file>

<file path=word/ink/ink3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5.0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6 572,'-17'-29'204,"17"29"-166,1 2 5,0-2 24,-1-1 4,0 1-6,0-1-6,0 0-19,0 0-4,0 0-2,0 1-4,0-1-8,8 0-5,33-3-4,-30 9-1,0 2-5,3 4 1,-2 7-1,1 4 0,-8 10-2,-4 0-1,0 4 1,1 2-1,-9-9 1,-6-3-1,4-1 1,-4-5 0,5-2 4,3-1 1,-5-8 0,4-2-4,8-4-1,-4-2-1,2-1-6,0 0 4,-1-1-2,0 0 0,0 0 3,0 0-4,0 0-13,1 0-15,0 0 74,0 1-41</inkml:trace>
</inkml:ink>
</file>

<file path=word/ink/ink3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46.4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0 150,'1'1'48,"-5"-1"-35,3 1-3,0-1 5,0 0 3,0 0 9,0 0 13,0 0 8,0 6 12,0-4 1,0 2 0,0 26 4,1-30-5,1 0-5,-1 1 1,0-1-4,0 0-7,0 0-17,0 0-11,0 0-11,0 0-2,5 0 1,3 1-1,23 10 1,-27-9 0,1 4-2,-1-3 2,-2-3 0,0 0 2,-2 2 4,0-2 5,0 0 1,0 0 1,0 0-3,0 6-3,1 10-3,3 30-1,-2-21 0,-1 0-5,5 7 3,-4-1-4,5 6-2,3 7 3,2 9-3,-1 3 3,3 6-1,-5-3 1,-4 4 4,8 7 1,-9 8 6,-1 4 4,1-2 1,-5-3 2,1 3-2,1 3 1,3 3-3,3-1 4,-2-9 1,4-3-1,-2-7 3,1-1-3,1-5 1,-2-5 1,1-8 5,-3-5 1,4-5-5,0 0 1,-7-6-5,3-4-3,-5-8-3,2-2-4,3-6-4,-1-1-5,-6-9 2,0 1-2,2-4 0,-1 1 5,0 1 7,1 0 10,0 0 10,0 0-1,0 0-9,0 0-9,0 0-16,0-1-13,-1 0-35,0 0-19,0 0 99,1 0-40</inkml:trace>
</inkml:ink>
</file>

<file path=word/ink/ink3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00.861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7 0 797,'-6'8'285,"1"0"-251,2-5-16,3 0-39,-3-4-17,3-10 23</inkml:trace>
</inkml:ink>
</file>

<file path=word/ink/ink3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44.5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91 443,'0'0'245,"0"0"-73,0 0-20,0 0-65,0 0-23,-1 0-22,0-1 0,0 0-8,0 0 0,0 0 2,1 0 3,-1 0-5,0 0-5,0 0-10,-1 0-6,1 0-9,0 1-4,0-1-1,0 0 0,0 0 0,1 0 2,0 0 1,0 0-1,13-3 2,31-32 2,-27 34-5,0-4 0,5 3 0,-3-2 1,-1 0 0,-1-1 0,-2 2 0,1 3 0,-1 1 0,0-1 2,3 2-2,-4 0-1,-1 1 1,-5-2 0,-4 0 0,-4-1-2,-3-3 2,6 4-3,-4-1 4,0 0 3,0 1 0,0 0 3,0 0-6,0 0-1,0 0-5,-5 1-3,-12 3-12,-26 7-9,32-8-15,-1 2-19,7-3 42</inkml:trace>
</inkml:ink>
</file>

<file path=word/ink/ink3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44.0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 58 534,'-35'-33'218,"32"30"-133,-1-3-9,1-1-19,0 2 4,0 2 1,3 2 0,3 2-1,-3-1-5,0 0-15,0 0-4,0 0-9,0 3-1,5 28 1,7 52-7,-9-29-4,0-2-6,-3-10-4,0-6 1,3-13-6,-2-4-2,2-10-14,0-5-7,-1-12-3,1-3 0,2-11 4,-2-2-4,2-6-10,-2-1-3,-3-1-14,2 9-8,-2 10-206,-3 0 183</inkml:trace>
</inkml:ink>
</file>

<file path=word/ink/ink3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14.94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4 501,'-17'-3'255,"8"2"-62,9 1-143,7 1-17,17 1-25,4-3-2,16 3 1,3-1-3,0 0-2,3 0 2,1-1 0,5 0 0,4-1-1,9 3 0,-4 1 2,-3-2 0,-5 2 3,-8-1 4,-1 1-2,-3-1 1,-7 1-4,-6-1-5,-5 0 1,-4 0-1,-10 0 1,-7-1 5,-5 0 8,-2 1 6,-2 0 12,3-2-2,-1 0-9,1 0-6,-1 0-36,-12 3 43,-28 10-23</inkml:trace>
</inkml:ink>
</file>

<file path=word/ink/ink3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13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18 382,'-7'3'181,"1"1"-71,-1-3 4,1 3-17,0-1-8,3-1-23,2-1-13,0 0-20,1-1-11,0 0-3,0 0 1,0 0 4,6 1-1,14 4 2,29 1-2,-22-4-2,8-2-1,3-1-8,8 0-1,-8-3-4,-2 2 4,-1-2-3,-9-1-1,6 3 0,-5 0-4,2 0 2,3 0 0,1 0 0,2 1 1,8 1-3,-3 0 0,6 1-1,-5-1-2,-6 0 0,1-1 2,-9-3-2,4 2 0,-1 3 1,2 2-1,-1 0 2,-3-1 0,2-1 0,3 0 0,-3 1-1,4 0 0,-11-2-1,-7-2 0,3 2 0,-6-1 0,3-1 0,2 2-2,-5-4 1,1-1 1,1 5 0,1-3 1,2 1 2,1 1-2,0-2 1,-4-1 0,1 3 0,-3-2-1,1 0 1,2 6 0,-2-3-1,2 0 1,5 1-1,-4-1 0,2 1 0,-5 0-3,-9-1 2,6 1-5,-4-1 4,7 0 4,0 2-1,-6-2-1,2 1 0,-4-1-1,-4 0 0,1 0 3,-4-3-3,1 3-1,0 0-5,0 0-11,-1 0 285,0 0-206</inkml:trace>
</inkml:ink>
</file>

<file path=word/ink/ink3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4.0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65 605,'46'-3'251,"-43"-7"-157,-2-2-41,4 1-11,-3 4-7,1 0 2,0 2 8,-4 0 0,1 2-7,0 1-9,-2-2-16,3 4-5,-1 0-8,0 0 1,0 0-1,0 0 3,-1 6 0,0 11 2,0 30 0,2-30-1,1 5 1,-1-5-2,0-2-1,1 1 0,2-6-2,-1 0 2,1-1-1,2-2 0,-3-2 1,0-1-2,-4 1 3,-6-6-1,0 1 0,-4 0 1,1 3-2,-1 1 1,0-1 0,1-2 0,0 0 1,0 2 1,1-3 4,1 1 0,4-2 0,1 0 3,2 1-3,1-1-3,0 0-1,0 0-1,0 0 1,16-1 1,30-5-1,-26 4-1,-1 3-3,-2-1 1,2 1 1,-8 2-4,-2-1-10,-5-1-14,0 3-95,-5-1 84</inkml:trace>
</inkml:ink>
</file>

<file path=word/ink/ink3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3.4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0 20 809,'26'-21'287,"-32"34"-246,-3 3-8,-5 5-11,1 3 0,-2 4-3,0 0 10,0-2 1,-3-3 0,5-2-4,3 2-11,2-4-15,2-2-10,6-1-39,-3-5-22,2-2 40</inkml:trace>
</inkml:ink>
</file>

<file path=word/ink/ink3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03.1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22 640,'-2'-8'267,"-1"0"-146,3 3-26,-2 2-20,3 2-10,-1 1-19,0 0-3,0 0 4,0 0-8,0 0-8,0 0-2,0 0-18,8 16 0,28 36-2,-18-29-2,3 2-4,-4-4 0,-5-5 0,1 0-2,-2-8-1,-2 2-1,1-3-19,-2 0-10,-3-3-44,-5-6-11,-4-2 49</inkml:trace>
</inkml:ink>
</file>

<file path=word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4.0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5 624,'4'-1'274,"-5"-2"-141,3 3-44,-2-1-9,-1 1-14,0-1-5,1 1-8,0 0-3,0 0-11,-1 0-6,0 10-9,-5 43-5,4-22-6,2 5-4,0-8-5,4 1-4,-1-9-4,-3-5-4,2-4-16,-2-5-2,2-3-15,0-2-9,0-1-9,-3-1-22,0 0 53</inkml:trace>
</inkml:ink>
</file>

<file path=word/ink/ink3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48.9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0 731,'-11'11'253,"3"2"-366,-2-4 81</inkml:trace>
</inkml:ink>
</file>

<file path=word/ink/ink3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48.8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34 642,'-2'15'275,"1"0"-172,2 0-2,-2-2-10,4-4-25,0-2 2,7-2-42,4 0-5,-4-5 1,3-3-5,1-7 1,1-4 0,3-9 7,2 1 0,-8-3-1,-6-1 8,-6 2-7,-2 3 9,-12 3 15,-9 0-7,1 10-4,-10 2-11,5 9-23,9 11-5,1 9-52,6 4-25,4 5 7,2 1 27</inkml:trace>
</inkml:ink>
</file>

<file path=word/ink/ink3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48.4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95 701,'-66'-41'271,"59"30"-203,0 4-1,2 1-8,0 0 1,3 4 15,-1-3-9,3 3-11,1 2-15,3 6-32,5 7 0,4 13-7,4 5 1,3 10 6,1 3-3,-2-2-1,-3-2 1,-5-12 2,-1-5 5,-5-12 4,-2-6-3,1-5 1,-6-5-3,7-8-5,2-5 1,-4-20-3,10-1-1,-8-7 2,5 1-1,-1 16-4,-2 6 3,1 16-5,-3 5-1,1 8-1,3 6-2,-1 14 0,2 6 2,2 12 3,-2-2 0,3-2 3,-4-6 3,-2-13 0,0-6 1,-2-11-3,1-2-2,-1-8 5,-2-8 9,0-15 10,1-4 8,-4-13-1,-1-1-3,1 3-10,-4 1-4,3 12-2,1 9-4,1 9-5,1 9-2,-1 0-36,3 3-22,-1-1-37,2 2-16,8 4 223,-1 3-103</inkml:trace>
</inkml:ink>
</file>

<file path=word/ink/ink3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22.5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 69,'12'-10'17</inkml:trace>
</inkml:ink>
</file>

<file path=word/ink/ink3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08.0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26 822,'-32'-29'283,"32"34"-281,0-4-228,4-3 162</inkml:trace>
</inkml:ink>
</file>

<file path=word/ink/ink3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07.8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 1387,'4'-4'12,"2"4"0,5-1 11,-5 5-13,2 4-2,-5 8 0,-3 3-3,-1 5 3,-3 2-3,1-4 1,1-2 1,2-6-7,4-1-1,2-8-21,4-4-10,6-11-27,-1-10 18,7-9 22</inkml:trace>
</inkml:ink>
</file>

<file path=word/ink/ink3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07.4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470 433,'-10'29'246,"10"-29"-21,0 1-71,-4-3-61,3 2-9,0 0-20,1-1-5,0 0-13,0 0-2,-1 0-19,1 0-2,0 0-9,1-14-6,9-33-1,-10 26 1,1-7 0,1 0 2,0-8-3,2-2-6,3-2 0,1 1 0,0 6-1,0 8 3,-4 10-3,-3 6-3,4 10 1,-1 7-5,2 18 2,-1 8-2,-1 15 4,0 4 5,0-20 1,-2-17 3,1 1-1,5 37-2,2-16 1,-1-12-2,-2-25 1,3-2 2,0-9 2,3-6-3,3-10 0,-1-6-2,-1-4-2,-1-1 3,-4-3-2,1 5 2,-5 5-2,-2 11 0,-3 13-6,0 7 1,9 15-7,3 11 3,0 14 4,5 0-1,-5 3 6,1-7-2,2-10 0,-8-5 1,5-7-6,-4-5 7,1-4-2,1-4-1,-6-10 10,-1-3-6,-1-17 5,3-3 2,0-14-5,0-3 1,-5-5-4,-3-1-1,2 11 1,-5 1 0,0 17-8,3 9-16,0 10-26,5 5-24,6 10 42</inkml:trace>
</inkml:ink>
</file>

<file path=word/ink/ink3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8:04.7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</inkml:trace>
</inkml:ink>
</file>

<file path=word/ink/ink3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04.2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9 101 711,'-64'7'245,"61"-7"-223,2 0-7,4 3-6,-3-3-2,0 0-3,0 0 1,11 3 6,41 15 4,-30-17 2,7 1 1,5-3-1,4 0-2,18-2-2,5-4-5,17 2-5,3 0 1,7 1 0,3 0 1,10-1 2,4 2-2,7 1-1,16 2-1,-2 0 1,6-1-2,22 1 0,-8-2 1,18-1-3,5 0 1,-3-1 1,12 1 1,-4 0 0,8 2-1,3 1-1,0 0-1,4 1 0,-5 2 1,9 0 0,-6 0 1,10 0 14,-4 1 4,5-2 11,0 1 2,-1-1-8,-1-5 1,-6 0-7,-3-2-2,-9 0-2,3 2-3,-14-2-3,4-2 0,-14-4-6,-4 2 2,0 2-3,-13 1 1,-11 1 0,-6-1-2,-21 4 3,-8 0-3,-18 2 0,-19 4 1,-18 1 0,-10-1 0,-14 5-1,-2-5-1,-14 2-6,-8 1-15,-12 0 14</inkml:trace>
</inkml:ink>
</file>

<file path=word/ink/ink3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48:03.5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</inkml:trace>
</inkml:ink>
</file>

<file path=word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3.6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 278 749,'-23'-23'284,"25"-13"-206,12 3-40,-4-2-22,-4 0 1,8 10-2,-4 2 9,1 2 6,3 2 4,1 8 5,-4-2-2,3 9-4,-2 6-5,-7 10-9,1 7-4,-5 16-6,-2 6-1,-3 8-6,1 2 3,-3-3 1,1-3-2,2-10 2,2-6-2,2-11-1,2-7 2,4-5-2,-2-5 2,3-7-1,5-3 1,-3-15 0,4 1-5,2-9 1,-4-6 0,1-5-3,-2-7 3,0 2 5,0 2-5,-4 12 2,-1 7-1,-2 16-1,-3 2 4,3 13 3,3 8-4,3 11-3,-6 7-1,2 12-1,-4 3 2,-2 3-2,0-1 1,-1-3 0,2-3-4,-5-12-5,6-2-7,-9-16-21,5 2-9,1-9-156,-3-1 138</inkml:trace>
</inkml:ink>
</file>

<file path=word/ink/ink3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9:27.9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3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8:45.15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0,'0'0,"0"0,92-5,-52 3,-12-1,-9 3,-7 0</inkml:trace>
</inkml:ink>
</file>

<file path=word/ink/ink3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8:03.1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326,'0'0,"0"0,0 0,0 0,0 0,0 0,0 0,0 0,0 0,0 0,0 0,0 0,0 0,-78-81,66 57,0 3,5 2,2 5,3 2,2 5,0 2,0 0,2 0,3 1,0-1,-3 0,0 0,-2 1,0-1,0-2,-2 0,0 0,-1-1,3 4,0-1,0 3,0-1,0 1,0-1,0 1,0 0,0-1,0-1,0-1,0 0,0 0,0 1,3-4,-3 4,2-1,0 0,-2 3,0-1</inkml:trace>
</inkml:ink>
</file>

<file path=word/ink/ink3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3:00:24.67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03.914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79 7 667,'-49'-1'273,"38"-1"-174,4 1-24,0-1-29,4 2-15,3 0-12,2 1-8,-2-1-8,0 0 2,0 0 1,17 4 0,40 13 2,-30-13-3,-1-3 1,-3 1-2,-4-2-2,-4-5 0,-2 3-1,-3 1 2,-7 0 0,1 3 1,-3 2 3,-3-7 3,-3 7 0,-3 1-2,-11 2-10,0 6-5,-5-3-2,-2 0 7,-2-4 2,0 0 2,9-3-1,-2-1-2,11 0 1,4-1 1,-1-2-1,10 2-1,11 0-4,4 0-1,17-2 5,3-4 3,8-2 2,1-7 1,5 2-16,4-3 8</inkml:trace>
</inkml:ink>
</file>

<file path=word/ink/ink3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03.158"/>
    </inkml:context>
    <inkml:brush xml:id="br0">
      <inkml:brushProperty name="width" value="0.07" units="cm"/>
      <inkml:brushProperty name="height" value="0.07" units="cm"/>
      <inkml:brushProperty name="color" value="#808080"/>
      <inkml:brushProperty name="fitToCurve" value="1"/>
    </inkml:brush>
  </inkml:definitions>
  <inkml:trace contextRef="#ctx0" brushRef="#br0">131 34 419,'-51'-7'188,"44"5"-98,6 2-31,-5-4-38,7 4-7,0 0 6,0 0 9,-1-1 24,-1 0 8,0 0 6,0 1-5,1-1-21,0 0-14,4-1-15,19-5-6,28-2-1,-27 8 1,2 3-3,-2 1-1,-2-2 1,-6 0-1,-1-1-2,-5-3 0,-2 4-2,-3-1 0,-6 0 4,-2 3 6,-8 4-8,-4-1-5,-7 8-11,-5-5-9,-4-3 10,-1 3 8,-2-7 9,2 0 7,4 1 4,-2-3 0,17 2-2,1 1 3,9-2-7,7 1-5,-1 1 0,6-1-2,11 1 2,0-3 4,11-4 1,1 1 0,-3-4-1,6 0-1,-10-2-2,1-1 1,-6 2-1,-4 3 1,-8-3-3,-2 7-2,-6 1 4,-3-2 0,-6 11 0,-5-2-1,-3 3-3,-2 1 0,1-2 0,1 1-4,2-2-27,6-2-2,6 1 18</inkml:trace>
</inkml:ink>
</file>

<file path=word/ink/ink3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21.3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105 464,'20'-17'239,"-27"17"-106,-2-4-6,3 3-19,3 1-48,0 0-14,3 2-12,-1-2-2,0 0-8,1 0-8,0 0-6,0 0-2,0 0 5,8-1 6,42-2 4,-28-7-3,5 3-5,0-2-5,4 0-1,-2 0-1,0 3-6,-2-1 4,-10 5-4,-1-1 0,-17 2 1,-2-1-1,1-1 1,1 2 6,0 0 0,-23 0-4,-39-2-1,37 4-5,-4-1 4,4-1 0,2 0 1,0-1 5,5 1 0,3 1 4,4-2 2,7 2-1,4 0-4,0-1-5,1 1-6,0-1-1,0 1 1,5 0 0,16 1 4,31 2-6,-27-3 1,-3 0 2,1 0 0,3 0 1,-6 0-1,0 0 1,-7 1-1,-9-1 3,-7 0 7,-3 0-3,-11 0-4,-1 2-2,-8 1-6,-5 0 3,0 1 5,1 2-1,4-2-2,5 3 1,6-2 0,2-3 2,10 1 2,1-2-3,2-1-4,0 0-4,0 0 2,0 0-1,20 1 6,36 1 1,-23-4-1,4-4 1,3 1-3,4 0-6,3 3-34,3 2 400,-1 2-279</inkml:trace>
</inkml:ink>
</file>

<file path=word/ink/ink3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10.8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8 48 920,'-81'2'378,"6"5"-257,20-1-20,10-1-26,17-3-33,10 2-12,12 0-15,6 0-15,8-2-9,6 0-1,17-2 1,9 0 7,25 2 5,13-2-1,8-4-1,1-1-1,7-1 2,4-1 1,5 3 0,3-4 2,4 0-4,1 2 2,-3 1 1,-2 1-4,-8 1 2,-7-1-2,-5 0-3,0 2 4,-16-1 0,-11-2 3,-14 5-3,-8-1-1,-10 4 2,-2 1-1,-13 0-2,0 3 2,-11-6-7,-5 2-7,-9-2-35,-10-2-14,-2-3 36</inkml:trace>
</inkml:ink>
</file>

<file path=word/ink/ink3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1:10.4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5 63 676,'-18'-11'313,"2"4"-135,4-1-90,4 3-11,7 3-31,2 0-10,8 5-16,1 1-9,9-2-10,3 1-1,15 1 2,3 1 1,9 2 1,3 1 6,2-2 0,5 0 3,8 1 1,9-2-1,7 0-1,4 2 0,0-6-2,3-1-1,12-5 1,1-1 2,4-1 2,3-2-4,-5-1-2,-2-3-4,-3 3-4,-3 2 1,-3 1 1,-3 1-1,-9-1 2,-5 1-2,-9 2 1,-5 0 1,1 6 0,-9 1 1,-14 0-4,-7 3-1,-19-3 1,-3 1-3,-9 1 1,-5-4-1,-11 3-4,-9-3-7,-20 0-15,-9 1-10,-15-2-20,-5 5-11,-10-3 46</inkml:trace>
</inkml:ink>
</file>

<file path=word/ink/ink3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25.16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9 95 607,'-55'29'254,"42"-31"-140,-1 1-37,5-1-22,-6-2-6,11 4-10,0-1-1,-1 2-15,10 1-5,-5-2-12,5 3-6,7 2-2,0-1-1,5 2 2,-1-6 0,2 0 2,1 3-3,7-3-2,-1 0 5,4-1 0,0-4 5,0-6 2,7 7-5,3-4 0,9 3-2,1 5 0,-7-9 2,2 8 0,-5-4 0,-3-5-3,6 4 1,0-1 0,1 2 0,8 5 2,1 0-1,1 1-2,-2 1 0,-6-2-1,-4 0 2,-1-2 0,4 1 0,9 0 1,3 0-2,4 1 0,-4-4 2,-7 2 0,-2-6 1,1-2-3,6 5 0,8-1-2,5 7 1,-3-3 3,-4 2-3,-10-4 1,-6-2 0,-1-1 0,-2 3 0,-2 1 0,-2 3 0,-6 4 0,-2-4 1,-8 4 1,-7-3-1,-8-4 2,-1 4 4,-5-3 16,0 3 18,0-1 5,-1 0-3,0 0-14,0 0-17,-12 2-11,-29 5-5,29-10-30,-1 2-15,2-3 28</inkml:trace>
</inkml:ink>
</file>

<file path=word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2.9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9 3 881,'-2'-4'345,"-1"2"-259,1 1-2,3 6-42,8 7-19,3 18-14,2 14 4,-1 28 5,-5 10 1,-8 12-9,4 2-4,-5-8-5,-1-5 1,-1-18 4,-7-14-1,3-17-2,-6-10-1,8-13 2,-2-2-2,-4-13 3,7-2-5,-3-8-9,0-8 3,6-6-1,1-4 4,11-7 7,10 2-3,5 4 0,3 1 0,6 11-2,-1 5 3,1 13-2,1 7-1,-9 11 2,1 7-3,-5 2 2,-4 1 0,-11 0-3,-6-5 4,-13-3 9,-4 4 8,-14-6 3,-4 2-3,-9-6-9,-4-4-10,-2-4-11,0-3-14,7 6-24,2-4-13,4 2 40,3 0 3</inkml:trace>
</inkml:ink>
</file>

<file path=word/ink/ink3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15.3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1 176 762,'65'-40'267,"-60"37"-236,-1-6-2,0 1 8,-2-5 0,2 4 0,2 5 4,-4-1 3,3 7 4,-3-2-3,-1 1-5,-2-1-6,0 0-5,-2 4-11,-4 26-4,-50 50-12,21-24-2,-13 15 9,0 1 8,-7-5 20,3-1 9,22-18-1,4-9-2,18-16-19,7-7-10,4-12-14,7-4-1,15-9-7,10-10 2,22-24-9,8-12-9,6-24-13,1-9-12,6 6-4,3 3 3,-2 14 10,-6 10 12,-22 11 14,-10 13 4,-15 15 8,-5 9-8,-13 14-14,-7 5-6,-14 20 10,-8 14 16,-17 19 37,-8 9 21,-18 9 31,-4 1 7,5-1-2,2-6-5,19-14-30,10-10-14,10-17-19,8-6-13,10-12-18,4-5-24,10-12-25,9-10-7,23-22-4,9-21 16,31-30 13,11-8 3,1-12 8,2 6 4,-7 15 8,-8 3 9,-8 22 3,-4 14 1,-26 20 2,-11 12-3,-18 25-14,-14 10 5,-24 28 2,-19 18 9,-29 29 37,-15 11 13,-12 14 26,-7 4 13,1-1-2,6-8-8,16-16-23,17-12-17,25-23-23,12-17-10,21-18-17,9-10-24,18-22-14,9-7 4,25-32 9,20-18 23,24-33 18,10-17 0,17-16 4,6 1 1,-3-2-1,4 9-1,-6 13 1,-11 9 0,-18 32-5,-18 14 3,-32 28-7,-17 6-6,-17 21 1,-7 11 1,-23 28 17,-9 18 8,-30 25 10,-12 13-3,-15 7-7,-4-4 1,17-7 5,9-16-1,30-27-3,14-12 0,18-28-29,13-6-7,24-19-9,14-15-3,46-34 10,9-23 9,28-32 0,18-5-1,-3-8 4,8 3-5,-1 9 7,-10 3 4,-4 24 2,-11 20 0,-32 37-3,-18 17-12,-46 33-8,-19 13-4,-33 25 7,-21 20 11,-34 30 21,-17 9 14,-17 9 20,-6 0 8,7-12 4,9-10-2,18-19-15,17-15-10,26-27-17,12-12-6,23-16-26,8-12-12,19-16-5,11-15 2,37-26 18,13-15 9,21-26 5,15-10-1,10-13 5,-2 1-1,22 5 0,-8 5-2,-22 21-25,-2 14-9,-39 27-16,-12 16-4,-22 25 10,-20 8 4,-31 32 13,-24 15 5,-38 41 27,-14 15 17,-38 22 29,2 6 16,-8-11 6,5-5 0,29-26-7,5-18-15,40-31-21,15-14-16,28-21-42,23-8-8,34-26-3,13-22 4,41-38 22,18-24 7,13-25-7,13-2-3,7 0 0,-8 6 5,1 21 0,-13 13-2,-30 31-7,-15 19-11,-41 27 0,-16 14-3,-32 25 6,-18 13 6,-30 34 21,-13 16 18,-36 18 27,-7 5 10,-8 4-1,4-10-3,26-13-12,5-12-7,27-31-9,9-12-13,28-20-27,17-8-8,28-25-6,17-16 4,27-36 12,17-21 1,23-20-2,4-4 0,8 4 7,-8 8 7,-15 21 1,-10 14 0,-32 32 0,-18 15-5,-30 27-4,-16 15 4,-35 31 3,-17 17 8,-36 36 13,-18 9 1,-17 19 1,-2 3 0,5-13 4,15-9 2,29-41-2,20-19-6,36-29-20,22-14-11,38-21-4,17-18 0,30-32 5,15-16 3,22-26-5,2-9 4,17-1 2,-1-2 4,-19 20 1,-7 10 1,-30 25-1,-15 20-5,-23 25 3,-16 16-4,-37 25 8,-16 17 9,-36 34 17,-14 13 11,-20 23 1,-9 9-6,-9-3-4,3-6-7,18-18-3,16-18-4,33-29-5,17-11-4,23-21-20,17-8-2,30-28-6,22-17-4,29-36 7,11-21-1,28-19-9,-1-5 1,1 6-11,4 13-5,-32 25 9,-14 19 3,-35 29 17,-26 11 4,-30 34 8,-17 13 14,-31 33 17,-19 15 22,-35 24 14,-8 13-2,-13 0 2,1-6-5,23-17-8,18-14-8,30-31-19,23-9-12,26-21-21,13-10-4,29-15-3,12-18 0,16-25 8,12-7-2,15-13 6,1 1 0,-1 2 1,-6 2-2,-21 18-3,-10 9-3,-18 25 1,-18 5-2,-27 22 4,-14 11 7,-32 20 9,-12 13 11,-15 10 1,1 5-6,13-7-2,11-10-5,23-15-4,9-12-2,22-12-23,12-10-4,18-14 0,11-12 1,20-20 17,7-3 6,8-7 2,-4-1 3,-11 11 0,-6 6-1,-17 14 1,-9 7-1,-14 11 1,-9 4 3,-13 9 13,-7 6 3,-15 11 1,-6 3 0,-6 4-15,4 6-5,3-6-23,4-4-24,5-9-54,-3-11-40,2-9 87</inkml:trace>
</inkml:ink>
</file>

<file path=word/ink/ink3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9:51.1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16 109 162,'0'-12'121,"1"-2"18,2 8 16,1-1 5,-2 2-34,4 5-35,-2-1-28,0-1-1,2 2 0,-1 0-4,-1 2-7,-3-2-10,0 1-9,-2-1-3,0 0-8,0 1 3,-9 19-2,-23 36-3,6-25 1,-1-2-3,-3 2-3,3-3 0,6-6-4,1-4 3,12-4-4,2-5 2,3-5-8,10 0-4,2-9-1,4-1 1,15-8 3,1-5 4,11-1 2,-4-3-4,-2 1 2,-1 0-2,-1 2 0,-2 6 0,-6 3-2,-5 2-2,-7 9 0,-5-3 0,-6 3 0,-2 8 1,-15 3-2,-8 8 0,-14 7-4,-4 2-1,2-1 5,1-5 3,16 1 7,3-3 2,10-8-3,8 1-7,2-11-8,3-3-6,11-7 0,7-2 4,15-9 6,4-6 5,6-2 5,3 3-3,7 2 5,-7 3-1,0 6 0,-8-1-1,-20 2-2,2 8-1,-22 2-4,0 7 4,-11 12-4,-19 1 0,-13 13-2,-15-1-4,-5 4 3,9 3 0,12-7 11,10-6 3,17-9 0,5-6 3,8-4-12,3-4-1,11-4-7,5-8-1,17-14 6,11-4-1,8-8 10,5-1 3,1 7 1,-10-2 6,-7 5-3,-11 2 0,-16 13-4,0 4-9,-11 10-1,-4 7-1,-12 3-1,-5 12 3,-21 9-2,-8 4-1,-7 7 1,-3-3 0,15-5 4,9-3 3,17-14-5,8-2 0,9-9-10,7-4-3,17-8 0,7-12 3,21-15 8,6-5 3,0-6 4,2 2 3,-9 5 3,-6 3 1,-4 6-2,-10 7-5,-17 9-4,-4 6-5,-13 9 1,-9 6-1,-9 17 1,-11 2 4,-13 12 1,0 1 5,0-3-1,9-1-1,13-11-2,6-8-3,14-7-5,1-7-4,7-5-3,6-1-1,5-12 5,9-5 3,10-9 3,2-2 2,6 3 0,-5 3 0,-6 7 2,-7 7-4,-12 5 2,-4 2-4,-10 6 2,-7 5 5,-15 11 3,-5 8 2,-8 4 5,2-1 0,11-8-3,6-3 4,13-8-14,2-4-4,6-3-6,4-5 0,10-4 2,12-4 0,8-8 6,6-5 0,-4-5 2,-5-2 4,-9 5-3,-4 6 2,-12 8-3,-7 2 4,-8 8 2,-6 4-5,-14 11 5,-6 7-4,-14 12-1,-7 1 4,6-1-2,1 0 0,14-8-3,10-8-5,12-9-3,5-6-7,6-8-16,2-2 4,10-13 0,4-7 7,7-13 18,4-2 0,0 1 0,-5 0-4,-6 9 1,-14 1 1,-17 8 2,-8 4 7,-18 8-5,-9 4-2,-12 9 0,-5 6 2,-3 5 7,-3-1 7,3-3 2,3-2-3,9-5-4,12 1-2,13-3-3,11-1 2,8-2-3,4-1-1,5-5-4,3 2-7,5-8 2,1-5-2,5 0-4,-5-3 6,-3-1-3,-2 9 2,-8 1 7,-5 6-1,-15 6 1,-8 0-6,-14 13 3,-8-1 4,-1 8 7,4 2 2,8-8 3,13 5-2,16-11-8,7 0 4,8-4-16,5-4-6,8-2 0,7-4-4,14-9 13,7 4 5,2-11 2,1 7 0,-6 2 2,-7-6-4,-3 9 0,-2-5 7,-9 0-7,-4 7-2,-4 8-11,-7-2-7,-1 11 1,-1 6 2,-15 3 14,-4 8 2,-7 3 4,-1 0 0,11-6-1,7-3-2,8-7-4,4-5-6,9-5-7,5-2 0,15-9 3,4-12 6,18-10 6,5 1 0,0-6 3,0 6-1,-9 4 1,-12-2 4,-10 14-4,-9 5 1,-13 7-4,-5 4-2,-12 9 4,-11 6 0,-20 17 6,-8 7 0,-12 3 2,2 0 3,11-11 0,11-8 3,21-8-8,9-4-6,10-9-13,6-2-10,12-8 4,10-6 3,13-11 12,10-4 7,6-4-1,-4-3-1,-10 3 0,-8 9-2,-13 4 1,-6 3 0,-10 14-2,-9 1 2,-11 18 3,-5 11 5,-20 10 4,-7 1-1,-8 3-1,1 1-2,13-7-3,6-5 0,21-10-4,7-8-9,10-10-6,11-2-4,10-13 3,11-7 7,15-7 6,-4-6 2,-1 2 1,-4 2 6,-11 8-1,-2 4 0,-12 8 0,-6 5-6,-12 6 3,-4 6 7,-14 12 4,-4 6 3,-8 10-1,-5 3-6,10 2-4,-1-7 3,15-10-7,4-7-2,8-9-15,4-6-10,10-8 6,7-5 1,6-18 15,4 1 5,5-2-1,-1-1 0,-6 7 3,-4 7 1,-14 7-1,-6 6 4,-5 4 2,-7 0 0,-8 10-2,-8 3 2,-10 10-4,0 9-1,1-1 3,3-3-3,11 0-1,5-6-2,8-10-10,4-3-9,5-9-4,8-1 4,5-8 5,4-7 8,5-11 4,2-4-2,-1-3 6,-6 3-2,-6 7 3,-8 1 4,-13 9 10,-7 0 4,-16 3 2,-8 6-2,-10 10-13,-2 8-3,-5 9-6,-1 0 0,-8-3-1,3-3 0,8-7 2,6-6-2,25-3 2,5-5-3,13-8-8,6-3-1,15-19-3,13-5 3,15-8 10,5-6 2,-4-1 1,-7-1-2,-9 9 1,-8-1 2,-10 19-3,-5 13 3,-11 6 0,-6 8-4,-10 8-4,-5 5-4,-14 10-5,-2 8 3,5 0 8,-1-5 3,17-1 2,7-7-2,5-6-8,13-2-9,9-11-2,7 2 0,13-8 8,1-6 6,2-9 4,2 0 2,-4-4 0,-2 5 5,-8 12-1,-8-3-3,-12 7 2,-1 4-3,-10-3 4,1 8 4,-4 5-5,-5 3 0,0 11-5,-5 1-1,4 3 3,4 3-2,3-6 2,2-1-2,6-4-3,-2-7 1,7-1-2,4-3 0,1-5-2,2 1-2,3-6 5,-2-4-1,1-3 6,-2-6 1,-1-2 0,2 4 2,-3-1 1,-2-2 0,-4-2 6,-8-6 2,-7-2 6,4 6 6,-10 1-1,0 6 2,-5 7-10,-2 2-7,8 10-7,-4 1-7,6 8-4,-1 1-2,3 0-2,3 2 4,10-1-1,3-1 0,8-3 1,6 1 0,-1-10 2,9-1 3,1-3 3,-3-2 0,-4-1 1,-9-2 6,-10 0-11,-4 1-7,0 4-21,-2-1-12,1 1-27,0 0-17,0 0-10,-6 8 245,-37 43-118</inkml:trace>
</inkml:ink>
</file>

<file path=word/ink/ink3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58.9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28 310,'-38'-15'225,"30"12"-20,1 2-72,5 1-38,0 1-59,-1 0-13,3-1-11,-1 0-7,0 0-8,0 0 4,1 1 5,4 0 6,2 0 8,34 5-3,-17-6 1,2 0-7,5 0-1,-3-2-5,9 2-4,-5-3 0,-1-1-2,4 2 1,-1 0 2,1-1-4,11 3 2,-2 2 1,3 0-2,-2 1 3,-3-2-2,2 0-2,-1 0 2,1-1-4,0-1-1,2-1 1,4-1 0,5 3 6,-7-3 2,2 3-1,-11-3 1,-3 1-3,3 3 0,-7-4 0,4 4-1,1 0 1,-2-1 2,3 1-3,1 0 2,-5-1-3,-3 0 1,-3 0 2,-12-1-1,7 0 6,-11 0-1,-1 0 1,-2 1 0,-4 2-1,0-1-4,-1-1 1,-3 0 0,0-1 0,0 1 4,0 0-3,0 0-7,0 0-4,0 0 2</inkml:trace>
</inkml:ink>
</file>

<file path=word/ink/ink3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58.4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0 0 103,'-56'8'11,"42"-11"-14</inkml:trace>
</inkml:ink>
</file>

<file path=word/ink/ink3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48:55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0 556,'-51'24'250,"51"-21"-120,0-3-69,0-2-25,-1 1-20,0 0-4,0 0 3,1 0 4,0 0 9,0 0 2,0 0 3,0 1 3,0 0-6,0 0 2,0 0-1,0 0-7,0 0 1,0 0-7,0 0-6,0-1 1,0 1-7,0 0 0,0 0 1,0 0-3,3 0 4,4 1 0,-2-1-1,30 10 3,-21-10-4,0 1 0,8 3 0,-3-3 1,-3-2-5,1 1 1,3-3-1,1 3-2,1 1 2,3 0-2,0-1 0,-1-4 0,6 1 0,1 1 3,3-1-3,10 3-1,2 4 2,3-4-2,1 1 3,-4-1 1,-6-2-3,1-2 1,0 1 0,0 0 0,9 3-1,-6 2 1,6 3-1,-5 0 0,-9-2 1,1 2 0,-14-5 0,0 1-1,1 3 0,-6-4 0,1 2-1,-4-2 1,-3-2 0,0-2 1,-3 3 1,0 2 5,-4-2-5,1 3-1,-3-2 1,-2-2-3,-1 0 5,0 2-2,-1-1 0,1 1 2,0 0-8,0 0-12,0 0-36,0 0 32</inkml:trace>
</inkml:ink>
</file>

<file path=word/ink/ink3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0:16.5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4 796,'40'40'300,"-36"-37"-222,11-2-52,6 1-11,20 0 3,-1-5 3,9-5-8,-1-2 2,-6-1-8,1 1 0,-9-1-1,-6 4 0,-12 3 0,-4-2-1,-10 2 6,-4 1 8,-7 0 3,-11 0-2,-11 5-9,-10 0-15,-13 3 2,0 3 0,-1-2 18,8 0 12,14-1 8,10-4 8,16 0-2,2-1-10,11 1-17,6-1-7,17-1-13,7-3 1,11-4 5,5 0-1,-2-2 4,-2 0 3,-9 0-2,-7 2 1,-11 3 2,-8 2-5,-10 2 1,-3 3 1,-15 8-5,-10 2 1,-16 14-1,-5 0-5,-9 4 8,-1-5-3,7-5 1,3-6 8,19-3-8,9-5 9,11-5-8,9 0-9,21-8-12,11-2-5,28-14-27,13-9 23,6-15 16</inkml:trace>
</inkml:ink>
</file>

<file path=word/ink/ink3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48:06.01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</inkml:trace>
</inkml:ink>
</file>

<file path=word/ink/ink3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5.9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35 725,'-7'-2'292,"7"-2"-193,-1-2-5,0 1-25,-2-1-9,-3 2-10,2 0-1,4 2-3,2 1-1,0 0-12,-2 1-5,0 0-11,0 0-4,0 0 1,4 0 0,15 5-4,31 10 0,-27-11 2,0 2-1,2-4 3,5-2-3,-3-3-2,1 0 1,2-3 3,-2 1 0,-2 4-2,-2-4-3,-7 5-6,-2 1 1,-5 2-2,-4-1 0,-3 1 2,-2 3-4,-4-1-16,-2 4-18,1-1-48,-2 1-18,5-1 59</inkml:trace>
</inkml:ink>
</file>

<file path=word/ink/ink3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5.5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8 823,'-3'-4'327,"0"2"-237,1 0-18,-5 2-12,1 3-8,0 0 1,-2 7 3,3 1-4,0 10-9,2 4-6,2 3-19,1 1-3,3 0-5,-3-5-8,0-3 2,1-4-2,3-6-3,-1-2 0,-1-5-9,0-2-11,-2-2-29,0-1-10,0 0-22,0 0-23,0-2 72</inkml:trace>
</inkml:ink>
</file>

<file path=word/ink/ink3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5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4 21 677,'5'-9'309,"0"3"-115,-2 0-78,1 6-37,-1 3-15,-6 7-14,-2 8-6,-7 15-6,-7 5-2,-3 11-13,-2 5 3,-3 2-3,-2 0 0,2 2-3,-1-8-4,7-6-3,1-5-3,3-18-4,3-1-3,11-10-7,0-7-14,6-3-20,2-4-4,-1-10-16,8 1-5,2-10 13,3 0 25</inkml:trace>
</inkml:ink>
</file>

<file path=word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2.2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245 846,'-7'-34'310,"9"4"-263,7 3 5,9 0-10,6 2-9,13 3-1,7 0 4,6 2 17,5 3 4,0 4 1,-1 3-12,6 14-26,2 8-9,-9 14-13,-1 9 4,-18 4 1,-10 6-1,-9 0-2,-10 0 1,-10-7 3,-8-3 10,-20-10 15,-7-3 1,-16-1-2,-10-3-8,-3-2-18,-1-2-5,5-5-8,6-2-8,13-5-20,5 0-12,15 0-28,9-2-12,13 2 59</inkml:trace>
</inkml:ink>
</file>

<file path=word/ink/ink3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4.7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4 1092,'-4'-4'10,"4"6"15,0-2-7,4 2 17,-4-2 2,0 0 12,0 0 3,0 0-2,1 0 0,6 4 0,27 26-4,-27-17-5,3 5-3,4 7-5,0 7-3,8 10-9,2 4-7,3 2-10,4 0-2,-1-6-2,-2-5 3,-4-9-1,0-4 0,-8-7 2,-4-4-3,0-3 0,-6-5-3,-3-8-19,-3-6-14,-8-11-28,-2-4-10,-6-7-27,6 0-112,-1-4 149</inkml:trace>
</inkml:ink>
</file>

<file path=word/ink/ink3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21T12:59:13.8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30,'0'0,"288"-30,-303 60,-91 77,106-76,0-92,0 137,0 31,0-123,0-60,0-15,-15 75,-16 16,-14 16</inkml:trace>
</inkml:ink>
</file>

<file path=word/ink/ink3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31.0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1 0 882,'-8'5'315,"-2"9"-277,-2 10-12,-10 6-13,-12 15-7,-5 10-1,-13 21-1,-1 11 2,-1 8 4,4 0 5,5-14 4,5-12 4,12-20-2,6-11-6,12-23-8,8-6-1,16-25-3,11-14-1,16-27 7,9-12-2,12-13 5,3-5-4,9 5-4,-3 3-2,-10 20-1,-10 13 1,-25 26-4,-8 15 2,-20 21-2,-10 15 2,-23 29 3,-15 12 2,-12 20-2,-9 2 1,0 4 1,8-4 2,15-18-3,13-14 1,25-30-3,10-15-8,17-23-4,7-13-1,14-33 3,12-11 5,22-22 9,7-2 10,1 1 7,-5 0 1,-18 19-1,-11 7-6,-20 31-11,-8 15 0,-20 24 1,-10 21-1,-25 34 4,-9 16 0,-26 30-4,-6 4 1,2-7-2,6-6-1,27-35-3,14-17-2,25-31-6,11-15 0,23-20 0,11-13 0,27-25 12,3-19 4,7-12 9,0-2 7,-8 3-1,5 13 1,-8 10-7,-8 11-8,-19 18 1,-17 10-7,-21 29 0,-6 21 5,-25 29-4,-19 11 1,-16 26 3,-5 3-7,4 1 2,12-2 1,20-27-6,6-20 3,26-28-22,10-15-4,19-29 1,15-12-2,23-29 24,10-13 2,12-12 9,2-2 2,-7 6 0,-4 8-4,-8 14-3,-5 15-4,-22 22 0,-13 14-1,-28 26-3,-12 12 7,-30 27 4,-15 12 2,-16 24 1,-9 10-2,5 1-3,9-4-4,15-22 0,16-19 0,29-25-6,13-15-4,27-24 1,7-13-4,17-22 4,11-7 7,23-17 0,7-4 4,9-1-36,5 0-29,3 12 39</inkml:trace>
</inkml:ink>
</file>

<file path=word/ink/ink3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29.5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1 414 900,'-13'-24'315,"0"3"-291,6 13-2,5 3-18,2 2 0,-1 3 4,1 0-3,-1 0 1,0 0 2,-10 4-6,-50 61 3,5-6 2,-6 5-3,1 4 2,3-6 2,20-18 6,11-10 2,18-17-4,9-7-3,14-14-8,11-7-2,23-19 3,15-17-2,25-22 1,7-9-2,4-12 0,4 2-2,-8 11-3,-7 6 2,-23 28 2,-22 14-2,-30 29-4,-12 18 4,-21 33 6,-17 12 10,-30 27 15,-16 10 0,-14 12-4,-2 5-1,8 1-10,8-9 0,21-25-9,19-15-1,27-38-5,16-9-1,24-26 0,18-20 0,24-35 4,9-22 3,20-24 6,10-6-1,6-3 5,-1 1-5,-8 8-1,-14 11-3,-16 30-4,-11 21 1,-30 32-14,-20 12 3,-42 37 1,-22 18-3,-33 45 15,-19 25 0,-25 19 5,-5 6 6,4-7 8,14-15 2,37-38 0,22-23-2,43-37-12,16-16-4,35-16-8,16-23 1,17-38 8,20-27 3,31-40 0,5-4 0,21-11-6,3 3-2,-23 21-1,-9 9-4,-32 38-6,-23 22 1,-33 31-8,-11 25 3,-39 39 8,-23 25-2,-43 56 9,-27 15 2,-25 32 1,-6 6 3,-6-11 3,15-6-1,35-38-4,26-27 1,56-51-8,21-26-4,41-52 2,25-26-2,44-53 11,19-29-1,37-31-2,3-2 1,11-8-6,-3 6 3,-25 16 5,-8 14-4,-41 51-2,-17 24-4,-42 51-13,-23 20 5,-53 48 3,-27 26 4,-45 56 15,-22 27-3,-20 21-2,6-5 4,17-22 0,11-23 4,45-38 4,18-19-6,35-38-11,27-14-3,27-26-4,9-18 3,27-37 8,11-22 1,24-32 3,7-7-1,12-16-2,2 1 3,-14 11 0,-8 11-2,-37 48-4,-27 22-2,-34 47-5,-21 24 0,-38 42 4,-18 30 2,-42 37 1,-13 19 2,-7 17-1,-8-14-1,22-26-2,20-21 3,35-49-3,28-17-5,37-35-2,16-21 0,35-37 4,16-18 4,19-41 3,14-16-1,8-13 6,-1-2-4,-5 22 0,-15 17 0,-35 43-4,-18 22 0,-34 44 1,-17 24-2,-37 48-1,-16 19 3,-32 36-2,-7 11 2,1-5-1,8-9 1,31-37 0,17-25-1,38-32-5,12-17-2,26-31 2,12-17-2,24-35 7,17-12 5,12-22 1,2-6 6,2-2 6,-7 4-7,-14 30-5,-12 21-2,-35 36-8,-17 15-2,-32 34 11,-16 15-3,-31 32 1,-13 13 5,-7 12-6,4-1 1,20-20-1,18-10-3,24-30-5,15-13-6,23-26-4,11-18 2,23-27 6,11-18 6,23-13 0,2-6 1,0-5-3,-5 4 3,-18 11 0,-11 11 1,-25 23-1,-16 13 0,-28 19 3,-14 11-1,-24 29 5,-11 12-12,-18 16-56,-8 3-21,-15-10 43</inkml:trace>
</inkml:ink>
</file>

<file path=word/ink/ink3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6.5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4 118 698,'-8'26'285,"1"2"-175,-4 4-64,3-2-11,2-5-12,-2-6 0,9-7 0,0-4 5,5-7 18,1-4 12,1-7 12,6-3 2,2-9-10,7-3-6,-1-9-17,0-3-8,-7-2-10,-4 3-5,-10 7-5,-4 3-8,-12 10-9,-8 6-8,-8 17-25,-5 12-10,-13 17-30,-1 7-5,-6-2 53</inkml:trace>
</inkml:ink>
</file>

<file path=word/ink/ink3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6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8 45 802,'4'-44'321,"-11"42"-232,1 2 5,1-1-19,3 7-28,2 0-18,5 5-16,3 3-5,0 1 1,1-1-2,5 3-1,1-3 1,2-4 1,-1-2 9,-1-5 14,-4 0-1,-3 0 6,-1-2-3,-4 1-9,0-2 10,-6 3 0,2-3-3,0 0-6,-27 3-10,-36 47-13,31-19 1,2 0-5,6-2-13,9 1-29,3-8-18,9-4-40,4-1-16,9-10 76</inkml:trace>
</inkml:ink>
</file>

<file path=word/ink/ink3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5.79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35 763,'-10'-32'320,"8"32"-166,1 2-100,0 10-26,-1 6-3,1 12 2,1 5 3,5 3-3,6 2-7,-2-9-9,-1-7-8,-5-7-3,0-7 3,4-6-1,-2-1-1,-2-6 8,0-5-2,1-5 6,-3-6 2,4-4-3,-1 0-6,-4-3-4,-1 4 3,-5 7-4,4 5 0,0 8-2,5 6-3,1 12 2,0 5 2,2 8-1,-3 3 1,3-5 1,1-6-3,4-6 1,0-11 0,1-3 2,3-4 3,-3-8 12,2-2 2,-1-9 7,-1-2-1,-4-5-7,-4-3 0,-7-3-9,0 1 1,-4 5-4,4 8-1,2 11-4,-1 3-13,2 4-37,-1 2-24,2 2-26,-1-1-8,0 0 5,0 0 5,0 0 16,10 20 0,36 33-43,-32-35-2,-2-1 9,0 1 21,-1 1 147,-1 0 43,-2 3 40,-3-1 6,1 3-62,1 2-25,0-5-31,-1-3-11,0-7-8,-3-4 5,-2-4 13,2-4 19,0-2 51,-4 2 13,1 0 5,0-7-10,-9-43-41,5 32-16,-2 1-18,-3 2-10,3 9-9,-4-2-8,3 9-31,3 2-21,1 5-47,5 6-20,8-1 75</inkml:trace>
</inkml:ink>
</file>

<file path=word/ink/ink3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4.95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0 739,'26'-6'279,"-26"1"-209,-2 0 2,2 4-8,-1-3 3,1 4-3,0 0-8,0 0-19,0 0-10,0 0-16,0 0-3,0 0-2,0 5-3,1 5 0,4 22 2,-4-28 1,0 1 1,2-3 5,3 4 5,0-3 4,1-2 1,-1 3-3,-1-2-1,-2 1-7,1-2 2,-1 1-6,-3-2-4,0 0-1,0 0 0,-1 0 1,1 0 1,-1 0 0,0 0-1,0 0-2,0 2 2,0 0-2,0-1 2,0 2 7,1-3 6,-1 0 7,0 0 2,0 0 2,0 0-5,0 0-6,0 0-4,0 0-8,0 0 0,0 0-6,0 0 0,0 0-4,1 0 2,0 0 5,0 0-1,4 3 0,10 2-6,24 26-2,-25-28 1,-4 0 1,-1-1 4,-3-1-1,-2-3 0,-1 1-11,0 2-10,-2-2-18,0 1-14,0 0-20,0-1-7,0 0 52</inkml:trace>
</inkml:ink>
</file>

<file path=word/ink/ink3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4.2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7 7 779,'-10'-4'324,"0"2"-202,-1 3-58,-6 2-18,3 7-22,-3-1-12,2 5-32,2-1-24,5-4-141,6 1 124</inkml:trace>
</inkml:ink>
</file>

<file path=word/ink/ink3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4.0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89,'33'15'275,"-27"-7"-170,-2-1-18,-1 11-36,-1 4-7,-3 4-20,-2 3-11,-3-6-4,2-1-3,2-10-7,2 1-4,2-8-33,1-5-13,3-4-13,2-11-25,5-12 62</inkml:trace>
</inkml:ink>
</file>

<file path=word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1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1 555,'-3'-11'246,"6"4"-132,-3 3-7,-3 2-39,2 0-10,1 2-6,0 0 1,-1 0 6,1 0 4,0 0-4,1 16-9,7 47-18,-9-18-9,1 16-15,3 10 3,2 14-7,5 6 1,-3-2-3,0-3-1,-1-19 2,-4-13-2,1-17 5,2-5-3,-2-11-3,0-7-10,3-3-34,-8-9-11,-5-10 58,7-6-19</inkml:trace>
</inkml:ink>
</file>

<file path=word/ink/ink3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3.8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 137 975,'-10'-12'357,"1"-3"-303,3-3-20,2-3-6,4 2-17,2 3-6,2 2 7,1 2 2,-2 6 8,3 2 4,-3 4-7,1 3-3,4 12-11,-2 6 2,3 14-3,-2 1 3,2-1 1,0-6-7,2-10 1,3-2-4,-2-11 0,-5-3 1,6-6 1,-4-5 0,-6-8 10,8-2 0,-8-6 2,-2-2 1,0 3-7,1 5 0,-5 7-3,2 6 0,1 7-8,-4 9-4,4 14-2,-1 5 1,3 7-2,5-3 2,9-7-4,-7-8-4,8-4 8,1-7-2,-4-9 6,8-3 2,-4-12 5,-1-3 4,0-2-1,2-1 3,-7 1-6,-5 0-1,-2 5-14,-4 5-7,0 6-24,0 4-24,-5 2 47</inkml:trace>
</inkml:ink>
</file>

<file path=word/ink/ink3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3.2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50 643,'1'-25'277,"-2"9"-144,0 7-36,1 10-50,3 4-15,-1 11-15,1 3 5,1 12 10,2 4 4,1-3-1,1-3-4,3-8-9,-4-5-5,-1-8 10,-4-5 11,-2-6 31,0-3 10,3-6-6,-2-6-15,1-7-34,1-7-11,1 0-21,3 2-13,0 9-33,2 6-14,-1 6-22,2 3-12,3 5 162,-4-3-62</inkml:trace>
</inkml:ink>
</file>

<file path=word/ink/ink3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2.97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4 0 745,'-6'7'324,"0"7"-103,-5 5-209,-4 1-4,-2 5 4,-4-4-1,-1-2-2,-3-1-2,-4-5 0,6-4 13,-2-8 10,6-1 10,5-6-3,2-1-19,5-7-19,4 2-2,10-5-1,-3 0 2,7 6 10,-1 0-8,-4 9-5,1 4-2,4 15-4,-3 6 2,8 13 4,4 1-3,-3-3-27,2-6-19,-3-9-54,0-4-143,-2-15 173</inkml:trace>
</inkml:ink>
</file>

<file path=word/ink/ink3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2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58 888,'-68'-9'330,"65"11"-267,-7-2-16,0 9-34,-4 5-11,-3 10-6,-2 6-2,0 1 6,1-3 4,7-10 2,4-6 3,6-9-5,0-2-7,6-6-6,6-5-1,8-9 9,4-8 7,2-4 5,1 5 0,-3 0-3,-8 0 4,-6 9 4,-9-3 1,-9 6 2,2 13-4,-13 4-3,0 11-4,-7 7-6,-2 5-1,5 6-1,3-4 2,8 4 0,2-9-2,7-6-4,4-2-2,8-7-8,1-2 5,7-3-2,1-6 4,8-6 11,1-5 0,6-4 5,1 1 1,-4 1-3,0 2-2,-17 2 0,-3 0-2,-11-3 7,2 5 3,-12-3 1,5 4 1,-4 3-4,-9-3-2,3 8-3,-2 2-3,3 10-6,0 3-2,5 6 0,2 1-3,2-5 3,6 1-5,5-7-2,3-2 2,4-5-3,3-3 10,1-5 2,7-1 4,-8-4 5,-2-3-3,0 0 0,-12-2-3,-5 4-9,1 1-9,-6 6-55,0 3 50</inkml:trace>
</inkml:ink>
</file>

<file path=word/ink/ink3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1.5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3 533,'31'-27'260,"-33"27"-92,1-2-75,-2 2-13,2-1-23,0 1-13,0 0-16,0 0-7,0 0-8,1 0 1,-1 0 1,0 0 4,0 0 9,0 0 2,0 0-5,0 0 1,0 0-9,0 0-6,0 0-4,0 0-4,0 0-3,0-1 2,0 1 2,0 0-5,0 0 0,0 0-7,0 0-8,0 0-2,0-1-6,1 0 3,-1 1 2,1 0 7,0 0 3,0 0 1,0 0 0,0 0-15,0 0 83,0 0-50</inkml:trace>
</inkml:ink>
</file>

<file path=word/ink/ink3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1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7 952,'-8'-8'362,"7"9"-285,-2 1-5,3-1-41,0-1-16,0 0-15,0 0 0,0 0-2,0 2 0,2 8 4,37 33-2,-28-32 2,2 2 3,7 3-1,-1-3-3,0-4 3,0-2 3,-3-3 3,0 0 4,-4 2-4,1-2 0,-5-3-7,0 4 2,-7-2 3,-1 0-2,-4 4 1,-9 1 0,3 9 1,-8 1-4,-9 1 5,2 3-5,-3-4-4,1 2 4,7-3-2,2 0 3,5-4-11,7-5-16,3-1-28,3-6-18,4-1-38,1 1-15,8-7 76</inkml:trace>
</inkml:ink>
</file>

<file path=word/ink/ink3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0.4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 79 200,'1'33'71,"1"-11"-17,0-5 37,1-10 63,-2-5 23,1-3-5,-1-1-24,-1 1-44,0 0-15,3-10-25,10-41-10,-12 27-13,-1 2-5,-1 5-12,-2 3-5,0 10-8,-4-1-7,1 11-33,-1 5-23,-4 10-23,3 5 38</inkml:trace>
</inkml:ink>
</file>

<file path=word/ink/ink3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0.1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-2 740,'-2'0'273,"-2"3"-228,9 4-9,-5 8-11,8 7 12,-1 4 10,-1 7 0,6 2-20,-6-2-7,-1-4-7,-1-3-4,-4-11 0,1-3-5,-1-8 5,3-1-3,-2-2 0,3-3 1,1-5-4,-4-5 3,2-6 3,0-6 1,3 1-1,3 1-2,-3 6-4,-5 4-3,3 9-1,-3 0-1,-1 4-1,4 5 0,1 8 0,-2 3 1,4 3 2,0-1 0,0-3 0,1-6 0,-1-1 0,-1-4-2,-2-6 4,1 1 1,-1-2 0,1-5 5,-1-4 3,-1-3-2,-1-5 4,-1 0-3,-1 1-3,-2-4 2,-1 4-1,0 1 1,-2 1-5,3 4 0,1 2-10,1 5-13,2 3-37,4 2-32,2 1 52</inkml:trace>
</inkml:ink>
</file>

<file path=word/ink/ink3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9.6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93,'30'14'320,"-28"-17"-272,1 4-20,6-2-18,2 2-1,2 1-1,1-1-3,1 2-7,-2-3-2,2 3-19,-2 2-6,-1-2-31,2 1 36</inkml:trace>
</inkml:ink>
</file>

<file path=word/ink/ink3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9.2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6 739,'-2'-3'296,"0"0"-195,-1 3-12,3 1-35,-3-1-15,3 4-41,1 0-21,-3 2-36,1 0-30,1 1-179,6 0 183</inkml:trace>
</inkml:ink>
</file>

<file path=word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1.4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5 882,'0'0'326,"9"0"-254,7 0-38,5-1-14,9-3-5,4-1-5,-1-1-6,0 3-4,-3 0-4,-2 2-4,-1-6-7,1 1-8,3-2-45,1-3 44</inkml:trace>
</inkml:ink>
</file>

<file path=word/ink/ink3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9.08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0 647,'-2'14'230,"0"-5"-195,1-1-4,1 0 0,-3-3-2,7 3-10,0 1 1,0 0-10,2 0 2,5 2-2,-6-5-3,6 1 3,2-1-4,-3-5-5,3 2-5,1-3-76,-8-6-112,2-9 123</inkml:trace>
</inkml:ink>
</file>

<file path=word/ink/ink3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8.7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3 139 499,'-28'-67'258,"26"52"-73,0 1-85,-2 0-27,0 1-19,4 6-9,-2 4-2,1-3-3,1 6-8,2 2-8,-1 0-19,-1-2-2,0 4-7,3 25 1,5 49 9,-6-24-2,-1-5 2,2-1 0,1-14 0,2-5 0,3-10-6,-2-5 5,-1-9-6,-1-4 1,2-4 2,-2-4-2,2-9 5,-1-6 1,-1-4 0,-3-2 3,-1-3-2,-1 3 0,-1 3 2,1 2-3,-1 12 2,1 4 2,-1 5-7,0 5-1,3 12-14,-1 3 0,2 11 0,0-2 2,2-2 11,2 1-2,1-9 3,2-3-1,1-8-4,2-4-2,-2-4 5,-1-5 0,0-4 5,0-6 4,-4-2-1,0-5 0,-4 1 1,-3-2-4,-5-5-1,0 6 1,-3 2-7,2 3 2,2 11-18,3 3-11,2 1 18</inkml:trace>
</inkml:ink>
</file>

<file path=word/ink/ink3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4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6 758,'-6'1'311,"0"-2"-192,3 0-32,3-3-38,0 2-12,0 2-16,0 0-9,0 0-8,9 3-4,44 16 1,-25-13-1,3-3-1,-5-1 0,0-2-8,-4-2 0,-6 2-14,-3-4-16,-6 1 94,-5 1-51</inkml:trace>
</inkml:ink>
</file>

<file path=word/ink/ink3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1.6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38 701,'15'-27'287,"-15"29"-173,0-4-34,2 3-27,-3-2-7,0 0-1,0 1 3,0 0 4,0-1-1,1 0-5,-1 1-13,0-1-14,0 0-6,0 0-11,0 0-6,0 0-32,1 0-21,0 0 137,0 0-76</inkml:trace>
</inkml:ink>
</file>

<file path=word/ink/ink3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33.1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2217 548,'-27'28'239,"30"-32"-125,-3-2-29,0 1-19,-1-1-3,1 0-8,0 1-9,1 1-12,1 3-10,-1 0-11,-1 1 2,0 0-5,0-1 1,0 0 4,0 1 3,0 0 11,0 0 1,0 0 5,0-1 4,0 1-9,0-1 0,0 0-3,0 0-3,0 0 4,0 0 4,0 0-2,3-5 0,10-5-3,28-33-6,-23 27 2,3-3-4,2-3 12,4-5 7,4 1 6,4-5 4,5-7-6,2 0-1,3-9-10,2 3-2,4-1-5,1 0-3,5 3 0,-1-1-1,7 2 10,3-5 1,-3-6 4,3-4 4,-1-1-14,4 4-1,5 0-5,-2 2-8,-7-9 1,-4-4-4,-1-3-3,-1-1 2,10 9-2,-2 4 0,-8 3 2,-1 1 0,-12-3 4,-2 1 1,0 5-1,1 2-4,-2 5-1,3 1-1,-3-3-2,-1-1 2,0-4-3,-2 1 0,-1 2-1,-4 3-3,-5 7 4,-1 5-1,-5 8 2,-3 2 2,-2 8-4,-5 1 0,-8 3 2,-1 1 0,-4 3 1,1 1 0,-2 1-2,5 3 3,-2-1-4,-4-2 1,2 1 0,-1 1-3,-1 1 1,1-1 0,0 0-1,0 0 0,0 0 1,0 0-2,0 0 2,0 0 0,0 0-1,0 0 1,0 1-4,0 0-1,0 0 1,0 0-1,0 0 1,0 0 3,0 0-9,0 0-7,0 0-25,0 0-19,0 0-51,0 0-49,0 5-191,0 0 222</inkml:trace>
</inkml:ink>
</file>

<file path=word/ink/ink3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6.9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-1 761,'0'1'284,"2"2"-233,-5-3-18,3 0-15,0 0 3,0 0 12,2 15 9,7 48 11,-4-18 0,0 36-5,1 28-3,0 26-14,-2 28-9,-1 21-8,0 5-5,-2 15 17,-1-16 7,-3-14 21,-3-14 10,-1-18-6,-3-8-4,-2-13-20,3-6-9,-3-14-15,1-9-2,3-16-2,0-5-6,8-13-5,-4-10-4,1-17-27,4-8-11,-5-12-33,7-5-15,-1-7-6,-6-5-5,-1-10 75</inkml:trace>
</inkml:ink>
</file>

<file path=word/ink/ink3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6.0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98 92 827,'-7'-21'288,"-1"0"-260,-2-3-7,0 10-11,-2 5 6,-2 4 7,2 6 3,-1 10 4,-2-4-4,-1 11-7,2 7-1,-2 7-5,1 3-3,0-1-2,1-4-2,1-5 3,1 0 3,9-1-5,3-1-1,8-4-2,7 1-3,2-4 2,-4-3-2,2 1-1,-3 0 2,-2 1-1,-1 3 3,-5 0-8,-4 3-2,-6 6-9,-7 6-6,-7 11 6,-11 0-1,-6 6 7,-7 2 6,1-6 2,7-8 1,10-9-5,9-7-1,9-13-11,7 3-12,4-13 1,6 0-3,6-4 6,5-4 10,4-2 11,-1-1 4,4 8 1,0 4 7,-2 18-7,-5 13 1,-12 20 14,-12 10 6,-16 14 21,-3 4 4,-5-4 2,6-5-10,7-15-14,8-5-8,11-17-20,5-6-10,10-14-21,5-10-8,11-16-22,2-15-9,11-27 47</inkml:trace>
</inkml:ink>
</file>

<file path=word/ink/ink3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4.8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15 791,'2'2'292,"0"-2"-235,10 2-41,7 1-12,9-4-4,3-2 2,7-4-38,-2-4 28</inkml:trace>
</inkml:ink>
</file>

<file path=word/ink/ink3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2.9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0 773,'1'14'289,"0"0"-222,3 2-14,0 1-20,1-3-6,1-5-5,2 2 2,-1-8 8,1-2 2,3-3 3,0-8 2,1-1 0,-4-7-1,0-2-2,-4 0-3,-4-3-5,-1 3-1,-3 3-6,-4 1-4,-3 8-13,-2 4-18,-3 10-47,-1 6-25,4 7 46</inkml:trace>
</inkml:ink>
</file>

<file path=word/ink/ink3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2.6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2 895,'28'-39'336,"-28"40"-263,4 2-30,4 9-28,3 4-3,6 13 11,3 8 1,4 6 1,-3 1-3,4 0-8,-8-7-2,-2-8 4,-6-9 4,-4-10 4,1-3 7,-4-4 9,0-2 0,-6-4 5,-2-5-6,3-5-15,-6-7-7,9-7-13,0-2-3,-3-4 1,7 4-1,-5 5-1,3 5 1,6 9-4,-3 4-1,1 6-7,1 1-9,-1 9-4,6 4 0,1 10 7,5 7 8,-3-1 5,-5 0 2,0-5 3,-4-7 1,3-5 0,-4-3-1,1-8-5,-2-2 1,-1-2 1,-1-5 3,0-8 9,1-4 0,-2-11 0,0-4-1,-1-2-6,0 4 0,0 3 0,0 0 1,1 9-1,-1-3-2,2 8-3,1 7-11,0-5-36,3 7-17,1-2-29,4-4-20,1 4 77</inkml:trace>
</inkml:ink>
</file>

<file path=word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1.1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64 734,'-9'0'298,"5"0"-196,2-2-25,0 2-34,2 0-8,-1-1 4,0 1 0,0-1 12,1 0-2,0 0-10,0 0-6,6 0-21,7-1-1,35-9-10,-28 4 1,3 0 4,2-1-6,1 4 1,-1-2-1,-6 3-6,3-1-4,-3 1-21,-3 2-16,1 1-23,-4 1-12,-7 1-15,-3 2 57</inkml:trace>
</inkml:ink>
</file>

<file path=word/ink/ink3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1.99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 16 920,'-7'-4'363,"-1"2"-246,3 0-19,-1-1-30,4 1-20,2 0-26,6 1-8,7 1-10,0 0-1,7 2-1,-4 0-1,3 1 0,-3 2-5,-3-1-14,-2-4-9,1 3-25,-1-4-8,-1 0-32,-1-1 58</inkml:trace>
</inkml:ink>
</file>

<file path=word/ink/ink3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1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4 1002,'-6'-2'346,"3"1"-338,2 0-30,1 1-120,-1-1 95</inkml:trace>
</inkml:ink>
</file>

<file path=word/ink/ink3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0.9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11 677,'-1'0'273,"-1"-3"-193,1 0-32,1 2-14,0 1-18,0-1 1,0 0-1,0 0-4,0 0-1,2 0-2,2 1 1,-1 0 0,-2 0 1,0 9-3,28 36-2,-29-29 0,1 3-3,1-4 0,4-1-4,-1-4-6,0-4-17,2-3-16,-1-7-199,6-2 169</inkml:trace>
</inkml:ink>
</file>

<file path=word/ink/ink3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40.6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4 327 754,'-40'-44'295,"33"31"-211,1-3-9,1-4-32,2 1-6,0-9-13,3 3-2,4-3-8,1 1-2,2 3 7,2 7-3,-3 6 0,-1 5-1,0 9-11,0 10 0,1 13 1,2 15-2,-2 7 0,2 0 2,-1-4-3,-3-10 1,1-9 0,0-6 1,0-11-4,1-4 1,1-5 1,-1-6-2,2-9 2,4-3 0,2-9 2,0-4-1,-6 1 0,0 2 0,-7 8-4,1 7 3,2 13-2,-1 2-4,4 19-2,0 11-4,7 14 4,-1 7 2,0-7 4,-5-9-1,3-13-1,-5-10 0,4-8 1,3-4-1,-4-12 9,4-4 3,-1-18 5,-2-7 1,1-10-4,-1-2-4,-5-3-6,-1 0 1,-6 7 0,-2 7 0,4 21-1,-1 6-5,2 13-21,2 1-11,1 8-49,-2 6-202,2 11 200</inkml:trace>
</inkml:ink>
</file>

<file path=word/ink/ink3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31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0 563,'-54'28'269,"53"-29"-98,1-1-43,0 2-44,0 0-15,0 0-27,0 0-11,0 0-4,0 0 4,0 0 11,-1 0 7,0 0 5,1 0-5,0 0-7,0 0-6,0 0-11,0 0-3,0 0-2,4 2 0,7 4-5,30 16 1,-28-19-3,-1-5-3,2 5 0,3-1 1,-2-2-6,2 5 0,6-1-2,-1 2-2,1 0-1,0-3 0,-1-1 2,0 0 1,0-1 1,0 0 5,-3 0-2,-1-1-3,1 2 4,-1 2-3,-5-4 2,2 1 1,1-2-4,0 1 1,4 1-4,-2 2 4,5-3-2,-2 0-1,7 1 3,-1-2-1,-7 1 4,5 2-2,-4 0 4,-2 0-4,3 0 1,-3-1-1,-2 1-3,4 2 0,-3-4-1,2 3-1,0-2 1,-1-2 1,3 3 3,-2-5 3,3 1-1,-1 0-3,1 0 1,3 2 2,-8-1 0,3 2 2,1-1 1,-2-3-4,5 3-1,0 0-3,-4 0-1,0-1 1,0 1 0,-1-1 3,-1 0-5,2 1 0,0 0 1,-1 0 1,0 1 0,0 1 0,-2 2-1,-1-2 1,-1 0-2,5 2 1,-3-2 1,1 1-4,0 2 4,-4-4 2,6 3 1,0-2 2,-3-2-3,-2 0-3,0-1 1,-1 0-2,2 0 5,1 1-2,-4-4 3,3 3 0,0-1-4,1 0 5,2 2-6,-1-3 3,3 2-3,0 1-2,1 2 0,4 0 1,-1-2-1,-2 1 0,1 0 0,-6-1-2,4 2 1,1 0 1,-4 1 0,6 1 1,-6-2 0,-1 1-3,-1 0 2,1 0-2,-2-2 0,2 0 4,0 0-2,-3-1 3,3 1-2,-2-1-1,0 2 0,-4-1 0,1 2 0,6-1-1,2-1 1,1 0 0,-3-1 0,-5 0 2,3 0-2,-2 0 2,4 0-2,-4-1 0,-6 1 1,2 0 1,-5 0 1,1 1 0,1-1-1,-3 0-2,-2-1 0,0 1 1,-1 0 2,1 1 3,-2-1-2,-2 0 1,0 0 4,0 0 0,0 0 1,0 0 1,0 0-3,0 0 1,0 0-3,0 0 0,0 0-1,0 0 0,0 0-2,0 0-2,0 0 3,0 0-3,0 0 3,0 0 1,0 0-2,0 0 2,0 0-2,0 0-3,-1 0 0,0 0 0,1 0-2,-1 0-2,0 0-36,0-1-25,0 1-90,0-1-45,0 0 125</inkml:trace>
</inkml:ink>
</file>

<file path=word/ink/ink3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27.8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2 831,'-3'1'304,"3"1"-260,2 0-2,-2-2-19,0 0 4,1 0 8,19 1 3,43 35-1,-25-30-1,20 0-8,8-2-2,8-2-6,5 0-4,12-2-6,10 0-3,7-4-1,9-2-1,7 1-3,1 0-2,13 2 0,9 3 0,0-1 0,6 2 1,9 1-1,-7 0 0,16 3 1,-5 0-2,0 2-11,2 1-9,-18 3-8,2 0-2,-8-1 14,-6-1 8,10-1 10,-10-2 6,-10 1 0,0-1 0,-11 0 0,-4 0-5,-5 0 1,-3 0 1,-8-1-2,-1-1 4,-14-2-4,-5-1-2,-13 0 2,-4 0-1,-5 2 8,-7 1 1,-11 1-1,-11-2 0,-9 0-7,-4 2-6,-9 0 6,-3 0 3,-10-3 1,-9-1 5,-9-2-18,0 2-12,-8-1-29,1-1-14,-3-2 40</inkml:trace>
</inkml:ink>
</file>

<file path=word/ink/ink3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6.6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243 463,'23'28'251,"-31"-31"-24,2-3-82,0 3-42,3-1-9,3-1-27,4-1-17,4-8-23,5-4-8,13-8-7,10-3 2,18-10 7,5-9 0,16-14 12,4-7 2,9-10-4,9-1-1,3-6-14,-2-5-4,-2 0-3,-2 4-2,-7 14-2,-2 8-1,-9 9-2,-14-1 1,-13 12-2,-5 8 0,-19 7 3,-1 10 4,-9 4 4,-5 4 2,-5 6-2,-2 1-3,-3 3-3,3 1-3,-2 2 1,-1-1-3,0 0 1,0 0 0,-1-1-1,0 1-1,0 0 0,0 0-2,0 0-11,0 0-7,1 0-22,0 0-10,0 0-22,0 0-9,-1 4 104,-2 4-31</inkml:trace>
</inkml:ink>
</file>

<file path=word/ink/ink3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6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1 91 823,'-34'-9'328,"5"3"-218,10 2 3,2 0-38,9 2-14,0-2-26,3 1-4,4 2-14,1 1-9,15 1-9,11 2-4,20-1 4,12-2 1,9 0 3,5-3 0,16-1-1,2 0-1,9 0 2,0 0-3,0 1 0,9 2 3,-2 2-3,0 3 2,-3 0-1,-5 1-1,-3-1-1,-1-1 1,-8 1 0,1-5 1,1-2 2,-7-4-3,-6-4 1,-7 3 0,-9-3-1,10 5 1,-12 1-1,-5-2-1,-13 5 0,-12 0 1,-11 0 0,-6 1 2,-5 1-1,-5 0 2,3 3 14,-3-4 5,-1 1 2,0 0-3,0 0-11,0 0-8,0 0-15,0 0-11,0 0-22,0 0-19,0 0-23,0 0-11,1 0 58</inkml:trace>
</inkml:ink>
</file>

<file path=word/ink/ink3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2.3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-3 768,'-12'0'303,"7"8"-218,0 3-37,5 11-36,1 11-4,2 25 7,2 19 14,4 38 18,3 25 1,3 30-10,-2 18-9,0-4-21,-4-3-3,-3-11 10,-4-20 7,-4-12 25,-1-15 12,-9-26-3,2-5-7,-2-16-25,-1-11-11,4-12-22,0-6-6,0-13-17,3-3-10,2-11-11,-1-8-12,7-6-32,0-11 59</inkml:trace>
</inkml:ink>
</file>

<file path=word/ink/ink3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1.8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5 128 1057,'-36'57'372,"74"-61"-325,17 0-34,25-1-4,7-5 0,18 2-3,6 0-1,4-2-1,4 2-2,-1-3 3,-2-2-3,-7-4 1,-2 0 0,0 0-1,-11-1-1,-7 3-35,-9 2-25,-26 6 36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7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0 594,'0'3'221,"-2"4"-153,3 7-30,1 3 22,-2 3 8,3 0-8,1 0-11,1-3-12,9 6-20,-2-5-7,5 3-6,2 5-1,1-6-2,1-2 4,2 4-4,4-2-2,5 6-19,4 9-16,4 5-33,0 3-8,-6 2-99,0 1-83,-2 2 170</inkml:trace>
</inkml:ink>
</file>

<file path=word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20.1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0 61 330,'-21'-22'155,"27"13"-68,1 7-17,-3-4-4,-5 2 10,1-2 8,1 3 4,-2 0 0,1 2-11,0 0-11,0 1-15,0 0-11,-1-1-18,1 0-5,0 0-3,0 0 2,-1 0 2,1 1-2,-1 0-4,0 0-3,0 0-2,-3 1 2,-12 5-3,-16 37 4,25-30-3,-2 2-2,2-1 2,-5-2-4,6 1 0,0 0 0,6-1 0,0 1-2,4-1 3,-1-3 0,3 0 0,3-5 3,1 1-4,-2-1 1,3-2 3,0-1-4,0-1 2,-1-4 3,4-3-2,-3 0 2,-2-4 3,5 1-7,-5-2 1,3 2-2,-4-2 3,1 2-1,-4 1 4,-6-3 1,-1 4-1,-1-1 5,-4-3 3,4 5-1,-4-4-4,-4 6-1,0 1-6,-2 0-3,6 4-4,-1-3-7,5 6-27,2 2-12,-4 3-25,2 2 8,-2 5 41</inkml:trace>
</inkml:ink>
</file>

<file path=word/ink/ink3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1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6 860,'52'-10'312,"-52"9"-248,0-1-40,-1 0-5,1 2-4,0 0-5,-1 7 4,0 19-1,-3 33 5,0-24 4,4-2 3,-1-3-2,2-5-4,5-8-1,4-4-1,4-6 3,2-12 1,2-3-1,0-14 1,-2-6 2,3-4 0,-6-4 1,-6-2 1,-8 1 1,-11 5-2,-4 2-7,-3 17-6,-1 11-8,-1 12-21,-1 12-17,-5 7-33,8 4-18,8 1 54</inkml:trace>
</inkml:ink>
</file>

<file path=word/ink/ink3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20.6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2 124 372,'-18'-24'211,"3"4"-51,0 3-15,-1-1-58,5 6-18,1-2-14,-2 2-9,10 11-1,-1-5-3,4 12-12,0 3-5,1 19 2,3 20 5,3 33 12,4 27 6,3 52-13,-2 20-6,-1 29-19,-2 10-7,-2-11-2,2-6-7,-5-16 6,-1-17 3,-5-13 3,-4-12 7,1-20-2,0-7-3,1-27-11,4-8-12,4-22-37,1-13-24,8-25 47</inkml:trace>
</inkml:ink>
</file>

<file path=word/ink/ink3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18.59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703 778,'4'-3'274,"2"-3"-240,2 2-17,2-3-16,-4 0 4,4 6-2,-7-4 0,5 1 14,-2 1 2,0-2 12,0 0 5,-1-2-2,1 0-6,-2-1-9,5 0-6,-3 1-2,-2-3-1,4 3-1,-2-2-2,4 2-1,1 4 4,-3-6 2,6 6 4,-5-4-3,3-1-1,2 3 6,-7-6 1,12 5-1,-4 0 1,8-2-8,-5-3 3,-5-7-2,1-2 1,-3-2 8,8 7 0,-4-4 3,1 6-2,0-3 0,-3-4-4,1 5 2,-1-5-1,0 4-6,-2 0 2,2 0 2,4 3-1,1 1-5,3 0-1,0 0-3,-2-3 0,4 4 9,-3-4-2,1 2 6,0 2-1,-6-2-5,8 5 2,-8-1-1,-3-1 4,2 0 0,-4 0 2,-2-4-3,6 5 1,-4-5-5,0-3 1,7 0-7,-3-3 2,6 3-5,0-2-1,-1 0 3,1 0-2,0 0 7,-1 0 0,2 2 3,-2-1-1,-1 1-2,3 4 0,-3-3-7,2 2 2,9 0-5,-3 0 1,3 0 4,1-1 0,-8-6 8,2-2-4,-2-2 0,-2-1-1,3 0 0,0 1 1,-1 1 3,1 2-1,-3 0 1,0-2-2,3 4-4,-2 1 3,0 2-3,2 5 2,-4-5 2,2-1-3,4-1 0,2 0 1,2 3 2,4-2-2,-6-1-2,1-1-2,-3-1 0,-3-2 0,0 7 2,-4-1 3,-5 0 3,0 1-2,-1 3 3,-2-2-7,2 4-3,-4 1-3,0 1 0,-4 3 3,-1-2-5,1 2 3,0-2-5,1 3 2,-2 3 0,1 1 3,-3-2-3,4 1 3,5-4-3,-6-2-3,7 4 4,-1-2-4,-1 1 5,5 1 0,-2-1 0,0-1 4,-6-3-2,-2 3-1,2 2 0,-3-2 0,0 3-3,3 0 5,-4-2-4,2 4-1,1 1 2,1 0-2,0-1 3,-4-2-3,-2-1 2,0 3 0,-1 0-3,1 0 3,0 1-1,0 0-4,0 0-15,-1 0-14,0 0-50,0 0-30,0 0-73,0 0-41,0 0 143</inkml:trace>
</inkml:ink>
</file>

<file path=word/ink/ink3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16.8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3 1702 468,'-2'3'212,"0"0"-92,1-2-40,0-1-45,1 0-2,-1 0-10,0 0 3,0 0 20,0 0 10,0 1 11,0 0-3,0-1-21,0 0-14,-4 3-15,-1 2-2,-28 30-7,29-34 5,1 3-7,-1-3 1,1 0 2,0-1-2,2 0 6,0-1-2,2 1 1,0 0-3,0 0-2,0 0-1,0 0 0,0 0 1,0 0-3,0 0 2,0 0 4,0 0-4,0 0 5,0 0-3,0 0-5,0 0 4,0 0-4,0 0 6,0 0 6,0 0-1,0 0 8,0 0-2,0 0-3,0 0 3,0 0-4,0 0-1,0-1 0,0 0 1,0 1-1,0 0 3,0 0-1,0 0-1,0-1-1,0 1-4,0 0-4,0 0-1,0 0 3,0 0-4,0 0 5,0 0-2,0 0 0,0 0 3,0 0 5,0 0 4,0 0 3,0 0 1,0 0-4,0 0-4,0 0-1,0 0-2,0 0-1,0 0 0,0 0-2,0 0 1,0-1 0,0 1-3,0 0 8,0-1 2,0 1 3,0 0 3,0 0-11,0 0-2,0 0-7,0-1-1,0 0 3,0 0-1,0 0 1,0 0 0,0 0-5,2 0 0,0 0 2,2 0-1,-3 0 2,-1 0 3,2 0-5,-2 0 4,3 0-1,-1 0-2,0 0 4,-1 0-3,2 0 2,-3 0-1,0 1 2,0-1-3,0 0-3,3-1 2,-1 1 0,0 0 1,-2 0 3,0 0-1,2 0 1,-2 0 0,3 0-3,-3 0 1,1 0-4,-1 0-1,1 0 3,0 0-2,-1 0 3,0 0 3,0 0-4,0 1 4,3-1-4,-3 0 1,2 0 4,0 1-1,-2-1 3,1 0-6,-1 0 4,0 0-4,0 0-1,0 0 4,0 0-2,0 0 2,3 0-3,0 0 0,1-1 0,-4 1-1,1 0-1,2-1 4,-2 2-4,0-1 2,1 0 4,1-1-4,-2 1 1,1 0-3,-1 0 2,-1 0-1,0 0 2,1 0-2,0 0-4,1 0 1,1 0 2,-1 0 1,-1 0 3,-1 0 0,0 0-3,0 0 1,1 1-2,-1-1-1,4-1 3,1-1 2,-2 2-5,1-1 4,-3 1-2,-1 0-3,2-1 6,0 1-3,2-1-1,-1 1 1,0-1 0,2 1 1,-3-1 2,1 0 0,2-1-1,-2 1-2,3-1-3,29-12 3,-32 13 0,2 0 0,-3 0 3,2 0-2,3 2-2,-1 0 1,1-2 2,-1 0-4,0-2 2,0-2-2,2 3 0,-3-1 5,-1-2-2,5 4-1,-5-5 2,7 3-1,-2-1 0,-1-5 3,4 6-5,-1-3-1,2 4 1,-3 0-1,2-1-1,-1 3 2,0-6-3,-2 0 4,-1 1 2,-3-2 0,-1 2 1,0 3-3,1 0-1,-3-1-1,0 0 1,3 0 0,-3-2 3,3-2 0,1 4 1,-3 0 0,1 2-3,1 1-1,-2-4 1,0-2 0,-1 1 1,3 4-1,0-6 0,0 4-2,-1-2 0,2 0 2,-1 2 1,2-3 0,0 4-3,0-4 1,-1-1 0,-1 2 2,2-1-1,-1 4 0,-2-2 0,1 2-2,-3-4 4,0-1-1,1 4-1,0-1 0,1 1 1,-1-1-1,1 1 3,2-1 1,0 0-5,1 0 1,0 2-3,-2-2 2,0 0 2,0-1 1,0 3-1,0-1 0,1 1-4,-4-1 2,2-1 1,0 2-1,-1 0 7,6 0-5,-7 1-3,0-1 6,0 1-6,-2 1 2,0 0 1,0 0-1,0 1-1,0-1-1,0 0 4,6-2-2,4-1 0,28-14 0,-26 14-2,-5-2 1,-4 2 0,0-1 2,1 2-1,2 0 0,-2-2 2,5 2 0,-5-3-4,5 4 3,-4-2-7,-3 0 6,4 3 2,-5-4-5,3 2 3,2 0 0,-1-2 2,3 2-3,2-5 6,-2 2-4,-2-4-1,-1-1 5,4 5-3,-2-4-4,1 3 5,2 4 2,-2-5-6,1 4 6,0-2-5,-4-4 2,2 7 1,0-5 0,-2 3 3,2 0-5,0-3 4,-2 0-2,4 2 2,-2-3-3,4 5 0,-1 0-1,0-1 1,-2-5 5,1-2 1,-1 0 3,4 2-4,0 2 3,-6 0-6,2-1-2,0 1 3,1 0-2,1 1-1,-4-1 0,4 1-3,-5 0 3,6 0 4,2-3-4,0-1 2,2-1-2,-2-2 2,6 0 2,-8-2-1,3-1 1,3 4-4,-4-1 2,2 0 0,-1 3 0,-3 0 2,1 4-4,-2-3 3,0 5-5,-1-5 1,1 0 0,0 2-4,1-7 4,2 1 1,2-3 0,2-3 1,2 2-2,0-5 0,2 3 1,-5 3 0,3 0 1,-4 2 1,3-1 0,1 1 0,0-1 1,-1 0-4,-7 0 2,7 2-2,-8-1-3,5 0 2,6-1 0,-4-5 3,4 1 2,1-1-3,-2-4-2,1 0-3,2-1 3,-1-1 2,1 4 0,-1 1-1,2 2-1,-1 5-2,-2 0 2,-1 1 6,0 4-3,-7 0 0,3 1-3,-6 2 2,-7-2-2,2 1 1,-2 0 0,-3 0 1,6 2 4,-3 3-2,-2-1 4,5 3-7,-4 1-1,2 0 1,-4-2-5,0 1 4,0 0 2,0 0 1,0 0-2,0 0-2,0 0-2,0 0 2,0 0 0,0 0-18,0 0-9,0 0-53,0 1-28,0-1-54,2 0-11,3 1 565,0 1-327</inkml:trace>
</inkml:ink>
</file>

<file path=word/ink/ink3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13.7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0 41,'0'0'26,"0"0"4,0 2-15,-1 1-14,0-2-6,0 3 2</inkml:trace>
</inkml:ink>
</file>

<file path=word/ink/ink3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12.8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0 42 720,'-23'-1'278,"9"-3"-204,5 2-28,5 1-40,4 1-11,4 0-9,2 0 2,4 0 0,0 0 9,1-1 9,-2 1 4,1 0 10,2 2 3,-2-1-2,0-1-3,-3-1-4,0-1-6,2 3-4,0-1 1,-1 0-6,6 1 4,-6-1 0,6 0 4,-4 0 5,-3-1-2,11 1-1,-8 0 0,3 0 1,1 0 0,-5 0 2,4-1-2,0 0-2,1 1-2,0 0-5,2 0 4,-1 0 1,-2-2 3,5 2 7,1 0-5,-1-2 2,5 3-3,-2-2-5,2 1 1,6 0-6,-5 0 4,3 1-2,1 0 1,-7-1 1,1 0-3,-3 0 5,0 0-5,0 0 6,3 0-1,-2 2 0,-2-1 0,3 0-2,-3 0-1,0-1-1,1 1 8,-2-1 6,1 0-2,3 0 1,1-2-3,3 2-3,-4-3 1,1 4-1,-2 1-1,-2-2-3,2 0 2,-3-2 0,3 2-2,-4-1 2,1 1 1,-2 0 4,1 0 3,0 0-3,3 0-4,-2 0-2,0-1-6,2 1 0,-3-2 4,5 2-2,-5 0 2,5-1-3,0 1 3,2 0-2,1-1 0,-5 1 6,8 0-6,-6 0 3,-1-2-1,1-1-5,0 2 4,0 0-1,2-1 1,1 2 0,-4 0-1,3 0-1,2 1-1,2 0 3,-1-1-3,5 0 0,0 2 1,0-3-1,2 1 0,-7-1-1,-6-2 2,-1 2 3,-2 0-4,-7-3 3,6 4-3,-8-1 0,-4 0 2,-1 0-1,-3 0 1,-1 1 6,0-1 0,0 0 1,0 0 0,0 1-5,0-1-2,-7 0-1,-34 1 0,21-3-1,5 4 2,-1 1-2,-6-3-2,4 2-4,-9-3-4,-1 1-9,3 3 2,-9-2 0,0 4-2,-2 2 5,-1-2-3,1 2-1,-7-3 5,-3 0 3,0 1 5,-7-4 3,3 0-3,2 1 5,2-1-3,3 0 3,0 0 0,7-1-1,-8 0 3,-4-2-6,3-1 5,-5 1 0,8 1-1,4 1 4,5 3-5,2 1 1,-1 0-1,0-2 0,0 0 2,-7-2-4,1 1 3,3 1 0,0-1 0,10 3 5,3-1-6,5 2 2,1-4 2,4 0-2,3-1 1,2 0-2,3 1-4,2 1 2,-2-2 2,1-2 1,1 2 5,0 1-3,2-1-1,0 0 6,0 0-3,0 0 0,-3 0 3,-12 1-3,-25 2 2,26-1 4,3 2-1,4-2 3,-4-1 1,6 0-7,-1 0 1,3 0-6,7 0-5,4 4 3,5 2-4,7-3-3,-3 1 6,2-3-3,1-1 4,0 0 2,2 1-2,4 0-1,0-1 1,9 2 0,4 0 0,6-1 4,7 2-4,-1-3-3,2 0 3,-3 1 0,-3-2 1,0 1 4,1 0-3,4 1-5,-3 0 2,-4-1 1,-4 0-1,-15 0 1,-2-1 0,-4 1 0,-3 0 0,-5 0 2,-1 0-1,-9-1 0,2 1 1,-2 2-1,-1-2 1,0 0 0,0 0-2,0 0 4,0 0-3,0 0-1,0 0 2,0 0-1,0 0 2,14 2 0,29 0-1,-21-2 3,2 1-4,2-3 3,6 4-1,0-4 1,2-1 6,4 1 5,-1-3-1,-3-1-1,0 1 2,-3 0-2,0-2 3,0 0-3,0 1-6,-1 0-3,-3 3-2,-1 3 1,-2-1-1,4 3-2,-5-3 2,1 0-3,-4 1 4,-8 0 3,0 2 0,-4-1 0,-4 0 0,1-1-3,2 3 4,-6-3 9,2 1 3,-3-1 7,0 0-3,0 0-7,0 0-4,0 0-8,0 0-2,0 0 0,0 0-1,0 0-1,-1-1 1,0 1 0,0 0 0,1 0 0,0 0 3,0 0 0,0 0 2,0 0 4,0 0-2,0 0-1,0 0-3,0 0 0,0 0-3,0 0-1,0 0 2,0 0-4,0 0-2,0 0 2,0 0 1,0 0-5,0 0 7,0 0 1,5 0-2,0 1 1,5 1-2,28 6-1,-31-9 1,-1-1 3,2 1-1,0-1 2,4 2-3,2 1 1,-1-1 0,-1 1-1,-4-1 1,-2 0 0,1 1-3,-4-2 1,-1 3 1,-1-2 0,-2-1 5,1 0 6,0 0 3,-1 0 3,0 0-4,0 0-7,0 0-5,0 1-9,0 0 3,-8 0-20,-28 1-10,31 0-35,0 1-22,1 0-38,1 0 4,9-6 79</inkml:trace>
</inkml:ink>
</file>

<file path=word/ink/ink3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7.6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5 145 656,'-73'-23'278,"64"9"-159,0 0-7,1 1-20,-1 2 2,5-2-5,1 4-5,1-1-14,-1 2-13,3 8-23,0 0-10,2 4-17,-2-4-3,0 0-1,2 5 0,8 17 0,17 35 0,-14-27 0,-1-4-3,2-2 3,-2-8 0,-3-7-2,3 2 4,-6-9-4,6 1 0,-1-6 1,-1-8 0,1-6 0,-3-3 1,4-4-1,-2-1-2,-2-3 1,1 0 0,-9 5 0,3 6 0,7 15-1,-1 4 0,4 12-4,2 2 0,-5 8 1,0 7 0,-2 1 4,-2-1 1,-1-4 2,-2-9-3,-1-3 1,3-3-1,1-9-1,0 0 5,5-9 2,-4-5 7,3-8 3,-2-6-2,2-9-2,-5 3-6,2-3-2,-4-2 0,-2 10-3,-1 2 3,-1 9-5,1 9 3,0 5-14,0 0-14,2 4-31,-2-3-10,0 0-6,0 0 5,5 2 16,5 4 0,31 20 3,-26-13-7,-5-7 4,2 6 5,-1 0 15,-4-7 14,-2 9 17,-1-1 8,-3 7 8,-2 3 2,-1 8 6,0-1 3,-1 0 8,2 1 2,0-8-2,3-3-6,1-12-7,1-4 5,7-6 7,-3-7 11,6-5 12,2-6 4,-3-9-5,0 1-5,-8-4-10,-5 0-6,-8 7-5,-3 3-4,-5 10-5,1 8-4,-4 11-18,-2 8-12,-2 12-34,0 2-20,7 2-30,8 1-12,6-4-14,3-3 327,8-6-162</inkml:trace>
</inkml:ink>
</file>

<file path=word/ink/ink3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6.5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41 579,'-2'-85'235,"3"70"-163,0 1-9,0 4-26,0 4-9,-1 1-9,0 3-3,3 3-3,-3-2 3,0 1 1,0 0 5,0 0-7,0 0-2,0 0-1,0 0-6,0 0 10,0 0 8,0 0 11,0 0 6,0 0-9,0 0-10,0 0-12,0 0-7,0-1 3,0 0 2,0 1 7,0 0 9,0 0 2,0 0 2,0-1-7,0 0-3,0 1-7,0 0-1,0 0-3,0 0-6,0 0 3,0 2 2,3 28 14,4 54 7,-1-4 7,-4 10-2,-2 46-11,-1 15-6,-4 29-10,1 10-2,3-19-1,1-6 6,-2-33 21,-2-17 7,-3-23 16,-4-17-3,3-20-17,-2-13-4,5-19-16,0-8-5,1-11-3,1-5-5,-6-7 3,2-2 0,-2-3 0,1 0 2,1-1-1,5 3 1,0-1-2,4 4-2,0 1-9,-1 2-8,0 3-14,0-2-5,2 4-1,-3-1 2,0 1 16,0 0 6,0 0 9,0 0 2,0 0 2,0-1 3,0 0-1,0 0-1,0 0-3,0 0 0,0 0-20,0 0-14,6-8-37,24-33-23,-20 31-282,0 3 261</inkml:trace>
</inkml:ink>
</file>

<file path=word/ink/ink3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3.9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2 0 530,'-64'6'292,"0"2"-33,-2 0-160,1 2-21,14 0-25,7-3-10,14-3 6,10-2 1,13-1-15,6-1-5,17 3-21,14 2-7,36 0 4,16-1-2,23-3 8,13-1 0,21 2-4,7 2 0,27 2-4,9 1 3,7-5 4,8-2 4,-1-1 11,6 0 6,-9-1 3,4 1 4,-17 0-13,-6 1-5,-16 0-4,-17 0-1,-19 2-1,-16 1-2,-20-1-2,-11 1-3,-23 0-2,-10-2-3,-22-1-1,-6-2 0,-11-1 0,-6-3-4,-9-2-41,-4-1-34,-13-3-10,-1 5 40</inkml:trace>
</inkml:ink>
</file>

<file path=word/ink/ink3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1.7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 103 822,'25'-53'317,"-26"54"-230,2 6-24,-2 7-31,2 4 0,0 9-9,-2 0-3,3-1-12,3-2-1,1-9 4,3-2 4,-2-5 8,1-7 5,3-1 23,-2-11 5,-3-7-1,1-4-2,-6-4-17,0 2-10,-7-4-9,-4-1-6,-6 1-19,-3 2-11,0 12-36,-1 8-23,-3 12 46</inkml:trace>
</inkml:ink>
</file>

<file path=word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9.0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2 258 735,'-7'-2'302,"4"-8"-195,-1-5-13,7-7-34,-5-6-5,2-5-6,5-2-6,2 0-4,-2 2-2,9 11-2,-6 7-3,-8 8-2,7 6-6,-4 6-11,5 5-5,-3 10-5,-5 7 1,1 12 1,-2 3 2,0 2 3,3 5-2,-3-6 4,1-4 0,3-7-1,-3-8 4,-1-10-2,1-5 1,-2-3 3,-3-4-1,0-2 7,-9-5-4,5 0-4,-6-1-3,-8-3-7,10 5-2,-13 2 0,2-2-1,9 3-3,-6 0-2,13 0 1,5 4-3,7 1-1,6 2-3,9 0-1,-1-1 3,13-3 4,3 1 7,-3-3-2,4 0 2,-9 0-3,-4-3-2,-6 2-9,-3 0-11,-8-1-15,1 3-11,-5 0-26,-4 0-8,-1 2-13,3-3 0,1 0 65</inkml:trace>
</inkml:ink>
</file>

<file path=word/ink/ink3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1.4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1 49 691,'65'-32'313,"-66"24"-133,0 2-104,0 5-8,1-1-27,5 1-10,-4 1-14,8 3-5,-8-2-4,-2 0 1,0 0 0,0-2-2,0 1-1,0 0 4,0 0 4,0 0 3,1 0 10,-1-1-5,0 1 7,1 0 4,0-1-4,0 1 6,0 0-7,0 0-9,0 0-4,0 0-6,-1-1-8,0 0 1,0 1 1,0 0-3,0 0-1,1 0 0,-3 0 1,-13 8 2,-38 41-3,22-27-5,2 9-7,-2 1-7,3-4 1,5-3 5,10-6 2,5-7 0,7-3-4,3-3-4,3-4-2,5 2 5,2-4 12,4 3 3,6-2 0,0 3 5,0 3-1,1 1 1,-4 7 2,0-2-4,-2 3 1,-6-3-2,1 2 0,-3-1-2,-6-5-4,3 4-5,-7-9-19,-4-1-8,6 2-37,-3 0 13,6-2 36</inkml:trace>
</inkml:ink>
</file>

<file path=word/ink/ink3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0.69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6 9 563,'2'5'235,"-2"14"-145,-4 2-25,0 6-26,0-1-15,4-6-12,2-4-2,0-8 3,3-5 13,1-3 36,4-5 19,-2-8 16,6-1 1,-7-8-25,2 1-8,-1-1-17,-8 1-8,-6 4-10,-6 2-10,-1 11-10,-2 2-16,0 10-36,1 9-15,-3 10-45,6-4-129,7 4 162</inkml:trace>
</inkml:ink>
</file>

<file path=word/ink/ink3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0.3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8 0 815,'-13'7'315,"-2"12"-235,1 9-10,-3 8-42,2 7-11,2-1-46,-1-5-35,7-7 39</inkml:trace>
</inkml:ink>
</file>

<file path=word/ink/ink3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0.2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-3 834,'-4'2'328,"3"5"-218,1 8-58,5 4-10,4 6 1,3 4-2,7 2-10,0-3-13,0-1-11,-1-7-4,-4-8-6,-1 2-2,-3-3-21,-2-3-14,-1-1-55,-3-8 60</inkml:trace>
</inkml:ink>
</file>

<file path=word/ink/ink3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3:00:00.0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4 1051,'7'0'360,"9"0"-341,9 2-37,4-4-36,1-2-22,1-1-92,-2 0 109</inkml:trace>
</inkml:ink>
</file>

<file path=word/ink/ink3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9.7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2 25 861,'-50'-26'318,"44"26"-260,9 1-43,3-1-15</inkml:trace>
</inkml:ink>
</file>

<file path=word/ink/ink3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9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0 529,'2'2'250,"2"1"-93,0 0-75,-1 0-11,3 5-7,-10-4-8,-1 9-15,-5 0-11,-3 5-16,5 2 8,3-4 1,3-3-1,6-3 0,0-4-12,8-3-11,9 0-1,-4-11-14,11-1-10,-1-8-33,-4-5-21,2-3 48</inkml:trace>
</inkml:ink>
</file>

<file path=word/ink/ink3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9.3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36 937,'1'0'342,"1"4"-279,-1 7-22,6 10-9,4 13 8,1 5-4,6 2-11,-10-5-8,0-8-10,-4-5 1,-2-9-6,5-8 0,-7-2 2,3-3 0,-3-7 1,1-3 3,4-14-2,2-6 0,1-10 5,-2 2-6,1 5 1,0 6-5,-3 13-2,-3 4-1,-2 13-14,-2 6-8,5 16 1,5 13 1,0 0 10,0 2 6,-1-13-4,2-10 1,2-4 2,-1-10 0,1-4 6,0-1 4,0-11 7,-1-3 6,-1-12 5,-5-6-5,-3-8 3,-2 0-5,-4-1-5,-2 5 3,4 14-9,-2 4 0,5 14-24,0 3-15,0 5-61,1-3-129,0 0 153</inkml:trace>
</inkml:ink>
</file>

<file path=word/ink/ink3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8.75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2 6 815,'6'-1'329,"2"0"-214,-6-1-32,-3-1-9,3 3-13,-3 0-10,0 0-21,-1 5-2,-10 25-2,-22 38 1,11-23-2,-1 1-4,-5-13-7,6 0-4,0-13-2,4-7 2,7-4-2,4-6 1,4-4-9,-2-6-9,3-6-2,1-1-6,-1-14 13,5 3 1,2-6 0,-2-2-4,6 9-2,-1 1-2,1 17-8,4 5 7,1 6-9,1 9 4,6 11-2,0 5-6,7 5-12,-1-1-11,1-10-16,1-3-4,-6-16 0,4-1-1,-6-10 15,-2-10 13,-1-5 20,-6-2 12,-2-9 19,-7 0 10,-1 4 24,2 1 10,-3 10 6,2 6-5,0 10-20,-1 2-7,5 15-16,0 8 4,6 15 5,0 4 2,2-2 6,1-3-6,-7-14-11,-2-6-1,-2-9-1,-2-4 6,-1-5 30,-1 0 16,0-1 5,0 0-8,0-3-26,1-24-21,2-33-23,-1 30-15,0 0-39,5 11-21,3 3-28,2 5 11,5 8 64</inkml:trace>
</inkml:ink>
</file>

<file path=word/ink/ink3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9:57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96 769,'-15'0'408,"8"-2"4,2-1-347,-1 1-30,2 2-19,1 10-28,2 8-5,-7 18-5,4 12 4,-1 4 15,3-3 0,14-3 2,2-9 0,8-9-4,7-2 0,-7-14 3,8-1-2,-1-11 2,-3-5 5,5-7 2,-9-12 5,4-1 1,-4-6 6,-5-10 8,-3 0 2,-9-6 11,-5 1-2,-8 5 7,-3 4-7,-7 6 0,-1 8-7,0 9-11,-4 3-2,0 5-8,-1 5-3,1 9-2,3 4-1,-7 10-8,3 5 1,4 10-12,1 6 1,15 9 1,7 1-3,12-1 2,10-7-4,7-10 2,-4-10-2,3-11 7,2-4 4,-1-9 1,2-2 2,3-11-3,1-5 1,-5-10 3,-4-7 1,-13-12 8,-7-7 1,-16-8 5,-5 1 5,-15 6 3,-2 8 2,-6 17 4,1 10-5,-1 17-12,2 12 0,2 20-17,-3 8-6,13 19-9,-3 2-12,12 2-1,11-6 2,3-14-7,14-3-5,4-15-2,2-4-2,6-12 14,0-7 1,6-13-279,1-5 233</inkml:trace>
</inkml:ink>
</file>

<file path=word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8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5 21 826,'-9'-10'305,"4"3"-266,0 4 26,1 2-12,2 5-14,-2 6-10,3 14 0,1 11-3,1 26-6,1 14 1,1 13-8,1 9-4,2 3 1,2-5 1,-1-12-3,-2-12 1,-1-22-3,-1-7-4,-2-16 4,2-5-3,-3-13 0,-3-5 3,1-7-1,2-7 1,-4-8-5,0-5-3,4-4 0,-5-3-2,3 0 3,5 0 4,4 2-3,5 2 0,9 6 0,3 0 0,9 14 0,3 7 2,2 12-1,-4 5-2,-1 8-2,-7 1-2,-7 0 2,0 1 2,-16-8 5,0 0 9,-15 0 20,-7 0 4,-15-1-1,-10 1-7,-7-2-20,1 0-1,10-2-8,6-1-7,10-5-39,3-2-23,12-4 359,4-1-239</inkml:trace>
</inkml:ink>
</file>

<file path=word/ink/ink3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21T12:59:24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88 0,'0'0,"0"0,0 0,0 0,0 0,0 0,0 0,-76 14,62-12,2 1,0-1,2 3,3-3,0 1,2-1,0 0,1 1,1-3,1 0,0 0,-1 0,1 0,-1 0,1 0,0 0,-1 0,1 0,-3 0,3 0,-1 0,1 0</inkml:trace>
</inkml:ink>
</file>

<file path=word/ink/ink3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3:01.44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23,'8'6'290,"-5"-4"-260,-3-1-28,0-1-1</inkml:trace>
</inkml:ink>
</file>

<file path=word/ink/ink3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3:01.3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8 96 823,'-3'24'295,"3"-1"-261,1-1-5,-1-9-22,5-5 6,1-10 20,1-2 4,4-8 24,-2 0 8,-2-8-1,-1-3 1,-3 1-15,-1-1-10,-4 5-4,-5-2-9,-4 5-7,-2 3-5,0 10-16,1 5-5,-4 6-29,2 5-18,2 2-34,3 6-23,6-3 68</inkml:trace>
</inkml:ink>
</file>

<file path=word/ink/ink3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3:01.0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104 902,'-4'-6'334,"5"5"-267,0-1-8,5 9-18,-1 3 1,-2 7 3,5 7 5,3 10-2,0 2-10,5-3-21,0-5-7,1-9-9,-2-6 1,3-10-1,-8-7 1,1-10 5,2-1-3,-4-8 5,-1-2-3,-5 1 2,2-8 1,-10-1-4,7 4 7,-7-1-7,2 11-1,2 10 3,-1 4-7,5 10 0,-8 0 0,5 15-4,-2 6-1,-3 7 2,11 4 0,-2-4 4,1-6-1,11-4 0,-2-9-1,2-9-5,2-3 6,-5-10 0,-2-10 4,0-6 2,-1-1 1,-4-5 3,-3-2 4,-3 1 8,0-1-4,-2 5-2,0 2-7,-4 8-7,-1 4-4,3 9-17,2 3-10,1 4-57,0 6-12,1 1 234,3 12-130</inkml:trace>
</inkml:ink>
</file>

<file path=word/ink/ink3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3:00.35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8-1 905,'-8'4'353,"0"5"-254,-1 9-39,-6 4-19,-9 9-21,1 2-3,-7 4-17,3-1-7,6 1-30,3-5-28,3-5 41</inkml:trace>
</inkml:ink>
</file>

<file path=word/ink/ink3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3:00.1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 1146,'31'-16'432,"-19"37"-335,2 2-29,1 3-32,4 2-14,5 1-19,-1-2 0,-2-5-11,2 1-10,-10-8-21,2-1-18,-7-8-34,-3-4-24,-6-9 73</inkml:trace>
</inkml:ink>
</file>

<file path=word/ink/ink3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9.9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639,'24'9'361,"-20"-1"9,6-2-294,1 0-27,2-2-27,0-1-13,5-2-11,0 2-8,2-3-21,3-1-7,-6-1-26,-1-3-22,4 6 57</inkml:trace>
</inkml:ink>
</file>

<file path=word/ink/ink3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9.6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8 19 860,'-44'-22'353,"33"31"-224,5-3-38,0-3-60,5-1-37,6-3-62,1-2-28,8-3 55</inkml:trace>
</inkml:ink>
</file>

<file path=word/ink/ink3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9.5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0 887,'-3'12'335,"2"0"-260,0-1-21,1 1-20,0 0-17,1 0-13,0 1 0,0-1 0,2 0 4,1-1-4,2-4 0,4-7-11,0-1-7,5-11-16,5 0-19,0-6-23,-3-5 41</inkml:trace>
</inkml:ink>
</file>

<file path=word/ink/ink3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9.3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60 1040,'-94'-38'391,"81"32"-299,10-1-22,2 2-27,0 1-16,6 4-20,0 6 0,2 5 7,1 6 8,5 15 4,2 2 1,-5 3-8,7-3-9,-6-11-4,-5-2-1,-1-13-4,-1-1 1,-3-4 0,0-7-1,2-4 1,-3-7 1,-2-11 1,-1-1-2,3-3 3,0 1-5,4 5 4,1 8-2,0 10-3,3 6-1,-8 8-11,8 6 5,0 12 4,-1 0 3,4 11 2,-2-2 1,-3-5-3,1-5-1,2-11 1,-4-6-5,5-7 4,-5-9-1,2-10 3,2-2 0,-1-14 4,-1 1 0,-3-6 0,-2 1-2,-3 8-4,0 6-5,1 13-22,0 3-18,-2 6-39,2 2-21,2 7-138,-4 0 161</inkml:trace>
</inkml:ink>
</file>

<file path=word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7.6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3 707,'-6'-2'349,"4"2"-86,4 3-192,4 4-15,1 6-13,5 7 5,11 10 12,1 3 1,2 6-24,2 7-20,-14-4-13,0 2-3,-10-6-4,-9-6-5,-19-5-27,-5 1-11,-16-5-37,-6-1 9,7-4 47</inkml:trace>
</inkml:ink>
</file>

<file path=word/ink/ink3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8.0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6 785,'59'28'312,"-63"-29"-191,5-1-45,-4-1-7,1-3-7,2-2-11,-5-7-9,9 0 6,-1-5 2,-4 0-2,4 6-9,-3 1-10,1 8-13,5 3-4,-1 5-12,-4 1 1,5 12-1,0 2 0,-1 6 2,2-1 0,-4-1-3,-2-2-15,0-5-38,-1-1-24,3-8-49,-1-5-97,1-8 156</inkml:trace>
</inkml:ink>
</file>

<file path=word/ink/ink3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7.71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241 973,'-6'1'352,"1"0"-297,2 0-11,-3-4-32,2 1-1,0-5 1,-2-3 8,3 5 16,2 0 14,1 0 2,0 5-4,0-4-10,0-3-14,0 6-14,0-3-1,0-4-8,0 3 0,1 1 2,0-2-3,0 1-2,-1 3 3,0-4-1,-1-4 0,-1 0 0,0-4 0,-2-7-5,-2 0 1,0 0-2,-5-3 2,4 9 2,-1 6 2,1 1 0,3 4-4,2 6 2,2 1 0,0 7 1,4 8 0,2 7 3,-2 6 0,7 7 7,-1 1 5,2-4 0,-1-6-3,1-3-7,-2-4-4,-3-10-27,0 2-26,-2-7-40,-5-6-24,2 4 71</inkml:trace>
</inkml:ink>
</file>

<file path=word/ink/ink3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7.2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8 64 918,'-38'-65'343,"33"71"-282,-1 5 4,8 15-27,-1 8 1,12 16 6,5 6 6,-2-3-1,2 0-8,-6-10-12,0-8-7,-3-11-12,-4-9-1,1-8-2,-5-7 0,-1-7 7,4-1 1,-2-12 0,3-6-1,3-11-6,-4-8-7,4-4-2,2 5 2,-1 10-1,2 7-1,3 10-20,-4 2-13,3 4-38,2 5-14,1 4 675,-2 5-464</inkml:trace>
</inkml:ink>
</file>

<file path=word/ink/ink3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6.5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1 0 987,'-10'5'370,"4"1"-296,-1 1-24,-3-7-46,3 0-7,-2-1-15,0-3-10,4 2-35,1 2-25,0 3 55</inkml:trace>
</inkml:ink>
</file>

<file path=word/ink/ink3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6.3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73 773,'-8'10'326,"7"1"-213,-1-2-24,5 1-8,4-2-14,-1-3 4,4 0-16,-2-5-9,4-2-15,4-2-3,0-8-4,-3-1-1,-2-4-7,-5-1 2,-3 0-10,-3 1 2,-5 2 6,-6 4-5,-3 7 5,0 5-6,-9 8-7,6 3-3,-3 5-11,-4-1-7,15-1-24,0 1-19,10-6-38,12 0-16,7-5 52,-4-3 24</inkml:trace>
</inkml:ink>
</file>

<file path=word/ink/ink3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5.9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23 764,'-11'6'291,"3"4"-215,-3 1-13,9 3-10,0 2-7,5 2-7,1-2-10,-2-3-3,3-2 1,4-5 2,2-1 10,1-9 4,7 0-1,-5-7-8,2-4-7,1-1-9,-3-3-3,-5 0-1,-4 3-2,-3 2 1,-6-2-2,-6 8-2,-1 1-1,-9 7-6,-4 6-5,3 10-27,-10 1-12,0 1-23,8 1-4,2-1 136,8 2-62</inkml:trace>
</inkml:ink>
</file>

<file path=word/ink/ink3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5.6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0 79 937,'-19'18'354,"3"4"-274,5 4-34,6 0-15,7-3-18,-1-5-5,12-6 3,6-2 6,6-9 15,-1-6 5,4-7 1,-6-9-1,-2-5-13,2 0-7,-13-8-6,-3 5-4,-8 1-2,-5 4 2,-7 9-3,-6 2 3,-2 13-6,-8 6-1,2 12-10,4 8-16,5 6-26,5-2-20,7 1 183,7 5-100</inkml:trace>
</inkml:ink>
</file>

<file path=word/ink/ink3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5.2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7 92 831,'-14'3'321,"7"7"-237,-5 1-25,10 5-20,3 4-17,7 3-7,6-3 2,-9-6 2,12-3 13,-5-5 10,2-9 15,7-3 4,-5-12-1,4-2-12,-1-5-21,-4-2-5,-6 1-10,-7-3 2,-6 6-5,-5 0 0,-9 6-6,-4 7-3,-7 16-15,1 10-15,-7 17-21,-2 5-16,6 3-28,2 4 360,16-4-210</inkml:trace>
</inkml:ink>
</file>

<file path=word/ink/ink3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4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9 757,'6'25'295,"2"-4"-204,0 2-22,4-6-26,0-2-13,-2-8-25,1-5 7,0-2 18,-2-9 11,-1-6 13,-6-7-4,-1-4-20,0 1-12,-9-2-14,4 4-10,-7-3-33,3 2-26,5 2 38</inkml:trace>
</inkml:ink>
</file>

<file path=word/ink/ink3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4.52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3 862,'30'-54'319,"-30"62"-258,4 7-1,-2 9-28,4 9 2,1 8-6,-3-1-2,4-3-9,1-4-4,1-9-5,1-2-4,0-8-1,-10-9 0,3-9 7,0-4 1,1-8 5,1-3 2,0-4-6,-4-5-3,3-2 0,-2-1-4,-5-2-1,12 6 2,-3 9-6,0 7 2,2 11-2,-10 5-2,1 7 1,11 8 1,0 3 0,-2 3 3,-3 1 1,-1-3-1,-2-5-3,4-2 2,-1-6-1,-2-4-3,-1-7 2,2-2 1,-2-7 4,0-4 5,5-3 1,-5-5-3,2-4-3,-1-4-3,0 0-2,0 2-10,-3 7-16,2 5-9,-3 10-22,5 4-15,0 6-27,-2 2-5,2 4 64</inkml:trace>
</inkml:ink>
</file>

<file path=word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7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104 354,'-31'-53'191,"26"48"-59,0-1-9,1 0-54,3 3-19,1 2-14,-3-1-3,3 2-5,-1-1 3,0 1-6,1-1 1,0 0-2,0 1-3,0 0 0,0 0-3,0 0-3,0 0 3,0 0 0,0 0 0,0 0 3,0 0-2,0 0-3,0 0 1,0 0-4,0 0-3,0 0 5,0 0 0,0 0 4,0 0 1,0 0-1,0 0-2,0 0 1,0 0 0,0 0-4,0 0 2,0 0-7,0 0-4,0 0 0,0-1-2,0 0 0,0 1 2,0 0 4,0 0 0,0 0 3,0-1 3,0 0-5,0 0 3,0 0-1,0 1-2,0 0 1,0-1-3,0 0 3,0 0-1,0 0 7,0 0 1,0 0-4,0 0 0,0 0-6,0 0-4,0 0-2,0 1 0,0-1-2,0 0 1,0 0 2,0 0 2,0 0-2,0 0 1,0 1-1,0 0-4,0 0 5,0-1 6,0 0 2,0 0 4,0 1-5,0 0-3,0 0-4,0 0-3,0 0 1,0 0 4,0 0-3,0 2 4,2 8-4,4 29-5,-6-29 2,4 1-2,-6-5 3,1-1 4,4 6-3,-7-8 3,5 4-3,-2-3-1,4 2 0,-3-1 0,-2-2 2,5 5 1,-3-7 0,1 1 3,2-1 4,-4-2 0,0 1 4,0 0-2,0 0-3,1 0-1,-1 0-2,0 0-2,0 0-3,0 0 2,0 0-4,0 0 2,0 0 1,0 0-3,0 0 4,0 0-2,0 0-2,0 4 1,1 8-3,1 33 3,1-22-3,-2 1-1,2 9 1,0 6-4,3 4 4,1-1 1,-1-9 1,4-3 0,0-9 1,2-5-1,0-6-1,-2-5-2,2-7-5,1-4-1,-2-12-2,3-2 1,-4-10 3,-1-1 2,0 0 4,-3-4-1,2 0 2,-5-2 0,2 1 1,-3 2 3,-1 3-3,1 4 2,-1 4-3,0 4 0,3 8-1,-3-1-3,1 8 4,-1-1 0,0 2 0,0 5-2,0-3-1,0 0-4,0 1-1,0 0 4,1 5-3,5 21 1,6 29 3,-6-22 1,2 3 2,2 0 4,-2 1-3,0-4-1,-4-4-1,2-4 1,-1-6 1,4 0-1,0-9-1,0-4-1,4-6-1,3-3 3,-1-7 0,4-2 3,4-4-1,-4-6-1,1 4 2,-3 0-3,-5 5 1,-4 3 5,-8 6-5,2 0-1,-3 3 2,0 1-3,1 0 1,0 0 1,0 0-3,0 0-1,0 0 3,0 0 2,0 0 2,0 0-1,0 0-4,0 0 2,0 0-3,0 0 1,0 0-23,0 0-23,0 0-46,0 0-21,0 0 70</inkml:trace>
</inkml:ink>
</file>

<file path=word/ink/ink3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3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7 889,'-29'-16'357,"27"15"-232,5 2-84,3 1-24,3 3-20,5 0-5,0-4-16,2 2-17,4-3-24,-2-5 37</inkml:trace>
</inkml:ink>
</file>

<file path=word/ink/ink3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3.2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70 792,'0'-1'323,"0"1"-212,0-2-37,0 1-12,0 0-22,0 0-7,0 0-17,-1 1-7,0 0-6,-1 18-2,-1 37 3,4-33 1,3-5-1,2-2 0,2-8 0,4 0-1,0-9 8,4-4 0,-1-12 7,-3-5 2,3-5-4,-7 1 4,-7-2 4,-1 4-1,-6 6 0,-7 0-5,0 11-8,-1 7-6,-5 6-10,6 11-9,-2 3-24,4 3-9,5 2-29,5-6 693,9 2-471</inkml:trace>
</inkml:ink>
</file>

<file path=word/ink/ink3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2.6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6 560,'0'-1'215,"0"0"-155,2-5-12,1-2 4,12-28 15,-19 29 9,2 5-1,1 2-4,0 0-14,0 0-8,0-1-14,0 0-9,0 1-10,0 0-4,0 0-5,0 0-1,1 22-1,4 36 1,3-14 5,-1 2 6,4 0 4,-2-4-4,3-6-7,1-5-1,-4-12-5,-5-6-1,-1-10 1,1 0-2,0-5 8,-3 2-2,0-1 2,5-13 1,14-49-9,-15 21 3,8-1-3,-4-6-1,5 10 1,-2 1-2,-2 9 2,2 9-1,-2 7 0,-2 4 2,-1 5-3,-6 0 1,-3 3-2,3 6-2,-2 5 1,4 9-2,1 12 4,0 6-1,6 9 1,-2-1 5,-2-2-5,0-6 3,0-11 2,0-5-1,3-7 8,-1-6-6,4-4-1,-3-4 4,2-12-1,-3-5 5,-2-8 8,1-5-5,-2-6-1,-2-4-5,-2-4-4,-1 4-2,-2 10 0,-1 5 0,0 12-1,0 4-1,3 6-3,0 1-1,2 3-20,-1-1-9,0 0-32,0 0-12,0 0-21,5 9 56</inkml:trace>
</inkml:ink>
</file>

<file path=word/ink/ink3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1.9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6 46 821,'-4'-12'318,"-3"2"-236,7 5-24,-1-1-20,-3 3-15,2 2-6,1 3-6,1 2-1,0-4-5,0 0 3,0 1 2,9 14 3,12 34-1,-21-25-1,0 10-4,1 0 1,0-1 3,0-3-1,1-9 1,1-2-2,-2-12 0,-3-2 6,2-5 9,-2-2 0,2 1-6,0 0-8,-1 0-10,-1-14-1,-8-36-6,9 32-3,4 2-3,-5 0-2,7 7-3,-6 0-2,1 2-5,0-2-1,-5-1 6,5 2 4,-4-3 5,2 1 5,-1-1 2,-2 0 3,-1 2 3,0-4 1,1 5 3,1 0 3,4 4-2,0 1 3,1 2 1,-1 1 4,-1 0 8,0 0-1,0 0-2,0 0-1,0 1-9,0 0-1,0 0-4,1 0 0,-1 0 1,-1 13 1,-2 38 8,4-22 2,4 12 2,-1-1-2,6 3 2,-3-5-9,-1-8-2,4-4-2,-7-11-4,4-4 3,-6-9-3,0 3 1,6-4-1,-4-4 2,-2-7 6,-1-8-1,-6-8-2,-1-5-3,2 0-5,-2-2 3,0 3-2,1 6 2,0 7 0,-1 3-2,6 8-1,0 0-1,-1 1 1,3 1 0,0 3 0,-3-2-4,4 3-7,-1 0-4,0 0-4,0 0 2,0 0 4,0 0 3,0 0 2,0 0 5,0 0 2,0 0 2,0 0 1,0 0-4,0 0-8,-1 0-7,1 0-15,-1 0-5,0 0-9,1 0-11,0 2-21,1 3 49</inkml:trace>
</inkml:ink>
</file>

<file path=word/ink/ink3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0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0 813,'-5'34'282,"-3"-3"-261,0-5-167,-2-3 108</inkml:trace>
</inkml:ink>
</file>

<file path=word/ink/ink3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50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649,'-3'36'265,"4"2"-168,-1-7-58,-1-2-24,1-6-117,0-4 74</inkml:trace>
</inkml:ink>
</file>

<file path=word/ink/ink3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9.9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0 871,'-3'17'319,"1"-3"-264,-1 3-24,-1-2-30,-3-4-45,0 2 31</inkml:trace>
</inkml:ink>
</file>

<file path=word/ink/ink3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9.8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-2 855,'4'0'345,"-4"3"-235,0 1-31,4 6-57,-3 0-22,5 5-58,-7-3-60,-1 7 72</inkml:trace>
</inkml:ink>
</file>

<file path=word/ink/ink3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9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113 699,'0'20'267,"1"-6"-199,-1-2-21,2-6-19,-1-3 6,1-6 24,1-1 5,-3-10 19,1-1 0,-1-7-17,-6-4 0,5 1-23,-4 1-9,-3 7-18,0 3-8,-1 10-11,3 3-19,-2 11-27,2 5-17,-3 8 179,-2 10-99</inkml:trace>
</inkml:ink>
</file>

<file path=word/ink/ink3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9.1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3 960,'24'-58'351,"-24"60"-299,2 5-7,7 6-12,-6 10-12,-3 4-4,4 10-2,0 1 0,2-3-4,3-4-1,-5-10-6,-3-7 0,0-6 1,6 0 0,-3-8 4,0-4-3,4-10 0,-7-8-3,5-5 1,-1-3 0,-1 2-4,2 1 3,1 11-2,1 4 1,-5 11-1,-3 3-2,-3 11-5,3 6 3,4 7 4,5 2 0,4-2 2,-2-6-1,-2-5-4,1-4 0,-1-11 2,1-5 3,0-10 5,2-5 7,0-6 1,-1-5-1,0-4-1,-4-2-3,1 1-1,-4 5-3,-3 7-6,-1 5-1,1 12-27,-1 3-16,0 7-49,4 5-26,0 5 74</inkml:trace>
</inkml:ink>
</file>

<file path=word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4.8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12 881,'-7'-6'331,"1"0"-270,4 5-11,2 2-16,2 17-24,1 15-1,1 21 10,0 12 3,-2 14 11,-1 6-3,2 6-9,-2-6-2,-1-12-9,-1-10-3,-5-23-3,1-4 2,-4-16 2,2-4 6,-2-8 5,-2-6-6,1-7 0,-3-5-6,2-7-6,1-3-1,1-6 1,4 0-1,4 0 0,3 0 4,7 1-5,4 3 0,6 3-1,2-2 0,9 11 2,0 4 0,5 6 0,2 10-1,-4 0 1,-5 2-3,-6 2 3,-4 0-3,-13 0 0,1 2 2,-13-1 6,-8-2 5,-6 3 4,-9-2 1,-1 1-2,-2 0-4,-5-3-1,5 2-2,-1-5-3,3-2 2,12-3-1,-3-2-2,11-2-4,4-1-5,-2-3-19,9 2-7,0-2-12,-1-1 1,1 3 6,0 0 4,0 1-7,0-1-12,3 1 35</inkml:trace>
</inkml:ink>
</file>

<file path=word/ink/ink3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8.6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81 1082,'32'-29'383,"-25"29"-325,7 0-40,5-3-10,6-2-27,-1-6-24,2-5-61,-2-1 61</inkml:trace>
</inkml:ink>
</file>

<file path=word/ink/ink3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8.4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90 794,'0'-6'293,"3"-2"-223,2-10-50,2-4-7,2-4 4,-2-5 7,-3 2 14,2 4 9,-5 9 19,-1 6 5,1 10-11,-2 3-12,-1 8-27,6 15-13,-1 3 0,1 5-2,2-5-2,0-5 1,0-2-18,-2-8-4,5 2-35,-2-7-28,4 3 53</inkml:trace>
</inkml:ink>
</file>

<file path=word/ink/ink3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21T12:52:48.1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1 1000,'-8'-5'351,"0"3"-318,3 16-16,5 13-4,-4 20-9,1 12 1,-1 11 3,-4 0-3,4-9-2,1-10 3,3-25 0,0-10 5,0-12 3,4-1 3,0-12 2,5-7-1,4-17-2,1-11-5,2-11-8,0-4 3,3 9-2,1 8 0,-7 19-1,3 13-5,-4 18-6,-4 9 2,2 22 2,-1 10 2,0 9 3,0 1 2,-2-14 0,-2-8 0,0-14 0,1-7-3,-3-12 1,1-5 12,-2-15 15,3-4 3,2-13 1,-3-8-12,4-3-14,-3-6-3,0 13-7,2 6-8,-3 12-35,1 9-22,0 9-27,1 8 50</inkml:trace>
</inkml:ink>
</file>

<file path=word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3.9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 282 834,'-10'-16'310,"4"-2"-258,-3-3 7,5 1-6,-3 0 5,6 2 1,7 0 4,3-2-2,10 0-6,0-1-1,6-1 1,4 0-3,8 2-6,4 2-9,7 12-17,7 6-7,3 18-12,1 6 2,-7 11-5,-4 3-1,-11 3 2,-7-1-2,-9-2 3,-6 3-1,-14-5-1,-5-2 2,-13 0-1,-6-1 1,-10-3 3,-2-4-2,-14-6 1,-2-6-2,-3-6-3,0-4-1,7-9 1,3-3 0,11-4-14,8 1-15,16 4-29,3 2-20,9-1-43,5 3-16,11 1 88</inkml:trace>
</inkml:ink>
</file>

<file path=word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3.4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 22 469,'0'-9'193,"0"4"-116,0 0-6,1 4 2,-2-1-8,1 2-4,0 0-5,0 0-7,0 0-3,0 0-1,0 0 2,0 0-2,0 0 1,0 0-10,0 0-3,0 0-2,0 0-6,0 0 3,0 0-4,0 0 3,0 0 1,0 0-3,0 0-5,0 0-5,0 0-6,0 0-4,0 0 7,0 0-5,0 0 7,0 0-1,0 0-2,0 0 0,-1 0 1,0 0 3,0 0 4,1 0 3,-1 0-1,0 0-1,0 0-4,0 0-6,1 0 2,-1 0-8,0 0-5,1 0 0,-1 4-8,1 26 5,1 56 3,1-9-2,2 16-1,-1 10 2,1-3-3,-1-11 5,-1-12 4,0-13-1,2-2 0,-2-18-3,-1-5-7,-1-12-15,-3-9-7,-1-9-9,2-1-3,-3-9-9,1-4-6,0-9-23,-2-5-19,1-9 66</inkml:trace>
</inkml:ink>
</file>

<file path=word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2.2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9 999,'4'1'351,"20"2"-310,8-3-22,14-4-6,4-4-15,-3-5-45,0-1-37,-5 0 47</inkml:trace>
</inkml:ink>
</file>

<file path=word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2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122 963,'-20'-43'354,"39"38"-277,11-1-24,14-6-18,5 1-9,6 1-21,-5-1-8,-6 5-11,-6-1-7,-9 3-20,-4 1-16,-11-1 37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7.5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4 51 549,'-50'48'241,"46"-45"-95,-1-3-72,2 5-1,-1-5 4,1 2-4,1 1-18,1-3-7,0 0-18,0 0-10,1 0-5,-1 0-4,0 0-2,1 0-2,0-1-3,0 0-4,0 0-3,0 0-6,0 0-15,0 0-6,1-7-11,7-33-6,-11 25-10,1 3-1,-3 1-216,-2-4 193</inkml:trace>
</inkml:ink>
</file>

<file path=word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1.7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7 98 547,'4'25'216,"1"0"-135,-5-4-2,2-8 10,0-4-2,-1-5-6,-1-6 4,-1-4-1,2-1 5,0-8-11,3-4-12,-1-8-20,-2-1-13,-4 3-1,0-1 2,-9 7-3,3 6-5,-6 5-20,-2 7-21,6 14-44,-11 3-24,13 13-35,0 3 66</inkml:trace>
</inkml:ink>
</file>

<file path=word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11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5 127 637,'-12'-40'284,"5"8"-157,1 6-6,2 10-59,3 8-9,-1 4-10,1 3-7,0 5-11,3 10-10,0 20-4,0 13 5,2 28 2,0 6 4,0 8-10,-3 0-1,-2-8-8,1 0 2,-4-15 0,1-3-2,-2-19 8,-4-15-2,2-11 8,0-10 0,2-8-1,0 0 0,-4-16-10,1-1-2,-1-12-3,2-8 3,7-1-1,0-2 1,7 3-3,3 9-2,5 9 3,1 5-4,3 10 2,0 2-1,3 8-3,6 9 2,2 3 1,1 6 0,-1 0 1,-5-5 1,-9-2 0,-5-4-3,-11-4 2,1 5-4,-12-3 5,-2 4 8,-11 0 3,-10-1 5,-1 2-5,-5-1-7,3-1-7,5-1-10,9 2-24,4-2-11,11-2-29,6-1-20,6-10 64</inkml:trace>
</inkml:ink>
</file>

<file path=word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9.9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8 16 492,'-1'-1'226,"1"0"-94,-1 0-67,0 0-16,0 0-15,0-1-7,0 0-1,0 1-2,0 0 1,0 0-4,0 0-6,0 0-6,0 0-7,0 0 4,0 1-3,-2 9 3,-6 59-1,7-21 0,-4 11-2,-4 2-1,-1-2-2,-7-2-4,-1-5 3,2-5 1,3-3 12,3-4 6,2-7 8,-1-4 3,1-6-8,1-4-2,3-8-9,3 1-4,0-6-6,2-4-4,0-1-2,1 2 1,-1-3 5,0 0 2,0 0 3,0 0 2,0 0-4,3-5-3,-2 2-15,24-30-16,-23 30-233,-1-2 188</inkml:trace>
</inkml:ink>
</file>

<file path=word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6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117,'0'9'390,"-1"0"281,1 1-504</inkml:trace>
</inkml:ink>
</file>

<file path=word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6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171 693,'-2'-5'290,"1"-1"-144,2-6-129,3-4-6,-2-6-5,-2-1 3,1-4 22,-2 1 10,2 10 17,0 0 4,0 14-9,2 2-11,0 6-27,3 8-4,2 7-9,-4 5 1,5 4 3,-1-1 0,3 1-3,-2-4 1,-2-2-5,-4 0-1,-1-9 2,2 0 0,-9-10 8,3-3 1,-13-1 3,-3-1 2,-6 3-7,-7-4-1,0 2-1,1-1 1,6 2 10,4 0 1,11 3 3,5-1-1,3-2-11,4 4-3,7-5-8,4-3-4,13-2 6,6 1 4,5-3 3,5 4 4,-1 2-4,-2 0-1,-14 0-1,-3 0-3,-12 0-2,-6-1-16,0 2-43,-3-1 661,0 2-466</inkml:trace>
</inkml:ink>
</file>

<file path=word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5.6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0 0 986,'-10'9'356,"4"21"-302,7 15-17,3 28-18,-1 15-3,2 13-4,-3 2-7,-3-9 0,3-8-1,-2-15-2,-6-9 1,0-13 2,-5-11-1,-3-18 19,2-8 16,-3-12 6,0-5-2,-1-13-21,1-2-15,2-10-8,7-4-1,6-2 1,8 1 3,15 6-2,3 3 2,16 12-2,-3 4-2,-3 13-3,4 10-3,-10 5-1,-3 4 2,0 2 0,-7 1-1,-10-2 1,-3-2-3,-12-3 11,-12-1 6,-9-1 8,-10-2 5,-4-2-10,-3-5-3,1-3-18,4 0-21,6-3-37,5-2 41</inkml:trace>
</inkml:ink>
</file>

<file path=word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5.1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 997,'2'3'356,"17"3"-306,11 4-30,23-2-10,10-2-16,22-6-52,1-6 41</inkml:trace>
</inkml:ink>
</file>

<file path=word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4.9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6-4 1050,'-8'0'391,"6"8"-320,-1 7-10,0 17-41,1 6-9,4 10-8,-5-3 2,2-5-5,2 1-1,-3-9-31,1-4-15,-4-9-27,1-5-22,-1-9 65</inkml:trace>
</inkml:ink>
</file>

<file path=word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4.6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1 0 508,'7'21'251,"-1"5"-95,3 1-47,-3-5-54,5 2-21,0-6-18,0-6-3,1-1 3,-5-12 3,2-5 19,-2 0 16,-1-5 20,0 5 9,-7-3 10,-6-4-11,-6-2-23,-7-3-12,-4 1-29,2 4-9,-2 5-20,3 8-20,3 10-36,0 6-13,6 11-34,3-3 67</inkml:trace>
</inkml:ink>
</file>

<file path=word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4.3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36 891,'-8'-17'341,"5"7"-255,1 4 11,1 4-17,1 1-15,2 7-35,0 10-11,1 20-13,3 14-2,-2 29 10,1 11-1,-1 6-3,-1 1-1,2-12-9,-2-11 2,-2-15 1,-4-10-1,-3-17 4,-2-9-3,-1-12 12,-1-8 7,-2-8 1,0-3 6,2-10-14,5-1-7,5-9-3,3 0-5,10-4-2,1 0 2,12 9 0,5 3-1,11 11-2,3 5 0,-4 4-4,-1 6 3,-7 7-2,-2 4 0,-4 3 2,-5 1-9,-11-2-9,-6 0 0,-12 2 3,-10 1 8,-15 0 12,-4 0 5,-10-4 0,-6-7 2,5-3 1,-2-8-8,8-5-47,9 3-24,9-8-247,9 2 209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09.8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8 77 741,'22'-37'276,"-33"29"-204,-6-1 1,5 2 0,-3 2-5,3 0-7,0 2 1,-3-1 3,11 4 1,-1 0-3,4 2-3,0 5-20,-7-1-10,5 9-18,-2 5-7,-3 4-2,8 5-3,-3-5 1,3-1 0,8-7-2,1-3-1,7-5-1,-3-6 1,6-4 3,-3-6 1,-1-6 4,4-2 0,-10-5-1,-3-3 1,-11 0-1,-5 1 2,-3 6 0,-1 5 0,-1 7-3,-6 1-2,-6 5-2,2 2-4,8 8-2,6 3 1,10 9-1,3-1 2,5 1 2,4 1 1,8-6-2,3-2 0,4-5 3,3-7-2,-8-7 3,2-5 2,-11-7 0,-2-4 0,1 0 2,-8-3 1,-2 3 0,-4 0 0,-16 1 3,1 2 0,-5 9 0,-3 3-3,9 8-6,7 7-3,-1 3-10,7 5 2,1 1-2,0 2 5,7-3 4,3-1 0,6-5 1,1-3 0,9-5 1,-2-4 0,4-5 2,-1-5 1,-10-6 1,3 0 1,-10-2 0,0 3 3,-7 1 1,-4 0 3,-3 7 5,-7 4-4,-4 7-4,-1 8-7,-4 5-12,4 3-3,6 2 3,-4-4 2,16-2 6,-4-7 3,0-3-6,11-3-3,3-7 2,5-4 1,9-7 6,-1-6 4,-7-7 1,2 1 2,-11 1 2,-6 3 4,-1 11 10,-8 1 5,1 10-4,-8 5-6,-6 8-16,-6 3-8,4 6-10,8 2 0,3-7-12,14 2-14,7-4-23,-1-5-14,13 0-12,-3-6 8,12-9 54</inkml:trace>
</inkml:ink>
</file>

<file path=word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3.5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4 981,'-17'3'413,"12"-2"-244,5 1-48,4-2-70,7 4-21,7-1-23,4-1-1,12 0 4,0-1-3,7 0-5,0 0 3,1-3-2,0 3 2,-3-3 3,1 1-1,-6 1-3,-7-6 3,-10 3-3,-7 0-2,-7 1 3,-1 2-2,-2 0-2,-1 0 6,0-1-5,0 0-6,0 0-28,0 0-27,0 0-51,-2 0 64</inkml:trace>
</inkml:ink>
</file>

<file path=word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3.2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6 0 1047,'-86'29'431,"86"-29"-295,-2 0-17,15 1-76,8-1-24,6-3-14,11 0 1,5-1 3,0-3-4,10 3-12,2 3-8,-1-2-15,-3 4-12,-11 0-18,-4 1-17,-14-1-35,-4-1 68</inkml:trace>
</inkml:ink>
</file>

<file path=word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2.8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38 770,'-4'-12'320,"2"2"-184,1 0-24,1 7-25,0 0-3,1 4-18,-1-1-11,0 0-27,7 29-12,9 70-8,-9-10 3,-1 16 1,-3 0-2,1-10-5,-3-12-1,-2-19 1,-3-9-2,-1-20 2,1-7 0,-3-16 9,2-2 0,0-10 2,-1-4-5,0-10-10,3-1 1,4-8-1,4-7-1,14-1 4,0-6-4,13 5 1,6 5 0,2 8-6,2 5 3,0 8-2,-5 5-2,1 7 2,-3 4 1,-10 3-3,-1 0 1,-12 2-1,-6-2-2,-12 6 6,-8 3 7,-13 0 15,-6 1 4,-9-4 11,-6-3 3,-3-7-1,7 1-2,0-7-14,10-2-13,13 3-13,1-4-10,14 1-33,3 1-28,9-1-62,2-3-17,13-1 94</inkml:trace>
</inkml:ink>
</file>

<file path=word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1.8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13 739,'-3'-1'311,"4"1"-193,1-5-46,-2 4-16,0 0-7,10 0-2,47-2 5,-23 3-6,-4 0-17,2 1-3,0 3-7,-3 0 4,4 0-4,0-1 1,-1 1-3,-3-4-1,-3 5 10,-5-5 3,-3 0 5,1 3-3,-7-3-4,-2 1-8,-4 1-8,-10-2-1,4-2-7,-1 0 4,0 1-1,1 0-3,0 0-3,0 1-9,0 0-15,0 0-9,0 0-35,0 0-7,0 0-22,0 0-21,0 0 82</inkml:trace>
</inkml:ink>
</file>

<file path=word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1.5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7 906,'-2'-4'362,"1"1"-245,1 3 2,0 0-47,-1 0-25,1 0-38,0 0-9,2 21 1,4 38 3,-5-23 5,1 4-3,0-1-2,0 1-2,-2-5-2,1-2 0,-1-7-4,1-3-5,1-7-15,0-6-8,1-2-19,-4-4-13,-3-3-8,-4-1-22,-7-3-239,3 1 233</inkml:trace>
</inkml:ink>
</file>

<file path=word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1.1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-4 878,'-2'-4'354,"1"5"-243,1 12-63,-2 12-9,0 27-13,-3 19 2,-1 23 6,0-2 0,-1-3-15,4-12-5,7-17-4,7-3-4,6-17-3,0-9 3,5-11-3,-4-12 1,8-8 0,-4-8-5,-3-13 1,6-7 3,-6-11-2,3-2 0,-4-13-2,-3-3 1,-6-10 4,-2-8 3,1-4 5,1 8 0,-3 13-3,1 18 3,0 23-5,-5 6-1,0 10-6,1 4-6,-2 8-3,1 5-3,0 30 3,-1 13 5,-1 16 6,-1 8 4,-1-12 7,2-5 1,3-4-3,1-4-3,1-5-7,-1-6-3,-5-18-23,1-6-8,-1-16-34,1 0-22,5-7 59</inkml:trace>
</inkml:ink>
</file>

<file path=word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0.4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894,'20'0'318,"17"-2"-269,13-2-12,9-5-9,2 2-13,1-1-48,-5-3 23</inkml:trace>
</inkml:ink>
</file>

<file path=word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2:00.3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0 25 755,'-14'-14'340,"-4"6"-110,-2 4-150,-8 8-15,-3 8-19,-4 18-25,-5 8-10,0 13-4,5 1-1,7-4-3,13-4 2,20-7-1,5-5-3,23-4-8,3-5-4,6-12-5,8-4-7,-6-15-21,3-3-8,-7-7 328,-7-4-221</inkml:trace>
</inkml:ink>
</file>

<file path=word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9.9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2 172 898,'-6'0'342,"3"-2"-261,1-1-20,-6-10-26,4 1-12,0-3-11,-2-3 9,6 1 22,-4-6 9,2 3 17,-1 0 3,3 6-13,0 5-7,-2 4-20,2 4-8,0 2-17,0-1-7,0 0-7,0 0-6,7 21 8,7 31 2,-6-26 7,-4-2-2,1 2-3,1 2 0,-9-9-2,3 1 6,-3-8 5,-2-2-3,2 0 5,-4-1-4,-3-3 1,-1 0 0,2-2-1,-2-1-1,-3 1 2,1-3-1,-1 0-1,-1 3 1,-2-2-2,-1 0 1,1-1-1,2-1 0,6 0 0,3 0-2,4 0 3,2 0-5,3 0-5,-3 0 0,0 0-6,2 0 5,19 1 2,30 3 4,-25-4-1,-2-1 2,1 3-1,-3-1 0,-6-1 1,-7 0-1,-4-1 1,-3 1-1,-3 0-17,1 0-16,-1 0-48,0 0-32,0 0 69</inkml:trace>
</inkml:ink>
</file>

<file path=word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9.3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16 1089,'-13'-9'413,"7"2"-345,4 7-1,0 6-23,11 16-35,5 10-9,2 20 0,4 14 0,-2 22 0,-6 2 5,4-1-7,-3-9-2,-6-22 0,5-7-6,-13-19 10,-4-9 0,3-11 19,-3-7 10,-1-6 0,4-4 3,-5-7-26,5-4-7,3-3-10,0-7-4,9 1 5,3 3 6,5 3 6,2 7 4,2 7-4,3 5-1,2 7-5,0 5 1,-2 3 3,-4 1 0,-4 2 0,-4-2 0,-9 0 2,-4 0 5,-9-2 12,-7 1-2,-8 3 2,-4 1-4,-2-1-15,3-1-17,3-3-44,9-1-28,1-4 542,13 1-363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7.4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292 348,'-90'-120'226,"75"98"-11,6 8-46,3 9-102,5 3-23,10 7-28,5 1-3,13-5 3,8 0 3,17-4 0,6-8-2,9-4-12,-3-6-12,-5-7-26,-7-1-43,-8-6 47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4.3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98,'16'16'250,"3"0"-149,-1 4-30,1-1-30,1 4-4,-7 0-3,6 1 4,-3-2-5,-1-3-6,-2-1-8,-3-2-7,-2-1-7,2 1 0,0-1-6,2 1-5,0 0-5,0 1-2,-1-1-3,1 0-3,1 0-1,1 2-2,4 4-7,-4-1-3,6 0-22,-3 0-1,2 0 9,2 4 4,-2-5 28,0 1 4,2-1 6,-3-5 2,-1 6 1,5 1 3,-8-1 0,5 2 2,-5-2 2,-5-3 1,4 3 1,-5-1 0,2-1-1,2 1-3,-3-3-2,1 0 0,-1 1-2,0 1 0,2-1-1,2-2-6,0 2-9,3-1-6,-4-4 1,1 4 2,0-4 9,-3-2 3,6 5 7,0 1 0,-2 2 1,1 0 5,-1 1-16,0 2-53,7 6-98,-1-2 100</inkml:trace>
</inkml:ink>
</file>

<file path=word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8.6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106,'69'16'487,"-55"1"-300,8 12-39,0 0-15,-5 3-83,-3 5-29,-14 0-66,-10 4-61,-18 5 592,-8-1-400</inkml:trace>
</inkml:ink>
</file>

<file path=word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8.3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7 118 713,'-48'-74'315,"42"62"-176,-1-2-22,3 6-8,2 3-20,-1 0-8,2 7-7,-1-3-9,1 3-28,1-2-13,-1 7-21,-6 65-1,0-2 0,-2 10 5,4 9 1,1-6-4,4-18 4,3-6-3,5-16 1,0-8-3,3-7-3,0-11 2,4-8-1,-1-6 0,4-10 1,0-3 1,1-13 0,8-2 1,-4-12 2,1-3-3,-2-8 0,-6-9-2,-2-5 2,-10-6-1,0 8 4,-1 9-1,-2 14-2,-2 12 3,-4 11-3,1 3 2,3 10-3,0 1-2,4 9-10,-4 1-1,0 25 2,1 16 0,-3 14 9,1 9 0,3-6 4,0-5 0,0-9 6,8 0 4,2-9-3,1-8 6,10-7-7,-5-8-3,2-12 0,3-3 0,-1-10 0,4-4-3,-2-10-4,-1 0-15,1 0-23,-5-1-12,-3 6-51,-2 4-12,-5-1 71</inkml:trace>
</inkml:ink>
</file>

<file path=word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7.3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32 948,'-4'0'388,"-2"-2"-280,10 2-11,3-1-23,6-1-24,8-2 0,9-1 5,3 0-7,7 2-17,6 0-9,3 3-15,-8-3 3,1 2-7,-6-1-1,-10 2 1,-2 0-1,-8 1 2,-8-2 0,-8 0 0,1 1-1,-2 0 1,1 0-2,0 0-24,-1 0-25,0 0-57,0 0-18,0 0 73</inkml:trace>
</inkml:ink>
</file>

<file path=word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6.9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3 59 889,'-5'-13'349,"1"3"-255,-2 0-4,-4 0-33,2 2-11,-9 3-20,-2 2 1,-3 8-11,-4 0-1,-7 12 0,5 7-2,-7 7 1,1 7-8,9 2 0,2-1-3,11-4 0,6 0 3,10-5 0,4-2-1,13-4-2,3-5 2,8-6 1,5-5 3,9-8 5,3-2-2,-1-6-3,-6-3 1,-15 0-7,-5 1 0,-11 6-1,0 0-4,-7 4-23,-4 0-17,-5 4-38,-6 4-22,-3 2 65</inkml:trace>
</inkml:ink>
</file>

<file path=word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6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2 582,'49'19'250,"-54"-2"-156,0 3-6,2 2-30,2-2-12,2-1-2,2-5-4,5-5-6,0-5-3,7-3 2,1-1 10,0-8 15,2-3 14,-1-6 12,-2 0 2,-4-1-4,-3 3-3,-7-1-10,-6-3-15,-9 0-22,-4 5-15,-6 11-41,-2 7-16,2 20-51,1 2-26,7 3-15,9 3 71</inkml:trace>
</inkml:ink>
</file>

<file path=word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6.0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3-5 1031,'-6'-4'384,"6"6"-323,-1 4-6,2 10-29,1 11-11,-2 27 0,1 13 1,1 13 5,-3 0-7,-3-14-6,0-9-4,-6-12-1,1-8 1,0-11 11,-6-8 10,-1-9 11,2-2 0,-1-8-12,-2-5-7,3-5-11,2-2-4,1-6-1,5-2-2,3-1 0,3 1-2,7 5 1,4 3 0,8 6-7,2-2 4,13 7 0,7 5-3,6 7 5,-4 4-2,-6 6-3,-7 1 4,-5 3-1,-2 2-1,-13-5-3,-5-2 5,-10-3-2,-2 0 4,-9 0 5,-2 0-3,-9-3 9,-7-4 1,4-3 4,-5-4 0,2-2-4,10-2-5,0-2-16,7-1-14,9 1-42,-1 1-21,7 3 106,3 3-36</inkml:trace>
</inkml:ink>
</file>

<file path=word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5.4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0 1021,'-6'2'411,"3"-1"-298,5 0-30,6 0-30,7 0-41,6 2-5,11 0-4,9 1-4,6-2-37,-2 0-23,4-1-37,-8 2-24,-3 2 82</inkml:trace>
</inkml:ink>
</file>

<file path=word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5.2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 65 122,'21'-51'106,"-24"49"-5,3 0 32,0 2-4,0 0-19,0 0-9,0 0-18,0 0-9,0 0-17,0 0-8,0-1-9,0 0 0,-1 0-3,0 1-1,0 0 1,0 0 2,0 0 0,0 0 0,0 0 0,0 0-4,0 0-5,1 0-1,-1 0-7,0 0 3,0 0-7,0 0-4,0-1-7,0 1-6,0 0-1,1 0-1,0 0-1,0 0 2,12 0 2,34-2-1,-29 0 1,7 2 0,0 2-1,1-1 1,-3-1 1,-2 1-3,-8-1-3,-2 0 5,-2 7-2,-3 3 0,0 8 1,1 9-1,-7 11 1,0 6 5,-6 15-2,-1 3 1,5-1 0,-4-3-4,1-3 0,4-2 4,-2-4-4,3-3 4,1-12 9,-2-7-4,2-9-2,3-4 9,1-2 3,0-4 0,0-3 8,-5-5 0,-2 0 12,3 0 13,-1-1 4,0 0-5,0 0-17,0 0-4,-6-4-11,-34-26-4,21 21-8,0 2-5,-2 3 0,-4 0-1,5 1-2,-4-1-2,3 0-4,4 2-3,2 0-22,3 3-13,2-1-38,5 2-20,4 0-25,-1 1-2,9-5 84</inkml:trace>
</inkml:ink>
</file>

<file path=word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2.91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63 922,'-8'-7'353,"5"0"-267,0 1-1,2 0-30,1-1-16,4-1-16,1-2-11,6 5-8,-1-1-1,0 5-6,4 4 1,-4 6-3,3 5 0,-3 4 3,-2 3 2,-2-4 1,1-1 3,-2-6-2,2-4 2,-1-2-2,-5-4-2,5-3 7,-2-4-6,3-9 4,2-1 0,-1-5 2,2 3 4,-3 5 7,-3 2 0,-4 7-3,4 5-4,-2 6-11,2 7-3,5 11-3,-3 6 2,4-1-16,0 1-15,5-6-49,2-9 48</inkml:trace>
</inkml:ink>
</file>

<file path=word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2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87 841,'-3'-14'341,"5"-1"-196,7 2-92,13 3-9,8-4-9,15 5-1,1-1-6,3 7-9,-4 3-4,-10 7-13,2 4 2,-8 3-4,-1 5-1,-7 6-1,-8 2-2,-13 6-7,-8 2-1,-14 10-12,-7 3-11,-8-6 2,-2-4 3,9-17 14,4-6 15,13-8 8,5-3-4,5-4-9,1-2-12,7-4 4,7 1 1,6 0 10,5 4 6,4 7-5,2 8 3,0 9-2,-1 5 0,-3 5-6,-4-1-15,-6 0 35,-4-4-17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3.8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43,'11'11'263,"-1"1"-161,-1 3-47,0-4-18,2 1-19,-3 0-13,0-2 0,3 1 0,-4-4-7,2 4-3,-3-3-30,2-1-12,1 0-88,-1 0-99,0 0 155</inkml:trace>
</inkml:ink>
</file>

<file path=word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2.03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6 800,'0'-5'341,"-3"3"-191,3 5-91,-1-3-25,0 16-16,7 61 4,-4-7 11,9 8-1,-10 0-4,-3-7-10,2-7-8,-1-9-4,-2-10-32,2-6-13,0-13-52,-4-9 50</inkml:trace>
</inkml:ink>
</file>

<file path=word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1.8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0 1095,'0'0'406,"-2"2"-338,2 4-18,1 18-42,-1 13-5,5 31-2,2 10 11,-3 3 2,2-1-4,-3-17-12,-5-4-17,2-11-30,-2-6-16,-3-14-34,6-6 59</inkml:trace>
</inkml:ink>
</file>

<file path=word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1.4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9 30 729,'46'-5'292,"-47"5"-204,-1 0-21,-1 0-35,2 0-9,0 0-5,0 0 1,1 0-1,-1 0-2,0 0-5,0 0-2,0 0-3,0 0 0,0 0-2,0 0 6,1 0 13,0 0 5,0 0 13,0 0 2,0 0-2,-1 0-4,0 0-8,1 0-2,0 0-7,0 0 0,0 0 2,0 0 0,0 0-6,-1 0-2,1 0-9,0 0 2,0 0 5,0 0 3,-1 0 4,0-1 0,0 0-4,0 0 2,0 0-1,0 0-3,0 0 1,0 0-6,-7-3-7,-34-8 4,23 12-3,0 2-2,-7 0 0,6 2-3,-3 8-4,-3-6 1,3 10-1,-2 4-4,3 6-4,7 6-2,3 3 1,5-3 6,7-1 5,4 0 0,6-14 2,-4-9-4,-1 2-2,23 23 2,15-6-3,4-3 7,2-12 1,0-6 0,-5-5 3,0-1-1,-3-5-1,-1 0-6,-4-4-30,-3 0-15,-2-2-32,-3 3-7,-5 0 61</inkml:trace>
</inkml:ink>
</file>

<file path=word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50.0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79 957,'0'-5'373,"1"-5"-290,-1-4-16,3 2-11,-1-3-24,3 4-9,1 4-6,-2 1-7,0 6-9,-3 0-1,3 6-6,1 12 0,2 12 2,-2 2 2,-2 1 6,-1-4 2,0-11-1,2-4-1,-1-9 3,0-2 2,-2-3 9,0-3 4,-1 2 4,0 0-1,3-13-7,10-38-1,-8 35-7,1 5-2,-4 9-5,1 5-7,-2 14-11,0 9-5,5 17-17,-2 6-19,0 1 646,4 2-455</inkml:trace>
</inkml:ink>
</file>

<file path=word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9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68 882,'7'-19'328,"10"6"-256,6 2 4,2 1-18,6 1-3,7 5-7,3 0-12,10 10-11,-1 2-4,-3 11-11,-2 4-2,-18 5-8,-6 6-1,-25 6-11,-9-1-7,-22 3-12,-14-3-1,-10-8 2,0 4 11,7-11 13,12-3 5,19-6 9,5-7 0,14-3-5,2-3-3,10 1-6,8 4 1,15 3 1,7 3 5,8-2 1,8 1-5,-1 1-32,-11-5-19,-8-7 28</inkml:trace>
</inkml:ink>
</file>

<file path=word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9.2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27 812,'3'-24'300,"-2"21"-247,4 12-5,-2 25-3,-1 18-1,-1 30 11,-4 6 1,-8 2-25,0-2-8,-2-12-25,-3-4-24,5-11-58,1-11-64,-2-26 86</inkml:trace>
</inkml:ink>
</file>

<file path=word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9.04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4-2 1002,'1'0'356,"-1"13"-307,-2 9-7,-5 27-10,0 18 2,-6 17-4,2 2-5,1-10-25,-1-1-26,2-12-39,2-2-23,1-15-67,4-13 99</inkml:trace>
</inkml:ink>
</file>

<file path=word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8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58 691,'-6'5'280,"2"2"-208,12 1-22,5-4-21,20-4-29,10-9-5,16-10-23,-1-5 77,4-6-43</inkml:trace>
</inkml:ink>
</file>

<file path=word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8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0 744,'0'0'277,"-5"18"-215,-21 47-36,9-27-1,4 9-6,4 1-2,7-7-8,3-1-3,11-11-5,9-7-7,-9-12-16,7-6-17,-8-14-214,-2-4 181</inkml:trace>
</inkml:ink>
</file>

<file path=word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8.28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0 10 973,'2'-21'329,"-16"50"-312,11 15-2,-10 21-8,9 7 17,-3 3 0,-5-3-3,4-9 3,2-6-16,-2-20 3,7-2 4,-3-19 14,-2-10 5,5-5-3,-4-5-5,3-5-18,1-3-8,10-9-4,0-9 3,11-3 2,3 5 5,3 5-2,5 9-1,-8 7 1,-1 4-4,-3 11 0,-3 1 1,0 7-1,-4 0 0,-10-5-1,-5 2-1,-10 1 2,-7 2-1,-4 7-14,-1 0-13,-7-2-37,2-2 448,-1-9-300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6.98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8 6 977,'-17'-8'358,"5"9"-286,6 7 10,-2 11-29,3 10-8,4 23-19,0 9 5,6 18 8,2 3 2,-2-5 4,-2-6-6,-1-8-12,2-4-5,-3-13-16,-1-6-3,-7-16-6,-1-7-5,0-6-8,2-10-8,1-10-9,4-6 2,4-15 7,6 0 9,8-4 11,1-1 5,6 10 0,1 5-1,7 15 2,-4 4-2,0 7 1,-2 6 2,-17-2-2,5 8 2,-13 0 4,-10-1 8,-11 13 7,-15-3 0,-13 4 1,-4 1-4,-5-7-3,5 0-2,8-8-9,6-5-8,12-10-37,6-2-18,8-9-52,11-1-19,10-8 80</inkml:trace>
</inkml:ink>
</file>

<file path=word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7.83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73 1028,'-1'5'359,"11"2"-329,3 0-20,6-3-6,10-3-1,2-4 1,11-6-20,5-2-9,4-7-26,7 2-15,3-4 32,2 0 14</inkml:trace>
</inkml:ink>
</file>

<file path=word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7.5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2 1000,'-3'-3'347,"5"13"-323,4 14-6,5 23-8,2 20 6,0 20 12,-2 0 9,-3 1-3,-2-7-4,-3-14-4,1-8-7,-3-26 12,0-6 3,-1-18 10,0-6 7,-2-7-5,0-6-7,2-12-15,1-12-13,4-18-13,1-10-2,1-9 0,1 5 3,2 2 1,-2 2-2,4 10-14,-1 8-10,-5 16-19,0 12-7,-1 15-20,-3 1-9,0 7-25,6 7-14,-7-2 76</inkml:trace>
</inkml:ink>
</file>

<file path=word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7.0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 39 929,'-1'20'327,"1"14"-284,6 11-10,-5 2-10,2 1-6,-2-11-15,-5-8-4,3-17-4,0-8 1,-2-6 8,0-6 4,-1-6-3,-2-7-3,-3-8-3,5-1-6,1-6 2,2 2-2,-3 1 2,-2 0 4,7 6 0,-1 3 3,14 13-1,3 3 0,2 6 1,5 1 6,-3-1 5,1 4 2,1 1 1,-2 4 0,-2 6-2,-3 0 1,-2 7-1,-3 5-2,-5 6-2,-1 5-2,-3 0 3,0 0-2,0-8-4,1-4 0,1-6-4,1-5-1,4-5 2,0-3-3,0-4-4,-1-3-4,-2-8-8,-2 0-8,-5-9-12,-4-2-2,-8 0-14,-5 2 15,-6 6 17,-3 3 10,2 9 34,4-1 4,8 3 9,5-1-3,8 0-17,3 1-13,10-7-12,11-2-6,16-11-11,17-3-106,14-4 93</inkml:trace>
</inkml:ink>
</file>

<file path=word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6.4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5 26 897,'-5'-11'434,"0"0"-119,7 10-234,-4-1-20,4 9-39,4 13-10,-3 15-12,1 17 2,-2 20 0,-2 2 0,0-11 2,1-8-1,1-27-1,0-12-3,-2-11-8,0-5 2,-3-12-3,-1-4-4,-3-16-8,-6-6-2,-4-6-3,-3-1 4,-3 6 9,4 2 2,0 10 3,7 5 4,8 12-2,-2 0 1,15 10 0,-1 0-1,3-2 3,6 4-1,6 0 5,1 7-2,5 10 0,0 4 0,-7 12-1,4 2 1,-6 1 3,1-5 1,0-5-2,-4-6 0,5-11-2,0-1 0,2-12 2,10-4 0,-1-12-2,4-6-2,-3-11 0,-7-4 2,-6-3 4,-6-1 1,-10 5 3,-4 3 0,-3 14 1,-5 9-5,-7 13-13,-2 8-9,-7 14-40,-3 6-18,4 8 46</inkml:trace>
</inkml:ink>
</file>

<file path=word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3.6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0 68 885,'-34'-67'323,"30"66"-244,4 1-26,-3 1-8,3-1-5,-1 0-16,-1 15-5,0 52-3,4-22 1,5 9-2,-1-2-2,-2-9-6,0-6-1,-5-18-1,0-3 1,1-10 9,-1 0 0,2-2 2,-1-1 0,-3-4-6,2 0-3,0 0-2,0 0-4,-15-4-5,-32-8-2,27 10-3,0 3 0,4 0 8,2 2-1,4 0 3,0-2 1,5 2 3,4-1 1,1-1-3,3 4-1,-2-4-3,0 0-3,0 0-1,13 1 3,44 0-1,-27-5 2,6 2 4,-2-7-1,-4 1 0,-1 3 0,-4-1-1,-1 4 1,-7 1-1,-4 1 1,-10 0-1,0 0-3,-5 3-30,2-3-25,-1 0 31</inkml:trace>
</inkml:ink>
</file>

<file path=word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2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1 245 792,'-32'-50'311,"26"38"-209,1 2-11,-2-6-24,-2-1-8,9-1-17,-3-3-4,7 1-13,2 3-2,0-1-1,2 0-4,-1 6-4,-2 1-2,0 6-7,-1 5-3,2 9-2,0 5-3,8 27-2,-1 11 2,0 25 3,-2 7-2,-3-3 2,-1-6-2,5-21 1,-1-11 1,5-18-3,-1-8 0,0-10-2,3-7-3,0-12 2,3-6 2,-2-15 2,1-4 3,-3-15 3,-3-7-1,-4-2 2,-3-3-1,-6 10 0,1 11 2,-2 17 1,0 13 4,0 11 0,-1 2-3,2 10-6,4 8-5,-2 19-2,6 12 3,-1 15 1,-2 0 3,3-1 2,-3-11-1,3-17 2,1-6 0,2-15-17,0-5-10,7-7-35,-3-11-12,10-17 39</inkml:trace>
</inkml:ink>
</file>

<file path=word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2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1 950,'1'0'335,"4"2"-283,-3-2-13,9 6 4,29 36-3,-24-29-7,5 3-6,-3 0-16,-3-1 0,-9 2-6,-4 4-4,-18 6-43,-10 6-19,-19 12 32</inkml:trace>
</inkml:ink>
</file>

<file path=word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41.1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82 479,'0'-6'211,"4"-29"-119,0 28-12,-1-3-5,-2-2-4,2-2 7,-1-2 2,2 1-18,0-3-3,0 1-12,1 2-10,-3 3-17,3 7-3,1 6-11,0 6-6,5 7 3,-1 11-2,-1 16 3,1 13 2,-2 22-4,-7-4 2,1-4-3,-2-5 4,-2-24 1,3-3 0,2-15 4,0-9-1,6-5-7,-1-7 3,10-7-4,0-8 1,5-14 5,3-6-5,-6-16 6,3-4-3,-5-5 11,-5-2 6,-1 8-3,-5 5 0,-2 15-9,3 8-1,-7 14 0,0 3 2,0 7-2,-4-2-3,4 7-6,-1-3-2,0 0-5,7 21 1,10 46 6,-10-18 3,1 6 6,-4 1 1,4-5 2,2-4-1,1-8-3,3-6-5,0-5-1,-1-7 0,-1-11-2,5-1 0,-1-9 0,5 0-2,2-9 3,-3-4 4,5-5-16,-1-2-22,3-3-30,11-5 33</inkml:trace>
</inkml:ink>
</file>

<file path=word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1:39.9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0 0</inkml:trace>
</inkml:ink>
</file>

<file path=word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1:15.541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0 0,'0'0,"0"0,0 0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6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32 807,'3'10'346,"12"-4"-159,4 2-123,11-3-43,3-5-7,7-9-34,6 0-18,-2-8-38,7 5-34,-6-2 71</inkml:trace>
</inkml:ink>
</file>

<file path=word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1:50.3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</inkml:trace>
</inkml:ink>
</file>

<file path=word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17.83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20 245 326,'-20'6'180,"45"-16"-29,1-5-20,11-8-12,9 0-33,-5-9-31,9 4-10,-6-3-4,-3 0-5,0 10-12,-9-1-4,-9 13-10,-10 3-5,-11 6-2,-4 6 8,-18 13 6,-10 10-1,-17 14 1,-4 8-8,-10-4-9,4-2 6,1-6-2,9-4-1,22-10 3,8-8-7,26-10 0,11-5 0,30-8-1,10-7 4,12-12-3,10-9 5,11-4-4,7-4 2,3-1 4,1 1-4,-7 3-2,-6 6 1,-11 14-3,-11 7-1,-27 9-2,-13 5-4,-21 9-7,-9 7-1,-21 16 9,-6 10 2,-33 7 7,-3 3 5,-5-3-6,-2-7 2,30-3 0,8-8-3,20-10-1,11-5-14,13-17-3,10-3-2,28-18 8,11-8 6,23-11 2,8-3 5,10-3 4,6 0 3,0 3 1,-4 3-4,-19 10-6,-11 12-1,-19 14-8,-10 8-1,-20 13-9,-15 5 8,-19 12 26,-15 5 13,-15 4 18,2 5-4,-6-2-18,9 2-9,13-7-9,7-8-2,15-11-8,5-11-1,15-16 3,9-6-1,20-21 8,12-7 3,16-4-1,0-2 2,-1 11-3,-5 4 0,-14 5 2,0 7-3,-14 8 1,-7 9-4,-17 10-7,-11 9 0,-27 10 7,-10 7 4,-13 14 9,-3 5-1,9 3-8,6-4 0,16-15-2,7-8-2,12-14-2,10-10 0,9-14 1,11-6 0,16-15 5,8-4 1,7-6 0,-3-2 3,-10 7 0,-8 6 1,-14 15-4,-9 5 0,-14 7-5,-4 3-2,-8 11 2,-3 8-11,-3 12 9</inkml:trace>
</inkml:ink>
</file>

<file path=word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16.908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64-3 175,'-23'1'30,"-2"0"-67,9 6 15</inkml:trace>
</inkml:ink>
</file>

<file path=word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11.350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14 46 708,'5'-2'268,"-6"-3"-176,1 0-84,6 0-7,-4-1-8,6 2 4,0 3-4,-12 0 0,-2 1 15,2 5 1,-13 7 24,-4 4 6,-4 17 3,-6 7-3,-2 10-14,3 8-6,-2 1-6,-4-6-1,8 2-3,1-3 0,7-8 0,6-2 1,6-16-5,2-10-1,6-11 1,9-2-1,6-13-1,12-9 3,8-23-3,3-12-1,16-13 2,11-3-4,5-2 1,-2 0 2,-12 12-1,-16 7 2,-10 22-3,-11 5 1,-11 17-2,-5 8-8,-14 23 0,-10 21-2,-16 28 2,-17 10 8,-15 7 0,0 0 0,6-15 2,17-6-4,24-17 2,12-15-5,12-19-7,6-10 2,13-20-4,12-8 6,23-26 8,8-14 5,12-11 3,0-5 0,-5 4 0,5 8-4,-8 10 0,-7 7 0,-12 21-3,-11 7-1,-19 18 0,-4 8-3,-11 19-3,-9 9 2,-13 17 0,-6 7 3,-8 4 5,1-2 2,0-13-1,6-4 3,12-15-3,7-8-2,12-10-1,7-2-2,7-13-4,4-8 3,16-9 0,1-9 3,8-4 3,0 0-3,1-4 1,5 3 1,2 4-1,0 5-1,-13 8 2,-6 5-2,-14 15 2,-6 4 1,-11 14-5,-4 9-3,-11 12 3,-11 7 2,-5 9 4,-3 1 0,4-7-2,9-4 0,12-16-9,6-7 0,13-14-5,6-7-2,10-11 8,2-10 2,8-8 2,-3-9 1,10-5 5,9 1-2,-3-1 4,0 6-1,-12 15 1,-13 8 1,-18 20-6,-11 13-5,-29 26 0,-9 19-5,-26 26-10,-5 8 691,7 9-510</inkml:trace>
</inkml:ink>
</file>

<file path=word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56.14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9 289 819,'-1'-1'286,"0"0"-266,0 0-5,0 0-10,0 0 0,-2 1 2,-4 3 7,5 0 5,-14 28 5,0-1 4,16 10-1,5 1-5,10 3-6,7-23-2,5-2-6,15-3 2,0-9 2,7-6-3,6-6 0,8-10 2,11-5 0,12-4 1,-1-2-3,3-4-3,1 5-2,7 7-1,3 6 1,-4 13 0,-1 1-2,-4 12 0,-5 3 2,-11 6-2,-9 1 1,-24-2-3,-12-3 0,-16-3-2,-7-2-1,-16-1 3,-8 1 1,-13-1 0,-5-1-2,-3-8 0,-1-8-2,0-12-8,8-3-1,16-6-17,4-2-4,20-3 7,13 1 1,8-2 17,12-2 3,5 7 5,0 3 2,5 6 1,3 10 2,20 9 5,-1 0 5,6 14-2,-3 2 2,-13 1-9,-1 5-5,-3-1 2,-1-1-1,-11-11 6,-6-4 2,-12-13 9,-2-4 3,3-9 3,-1-6 2,4-13-13,-3-7-6,-1-8-5,-1-5-4,-8 4 5,-1 7 0,-8 16 2,-6 7-2,0 12-31,-5 4 463,-14 9-334</inkml:trace>
</inkml:ink>
</file>

<file path=word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41.88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93 860,'-18'-7'316,"16"11"-270,9-1-22,13-1-24,18-1-6,29-8 3,25-3 9,25-7-2,9-1 3,20 4-1,-4 1-6,24 4 11,1 2-1,3 7 8,5 0 5,-17 6-6,9 3 2,-13 0-9,-7 1 1,-6 0-4,-12-4-4,-23 3 2,-12-1-1,-28-3-2,-13 1 2,-26-5-3,-3 2 2,-17-1-1,-3-2-1,-1 5 7,-4-3 0,-5-1-27,-7-3 346,-14-12-251</inkml:trace>
</inkml:ink>
</file>

<file path=word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0:41.2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 24 683,'-10'-4'269,"8"4"-193,0-3-31,8 2-22,9 6-14,1-7-1,16 3 2,1-1 3,18-2 7,9 1 0,25 1 12,4-2 0,9-1-2,6-2-3,1-1-16,2 0-3,-3 2-4,-6 3-1,-11 1 5,-8 3 2,-17 0 1,-8-1 1,-29-1-4,-6 0-2,-11 3 2,-8-4 3,-5 2 8,-3 1 1,-6 2-21,1 4-20,-7-4 12</inkml:trace>
</inkml:ink>
</file>

<file path=word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5.53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57,'9'7'276,"16"2"-230,12-1-14,4-7-12,9-3-33,6-12 9</inkml:trace>
</inkml:ink>
</file>

<file path=word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5.3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4 54 970,'-54'-28'377,"55"29"-268,5-1-66,4 1-36,8 0-7,2-1-1,1 0-7,5-2-16,-5 0-6,-5-4-12,2 0-1,-7 2-27,-1 0-225,-7-1 210</inkml:trace>
</inkml:ink>
</file>

<file path=word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5.0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192 510,'6'-20'229,"-6"-7"-94,0-9-26,2 4-12,-4 4-1,-3 7-1,1 5-3,0 10-16,2 0-11,2 6-35,2 6-17,4 10-24,0 3-1,-4 9 4,4 3 2,-2-2 2,5 2-2,2-5-6,-9-8 3,1-3-3,-4-6-4,-4-1 1,0 1-2,-5-5 3,-9-2 4,-4-2 3,-1-1 8,-1 4 12,-1 2 4,4-2 5,4 2-3,7-5-2,5 0-4,8 3-9,1-3-5,12 1-6,7 1 1,12-6-7,8-2-4,11-6-18,-3-10-24,5-2 39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6.3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 0 896,'-11'1'382,"11"1"-195,1-1-115,16 3-41,5-1-15,10-3-7,1 0-3,8 0-7,3 0-15,-1-1-25,2 2-12,-15 4-29,-8-3-13,-16 2 62</inkml:trace>
</inkml:ink>
</file>

<file path=word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4.5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-5 976,'-8'-2'342,"10"9"-320,3 8-17,8 20-27,0 15-8,1 22-3,-7 5-2,-5 1 2,1-3 3,-4-20 11,-3-8 12,3-21 10,-1-9 11,4-9 8,-3-8 0,1-8-13,0-8-13,-4-13-18,12-3-3,-3-6 11,3 2 9,10 12 6,-4-1 3,4 10 5,2 6 0,2 6-1,-2 5 3,0 9-2,2 1-4,-10 3-3,-1 2-6,-10 3 8,-4 2 11,-12 1 16,-3 4 11,-6 3 3,-4-2-3,1-2-10,2 1-8,-1-8-29,2-3-25,4-5 18</inkml:trace>
</inkml:ink>
</file>

<file path=word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3.5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51 636,'0'-1'271,"8"-1"-140,3 2-52,4-4-24,0 1-6,6-2-15,-1-2-9,4-2-16,1 1-1,1 1-8,3 4-6,-1 1-27,2 3-34,-3 2 43</inkml:trace>
</inkml:ink>
</file>

<file path=word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3.35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1 803,'0'-1'302,"2"3"-225,0 4-38,0 6-21,-1 6-6,2 9-6,2 5 1,-2 0-6,2 0 1,-1-4-20,-3-7-12,-1-4-49,0-3-55,-5-7 88</inkml:trace>
</inkml:ink>
</file>

<file path=word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3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72 828,'-5'-11'317,"5"4"-227,1 7-55,0-1-14,3 8-21,0 8-2,-1 16-2,1 7 2,-3 15 8,0-4-1,3-3 1,-1-4 0,8-17 1,0-2 0,1-14-1,3-5 2,3-12 1,0-8 0,3-16-1,4-3 0,-2-9-4,-3-6 1,-5 0 2,-4-1 4,-5 6 7,-1 10 5,-2 17 4,-2 7 3,1 13-7,-3 6-7,-1 19-8,-1 6-7,1 16 1,2 5 5,3-1-4,-1-4 0,7-5-13,-1-9-15,2-7-25,5-3-23,-1-13 48</inkml:trace>
</inkml:ink>
</file>

<file path=word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2.5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75 945,'-5'0'334,"9"0"-302,9 0-5,18-4-23,5-5-5,8-8-43,4-5 52,9-1-17</inkml:trace>
</inkml:ink>
</file>

<file path=word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32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6 113 572,'-1'-10'272,"5"5"-104,-8-5-39,1-2-29,0 6-5,-4-5-19,-1 2-1,0 0-26,-2-2-14,-4 0-14,3 2-2,-5 1-12,-1 5-2,-4 8-5,-2 7-2,2 21 2,0 5-1,4 13-4,4 1-4,6-1-4,3-3-2,8-12 3,1-5 1,7-10 2,6-4-3,6-9-15,5-5-5,4-11-28,1-7-19,-3-7 54</inkml:trace>
</inkml:ink>
</file>

<file path=word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3:27.3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1.3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65 617,'0'12'269,"-1"2"-146,1 4-30,-6-1-39,3 1-10,-1-5-5,0-3 5,4-4 3,0-2 1,6-1 9,2 1-2,2-8-4,1-5-1,0-11-18,3-1-1,0-1-6,-3-4-3,-5 3 1,-3-4-4,-5 11-2,-2 3-1,-1 10-7,-5 6-4,6-1-26,0 0-27,-18 16-40,2 8-19,2 13 65</inkml:trace>
</inkml:ink>
</file>

<file path=word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20.9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2 79 748,'-12'-14'304,"-2"-2"-203,4 0 14,-1 3-17,2 1 0,4 6 8,-1 1-11,2 9-25,0 4-20,3 24-32,1 11-13,4 27-11,1 8 6,-3 0 0,0-1 2,-2-13 5,-2-3-7,-2-16 4,0-6-2,-1-20-2,1-7 3,4-7-9,0-5-3,0-6-2,0-9 2,2-16 4,3-9 4,7-5 1,5-4-1,12 11 3,1 4-2,10 13 0,-1 11-4,-10 8-4,0 5 2,-7 9-2,0 3 1,-6 2 0,-5 2-2,-8 2 5,-3-1 0,-5 7 10,-4 0 2,-9 0 11,-1 3 5,-9-2-1,-6-6 5,-2-9-7,-3-5-5,8-4-6,5-3-9,9-1-21,5-3-14,3-13-41,6 3-18,9-7-17,5 2-11,10 7 84</inkml:trace>
</inkml:ink>
</file>

<file path=word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20.34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85 545 795,'-21'5'310,"3"-2"-233,0 1-25,6-1-20,3-3-21,3-1-3,5 2-18,1-1-7,5-2-5,-5 1-2,7-1 18,50-13 5,-12-7 6,5-4 3,24-3-1,6-5 2,1 2-3,-4-3 1,-10-2-4,4 4 0,0 3 0,2 7-3,-14 8 4,-13 0-1,-18 10 1,-8 3 1,-12 5 2,-6 9 5,-14 11 7,-7 12 1,-12 9-2,0 3-6,-2-8-7,4-8 2,18-10-7,6-6-1,27-8-11,11-3-3,20-15 2,9-13 3,25-16 10,6-9 1,10-8 0,3 0-1,-6 0 0,3 7 0,-10 10 3,-7 9 0,-24 14 0,-20 2 1,-13 12-4,-10 4-5,-13 12 5,-8 4 2,-17 13 5,-6 7 7,-7 10-7,4 6-1,7-7-3,3-7-2,17-16-3,7-9-6,20-14-5,14-7 2,32-15 3,6-11 3,18-11 5,4-5 1,1 0-1,9 6 4,-11 7-3,-8 7-1,-17 14 2,-19 3-2,-14 11-2,-8 4 1,-20 9-1,-8 7 3,-21 12 11,-9 7-1,-7 11 4,0 3-3,10-9-7,7-6-2,11-12-4,7-10-1,19-9-3,11-5 2,30-17 3,12-10 2,7-16 2,2-2 0,3 1 2,0 6-3,1 13 2,-5 5-4,-19 9 0,-11 5 1,-20 8-1,-4 9 1,-15 4 1,-6 6 4,-9 7 10,-9 3 3,-4 10-3,1 1-4,6-5-10,1-12-2,24-21-6,-9-2 0,1-1 0,38-11-1,27-20 9,15-8 3,-14-15 1,5 3 4,8 1-4,0 2-7,-10 10 4,-7 7-1,-24 16-1,-14 6 4,-15 12-7,-10 6 0,-16 14 3,-6 9 1,-11 12 3,-4 3-2,1 0-1,5-7-3,11-9 0,5-7 0,14-18-4,8-4-1,12-19 1,12-9 3,11-10 1,8-3 3,3-3-3,0 3 2,-12 9 0,-12 3 1,-12 16-1,-10 5-3,-14 4-6,-2 8 1,-14 5 0,-5 7 2,-7 11 5,4-1 2,-4-3-2,6 0-2,-2-14-10,-1-1-9,10-7-3,-2-2-1,6-3 7,0-2-2,0-3-19,-1-8-248,2-2 207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4.1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3 16 781,'-14'-10'301,"5"5"-203,2 3 10,8 2 2,-2 0-5,2 3-27,-1-3-12,0 0-27,4 27-6,11 62-5,3-11-4,-4 14-8,-3 7-8,0-3-6,-6-5 0,-4-13-2,4-4 0,-8-14-3,-9-11 3,-7-16 1,1-6 1,-3-18-3,4-6-9,6-9-12,-4-9-4,2-13 4,4-4 7,7-8 9,5-5 2,14-2 2,6 3-2,10 3 4,9 9-2,2 13-1,2 9-1,-2 12-1,-4 5 4,-2 8-1,-6-1 2,-9 2 0,-8 0-2,-10 6 7,-6 3 4,-14 6 3,-9 0 3,-12-4-4,-5-2-4,-13-5-2,3-1-4,-3-7-14,4 2-10,13-2-42,4-2-16,8 2 637,3-5-437</inkml:trace>
</inkml:ink>
</file>

<file path=word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05.92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211 777,'-9'0'295,"0"-5"-229,6 6-23,6 0-29,-1-5-8,14 0-6,3-3 0,7-4 4,8 2 2,9-2-1,6-3 3,14 0 4,4 2-4,3-2 3,4 1-2,9 3-3,8 1 1,1 2-3,5 2 0,-12 0-2,1-2 3,1 0-4,-3-1 1,-34 2 0,-26 3 1,1 1 0,64-9 0,-21 5-1,-11 2-2,-44 4 1,-11-2 12,-9 2 14,-11-4 0,-8 4 1,-5 2-11,-18 4-16,-3 3 0,-19 3-2,-9 1-5,-12 0 4,-5-1 1,0 4 1,-9-2 2,-3 3 0,3 3-1,1-6 2,9 0-2,15-6 3,5-5 0,22 0 3,12-2-3,16-2-1,13 3 0,8-2-5,10 3-2,13 2-5,7-4 0,25 5 4,10-6 1,17-4 4,6-2 0,4-7 1,7 4-1,1-3 1,0-3 4,-4 5-1,-8-1 7,-5 4-2,-4 2-3,-7-1 1,-6-2-7,-17 4 2,-2 0-8,-11-1 78,-3-4-56</inkml:trace>
</inkml:ink>
</file>

<file path=word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02.4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0 202 528,'-17'-8'222,"9"0"-124,1-3-18,14 4-76,12-1-1,16-2-12,9 1 1,22-1 29,5 0-5,26 2-4,8 2-2,7-1 1,7 4-2,-9-1 2,-1 2 4,-9 1 6,-8 1 2,-16 1 3,-10 1 2,-20 2-1,-15-2-1,-17 1-2,-8-1 7,-17-1 8,-10 1 1,-24-3-5,-13-1-11,-20-2-18,-5 0-1,-5 0-3,-7-2-3,5-1-6,-11-3-4,-2-1-3,3 1 1,-4-2 5,14 2 3,18 0 3,13 5 2,22 1 0,9 0-2,12 2-1,12 1-20,16 3-17,9-1 0,26 2 2,9-1 21,24 0 17,14 2 4,8-3 10,9 4 1,5 1 9,-2 0 1,0 0-1,-5-3-1,-9-2-3,-7 2-1,-15 1-4,-12 0-1,-25-1-6,-11 1 0,-19-4-3,-10-1 11,-18 0 3,-10-2-1,-28 3 2,-14 0-15,-23 0-3,-11 0-2,-8 3 0,-7-5 0,3 1 1,9 1 2,11 0-3,8 0 2,19-2-2,11-1 0,22-4 3,13 3-3,22 3-9,6 0-3,25 2 0,18-1 1,22-4 12,10-1-1,19 2 3,1 1 0,7 4 2,3 5 1,-2-2 1,0 4 0,-6 0-4,-8-2 0,-19 1-11,-8-1 5,-22-7-1</inkml:trace>
</inkml:ink>
</file>

<file path=word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00.9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76 883,'16'26'319,"-17"-23"-269,0-1-9,3 0-23,-2-2-10,0 0-9,0-1-4,0 0 0,0 0 2,14-1 1,29-6 4,-29 5 5,0-3 2,2 0 3,4 2 0,5-1-3,6 1-1,10 3-4,-1 0-2,11 0-2,2 0-2,19 0-3,6 0-1,7-3-3,5 0 2,7-2 1,6-1 2,2-1 2,1 1 0,2-3 2,2 3 0,-5 2 0,-1 1 1,-6 2 2,-1 3-1,-2 1-2,-5-2 1,-4 4-1,-2-4 0,0 3 2,-4-1-2,-13 0 2,-10-2-1,-14-2 3,-4 4 3,-11-2 3,-9-2 1,-9 3-2,-4-1-2,-2 3-5,-3 2-1,-1-5-8,0 0-14,-1-1 12</inkml:trace>
</inkml:ink>
</file>

<file path=word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9.8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99 84 509,'-93'17'264,"8"-6"-95,30-6-42,13 2-27,21-6-36,14 2-23,15-6-31,14 2-13,22-5-14,2-6 1,25 4 4,4-11 3,15 4-2,4 3 0,9-1-2,8 6 5,3-2 3,4-3 5,8 6 0,-7 0-2,0 8-167,3 5 127</inkml:trace>
</inkml:ink>
</file>

<file path=word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3:19.5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5 141 750,'-1'-1'295,"0"0"-202,0 0-31,0 0-29,1 1-10,-1-1-12,0 0-4,0 0-4,0 0-1,-8-5 2,-29-21 8,29 21 15,0-2 9,0 2 19,1 0 4,5 4-6,0 1-1,3 2-22,0-1-10,0 0-14,0 0-7,0 0-4,11 4 2,43 13 5,-22-13-1,7-2 1,3-2 2,10-4-1,1-2 0,5-2 1,4 3-1,15 2 0,1-1 0,7 0-1,4 1-1,9-1-1,8 3 1,8 1-1,1 1 0,6 1 0,1 0-3,8 1-6,6-1-2,-8-6-4,0-1 0,5-2 3,-7-2 5,-4 3 0,-2-2 6,-11 3-1,-5-2 2,-8 3 1,-8 2-1,-15-2 2,-11 2-3,-13-2 1,-6 3 1,-21 2 1,-5 1 4,-17 1 7,-8-3 12,-9 0 3,-5 1-1,-9 1-9,-4 3-11,-6 2-11,-7 1-6,-4 1-19,-3-3-11,-12-2-18,-1-3-4,-9-1-29,-4 2-63,-7-2 105</inkml:trace>
</inkml:ink>
</file>

<file path=word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2:35.42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,0 0,61 75,-25-49,-13-12,-6-7</inkml:trace>
</inkml:ink>
</file>

<file path=word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12.966"/>
    </inkml:context>
    <inkml:brush xml:id="br0">
      <inkml:brushProperty name="width" value="0.4" units="cm"/>
      <inkml:brushProperty name="height" value="0.8" units="cm"/>
      <inkml:brushProperty name="color" value="#00FF00"/>
      <inkml:brushProperty name="tip" value="rectangle"/>
      <inkml:brushProperty name="rasterOp" value="maskPen"/>
      <inkml:brushProperty name="fitToCurve" value="1"/>
    </inkml:brush>
  </inkml:definitions>
  <inkml:trace contextRef="#ctx0" brushRef="#br0">328 3 838,'-3'-3'324,"3"3"-244,4 2-17,-7 0-15,2-2-28,0 1-10,-20 30-7,-46 59 0,17-25 3,-6 0-2,9 0 5,6-9 3,12-22 6,16-3 0,14-15-7,10-7-2,21-5-5,12-7-1,34-12 4,12-8-2,18-13-4,7-7 6,-1-6-8,-2 2-6,-3 4-1,-5 5-11,-13 15-1,-8 7 4,-27 16 1,-18 7 5,-31 3 3,-8 4 7,-16 11 19,-9 5 4,-17 7 9,-5-3-8,2-2-15,11-4-4,24-10-7,10 0-20,23-12-6,8-10 0,24-13 0,11-10 14,8-19 0,11-2 2,10-6 6,1 1 2,-7 14 4,-8 7 2,-24 18-1,-10 7 2,-16 9 3,-9 7 5,-22 8 24,-11 6 6,-17 16 6,-5 9-3,3 5-23,2-4-7,15-4-6,5-12-7,12-12-15,10-4-1,14-15-6,11-5 5,26-12 7,6-13 2,9-13 0,0-8 1,-2-4 7,5 4-3,-4 8 2,-9 7 1,-21 15-3,-15 10 2,-23 11-4,-7 9 8,-19 13 12,-4 8 3,-9 11 7,-2 5-7,6-9-9,-4-7-3,21-10-6,5-9-4,27-5-2,16-7 3,15-18 2,10-7 4,10-15-1,7-1 1,3 2-1,-3 3-3,-18 14 1,-14 6-1,-22 13-2,-9 2 4,-12 15-14,-7 7-16,-7 15 19</inkml:trace>
</inkml:ink>
</file>

<file path=word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6.4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0 839,'48'26'333,"-48"-26"-238,0 5-19,6 8-22,-1 5 3,9 11-2,-4 1-5,1 7-22,-3 5-15,-8-3-17,0 2-14,-12-3-32,-5-3-11,-10-2-11,0-3-6,-15-6 57</inkml:trace>
</inkml:ink>
</file>

<file path=word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6.2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0 680,'-3'13'170</inkml:trace>
</inkml:ink>
</file>

<file path=word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6.0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241 710,'-4'-48'280,"-3"-3"-200,-1 1-16,1 5-2,1 16-8,2 11-4,11 25-19,4 11-7,11 24 0,7 13 11,1 15 10,-2 0-1,-9-6-7,-2-5-8,0-3-11,-3-7-5,-4-6-5,0-4-1,-7-15-1,-2-2-3,-1-8 5,-4-6 0,-4-3 4,1-5 5,0-5-7,1-3 0,1-6-8,3-5-6,3-1 0,1-2-8,10 2 4,2 2 0,4 1 3,0 4 2,-4 7 0,3 6 4,1 8-2,-1-1 4,3 4-1,-6-3-2,0-2 2,-2 2-3,1-2 4,-2 0 2,-2-5 1,2-1 4,-2-7 0,0-4 1,2-1-3,-2-4-2,2 3-2,2 4-4,-6 0 2,1 5-4,-4 4-2,0 6-3,2 12-13,-4 1-12,-3 5-39,1-3-11,-3-5 49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3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146 1042,'0'-13'383,"11"-4"-320,8-4-1,11-1-11,17 2 1,14 2-5,15 2-6,2 2-6,7 9-7,-3 6-4,10 15-7,3 8-3,-11 10-6,-10 0-1,-26 3-10,-9 1-6,-19-2-8,-10 3-4,-25 3 5,-8 3 5,-20 4 7,-8 0 2,-16 1 0,-11-6-1,-4-4 2,0-5-1,15-9 3,6-6-1,8-9-26,3-2-17,9-9-42,6-3-16,21-3 61</inkml:trace>
</inkml:ink>
</file>

<file path=word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5.1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345 619,'16'-28'264,"-6"0"-149,0 0-35,-3-2-14,-9 1-12,-2-3 0,-7-6-7,-9 0 7,1 2 5,2 5-2,1 14 1,6 7-14,0 16-21,2 16-9,1 20-14,11 13-4,0 15 3,5 0 1,4 5 0,-6-4 2,11-10 0,-7-9 1,6-19-6,0-10 0,-3-15-2,5-4-1,-2-12 6,0-9 0,-2-11 4,-1-2 3,-8-11-1,-4 2 0,-6 6 0,-9 2 1,-4 21 4,-1 8-2,-7 21-5,0 12 0,2 15-31,3 3-23,7-9-35,7-4 43</inkml:trace>
</inkml:ink>
</file>

<file path=word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4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29 491,'-1'7'226,"0"13"-98,0 5-17,2 1-30,2-5-19,-2-6-28,3-1-5,1-7 3,0-3 9,7-8 19,-2-7 6,5-11 6,0-3-1,-6-10-14,5 3-8,-9-3-18,-3-1-9,-3 7-12,-5 3-2,-5 13-8,0 10-15,-3 14-25,-2 11-20,3 11-38,1 4-125,10 4 156</inkml:trace>
</inkml:ink>
</file>

<file path=word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3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6 0 667,'5'5'280,"3"7"-170,-6 9-19,0 11-11,-3 10-11,-5 3-6,-6 4-26,-4-6-9,-9-5-15,-3-5-7,-5-7 1,4-3-3,3-9 3,0-7 4,7-9 2,-3-10 3,8-9-7,8-4-4,6-11-3,11 3-4,7-4 2,4 4-2,12 18 2,-10 0 0,10 25-2,-2 4-2,-11 6-5,9 4-2,-8-6-16,5-1-8,-1-4-8,0-4 1,-1-8 15,0-6 12,-1-9 9,1-3 5,-5-10 16,-2 0 6,-6-5 10,-5-2 2,-6 3 0,-1-5-4,-5 10-2,1 5 0,1 11 0,-5 5-2,7 11-8,2 3-4,8 12-13,-1 5-6,2 9 6,-5 2-4,-9 3-26,2 1-12,-15 1-43,-9-2 46</inkml:trace>
</inkml:ink>
</file>

<file path=word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3.1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 34 528,'16'-28'227,"-3"21"-120,-1 9-3,-3 16-1,-4 3-13,-6 8-30,-5 5-14,-7 6-23,-3 1-11,-4-2-5,-3-4 0,-5-9-2,0-5 1,7-13 5,-1-4 8,13-7 2,7-5 3,3-11-1,8-5-7,3-6 0,2 2-1,8 9 1,-1 2-4,7 15-3,-3 4-2,1 8-3,6 9-5,-4 0-28,-1 1-18,-2 0 27</inkml:trace>
</inkml:ink>
</file>

<file path=word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2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646,'-2'4'272,"-3"17"-139,5 7-14,3 15-21,3 6 3,5 2-22,-1 0-17,-1-4-29,-4-5-14,-5-7-41,2-4-14,0-12-25,0-8-8,1-10-13,-2-8-10,5-12 61</inkml:trace>
</inkml:ink>
</file>

<file path=word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2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567,'67'25'229,"-64"-9"-115,0 9-55,5 16 8,-1 9 12,0 0-5,1-2-6,-3-5-8,-1-1-10,-2-6-7,0-6-1,0-10-1,0-8-1,0-9-4,-2-3-2,0-2-1,-1 1-2,0 0-10,3-24-4,6-44-18,4 26-7,4 2-10,4 1-18,8 5-9,1 3-2,2 4-4,-1 5 10,1 6 6,-3-1 6,1 9 13,-4 2 6,-1 7 7,-3 6 3,-2 12 6,-4 2 2,-5 10 9,-5 6 0,-9 0 1,-6 1-1,-7-3-7,-5 0-1,-7-2 2,0-1-2,2-9 5,2-5 0,10-12-7,2-7 1,3-17-4,4-4-3,6-14 1,2-3 0,11-2 1,5 3-2,3 10 1,1 3 1,-3 15-1,2 10 4,-2 16-5,2 5 0,-1 14-1,-5-1 0,-4-3-7,-1 0-10,2-7-21,0-6-11,2-8-25,1-6-17,-5-10 61</inkml:trace>
</inkml:ink>
</file>

<file path=word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2.13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7 525,'-5'-32'240,"1"19"-136,-3 8-29,6 8-69</inkml:trace>
</inkml:ink>
</file>

<file path=word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1.9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0 674,'2'21'302,"3"15"-169,0 4-19,-9 5-62,-3-1-23,-6-4-30,3-1-21,3-10-67,-2-5 55</inkml:trace>
</inkml:ink>
</file>

<file path=word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1.75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1-4 818,'-7'-3'308,"4"10"-256,-1 7-7,1 20-15,2 14-13,0 18 5,0 4 2,1-2-2,1-5-4,0-12-8,0-8 0,-2-18-1,1-3 0,-1-13-2,1-6-4,-3-9-9,-2-9-3,3-10-12,-2-4-3,-3-8 5,0-1 0,-8 0 14,-2 0 3,0 3 3,-1 5 3,8 12 5,4 2 3,6 7 3,-1 3 0,7 2-7,0-3-2,5 4-4,7-1-2,-1-4 0,8 3 1,-2-9-2,2 0 3,1-4 0,-2-3 3,1 4 2,-5 0 2,-4 5 5,-4 2 3,-5 7 0,-6 2-5,-1 8 2,0 7 2,-1 12 3,-1 13 10,-6 10 0,1 5-2,-1 4-2,-2-2-7,3 1-6,1-4-3,3-5-5,0-8 2,5-8-15,-1-13-13,1-11-30,2-4-13,2-13-18,1-5-10,5-17 65</inkml:trace>
</inkml:ink>
</file>

<file path=word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49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1026 137,'-64'-17'59,"53"17"-32,6 2-13,5 1 63,4-1 44,-1 0 52,-2-2 17,-2 0-42,0-1-33,0 0-34,1 0-7,-1 1-11,0-1-5,0 0-10,0 0-7,0 0-10,0 0-2,0 1-9,0 0-6,0 0-6,0 0-2,0 0-2,0 0 1,0-1 5,0 0-4,0 1 2,0-1-2,0 0-3,0 0 2,1 0-3,0 0 1,0 0-3,0 0 2,12-15 0,33-30-3,-26 20 1,4-4 0,7-12-2,1-8 1,19-8 1,8-3-1,15-11 1,9 2 0,2-3 1,2-4 8,12 10 5,1-2 0,-1 12-1,3 7-1,-3 15-5,-1 5 0,-12 9-2,-4 1-1,-14 5-2,3 7-1,-10 3-1,-5 5 0,-15-2-1,-10-1 1,-9 5 1,-8-4 0,-5 5 0,-2-1-1,-5-3 4,-1 1 2,0 0-3,-1-1-7,0 1-27,0 0-16,-17-1-32,-33 2-5,9 6 55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2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8 830,'-6'-4'361,"2"3"-226,3-1-11,1 0-24,-1 2-46,1 0-16,5 18-20,17 67-3,1 13 5,-3 20-1,1 14-5,1 3-5,-2-11-6,-3-10-2,-9-19-5,0-8 1,-8-29-13,0-12-13,-6-22-35,-4-12-24,3-15 51</inkml:trace>
</inkml:ink>
</file>

<file path=word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8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 19 631,'2'27'256,"10"7"-155,-3 0-11,3-5-31,-1-5-1,-2-7-17,-4-8 5,4-5 4,1-4 4,-4-14 13,3-2-3,-4-10-6,-2-1-2,-1 0-11,-2 5-3,-9-2-6,1 6-8,-5 4-16,-1 6-5,-1 9-8,-3 5-15,5 11-31,-2 2-17,14 7-38,1 0-9,11-3 74</inkml:trace>
</inkml:ink>
</file>

<file path=word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8.1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5 96 705,'-62'-84'301,"55"77"-193,3 4-17,2 1-22,4 5-22,0 0-8,-2-3-19,3 19-2,8 57-7,-7-16 2,1 10 4,3 0-3,-2-9-1,3-5-2,-4-15-2,-4-9 5,0-11-1,-3-6 6,-2-10 8,-1-1-1,-2-4-4,2-5-5,-1-4-7,2-6-8,5-5 3,-1-5-4,7-3 1,4 3 0,3 5 2,-2 0 0,8 10-1,0 3 1,6 6-4,1 5 1,0 3 1,-3-2-2,-5 3 1,-3-1 0,-8 1-1,-1 3 2,-9 3 5,-7 2-1,-10 3 3,-7 3-1,-7-2-2,2 1 1,1-6-4,4 0 2,7-4 1,2-1-2,4-5 1,5-1-7,3-2-21,4-2-29,9 0-24,2-2-5,2-8-10,6-1 6,1-6 58</inkml:trace>
</inkml:ink>
</file>

<file path=word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6.7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34 854,'-16'4'321,"-2"-1"-262,6 1 0,2-3-25,0-1 0,8 1 15,-6-2 7,8 0 4,2 3-3,0-2-9,-2-1-5,0 0-8,0 1-3,0-1-11,0 0-3,0 0-9,5-2 2,7-1-7,29-8-2,-28 9 1,6 2-3,-1 1 4,1-2-4,3 2 2,-4 0-1,-1-6-2,0 4 1,-5 0 4,-2-2-4,-5 3 2,-3 0 2,-2 0-1,-1 1 8,0 0 4,1 0-5,-1 0 2,0 0-7,0 0-9,0 0-1,-7 3-30,-28 26-23,36-17-48,0-7-15,9 3 73</inkml:trace>
</inkml:ink>
</file>

<file path=word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5.9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0 555,'-1'-3'268,"0"2"-102,1 0-32,-1 0-47,0-1-16,0 1-24,0 0-8,0 2-10,1 2 4,1 4-1,5 48 3,1 1-2,3 10-8,-5 7-5,0 0-7,-1-10-7,-1-12-2,-1-14 1,1-11 1,-3-15 5,0-4-1,0-6 8,-3 0 0,0-8-8,2-6 1,0 6-11,1 1 0,3-32 2,5-2 1,6-3-1,2 17-2,-1 8 0,1 1 0,2 8-2,1 2 0,5 10 0,0 4-1,-1 5 6,5 4-3,-10 1 0,0 1 0,-12 2-1,-8 0 3,-7 0 3,-6 4 1,-7-3 3,-7 0 5,-2-2 3,-3-5-1,7-3-2,1-1-5,7-7-3,4 3-2,4-6-3,3 0-10,6-2-27,-1-3-22,7 2-31,2-5-4,7-4 289,4-1-161</inkml:trace>
</inkml:ink>
</file>

<file path=word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5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3 109 201,'-33'-109'50</inkml:trace>
</inkml:ink>
</file>

<file path=word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3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 158 777,'42'9'300,"-49"-7"-224,4-2-26,-1-1-13,0-8-6,2-4 0,0-7 4,0-4 2,0-2 5,1-1 2,-1 6-10,2 5-3,0 10-9,-2 1-5,2 4-7,1 3-6,-1-2-5,0 0-1,1 11 0,11 41 2,-6-24 4,1 1-3,1-4-1,-1 2 1,-1-9-2,-2-6 2,0-1 2,-3-7 0,2 5 3,-2-5 1,-1-3 3,-1 1 6,0-2-6,0 0 3,1 0-4,-1 0-3,-4 1 8,-8 4-3,-24 13 2,27-14-2,1-2-2,3 3-4,-2-4 0,4 1-2,-2-3-6,6 1 0,2-1-4,1 0-1,-3 1 3,0 0 2,10 0 4,35 2 2,-33-6 3,3 0-1,0-2-2,-2-2-1,0 4-2,-1 1 2,-3 0-2,-1 3 3,-4 0 1,-1-1 0,-3 0-1,0 0 0,0 0 0,0 0-2,0 1 1,0 0-1,0 0 0,0 0 0,0 0-4,0 0-4,0 0-7,0 0-8,0 0-19,0 0-9,0 0-20,0 0-5,0 0 47</inkml:trace>
</inkml:ink>
</file>

<file path=word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2.8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3 724,'-2'-3'283,"3"6"-193,2 0-39,-3-3-9,2 7 3,22 53 14,-12-20-4,-3 3-18,2 1-7,-3-2-14,-1-2-3,-6-9-2,-4-6 1,-3-10 10,-1-5 2,1-5 2,-3-6-2,4-4-10,-1-5-6,3-7-7,4-2 0,5-9-2,0 0 0,10 3 1,1 6-1,5 11-1,5 7-1,4 9 2,1 0 1,-1 6 0,1 2-1,-12-1 0,1 4 0,-14-1 3,-11-4 1,-6 7 0,-8-2 3,-5 1 0,-4 1 1,-3-6 3,-1 0 0,2-3-3,3-3 0,4-2-6,3-3 0,9 1-4,1-4-12,7 0-21,-1-2-21,6-5-47,-1-2-2,10-4 61</inkml:trace>
</inkml:ink>
</file>

<file path=word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32.0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336 801,'-14'3'296,"1"-8"-239,4 5-1,5-3-20,0-4-5,2 5 1,0-7 4,1 1 2,-1 0 0,3-1-9,1-3-4,8-1-11,2-1-5,7-2-3,10 3-4,1-6 2,7 3-3,5 4 1,-2 2-1,0 5-2,-6 1 1,-6 3-1,-2 1 1,-3 6 0,2 4 0,-5 2 0,0 3 0,1 1 1,0 0 0,4-3 2,2 1-1,-1-7 1,-1-4-3,3-3-4,-7-6 0,0-5 0,1 0 4,-3-5 1,0-1 0,-3-1 2,0-1-3,-1 4 1,3 1 2,-1 1-2,-1 3 1,1 2-2,-4 1 0,-5 4-1,2 4-1,-1 5 2,3 8-2,4 12 3,-2 2-1,3 6 3,-3-2 0,4-7-3,7 0 2,1-12-3,0-3-2,0-9-1,-5-7-1,4-9 2,-1-6 2,7-10 1,-1-6 1,2-6 1,-1 2 1,-4 0 0,1 7-1,-1 13-1,-7 3 0,-1 11 0,-1 6-1,-5 6 0,3 6 2,8 9-2,-1 4 4,2 2-1,4 1 0,-3-1 4,2-2-1,-1-3 3,1-4-1,-2 1-2,0 1 0,-1 4-3,-3 1 1,-12 0-4,-3-1 0,-9 3 3,-2 1-5,-2-2-18,-3-3-10,0-10-23,-2-3 271,-2-6-170</inkml:trace>
</inkml:ink>
</file>

<file path=word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1:32.9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 276 695,'-7'-6'267,"5"4"-197,2-1-3,1-4-6,4 3-6,-4-8-3,1-2 0,2 1-11,0-6-1,4 0-5,1 2-3,-2-2-5,1 5-3,-4 3-6,1 0-6,-3 5-2,-1 3-3,0 5-7,1 6 2,1 9 1,-1 4-1,6 11 1,-3 0-1,4 0-2,3 1 2,-2-11-2,3-3 1,-1-7 2,1-5-5,1-7 2,4-1 0,-1-14 0,1-1 3,-1-9 1,-2-2 0,-5-1 3,-7-4 0,-3 5 5,-5-1-2,-5 9-3,1 5-2,-3 4-1,7 4 2,3 5 0,-1-1-3,3 1 1,-1 0-2,0 0-2,0 0 2,1 1-4,0 0-1,12 0 3,33-2 1,-31-1 3,-2 0 2,9-1-1,-4-3-1,1-1-2,-1-5-4,-6 3-17,0-1-16,0 1-3,2 3 17</inkml:trace>
</inkml:ink>
</file>

<file path=word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0:55.1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,0 0,0 0,0 0,0 0,74 16,-44-16,4-2,-8 0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2.3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4 27 740,'-18'-14'304,"-2"2"-189,9 11-25,5 2-7,6 5-12,8 4-3,5 6-3,8 4 1,5 5 8,1 2-4,-1 0-21,-7-2-11,-5 2-20,-4-1-8,-11 4-23,-9 6-22,-13 7-53,-4 6-29,-8 9 68</inkml:trace>
</inkml:ink>
</file>

<file path=word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0:40.0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418,'0'0,"0"0,0 0,0 0,109-90,-73 61,0 1,-3 1,-2 1,-5-5,0-2,0 5,5 2,5 2,6 5,6 2,2 5,-10 5,-14 5,-11 0,-6 2,-2 0,-2 0,-3 2,1 0,-1 1,1-1,-3 0,0 1,0-3,0 0,0 0,0 0,0 0,-152 12,59-19,-28-8,-20-6</inkml:trace>
</inkml:ink>
</file>

<file path=word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4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9 127 882,'-21'-22'358,"8"11"-226,7 10-41,10-1-38,8 2-20,14-2 6,8-3 14,17-1 29,13 1 13,17-2-5,6 1-13,-5-4-27,-5 1-15,-10 0-21,-6-1-8,-9 6-3,-9-3 0,-15 2-1,-8 2 0,-12 0-2,0 2-10,-5 1-11,-1 1-9,-6 3-35,-2 0-28,-12 1-24,0 2 63</inkml:trace>
</inkml:ink>
</file>

<file path=word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4.1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46 83 1062,'-5'6'399,"0"6"-320,-8 19-15,-8 15-3,-11 28-6,-1 13-5,-12 7-10,1-5-8,4-3-16,1-3-1,12-16-10,6-4-3,10-32-23,2-9-15,8-18-10,0-8-14,5-16-10,6-16 4,4-24-11,7-13 3,3-15 16,-1-2 8,1-14 18,-7 0 15,-2 5 15,-3 9 9,-3 32 26,-2 19 8,-6 26 10,5 15-7,6 23-9,5 15 2,11 34 15,-4 13 5,-4 15-1,3 5-6,-9-10-20,1-2-7,-7-11-9,-4-4-1,-3-15-24,-2-9-15,-3-22-51,1-9-23,-6-18-5,-7-8-270,-15-23 279</inkml:trace>
</inkml:ink>
</file>

<file path=word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3.7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0 100 561,'-9'-8'270,"4"3"-100,-2-1-26,0 0-40,2 0-12,-4-3-21,3 1-1,-3 0-4,1 1-2,-5 1 8,6 1-2,-1 2 2,-1-1-2,5 0-8,-5 1-8,2 0-10,-1 0-6,2 1-6,1-1-1,0 2-8,1 1-3,2 2-13,3 6-9,12 14-9,6 9 0,19 18 0,9 6 5,14-1 4,4-5-2,-2-7 3,-5-6 1,-14-8 1,-5-2 2,-12-5-3,-4-3 2,-9-5-3,-4-3-11,-6-4-30,-4-2-17,-6-2-45,-6-2-37,-6-15 96</inkml:trace>
</inkml:ink>
</file>

<file path=word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09.730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75 97 831,'-36'12'317,"32"-15"-238,-2-1-14,2 1-31,-5-2-7,3 1 2,4 3 6,-4 1 0,4 1-2,-2 5-12,4 5-9,1 6-6,4 7-4,5 6 0,2-1 2,10-3-3,3-3 3,5-6-5,5-6-2,9-3 2,5-7 0,14-5 2,4-4 4,1-10-3,1 0 1,-3-3-1,7-2-2,11 9 1,-2-1-1,0 4 0,-3 7 0,0 4 3,0 2-1,-4 7-2,-5 0 2,-19-1-2,-8 1 0,-13-5 1,-6 2 0,-11-3 2,-2-2-3,-6 3 0,-4-5 6,-5-4-1,-1 2 3,-4-6-2,2-1-6,-2 1-1,2-3-3,4 0 2,3 0-1,8-3-1,2 1 3,4 4-3,3 1 5,3 3-4,7 4 1,9 1 2,8 3-2,1 9 4,-4 2 0,-10 14-3,-10 0-2,-8 6-3,-6 0 2,-9-4 6,-3 2-1,-4-7 4,-1-2 1,-3-10-2,-2-2 2,0-8-4,-3-4-2,6-9-2,3-8-1,4-9 1,4-3 0,5-2 0,8 2 0,8 7 1,4-1 1,5 4 1,-1-2 1,8 5-1,3 5 0,14 5-1,3 4 2,2 2 0,3 2 1,-10 2 0,-4 2 1,-10-1 0,-4-3 0,-9-5 4,3 3-1,-8-4 0,-5 1 0,-6-3-3,-4 0 2,-9-4-7,-5-1-18,-12 4 633,-4 3-467</inkml:trace>
</inkml:ink>
</file>

<file path=word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06.93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33 416,'-11'0'169,"-2"0"-123,2 1-7,2-1-22,2 1 24,7-1 46,-1-3 13,-1-1 22,1 3-16,0 0-23,0 0-5,0 0-18,0 0-16,0 0-25,1 0-10,0 1-11,0 0 4,0 23 0,48 37 3,-27-27 3,4 3-6,4-3 0,1-5 2,8-7-5,4-4 2,12-5 2,-1-4-3,4-7 4,-3-8-3,2-4 0,3 0 0,11-6-2,7-3 1,0-6-1,0 0 1,-2 6 2,4 7-2,9 11 0,0 5 0,-8 5-3,-7 4-5,-18 1-10,-7-3-7,-9 4-5,-8-2 1,-20-3-1,-3 3 0,-24 2 7,-7 2 2,-11 4 10,-3-4 4,0-5 11,2-6 7,13-3 8,-1 0 5,11-5-7,8 1-4,3-6-9,5-4-4,15-1 1,3-1-3,13-4 5,8 4 1,11-3 0,10-1 3,4 9-3,2 0 0,-6 7-1,-6-2-2,-1 0-1,-4 1 1,-3-3-2,-3 5 3,-10-1 0,-7-7 6,-11 2 6,-3-2 6,-2-2 2,0 4-1,-1-5 3,-1-5-2,-4-6 3,-1-5-1,-3 3 9,-1 1 0,-3 7 6,-2 2 1,-6 0-12,0 4-2,-6-1-11,1 3-4,1 5-9,-2-1-2,7 6-7,-4 1-12,3 2-21,1 3-19,4 4-20,3 4-7,0 8-14,2 5 62</inkml:trace>
</inkml:ink>
</file>

<file path=word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8.4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108 797,'0'-1'353,"0"0"-184,0 0-25,0 0-37,0 1-21,0 0-34,15 16-4,22 36-24,-30-26-7,-7-4 4,0-1 4,2-5 22,0-7 2,1-6-1,-2-4-5,0-13-18,3-4-3,4-12-10,-1-4-5,6-4-12,-4-2-12,-3 4-23,0 3-17,-4 17-31,-2 6-9,1 10-21,0 7 5,-6 8 4,-1 11 60</inkml:trace>
</inkml:ink>
</file>

<file path=word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8.0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55 433,'13'-35'165,"-6"29"-118,2 1-14,0-1-99,1 3 53</inkml:trace>
</inkml:ink>
</file>

<file path=word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7.7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5 10 693,'-9'-2'287,"-26"4"-168,28 7-29,1 5-33,0 0-6,-1 0-13,1 1-10,1-2-9,0-4-1,0-6 7,2-3 6,-1-1 9,1-2 0,1-2-14,1-1-9,-5-8-10,3 4-2,-2-5 4,0 0 0,-1 3-1,-1 2-3,0 2-6,0 6-5,3 5-24,-2 5-16,3 6-36,4-1 66,7 1 1</inkml:trace>
</inkml:ink>
</file>

<file path=word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7.4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-4 794,'-9'-3'323,"3"12"-232,-2 8-8,-3 23-52,-2 11-17,-1 10-4,-2 4 2,14-8 2,2-6 1,4-14-7,7-5-2,1-16 1,-1-8-1,8-14 15,0-10 6,-2-11 0,-3-9 0,-6-1-14,-2-4-6,-9-2-1,-2 4 0,-8 0-1,-2 7 1,-6 10 0,-1 7-1,6 14-2,-1 4 0,2 6-3,6 2 1,0-3-1,9-1-1,5-2-1,5-3-1,3-2-2,2-3 4,11-2 0,-2-2 1,10 2 3,-3-3 0,-3 3 1,0 4-4,-1 4 3,1 9 3,2 6-2,-3 7 5,-8 7-5,-1 0-4,-8 3-3,-5-5-3,-8-5-3,-6-2 1,-2-7 1,-1-3-1,-1-8 1,2-5 3,-1-8 1,-1-6 2,5-7-1,-1-10-2,8-8 3,4 2 1,10-4 12,3 2 2,4 4 11,1 1 3,-5 13 3,4 7-2,3 15-10,0 6-4,4 12-9,-6 6-3,-4 6 2,0 2-2,-7 0 2,2-1-3,-3-7 0,-2-6 0,-2-9-2,-3-4 3,4-3-3,-3-5 1,2-4 0,3-4-2,2-5 3,2 2-4,1-4 4,1 0-1,2-4-1,-3-2 3,0 0-3,0 3-1,-3 8-7,-2 3-10,-3 6-32,-5 0-17,-1 3-24,-1 4-17,1-4 73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1.9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-3 1125,'-7'1'408,"4"3"-343,4-2-30,9 6-28,3 0-8,8 0-3,8-1 1,7-1 3,4-2 4,6-1-1,2 5-1,-1-4-3,-10-4-13,-13 2-34,-6-2-13,-16-5-45,-1 4 14,-11 0 56</inkml:trace>
</inkml:ink>
</file>

<file path=word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5.4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75 492,'3'-12'213,"-5"15"-136,-5 5-9,-2 18-26,-4 3-15,1 6 3,2 1 8,3-2 6,5 0-3,1-9-6,1-4-7,4-11 8,3-5 6,6-8 17,4-5 10,2-14 9,2-2 3,5-11-11,0-5-9,-2-1-23,-5-3-11,-9 5-14,-8 5-1,-6 11-10,-7 7-7,-6 16-20,0 11-22,-9 16-24,1 9-7,5 2 551,4-2-368</inkml:trace>
</inkml:ink>
</file>

<file path=word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4.47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86 1013,'-36'25'378,"45"-13"-313,-1 5-8,1 20-39,5 9-3,-8 4-2,3 3-5,-6-8-1,3-5-2,-4-12-2,2-8 1,-1-10 0,-10-8 5,2-5 0,3-7-1,-6-13-3,8-4-4,-1-19 0,-2-5 0,7-9 1,3 0-3,4 2 1,6 9 1,-2 13-1,3 8 4,-2 15-3,-1 5-1,8 9 2,-2 6-1,4 12-1,-3 3-1,-3 16 1,-3 3 0,-5 10 4,0 3 0,-4-4 0,0-3-2,-2-14 3,3-4 1,2-13-4,3-5-1,7-8-1,3-6-1,2-5 2,2-8 6,-1-6-5,-2-5 1,-2-6-1,-2-3-2,-11-9 1,-1-2 2,-5-4-2,-5 2 1,-2 12-6,-3 10-2,-2 17-2,2 11 0,-5 18-1,-5 12 1,-3 28 0,-2 10 0,7 10 10,3 2-2,7-7 6,5-6-4,7-6-1,0-6-6,-2-10-23,4-7-6,-3-10-18,4-6-3,-2-17-13,-1-4-13,-1-15 52</inkml:trace>
</inkml:ink>
</file>

<file path=word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0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74 721,'50'-50'293,"-51"43"-187,-1 2-18,4 0-22,-4 0-10,-1 2-10,4 1-5,-3 0-3,2 2 0,0 0-7,0 0 2,0 0-11,0 0-3,0 0-4,0 0-7,2 19 5,1 35-2,-11-29-2,3 4 1,3-2-3,-6-2-1,4 0-1,0-2 1,-4-6-2,1-3 2,5-9-1,-2-2-1,5-2-1,3 1 0,1-1-2,3-1 1,-4-6 0,5-1-1,3-1 4,0-2-1,4 3 0,-2 0-1,2-2 0,0 3 4,1 0-2,0-1 3,-5-1-5,0 1 0,0 0 2,-4-1-3,0 5 6,0-1-2,-4-1-1,1 4 1,1 1-4,-2 0 1,-2 2-2,0 0-4,-2-2 4,0 0-2,0 0-4,0 0-8,0 0-31,0 0-23,0 0-29,0 0 213,2 0-99</inkml:trace>
</inkml:ink>
</file>

<file path=word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0:42.78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46.5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96 830,'0'0'285,"0"-1"-272,1 0 2,18 2-12,38 19 3,-19 6 2,2 3 0,11 9 7,1-1 0,20 4 2,15 2 1,14-7 3,7-3 7,21-14 9,-1-8 2,9-15-1,13-5-8,-1-12-12,5-5-4,13-8-9,-6-6-1,9 2-1,-1 0 1,-10 12-2,3 12 0,-23 14-2,-5 11 0,-7 10-1,-13 7-1,-20 0 2,-15 0 0,-33 2-7,-16-4 0,-18 3 1,-12-2 3,-20-6 9,-6 1 8,-9-7 5,-1-7 1,6-8-4,0-5-8,7-13-8,4-5-2,16-10-4,9-9 3,24-6 2,10-3 1,10-5 1,9 8 3,19 9 3,10 6-1,11 11 4,9 5-4,12 7-2,3 4 1,6 10-1,4 4 1,-9 6-5,-6 2-1,-3 1-6,-10-2 3,-8 3 3,-9-2-3,-16-1 6,-4-3 3,-6-3 5,5-1 2,3-3-3,-1-3 0,-8-5-7,0-6 0,-6-8 2,-1-7 2,-3-6 14,-10-2 5,-14-8 11,-7 1 3,-14-1-1,-6 1-3,-6 8-1,-4 3-5,-2 7-6,0 5-4,-3 4-25,0 3-23,-1 4-41,1 2-29,-5 7-24,3 7-3,-1 13 80</inkml:trace>
</inkml:ink>
</file>

<file path=word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11.232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99 106 478,'-15'-14'264,"-4"-4"-79,3 2-18,1 0-90,6 6-17,3 3-18,0 1-8,2 5-6,0 0-4,-1 2-12,5 5-2,3 11-7,0 4-3,5 9 1,2 6 3,7 2-1,4 1-2,9 1 0,3-4-1,3-7 1,0-4-1,2-5 3,-1-3-4,7-6 3,2-1 4,14-10 1,5-6 3,7-8 1,0-5-1,-3-8 0,9-4 0,12-7-1,6-1 2,5-2-7,6 4 1,2 5-5,2 2-4,7 13 7,-2 1-2,-2 9 1,-3 7 3,-5 8-5,-4 7 0,-13 10 0,-9 1-2,-22 7 0,-17 6-1,-21 0-2,-7 0 2,-10 2 0,-9-4-1,-8 8 5,-4 1 1,-5-7 7,6-1 2,0-18 1,3-5 3,13-9-4,-5-6-2,8-7-10,7-7-3,5-15-4,10-6 2,13-10 6,8-3-1,19-1 1,15 4-1,13-1 1,3 4-4,8 8-1,5 4-2,9 17-2,2 7-3,3 12 0,-3 8 6,-8 8-2,-29 3 7,-41-13 0,1 2-3,99 43 4,-9 2 1,-10 6 4,-58-20 2,1 0 5,-4-5 2,-9-8 0,-10-8 3,-7-6-5,-3-6-1,3-10 1,5-2 0,9-19 1,14 3-2,4-11 1,3-1-4,2-4-1,-7-2 1,9-2-6,5 1 2,-6-1-3,-5-1 3,-18 0 9,-9-1 10,-12-1 24,-4 5 12,-8 5 12,-2 5 2,-8 8-12,-2-1-4,-3 7-6,-3-3-6,-2 6-4,-1 2-9,1 0-7,-2 1-4,0 1-4,0 3 1,2 0-6,2 0-3,0 0-2,0 0-3,0 0-5,1 0-1,-1 0-13,1 0-14,0 0-46,0 0-30,0 0-71,10 0 14,43-18 98</inkml:trace>
</inkml:ink>
</file>

<file path=word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00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-2 959,'0'-13'374,"13"24"-256,5 7 19,9 15-24,0 6-1,3 11-38,-5 5-16,-3 8-37,-3 2-8,-10 4-9,4 3-11,-13-1-46,-6 1-39,-7-6-52,-9-2 78</inkml:trace>
</inkml:ink>
</file>

<file path=word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9.9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721,'-29'40'309,"4"16"-176,5 10-12,8 10-50,5 3-10,13-1-20,5-7-7,5-12-21,5-3-7,5-11-48,5-4-25,13-14 39</inkml:trace>
</inkml:ink>
</file>

<file path=word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9.7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81 604,'-28'-5'295,"0"-2"-107,15 7-27,7 2-54,6 0-27,11 1-37,-1-5-12,13-3-8,0-2 2,8-5-5,-3-4-4,1-3-17,-2 0-16,-6-4-29,0 1-18,-5-2-257,-2-3 224</inkml:trace>
</inkml:ink>
</file>

<file path=word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9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 15 825,'-4'17'341,"0"12"-205,3 8-15,2 12-23,8 7-20,-3 0-35,1-2-13,-7-11-21,-4-6-3,1-12-3,-5-8-1,4-10 5,-8-7-1,-4-10 3,4-2 2,-4-14-3,6-4 1,8-11 0,-9-7-4,7-8-2,0-2-1,4 4-2,5 5-1,6 19-1,6 7-1,6 18 3,1 5 0,6 13 2,-2 7 5,-4 11-4,-1 2 0,-5 4-2,-1 1-4,-3-4-10,3-2-4,-4-5-37,-5-6-21,-6-1-22,-2-2-15,-8-9 74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7.27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2 137 776,'-14'27'283,"-3"22"-221,0 17-1,-4 19-12,-1 4-8,0-13-17,3-9-5,4-24-4,2-10-4,6-12 12,1-9 8,3-12 11,3-8 0,6-21-15,5-7-11,9-20-12,0-10 0,4-14-3,0-6-2,0 0 0,-3 4 1,1 16-1,2 11 4,-8 20-3,0 14-3,-3 22-4,-3 12-3,5 23 1,-2 10 3,-8 24 6,-1 8-1,-4 7 5,-3-1-5,4-12-20,-2-11-13,-2-20-36,-2-6-11,-10-16 8,0-9 2,-7-14-16,-3-4-116,-2-13 135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1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44 867,'0'-36'290,"11"30"-281,3 4 0,14 15 8,1 18 10,-14-16 19,0 0 4,49 64 0,10 13-7,-11 5-18,-29-35-8,-8-1-33,-16 0-23,-2 5 22</inkml:trace>
</inkml:ink>
</file>

<file path=word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59.1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135 841,'-17'-9'342,"3"13"-230,3 6-8,6 20-30,-2 6-19,9 19-17,-2 5 6,2 5-7,6 1-3,-2-4-14,-2-1-5,-5-10-5,0-6-5,-5-18 0,1-11 0,5-13-2,3-8 1,-3-21-2,2-11 0,4-15-1,-3-10 1,7-13 2,-3-7-1,0-7 2,11 2 2,6 17-1,1 8 5,2 26 6,-8 9-1,0 20 0,3 13-5,-4 14-8,-4 7-1,-5 14 2,-7 1 1,-9 6 0,-5 3-1,-9 4-3,-4 0-1,-3-6-11,3-2 2,-3-20-1,2-9-3,7-14 12,-3-8-4,8-12-1,5-3 1,12-4 1,7 3 3,7 5-3,7 9-3,0 11 2,1 6-1,7 13 4,-5 2 4,0-1-25,-1-1-21,1-3-48,-2-4 666,-1-3-445</inkml:trace>
</inkml:ink>
</file>

<file path=word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8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39,'7'13'48,"1"-2"-79</inkml:trace>
</inkml:ink>
</file>

<file path=word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8.2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 3 802,'-6'-5'325,"7"5"-223,1 3-44,2 3-21,5 7-17,4 8-1,5 11 4,-2 5 2,4 8-11,-5-2-2,-4-5-5,5 0-2,-11-11-7,6 1-11,-4-10-22,-5-3-22,0-6-99,-4-2 102</inkml:trace>
</inkml:ink>
</file>

<file path=word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6:17.6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</inkml:trace>
</inkml:ink>
</file>

<file path=word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1.66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55 363,'-1'-1'159,"0"0"-75,0 0-6,0 0-8,0 0-6,0 0-8,0 0-4,1 0-1,-1 0-7,0 0-5,0 0-2,0 0 0,0 0 0,0 1-5,0-1-2,0 1-9,0-1-5,0 0-4,0 1-4,1 0-4,0 0 2,19 0-2,42 1 0,-26-1-2,2 0-2,1-1 0,-3-1 0,-2-2 4,-5-1 2,-6-2-2,-3 0 3,-1 2-5,0 0-1,-7 1 2,1 4-3,-4 0-9,-4 4-20,1 2 17</inkml:trace>
</inkml:ink>
</file>

<file path=word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1.64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5 138 364,'-51'-47'225,"38"46"-65,6 0-7,4 0-24,3 2-42,3-1-8,-3 0-14,-1-1-12,0 0-25,1 1-9,0 0-8,0-1 0,18 0 3,27-3 2,-25-1-5,4-2-2,-1 1 0,1-4-1,-2-1 3,0 0 1,-1 0 0,-2 3 2,-1 3-4,-1 1-9,-4 3 2,-3-1-2,1 3 1,-1 1 5,-3 1-5,0 1-1,-3-2 0,-4-2-1,-1 0-4,1 0-7,0 0-16,0 0-14,0 0-27,0 0 93,0 0-27</inkml:trace>
</inkml:ink>
</file>

<file path=word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1.6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 8 325,'-3'-1'200,"-1"-4"-24,1 5-11,2 1-32,-1-1-30,1-1-34,0 0-10,0 0-14,0 1-6,0 0-11,0 0-7,0 0-10,0 0-3,0 7-4,-1 12-1,-5 32 1,5-27-2,0-2 1,2 3 0,-1-5-1,0-3 0,1-4 0,-1-5-1,3-2 0,-2-3 2,1 0-18,-1-3-14,0-1 1,0 0 7</inkml:trace>
</inkml:ink>
</file>

<file path=word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3:21.6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2 55 529,'-15'-55'254,"12"57"-101,-5 0-56,1 4-26,-4 4-25,-6 0-6,6 11-9,-9-1-3,-1 6-9,2 5-8,-8-4-5,5 3-2,-1-6 3,3-1 1,4-6 1,-1-4-1,8-2 0,0-4-3,4-3 0,3 1 0,2-1-3,2 1-4,2-3-2,0-1-1,3-2-6,2-4-6,8-4-106,4 0 85</inkml:trace>
</inkml:ink>
</file>

<file path=word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41:29.5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</inkml:trace>
</inkml:ink>
</file>

<file path=word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5.5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0 704,'-3'2'308,"0"0"-129,1-2-90,2-1-28,0 0-15,0 1-13,0 0 4,0 0 21,6 11 8,46 51 6,-23-19-4,4 11-20,-3 2-11,2-3-15,-5-6-9,-5-7-6,-2-7 1,-6-7 5,0-7 9,-6-6 15,-3-3-1,-4-4-2,1 1-7,-2-5-11,0 2 2,0-3-8,0-1 1,-1 0-6,0 0-4,0 0 0,0 0-3,0 0-14,0 0-18,0 0-40,0 0-28,0 0-48,1 0 92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1.04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 49 860,'2'10'307,"3"14"-241,6 13-20,-1 17-2,2 7-1,-4 7-13,-4 0-4,-5-7-4,-8-9-5,2-16 8,-1-10 5,3-15 7,1-5-1,-2-7-11,-3-11-10,-1-14-7,5-12-1,4-23-6,-6-9 4,7-3-3,-1-2-1,2 9 1,9 11 2,-1 10 0,0 15-3,4 19-6,5 11-2,8 21-2,0 11 3,0 17 6,-1 10 0,-7 6 1,1 3-5,-4-1-29,-5-7-18,-4-4-50,-3-6-288,-3-15 275</inkml:trace>
</inkml:ink>
</file>

<file path=word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5.1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232 828,'-2'1'300,"1"1"-243,-1-1-11,1-1-8,0 0-1,0 0 0,0 0 3,1 0 1,0 0-2,0 0 0,0 0-2,0 0 3,0 0 4,0-1 8,0 0 1,0 0 1,0 0-7,0 0-10,0 0-7,0-1-16,4-5-3,20-28-7,-21 29-2,-5 0 0,5 2-1,-2 2-1,3-2 0,2-1 0,-2-2-1,4-2-1,1-3-1,4-4 0,1-1 2,2-2 0,4 2 0,2 0 1,3 2 1,2 0 0,3 4 1,-4 7-2,6 3-3,-2 7-1,-3 1 1,2 7 1,-10-1 2,-2 8 5,2 5-2,-8 4 0,1 6-2,-5 5 1,-7 2-2,1 9 1,-5 0 5,-10-2 7,3-1 10,-6-11 7,-6-3 3,-2-3 5,1-5-2,-6-6 2,4-4 0,3-7-10,-1-5-5,7-9-10,4-2-5,3-4-6,5 0-1,3 2-6,1 0-4,1-3-23,1 3-14,0-1-29,1 1-18,0 2-20,1 1-13,3 0-3,-2 3 1,1-1 83</inkml:trace>
</inkml:ink>
</file>

<file path=word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4.15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7-1 1101,'1'3'387,"4"4"-335,-2 2-22,-5 1-4,-2 1-5,-2-2-5,-1 0-4,6-3-6,-5 0-3,7-4-13,-2-2-8,1-1-28,0 0-17,0 0 30,0 0 11</inkml:trace>
</inkml:ink>
</file>

<file path=word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3.8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30 915,'-18'-9'362,"7"1"-276,3 4-3,4 0-15,1 2-16,0-1-5,4 6-16,-1-3-13,0 0-11,22 19 2,52 52 24,-20-18 16,9 20 7,1 0-4,4 4-15,-3-6-12,-5-13-11,-3-5-3,-20-15-6,-4-4 0,-17-13 7,-4-3 2,-7-8 6,-3 2 5,-2-3-2,-4-3 2,-7-4-8,-3-6-6,-1-3-8,-1 0-3,2-4-3,4 0-3,2-5 0,11 1-2,9 0 2,5 3 3,4 2 1,-3-2-1,4 6-2,-4 2 0,0 1 1,-2 3 1,-10 0 3,0 0 0,-6 1 2,0 2 4,-5 2-2,-3 6 3,-5 5-4,1 4 0,-3 2 1,3 4-5,-3-6-15,1 1-21,6-4-82,-5-6-32,14 7 86</inkml:trace>
</inkml:ink>
</file>

<file path=word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3.2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-1 1229,'-4'0'469,"1"4"-353,-1-3-34,-2 0-50,3 2-21,1-2-29,1 1-12,1-3-38,0 1-25,0 0-27,0 0-6,0 0 78</inkml:trace>
</inkml:ink>
</file>

<file path=word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2.97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9 770,'-6'-1'348,"0"-1"-188,8 0-65,11 2-26,6-1-21,5-1 0,19 4 17,5 7 5,30 20-13,11 13-10,6 18-19,2 8-11,-12 10-10,-5-2-1,-16 2-1,0-3-1,-18-3 2,-12 1 1,-12-4 0,-9-3 5,-10-8 8,-1-6 0,-1-7-1,-2-7-6,-3-14-30,-5-2-15,2-11-30,-2-6-12,-2-3-22,4-7-5,-6-12 64</inkml:trace>
</inkml:ink>
</file>

<file path=word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2.48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5-4 887,'-15'0'329,"-1"9"-250,3 6-5,0 18-25,8 9-14,5 20-18,7 14-2,22 24 3,0 12-1,18 15-12,5 0-1,15-8-4,10-10-1,3-20 3,1-11-2,-1-24-1,2-11 2,7-20-4,2-11-13,-4-21-34,-4-14 565,1-19-403</inkml:trace>
</inkml:ink>
</file>

<file path=word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2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90 1124,'-9'-8'417,"8"-1"-335,4-3-26,12-4-24,2-5-3,14-2 12,5 1 5,3 3-2,5 0-4,-2 3-13,-3 5-4,1 2-10,-1 6-4,-6 1-5,-1 3-2,-8 5 0,-8 0 2,-9 3 1,-3 1 3,-10 3 0,-1 8-2,-9 8-8,-5 3-8,-1 5-35,-3-4-11,1-2-25,1 0-23,0-3-8,2 2 67</inkml:trace>
</inkml:ink>
</file>

<file path=word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1.6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5-7 1023,'-2'-2'391,"-2"0"-279,4 2-9,0 0-23,0 0-14,0 0-33,0 0-16,0 0-2,9 17 7,48 56 18,-20-22 11,2 12-8,3-1-7,-3-6-11,-1-4-7,-2-11-7,-5-3-4,-4-5-3,-1-2 2,-12-7-3,2-1 0,-5-7-6,-3-2-12,-2-5-38,-4-5-26,-1 0-43,-2-4-9,-7-1-10,-1-3 85</inkml:trace>
</inkml:ink>
</file>

<file path=word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1.30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135 993,'-8'2'392,"3"4"-251,0-4-26,2-2-32,3 5-9,0-5-25,0-1-9,0 0-8,0 0 0,9-2 0,39-14-1,-25 4-12,-1 1-9,2 0-9,1-1 1,-4 3 0,1 1 1,-5-1-16,0 2-18,-5 2-41,-1-2-26,5 2-36,-2-3-5,6-2 87</inkml:trace>
</inkml:ink>
</file>

<file path=word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0.8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333 928,'-27'9'369,"11"1"-256,4-3 3,7-2-37,2-3-22,3-3-31,4-1-13,-4 1-16,2 0 4,28-9 14,38-16 6,-24 7 4,6-1-5,-3-4-2,-4-3-2,-4 1-6,-4 3 0,-9-7-5,2 5-5,-3 0-30,-3-1-23,2 6-40,-1 0-13,3 6-20,1-1-190,-5 4 223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0.6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6 43 854,'23'-43'360,"-30"45"-166,-5-1-92,7 9-33,-2 12-18,1 22-30,-5 12-10,-1 20-1,-3 4 0,-1 4 0,7-1-4,-8-13-4,6-10-1,4-23-3,-5-15-4,9-12-10,-3-7-10,-4-13-27,6-3-7,-6-21 5,2-3 9,-2-17 28,-3-5 9,2-2 11,1-4 3,4 8 4,4 0 1,9 14 0,4 4-1,9 9 0,6 6 6,9 9 6,0 4 0,7 11 1,1 8-4,-10 9 0,-2 7-3,-10 5-3,-8 2-2,-8 3-9,-6 2-3,-15 3-17,-6 1-17,-15 4-20,-6 1-1,-1-5 11,-3-4 16,13-16 22,12-9 3,11-10-4,9-4-2,8-4-4,3 1-2,14 6 6,6 5 5,10 13 8,-3 2 4,4 10 6,-5-1-2,1-2-12,-2-2-22,-4-7 15</inkml:trace>
</inkml:ink>
</file>

<file path=word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0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284 763,'-1'-2'331,"-4"2"-193,0 1-32,2-1-7,0 2-18,0 1-6,3-3-19,0 0-11,0 0-22,0 0-9,0-1-7,0 0 4,9-4 18,41-24 8,-24 10 2,3-2-7,3-6-17,-1 1-8,-1 0-4,1 0 0,-5 3-1,-2 5 1,-6-3-9,3 5-10,-4 7-35,-3-1-22,-3 5-39,-7 3-8,-5-1 73</inkml:trace>
</inkml:ink>
</file>

<file path=word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40:00.1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 920,'-5'0'360,"2"-1"-245,3 2-24,0 3-41,4 4-22,8 9-20,3 2-3,13 22 20,2 6 7,10 12 9,3 7-1,5-1-11,-1-6-2,-6-3-6,-1-2 0,-11-10-4,-7 0-1,-1-10-7,-6-7-2,-5-7-4,0-3-1,-5-5-8,-1-5-10,-3-4-21,-1 0-11,0-2-20,0-1-9,-1 0-7,0 0-7,0 0 85,0 4-9</inkml:trace>
</inkml:ink>
</file>

<file path=word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9.7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226 828,'-11'12'346,"8"2"-202,3-5-36,5-4-58,4 2-18,10-15-11,6 2 3,10-11 8,7-10-1,2 5-13,-4-11-7,-5 0-41,-3 2-24,-4-3-53,3 2 117,-1 2-24</inkml:trace>
</inkml:ink>
</file>

<file path=word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9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148 1172,'-3'-1'435,"2"1"-352,8-4-58,2-3-24,9 1-8,3-5 3,3-5 4,2 2-3,3-3-4,-4-1-6,-2 1-5,3 2-9,-15 3-27,1 4-12,-4 6-39,-13 3 13,0 11 55</inkml:trace>
</inkml:ink>
</file>

<file path=word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9.0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 6 965,'-4'-2'371,"-1"0"-306,6 1-14,1 1-22,-2-1-27,0 0-3,0 1 1,5 0 1,5 2 9,33 17 5,-26-2 13,7 8 3,5 27-1,5 10-6,6 13-9,-1-1-4,2-15-7,-3-8 2,-7-14-4,-4-6 1,-7-7-1,-6-5 0,-2-8 0,-8-2 0,-1-5 6,-4-4 3,-5 0 2,-1-4 0,-2-7-5,-7-1-2,-1-13-2,1 0-2,0-10-1,14 3 0,7 5-1,11 2 0,8 8 0,-2 3-1,5 5 1,-1 5 0,-4 8-1,2 2 0,-6 4 0,-4-2 0,-3 6 1,-7 0 1,-4 4 11,-3 1 10,-5-1 9,-1 1 1,-7 0-6,0 0-11,-6-1-5,-2-3-2,2-3-19,-3-4-15,8-1-38,0 0-26,7-1-26,-1-1-15,6 4 83</inkml:trace>
</inkml:ink>
</file>

<file path=word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8.27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 1027,'-4'-2'429,"2"2"-258,2 0-28,-1 0-74,0 0-28,0 0-35,0 0-21,0 0-39,0 0-28,0 0-42,1 0-325,-1-1 318</inkml:trace>
</inkml:ink>
</file>

<file path=word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7.95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3,'14'6'355,"1"-2"-214,9 4-29,2 3-14,5 0-37,-1 0-16,1 5-26,-1-1-9,1 0-6,0 3 0,2-4 2,0 0 5,-3-1 8,-2-1 3,-4 0-2,-6-3-4,-2 2-11,-1-3-1,-7-4-3,3 2 1,-7-6-17,2 1-12,-5-1-32,-2-4-27,0-3 53</inkml:trace>
</inkml:ink>
</file>

<file path=word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7.6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88 132 872,'-32'-14'334,"3"1"-249,2-6-3,0 4-27,2 3-6,2 9-6,3 5-7,-1 4-16,3 7 0,-1 0-3,1 2-2,3 12-4,-2-2-3,7 13-4,6 8-1,1 11 0,12 13-1,8 11-2,3 2 0,16 1 0,-3-5-1,16-15-5,4-10 0,10-23-3,9-5 0,-4-19 4,-4-7 0,-8-13-1,-8-15 3,-4-13 3,-6-3 0,-6-11 9,-3-3 6,-12-7 17,-6-2 9,-22-6 9,-14-5 2,-22-1 10,-5 3-5,-6 10-2,0 12-4,-6 16-24,-10 6-8,-2 23-16,1 12-6,10 19-3,13 11-1,6 5-5,0-2-18,13 2-49,1-3-33,14 6-46,9 2-8,9 1 105</inkml:trace>
</inkml:ink>
</file>

<file path=word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7.0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301 1048,'4'2'371,"8"-2"-324,5-8-18,5-8-6,4-7 3,0-3-2,4-5-12,-1 1-12,0 4-17,-2-2-14,-2 2-21,-1-1-7,-2 3-38,2 2-201,6 6 207</inkml:trace>
</inkml:ink>
</file>

<file path=word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6.7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83 1216,'-24'-1'108,"6"1"-10,-2 0-19,19 0-31,1 2-14,0-1-9,0-1-4,0-1-8,0 0-2,11-7-8,41-29 1,-22 16-4,0-1 1,-1-2-10,-1-2-14,-6 8-22,-1 0-13,-3 11-39,-6 5 64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0 1021,'-6'16'368,"2"9"-312,2 23-25,1-24-14,0-1-2,-1 87 0,-1 16-8,-3 3 0,2-50-5,-2-9-4,4-17-9,-1-10-3,2-21-5,1-11 2,-1-10-4,1-4-15,0-16-51,0-8 0,0-24 43</inkml:trace>
</inkml:ink>
</file>

<file path=word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5.5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76 1051,'8'-69'378,"-15"64"-326,4 2-5,0 2-2,2 2-14,1-1-13,0 0 0,0 8-1,12 58 8,-2-18 9,6 17 13,4 11 0,6 14-3,1 3-3,1-1-14,-3-5-2,-10-17-7,-5-7-2,-6-9 3,-4-7-1,1-10-1,3-5-5,-3-15-2,-1-3-5,-5-13 0,1-3 2,-9-14-7,6-3 1,-1-11-1,-1-7 0,11-2 0,3-3 3,8 6-3,5 3-2,3 14 3,-2-1-5,5 16 3,-1 4-1,-4 6-4,2 8 2,-5 3 1,-2 4 3,-3 1 3,-4 2 1,-7 1 5,-2 1 1,-10 4 13,-1 0 11,-10-2 8,-2 2-1,-8-8-12,-4-1-8,7-3-6,-9-10-6,14-2-3,4 0-3,4-7-5,7 2-8,4-1-30,1-1-15,4-5-72,6 1-26,8-8-23,5-2 91</inkml:trace>
</inkml:ink>
</file>

<file path=word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4.9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180,'17'61'472,"-22"-55"-328,4-1-51,-4-3-62,8-1-21,-2-3-52,-1 1-26,0 0-68,0 0-30,4-2 107</inkml:trace>
</inkml:ink>
</file>

<file path=word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4.6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1 198 889,'-30'-19'341,"10"3"-241,1-1 12,10 2-14,-1 0-14,6 1-30,4 2-6,7-4-14,7 1 1,10-3-8,6 1-2,16 5-3,2 3-9,4 8-3,-2-1-4,-3 9-3,-2 2 5,1 9-7,-3 2 0,-6 2 1,-8 2-2,-15 5 3,-5 4 4,-15 10 4,-9 2-2,-10 10 0,-9 0-3,-5-3 0,0-4 3,1-10 2,6-6 0,5-15-6,8-2-2,4-10-4,6-5-11,7-4-55,0-8-26,9-3-40,2-1-9,7 1 116,1-2-1</inkml:trace>
</inkml:ink>
</file>

<file path=word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4.2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6 67 831,'-28'-25'319,"5"5"-251,-2 6 21,4 5-4,8 7 2,2 2 2,8 2-4,1 1-15,8 9-28,1 6-13,22 23-11,3 12 8,8 32 3,2 8-4,-12 8-7,0 2-5,-6-13-7,-2-2 1,0-10-3,-4-7-1,-3-12 0,-2-9 1,-8-19-3,1-3 1,-4-17-3,-1-5-8,-1-6-20,-3-5-20,-4-16-37,2-7-16,-5-20-20,2-8-7,-2-7 85</inkml:trace>
</inkml:ink>
</file>

<file path=word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3.78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190 1071,'-3'2'390,"5"0"-312,2-1-1,5-2-26,6-3-1,8-3-26,4-3-11,4-6-13,2-2-18,-4-6-33,0 0-15,-2-4-30,1-4-2,0 1 67</inkml:trace>
</inkml:ink>
</file>

<file path=word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53.5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 48 702,'10'61'370,"-18"-61"-59,5 3-170,1-6-13,0 4-25,2-2-16,0 0-35,0 0-16,0 0-19,1 0-6,21-1-6,30-37 0,-26 27-9,1 0-13,-1 3-35,-6-4-20,0 7-48,-9-2-11,-2 4 86</inkml:trace>
</inkml:ink>
</file>

<file path=word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4.48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2 630 928,'-16'4'354,"-14"5"-226,14 2-117,6-2-1,11 4-10,12 0 0,13-5 1,12 1 9,16-8 28,3-10 14,32-3 15,15-7-1,19-11-6,20-2-9,11-8-10,6-2-5,27 2-14,2-2-9,15 2-9,2 0 1,5-1-7,0 3 2,-1-2 0,-5 3 0,-9 3 2,-10 3-1,-8 6 5,-10 4-4,-25 3 2,1 1-3,-27 7-1,-7-2 1,-16 3-1,-14 0 1,-12 2 1,-10 1 0,-12 4-2,-11-1 0,-18 3 2,-6-1-1,-11 1 5,3 0 4,-4 0 6,1 0 3,-1 0-1,0 0-3,0 0-14,-3 12-1,-5 40-2,13-22 1,7 8 0,5 9-2,0 19 0,0 13-1,9 39 2,-2 13 1,0 22 0,1 10 1,-4-6 1,-1-3 6,-1-11 13,-2-8 2,-3-16 4,-3-9-4,-2-22-11,-2-8-1,-3-18-1,-1-8 1,-1-14 1,-1-11 2,0-11-2,1-5-3,-2-12 0,1 1-4,0-2 2,-1-1-2,0 0-17,1 1-13,-1-1-71,1 0-59,1-8 100</inkml:trace>
</inkml:ink>
</file>

<file path=word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3.62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287 837,'-12'-66'314,"9"10"-243,-2 4 2,-3 13-17,6 6-14,0 11-24,2 5 0,9 15 0,2 3-2,5 23 5,4 13 2,2 41 4,1 27 1,-5 46-10,-2 27-3,-3 36-8,-2 4-2,-3 4 2,-3-5-3,-4-19 8,-4-6 7,-4-28 11,0-18 5,3-33-2,5-18-7,7-29-15,2-12-6,11-26-8,1-12-3,16-19 0,13-7-2,14-12 6,6-6 3,9-8 1,4-2 3,19-4-2,5-2 1,20-4 0,11 2 2,5-7 2,20 3-2,-29 13 1,-67 19-4,-1 0 0,205-54 1,18 4-3,-6 4 4,-88 31-4,-6-1 1,0 8-2,-6-4-1,-3 7 1,-4 0-1,-21 2 2,2 1-1,-27-5 4,-8 3-1,-17 1-2,-13 1 0,-18 6-4,-8 1 3,-22 4 1,-13 0-3,-19 3-17,-7 0-5,-19-8-53,-9-3 643,-25-3-432</inkml:trace>
</inkml:ink>
</file>

<file path=word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2.7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1 62 933,'-11'-9'390,"4"0"-251,9 2-14,3-1-10,10 0-27,8-1-15,12 3-16,6 1-9,5 4-23,-4 1-4,-2 2-8,-3 1-3,4 4-4,2 1 2,2 3-6,-4 2-1,-8-2-1,-7 3 0,-16-4 3,-7 2 3,-15 8 9,-13 1-5,-17 10 1,-7 2-1,-11 3-8,4 1 4,0-6-4,-4-1 0,6-10-14,1-7-12,10-1-42,6-6-26,10-6-28,7 0-16,10-8 3,2-8 678,11-11-419</inkml:trace>
</inkml:ink>
</file>

<file path=word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2.3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-3 1116,'-1'-3'431,"2"3"-336,4 3-18,0 13-19,-1 19-25,2 14-5,3 29 16,2 5 2,1 9-1,1 2-4,-6-9-9,0-6-2,-3-9-14,-4-11-1,0-12-9,0-5-2,-3-13-3,1-3 1,-1-8-9,3-5-14,-2-9-21,1-5-19,1-11-65,-3-13-20,4-17 39,-2-7 37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28.8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11 1052,'-9'-7'390,"6"4"-310,3 1 1,0 4-38,0-2-16,0 0-25,1 20-4,5 74 2,-2-8 1,-3 22 6,1 7 0,-2-10-5,-2-9 5,-1-20 8,-1-12 1,-5-20 7,3-8-1,-1-17-6,-1-8-1,6-4-4,-5-6-11,3-5-26,2-2-24,-1-8-35,5-3-8,4-3-19,-3-5-95,10-6 144</inkml:trace>
</inkml:ink>
</file>

<file path=word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2.0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60 1193,'-4'-1'422,"7"-2"-384,2 2-5,10-8-12,1-1 2,9-5 5,7-1-2,5 0-10,6 3-5,2 2-5,-5 0-3,-6 1 0,-3 2-1,-6 0-32,0 2-27,-7 1-49,-3-3-25,-2-1 82</inkml:trace>
</inkml:ink>
</file>

<file path=word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1.6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252 1120,'-6'2'419,"10"-2"-339,6-2-18,12-1-15,7-2-2,16-5 3,8 3-5,8-7-19,2-3-7,-3 0-9,-4-7-4,-7 0-2,2 2 0,-2-2-5,-3 2-10,-2 3-37,-5 1-23,-7 5-50,-3 3 11,-6 7 70</inkml:trace>
</inkml:ink>
</file>

<file path=word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1.3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7 29 751,'-9'-16'386,"5"6"-57,1 8-226,2 1 4,1 9-36,0 5-11,6 25-15,1 16 1,4 38 1,2 17-6,-2 16-8,-1 8-3,-2-14-9,0-9 0,-3-23-8,1-14-7,-3-14-2,-2-8-3,-2-11 0,-1-5 1,-1-18-2,1-6-1,1-6-19,-1-7-17,3 1-27,-1 0-15,0 0-14,0 0 3,-1 1 10,0-4 8,0 3 11,0 0 4,-12-5-3,-37 4 6,20 18 18,-6 3 10,-5 1 21,0 1 2,-1-3 14,7-2 8,8-4 29,4-1 12,14-5 24,1-1 8,9-4-29,6-3-5,13-3-8,10-2-1,16-8 14,10-1-4,3-3-25,2 0-15,-6 0-16,-7 3 1,-3-1-3,0 2 1,-5 5-3,-6-2-4,-2 7-18,-7-3-19,-2 3-43,-2 1-28,-10-6-16,-4 1 270,3-7-117</inkml:trace>
</inkml:ink>
</file>

<file path=word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0.6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90 942,'-12'17'366,"10"-4"-262,-1-1 3,11-2-40,2-2-3,4-1-17,5-3-6,1-5-10,3-4-10,0-8-10,6-1-12,4-8-42,3-2-27,10-1-60,0-2-82,10-3 144</inkml:trace>
</inkml:ink>
</file>

<file path=word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9:00.4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 17 986,'-12'-8'377,"7"3"-278,8 5-5,3-2-31,5 0-8,13 3-17,-6-3 1,9 2-4,2 2-2,-1-1-10,6 4-10,-6-2-8,-2 1-2,-4-3-20,-3-1-11,-5-2-35,3 2-26,-7 1-26,0-1 699,-5 0-449</inkml:trace>
</inkml:ink>
</file>

<file path=word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59.9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6 808,'-4'0'364,"0"1"-163,2 1-57,2 1-8,0-3-26,0 0-9,0 0-15,25 17-1,41 38 4,-20-24-9,0 2-32,-2 3-13,-6-4-20,-7 1-11,-9-8-3,-2-4 1,-8-2-6,-5-2 0,-1-1-8,-6-3-9,0-6-26,0-3-14,-2-4-27,1 0-14,0-1-53,0 0-1,1 0 96</inkml:trace>
</inkml:ink>
</file>

<file path=word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59.65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1 295 885,'3'-21'304,"-3"-5"-270,-3-1-1,-4-2 13,-4-2 12,-3 5 9,-1 1 12,-3 11 3,-2 4 0,1 8-19,-6 3-13,-3 14-19,-4 8-10,-10 13-12,-3 10-3,1 12-3,0 6 0,13 18-2,7 11 1,10 12-2,10 3 1,13-4-1,8-5 0,16-20-1,8-8-4,7-23 2,2-11-1,2-15-1,-7-10 2,-5-17 1,3-11-2,0-25 12,1-7 6,8-23 16,-4-14 2,-5-13 2,-6-12-2,-21-15-14,-11 3 0,-24 3-2,-10 8 5,-19 26 7,-4 11 2,0 29-5,-3 14-10,3 30-6,-1 17-8,-4 31-6,-1 13 0,4 22-8,2-1-3,17 8-34,6-4-21,19-4-54,8-2-20,17-14 4,13-4 699,18-11-425</inkml:trace>
</inkml:ink>
</file>

<file path=word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56.85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73 813,'-4'-4'317,"1"0"-224,1 0-10,5-2-16,3 0-7,10-1 2,5-2 4,9-3 12,5 1 4,9 5-15,1 2-5,7 6-23,-4 4-6,-7 0-16,-5 4-10,-12 1-3,-3 0-7,-10-1 4,-3 2 8,-10-1 2,-3 4 7,-11 4 0,-8 2-3,-4 6-3,-8-1 0,-1-2-6,1-2-1,1-4-2,7-2-6,7-4-6,4-3-3,8-3-19,2-2-12,5-1-14,1-1-10,-1-2-10,2-1 1,0 0-18,0 0-16,0 0 74</inkml:trace>
</inkml:ink>
</file>

<file path=word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56.4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 51 740,'3'-36'325,"-6"32"-154,-1 1-20,2 0-17,-1 1-2,2 1-20,0 0-11,0 1-26,0 0-15,0 0-20,1 0-15,0 0-20,0 0-10,2 16-6,7 53-1,-1-6 7,2 9 6,-2 9 0,0 0 3,-4-10 1,0-5-4,-2-18 3,-1-8 1,-1-12-5,-2-6 2,1-8-4,-1-5-5,2-5-9,-3-2-10,-3-5-27,0-4-21,-2-10-47,0-8-9,5-16-19,-3-7 85</inkml:trace>
</inkml:ink>
</file>

<file path=word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40.33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50,'24'58'406,"-26"-58"-301,1-1-39,3 1-21,-2 0-20,0 0-12,0 0-2,18 5 5,46 45 7,-23-20-3,0 7-4,0 1-1,-5 4-9,-5-2-1,-3-5 1,0-5-1,-2-6 1,0-3 1,-4-4 7,1 0 1,-8-7 1,3 1 3,-3-5-11,-7-5 1,4 5-3,-7-3 0,-3-3 19,1 1 11,-6-4 21,-1 0 4,-3 0-9,3 2-8,-2 1-17,2 0-9,-2 0-10,1 0-4,0 0-5,0 0-9,3 1-41,0-2-31,2 0-91,0 0 106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08.4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1,'27'21'402,"34"26"-302,17 20 24,12 39 17,6 15-10,-2 33-33,-6 5-25,-11 7-67,-18 6-35,-31 2-123,-13 7 254,-36-3-109</inkml:trace>
</inkml:ink>
</file>

<file path=word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39.86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35 220 460,'-23'-17'247,"5"11"-64,-1-4-33,1 2-54,2 2-10,-4-5-4,1 2-1,-1-1-5,-1 0-4,-6 1-10,-5 0-4,-6 2-17,-1 9-10,-2 4-16,0 5-6,0 9-8,-1 0-1,3 12-1,-2 5-2,7 10 0,-1 8-1,2 13 0,2 8-1,5 10-2,8 3-3,13-1 1,15-2 2,18-9 2,8-8 0,11-14 0,-1-12 1,5-17 1,5-8 0,8-20 2,5-9 0,2-22 1,-5-11 2,-10-18 5,-7-7 6,-9-15 13,-4 0 1,-8-9 0,-6-5-3,-16-1-12,-7-2 2,-18 13 4,-5 9 8,-10 18 6,-3 12-3,-6 15-8,-3 12-14,-12 17-11,-4 11-4,-2 19 4,2 9 1,9 13 1,7 4 0,13 2-9,7-4-11,11-10-43,9-1-27,8-8-28,5-1-4,8-2 81</inkml:trace>
</inkml:ink>
</file>

<file path=word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4.2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084,'40'26'466,"2"14"-276,7 15-29,-12 18-94,-8 7-32,-16 12-64,-17-3-36,-18-1-59,-14 5 69</inkml:trace>
</inkml:ink>
</file>

<file path=word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4.02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1 0 984,'-37'53'336,"6"30"-315,4 16 2,12 21-3,5 2 0,10-6 2,7-12-3,10-21-19,4-15 216,9-22-168</inkml:trace>
</inkml:ink>
</file>

<file path=word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3.78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9 38 887,'-7'36'339,"-2"20"-252,-1 2-7,7 6-23,-2-4-17,0-15-23,3-3-3,-11-14-5,5-5-5,-6-15 20,5-4 8,4-13 5,0-10-1,2-11-19,0-9-10,3-6-3,-2-6-1,5-4 5,1 0 0,1-2 3,1 9 1,4 16-4,2 10-4,10 22-5,7 8-3,4 19 1,4 7 2,-9 8 2,-3 4 2,-7-5-5,-7-4-8,-4-6-29,-7-4-11,-3-7-11,-4-2-3,-4-6 8,-5-3-10,-12-6-18,-1-4 3,-11-7 25,-4-4 17,5-1 29,-2 3 6,13 1 19,9 7 8,13 0 21,3 1 1,8 5-22,2-1-7,9 4-7,7-2 1,15-7 1,10-1 0,3-10-17,-1-5-21,-10-3 16</inkml:trace>
</inkml:ink>
</file>

<file path=word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3.2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17 974,'57'-2'358,"-52"41"-301,7 21-18,-2 6-2,-5 0-16,1-6-7,-7-10 5,0-4 5,-2-12 4,-3-3 0,1-15-4,-2-9-6,2-9-5,0-9-5,-1-15-7,2-6-1,4-15 0,2-7 3,1-9 9,1-5 2,3-4 2,-2 3 5,5 13-7,1 10-2,6 21 1,3 9-7,4 14-2,0 3-1,-4 11-2,-3 5 1,-8 10 4,-4 3 0,-12 6 0,-3 4-1,-11 1-5,-4 4-4,-1 2-23,-3-3-12,6-10-25,3-9 2,8-17 16,4-4 10,5-7 17,4-2 4,6-2 4,5 1 1,4 5 8,5 5 0,3 13 3,4 2 1,0 8 6,-1-1-23,0-1-44,-3-4 43</inkml:trace>
</inkml:ink>
</file>

<file path=word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2.61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0 973,'-29'15'370,"1"10"-284,0 20-55,-1 7-5,9 6-16,6-2-1,11-6-1,4-8-4,11-8-3,4-5-1,0-17-1,5-5-2,1-14 8,2-8 7,3-11 8,-2-6 4,-4-3-7,-5-2-5,-13 2-1,-5 4-1,-12 3 3,-5 3 2,-3 7-1,-10 5 2,-2 5-3,4 4-5,5 2-2,11 4-5,11 0-8,1-2-3,7 4-10,3-5 0,14 0 7,7 0 4,12-4 9,2-5 0,-2 0 1,2 0 0,-8 3 1,-3 5 0,-7 4-2,-3 3-1,-8 12-4,-4 5 1,-4 12-1,-5 2 0,-2 9 2,-3 3-4,-1-6-10,0-1-4,1-11-5,3-5 2,1-11 9,1-6 2,2-7 0,1-4 1,1-7 5,2-6 7,0-7 8,0-3 7,-1 0-4,4 4-1,-5 4-3,0 4-4,-3 6 3,-5-1-4,1 6-7,-5-4-4,2 6-8,-3-1 0,0 1-1,0 0-7,-1-4-20,1 4-13,0-5-21,2 2-128,1-3-22,-5-2 14,3-1 33,-2 1 146,-1-2 116,3 6 36,-2-3 49,-1 2 12,5 3-35,0-2-22,-1 3-25,1 2-14,3 0-27,2 2-15,0-2-23,0 0-5,9 0 0,42-3 3,-20-5 0,0 3-1,1-3-9,-3 0 2,-3-4-2,-3-1-3,-4 2 5,0 5-4,-11-1 2,-1 4 0,-6 1 1,-2 0 3,-4 4 0,-7 5 0,2 15-5,-7 6-3,0 9-2,8 1 1,1-4 0,7-8 1,5-3-7,4-5-3,7-4 1,6-4-1,2-8 4,0-9 1,-3-11 3,-2-4 6,-3-4 14,-6 2 5,-6-3 9,-5 4-2,-7-2-7,-2 0-4,-8 8-16,3 0-8,-6 10-34,4 9-20,4 13 410,-8 6-278</inkml:trace>
</inkml:ink>
</file>

<file path=word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1.4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3 39 521,'1'-10'301,"-3"2"7,-5-4-161,-1 7-43,2 0-18,3 8-39,7 11-12,1 13-21,2 11-2,-2 7 5,-2-1 1,-4-3-6,-4-6-4,-5-2-10,-6-1-17,-3 1-41,-4-2-19,-5 4 41</inkml:trace>
</inkml:ink>
</file>

<file path=word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1.2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75 754,'-17'-41'298,"2"18"-251,10 11-41,5 22-147,-1 8-79,10 18 130</inkml:trace>
</inkml:ink>
</file>

<file path=word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1.00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1 56 598,'-11'-37'294,"4"21"-69,4 13-158,5 24-37,4 15-13,7 23-1,4 13 15,2 10 10,1-1-4,0-8-4,1-7-7,1-17-8,-1-8-1,-6-10-4,-4-4-6,-8-11 1,-2-1-1,-5-10 2,0-2 4,-6-5-1,-1-6 0,0-7-3,0-4-4,6-2-3,3 0-2,4 0-1,6 1 0,4 2 0,2 4 1,4 6-1,2 5-3,3 11-1,3 2 0,-1 9 1,-5 0 4,-1 1 4,-2-1 1,1-3-3,4-1 1,-6-7-1,-2-7-3,2-6 2,-1-2 4,2-11 6,2-2 4,-3-7 7,-3-4 1,-3-2 4,-1 0 4,-5 6-4,-2 6-6,0 14-15,0 7-6,2 16-8,1 10 0,-5 8-3,0 5-11,-2-6-34,0-6-16,5-7 674,-2-7-469</inkml:trace>
</inkml:ink>
</file>

<file path=word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0.4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0 57 342,'14'8'122,"-4"8"-102,-9 15 13,-3 3 19,-1 4 25,2-2 1,4-10-6,5-3 0,0-12 3,1-3 15,0-8 13,-1-4-7,4-10-1,2-7-12,2-9-16,-4-6 2,-5-2-24,-11-2-6,-7 4-17,-5 3-8,-5 9-22,3 12-18,-4 20-50,-4 12-26,-1 21 60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08.1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1 6 691,'2'-2'291,"0"0"-174,-2 0-6,0 2-37,0 0-10,-3 21-19,-7 63-7,-5 23-14,-4 21-5,0 29-19,0 9-10,11-16-14,10-14-4,23-32 1,10-21-3,22-40 34,11-15-9</inkml:trace>
</inkml:ink>
</file>

<file path=word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20.1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1 270 742,'5'-24'304,"-7"-9"-183,-1-1-26,-9 1-28,1-3-5,-4 6 10,0 0 6,2 6-18,0 5-4,2 11-24,-1 5-17,2 23-16,-5 19-4,5 29-2,8 17 3,2 2 7,7-3-5,10-15-7,-4-14-2,13-12-2,1-12 4,-2-17 4,2-8-1,-5-13 4,0-8 3,1-11 6,-2-1 2,-11-5 5,-5 0-2,-13 3 0,-7 2-1,-7 11-10,-4 8-14,0 18-44,0 10-21,3 19-49,-3 2-22,14-6 95</inkml:trace>
</inkml:ink>
</file>

<file path=word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9.73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3 65 726,'-2'21'265,"-1"4"-219,1 6-22,-1 0 3,3-7-1,3-5 2,5-9 9,2-5 7,-1-8 37,2-5 17,-4-10 5,0-4-2,-3-7-32,-2-3-21,-4 1-17,0 0-9,-7 6-14,-6 4-8,-1 12-34,-6 6-18,7 14-42,1 8-11,7 4-290,5 5 277</inkml:trace>
</inkml:ink>
</file>

<file path=word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9.4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1 0 763,'9'16'314,"1"6"-190,5 12-68,-3 4 7,-6 5-18,-3-1-12,-6-8-9,-1-4-4,-4-10-5,2-7 17,-5-8 13,3-4 0,-6-11-5,-2-7-20,0-10-23,0-5-9,7-8-2,2-2 1,13 1 0,5 2 3,5 12 1,4 8-1,-2 19 3,3 8 5,1 11-1,0 9 1,2 9 3,-5 1-1,5 5 3,-2-8 1,3-10-4,0 0 0,3-11-2,1-3-1,6-9 3,0-11-2,2-16 2,-1-1 0,-5-8 2,-4-1 2,-15 1 7,-6 0 2,-19 3 3,-7 3 2,-1 11-10,-3 8-4,-3 20-8,0 11-1,-1 24 1,6 10 2,9 11 1,6-1 1,4-6-2,2-7-11,4-7-19,1-4-9,6-10-31,3-4-15,5-15 55</inkml:trace>
</inkml:ink>
</file>

<file path=word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8.8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2 72 741,'8'-36'307,"-1"15"-194,3 6 1,1 16-47,0 9-5,3 14 3,-5 7-8,-5 14-8,-5 4-11,-11 1-20,-4 5-1,-5-10-1,-6-3 2,-1-9-5,-2-11-1,6-12-8,3-5-9,4-13-15,3-9-3,3-13 1,7-3 6,11-2 11,2 0 2,10 11-3,-1 4-3,7 17-2,2 7 1,2 14-10,-2 2-2,-2 2-12,2 0-18,-4-7 5,1-2 2,-1-11 10,-4-5 18,5-11 9,-1-8 3,-3-3 9,-3-5 11,-12-3 19,0 4 11,-5-7 10,-5 0-4,-5 7-4,0 7-6,-1 11 5,6 6-8,4 9-24,1 7-7,7 8-14,-1 4-1,6 10 8,-2 2 0,-6 4 1,-1 3 0,-7-5-1,-4-3 0,-8-7-35,-4-1-27,0-2-108,-5-3 108</inkml:trace>
</inkml:ink>
</file>

<file path=word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8.2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4 29 617,'14'-25'255,"0"20"-154,-3 6 0,-3 12-30,-3 9-14,-8 13-15,-5 9-8,-7 11-10,-4 4-5,-5-5 4,1-6-7,0-15 0,4-11 5,5-13 3,4-4 7,4-13-6,4-7 1,4-9-17,1-6-2,11 1-4,1 2 1,10 10-3,1 11-2,6 12-14,0 9-14,2 7-41,2 2 22,-6-1 20</inkml:trace>
</inkml:ink>
</file>

<file path=word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8.02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21 846,'-9'-22'311,"15"22"-266,-3 6-11,14 16-7,9 11-7,-7 19 13,8 13 4,-8 2-15,-7-3-5,-1-15-23,-6-11-12,-3-15-47,-2-8-45,0-8 67</inkml:trace>
</inkml:ink>
</file>

<file path=word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7.79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96 696,'14'26'291,"7"4"-212,-6-1 10,-4-5 0,-4-7-32,-2-4 0,-5-8 16,0-4 16,-5-2 19,1-4-7,0-7-36,-1-3-28,4-12-39,-3-4-10,4-7-16,4-3-5,8 0-5,0 1-1,6 10 8,4 5 7,1 8 13,6 5 6,0 6 4,0 6 1,-2 11-2,1 7-1,-6 11 3,-5 6 0,-9 10 1,-11-1 2,-13 1 0,-6-3 0,-7-4 3,1-3-5,1-13 0,3-7-1,5-13-4,2-3-2,8-10-6,-3-8 0,11-8 3,1-4 4,9 0 9,5 4 4,1 8-3,4 7 1,6 8-7,2 6-4,5 13-8,-1 5-16,4 7-23,-6-2-18,2-5-10,-6-4 49</inkml:trace>
</inkml:ink>
</file>

<file path=word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7.33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2 1 1097,'-10'-6'354,"6"14"-432,1 6-59,-2 9 80</inkml:trace>
</inkml:ink>
</file>

<file path=word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7.11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9 153 957,'-19'-6'336,"6"15"-305,5 9-4,8 23-7,1 8-10,5 10-7,-3 0 2,2-3 2,1-6-1,-3-14 5,2-7-4,-2-18-5,-2-8-1,2-14 2,1-8 2,-2-21 1,-2-7 0,-2-10-3,-5-3 0,-1-1 0,-3-2 1,-2 0 3,3 7 1,3 15 5,5 11-1,5 18-1,2 5-3,6 7-5,2 0-1,10 5-2,0 3 0,3 6 0,2 4-1,-5 7 1,3 6-2,-3 6 2,-7-2 1,-3 3-2,-3-3-2,-3-3-17,3 3-8,-4-7-12,-2-3 1,-3-7 6,-1-6 5,-1-9 9,2-2 2,0-12 9,0-6 4,1-11 6,0-2 8,-1-4 10,1-5 4,2 12 5,0 1-2,2 13-2,-1 7-6,3 13-7,2 7-6,4 16-5,-1 10-1,0 8 1,-2-2-6,-1-4-25,2-6-21,2-8 27</inkml:trace>
</inkml:ink>
</file>

<file path=word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16.29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67 4079 744,'1'4'302,"1"0"-182,0 3-7,-3-7-42,1 0-8,0-5-17,0 4-10,0 0-1,0 0 4,8-19-3,17-42-1,-17 7-13,0-7-6,-4-20-8,-3-9 2,-4-19 11,-5-14 3,-5-17 3,-5-11-4,-9-18-12,-1-4-4,-5-7-4,-3 0-2,-11 5 1,-10 3 0,-14 7-7,-5 3-1,-7 5-8,4 5-1,-15 4 2,-6 7 2,-6 9 5,-11 6 2,-1 11 5,3 6-1,-1 14 2,2 3-1,1 14 1,6 3 4,6 11 6,2 4 1,13 10 0,1 5-4,9 10-8,6 4-3,15 8-1,-2 3 0,10 6-6,1 5-2,5 4-12,12 3-11,3 0-27,6 1-17,12 6 45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02.8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4 831,'-11'-1'320,"-25"-3"-240,26-1 5,1 1-19,8 6-11,-2 0-14,2 1-4,0-3-13,0 0 0,1 6-5,3 24-5,9 47 0,-4-30-3,-3 2-4,1-3-4,-1-8-1,0-4-1,-3-9-1,-3-11 3,-1-8 0,-2-1 2,3-6-4,2-2 3,2-10-3,3-5-3,4-9 2,6 0 0,8 1 0,-2 1 1,6 11 0,-2 2-1,-4 8 0,1 6 0,0 7 0,-2 4-2,-9 3 2,-2 2 1,-15-1 1,-5 5 5,-9 0 2,-6 1 3,-6-4 4,1-4 3,2-4 2,1-6-2,8-3-5,4-2-5,5-2-14,6-1-16,3-6-42,2 1-21,7-2-14,1 1 48</inkml:trace>
</inkml:ink>
</file>

<file path=word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03.35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4 0 819,'-57'58'328,"39"-56"-221,0 0-7,-1 1-10,6 2-6,4-3-2,2 0 0,4 0-23,5 0-11,12 2-23,13 2-6,33 1 1,13 2 3,21-4 2,10-1-4,18-3-13,-2-2-4,8 1-2,-3-4-1,-13 4 0,-4 0-1,-14-3 0,-6 2 0,-20-4 3,-1 2 5,-17-1-7,-15 4-1,-19 0 4,-15-1 4,-20 2 7,-14 1 4,-27 0-8,-9 3-8,-20 0-6,-9-1-6,-7 8 2,-9-5 3,0 5 2,0 5-2,9-3 3,6 5 1,16-8 1,17 1 8,16-6 3,16-3 1,21 0 1,7-3-6,25 0-8,7 0-4,22-2-1,14-4 2,21-2 2,10-2 4,10-2 2,2-1-1,1-2 4,-1 2-5,-9-1 1,-11 0 0,-19 0-4,-13 3 2,-18 2-2,-6 6 0,-25 1 8,-12-2 1,-23 1-5,-19-3-4,-26 1-21,-12 6-6,-20 2-2,0 6 8,-1 3 15,2-1 3,14 1 6,3-2-1,19-5-4,12 2 2,20-1 4,11-4 3,16 0 1,10 1-4,21-1-7,8 0 2,23 1 1,15-3 4,28-2 4,7-1-3,10-4-2,5-2-10,-3-7-63,-2-4-37,-7-11 60</inkml:trace>
</inkml:ink>
</file>

<file path=word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8:01.89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2 89 667,'-79'10'266,"68"-14"-188,-1 1-1,-5 3-10,-5-1-3,1 2 9,0 0 12,3-1 7,1 3 4,6 0 3,3-1-7,4 0-26,5-1-17,7-1-32,9 1-12,17 1-6,10 0 1,12-2 7,1-4 0,4-5-7,1-2 0,7 1 1,3 1-2,-9-1 3,-8 3 1,-18 1-3,-8 2 3,-8 5-3,-4-1-4,-8-2-13,-4 4-5,-7-5 6,-4 3 3,-10 7 3,-8 0-3,-16 6-16,-11 1-5,-17-5 9,-7 1 9,3 0 14,7-2 8,15-1 11,4-3 5,11-2 8,1-4 0,14 1 0,7-2-7,6 3-4,7-2-2,10 0-16,6 1-2,19-1-4,5 2 0,14 1 10,3 1 0,7 1 1,5-1-5,-4-1-2,-5-1 2,-20-2-1,-7 1 3,-20 1-1,-6-2 0,-6 2 4,-4-4 5,-8 4 3,-7-1-2,-20-2-5,-9 3-4,-12-3-2,-1 1-1,5 0 0,7-2 0,12 1 4,6 0 5,12 1-2,7-1 2,7 3-1,4-1-10,11 3-9,7 2-1,18-2-3,9 2 7,21-8 8,10-3 3,0-6-2,-3-1 5,-10-4-46,-8 0-63,-10-8 71</inkml:trace>
</inkml:ink>
</file>

<file path=word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8.1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70,'16'25'395,"-2"0"-328,-13-5-33</inkml:trace>
</inkml:ink>
</file>

<file path=word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7.94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7 0 986,'-7'10'407,"2"17"-223,2 11-89,4 29-17,4 18-18,1 30-30,-1 14-5,2 11-10,-2 0 0,-1-11 11,3-11 2,-7-17 13,0-12 0,-2-20-8,-5-12-6,0-21-15,-1-7-3,2-18 0,-3-6-9,2-14-2,0-7-5,-1-15-1,5-9 6,4-9 0,7-2 3,11 3-1,5-1 1,13 15 0,5 3-2,9 14-3,3 11 0,0 11 0,-5 4 1,-8 11-1,-6 0-2,-14 2 2,-3 3 4,-10-1 9,-4 3 9,-9 1 12,-9 1 2,-15 2 12,-3-1-1,-18 0 3,-5-3 3,-8-6-9,-1-3-9,13-7-13,9-3-11,15-5-20,3-4-25,12-8-59,5-1-45,13-7-73,9-1 231,12-6-40</inkml:trace>
</inkml:ink>
</file>

<file path=word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7.2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0 1175,'-3'2'427,"27"14"-351,17 10 11,26 14-8,11 12-1,14 14-1,3 13-3,2 20-8,-6 8-9,-19 5-31,-14 3-10,-22-2-15,-11-6 1,-19 1 2,-11-2 1,-18-4-3,-4-2-5,-7-11-25,-3-8-16,-5-15-55,1-10-30,2-17-10,14-10 70</inkml:trace>
</inkml:ink>
</file>

<file path=word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6.8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7-3 1082,'-11'-7'422,"-6"7"-325,-2 11-3,-11 19-35,-7 15-19,-1 39-3,-1 20 8,3 43-4,6 17-9,8 19-13,10 10-4,14-8-10,9-11 2,21-25-3,12-22-4,24-31-21,8-19-20,8-32-67,2-13 630,16-31-411</inkml:trace>
</inkml:ink>
</file>

<file path=word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6.4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0 90 820,'-21'-5'418,"5"2"-72,13 1-241,7 1-12,12-7-45,9 1-17,11-11-8,5 1 1,20 2 8,7 4-2,11 7-8,-2 3-3,-13 12-10,-13-1-3,-15 7-2,-5 2-1,-17 3-4,-6 2 2,-15 8 5,-10 3 0,-15 4 2,-12 5-4,-18 1-27,-5 2-18,-12-4-53,2-2-34,2-8-10,-5-7 70</inkml:trace>
</inkml:ink>
</file>

<file path=word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6.1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2 1155,'-7'-1'425,"4"0"-350,3 2 21,-1-1-22,1 0-10,0 0-24,0 0-9,0 0-5,0 1-2,0 10 8,3 27 0,-2-26 1,-1-1-3,0-8-11,0 3-1,-1-4-8,-1-2-3,1 2-3,1-2-1,-1 0-1,0 0 1,0 0-2,1 0 1,0-1-2,-1 0 0,0 0-1,0 0-1,0 0-3,0 0 0,0 0-2,0-1-2,0-4 5,0 2-3,-7-26 7,8 28-3,0 2 2,0-2-1,0 2-3,0-1 4,0 1-2,0 0 3,0 0 2,0 0 0,0 0 1,0 0-2,0 0-1,0 0 0,0 0 5,0 0 0,0 0 0,0 0 2,0 0-3,0 0 1,0 0 0,0 0-7,6 22-2,8 54 0,-9 2-1,2 16 3,0 12 0,-1-2 2,2-12 2,-1-8-2,0-17 5,0-3-4,-4-18-5,-1-9-1,-1-16-18,-1-9-8,-3-8-30,-1-2-9,-3-10-26,1-1-26,-2-16 0,0-6-16,6-5 88</inkml:trace>
</inkml:ink>
</file>

<file path=word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5.4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0 1036,'1'6'421,"3"1"-259,12-2-68,4-1-27,10 0-33,3-1-18,4-1-15,-1-2-4,-2-1-11,0-2-9,-4-2-38,1 2-21,-3-3 292,1 1-181</inkml:trace>
</inkml:ink>
</file>

<file path=word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5.1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 75 1242,'-16'-2'466,"11"2"-398,13 2 2,7-1-30,15 1-30,4-2-2,15-3-1,4-4 0,18 1-5,3 1-2,-2-1-2,-4-2 1,-11-1 1,-6-2-2,-5 1-19,1 2-19,-4 3-40,-3 3-25,-7 4 300,-3 6-172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01.4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6 37 571,'-27'17'253,"26"-28"-123,1 2-26,0 7-35,0-4-10,-2-1-10,-2 1-2,-1-2-6,-1 2-6,1 6-12,-5 0-6,2 6-8,-2 4-4,0 6-2,-1 1-1,1 4 0,0-4 1,5-1-1,3 1 1,4-2-2,2-4 2,2-5 1,3-2 2,0-12 5,2 4-2,1-10 4,0-3-3,0 3-4,-1-6-1,-5 7-3,-3-1 7,-7 1 3,-2 3 2,-1 6-4,-1 4-5,-2 9-5,2 6-2,-2 1 1,2 2 0,5-3-6,0-2 3,6 3-2,2-5-2,0-6 6,4-3-2,3-3 1,3-2 3,2-5 5,-2-1 1,2-4 3,-2-1-2,-5-4 0,1 5 1,-11-2 5,1 0 2,-6 6 2,-7-3-4,-4 9-8,-3 4-5,0 10-2,-1 8 0,0 1 0,4 3 0,5-5-3,7-2 2,5-7-1,5 0 0,3-6 2,3-6-3,9 2 8,-1-12-1,9 0 4,0 1 3,-5-9-4,-4 5 0,-4 0-1,-8 0 1,-5 8 8,-4 2 7,-15 1-3,0 6 0,-12 4-12,-2 10-4,0 5 2,1 2-2,4-1 1,5-2-2,9-3 1,2-4-1,8-3-3,1-3 1,4-5-4,3-1 0,5-6 5,3-6 1,3-1 0,-3-1 2,-2-1-1,0 5 2,-5-3 1,-4 0-1,-4 4 2,-2 3 0,-7 2-3,0 6 0,-5 5-3,-2 3-3,0 6-2,3-1 0,1 0-2,3-3-1,3 0 4,3 2 0,4-4-1,4 0 3,2-7-3,2-1 1,5-3 3,-4-7 1,1-1 2,-1-3 0,-1-2-21,0-1-19,-1 6-35,-6-5 42</inkml:trace>
</inkml:ink>
</file>

<file path=word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4.87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2 129 905,'-3'3'376,"4"3"-230,11-3-32,6-1-14,14 0-14,9-3-6,10-4-21,3-2-14,2 1-20,0 3-14,-9-8-10,1 2-2,-6-6-9,1-1-10,-3-1-33,-5 0-27,-10-3 626,1 2-431</inkml:trace>
</inkml:ink>
</file>

<file path=word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4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1 43 1035,'-13'-19'364,"9"8"-334,3 3 0,-1 3 16,-1 9 5,3 13 14,0 11 15,8 28 4,-1 8 3,1 20-7,-5 5-18,0 2-28,3-3-17,-4-13-17,2-5-4,-4-11-32,-5-4-17,1-12-52,-1-6-23,1-17-10,-4-3-9,-2-14 103</inkml:trace>
</inkml:ink>
</file>

<file path=word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4.3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49 718,'-8'5'354,"8"2"-66,11-3-212,6-1-28,11-5-20,6-4-18,12-5-10,4-4-20,7-2 72,7 0-45</inkml:trace>
</inkml:ink>
</file>

<file path=word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4.11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3 16 990,'-37'7'410,"16"-3"-265,9 1-1,9 0-70,7-1-26,18 2-38,5-1-7,19-2 2,5-5-2,2-5-6,0 0-8,-9-3-7,-1 3-4,-7-2-4,-2 3-9,-11 3-28,-6-1-15,-12 8 494,-6 2-332</inkml:trace>
</inkml:ink>
</file>

<file path=word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2.9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0 1311,'-6'12'491,"4"-2"-379,5 0-90,4-2-77,1-2 103,8-5-60</inkml:trace>
</inkml:ink>
</file>

<file path=word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2.7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9-4 1063,'-7'-5'400,"4"12"-317,2 16 3,1 30-17,3 19-12,0 33-26,-2 9 1,0 7-24,-1-1-3,-1-12 0,-2-10-2,-3-17 5,-3-12-1,1-22-4,-2-11-1,0-20-8,2-7-12,-2-11-15,1-9-2,0-10-2,-1-7 8,1-6 18,1-3 0,5 2 11,0 4 0,5 2-2,2 3 3,5 3-2,2 0 1,8 1 0,7 2 0,5 0 0,6 1 1,9 7 10,-2 4 4,7 10 6,-1 5-1,-12 8-7,-1 3 1,-13 4-6,-7 3-3,-11 1 10,-6 2 3,-13 4 21,-6 3 10,-13 2 6,0 1-6,-17-6-19,-3-3-11,0-4-13,-1-7-3,12-9-23,7-4-15,9-6-36,5-4-16,10-8-34,3-4-11,7-6 87</inkml:trace>
</inkml:ink>
</file>

<file path=word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2.0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5 261 915,'-1'-39'343,"11"6"-269,8 2 0,13-4 1,12 2-12,17 0-16,9 4 5,11 11-16,0 8 1,-13 15 1,-6 5-6,-11 13-13,-5 2-4,-6 1-9,-7 3-3,-20-1-1,-11 0 5,-24 4-1,-10 2 5,-14 6-4,-4 2 0,-6 1-2,-5-2-5,-1-7-4,2-3-12,13-12-53,9-3-25,14-7 624,10-9-430</inkml:trace>
</inkml:ink>
</file>

<file path=word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1.7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0 1230,'-1'7'433,"1"7"-395,3 11-4,5 25-20,1 14-1,4 33-2,-2 8-1,-2 8-6,-2-1 3,-6-13-3,2-9 3,-3-15 0,-1-11-3,-1-18-7,-2-11-20,-1-19-51,0-8-20,2-12 53</inkml:trace>
</inkml:ink>
</file>

<file path=word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1.4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94 1176,'28'-29'430,"-24"29"-339,9-6-38,5-1-19,9-3 1,5 1-8,4 0-15,1 0-4,5 4-6,-5-2 2,0 5-1,-5 1-7,-9 2-39,-4 1-40,-7-2 298,3 4-191</inkml:trace>
</inkml:ink>
</file>

<file path=word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1.1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3-5 1127,'-4'-2'412,"4"5"-340,4 5-29,-1 13-35,3 9 7,2 27 1,-5 10-6,2 16 1,-4 4 0,-4-4 18,-1-2 11,-1-9 1,-1-4-4,-3-13-18,-3-8-11,0-16-3,1-5-2,2-15-3,0-6-9,5-11-8,0-7 2,1-16 0,3-7 8,5-10 8,5-3-1,5 4 0,2 1 2,2 10 1,4 4-2,6 17 2,3 7-4,8 14-3,2 8 0,-6 10-2,1 4 3,-10 4 0,-3 2 3,-13-5 0,-3 1 7,-14-9 10,-4-1 7,-8 0 8,-7-3-2,-8 1 1,-3-5-3,-7-5-3,0-2 3,5-7-12,1-1-7,13-4-5,4 0-9,10 0-22,4 3-19,8 1-69,3 0-19,8-1-14,3-4 219,8 1-55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9.7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16 1208,'-4'-3'374,"0"-10"-376</inkml:trace>
</inkml:ink>
</file>

<file path=word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0.5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 0 1243,'-5'9'436,"2"3"-421,-6-2-69,2 0 33</inkml:trace>
</inkml:ink>
</file>

<file path=word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50.2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-3 969,'-7'2'354,"6"3"-289,1 2-6,-1-2-8,1 0-4,1-3-9,-1-1 0,0-1 4,0 0 2,0 0 7,9 3-1,39 12-15,-25-15-6,7 0-21,1 0-4,5 2-3,0 0-4,2 0-16,1 1-19,-5-2-37,0 2-21,-9 0-13,3 0 60</inkml:trace>
</inkml:ink>
</file>

<file path=word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9.8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80 9 989,'-15'-7'358,"5"4"-312,4 3 9,2 1-10,1 8-8,0 7-6,2 12 16,0 7 13,1 16 19,2 10 10,0 15-14,1 9-15,-2 7-22,-1 1-12,-3 1-14,-3-5-1,-1-10-11,-2-10 4,-1-14 0,3-8-1,2-17 0,1-7-4,1-14-15,1-4-11,0-3-15,2-1-10,0-1-3,0 0 8,0 0 15,0-1 8,-1 0 4,0 0-4,0 0-9,0 0-4,-3 0-2,-14 0 2,-32 3 7,26 2 4,-3 1 11,0-3 8,-4 3 12,0 0 4,4 0 18,4-1 7,11-1 16,3-1 0,11-1-12,12 1-9,12-1-21,9-1-5,5-3 4,2-3-5,3 0-1,2-2-1,2 2 0,4-2 2,-3-2-2,-2 3 1,-5-1-5,-8 1-8,-9-2-47,-5 1-17,-7-4 44</inkml:trace>
</inkml:ink>
</file>

<file path=word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9.1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3 1060,'1'5'402,"8"1"-299,10-1-36,6-4-27,6-6-13,1-6-13,7-4-19,1-1-19,1 2-44,2 2-16,2-1-41,-1-1 71</inkml:trace>
</inkml:ink>
</file>

<file path=word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8.9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50 969,'-7'3'419,"2"-3"-207,13 0-155,4 2-20,19-3-19,9-1 0,6-3-1,2-1 0,-10-2-14,-4 1-2,1 1-11,-4 0-12,-1 2-22,-3-1-11,-11-1-20,0 5-16,-13 3 61</inkml:trace>
</inkml:ink>
</file>

<file path=word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5.8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 47 1370,'-3'-48'513,"8"53"-416,3-2-35,6 2-111,-1-2-27,-5 2 47</inkml:trace>
</inkml:ink>
</file>

<file path=word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5.17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3 35 737,'-15'-16'309,"2"5"-187,7 6 4,-4 1-31,8 4-9,0 11-32,1 5-13,9 20-23,5 15-11,5 26-2,0 6 1,0 11-2,-2-7 0,-5-6-3,0-5 0,-6-14 3,-3-3 4,-2-20 10,-3-8-2,-2-18 0,-1-2-1,-1-10-9,-2-4 1,-3-11-3,0-6-1,-1-7 0,1-5 1,9 3 0,0-2 0,11 3-1,7 5 1,3 5-2,3 6 0,8 9 1,0 3-4,7 9-1,3 2 1,-2 3-5,1 3 4,-12-1 2,-5 1-1,-13 1 5,-8 5 2,-13 3 6,-6 3 5,-16 3 13,-5-4 10,-5 2 5,0-7 2,6-3-13,3-4-12,5-10-13,1 1-8,7-7-16,3 0-13,6-3-37,7 2-14,9-3-40,3-3-1,8-2-165,3 3 186</inkml:trace>
</inkml:ink>
</file>

<file path=word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4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2 94 717,'-23'7'261,"4"3"-223,-1-3-2,0 1 4,2-3-4,3-2 22,2-2 14,2-3 5,4-1 6,0 1-13,1-2-5,2 0-9,2-2-11,2 1-19,2-3-9,4-3-6,3-1 2,11-1 3,7-2 6,18 0 1,9-1-1,8 5-4,4 3-8,1 8-5,2 6-2,3 7-3,-1 5 0,-10 5-1,-9 1 0,-15 1 1,-8-3 1,-12 0 2,-4 1-2,-13 5 1,-8-1 4,-13 8-2,-6 3 1,-15-2 8,-9 2 5,-9-7 18,-3-3 8,7-7 2,6-5-8,13-5-15,4-3-9,10-5-13,6 0 1,7-3-20,5-3-14,8-1-49,3 0-24,10-5-28,2-2-2,9-3 451,9 5-259</inkml:trace>
</inkml:ink>
</file>

<file path=word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3.3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2 195 633,'-6'-16'295,"3"2"-124,2-3-46,-3-2-44,-2 3-13,1-2 3,1 3 2,1 0 10,1-1 3,-1 4 0,2 3-4,0 1-11,0 2-11,1 2-23,0 0-12,0 2-11,-1 0 0,0 1-1,1 0 0,0 1-3,0 0-6,0 0-4,1 7-5,7 23-2,23 92 2,-14-21 0,1 15 3,-4 4 1,-2-6-1,2-17 2,-4-14-1,0-21 0,-2-5 3,-4-16 1,-2-7 1,-2-13-1,0-8-3,0-10-9,0-3-2,-3-7-7,-5-4-4,0-7-15,-6-3-16,3-3-34,1 1-18,-1-2-20,6-2 163,1-2-40</inkml:trace>
</inkml:ink>
</file>

<file path=word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40.6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-2 824,'-16'3'335,"-1"3"-215,2-1-37,3 0-6,3-1 3,0-1-3,4-1-3,3-1-6,2 4-7,0-5-4,0 0-11,0 0-4,0 0-8,0 0-1,20 5-7,31 3-3,-22-3-11,4 2-4,3-4-6,2 5 1,-4-3-3,-6-3 0,0 4 2,-5-3-1,0 0 1,-2-2 2,-3-2 10,-3-1 0,-2-1 6,-4 1-2,-2 0-6,-3 1 2,-3 1 4,-1 1 8,-1-1 6,0 0 0,0 0-11,0 0-9,0 0-12,0 0-12,0 0-56,0 0-42,-4 6 551,-17 26-364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6.8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33 737,'-10'13'264,"19"-31"-225,1-1 5,12-6-6,3 1-5,8 1-1,2 3-6,-3 9-5,1 4-3,-8 11-9,-1 7-2,-8 10-2,-10 8-2,-8 10 4,-6 2 1,-7 7-3,-4-1 2,4-3-2,2-1-2,6-12-4,9-1-7,10-14-16,6-5-10,12-13-147,1-8 130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9.62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49 814,'-3'-4'312,"16"8"-250,8-4 18,7-1-17,17-2-9,2-4-4,12-2-23,2-2-20,2 2-58,0-1-59,0 10 65</inkml:trace>
</inkml:ink>
</file>

<file path=word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9.6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46 909,'-7'-13'371,"-3"1"-246,3 4-18,3 0-16,-1 4-7,1 1-2,3 3-17,-4-1-7,5 3-32,0-2-7,0 0-3,7 15 0,24 49 8,-13-13-2,3 22-4,-6 8-8,2 20-4,-4 1-2,-4-1-3,-2-3 1,-1-7 2,-3-5 4,-8-11 3,0-1 5,-10-8-2,0-4-6,2-13 0,-1-9-3,-1-21-2,2-9 3,-4-15-2,-1-7-4,4-11-1,-2-10-3,9-14-4,6-11 6,6-6-3,5-2 3,6 2 1,2 4-1,5 7 2,4 9 0,-1 11 1,3 9-3,0 10 1,2 4-6,5 12-2,0 6-2,1 14-2,1 5 3,2 9 1,-5 2 5,-7 2 1,-5 4 4,-15-3-1,-5-2 2,-10-1 1,-6-3 0,-7-5 10,-8-1 1,-4-6 3,-3-2 3,-10-7 2,3 1 2,-1-11 7,3 3 0,2-8-1,3-2 3,1 0-6,3-3-1,9 3-2,1-2-2,13 2 0,-1 1-2,5 2-5,4-1-6,-1 1-8,1-1-7,0 0-14,0 0-18,0 0-55,5-1-25,12-5-65,34-10 104</inkml:trace>
</inkml:ink>
</file>

<file path=word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8.4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5 87 1141,'-17'6'444,"17"-1"-346,10 1-3,10-4-50,9 3-13,6-11-2,0-2-3,3-2-18,-3-7-1,2 3-1,-3-3-8,3 4-19,0 2-22,-5 1-54,4 4-22,0 6 72</inkml:trace>
</inkml:ink>
</file>

<file path=word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8.2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3 16 994,'-14'4'386,"9"0"-290,1 1-8,10 5-40,5-4-13,19 7-19,8-3 8,7-2-4,3 1-7,-4-7-7,-3-3-3,0-7-2,2-2 2,-2-4 0,-3-3-10,-13 0-34,-3 4-25,-15 5-176,-5 9 161</inkml:trace>
</inkml:ink>
</file>

<file path=word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5.1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4 27 985,'-17'-14'382,"6"6"-277,0 4 9,5 3-19,1 1-9,3 2-27,2 4-18,2 16-26,6 14-9,10 31 2,4 16 7,7 20 9,-1 2-7,-4-3-7,-4-6-1,-9-16-1,-5-2 6,-7-16 6,-6-7-1,-5-11-1,-4-9 1,-5-12-6,3-5 3,-1-9-2,2-4-7,0-9-3,-3-7-4,1-12-10,3-8 6,9-12-4,7-1-2,10-4 6,7 1-3,12 5 3,5 2 0,14 11 0,4 7-1,3 14-7,2 6 5,-10 10 3,-4 7-1,-8 3 4,-8 1-2,-10 4-4,-6 3 0,-13 9 7,-6 1 1,-9 4 13,-3-3 12,-5-2 12,-3-1 5,-9-4-1,-5-3-7,-4-7-7,-2-5-6,11-10-7,8-1-4,8-3-27,6-2-20,7-1-58,1-2-60,6-2 99</inkml:trace>
</inkml:ink>
</file>

<file path=word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4.4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7 1124,'34'-28'388,"-22"40"-333,12 11-39,7 7 8,18 10 8,3 2-4,2 1-11,-1-3-3,-11-5-6,-4-4 1,-6-4 6,-5-3 1,-6-6 10,-1-4 0,-9-6-6,-2-4-1,-5-3-9,-4-1 2,0-2 1,-1 2-2,0 0-21,0 0-23,0-1-55,-6 0-21,-32 0 65</inkml:trace>
</inkml:ink>
</file>

<file path=word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34.0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9 232 862,'-18'-3'304,"1"4"-278,5 6 4,-9 3-13,2 1-2,-3 6-4,-5 1-2,5 10 5,-2 5 0,3 8-3,7 7 4,3 9-7,9 7-1,8 16-1,6 0-2,15 3-3,6-3-2,12-17-1,5-7-4,6-19 2,-2-10-1,2-17-1,-4-11 3,0-17 2,3-7 1,-3-10 10,2-3 6,-9-8 12,-9-3 8,-11-5 4,-11-3 2,-9-7 0,-5-3-3,-13-8-1,-3 4-3,-19-4-1,-8-2 4,-13-1-10,-6 3-3,3 11-5,3 10-6,4 22-9,1 9-1,-1 21-4,-5 10-7,2 15 4,3 10 0,13 22-28,11 15-28,14 16-39,6 4-19,8-5 72</inkml:trace>
</inkml:ink>
</file>

<file path=word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8.96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72 966,'13'6'391,"10"3"-264,19-2-18,7-3 3,17-7-11,2-9-11,-3-7-24,-3-6-8,-3 0-30,0 3-14,-6 1-14,-5 2-16,-14 4-55,-7 0-35,-12 4 615,3 0-413</inkml:trace>
</inkml:ink>
</file>

<file path=word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8.7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0 699,'1'-6'345,"3"10"-125,1 19-120,2 15-28,2 22-20,-2 9 3,0 12-7,-2-2-7,2-5-8,0-1-7,-3-16-10,0-3-9,-6-15-28,-4-9-11,0-13-27,-4-8-6,-2-9-14,-5-3 49</inkml:trace>
</inkml:ink>
</file>

<file path=word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8.5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9 7 946,'0'-5'402,"0"3"-208,-1 1-31,-2 6-65,-4 12-31,-7 19-55,-2 16-8,-5 24-4,-1 5 2,2 1 1,3-6 4,-1-20-2,8-8-2,2-18-20,-4-9-23,7-11-23,-2-6-13,4-10-21,10-4-12,3-20 69</inkml:trace>
</inkml:ink>
</file>

<file path=word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28.2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5 35 1235,'-64'-35'489,"63"35"-339,0 0-4,1 1-61,0-1-18,0 0-32,0 0-10,8 4-14,51 31-3,-13-2 0,1 2-2,0 4-3,-2 3-1,-4-5 1,-2-2-1,-7-9 3,-4-5-1,-7-10 0,-4-3-6,-5-4-31,-5-4-24,-4 1-63,-3-1-12,-9-7-30,1 2 671,-9-13-39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9.45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242 800,'2'-7'338,"1"8"-177,-2 12-88,2 6-11,-3 16-16,0 8-9,-10 9-11,0 2-5,-1-6 3,-5-8-3,14-10-5,-2-7 0,3-12-8,1-10 0,-1-11-1,1-12-2,1-17 0,-2-5-4,0-14 5,-2-3-5,3-7 4,9 1-1,0-6-3,1 6 6,2 18-8,1 13 1,-1 24-2,5 12-4,2 18 1,2 13-2,4 19 4,-3 8-1,4 6 4,-4 1 4,4-12-1,-2-5-3,2-3-5,-6-8-15,-4-3-34,-7-5-8,-18-11-29,2 2 54</inkml:trace>
</inkml:ink>
</file>

<file path=word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7:22.60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,'0'0,"0"0,0 0</inkml:trace>
</inkml:ink>
</file>

<file path=word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7.3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0 17 971,'-9'-8'378,"3"1"-284,-4 4 7,3 5-5,6 13-13,1 11-6,9 25-4,4 10-7,0 15-11,1 3-7,0 1-23,-3-2-10,-1-5-7,-1-3-3,-3-9-3,-1-11-2,-5-15 0,-3-8-1,-1-21-5,-1-2-4,0-12-18,-2-10-5,1-10 9,3-10 3,3-8 21,3 1 5,11 3-4,8 7 1,11 12-2,2 4 0,14 13-1,-2 8-1,-3 8 1,-6 5-7,-15 6 7,-5 0 3,-14 3 10,-5 4 9,-12 2 13,-5 4 7,-11 6-1,-7-5 3,-10 0-4,0-6-9,2-10-5,9-2-8,7-11-15,5-4-13,10-5-46,1-5-30,12-3-60,1-6-25,10-3-314,6 3 329</inkml:trace>
</inkml:ink>
</file>

<file path=word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6.7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210,'41'47'494,"-36"-9"-324,8 9-66,3 5-27,7 6-48,-3-5-18,1-7-8,-1-5-1,-3-14-4,3-1-1,-4-9-19,1-1-22,-6-11-43,-5-5-40,-6-12-33,-1-3 90</inkml:trace>
</inkml:ink>
</file>

<file path=word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6.4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7 216 621,'2'-53'290,"1"30"-94,-1 0-64,-6 2-21,-3 2-12,-7 8-24,-4 6-8,-11 13-14,-1 13-4,-9 17-14,1 14-3,3 23-12,-1 6-10,13 11-6,6 1-4,14-9 1,11-2 0,15-13-1,6-11-1,12-19-3,7-11 2,8-22-3,5-9 1,13-19 1,0-12-1,-3-19 4,-3-4 5,-20-6 11,-8 4 10,-15-1 15,-10-3 3,-19-3 3,-12-7-5,-22-2-12,-9 1-3,-23 3-15,-5 10-5,-4 26-4,2 17-10,15 24-14,6 10-12,17 20-57,0 1-41,17 16 82</inkml:trace>
</inkml:ink>
</file>

<file path=word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5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 0 1136,'-6'7'395,"6"8"-406,4 9-30,4 5 21</inkml:trace>
</inkml:ink>
</file>

<file path=word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5.56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7 144 770,'5'-45'326,"-10"35"-182,2 2-19,4 8-35,2 7-13,6 13-18,0 2-3,-2 2-17,-2-1-3,5-8-15,-6 0-6,0-8-4,2 1-1,-8-8 12,1 1 2,-9-9 7,-3-2-3,0-5-15,-2-5-2,2-3-9,4-5 2,3-3-4,7 0-3,10 9 3,6 1-3,0 12-2,4 4 1,1 10-3,4 7 0,0 3 6,-3 4-1,-1 2-2,-5-1 4,-2-1-4,0 1 2,-6-7 2,2-3 0,-4-3 0,0-6-3,-1-2-7,-2-3 0,-2-2 0,1-2 4,-4-2 8,0 3-2,1 4 1,-3 3-2,4 10-3,-1 1 2,2 0-6,4 3-2,3-3-3,3-2-1,3-9 5,2 1 0,0-10 12,3-3 8,1-4 13,4-6 6,-4-4 11,1 3-6,-6 0 8,-13 4-2,-2 7-8,-10 0 1,-7 3-17,-2 3 3,-11 7-14,0 7 1,0 12-22,0 2-17,8 6-46,6-2-23,5-9-34,5-3 23,8-14 74</inkml:trace>
</inkml:ink>
</file>

<file path=word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4.9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9-2 1028,'1'3'389,"1"11"-287,-2 1-35,-5 10-20,0 5-11,-5 4-16,-1 3-6,-7 1-5,-1 4 2,-4-7-1,0-1 2,1-10-2,-3-10-5,5-5-6,-2-7-4,2-12-12,1-3 5,5-8 1,6-8 2,0-8 12,10 0 1,8 0 2,0 2-1,14 14 1,-1 4-2,4 12 3,5 10 3,2 10-3,-1 1-7,-1 3-35,-3-2-19,-3-3-27,2 2-9,-2-2-26,-5-5 114,-5-6-12</inkml:trace>
</inkml:ink>
</file>

<file path=word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4.48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 252 715,'-8'3'350,"3"-1"-103,8 1-159,3-3-26,6-5-19,9-1-5,7-10-3,4 0-10,9-3-12,-1-1-6,4 4-5,-3-4 5,-9 4-7,-5 1 0,-11 2-1,-2 4-2,-6 7 2,-4 2 1,-2 4 6,0 7 5,-2 6 3,0 8-1,3 6-5,-1 0-5,4-1 0,0-3-1,3-5-19,-1-2-10,-2-8-15,-1-5-1,-3-4 7,-2-4 6,-2-3 11,1 3 5,0 1 10,-6-12 4,-20-36 10,14 24 3,9 0 4,-2-4 1,6-5-7,3 0-3,7 3-2,5 0-4,5 6 1,5 9 0,3 3 3,5 7 5,4 5 0,2 0 0,4 6-5,0 3-3,-5 6-3,-4 2 0,-16 2 0,-7 3-2,-11 2 3,-7 1 1,-9 5 2,-5-4 0,-8-4 1,0-3-2,-1-11 2,4-2 1,2-8-1,4-6-5,9-5-1,1-3 1,12-4-3,6 1 4,7 3-2,3 0 1,3 11 3,6 6 1,4 7 0,-1 5-4,1 4 0,-7-5 0,-7 0 0,-1-3 2,-2-5-2,-4-1 2,2-3-6,-1-4-2,-1-3-8,3-3-1,-7-7 2,2 1 0,-2-5 10,-4-2-2,-1-1 7,-1 2 6,-2 1 7,-1 8-3,2 13 16,-1 2-2,2 19 0,3 2 2,1 3-16,2 3 0,3-7-9,1 1 2,4-9-12,1-2-17,-1-5-42,-3-7-13,1-1 46</inkml:trace>
</inkml:ink>
</file>

<file path=word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3.6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56 745,'11'22'301,"6"12"-196,1 6-10,1 0-27,1 1-11,-1-5-28,-2-6-1,-2-11 11,-5-6 9,-5-8 27,-2-3 3,-3-6-7,0-3-10,0-13-27,-2-6-6,-3-9-22,-1-8-6,6 0-5,0-1-5,11 5-8,3 5-6,10 3-10,0 6-4,5 1-16,-2 2 4,3 7 5,-1 0 6,-1 6 16,3 7 2,-5 3 6,-1 7 3,-6 3 10,-3 0 9,-9 3 21,-5 4 8,-9 1 7,-5 0 4,-4 6-3,-5-4-2,1 4-8,1 1-10,3-1-14,4 2-8,7 2-1,1 0 0,10-4-2,4 2-1,6-7-2,4-1-2,5-7-4,4-1-1,4-7-5,-3-6-5,1-4-30,-6-7-7,-7-4-18,-5-1-4,-7 1 0,-6 0 30,-8 7 31</inkml:trace>
</inkml:ink>
</file>

<file path=word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3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-3 945,'-10'0'348,"6"5"-291,1 2-18,5 3-54,5 4-9,4 2 13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9.0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-1 1024,'0'1'368,"4"16"-312,6 11-6,5 31-22,1 11 0,-3 18-7,-2 3-6,-9-5-7,-1-2-3,0-13-4,0-11 6,-1-26 2,0-9 2,-6-21 9,-2-7-7,1-10-4,-2-8-5,-1-19-13,-1-10 1,-2-17-3,2-7 2,11-2 6,3 1 3,13 1 0,5 7 0,9 16 1,6 10-1,6 21 0,1 12-1,0 8 1,1 4 1,-3 10 0,-6 3 2,-8 9-3,-10 2-1,-18 2-14,-7 1-11,-23 1-20,-10 0-9,-11 0 14,-4-2 12,2-5 22,5-4 9,13-8 1,6-3-1,15-6-5,5 0 2,11-1-4,3 1 2,8 6 6,3 3-2,9 7 10,7 4 1,11 6 0,7 0 2,1-4-10,8 1 1,-5-7-3,-4-4-4,-8-3-9,-12-6-14,-6-12-44,-2-1 45</inkml:trace>
</inkml:ink>
</file>

<file path=word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3.0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812,'5'40'349,"0"8"-174,0 6-17,-3 0-35,3-1-21,-2-9-55,3-7-27,-2-13-52,-1-6-24,-1-12-45,0-5-20,7-11 78</inkml:trace>
</inkml:ink>
</file>

<file path=word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2.8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74 358 1047,'-1'-1'417,"0"0"-300,-13-2-11,-30 6-65,31 17-17,-4 15-21,0 7-3,3 12 0,3 2 0,12-2 1,9-7 0,5-14-1,1-6-2,1-15 2,2-6 0,6-16 0,1-9 6,0-15 1,-4-9-2,-8-2 5,-6 2-2,-14 0 0,-8 5 2,-13 0-2,-9-3 2,-9 3 2,-7 0 5,-7 6 10,1 4 6,6 7 2,12 2-4,13 4-7,7 1-9,15-1-10,5 1-1,14-7-7,6-2-1,17-1 0,5-1-3,12 3-28,2 3-16,-5 7-44,0 2-22,-3 10-12,-4 2-241,-1 15 267</inkml:trace>
</inkml:ink>
</file>

<file path=word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2.19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1 34 724,'-20'8'323,"7"-1"-150,5-2-38,8 0-38,3 0-16,9 0-23,7-1-13,12-3-14,7-2-6,-1-8-14,0-2-4,-8-4-26,-1 3-21,0 2-38,-5 0 563,4 4-377</inkml:trace>
</inkml:ink>
</file>

<file path=word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2.0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8 801,'-4'-10'331,"4"5"-195,-2 2-3,1 8-47,3 6-9,8 16-29,-3 5-4,6 7-10,-2 1-6,-3-3-18,5-2-4,-1-3-4,-4-4-5,-1-5-10,-1-4-10,-5-9-30,0-1-10,-1-6-17,-5 1-24,-10-4 72</inkml:trace>
</inkml:ink>
</file>

<file path=word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1.65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5 13 881,'-17'-8'334,"10"4"-258,6 3-2,15 8-4,7 8-1,21 16 8,8 9 14,1 13-3,5 8-4,-7 6-25,-4 2-15,-3-1-26,-10 1-10,-14 1-18,-10 3-12,-19 6-29,-9 4-13,-6-6-34,-4-7-12,2-22 72</inkml:trace>
</inkml:ink>
</file>

<file path=word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1.3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41 8 843,'-5'-5'345,"-1"2"-216,1 3-18,-6 0-33,-2 1-15,-4 6-14,-3 4-4,-6 12 9,1 13-1,-6 24-16,2 12-6,5 33-25,6 10-3,10 23-2,5-1-8,10-15-14,9-11-9,11-33-26,10-12-10,13-24-21,4-12-4,8-24 60</inkml:trace>
</inkml:ink>
</file>

<file path=word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0.7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153 862,'3'-3'336,"11"3"-236,6-2-27,9-4-26,7-2-2,11-7-11,7-3-11,8-5-37,2 3-14,-12-2-39,-7 3 156,-17 2-76</inkml:trace>
</inkml:ink>
</file>

<file path=word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0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2 96 1034,'-1'3'404,"0"10"-302,1 19-24,2 13-27,-2 15-25,1 3-10,-2-5-7,-2-4 1,2-4-1,-2-5 2,1-15 3,0-7 1,0-16 3,-2-8 2,2-10-13,-1-8-7,1-21-10,0-1 0,0-13 4,-1-5 0,-4-6 7,5-1 1,-5-1 4,6 5 2,5 19-3,-1 5-2,10 25-3,1 10-1,10 15-3,7 11-1,5 21 4,3 8-4,2 11 6,-4 2-1,-3-5-1,-4-1-3,-10-7-41,-2-1-24,-11-8-37,-4-9 584,-11-14-369</inkml:trace>
</inkml:ink>
</file>

<file path=word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10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1 115 1033,'-9'-7'379,"6"9"-329,1 8 21,2 21-41,5 15-13,5 34-17,-1 10 2,1 13-5,0-4 3,-4-13 0,-1-9-1,-2-25 6,0-12-3,-6-22 2,-1-7 4,-2-15-6,-5-9-2,3-20-12,-1-13-8,4-18 3,0-8 2,-3-10 12,2-3 7,-1-7 2,1 2 7,9 9 5,5 5 0,9 25 0,9 14 1,12 20-4,6 7 1,7 13-3,-3 4-5,-8 11 2,-5 7-4,-12 6 5,-7 6 2,-11 7 5,-6 3 3,-14 3-3,-4 7-2,-13-5-10,-6 0-4,-6-5-4,-5-12-3,6-14-1,7-8 1,10-16-2,8-5 1,5-8-5,4-2-1,9 1 6,4 0 1,13 10 5,8 3 3,12 10 3,-4 16 2,-16-10 0,0-1 0,48 46-4,-3 8-3,-10 5 0,-29-29 0,-4-8-9,-6-14-13,-1-6-51,-3-10-11,3-1 46</inkml:trace>
</inkml:ink>
</file>

<file path=word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8.9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3 53 916,'-1'-11'356,"0"4"-255,-2-4-14,0 3-11,-2-1-9,-1 1-3,1 8-9,-1 5-11,1 24-25,0 12-12,2 16-13,1 9 3,4-8 8,4-4-1,6-11-6,0-10-3,7-9-6,0-8-3,2-15-9,2-5 7,-1-12 5,4-3 4,-6-8 13,-4-3 0,-10 2 0,-10-5 0,-11 2 4,-6 0-2,-7 5 3,-1 4-1,1 9 3,0 3 2,5 2-3,5 8-2,8-2-4,2 2-1,8 1-15,0-7-16,8 1 0,6 0-1,7-3 13,7-1 16,2 1-3,4-2 0,5 5-3,2 5-7,-1 3 0,4 7 1,-12 7 1,-4 2 7,-8 7-2,-5 1 1,-3 12 2,-1 4-2,-4 7 7,-3-2-8,-2-4-14,-1-8-10,-1-13-3,0-6 5,-3-13 16,1-2 9,-3-8-1,1-4 2,-1-7-1,-2-3 2,-1-8 3,1 1-2,4 2-2,0 2 0,4 4-1,2 0 3,-1-5-2,4 3 1,5 4 2,-1-3-4,6 9 6,0 2-5,-2 7-5,3 4 2,1 11-2,-1 6 4,1 6 3,-4 6 0,-1-3-2,-1-1 0,1-8 2,0-3 1,-1-10 3,0-3 1,-1-9 11,-3-7 6,-3-4 6,-5-8 5,-7-4-3,-1 1-1,-12-6-2,-4 2-3,-3 7-8,-1 2-7,4 13-16,2 4-12,8 9-34,2 8-20,8 7-21,4 2 257,13-2-133</inkml:trace>
</inkml:ink>
</file>

<file path=word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8.2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6 2061 738,'-17'5'295,"8"0"-197,5-5-27,4 0-39,4 1-14,9-5-12,1-5-3,16-7 5,8-8 2,19-6 1,12-5-3,9-7-2,8 0-5,14-5-3,9-5 3,14-5 1,7-9 1,13-5 3,2-2-3,17-4-2,1 2 1,0-6-1,8-1 6,-14 2 3,6 0-1,-7 7 7,-10 2-5,5 5 8,-8 3 4,-13 3-2,1 2-4,-17-1-4,-3 5 1,-10 1-1,-7-5 2,-11 3-8,-3-1-4,-13 5 1,-3 7-1,-11 5 1,-7 3-2,-3 9-1,-5-1-1,-3 11 0,-10-2 2,-12 3-5,-4 5 2,-5 3-3,-1 4-1,-6 5-6,-4 2-6,-10 4-20,0 3-23,-3 8 38</inkml:trace>
</inkml:ink>
</file>

<file path=word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7.79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65 389,'-2'-5'144,"1"-2"-117,2 4-10,-4-5 55,2 4 25,0 2 41,-3-2 19,3 3-36,1 0-15,-4-2-21,3 2-13,0 0-8,0 0-2,0 1-10,0-1 0,0 0-13,0 0-4,0 1 1,1 0-1,0 0 1,0 0 3,0 0-4,0 0 0,0 0 1,0 0-5,0 0-2,0 0-2,-1 0-5,0-1 0,0 0-6,0 0 1,0 0-4,0 0-2,0 0-4,0 0-2,0 0-1,0 0-4,0 0 4,0 0-4,0 0-4,0 0 5,0 0-1,0 0-1,0 1 3,0-1-4,0 0-1,0 0 0,0 0 0,1 0 2,-1 0-2,0 1 1,0 0-1,1 0 2,0 0-1,0 0 1,0 0-1,0 0 1,0 0 3,0 0-1,0 0 2,0 0-1,0 0-1,0 0 0,0 0 3,0 0 4,0 0 2,0 0-1,0 0-2,0 0-3,0 0-1,0 0 2,0 0-2,0 0-2,0 0 1,0 0-2,0 0-3,0 0 3,0 0-1,0 0-2,0 0 1,0 0-3,5 4 0,3-2 2,30 45 0,-23-24-2,3 18 0,7 9-1,2 18 3,-4 4-1,-5 0-5,-4-3-3,-6-13 3,2-3 0,-1-12 5,-5-5 4,-1-12 0,-3-5 3,0-10-2,2-2-1,-1-5-4,1 0 1,-4-5-2,1 2-3,0 0-3,0-1 0,-6-19 5,-2-30-1,19 26 3,0-1 3,4 3-2,6 5 3,0 9-9,4 5-2,4 9-1,-1 2 2,5 7 4,-4 2 1,-8-1 0,-1 5-1,-11 2 10,-3 1-4,-14 1 7,-2 0 10,-9 2-1,-8-1 0,-1 1 2,-4 1-4,1-8-5,2-6 2,3-9-5,5-3-6,4-3-19,4-1-10,3-3-32,3-8-19,10-6-42,3-3-13,15-6 56,1 2 28</inkml:trace>
</inkml:ink>
</file>

<file path=word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5.89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9 255 898,'-9'-16'352,"-4"-30"-245,16 27-1,2 1-24,0 2-8,3 6-23,0 1-8,1 3-23,0 2-9,-2 5-7,-2 3-4,0 2-1,-2 0 6,3 2 0,-3-2 2,0 0 2,1-4-1,-4-1-2,3 0-2,-4-2-2,0 1-2,1 0 6,-1-1-2,0 0 4,0 1-1,0 0-10,0 0-2,0 0-6,0 0 4,0 0 3,1 0 4,-1 0 2,0 0-2,0 0-4,0 0 1,1 0 2,0 0 2,0 0-1,0 0 0,3 5-3,1 19 3,38 34 1,-22-21 2,-7-4 0,5 1-1,1-9 0,-4-7-3,5-12-7,-4-9 0,0-9 0,-1-9 5,-4-5 4,-2-3 3,-6 0 3,-1 1 1,-7 2 10,-3-2 1,-3 3 5,-1 4 4,0 6-4,1 6 1,2 4-7,5 3-7,0 0-16,8 2-18,7-2-12,0-3-4,13-4-14,-1-5-19,6-10-14,3-2-86,0-2 114</inkml:trace>
</inkml:ink>
</file>

<file path=word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5.0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5 0 1113,'-5'19'393,"4"13"-355,2 4-6,3 6-19,1 3-4,1-2-4,-2-4-1,-2-9-8,-1-3-3,-3-10-17,-2-7-20,-1-4-34,-4-8-38,-6-8-16,-4-5 20,0-8 45,0 0 49,-1-7 46,-1-1 7,5 7 10,5 0-2,10 9-6,4 2-6,7-4-4,7 2-3,7-3 4,6 0 3,8 2 5,8 3-2,6 9-6,1 7-3,-14 8-19,-6 5 3,-15 10-5,-6 5-3,-3 8 5,-7-1-5,1 5-1,-3-4 1,2-6 2,4-2-1,1-14-5,1-6-4,3-13-15,1-8 0,-1-10 10,4-1 9,-6-5 28,1-2 13,-10-5 24,-5-2-1,-5 4-6,-7 2-7,-4 6-22,-1 6-5,-2 6-20,2 6-12,5 11-42,-3 6-19,12 10-23,-3 0 48</inkml:trace>
</inkml:ink>
</file>

<file path=word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4.4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 3 1070,'-10'-7'323,"21"26"-265,4 10-57</inkml:trace>
</inkml:ink>
</file>

<file path=word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4.2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 16 981,'-7'-17'352,"11"16"-318,12 11-8,13 27-28,3 16 2,5 28 12,-4 5-1,-4 6 3,4-4-6,-2-13 10,-4-3-1,-4-16 8,-3-8 1,-8-15-9,-6-7 1,-7-13 4,-5-4 6,-10-4 4,-2-3-4,-3-2-27,-4-2-24,2-5-43,2-3-17,5-8-35,6 0 0,9 1-220,3 0 229,10 3-190,-3-4 37,9 1 383,1 0 43,7 7 86,4 4-52,5 4-106,0 3-18,-1 6-43,1 2-13,-5 5-8,-2 2 3,-9 2 6,-5-2 3,-2-4-2,-4-1-4,2-9-6,-1 1-3,0-8 14,-1-6 4,-1-8 17,-2-5 14,1-1-4,1-1 3,1 4-9,0 1-13,-1 6-13,0 8-15,0 9-7,5 10-5,3 14-29,1 6-10,0 7 28</inkml:trace>
</inkml:ink>
</file>

<file path=word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3.62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7 41 569,'-2'41'204,"0"-4"-177,1-4-15,4-8-17,4-5 1,4-9 26,2-3 31,2-9 54,-3-8 10,2-10-6,-2-6-18,-4-4-34,-2 0 0,-3 3-7,-9 1-4,-9 1-14,-3 6-5,-12 7-18,3 10-11,4 16-40,-1 9-17,11 14 34</inkml:trace>
</inkml:ink>
</file>

<file path=word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3.32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5 450 683,'0'-22'286,"1"-12"-176,1-4-25,-5-8-24,-3-1-11,-1-3-6,-4-2 7,0 6 6,-4-2 3,2 15-4,2 9-6,1 14-19,6 19-17,4 34-22,4 25-15,8 40-16,5 9-4,5 2 4,1-7 7,6-24 13,-2-13 10,7-28 9,-2-14 0,-5-20-2,2-6-5,-12-17 5,-1-8 3,-4-17 13,-8-7 9,-6-1 6,-4 1 8,-19 4 3,-2 3 0,-13 5-12,-1 8-13,4 20-23,-1 10-29,15 31-29,5 8 38</inkml:trace>
</inkml:ink>
</file>

<file path=word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2.90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 149 742,'35'44'257,"-25"2"-235,2-8-9,-2-7-3,4-17 4,0-7 15,-2-11 33,1-9 18,-3-9 30,-1-9-1,-3-7-8,0-2-9,-4-2-26,-7 1-12,-9 6-20,-4 1-8,-8 16-9,-2 7-12,3 12-30,2 10-38,6 11-49,8 6 428,10 1-259</inkml:trace>
</inkml:ink>
</file>

<file path=word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2.5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0 42 855,'-9'-1'355,"-3"-1"-214,3-1-24,-1 1-37,5 1-16,-4-1-20,1 3-7,12 18-20,2 16-10,9 31-13,5 14-1,-5 10-7,1-4-8,-5-14-8,-5-13-2,-4-20 8,-4-10 13,-3-15 13,2-3 6,-6-13-18,0-8-10,-3-15-11,-2-10-3,3-12 19,0-5 6,-1-11 7,-1-4 0,3-4 1,8 2 0,9 7 1,6 6 4,9 20 1,-2 9 1,5 17 0,0 13 3,1 21-2,4 16-2,-2 22 4,2 10-10,-9 8-1,-5-5-1,-3-12-7,1-8 3,-2-19-4,9-7 0,-1-12-2,-3-5-2,1-8-11,-6-7 5,-1-2 6,2-3 3,2 4 15,2 1-6,-1 3 1,4 5 0,-4-1 1,2 1 4,2 2-1,-4-7-1,2-7 4,0-3 2,-3-13 6,0-4 8,-5-4 2,-1-3 2,-9-5 6,-4-2-4,-10-2-5,-6-3 0,-6 8-5,2 4 4,3 17 2,3 11-5,4 23-8,6 20-9,3 24 0,6 12-1,10 11 0,2 2 2,3-3-4,1 3 2,-3-6 3,-2-4-3,2-10-32,-5-7-15,-3-14-78,-1-11 73</inkml:trace>
</inkml:ink>
</file>

<file path=word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1.2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1 0 893,'-47'58'328,"9"2"-281,20-7-21,10-4 87,20-24-88</inkml:trace>
</inkml:ink>
</file>

<file path=word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6.9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 0 932,'6'41'337,"12"35"-290,-12 47 2,-5 33 0,-2 35-23,-16 9-9,9 12-11,2-9 2,2-3 23,2-16 13,0-8 10,2-10-3,-4-19-25,6-4-12,3-32-26,1-11-22,8-22-37,0-23-20,1-16 57</inkml:trace>
</inkml:ink>
</file>

<file path=word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1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6 49 986,'-18'-10'398,"6"-1"-265,5 3-13,2-1-44,2 5-19,3-1-15,-1 3-5,1 2-18,0 0-3,0 0-3,11 24 4,19 49 4,-18-27 2,-3 2-5,-3-4-7,-5-13-3,2-6-3,-1-14-3,1-4 3,8-9-4,-3-6 3,10-9 1,-1-8 1,1-6 3,0-3 1,-5-5 6,-1 2-2,-2 6-2,-1 6-5,-3 11-7,0 10-1,1 15-3,-3 8 1,1 17 0,1 6 1,-3 0-7,3-1-11,-2-13-54,4-5-31,2-14-41,0-7-178,5-14 226</inkml:trace>
</inkml:ink>
</file>

<file path=word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7:00.43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3 31 637,'3'0'331,"-1"8"-68,2 15-148,-3 7-20,-1 15-34,2 5-22,-2 4-29,2 1-5,3-7-3,1-6-1,4-15-4,-2-7-8,0-15-5,-5-7 4,1-14 6,-4-6 6,0-8 2,1-4 0,-6-5-2,0 0 0,-3 0 0,-2 2 1,-1 8 1,-1 5 6,-3 11 1,0 0 0,7 9 1,5 3-6,8 2-6,6 5-5,9-6 0,2-4 1,12-6 5,6-2 1,4 1 7,-3-5 8,-4 1 21,-1 1 8,-6 2 5,0 4-6,-5 8-16,-3 3-7,-6 10-2,-2 7 1,-5 9-4,-4 7-2,-7 6-6,-3 2-3,-5-1 1,0-4-4,2-8-12,4-1-8,2-11-20,2-1-11,0-12-13,0-4 4,0-7 20,-1-9 10,-1-6 24,0-1 3,-3-9 3,-2 1 3,-6-1 2,-4-2 0,0 12 10,1 6 6,4 11 6,3 3 2,7 6-14,4 4-8,12 3-9,5-3-14,11-5-36,4-6-16,15-11 34</inkml:trace>
</inkml:ink>
</file>

<file path=word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9.8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61 717,'11'-42'287,"1"3"-200,0 0-17,-1 13-39,2 10-30,-1 24-54,-1 13 39</inkml:trace>
</inkml:ink>
</file>

<file path=word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9.62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6 98 773,'-9'3'363,"10"1"-126,14-4-174,7-1-21,15-5-24,5-7-6,11 0-3,-1-1-4,-6 3 0,-2 3-3,-11 8 3,-2 3 4,-5 8 8,-1 9 4,-3 9 3,-1 5-1,-9 0-7,-1 1 0,-3-5-6,3-3-2,4-7-2,1-7-2,3-8-2,-1-7 1,-1-13 0,-2-6 7,-2-10 12,-2-3 4,-4-5 5,-3 3-3,-13 1-9,-8 2-2,-8 8-9,-10 5-3,-1 13-31,-3 7-23,4 17-33,3 4-19,5 3 685,8-4-453</inkml:trace>
</inkml:ink>
</file>

<file path=word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9.23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94 53 721,'-37'18'302,"26"-33"-178,1 1-7,4 5-39,-3-2-11,2 4-11,1-1 1,1 3 4,2 3 0,6 6-17,-1 7-9,3 15-18,0 6-10,1 14 0,0 3 0,1 1-5,0 0-4,-3-13-28,0-5-19,-2-11-39,-2-6-6,4-10 56</inkml:trace>
</inkml:ink>
</file>

<file path=word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6.28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82-2 1049,'-1'0'415,"1"3"-286,1 8-15,2 15-27,0 10-13,2 12-23,1 9-6,-1 3-11,0-1-11,2-2-8,-2-11-2,-1-13-8,-2-5 2,-2-17-6,1 1-1,-2-7-1,1-1-6,0-5-2,-3 0 1,2 0-12,1 0 2,-1 1 1,0-1-1,-9-2 6,-34-2 0,27 12-6,-2-2-4,-7-1 2,0 1-1,1 2 6,-8-1 2,1-2 12,4-1 6,3-2 21,7-1 12,10 0 7,1-1 3,4-3-11,2 0-5,3-2-5,3-1 0,9-1 0,4 1 0,17 2-1,2 3-2,0 0-7,3 2-6,-7 2-7,6-1-4,1-1 0,2-1 0,2 0 0,4-5 4,4 2 1,-1-1 3,-10-6-2,-3 3-1,-12 2 2,-6 0-3,-3 6 1,-7-2 0,-4 1-2,-1 4 6,-5-1 2,-1 3 1,-4 5 1,-4-7-2,-1 1-5,-1 1-1,0-1-14,1 0-11,3-1-40,-1-3-24,5-1-81,4-4-103,-1-17 176</inkml:trace>
</inkml:ink>
</file>

<file path=word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5.4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73 870,'-5'-45'331,"12"16"-234,9 21-32,3 9 15,19 28 24,0 10 9,7 27 1,4 12-9,-7 11-39,0 6-21,-6 8-29,-9-2-8,-10 3-7,-10 0-2,-17-12-10,-4-2-11,-6-22-19,1-10-9,6-17-12,-2-16-3,4-18-31,-2-11-8,5-16-23,4-2 206,6-10-66</inkml:trace>
</inkml:ink>
</file>

<file path=word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5.1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76 13 972,'-37'-17'364,"2"20"-262,0 13-41,6 25-2,3 15-9,17 38-19,7 16-11,9 21-10,4 6-2,3-6-3,9-8-2,5-23 2,-2-15-12,5-28-57,1-9 46</inkml:trace>
</inkml:ink>
</file>

<file path=word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4.9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36 1018,'6'0'368,"14"-5"-295,9 2-27,12-7-13,5-3-2,15 0-17,0-3-5,-3-1-36,-5 1-18,-18-6 31,-6 1-12</inkml:trace>
</inkml:ink>
</file>

<file path=word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4.7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9 62 1049,'1'18'432,"2"15"-262,0 23-58,-3 7-29,-4 12-32,-3 0-18,-5-5-20,1-2-1,-2-14-4,1-10 4,1-21 4,2-11 0,1-14-2,1-11-5,-1-18-10,1-12-3,3-14-1,0-3 3,2-9 3,0-5 3,-2-8 0,1 2 2,5 18-3,3 13-5,5 27 1,5 13-2,5 16 1,3 12 4,8 20 0,2 11 2,3 12 1,1 2-5,-5-1 2,-2-6 0,-7-9-12,-2-3-14,-4-10-51,-7-5-30,-7-7-41,-3-5 7,-6-6 90</inkml:trace>
</inkml:ink>
</file>

<file path=word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34.83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7 247 338,'-32'-66'172,"31"59"-62,2 2-11,0 3-42,2 0-6,-2-6 8,-2-1 13,1 4 23,1 4 9,-1 1-9,1 4-14,-1-4-28,0 0-13,0 0-18,0 0-8,-1 0-7,0 13-3,-3 37-3,0-25 1,0 10 1,-1 1 0,3 4-1,2 4 0,3-1-1,1-1 1,0-2-2,0-5 0,-2-6-1,1-1 0,-1-11 0,-2-3 2,4-5-1,0-1 1,2-1-1,1-1-6,0-2 5,4 0-1,-1-4-1,3-1 7,1 1-4,-1-3 1,7 3 0,-1-2-3,4-1 2,-1 3 0,2 1-1,1 1 2,0 0-3,0-2-1,-2-2 2,1 1-6,3 0 7,2 0 0,8 3 0,1-1 5,9 1-5,-1 0 0,-2 1 0,-1-3 0,-8 0 0,0-2 1,0-3-1,0 5 0,-2-1 0,0 1-1,-3 0 0,-1 0-1,-4 1 2,-4-1 0,-5-1 1,-7-2 3,0 3-4,-5-1 1,-2 1 0,-1 0-1,-1 0 0,0 0-1,0 0-1,0 0 2,0 0 2,-1-1 1,0 1-1,1 0-1,-1 0-1,1 0 0,0 0 1,0 0-1,0 0 0,0 0-1,0 0 0,0 0-3,0 0 4,0 0 1,0 0-1,0 0 5,0-1-6,0 0-2,0 0 2,0 0-2,2-16 2,33-36 1,-27 22-1,2-1-3,-2-9 2,0-5 1,-1-5 1,0 0 1,-3-5 0,3 6-1,-1 0 2,-2-2 0,3 14 0,-1 2 0,-3 12-2,0 9 1,-2 5 0,0 4 0,2 6 3,-3 0-3,1 2 1,-1-2-2,0 0 0,0 0 2,1 12 6,3 30 1,-4-38 0,0 4-3,3 0-2,-1-7 0,-1 9-4,1-2-2,0 0-30,-1 3-19,5-1 32</inkml:trace>
</inkml:ink>
</file>

<file path=word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4.3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6 30 1067,'-21'-20'405,"10"11"-306,5 5 7,6 12-36,5 15-20,11 36-29,2 22-5,6 36 0,-4 12 5,-5 5 0,-1-2-2,-12-14 3,1-14-7,-8-30-6,-4-15-2,0-31-6,-4-15-9,2-21-26,-5-17-12,-2-30-17,3-9 5,0-21 25,5-4 11,2-7 20,3-9 7,5-1 8,4-2 2,18 13 3,9 14-2,12 20 2,4 18 7,2 27 3,-6 14 3,-4 20-2,-6 11-7,-7 13-5,-6 4-6,-12 11-7,-8 2 1,-16 13-1,-7-2-1,-14 2-1,-2-1-4,-3-18-14,-3-8-1,5-25-3,4-8 2,5-20 6,11-6 1,7-9 3,6-1 2,9 1 3,7 5 0,15 12-1,4 8 1,13 22 4,1 12 0,0 20 8,0 7-1,-8 5-3,0 0 2,-1-12-8,0-10-15,0-15-56,1-9-21,-2-16-28,1-9 61</inkml:trace>
</inkml:ink>
</file>

<file path=word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3.0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50 996,'10'20'371,"8"16"-286,0 6-24,1 4-18,5 1-3,-7-9-18,-3-5 11,-9-15 29,-2-7 7,-3-7 5,0-4-8,-2-11-42,0 0-13,-2-13-4,-4-5-3,1-11-3,-3-6-1,7 0-9,-1 0-15,3 10-39,5 9-25,2 10-9,8 5 47</inkml:trace>
</inkml:ink>
</file>

<file path=word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2.6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8 46 875,'-25'30'332,"1"-28"-230,-3 7-18,-1 15-20,2 10-2,6 17-22,5 5-14,12 2-6,2-6 0,9-13-12,5-6-3,7-15-5,4-9-3,6-12 3,2-7 0,-5-18 3,1-6 5,-7-7-2,-6-7 2,-5 7-1,-6 2-1,-13 3 3,-3 6 0,-12 6 13,-5 5 0,-6 12 8,-3 5-2,1 9-10,6-1-5,15-2-7,7 1-4,10-5-6,7 1-2,5-8-2,9 0 3,15-6 4,-3-6 1,12 5 0,-5-1-2,1 5 0,2 5 2,3 7-4,1 6 0,2 9-7,-7 6-4,-11 9-9,-3 1-5,-19 3 1,-2 2-1,-6-2 6,-7-3 6,-5-12 1,-3-5 5,-7-14-2,-2-6-6,0-16 2,7-1-3,10-10 8,1-7 5,21 5 4,-6-7 1,4 8 0,8 8 2,-2 7 0,4 8 1,3 11 3,-4 6 0,-1 14-1,1 2 1,-5 8-4,1 3-1,-4-7 1,2-2-1,0-12 1,-1-8 4,2-9 6,-3-9 11,-3-9 22,-1-3 12,-11-7 19,-3-2 3,-14 0-7,-6-1-12,-6 7-22,-3 0-11,3 15-24,3 11-11,4 15-46,7 10-22,7 7-39,2-2-9,14-4 84</inkml:trace>
</inkml:ink>
</file>

<file path=word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1.7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59,'23'52'406,"-22"-29"-298,12 0-28,3 5-31,6-3 0,10 3-9,-6-4 8,0 1-5,-3-1-10,-10-5-7,-4 1-11,-9 3-17,-7 1-10,-9 6-32,0 2-16,-7-3-32,-6-4-21,-1-7 77</inkml:trace>
</inkml:ink>
</file>

<file path=word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1.5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 4 774,'-1'-4'194</inkml:trace>
</inkml:ink>
</file>

<file path=word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1.3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73 777,'32'-21'327,"-9"7"-187,0 7-34,-2 16-34,-3 6-7,-5 12-14,-2 5 3,-7 6-8,-4-4-9,3 1-12,-2-4-5,0-11-8,4-3-1,-4-14-9,6-3 0,0-13-1,5-5-1,2-10 4,1-1 1,5-6 5,-4-3 2,1-2 0,-2 0-2,1 12 0,3 7-2,-2 19-3,1 11-1,-7 13-14,-2 8-12,-6 6-62,-1-1-16,-3-6 57</inkml:trace>
</inkml:ink>
</file>

<file path=word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1.02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 102 1028,'-9'-48'402,"4"11"-303,7 22-35,13 13-21,0 25-24,12 18 6,11 27 7,-3 13-2,3 10 1,-2 1-7,-3-13-9,5-2-6,-2-12-5,-2-8 0,-2-9-5,-4-10-2,-9-13-2,-6-9-2,-6-9 3,-7-4 6,-10-3 5,-7-1 4,-13 3-2,-4 3-1,-6-1-6,3 4-1,4-1-5,4-4-12,11 1-32,5-3-29,8-4-46,5-4 68</inkml:trace>
</inkml:ink>
</file>

<file path=word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0.6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4 93 635,'1'43'238,"1"2"-183,-1-3 0,2-1 5,3-13-5,0-5-9,2-16 0,0-13 5,4-15 9,0-11 10,8-10 9,-5-2-7,-3-1-4,-5 2-7,-15 8-12,1 6-5,-16 11-16,1 8-9,1 17-25,-4 8-22,3 16-46,6 6-13,3 7 49</inkml:trace>
</inkml:ink>
</file>

<file path=word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50.3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49 493 768,'14'-19'344,"-2"-4"-177,-2-6-43,-3-4-15,-6-8-23,-6-6-13,-7-1-13,-10-3-8,-3 0-20,3 1-6,-9 7-16,7 6-5,3 18-5,4 16-2,9 22-14,3 20-10,5 30-11,5 14-1,11 19 3,5 2 8,7-5 1,9-2 1,0-19 10,4-12 1,-5-28 11,-4-10 2,-3-23-5,-7-12 0,-2-16 0,-7-12 2,-8-11 13,-5 2 6,-11-2 13,-5 5 0,-11 9 0,-5 6-2,-5 18-13,-3 11-5,5 23-28,1 7-20,9 9-52,9 5 54</inkml:trace>
</inkml:ink>
</file>

<file path=word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9.93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3 761,'8'23'290,"2"4"-223,4-2-17,5-7-32,-3-4 2,3-10 15,-2-5 12,4-9 16,-1-8 2,-4-16 8,-3-7-2,-6-6-4,1-3 0,-5 5-17,-3 2-8,-8 13-9,-5 5-7,-8 15-14,0 7-12,-6 14-47,4 4-27,7 13-44,2 3-16,18 0 88</inkml:trace>
</inkml:ink>
</file>

<file path=word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29.71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5 42 109,'-3'-3'64,"-3"0"-21,1-5 25,3 2 26,-4 2 48,4-3 19,0 4-2,-5-1-19,4 2-52,2 2-24,-1-1-23,1 0-5,0 1-9,0 0-2,0 0 3,0 0 1,0-1 2,1 1-3,0 0-8,0 0-7,0 0-9,0 0-1,0 0-3,0 0 1,-1 0-2,1 0 0,0 0-1,0 0-3,0 0-3,0 0-8,0 0-14,0 1-11,0 3-23,0 3-6,8 27-9,-3-30 14,-5-4 34,0 1 15,-2-1 40,1-1 6,0 0 2,0 0 1,0 1-17,0 0-7,0 0-7,0 0-1,0 0-1,0 0-1,1 0 1,-1 0 1,1 0 15,-1 0 5,0 0 13,0-1 2,0 0-7,0 0-1,0 0-5,0 0 0,0 0-2,0 0 2,-4 0-6,4-1 0,0-1-1,0 2-4,0 0 1,0 0-5,1 0 2,-1 0 1,-1 0 5,1 0 2,0 0 1,0 0 1,0 0 0,0 0 0,0 0 3,0 1-3,0-1-3,0 0 1,0 0-2,0 0 1,0 1-7,0 0-4,-2 30-8,1 46 1,3-25 1,3 3 0,-3-3 5,1-1-5,-2-6 1,1-3 0,0-2 2,-4-5-1,4-5 0,-4-1 0,3-8-2,2-2 1,-2-8-1,0-4 3,1-4-1,0-1-2,0-1 0,-1 0-1,-1 0-4,1 0 6,0 0-3,0 0 1,0 0 3,8 0-2,37-3 0,-27-1 0,1-1-3,2 1 1,2-1 1,3 0 1,3-2 1,4-1 0,5-2-1,3 1 0,9 3 0,-2 2 0,2 4 0,-5-2 0,-7 2-1,-5-2 0,-4-1 1,-2 0 0,0-2 0,-2 1 0,-2-4 0,1 4-2,-6-1 3,3 1 1,0-1 0,-1-1-2,3 2 1,-5-1-1,-1 0 1,-4 2 2,-3 0-1,1 0-1,-3 3 0,-4-1 0,-3 1 0,0 0 0,-2-1-1,1 1 2,0 0-1,0 0-1,0 0 2,0 0-3,0 0 0,0 0 0,0 0 0,0 0 2,0 0 0,0 0 1,0-1-1,0 0-1,0 1-1,0 0 3,0 0-3,0-1 3,0 0 1,0 0-3,0 0 3,0 0-3,0 0 0,2-6-1,8-32 0,-4 25 1,1-3 0,-3-3-1,4-7 0,-5 4 1,1-2-4,-1 1 4,-1-1 2,1 7 1,-2 0 2,3 5-4,-4 5-1,-1-4 0,1 6 0,0 3 2,2 0-2,-1 1 0,-1 1 0,0 0-2,0 0 2,0 0 0,0 0 2,0 0 0,0 0-2,0 0-1,0 0 0,0 0 0,0 0 2,0 0-1,0 0 1,0 0-1,0 0-1,0 1 0,0 0-2,0 0 3,0 0 0,0 0-1,0 0 1,0 0-1,0 0-5,0 0-11,0 0-44,0 0-23,0 0 46</inkml:trace>
</inkml:ink>
</file>

<file path=word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9.6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31 32 976,'-29'21'361,"5"4"-284,8 10-5,1 5-3,8 4-13,-4 1-12,3-8-17,0-5-9,2-14-6,1-7-7,3-8 0,2-6-3,3-14-2,1-8 0,4-17-1,4-4 2,0-6 3,4 0 2,-1 9-3,3 9-1,6 18-3,-2 11-6,5 17 3,0 11 1,-3 18 3,-1 5 2,-2 3-1,2 0 2,0-11-3,2-2 0,3-15 0,-4-8-4,-1-13 1,0-8 0,-4-13 0,-2-7 2,-4-9 1,-6-5-1,-10-2 0,-9 1 1,-11 2 0,-7 4 2,1 15-2,-1 5-2,3 26-3,3 15 2,5 28-2,6 18 0,5 11 3,9 4-2,5-4 3,3-4 0,7-2-37,-3-4-13,0-10-27,3-7 37</inkml:trace>
</inkml:ink>
</file>

<file path=word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8.9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5 260 698,'10'-5'283,"1"1"-180,-2 4-40,-1 1-10,-4 6 0,-3-1-2,-1 8 1,-3 2-5,-9 1-14,1 9-4,-8-1-16,1 2-4,-8 1-4,-4-6-2,-4-9-3,-2-7 0,11-8-13,3-10-5,6-13 3,7-7 0,2-12 12,10-3 1,9 1 5,7 1 2,9 13 15,3 7 6,4 21-4,-3 9-4,1 14-11,-3 5-4,-5 4-2,1 0 1,-9-4-3,0 1-3,-3-8-12,0-3-8,0-8-3,-1-6-6,0-6 0,0 0 5,1-7 4,3 0 9,-3-7 9,0-4 5,-6 0 5,0-1 8,-3-3 15,-3 2 6,-4-5 16,-7-4 6,-4 6 14,-2 1 10,0 14 4,-1 3-8,2 9-23,2 3-19,3 8-24,3 6-6,7 9-6,4 5-1,10 3 2,7 5-1,13-3 1,1-1-1,3-2 1,-3-6-3,-11-2 4,-1 0-1,-12-3-12,-5-1-11,-15 0-31,-2 0-12,-13 0-32,-9 0-9,-4-6 73</inkml:trace>
</inkml:ink>
</file>

<file path=word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8.2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28 0 781,'16'4'333,"-3"0"-188,-5 12-38,-5 6-14,-11 12-32,-5 15-15,-10 3-30,-4 7-12,-3-1-2,-5-8-1,0-12 4,4-11 2,6-17-2,5-5-8,7-15-9,6-5-1,7-9-1,11-6 7,14 4 5,8 4 2,3 12-2,2 6 1,2 13 1,-10 3 1,6 9-14,-5 4-44,-6 0 40</inkml:trace>
</inkml:ink>
</file>

<file path=word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8.00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940,'-2'15'380,"3"14"-237,5 8-56,8 19-33,2 4-3,-2 5-6,-1 3-10,-12-8-16,-5-5-7,2-10-10,-1-9-3,-6-13-21,0-5-27,6-8 633,-1-6-456</inkml:trace>
</inkml:ink>
</file>

<file path=word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7.7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247 717,'29'27'296,"-5"-5"-177,-1-2-24,-6-3-18,-1-3-11,-6-7-5,-3-2 1,-8-9 2,3-1 5,-2-12-11,-3-7-10,5-11-18,-6-3-16,6-7-9,5 1-5,0 2-14,6 0-7,3 11-15,2 8 0,7 14 1,1 10 6,2 13 11,2 5 7,-2 15 9,0-2 3,-8 7 2,-7 4-2,-12-1 4,-7 1-2,-13-4-2,-3-4 6,-4-7-5,2-6-4,1-14 3,2-7-8,3-17-5,5-10 7,4-9-7,4-3 5,10 3 9,-1 4-3,12 11 6,3 5-4,11 13 1,3 5 0,7 13-16,5 3-14,0 3-54,-1 0 50</inkml:trace>
</inkml:ink>
</file>

<file path=word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7.1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41 932,'26'21'327,"-26"20"-284,0 11-19,1 0-4,-1-7-2,0-6-6,0-11 2,-1-7 6,1-9 19,-1-6 10,0-6-2,-1-5-12,-1-5-20,-1-9-10,-1-14-6,0-3 3,2-13 1,2 2 1,6 3 6,1 4 1,6 11-1,4 7-3,5 8-6,1 2-2,8 15-6,1 8 6,4 17-7,1 11 0,0 7 2,-1 4-7,-9 8 1,-3 0 2,-12-4 3,-2-3-1,-2-16-14,-1-13-9,1-16-35,2-10-11,-2-21 14,1-9 8,-2-12 39,-5-5 24,1 0 29,-2-5 16,-1 7 13,1 6-2,0 17-8,0 14-7,3 13-14,2 11-6,2 12-11,5 7-10,-3 10-2,1 0 1,-2-2-22,1-1-12,2-6-40,-3-5-9,0-12 46</inkml:trace>
</inkml:ink>
</file>

<file path=word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6.5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9 0 1019,'-12'6'371,"2"15"-320,7 9-14,1 22-27,5 9-3,7 3 0,0-4 3,13-11-1,-4-9 1,7-9-2,1-8-5,-2-15-2,4-7-2,-3-12 9,0-5 9,-4-8 21,-6-2 16,-11-8 9,-5-2 4,-12-4-7,-8-3-10,-11 0-9,-2 6-4,-4 11-14,4 10-4,5 17-21,-1 4-22,6 15-54,3 6-39,18 21-16,7 12 67</inkml:trace>
</inkml:ink>
</file>

<file path=word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5.9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0 1046,'17'29'370,"-1"-20"-316,0 1-16,14 14-9,5 5 4,5 7-11,2 3-4,-3 0 1,0-1 8,-12-6 16,2-1 12,-8-5-2,-2-7-9,-3-6-18,-2-3-11,-2-5-9,-6 1 0,-1-2 1,-2-3-1,-2-2 3,-3-2 0,1 2-3,0 0-11,0 0-50,0 0-46,-1-8 60</inkml:trace>
</inkml:ink>
</file>

<file path=word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45.54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552 200 932,'-76'-38'363,"67"35"-265,-2-5 1,2 2-35,1 0-11,-1-5-14,2 2-6,-2-6 6,-1 0 1,-6-5 1,1 3 1,-5-1-10,-6 0-4,-4 6-10,-1 5-7,-2 9-8,1 5-3,0 12-11,-2 7-2,4 15-13,1 7-6,5 24-4,3 7-3,6 14-1,3 4 4,10 3 9,4 2 4,12-9 6,6-2 5,8-19 0,6-12 1,13-14 2,9-10-4,11-12-3,-1-8-2,-6-19 3,-10-10 5,-4-20 4,1-10 4,-3-11 1,0-3 2,-7-11 11,-8-6 3,-19-8 7,-5-3-1,-19 3 10,-9 0 2,-11 9 13,-8 2 6,-4 11-3,-2 11 0,1 16-18,-2 12-9,-6 10-11,-1 4-7,-2 7-2,4 1-2,16 7-17,10 7-10,13 11-31,6 9-26,5 14-32,6 3-9,15 11 78</inkml:trace>
</inkml:ink>
</file>

<file path=word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39.39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3 242 1268,'-8'-8'477,"10"3"-394,5 0-10,11-8-61,8-4-6,15-7 0,6 0 3,12-4-18,3 5-22,-4 3-40,-3 0-21,-13 6-10,-4 1 14,-10 4 30,-4 4 20,-6 1 24,-2 4 9,-5 3 5,5 7 2,1 14 14,-1 6 5,8 20 15,-4 1 6,4 8 1,0-2 4,-4-8 8,-6-3-3,-4-18-3,1-6-9,-12-14-9,10-4-2,-9-5 14,0-4 10,-1-17-3,1 12-5,0-1-15,-7-44-10,5-12-8,-4-10 0,7 29-6,4 9-13,-4 5-36,5 9-36,6 6-89,-3-1 658,13 2-397</inkml:trace>
</inkml:ink>
</file>

<file path=word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4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12 775,'12'-15'267,"7"17"-245,6 9 15,11 17 14,4 12 4,0 22-10,1 11-8,-8 13-14,-7 0-13,-16 0-36,-5-2-37,-15 8 38</inkml:trace>
</inkml:ink>
</file>

<file path=word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6:38.9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67 208 1089,'-10'-9'437,"6"0"-269,3 6-113,-3 0-17,4 4-22,-1-1-1,1 0-19,0 0 0,5 31-2,7 62 0,-12-5 10,-3 10 3,-4-1 3,-5-8 1,0-22 14,3-8 1,3-21-2,1-12-5,5-11-16,-2-12-4,2-13-9,-2-11 2,-1-24-4,1-12 3,0-19 0,4-11-3,3-14 11,5-1 1,3 3 8,0 8 4,4 19-5,0 14-1,-1 21 1,4 11 2,-2 19-4,6 7-3,9 22-2,2 10-2,2 26 0,-7 8 0,-6 19-2,-4 7-2,-4 4 6,0-1 4,-6-13-1,-4-9 1,-1-12-38,-5-9-30,-2-11-56,-1-1-6,-9-13 77</inkml:trace>
</inkml:ink>
</file>

<file path=word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6:33.038"/>
    </inkml:context>
    <inkml:brush xml:id="br0">
      <inkml:brushProperty name="width" value="0.1" units="cm"/>
      <inkml:brushProperty name="height" value="0.1" units="cm"/>
      <inkml:brushProperty name="color" value="#ED1C24"/>
      <inkml:brushProperty name="fitToCurve" value="1"/>
    </inkml:brush>
  </inkml:definitions>
  <inkml:trace contextRef="#ctx0" brushRef="#br0">0 0,'0'0,"0"0,6 75</inkml:trace>
</inkml:ink>
</file>

<file path=word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20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37,'25'0'310,"-5"2"-256,-5 4-18,-3 5-31</inkml:trace>
</inkml:ink>
</file>

<file path=word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20.7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0 673,'5'33'269,"-1"13"-180,-2 1-16,2 5-28,-4-4-6,5-7-7,4-8-2,2-15 12,1-5 8,-1-14 16,4-3 12,-2-13 10,-3-7-6,-1-9-5,-1-1-8,-6-2-14,-3-2-6,-9 5-20,-7 2-8,-3 12-12,0 9-8,-3 18-23,-3 13-24,-2 18-42,8 8-23,6 8-12,15-6 69</inkml:trace>
</inkml:ink>
</file>

<file path=word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20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-6 983,'-7'-7'379,"6"7"-295,12 11-36,0 6-8,4 29-17,0 16 4,-3 36 4,-1 8-2,0 9-11,-2-4-5,-1-14-6,-2-9 4,-6-17-7,-3-9 0,-3-18-2,-2-7-4,1-15 7,-1-6 2,2-13-7,4-5-3,2-18-11,0-7 3,4-16 2,2-3 7,11 0 0,6-2-2,8 9 7,4 9 4,6 16 2,0 9 5,7 17-6,-9 3-8,-4 9 0,-2 4-3,-23-4 3,2 8 5,-18-4 7,-8 1 3,-9 6 7,-10-3-1,-14 1-4,-5-2 1,3-5-10,3-3 2,16-10-21,2-4-21,11-9-36,6-3-25,8-11-31,7 0-22,12-7 96</inkml:trace>
</inkml:ink>
</file>

<file path=word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9.8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0 837,'3'6'342,"3"1"-208,4 3-19,11 3-29,4 1-26,4 0-39,1-1-7,0-6-10,0-2 1,2-5-5,-1-1-4,-3-2-11,1 1-6,0-2-30,-3-3-16,6-5 42</inkml:trace>
</inkml:ink>
</file>

<file path=word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9.6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8 843,'-16'-7'337,"7"6"-248,2 3 10,6 4-23,8 23-34,4 12-14,8 40-5,0 20 7,-1 19-2,-2 7-3,-5-10-16,-2-9-8,-2-22 1,-5-11-2,-4-21 1,-2-8 0,-12-20 2,3-8 0,-4-12 5,-2-6-2,3-13-6,2-6-2,4-15-7,5-8 2,12-7 2,6-2 1,16 4 3,4 0 3,15 14-1,3 8-1,0 19-1,0 10-2,-6 16 2,-4 4 1,-5 9 0,-7 2-2,-10-1 2,-4-1 3,-15-4-1,-5-1 7,-10 2 9,-6-1 6,-8 0 3,0 0 0,-7-9-6,1-1-8,0-8-1,-2-7-5,4-4-10,2-3-12,11-1-25,5-1-16,16-3-36,10-5-20,9-11 71</inkml:trace>
</inkml:ink>
</file>

<file path=word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8.9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102 889,'2'2'329,"4"-1"-251,7-1-34,5 0-7,15-7-10,1-5-12,7-5-6,3-1-5,-5 1-39,-2-1-42,-2 2 49</inkml:trace>
</inkml:ink>
</file>

<file path=word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8.7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40 1002,'-15'-7'382,"11"4"-282,-1-1 2,5 0-35,4 4-16,5-4-40,6 0-9,11 5-2,6-3-4,6 2 3,-2-2-5,-2-2-12,-5-1-5,-6 3-26,-2 2-11,-11 0-37,-5 2-90,-3 9 127</inkml:trace>
</inkml:ink>
</file>

<file path=word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8.4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309 648,'6'-6'283,"-6"-6"-155,1-7-17,-6-14-43,-2-2-9,4-4 2,-3-2 3,1 5 9,-4 1 3,2 9-6,1 7-4,2 13-15,4 4-16,0 8-21,2 9-8,0 14-11,3 6 1,4 10-7,-4 0-2,4 0-4,4 0-4,-5-7 3,0-3-4,1-8-4,-7-6 0,0-10-3,-1-3 0,-3-5 9,0-1 3,-5-4 9,0-2 8,-8-2 0,-2-3-1,-2 1-1,-5-1-1,4 4 3,-2 1-2,3 3 5,4-1 4,3 2 6,6 0 2,5 1-3,4 4-5,9 1-5,5-1 1,12 1 2,5-3 0,6 1 1,-6-3-2,-4-2-4,0-2 0,-9-5-22,6 3-15,-3-1-41,-3 0 45</inkml:trace>
</inkml:ink>
</file>

<file path=word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4.3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5 0 839,'-26'25'327,"3"10"-199,5 23-98,2 14-4,6 28-10,3 11-6,4 3-3,3-3-4,5-19-15,3-12-17,6-21-64,1-14 58</inkml:trace>
</inkml:ink>
</file>

<file path=word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7.9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0 191 821,'-11'-101'344,"-9"81"-215,6 4 7,2 0-53,3 3-16,3 2-20,1 1-4,3 7-1,1 2-5,3 7-24,4 11-5,4 33-8,3 20-4,0 37 8,-4 14-1,-5 2 1,-1-5 4,-2-21-6,-1-14 6,0-21-2,-6-7-3,0-13 4,-2-10-3,1-14 0,1-8-3,0-13-3,0-8-7,2-18-6,4-8 1,9-20 4,5-4 4,15-2 5,5 7 1,8 19-1,3 11-1,-3 19-2,-4 5-2,-2 15 1,-3 8 3,-4 13-4,-4 6 4,-8 5 1,-5 1-1,-12 1 4,-2 1 1,-11-2 8,-3 2 4,-7-8 6,-5-5 5,0-14 1,-1-3-4,-1-9-3,-3-4-4,-7-8-11,-1-4 0,4-4-5,6-1 0,11 5-3,2-4-6,5 1-20,4 3-12,4-1-30,5 3-20,8-1-18,4 1-5,7 2-137,1 0 172</inkml:trace>
</inkml:ink>
</file>

<file path=word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5:13.1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2.7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27 1077,'-7'-27'402,"5"27"-314,3 7-50,2 3-40,2 7-64,0-1-31,7-2 52</inkml:trace>
</inkml:ink>
</file>

<file path=word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2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0 13 877,'-26'-5'336,"11"1"-224,3 1-37,6 2 7,1 1-14,4 0-25,0 1-12,1-1-25,0 0-5,5 9 1,40 52 8,-10-14 9,1 1 2,2 1-5,-7-1-5,-8-7-7,-1-1 1,-6-2-1,-3-6-3,-1 1 3,-2 0 1,-3-3-2,-3 1 1,-2-8-2,-1-5-3,-1-6 0,1-3-2,-1 0 3,-2-3 1,-4-3 9,-4-1 3,-1 0 6,0 2 0,-2 1 1,-2 1 0,-2 4-2,-7-1 0,-8 6-4,-4 3-2,-5 0 8,1 1 6,8 1 10,3-1 8,3-1-6,6-1-5,3-6-12,2-1-7,9-2-7,0-2-8,2-3-1,3-3-14,-1-1-29,2 1-22,0-1-47,0 0-7,0 0-14,6-3 17,6-16 80</inkml:trace>
</inkml:ink>
</file>

<file path=word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1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6 182 835,'-5'-2'354,"5"2"-213,-5-6-52,-6-3-14,-3-8-25,-6-6 3,0-4 8,3-3 5,3 6-2,2 4-13,8 7-11,0 5-13,4 5-19,-1 2-4,9 7-17,6 4-2,6 9 3,2 5 5,-1 3 6,3 0 1,-4 2 2,-2-2-3,-1 1 0,-7-4 2,-7-3-1,2-3 2,-11-6 0,2 2 0,-5-6-1,-4-2 0,-2 1 5,-5-4 3,0-2-1,4 1-5,-4-4-2,3 1-2,1-5 1,4 3-2,8 0-4,3 2-2,5 1-4,1-3 0,13-3 0,4-7 1,7-6 7,7 1 3,-1 2 6,-2 1-2,-1 4 3,-6-1-5,-2 2 0,0 0-11,-3-3-67,3-3-22,1-10 52</inkml:trace>
</inkml:ink>
</file>

<file path=word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11.2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8 608 829,'-44'-63'313,"35"58"-247,1-1 1,3 4-24,0 1-7,0-3-1,-1-2 0,0 0 3,1 0-1,2 1-16,1-1-7,-3-1-10,2-4 1,-3-6-1,1-2 2,-2-8 8,0-5 2,-8-8 14,-4-8 7,-10-12-1,-7-1-5,1 2 2,3 8-5,16 22-9,7 8 0,5 13-6,2 0 2,7 10-15,8 8-2,20 19-11,13 18-6,8 27 12,2 14 9,-5 10 0,-3 0 1,-2-11 4,-1-4-5,-6-19 4,-5-5 3,-8-16-1,-12-14-1,-4-11 2,-10-10 0,-5-8 4,-2-3 4,-4-7-10,1-5-3,-1-20-11,0-11-11,8-9-2,4-3 2,18 13 0,11 11 6,2 11 4,4 7-2,2 14 1,-6 1-1,-1 10-3,-4 3 0,-8 6 0,-1 4 1,-13 5 7,-1 5 5,-12 0 9,-3 2 3,-7 0 12,-3-1 3,-4-9 6,0-2-1,-3-9-9,2-7-6,-2 1-18,1-6-11,6 0-36,3-1-15,17 2-36,1-1-27,16 0 85</inkml:trace>
</inkml:ink>
</file>

<file path=word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9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0 509,'3'-1'240,"3"1"-116,-5 0-23,2 2-1,-3-2-10,-1-1-3,0 0-20,0 1-18,0-1-21,0 0-8,1 0-13,1-8-1,9-29-4,-2 30 0,1 1 0,0 2-2,0 1 0,0 2-1,-2 2-10,-1 0-3,-3 1-6,1 1-3,-2-2 6,-2 1 4,0-2 7,-1 1 4,1 0 2,0-1 1,0 1 3,0 0 0,0-1 2,0 1 0,0-1-3,0 0 2,0 0-1,11 1 1,34-2 4,-19 0 0,2-5 2,4 1 3,3-4 5,-5-1 2,-3-2 8,-5-1-1,-3 1-3,0 3-3,-4 4-11,-3-1-4,-6 2-5,-2 2-1,-4 2 0,-1 0 1,-2 1-26,2 0-21,0 0 171,0 0-110</inkml:trace>
</inkml:ink>
</file>

<file path=word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8.80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645 472,'36'-25'197,"3"-2"-112,0 0-30,-5 0-29,-4 1-7,-8 1 0,0 2 6,3 5 14,-2-1 9,3 7 7,-1 1-3,1 3-17,2 2-7,-1 1-17,3-1-5,1-1-2,3 2-1,-1-4-1,-5-2 0,-4-4 1,-4-2 0,-2-2-1,1-4 1,-3-6-2,-1 1 0,0-6 0,3 5 0,4 1-7,-1-2-6,3 2-16,2 2-14,1 3-127,4 4 118</inkml:trace>
</inkml:ink>
</file>

<file path=word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8.5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361 479,'20'-34'201,"7"0"-112,3 0-35,13 3-36,3 2-7,0 4-11,2 1-3,-9-6-6,1 3-3,0-1-14,5-1-6,3 0-1,5 5 3,2 4 8,-5 2-11,-6 6-3,-9-2-2,-8-2 13,-4 1 30,-4 1 63,-3-2 18,0 1 16,0 1-3,-5-6-44,3 2-10,-3-2-11,0-1-6,6 3-6,1-4-1,1 4 7,-1-5 7,6 1 7,2 3-3,2-2-14,4 5-9,-7-1-13,0-1-2,0 2-6,-1 2-2,1-2-4,0-1-6,1-3-10,4-3-7,2 1-8,5-1-2,7-2 9,2-2 7,2-3 13,-6-3 6,-6 0 9,-3 1 2,-1-1 3,0 4 5,4 1 1,1 6-1,9 4-2,1 2-3,-2 4-3,-4-3-3,-8-1-18,-1 0-49,0-4 44</inkml:trace>
</inkml:ink>
</file>

<file path=word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8.0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857,'6'-2'304,"3"0"-264,11 2-40,2-1-13,-6-4-59,2-1-58,-4-4 76</inkml:trace>
</inkml:ink>
</file>

<file path=word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4.1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144 581,'-11'-31'264,"38"31"-126,10-6-66,1-5-12,-1-6-34,-2-4-26,-4-8-260,-3 0 191</inkml:trace>
</inkml:ink>
</file>

<file path=word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7.8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69 874,'-12'-5'322,"11"1"-264,1 0-15,4-1-25,7 1-13,4-7-4,5-2-1,3-11-5,5-2-2,5 0-15,0-1-7,9 2-11,6 3-4,-3-1-11,-2-3 63,-1 2-13</inkml:trace>
</inkml:ink>
</file>

<file path=word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6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0 1378,'0'3'19,"0"0"-1,2 13 8,2 5-1,3 13-9,-1 6-4,2 7 0,-1 1-5,-3-7 2,0-2-1,0-12 1,-2-6 0,-2-8-2,0-5 1,-3-7-4,2-1 6,-2-4-5,-2-5 2,-4-10 3,-3-8-7,0-7 2,1-3-3,3-8-4,2 1 5,2 5-1,2 4-2,0 15 3,4 6-3,0 5-4,0 3 4,4 5-5,0 1 1,3 3 2,0 4 1,10 8 8,4 5 5,11 6 10,4 3 6,3-2-5,-3-5-3,-3-4-8,0 0-8,-8-6-2,0 1-2,-7-3-7,-2-3-7,0-1-52,-2-3-1,-5 1 38</inkml:trace>
</inkml:ink>
</file>

<file path=word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5:06.3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2,'0'0,"0"0,0 0,0 0,0 0,0 0,0 0,0 0,0 0,0 0,0 0,0 0,0 0,0 0,0 0,0 0,0 0,0 0,0 0,0 0,52-71,-47 66,0 1,2-1,0 0,-2 3,0-1,-1 1,-1 0,-1-1,1 3,-1 0,-2 0</inkml:trace>
</inkml:ink>
</file>

<file path=word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5.6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3 0 498,'4'40'219,"-9"-40"-104,-3 0-52,4 0-3,-4 0 6,2 0 0,1-2-5,-1-1-5,0 0-2,1 1 1,-1 0-3,1 2 0,0 0-5,-2 0-2,4 0-6,-2 0-6,2 0-5,2 1-4,0-1-5,0 0 4,0 0 2,0 0 1,0 0 0,0 0-3,0 0-10,1 0-4,-1 0-7,0 0-4,3 9-1,18 35 0,0-24-1,4 3 3,3-2 1,5 3 2,-2 1 2,3-1-1,-6 4-1,-2-3-1,1 4-1,-2 1 1,-1 0 1,0 3-1,1 0 1,-3 0 0,2 0-2,3-2 1,-7-5-1,5 1 3,-1-3 0,-1 0-1,1 0 1,-4-2-1,-3-2-4,0-3 3,-2 3 0,0-1-1,0 2 5,-3 1-4,3-4-1,-1 1 0,1 3 0,0-1 0,2 3 1,-3 1 0,2 0 0,-3 2-1,3 0 0,0 1-2,-2 1 1,5 3 2,-1-2-1,4 1 4,-1-1-2,0-2-2,7 6 0,-1-2-3,-1-1 3,0-1 0,-3-3 2,-4-1-2,7-2 0,-2 0 1,-2-2-2,2 2 1,-2 1-1,0-2 0,-1 0 1,2 1 0,1 0 0,1-1 0,0 1 0,5 1 0,2 0 1,1 0-1,-3 0 0,-2-2 0,-7-3-1,4 4 1,0 0 1,-1 2 1,0 1-1,0 1-2,0-1 0,2 0 0,1 7 1,0-2 2,4 5-1,-2-2 0,4-2 0,7 1-1,-8-2 0,7 2 1,-10-3-2,-5 0 2,4 5 1,-2 0-1,0 1 3,-2 3-3,4-1 0,-2-1 2,3 1-2,4-3 1,2-3 0,1 3-1,-1-4 0,-5 0 0,-2 2 0,-2 0-1,-1 8 0,3 1 0,2 5-2,4 2 2,3-3 1,1 1 6,-2-5-4,6 1 0,0 1-1,1-1-3,-6 2 5,-3-3 0,-5-2 5,-6-3-2,6-2 2,-5-3 4,1-8-2,1 1 2,-5-3 0,-3-4-1,0 0 0,2 1 0,0-2 0,4 4-5,-1 0-2,-4-3 1,-1 0-5,-3 0 2,-5-5 0,0 2-3,1 0 0,-3-4 1,2 4 0,3-4 0,-6-4 0,-2 1-1,0-4-3,-2-1 2,-1-3-8,-1 0-16,0-1-33,0-1-20,-1 1-37,-2-7-6,-11-24 77</inkml:trace>
</inkml:ink>
</file>

<file path=word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5:03.6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3 232 244,'-35'-45'118,"31"40"-43,-2-2-25,5 3-22,0-1-5,0-1-6,1 3-1,-2-3-2,-1 0 1,-2-3-2,1 0-3,0 0 1,-2-1 9,2 2 31,0-1 13,0 2 11,1-2-6,-2 2-20,2 3-10,-4-3-4,1 1-7,-3 0-15,0-2 0,-1-3-9,0 2-1,0 1 2,3 2-2,5 4 3,3 0 2,1 2 11,-3 0 2,0 0 2,0 0-1,0 0-7,1 0-5,0 0-7,0 0 0,0 0-2,0 0 0,0 0 10,0 0 3,0 0 6,0 0 6,2 0-3,3 7 1,25 29-3,-27-29-2,-5-3-2,4 3-4,1-3-4,1 0-4,-2-1-4,-4-3 1,5 2-21,-3-3 120</inkml:trace>
</inkml:ink>
</file>

<file path=word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8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29 889,'-1'0'367,"0"0"-245,-4 1-20,-3 5-15,-26 31-36,34-23-14,1 0-19,-1 1-4,3 2-8,5 1 4,6 4-5,0-7-1,-2-5 1,2 0-2,-3-10 1,0 0 5,4-8 7,-2-6 1,-3-5 2,0-3-1,-7-4-6,-3-3 4,-5 5 5,-5-3 3,-6 8 0,-1 5-1,-5 8-13,2 7-5,0 13-8,-3 7-10,5 7-27,-4 3-22,3 6-61,3 0-12,16 0 82</inkml:trace>
</inkml:ink>
</file>

<file path=word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8.2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73 770,'-1'-1'337,"1"0"-186,-2-4-35,-8-6-12,-23-26-4,27 30 2,5 3 0,-3 1-7,2-1-23,0 3-16,1 1-30,1 0-12,0 0-16,8 20-2,23 56 3,-9-21 3,3 5 7,0 2-1,-5-8-1,0 0-5,-6-6 1,-1-9-2,-8-6 3,-1-9 1,-1-11 1,-2-6 2,-1-7-1,-1 0 4,-5-6-1,-3-4-4,-1-7-1,-1-8-9,2-7 1,4-2 0,3-3 1,5 5 2,7 4 0,6 3-3,8 6-2,2 4 1,9 8-1,1 0 2,1 9 0,1 3 1,-4 7 1,-5 3 2,0 7-2,-3-2-1,-7 5 0,-3 2-3,-10 2 6,-4 1 3,-8-1 3,-5 1 9,-7 1 6,-5-2 0,-10-1 8,-1-1-1,-6-10-2,-3 0 1,3-7-6,1-2-5,11-1-5,3-2-5,7-4-6,3 1-1,7-3-4,3 2-2,4-1-24,2-2-17,-1 1-40,0 0-24,6-2-36,13-7-11,41-15 542,-22 18-319</inkml:trace>
</inkml:ink>
</file>

<file path=word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7.3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6 125 560,'-24'11'292,"-3"0"-106,4 1-36,0-1-13,-2-2-28,2 1-1,3-2-8,4-1-3,5-4-16,7-1-10,4-1-27,1-2-13,-1 0-18,0 0-11,24-5 1,33-13-1,-23 3 2,0-3 0,3 0 0,3-1 1,7 1-1,1-1-3,6 4-1,-5-3-1,-5 3 3,-3 7 2,-15 1-2,-2 6 3,-8 8-5,-4 2-2,-6 6 3,-3 8 1,-6 3 11,-5 5 4,-3 6 2,-2 1 5,-2 7-5,-1-1 0,-3-2-1,1 1 2,5-6-6,-5-3-3,4-9-2,1-6-7,4-8 2,8-4-2,5-1-3,-4-3 0,0-3-20,-1 0-12,1 0-31,0 0-25,0 0-38,11-3-18,31-7 160,-21 16-40</inkml:trace>
</inkml:ink>
</file>

<file path=word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6.8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4 3350 715,'-34'-28'289,"30"28"-183,1 1-25,2 2-11,0-3-7,0 0-12,1-1-12,0 0-18,0 0-8,3-3 1,17-21 7,44-31 3,-19 24 6,12-9-7,3 0-2,-1-10-5,4-1-4,13-6-1,9-2-3,10-1 1,-2-4 4,-1-4 3,6 0 1,7-1 2,-1-5-3,4-2 4,2-1 1,-3-1 0,-22 22 3,-42 28-7,1 2-1,123-83-5,-8 1-4,6 1 0,-62 38 1,-3 3-1,0-3 2,-4 3-1,1-1 3,2 0 5,-4 1 2,-2 1 2,0 1-2,-3-2-1,3 3-5,-10 1 0,2 5-2,7 6-2,-5-1 5,-1 5-2,-8-4 6,0 0-1,5 2 0,0 1-3,-3 2-2,-9 1-2,-6 1-9,1 2 4,3 5-3,-3 0 0,-4-1 6,-9-1-4,-9-1 2,0 5-1,-3-1-3,-2 6 0,5 2-2,-11 4 2,0 4 2,-7 9-1,-12 3 1,-4 2 0,-6 5-1,-1 2 6,-2 1-1,-2-1-4,1 0-7,-1 0-23,-3 0-15,-7 2-34,-27 6-13,24-9-32,7 0-11,-10-5-1,2-4-5,3-1 94</inkml:trace>
</inkml:ink>
</file>

<file path=word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5.4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2670 552,'-24'-13'302,"4"2"-55,11 5-138,-6-3-24,8 4-20,0 1-12,3 2-10,3 4-4,1 1-18,0-3-3,0 0-13,0 0-1,0 0-2,2 10-2,23 33 1,-6-29 0,7 1-5,8-1 3,4-2 0,-3-2-1,4-5 3,-6-4 2,2-5-3,5-4 0,5-4-2,6-6 0,11-13-1,0-4 2,2-12 2,-2-6-2,1-5 3,14-7 1,12-1-1,5 1 0,5-2-2,1 4 0,6 5 2,2 1 2,4 11 5,-3 3-1,-6 9 0,-2 9-3,-22 14-5,-12 10-2,-19 17-16,-14 3-8,-20 12-2,-12 7 1,-20 0 16,-8 4 7,-4-11 13,-1-6 7,9-12 4,1-10-1,6-9-8,2-10-9,7-18-4,8-9-2,14-18 4,6-7 0,19-16 1,12-1 1,28-10-1,5-2-1,12 5 4,3-4 2,10 10 3,8 6 0,6 5-1,9 8-4,-13 5-4,-3 3 0,0 5-1,-11 3 1,-4 5 2,-6-1 0,-5 5-2,-2-4-1,-9 2 3,0 0 2,-15 3 1,-13 1 4,-9 1 3,-3-1 4,-9-4 1,-3 2 3,-9-5 0,-6 3 1,-3 2 6,-7 3-1,-4 10 11,-3 4 4,-9 9 5,2 2-1,-4 7-15,0 0-10,0 5-13,-1 2-3,3 4-3,2 0 0,4 1 2,0 0 0,5-4 2,-1 0-5,1-1 1,1-1-3,0 0-5,0 0-1,0 0-20,0 0-15,0 0-44,0 0-24,4 0-21,3-5 112,32-40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6.33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9 64 661,'9'63'274,"-33"8"-160,-5 25-80,0 10-1,-3 0-6,5-5-3,5-19-2,5-14-1,8-24-13,0-12-1,5-19-1,2-6 7,2-15 0,2-10 1,5-13-13,1-10-12,4-15-1,0-9-2,2-19 4,1-4-1,3 3 7,2 6 4,10 14 4,2 2 7,7 7-4,5 10-3,-2 12 4,-1 11 1,-6 15 2,-3 3 0,-4 13 4,-4 10-4,-8 21 1,-8 10-3,-18 16-3,-12 3 3,-14-1-2,-7 3 1,-11 2-6,-7-3-1,-3-1-5,0-8-5,13-13-2,12-4-6,9-13-13,9-5-9,7-4-5,4-2-7,6-4 6,4-1 10,4-3 6,1-5 8,3-2 10,-2-2 4,-3-2 1,1-1 4,-3-3 3,0 0 3,1-5 3,-1-1-3,1-3-11,0 0-22,0-4-128,-1 2-29,2 3 98</inkml:trace>
</inkml:ink>
</file>

<file path=word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3.9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-1 724,'2'-6'306,"-2"11"-171,4 5-86,3 25-28,-1 10-4,3 15 2,-3 5 2,-3-11-3,2-4-5,-5-15-4,1-7-1,-2-14-2,1-7 3,-2-9-3,-4-6 0,3-10-3,-7-9-9,3-11 8,1-5 0,-2-10 4,4 0 8,2 3-4,3 8 0,10 15-4,0 12-3,6 15-3,6 11-4,3 14 2,3 6-1,-2 11 1,-3 2-5,-6-2-20,-3-1-22,-5-4-272,-4-5 225</inkml:trace>
</inkml:ink>
</file>

<file path=word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3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-2 888,'-4'3'383,"4"2"-219,4 2-72,1-3-24,1 2-37,-2 1-27,4-2-51,3-2-23,-1-1 34</inkml:trace>
</inkml:ink>
</file>

<file path=word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3.7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284 932,'-65'-37'362,"56"37"-245,-1 0-16,3 0-21,0-2-11,2-2-23,5 0-16,3-2-23,3-4-7,4-4-4,3-2 0,5-3-1,6 0 5,5-1 0,-2-2 2,0-3 1,-1 2-4,-2 1 0,-2 6-2,-3 6 0,-3-1 1,-3 9-3,-3 0 1,-4 2 1,-5 2 0,2 8 3,1 1 2,-1 6 3,-1 1 3,3 5 0,1 5 0,6 11-2,8 5-3,-1 2-1,-4-1 1,8-1-2,-2-5 1,-7-7 0,0-5 0,-6-8-2,-4-7 1,1-5-13,0 0-16,-4-7-36,-1-2-17,-2-7-21,-5-5-282,1-8 280</inkml:trace>
</inkml:ink>
</file>

<file path=word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3.1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29,'15'26'301,"-4"-5"-174,1-3-34,-1-1-32,3-1-14,2 1-23,-2-2-3,-5-3-11,0 2-4,-1-3-3,1 1 1,3 3 0,-3-3-1,0 0-1,-2 0-1,-1-1-1,1 2-2,-3-3-11,-1-1-6,0 0-13,-1-5-12,-2-3-40,1-1 57</inkml:trace>
</inkml:ink>
</file>

<file path=word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2.8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77,'21'18'283,"7"3"-165,-3-3-20,0 0-34,0 4-12,-5-5-21,5 5-6,-4-1-16,0-2-5,-1 2-1,-1-4-2,0-2-10,1 0-8,2-2-10,-1 2-35,1 3-152,-3-2 152</inkml:trace>
</inkml:ink>
</file>

<file path=word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2.6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56,'17'19'306,"2"-2"-137,6 2-88,0 0-19,0-2-28,-3-1-9,-2-1-9,-3-2-2,1-1-8,0 2-2,-3-1-1,-1-3-6,-1 1-20,-2-2-20,-1 0-76,0 3 78</inkml:trace>
</inkml:ink>
</file>

<file path=word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2.4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641,'17'19'267,"-4"-4"-158,1 0-28,3 0-43,0 0-12,4 0-11,-1-1-5,-2-3-4,0 1-2,-8-2-13,3 1-19,-3 2 16</inkml:trace>
</inkml:ink>
</file>

<file path=word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2.1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765,'8'16'319,"5"0"-204,-8-5-50,3-1-15,2-2-26,-1-2-8,8-1-7,-3-1-5,0-1-1,-6-1-8,1 0-30,-1-2-28,0 6 36</inkml:trace>
</inkml:ink>
</file>

<file path=word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51.9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772,'-1'0'266,"1"0"-237,0 0-7,0 0 7,0 0-2,4 4-4,18 8-2,29 26-6,-26-22-3,1 1-2,-6-4-1,-2 0-5,0-3-7,-6-1-50,3 5 39</inkml:trace>
</inkml:ink>
</file>

<file path=word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4:50.8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,'0'0</inkml:trace>
</inkml:ink>
</file>

<file path=word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46.2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7 565 633,'-13'16'269,"-3"-2"-138,6 1-25,0-7-18,2 0-11,7-4-13,0-3-7,2-3-18,-1 1-3,0 0-7,9-7-2,47-50-2,-27 24-6,5-5-6,4-8-5,5 2-2,4-3-2,4 5-1,-2-1-1,-1 5 0,-8 1 1,-4 0-3,-2 2-1,-5 5 1,1 5-2,-7 6 2,0 5 3,-8 8-1,-4 1-1,-6 2 1,-3 3-2,0 1 3,-2 2 2,-1-2 2,0 0 4,0 0-1,0 0-1,-1 4 0,-2 6-3,-10 24-1,13-28-2,0 3 0,1 2-1,6 11 1,5 5-2,7 9 1,1 5 1,4 4 0,-1-1 3,-2 2 5,0-3 4,-1 1 5,-6-5-1,-2-9-4,-4-3-4,-5-11-4,2-2-1,0-4-6,-2-2 1,-2-8-14,0 0-16,0-6-48,2-10-22,12-17 55</inkml:trace>
</inkml:ink>
</file>

<file path=word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03.5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2 86 734,'-7'-26'283,"0"10"-221,6 6 1,3 10-36,4 7-17,4 23-8,4 18-2,-1 38 14,0 12 4,-6 7-3,-3-4 1,-7-21-7,-3-12 2,1-22-1,-2-10-2,-1-22 6,3-6 0,-7-22-2,3-13-4,-1-24-8,2-11-3,4-15 1,-2-9 3,2-1 10,4-1 4,8 12 3,3 9-2,8 21-7,-2 6-3,5 19-2,2 6-3,1 13 0,1 5 0,-5 11-2,-2 4-2,-6 6 3,-6 5 0,-9 10 1,-5 3 3,-12 5-9,-6 4-8,-7-6-14,-3 2-5,-2-15 10,3-8 11,7-12 11,5-9 3,7-9-16,4-1-8,7-3-7,3-2-5,9 1 6,5 0 0,9 3 11,3 5 4,4 10 12,3 4 4,-1 11 0,0 5 4,-4 5 1,-2 5-1,-6-1-1,-3-5-3,-3-8-19,-3-5-39,2-7 38</inkml:trace>
</inkml:ink>
</file>

<file path=word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45.2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932 95 223,'0'-10'93,"0"1"-50,1 1 33,-1-2 22,0 3 25,0-1-1,-2 1-30,2 3-17,0 0-30,3 1-13,-3-5-18,2 3-6,-2 0-3,3 3-2,-2 2 2,-1-1 2,0 0 1,0 0 0,0 0 2,0 0 1,0 1 1,0 0 2,-1 0-5,0 0-3,1 0 0,-1 14-1,-3 38-1,0-28 1,-4 6-3,4 5 2,-3 4-1,-1 3 1,-1-1 2,-5-1 1,7 0 2,-7-4-1,1 5-2,-2-1-2,-1 2-2,3 4 0,1 2 1,-2 3 3,-4-3 3,-1-3 4,-3 0 9,4-4-1,1-2-1,1 0-4,3-1-7,1 2-3,2 1-4,-3-4 2,3 0-3,-3-1 1,1 0 1,2 1-2,-2-4 1,0-3 0,1 0-2,-1-1 0,2 4 0,-1 4 0,0 4 1,2 3 2,-5 0-2,4 4-1,-4-1-2,-5-3-2,2 4 2,-6-4 0,-4 3 2,3-1 0,0 4-1,3-2 0,3 6-4,-1-1 0,-1-2-5,-3 3-2,-2 3 1,1 1 0,1 8 6,-1-3 2,2-2 0,0 1 0,-3-1-9,0 0-2,-4 7-1,-2-4-2,2-3 9,-3-3 3,4-8 3,4 3 1,1 2-4,3 1 3,4 5-1,-2-2 0,0 1 3,2-1-2,-1 0 1,1 0 0,2 7 1,3 3 2,-2-6-1,0 1 0,1-6 0,-1-1 0,-1 2-1,-4 1 2,-1 3 0,-1-4 1,4 0 5,-1-4-2,1-4 4,1-2-1,-2 0-2,4 1-1,-3 2-5,2 1 0,2 3-1,-1 0-1,0 0 1,-1 0 1,1-4 0,-2-1 1,1-5 1,1 2 4,-1-2 5,3 0-1,2 0 5,-1 0-1,3 2-3,-2-2 0,-1 3-7,1-2-2,-1 0 2,-4-1 0,-2-3 4,-1 1-1,-2-5 6,4 1 2,-1-3 4,1-4 4,4 1-3,-2-6-3,3-4-4,5 2-6,-3-3-3,1-3 1,4 4-4,-4-2 3,3 1-2,-2 2-1,-2 4 1,5 1-3,-6-1-1,6 2-7,-2 0-15,-6-4-5,8-3-21,-2-6-17,1-10 41</inkml:trace>
</inkml:ink>
</file>

<file path=word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4:42.46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18 19,'0'0,"0"0,0 0,-126 0,38 0,3-5,11 0,15 5,9-4,14-1</inkml:trace>
</inkml:ink>
</file>

<file path=word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8.4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 145 817,'-7'-3'336,"6"7"-211,0-1-14,1-5-42,0 1-21,0 0-22,4 0-1,26-14 2,34-14-1,-21 14-10,-2 2-2,-7 2-11,1 0 2,-8-1-8,1 0-16,2 3-37,2 5-20,4-9 45</inkml:trace>
</inkml:ink>
</file>

<file path=word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7.70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52,'13'7'255,"9"9"-176,11 24 16,6 15 7,11 29-13,-6 7-20,-8 9-36,-4 5-8,-20 0-12,-5 1-14,-5 4-40,-4-6-34,-3-12 41</inkml:trace>
</inkml:ink>
</file>

<file path=word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7.48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0 846,'1'73'301,"9"22"-261,10 33 10,7 9 7,10 12-4,8-4-9,6-17-15,0-7-15,-3-23-43,-4-14-27,-8-29 32</inkml:trace>
</inkml:ink>
</file>

<file path=word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7.2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 65 841,'-1'-1'331,"0"0"-233,0 0-17,0 0-43,0 0-12,1 1-12,1 3 0,13 21 5,35 31-1,-31-34-5,-2-1-4,-4-9-2,0-4-1,0-4 2,0-4-4,1-8 2,-1-2-1,-1-13-1,-2-7 2,-1-7-4,0 1-1,-1 12 4,2 5-6,-2 12-23,1 7-12,2 8-28,-1 6-13,0 10 52</inkml:trace>
</inkml:ink>
</file>

<file path=word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6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232 861,'-1'0'294,"2"31"-265,15 60 0,3-24 17,3 3-6,1-6-15,-2-3-4,-2-12-13,-7-5 2,0-12-2,-5-6-1,-11-15 0,2-3 2,-12-11-5,-4-12-3,-3-11-4,-4-13-5,0-19-1,2-8 6,5-17 2,1-8 1,10 6 7,4 3-3,11 19 1,6 12 3,9 8-3,3 7 6,8 15-2,7 3-3,-1 13-2,3 9 1,-9 13 1,-7 8-3,-10 17 0,-11 6-1,-15 14 1,-7 6 5,-12 4-4,-9 2-4,-2-8-2,-1-8-8,6-10 1,7-16 3,10-11 3,7-9 3,5-12 4,6 5-4,8-4-4,4 2-1,13 0 1,8-5 1,14 1 4,5 1 0,0-2 1,-5 2 0,-6-8-18,-5-1-12,-4-9 103,-1-8-69</inkml:trace>
</inkml:ink>
</file>

<file path=word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6.28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67 711,'-2'7'318,"8"-4"-105,2-3-188,12 0-18,4-2-3,8-12 3,5-3 0,11-9-14,7-6-11,6-9-47,-2-4 40</inkml:trace>
</inkml:ink>
</file>

<file path=word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6.09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 258 996,'-8'1'372,"5"-3"-314,2-1 0,19-6-31,-2-8-17,11-7-2,4-5-1,-2-2-6,0 1-2,1 4-15,-4-2-14,-3 7-33,-5-2-24,-5 7 54</inkml:trace>
</inkml:ink>
</file>

<file path=word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5.7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3 11 854,'-10'-6'340,"1"4"-259,-1-1 14,8 4-18,9 10-43,1 6-14,12 24-12,0 8-2,0 7 2,6 4 2,-10-6-6,0-5 1,-4-8 0,-1-6-4,-3-12-6,-2-1-9,-3-5-15,-3-3-4,-4-2 2,-5-3 6,-6-5 11,-4 0 4,-3-3 3,-1-1 2,-5 0 3,6 0 1,-3-3 11,4 2 6,12 0 15,1 0 9,9 3-4,1-2-9,8-3-14,2-2-8,13-3-2,10 0 1,2-4 2,4 0-1,-3-2-3,-5-3-1,1 1-5,0-1-12,2 0-32,7 2-14,4-7 35</inkml:trace>
</inkml:ink>
</file>

<file path=word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2:52.74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5.2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509 848,'-11'-20'306,"8"-4"-263,-4-9 7,2-6-14,1-4 2,2-4-2,1 6-2,1 8 1,2 5-5,-1 12-8,2 5-5,2 9-10,3 9-7,7 28 1,6 19 0,6 26 5,3 14-1,5 7-8,-2-8-2,1-9-1,0-10 1,-6-26 1,-3-10 4,-2-18-2,-3-12-1,0-16 0,2-7-6,-6-29 2,0-8 3,-7-22 1,-3-8 5,-6-14 0,-5-9 2,-9-3 2,0 0-6,0 25 3,3 16-1,4 31 9,2 14 8,3 18 10,-2 0-4,4 22-9,3 14-8,4 34-7,2 19-1,6 14 7,-1 0-1,3-10 0,2-3 1,1-10-19,7-7-10,5-9-25,5-10-14,1-25-33,-1-10-176,0-26 190</inkml:trace>
</inkml:ink>
</file>

<file path=word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3.31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8,'46'53'351,"0"0"-180,3-2-49,2 0-17,-9-3-41,2 0-19,-6-4-27,-4-7-8,1-3-2,2-5-3,6-10-6,0-2-9,-1-6-30,-1-6-15,-4 4-32,-2-2 52</inkml:trace>
</inkml:ink>
</file>

<file path=word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3.1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79,'37'59'296,"2"-1"-213,1-2-26,11-4-27,-1-5-7,0-6-12,1-3-8,-10-9-26,-4-1-20,3-7 23</inkml:trace>
</inkml:ink>
</file>

<file path=word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2.92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04,'31'56'282,"-4"-5"-133,2-4-47,-2 2-26,1-6-36,1 3-15,5-4-18,-2-4-6,4-3-15,0 0-21,-3-5 19</inkml:trace>
</inkml:ink>
</file>

<file path=word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2.7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26,'32'51'297,"1"1"-238,1-5-21,3 0-13,5 1-5,5-5-11,3-2-4,3-3-7,-1-2-11,-8-2-23,-2-1 24</inkml:trace>
</inkml:ink>
</file>

<file path=word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2.5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03,'22'45'267,"3"-2"-204,-1-2 2,-3-3-31,0-2-5,6-1-11,3-1-4,0-4-15,3 1-17,-5-8-82,3 5 70</inkml:trace>
</inkml:ink>
</file>

<file path=word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2.3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546,'19'42'232,"1"-4"-140,4 2-38,2 0-12,5 1-24,5 2-13,3 2-115,-6-2 84</inkml:trace>
</inkml:ink>
</file>

<file path=word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2.1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7,'14'31'260,"-1"1"-168,0-2-32,2-1-8,-1-3-18,3 1-10,1-3-22,0-2-9,5 2-32,-3-2-57,3-2 62</inkml:trace>
</inkml:ink>
</file>

<file path=word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1.9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91,'21'44'239,"-4"-1"-99,0-4-17,2-4-61,1-1-14,2-3-20,4-1-6,-4-3-13,-2-5-8,1-2-29,-1-1-18,-3-2 24</inkml:trace>
</inkml:ink>
</file>

<file path=word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1.7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630,'11'20'280,"4"8"-133,-3-3-34,3 1-47,0 3-15,-4-5-21,2 1-9,0-7-10,2-3-3,2 1-7,4-1 1,8 0-8,-2 0-13,2-2-28,-1-1-23,-7-2 40</inkml:trace>
</inkml:ink>
</file>

<file path=word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01.31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39 678,'-12'-1'262,"-2"-1"-200,0-2-6,0-2-27,-3-1-13,3 1 7,3 1 5,2 1 21,3 0 10,4 4-4,-2-1-2,2 1-13,1 0-4,1 0-13,-1 0-6,1 0-8,0 0-5,0 0-2,0 0 1,0 0-3,0 0 4,0 0-1,0 0 1,6 1-2,8 5 0,29 14-1,-29-10-4,4-1 3,-4 1-2,2 7 2,4-1 2,-1 0-4,3 0 0,0-1-3,-1-1 0,1 4-1,-2-1-2,2 0 0,-2 1-2,1 1 2,2 1 3,-2 1 1,0-3 1,-2 1 3,-3 0 0,2 2 0,0-1-3,1 4 2,-2 0 1,-2 1 0,0-1 4,-3 1-4,4 2 1,-3-4 0,0 3 0,-1-3 0,1-2 0,-1-2 3,3-2-3,3-3 0,-1 0 3,4 0-4,0 0 2,4 0 1,0-1 0,1-2 0,0 2 0,2 1 0,-3 1-3,-2 3 3,-3-2 0,-7 2-3,4 3 1,-1-1 0,2 4 0,-2-2 2,-1-3 0,-1 1-1,1-4-2,3 0 2,1 0-1,0 2 2,0-1-3,-1 2 3,-2 0 2,1-1-3,0-1 2,-1 1-2,4 2 0,0-1-1,-3 2 2,3-2-2,-1-1 1,-3 0 1,3-1-1,-3-1 1,-3 2-3,3-3 0,-1 2 0,0 0-1,-1-2 1,0 3 0,1-3 0,-2 1 0,0 2 0,0-3-2,-2 4 2,0 0 0,1-1 0,1 1 0,2 2 0,2 0-1,2 1 1,5 3-3,0-4-3,0 2 1,0 1-4,-3-2 1,-2 1 0,1 1-6,-5 0-1,0 3-2,1 1 1,-7 0 4,2-1 1,-2 1 4,0-2-1,0 5 3,-1-2 0,-1 2-3,1-1 0,1-1-1,1 4-2,-1-3 5,2 1 1,0 3 1,0-4 1,2 1-1,-1-2 1,3-3 0,0 3 2,1-4-1,3 3 2,1 1 0,2-4-1,-2 2 1,2 1 0,2-1 0,3 1-5,-3 0 4,-2-2 0,1 0 0,-2-2 5,3-2-4,-3-2 0,1 0 0,0 0-3,2 5 2,1-2 1,-1 2 0,1 0 3,3-2-3,-4 2 0,2 0 1,1 2-1,-8 1 0,5 2 0,-9-3 0,-1-1-1,1 0 1,-3 2 0,3 0-1,2-1 2,-1 2-1,2-1-1,2 4 2,3 0-1,8 4 0,2-1 2,9 2-2,1 1-1,-2-2 2,-1 5-1,-6-3 0,-1 2 0,-1 3 0,1-2 0,5 3 1,0 1 0,8 0 2,3 5 1,3 0-2,1 3 0,-7 3-2,-2 0 0,-4 0 1,0 2-1,4 3 3,4-2 2,1 1 3,1-5 2,-7-3-1,-5-1 0,-6-2 0,-5-3-2,-4-2 5,0-2 1,-5-10 0,-2-1 3,-4-8-5,0-3 2,-5-7-3,-2-4-4,-2-4 2,-3-5 2,0 0 14,-1-2 2,0 1 0,0 0-2,0 0-15,0 0-6,-4-6 2,-22-29-2,22 28 0,3-2 3,0 3-4,-1-2 1,2 6 1,0 1-1,0 2 1,1-1-3,0 1-3,0 0-12,0 0-45,0 0-8,0-1 35</inkml:trace>
</inkml:ink>
</file>

<file path=word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31.4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445,'38'34'234,"-28"-25"-88,3 1-55,-1 2-30,-4 4-39,4 2-7,-1 4-7,4 4-2,4 5-7,1 1-7,0 0-106,1-1 84</inkml:trace>
</inkml:ink>
</file>

<file path=word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4:30.0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2 126,'0'0,"0"0,0 0,-93-50,-2 12,31 0</inkml:trace>
</inkml:ink>
</file>

<file path=word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26.607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4 8918 830,'1'-5'307,"-3"-4"-242,5 2-33,4-2-19,-1 1-6,4 5-1,-5-12-4,2 6 3,1 3-3,-1-8 1,2 2 3,1 2 4,-1-9 7,4 3 3,3 0 3,2-3-4,6-1-5,3-2-5,13 0-6,1-4 3,9 3-5,2-3 1,-1-3-1,5-1-3,-2-2 2,4-1 3,10-8-1,-1 1-2,4-5 2,-4-1-2,-2 1 0,2 0 2,8 0-2,7 2-1,-3-3 1,-1-5-1,-4-4 1,2 1 0,7-1 8,3 2 6,-4 5 6,-4-4 5,0 1-4,5 0-2,-4-3-7,4 5-4,-1 0-4,2 1-2,0 4-2,0 1 0,-11 3 2,-4 0-2,4-1 2,3 0 3,3 2 8,-4-2 4,-2 3-1,-7-1-3,3 1-6,4 0-2,-4 2 0,-1 4 2,-7-1-5,-2 1 1,0 2-1,1-3-2,1 2 3,1 0-1,-6 2 0,-3-4-1,-2 4 1,-3-2-1,6 3 0,-1 0 2,5 0-3,2 5 0,-7-8 2,4 0 1,-3-3-4,-1-8 4,13-2-4,-1 2-3,7-9 6,3 5 1,1-7 2,4-2 1,10-4 0,2-7-3,4-4 0,6 1 3,6-5-6,0 0 2,7-3-2,0-7 0,7-2 2,4-4-2,16-5 0,0 0 0,4-8-2,11 3-3,-10-5-3,4-3 2,8-1-2,-8-6 6,16-1 2,-5-4-4,7-1 5,4 0-5,-9-6 4,16 2 0,-12-6-1,6-2 5,-1 5-4,0-4 2,12-5-2,-6 1-2,12-1 2,-11-1-4,5 2 5,-2 0 0,-2-5-1,5 5 1,-6 4 0,3 0 0,-5 1 2,3 0-1,-7 0 0,1 1 2,-1 8-1,-9 1-1,2 8-1,-8 2-1,-13 9-1,-3 1 0,-20 12 6,-6 2 6,-15 15 9,-6 4 3,-11 11 5,-12 9-1,-13 9-8,-8 7 0,-13 7-12,0 5-5,-10 4-1,-3 2-2,-7 6-4,-7 1-3,-5 1-9,-5-2-7,-6-2-23,-1 2-20,-6 1-25,-7 1 51</inkml:trace>
</inkml:ink>
</file>

<file path=word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23.71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 1063 847,'87'-2'289,"23"-6"-272,8-1 0,26-7-4,6 1-1,23-5-5,8 0-4,15-2 1,5-5 0,10-4 6,1-3 2,15-11 3,11 7 1,9-2-3,19-3-1,7 4 0,4-8-3,15 6-2,0 4-2,2 0-3,11 6 0,3 2-1,2 3 2,6 6-1,1-1 2,4 5 3,8 2 7,3 6 20,-6 2 2,2-1 12,4-3-9,0 1-12,3-2-2,7 1-7,-3-2-3,-17-2-6,26-1 2,-4-3-6,-3 1 1,19 0 2,-23-1-5,-8 4-4,10 2 2,-1 4-3,-15 1 1,-16 0 4,0 1-2,-18-1 1,7 4 5,1 5 22,-25 1 9,-11-2 16,-4 3 0,-22-10-19,5 3-9,-21-1-11,-12-3-10,-15 2-1,-20-2 0,-16 3 7,-18 1 5,-32-3 3,-14 0 2,-34 2-10,-15-4 1,-23 2-13,-12 0-10,-24-9-41,-16 8-31,-32-2-42,-23 5 69</inkml:trace>
</inkml:ink>
</file>

<file path=word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22.6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20 44 935,'-8'-14'316,"0"1"-322,4 8-4,2-4-10,2 8-2,3 1 9,-2 2 8,-1-2 8,0 0 7,4 7 13,32 51 10,-21-10 16,1 18-2,-1 32-1,-3 13-6,-2 41-15,-3 10-4,1 37-11,4 19-1,2 18-5,0 11-1,5 3-1,-3 1 2,0 8-1,4 2 5,-4 11 4,-6 4-2,0 0-1,-4 12-8,-5 3-12,7 7-1,-7-5 0,-2-14 7,6-6 18,1-8 11,5-1 24,2 4 6,-2-10 0,2-1-5,4-5-17,-1-9 1,2-9 3,1-8-3,0-16 1,4-4-9,-1-14-6,-4-4-6,0-17-7,-8-11-4,2-15-3,-4-15 1,-8-17-3,2-13-2,-8-24-11,-3-13-9,-4-19-16,-2-7-20,-4-15-43,4-3 2,-1-19 57</inkml:trace>
</inkml:ink>
</file>

<file path=word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8.9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801,'12'13'283,"-5"13"-241,-1 7 579,0 2-463</inkml:trace>
</inkml:ink>
</file>

<file path=word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8.78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3 67 834,'-11'-16'286,"6"6"-278,-1-3 11,4 6 7,-1-3 5,-2 3 15,4 3 0,3 7-14,6 6-13,9 21-15,3 9-2,8 30 6,0 19 0,-4 18-1,3 3-3,-5-6-2,-4-13 2,-1-18-2,-5-9 4,-5-16 1,1-4-5,-5-21 3,-2-5-2,-3-14 2,-1-1 12,-2-6 5,-2-7 1,-3-14-1,0-9-11,1-10-5,3-2-3,14 3-2,-1 0 1,8 12-2,-1 5 0,-2 5 2,4 6 0,2 7 0,0 3 1,4 9-4,0 3 0,2 6-1,1 3 0,-8 0 1,-1 3 0,-13-3-2,-2 1 3,-7 3 2,-7-1 1,-3 3 10,-7 1 0,-8-4 3,3 2 0,-1-5-6,3-1 2,2-3-3,6 0-2,5-3-1,1-2-4,4-2-13,3-2-9,3-5-34,2-5-15,18-13 43</inkml:trace>
</inkml:ink>
</file>

<file path=word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7.7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4 2 670,'-13'-5'276,"3"9"-154,-1 9-96,-3 9-19,0 9-2,1 3 4,3-3 7,4-4-4,6-1-1,2-11 5,3-3-3,3-7 16,2-8 7,5-8 9,0-5-1,4-10-14,-2-3-7,-6-3-11,-5-1-3,-7 8 0,-2 4-1,-6 12-3,-5 3 1,-2 15-10,-4 10 2,-2 12-7,1 7 6,3 2 5,8 0-2,5-12 5,5-7-5,8-10-5,-1-8 4,7-3 8,-2-7 6,4-9 7,-1-4 1,-1-11-11,3-2 0,-6-2 1,-3 0-4,-8 8 15,-6 5 4,-2 14 5,-1 5-1,-1 7-20,-3 4-17,1 7-31,0 3-5,5 0-17,7 1-3,9-9-3,7-4-6,12-4-4,7-7-2,14-8 53</inkml:trace>
</inkml:ink>
</file>

<file path=word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6.61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 148 687,'5'-74'285,"-3"29"-175,2 20-1,5 21-41,0 8-13,8 19-11,5 13-3,14 25 26,3 10 10,9 22 2,3 7-13,-8 2-35,-2 2-7,-14-10-17,-12-8 1,-19 3-3,-13 1 0,-25 0-6,-15-3-27,-16-1-53,-20-11-2,-16-4 41</inkml:trace>
</inkml:ink>
</file>

<file path=word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6.3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2 0 970,'-52'66'327,"7"37"-313,-6 10 0,12 13-4,8 1 0,10-17-17,18-6-13,18-27-43,17-17-30,23-25-48,4-15-17,11-23 23,1-15-18,8-26 110</inkml:trace>
</inkml:ink>
</file>

<file path=word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9.16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76 0 700,'-45'17'377,"39"-3"-13,8 0-295,-8-4-29,0-2-22,0 0-12,2-2-32,1-5-20,8-1 26</inkml:trace>
</inkml:ink>
</file>

<file path=word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6.11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 118 847,'-18'-6'317,"11"4"-262,7 5-21,12 2-30,8 1 0,16-1 13,4-5 4,14-7 5,9-2-5,-1-9-28,-1-2-21,3 0-35,-11-5-31,-10-5 59</inkml:trace>
</inkml:ink>
</file>

<file path=word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5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40 889,'3'38'317,"-5"26"-274,3 10 15,-5 2 0,4 0-9,-2-14-18,-5-6-10,0-14-7,-3-9 6,3-18 19,7-6 8,1-12 15,-1-10-7,-1-15-20,-6-12-11,6-17-19,1-7-3,11-14 0,0-5-2,3 6 0,1 7-12,-7 30-2,3 13 3,-3 22-5,1 5 10,3 11-3,2 12-5,3 19 3,-2 15 6,0 13 5,-3-2 0,2-5 3,-4-9-5,-2-10-35,-3-3-5,-4-14-20,-2-5-6,-7-13 12,-3-6-24,-10-7 56</inkml:trace>
</inkml:ink>
</file>

<file path=word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5.50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3 0 1008,'-2'6'341,"1"20"-325,2 12-14,-5 30 3,2 15 11,0 10 6,-2 1 7,2-5-5,-2-6-7,-2-13-4,2-11-4,-2-26 0,2-13 5,-1-14 10,1-4 0,-5-10-2,-2-10-9,1-21-11,-3-16-4,3-17-1,3-8 3,5-9 0,10-1 0,10 7 1,4 7-2,8 22-2,-1 11 3,5 18-4,2 9 5,2 10 1,-5 4-1,-3 11 0,-8 2-6,-12 15 1,-7 6 0,-19 12 2,-4 7 6,-20 5-4,-1 3 1,-12-3 0,-3-7-6,11-14 4,7-10-8,14-10 5,9-4 2,8-6-15,7 1-2,12-6-5,5 1 2,8 4 14,6 2 4,8 4 4,9 6 0,9-2-11,-5-3-17,6-6-52,-4-5 47</inkml:trace>
</inkml:ink>
</file>

<file path=word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4.95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225 983,'0'3'335,"5"-1"-305,16 0-27,5-4-1,22-7 8,12-6 3,10-9-3,7 0-10,-11-8-22,-4-1-18,-9 0-38,-6 2-28,-3 2 69</inkml:trace>
</inkml:ink>
</file>

<file path=word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4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3 175 1031,'-3'0'381,"3"1"-290,0-2-89,0 1-21,0 0-5,16-2 4,42-9 10,-16-9 11,7 1 1,6-6-16,-1 2-8,1 2-11,-3 2-11,-9 3-32,-2 3-107,-14 7 123</inkml:trace>
</inkml:ink>
</file>

<file path=word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34:04.46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2 542 825,'0'-49'301,"2"4"-230,4 1-44,2 1-1,-1-2 3,2 6 4,0-1 3,-7 5 8,3 7-3,-1 10-8,-3 6 0,-1 13-12,1 6-6,3 25-11,1 15-4,5 31-3,-8 9 3,-1 10 0,6-2 1,-6-22 1,6-11-1,4-24 0,-1-13-2,4-14-3,3-8-5,5-18 6,-1-14-2,5-26-1,-2-11 5,-2-19 0,-1-5 2,-6-5 8,1 0-1,-6 10 1,2 13 3,-2 25-2,-6 9-1,-1 23 11,-2 2-2,2 14-12,-1 13 3,6 30-11,0 21-3,-1 24 10,1 7-1,-6-1 1,3-4-1,-2-13 3,11-4-6,-1-21 3,5-10-1,7-18-8,-5-9 0,11-17-17,1-11-7,11-22-17,5-17-13,13-21 298,5-7-192</inkml:trace>
</inkml:ink>
</file>

<file path=word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33:58.345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,'0'0,"0"0,0 0</inkml:trace>
</inkml:ink>
</file>

<file path=word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41.9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63,'6'18'360,"-1"-9"-249,2 2-109,6-7-1</inkml:trace>
</inkml:ink>
</file>

<file path=word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41.7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37 523 1097,'-15'-12'421,"4"0"-315,2-5-7,5-3-51,7-1-19,-1-11-24,0-1-1,0-5-1,-2-5 1,0-7-1,3-1-2,3 2-1,1 3 0,4 12 1,0 4 1,-5 9 1,2 10 1,-7 8-1,2 8 0,1 22-2,-3 11-2,-1 31 0,-3 5 3,-2 3 2,1-1 2,2-11 1,1-7-3,3-6-1,6-9-1,3-14 0,3-5-1,-1-14-2,2-7-1,0-13 1,1-9 1,1-20 2,-1-9 2,-2-13-1,2-2-3,0 6 0,-1 6-2,-3 14 1,-4 2 1,-5 14 0,-1 1 0,-3 6 0,3 7 0,-2 5-3,0 3-5,3 12 0,2 11 0,4 15 1,5 7 10,-3 6 5,-1 2 3,0-1 8,3-1-4,-1-8 0,1-4 0,6-10-7,-1-8-2,8-11-19,2-9-11,2-18-36,3-10-27,1-15 3,3 1 42</inkml:trace>
</inkml:ink>
</file>

<file path=word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5.64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1336,'4'17'334</inkml:trace>
</inkml:ink>
</file>

<file path=word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8.50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4 68 554,'-13'-3'239,"1"1"-114,4 1-3,3 6-4,0-3-9,4-2-25,2 4-8,1 1-24,7 3-10,10 12-18,-3-4-4,13 13-2,1 1-4,1 0-7,3 4-2,-4-7-2,-7-6-4,-1-6 4,-1-4 0,-4-2 6,-4-6 0,-4-10-1,0-2 0,-4-11-5,-1-3 4,-7-8-2,-4-5 0,0-4-1,4 4-4,-1 6 1,2 3-2,-1 10-17,-2-1-13,-1 5-25,0 4-11,-4 1 176,2 1-95</inkml:trace>
</inkml:ink>
</file>

<file path=word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4.8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61 37 994,'-21'0'354,"1"3"-318,-6 13-30,1 8-13,1 12-5,-2 6 0,13 2 22,7-1 8,14-6 9,12-3 5,15-11 14,1-11 3,1-12 13,0-6-4,-3-11-19,-1-6-9,-2-7-23,-4-6-3,-13-7-4,-5 0 0,-13 3-5,-14 7 3,-15 15 13,-7 8 2,-12 12 4,6 1-4,8 4-25,5 2-22,18-6-20,5 0-7,18 0 5,12-4 23,11-6 33,15-1 12,3-7 21,2 0 1,5 3 0,-10-3 1,-2 9 3,-4 4-3,-13 7-9,-3 7-6,-11 8-14,-5 3-2,-3 12-3,-8 5-4,-1 6-4,-10-1-7,1 1-8,3-8 4,1-10 2,8-4 8,1-12 10,0-4 8,-6-9 7,-2-7-1,-6-12-4,3-3-10,2-9-13,2-5-8,2-3-18,2 2-3,4 3 5,5 11 5,2 11 18,0 2 5,4 9 4,3 2 2,7 6 5,4 3-2,-1 5 0,-1-2-1,0 6-1,-5-2 1,-6 3 1,2 2 4,-11-8 3,2 1 6,2-5 4,-5-5-3,4-4-2,-2-8-6,-2-9-2,0-3-1,-1-10-2,-1-3-1,-1 1-11,-4 3-3,-2 13-15,-7 6-12,-7 11-12,-2 5-12,-12 4-26,3 3 57</inkml:trace>
</inkml:ink>
</file>

<file path=word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4.02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28-3 840,'-26'0'298,"-3"9"-258,-3 2-17,9 7-24,9 2-7,9 0-2,10 4 11,8 2 53,6 0 24,12 6 27,3-2-6,7-3-38,-6-1-19,-11-8-25,-10-8-6,-11-1 3,-9-2-2,-10-1-5,-3 5-11,-2-3-52,2 0-19,6-8 38</inkml:trace>
</inkml:ink>
</file>

<file path=word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3.73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0 0 885,'-10'27'221</inkml:trace>
</inkml:ink>
</file>

<file path=word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3.6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263 726,'14'-80'308,"-4"5"-162,-2 8-59,-2 40-45,-2 13-12,1 24-18,3 8 0,4 17 17,5 14 18,6 12 30,8 7 9,-1-5 0,-5-4-12,0-6-23,-6-5-11,0-11-21,1-7-3,-9-13-2,-5-6-3,-3-6 4,-3-5 7,-8-5 0,-7-3-1,-11-2-14,-6-1-16,-8 7-24,4 2-15,5 4-33,6 2-19,16 2-13,2-4-1,13-3 24,5-7 24,9-7 30,14 1 20,5-7 29,1 0 14,2 4 25,-10-1 10,-6 7 6,-3 2-7,-6 9-20,-4 10-16,-10 11-20,-2 9-3,-4 6-1,-2-1 4,2-5 0,3 0-3,3-11-2,3-5-1,5-8 1,4-4 2,6-9 6,4-3 6,2-11 6,3-6 3,-4-7-3,2 0-5,-7 4-8,-3 7-3,-7 13 1,-3 5-1,-7 13-6,-2 8-1,-3 15-11,-2 6-8,0 2-26,3-1-19,-1-13-24,1-6-14,-2-15 68</inkml:trace>
</inkml:ink>
</file>

<file path=word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2.96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31 117 742,'6'-3'302,"-4"6"-194,-2 8-32,-6 8-44,-6 0-12,3 8-13,-1-3 1,11-4 0,0-3 4,6-10 20,3-2 13,2-11 32,7-2 6,10-8-2,-2-4-12,-3-13-22,-3-2-8,-12-9-17,-6 0-2,-9 13-13,-8 7-5,-16 19-15,-6 11-15,-14 14-34,-1 8-21,8 4-26,8-2 64</inkml:trace>
</inkml:ink>
</file>

<file path=word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2.67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 428 669,'1'5'223,"6"1"-214,2-9-28,3-10 0,1-5 61,0-12 29,1-8 57,-1-1 20,1-14-32,-4 1-24,-5-6-40,-2 7-20,-7 12-16,-3 10 0,-1 19-12,-4 4 3,1 22-8,-3 7 0,-4 21 1,3 9 0,1 9 3,6 5-3,6-5 3,2-3-2,10-11-2,2-10 1,10-14 0,2-4 5,2-15 5,3 0 3,2-12 4,-2-6-1,-2-9-2,-8-10-3,-13-3-1,-3 0-1,-18 4 7,-1 9-2,-11 16-10,-6 9-10,-5 15-38,-2 4-18,6 5-32,9 2-22,14-11 74</inkml:trace>
</inkml:ink>
</file>

<file path=word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2.18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 163 816,'1'-1'327,"-3"2"-232,-1 4-30,1 8-43,-2-2-15,6 7-5,3-3-1,4-9-1,4-4 4,5-5 23,9-5 9,8-4 21,-1-3 6,-2-11 3,-8-5-3,-10-4-15,-6-1-11,-9 7-18,-3 8-3,-14 9-19,-5 8-21,-9 10-46,-2 6-25,4 8 52</inkml:trace>
</inkml:ink>
</file>

<file path=word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1.92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7 164 1212,'-42'-27'411,"44"45"-390,-1 8-13,-1 7-11,3 5 2,-3-6 1,-3-8 0,0-5-2,-1-4 4,2-7 3,1-4 3,-2-4 2,1-5-2,0-8-6,1-3-6,1-13-5,4-7-2,3-7 2,1 2 3,7 2 3,0 4 3,7 13 0,1 4 0,3 13-4,1 7 1,-3 7 0,3 6 0,-7 4 3,-3 0 1,-2 6 3,-5 2 1,-2-2 1,5 4-1,-4-6 1,-1-3-3,3-4-1,6-2 1,1-7-2,-1-5 0,3-5 3,-2-6 0,2-9 1,3-3 0,1-2 0,-5-12-1,-2-6-1,-5-6-4,-9-2-8,-3 17-2,-11 9-1,-5 14 3,-9 18-1,-4 8-2,-1 22-2,3 10 5,3 8 4,6 1 6,6-2 2,4-2-3,8-4 2,2-3 1,2-3-2,-3-7-1,1-21-13,0-8-17,0 0-38,2 15-28,10-25 58</inkml:trace>
</inkml:ink>
</file>

<file path=word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1.22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89 72 801,'7'-8'318,"-7"11"-216,1 11 7,-7 8-21,-3 10-13,-5 3-17,-3 1-13,-8-2-17,-2-5-4,-9-7-9,-9-8-5,10-8-6,1-3-1,10-5-1,10-1 2,5-13-2,5-2-1,8-8-4,7-3-3,2 0-4,1 2 2,4 12 1,-1 5 2,-1 18 0,3 6-3,4 10-1,2 6 2,1-2-4,-1 0-4,2-7-8,-3-6-3,5-11 6,-1-2 9,1-8 11,0-6 0,3-5 5,-7-5 4,-4-11 2,-6-6 0,-9-6 4,-4-1-6,-8 7 7,-3 7 3,-3 18-7,1 6 2,1 12-11,1 11-3,3 13-4,5 10 0,5 5 1,8-3 3,8-4 8,0-4 2,4-6 3,-6-2-3,-10-6-9,-5-3-7,-16 0-23,-7 4-19,-14 2-31,-8 4 82,-6-3-15</inkml:trace>
</inkml:ink>
</file>

<file path=word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0.69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-4 578,'9'0'268,"-4"7"-100,0 11-99,6 9 10,3 12 6,-3 3 2,8 6-9,-4-2-17,-15-8-23,3-4-8,-5-8-28,-10-6-8,10-8-13,0-5 4,-9-12 6,7-4-5,2-6-1,1-8-6,9-11 2,3-3 7,9-9 5,4 4 5,2 9 0,-2 6 2,-6 15 1,-3 7 5,-5 12 3,2 6 3,-7 9 4,-3 5-3,-8 4-4,-8 3-4,-9-3-5,1-1 1,-3-9-1,5-4 3,1-7 3,8-7-2,1-6 2,8-3-1,12 0-1,3-4 3,9 3 0,1-1 2,1 1-4,-2 5-4,7 8-2,-2-2-7,1 3-21,0 0-9,-3-7-25,1 4-14,0-8 49</inkml:trace>
</inkml:ink>
</file>

<file path=word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18.1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337,'35'45'194,"-6"-5"-44,0-1-8,-7-3-41,-2-2-25,-3-1-28,-2-1-7,1-5-4,-2-1-2,0 0-7,1 0-4,-2-3-15,-2-3-4,2 2-5,-2-8-6,2 2-3,0 0-3,-2-2 2,-2-1 3,-1 0 4,-1-3 2,-2-2 1,0 2 0,-1-2 0,0 0-1,-3-5-8,0 2-8,-1-3-92,-1-2 75</inkml:trace>
</inkml:ink>
</file>

<file path=word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30.21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8 710,'11'4'278,"0"7"-190,2 9 1,0 14-15,3 5-5,-2 6-16,-2-1-10,2-5-20,1 0-7,-2-13-8,0-4-5,-9-13 6,-4-7 3,-2-5 19,2-7 0,2-8-10,-3-13-8,4-10-36,1-8-7,8-3 1,0 1 4,9 4 16,5 6 4,1 9 5,2 11 0,-5 16 2,-2 8 3,-2 12 5,1 10 4,-8 7 1,-5 3 1,-8 11-1,-10-8-3,-4 10 1,-4-2-2,-9-9-4,3 2 0,-8-20-1,1-5-1,8-12 1,7-4 6,11-10 5,8-5-1,8-14-1,1-10-12,8-4-5,2 0 1,3 10-1,-2 10 3,1 15 0,-3 10-2,-4 12-5,-3 6-1,-7 9-3,-1 1-2,-5 4-14,-1-2-10,0-4-11,0-2-8,3-12-3,0-4-4,0-12 38</inkml:trace>
</inkml:ink>
</file>

<file path=word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9.6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 5 840,'-9'-6'317,"6"8"-258,2 5-22,6 10-43,6 6-21,-4-4 10</inkml:trace>
</inkml:ink>
</file>

<file path=word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9.556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5 93 1045,'-3'-1'367,"4"5"-327,2 5-32,4 11 5,2 11 5,0 5 2,1 11-4,0 0-4,3 0-8,-3-6 3,-2-14 14,-3-9 4,-3-12 23,-1-1 11,-1-7 10,-2-4-3,-5-11-26,-6-14-18,0-14-38,-4-9-17,-1-6-20,1 4 5,5 7 12,2 6 14,9 16 19,1 5-4,1 8-6,8 9-4,1 3-3,9 5 6,7 11 4,-3-1 4,10 9 1,-4 3 1,-1 6 4,5 2-2,-9-1 4,-1 1 0,-7-5-2,-2 1 1,-2-5-4,-6-5-6,-2-7-12,-3-6-4,1-2-6,5-1 4,-3-6 7,2-3 7,0-15 3,-2-10-4,11-5 0,-4-3-1,3 11 5,-2 6 9,-8 12 17,6 14 4,-2 9 9,3 9 3,0 14-5,-3 1-2,-1 6-8,0-2-2,0-6-21,-2-6-9,-3-13-12,0-9-5,-2-7 4,-2-5 2,1-14-12,0-5-21,-5-24 36</inkml:trace>
</inkml:ink>
</file>

<file path=word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8.7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41 135 845,'42'-31'322,"-43"31"-236,2 10-60,-1 4-7,3 16 0,-2 2 3,3 0-3,-5-1-2,-1-14-3,4-5-4,0-4 9,1-8 20,-2-4 20,0-5 2,-6-14-11,-3-4-25,-2-10-23,-7-3-2,2-1 0,3 3 0,3 8 0,1 8-1,2 11 2,-1 3 0,7 9-3,0 0-2,20 9-1,5 6-1,1-1-1,5 5 0,-5-6-10,0 1-7,5 2-2,-1 1 7,1 7-9,-3 0-6,5 0-31,3-5 37</inkml:trace>
</inkml:ink>
</file>

<file path=word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8.17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51,'6'23'349,"9"5"-247,6 11-51,19 17-10,3-5 0,27 14-20,9-1-8,4-10-6,1-6-1,-9-12-1,-7-8 6,2-12 16,3-2 5,-1-9 2,-2-1-5,-8-8-17,-4-1-5,-6-2-8,0 0-10,-9-2-37,-12-5-23,-14-3 536,-2-3-369</inkml:trace>
</inkml:ink>
</file>

<file path=word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7.07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4-5 916,'-4'-3'356,"4"3"-224,3 0-97,-4 0-10,1 0-7,0 0-2,0 0 21,1 14 9,7 37 9,-6-23 0,5 1-22,3 1-10,-2-2-12,5 2-3,-4-7-3,-4-6 0,1-5 8,-6-7-1,1-3 2,2 3 1,-2-3-8,1 0 1,-2 3 0,-1-5 2,0 0-4,0 0 0,0 0-5,-7 4-4,-37 26-8,26-16-2,-2 0-2,-5-2 1,0-1-1,4-1 4,2-6 3,4-1 3,10 1 4,0-2-3,6 3-7,3-2-3,0-1 5,9 1 3,3-6 12,0-1 1,10-4 3,0-2 0,6-1-2,5 1 0,-2-1-2,-5 1-2,-6 3 0,-3 0-4,-6 4 2,3 1 0,-7 0-1,0 2 2,-3 1-3,-3 1-1,0 0 1,-3-1 0,-1 1 1,0-2 1,0 0-2,0 0 2,0 0-11,0 0-11,0 0-28,0 0-25,0 0-25,6 4 35,30 27 36</inkml:trace>
</inkml:ink>
</file>

<file path=word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6.302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58 329 877,'17'-116'325,"-32"79"-255,1 4-18,0 6 8,2 5 7,7 8 3,-2 0-14,3 8-11,3 3-6,-2 2-9,8 13-15,2 6-12,11 29-7,1 11 4,3 17 12,1 8 0,-3-3 1,6-1-1,-3-16-3,0-11 2,0-17-6,-6-11 0,-2-11-1,1-3-4,-4-13 10,-4-9 2,3-18 2,-2-14-1,-7-31-12,2-4-8,-2-20-8,-2-1 7,4 15 0,-1 7 5,5 30 3,2 15-1,-3 21 1,2 5-6,-3 21-5,4 14-3,4 21 1,3 11 5,-1 9 14,-6-2 8,5 3 1,2 2 2,-1-4-10,2-6-4,-2-10-5,-2-12-10,2-13-49,0-8-23,2-16-37,5-8 60</inkml:trace>
</inkml:ink>
</file>

<file path=word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5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97 0 990,'-30'47'340,"26"-30"-323,1 5-5,-9 11 9,0 7 5,0 10 5,1-1 5,9-3-6,4-1-3,21-11-9,-5-10-6,12-8 0,-2-13 7,-4-12 7,6-7 2,-9-14-2,2-4-6,-7-8-8,-6 1-1,-10 1-1,-5 5-2,-12 11 2,-3 10-2,-8 9-3,-6 6 1,-1 4-5,-3 3 2,9 0-3,9-2 1,12-2-8,6 0-15,12-3-5,7-1 0,17-5 8,2-8 15,7-5 9,2 0 0,-10-4 3,7 2-6,-6 7 7,-2 4-1,-1 11-1,-5 5 5,-5 7-8,-6 2 0,1 9-2,-3 2-2,-8 2-3,-5 2-3,-5-4-5,0 1-2,0-5 2,3-2 0,-7-10 10,-1-5 1,1-4 6,0-4 3,0-7-6,0-5-1,0-11-10,-4-6-2,5-1 2,4-2 2,5 4 5,8 6 1,6 6 1,8 7 0,-2 8 2,-4 0 0,10 9-3,-6 2 0,-1 0-3,-1 3 1,-8 2 2,-3-2 2,5 7 6,-1 1-2,-5-5 5,5 0-2,-5-6-3,-1-6-1,2 0-5,2-3 0,-1-7 7,3 1 8,-3-14 12,-4-6 3,-5-5-5,-6-8-8,-7 8-9,-1 8-5,-8 10-4,0 10-8,-4 13-29,0 5-22,10 11-40,3 0 671,17-5-441</inkml:trace>
</inkml:ink>
</file>

<file path=word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4.56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 221 737,'17'-82'292,"-6"17"-191,-5 16-33,-8 30-27,2 13-13,-1 17-22,4 13-5,-1 27 16,1 18 14,7 14 21,-1 2 5,9-6-4,-3-9-5,2-5-9,1-4-8,-5-12-4,0-10-4,-2-17-8,-5-5 0,-4-7-7,-2-7 4,-11-8 3,-1 2-3,-9-6-6,-7 1-7,1 6-29,-3-2-15,3 4-31,9-1-11,7 1-5,7-6 0,14-1 23,-3-3 17,18-12 43,5 2 27,7-7 32,4 2 7,-1 9 5,1 3-5,-5 8-10,-1 5-11,-3 7-18,-7 3-7,-11 7-11,-7 6 1,-12 3 6,-1 6 2,-4 3 2,1-5 2,3-7-9,-1-8 0,5-7-2,2-4-2,7-2 5,5-3 0,7-8 5,3-5 1,2-5-3,-2 0-1,-7 4-2,-3 9 3,2 6-4,-8 3-4,0 7-2,-2-5-8,-4 0-10,0 3 0,3-4-4,1 1 1,1-4 15,1-2 5,4-2 2,0-5 0,1-10-1,5 4-2,-1-10 3,-2-3 4,-1 4-3,-2-5 2,-5 3 10,0 7 4,-3 10 2,-1 2 1,2 17-16,0 6-3,1 6-1,-2 4-3,6 2 8,0-4 0,3 3 0,-1-3 1,-7-4-17,-7 2-9,-22 0-32,-10 6-12,-23 7 42</inkml:trace>
</inkml:ink>
</file>

<file path=word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3.74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88 34 589,'-3'7'272,"-6"12"-140,-7 3-37,-1 13-53,-3-2-14,7 2-1,8 3-4,0-6-9,10-4 2,-1-11 3,3-4 8,12-7 24,-4-5 11,8-4 11,5-6 0,-1-12-12,0-8-8,-1-9-20,-10-10-8,-9-7-13,-4 8-4,-14 7-6,-4 13-11,-9 24-48,-9 8-20,-2 19-20,0 3 119,12 5-17</inkml:trace>
</inkml:ink>
</file>

<file path=word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8.8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-4 928,'-6'-1'330,"10"4"-303,2 1 11,-6-4-12,9 5-7,-3-1-2,1 3 2,9 9 5,-7-3 1,4 13 3,-3 2-5,-8 16 3,6 12-6,-5 17-5,-1 7 2,3 7-9,-5-4 6,-3-1 2,2-1-1,-5-3 0,3 4-3,6-10-5,0-3-1,8-7-3,6-7 0,1-5-5,7 1 2,6-7-9,2-1 0,14-5-4,6-7-1,12-5 5,-1-6-7,0-7 9,-2-3 0,-2-5 2,8 1 6,10-2-1,-1-2-3,1 0 5,-1 1-1,8-1 2,3 1 3,3-3-2,0-3 0,-2 0-2,6-1 1,2-2-4,1 1 4,8-6-2,2 1-2,-2-1 1,1-1 0,-4 4 1,-3 1-1,0 5 5,0 2 1,-7 5 2,-9 0 2,-2 3-3,0 1 0,-12 7-3,-5 2 1,-6 6-2,-6 5-2,6 0 1,-5 3-2,-9 5 2,-1 0-1,-17 3 1,-2 0 1,-4 3-1,-1-3 1,-2 0-2,0-3-1,6-7 0,3-4 1,10-7-1,7-4 1,6-8-3,5-2-1,2-8 3,2-3 0,3-3 0,5-5 0,16 2 0,5-3-2,4-1 2,5 0 1,5-1-1,1-1 3,3 2-3,3 0 0,-3 2 0,6 4 0,-4 4 0,-2 0 2,-3 2-2,-4-2 0,-6-2 0,-3 8 0,-5-1 2,2 6 1,-3 2 5,0-3 0,-11 2 1,-3-6-4,3-3-1,-2-5-3,-3-6 0,-3 3 1,-10-4-2,3 2 2,4-5-2,-2-6-1,4 1-1,-8-6 1,-6-3 1,-6 1 0,0-5 0,2 2 1,2 3-1,4 0 2,1 8-2,-1 3 0,-7 3 0,-3 2-1,-7-4 2,-1-3 1,7 7 1,2-2 5,8 2 1,9 2 0,-3-5 0,2 5 0,0 2 5,-5-1-1,7 4 10,5-5 3,3 1 3,-3-5 0,-4-5-3,-3-1-7,-2-2-11,7 0-2,-5-3-4,1 3-1,-8-3 1,-2 1 3,-4 1-5,-4-11 4,2 4-4,3-3 0,-3-9 1,-2 3-2,-5-12 2,-7-3-1,-7 3 3,-13-4 1,-14 6 0,-4 7 5,-19 6 11,-2 4 6,-12 7 11,-1 6-6,1 8-7,5 6-7,4 4-13,0-1 5,7-1-15,4-1-5,11 4-9,0-1-6,8-3-2,1 1 0,1-1-4,4 3-2,0 5-11,-2-1-10,4 5-17,0-3-13,1-2-17,8 1 3,0-6 65</inkml:trace>
</inkml:ink>
</file>

<file path=word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3.47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547 571,'18'40'236,"-24"-31"-154,3 0 1,4-11-6,5-4-5,6-15 1,3-8-5,4-13 2,-2-13-8,2 0-14,-2-5-8,-2-7-22,-1-2-6,-8 0-6,-3 6-1,-4 22 1,-1 15 2,-9 27-8,1 20-2,-9 36-5,-4 14 0,-1 21 6,3 6 2,8-3 0,8-4-3,8-15-2,7-15 0,10-20 1,-1-10 0,5-10 1,4-2-5,1-15 3,2-5 1,4-14-2,-7-10 5,-1-10 3,-5-6 4,-16-2 13,-2 6 7,-16 12 2,-10 7-3,-8 17-17,-4 10-12,-5 12-17,4 10-9,9 4-16,2-6-8,15-5-21,9-6-8,12-10 2,10-4 9,14-12 5,7-6-51,11-6 87</inkml:trace>
</inkml:ink>
</file>

<file path=word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2.93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-1 274 765,'2'20'270,"-2"-2"-240,3-1-8,1-5 3,2-9 0,7-1 13,5-6 29,4-5 8,10-11 4,-6-5-11,6-10-11,-8-4-8,-14-11-12,4-1-6,-18 3-19,-4 7-1,-12 23-19,-12 12-19,-4 21-30,-1 12-22,7 10-41,7 3 73</inkml:trace>
</inkml:ink>
</file>

<file path=word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2.6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16 60 911,'8'16'329,"8"40"-269,-16-21-9,0 9 0,-5-4-11,-1-1-28,-3-8-2,0-10 0,0-2 3,-2-14 5,1-2 0,-1-1-2,-3-6-3,-4-10-7,6-5-5,-2-18-7,3-5-8,12-12-4,1-1 1,12 4 4,7 8 6,2 18 4,-2 6 3,2 13 4,3 6-2,-2 6 2,0 12-2,-1 8 1,-6 9 0,-1 14-2,-6-3 3,-3 4-3,3-4-1,1-11 3,0-5-2,2-12-1,8-4 4,-8-10-4,5 0-4,6-7 6,-4-5-1,10-7 3,-1-7 7,-9-9-5,-4-11 0,-10-9-5,-1 0-1,-4 5-4,-1 12 4,-7 15-5,-1 9 1,-6 19-5,-7 10-2,-3 25 4,2 8-1,5 8 7,5 1 1,10-4 0,-2 0 6,10 0 2,6-1-2,-1-8 2,4-4-6,-7-13-1,3-5-10,-1-8-26,0-4-16,-1-12 30</inkml:trace>
</inkml:ink>
</file>

<file path=word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1.91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48 109 779,'9'16'307,"-3"9"-215,-6 1-13,1 6-16,-6 0-14,-1 2-10,-3 1-1,-15 1-10,-1 1-4,-8-8-10,-3-3-4,6-9-1,-1-8-1,8-9-1,4-4 1,7-15-2,4-5-4,7-9-3,2-3-3,9 2 0,4 5 2,9 7 2,4 6 0,2 14-2,2 3 0,4 14-2,-5 3-5,0 4 7,1 1-3,-12-6-9,3-3-2,-5-10-10,-3-2 5,5-14 7,-3-6 4,4-8 6,-4-10 2,-2-11 2,-5-4 1,-6-2 0,-2 3 1,-4 18 11,1 9 8,-1 16 11,-3 2-5,4 23-10,-3 7-9,5 13-10,8 8 2,6-4 4,7-1 5,7-8-2,2-4 0,-1-4-2,-2-1-3,-13-9 2,-4 0 0,-7-5-1,-3-4-4,-11 5-22,-9-5-23,-9 5-217,-3-3 181</inkml:trace>
</inkml:ink>
</file>

<file path=word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1.33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1 0 667,'4'14'294,"5"18"-162,-11 3-23,-10 6-55,-2 5-17,-14 0-26,-3 0 0,-5-3-10,5-9-1,8-11 3,6-6 1,7-19 8,6-3 1,8-17-3,7-6 1,12-6-6,1 0 5,6 6 7,1 6 2,-1 9-2,5 11-4,0 13-11,-2 7-5,-2 17-16,-7 1-10,-7 0-40,-4-2-54,2-15 82</inkml:trace>
</inkml:ink>
</file>

<file path=word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1.07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936,'10'21'324,"4"10"-293,2 4 9,2 6 2,-1 2-7,2 2-15,-4 0-7,-6-10-7,-3-4-1,-4-12-8,1-7-11,1-4-30,-2-8 1,0-12-28,2-7-173,-1-27 184</inkml:trace>
</inkml:ink>
</file>

<file path=word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0.83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67 467,'9'36'246,"-1"16"-74,1 3-28,2-4-62,-1-5-12,6-11-8,-1-5 1,3-9 4,0-3 4,-8-9-12,4-3-12,-5-6-18,-3-3-5,1-10 5,0-2 0,1-18 0,-2-6-14,1-8-27,0-3-9,1 2-19,4 4 2,7 8 3,4 4 4,5 7 14,-1 4 8,5 8 7,0 6 3,-1 8 2,-1 6 0,-8 10 5,-6 5-1,-11 11-1,-4 7-1,-16 4 0,-5-1 2,-12-4 0,-1-5 1,1-9 4,5-2 1,9-11 2,1-7-1,6-11-5,4-7-3,6-13-6,8-1-3,10-10-1,5-1 4,7 11 1,-1 1 3,3 21 0,2 7-4,-7 9 0,3 7-1,-3 9 1,-5-1-11,-3 1-17,-6-2-13,-6-12-28,-4-4-20,-2-9 61</inkml:trace>
</inkml:ink>
</file>

<file path=word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0.249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5-2 896,'-11'2'282,"7"5"-286</inkml:trace>
</inkml:ink>
</file>

<file path=word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20.10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719,'4'9'289,"24"73"-211,-15-31-11,8-10-47,3-5-3,0-13-14</inkml:trace>
</inkml:ink>
</file>

<file path=word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19.96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8 42 983,'-6'-5'348,"5"8"-318,5 6-11,6 16-4,1 9 4,4 8 16,-2 4 8,-2-7-12,-1-6-6,-2-10-12,1-4-7,-5-10-1,-2-6 1,-2-3 9,-2-5 13,-3-9 2,-1-5-3,-8-16-10,-4-6-15,0-7-10,5 5-4,-1 10-1,4 5 3,8 16 5,-4 1 5,7 5-2,6 8-3,3-5 1,9-1 1,10 3 0,-2-6 2,11 2 1,1 1-5,-4 0 1,6 2 1,-4 6-4,-3 4 2,-6 4 2,-8 5-8,-11 7 3,-3 5-1,-9 8 3,-4-1 6,-3-3 0,-2-4-2,6-8-40,4-4-20,5-10-17,4-2 35</inkml:trace>
</inkml:ink>
</file>

<file path=word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5.87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0-1 816,'9'3'326,"4"8"-243,12 12 11,3 9-15,3 9-20,4 12-14,-2 9-19,-9 1-8,0 14-12,-14-3-5,-9 3-15,-4-6-15,-16-2-54,-1-5 54</inkml:trace>
</inkml:ink>
</file>

<file path=word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3:19.14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384 1047 808,'2'3'291,"4"3"-240,-4-2-39,2 5-6,-2-6-1,-6-5 2,1-2 0,-11-13 4,-1-5 17,-9-13 34,-7-8 18,-8-9 26,-4 1-3,-14-1-16,-5 1-10,-11 1-27,-13-4-13,-13-3-20,-1 1-7,-14-1-5,-4 3-2,-9 3-20,-10 0-10,-5 3-17,-6 2-2,10 8 16,1-1 16,8 8 39,12 4 13,16 5 26,10 9 0,21 4-16,10 3-7,18 8-18,8-2-10,14 0-2,6 1-7,5-3-15,7 2-17,2 0-47,1-8-51,0-19 80</inkml:trace>
</inkml:ink>
</file>

<file path=word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9.87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0 1459,'0'18'491,"6"9"-474</inkml:trace>
</inkml:ink>
</file>

<file path=word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9.7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9-3 1266,'-32'1'489,"11"5"-346,4 0-56,2 2-34,4-1-21,7 1-14,3 1 2,11 8 12,8 3 7,11 9 0,10 1-1,12 2-20,3-1-8,7-6-4,-1-3-4,-4-6-1,0-1 1,-5-7-2,-6-4 0,-12-3 2,0 0 0,-15-1 0,-7-1 0,-5 3-4,-7 0 3,-14 6 2,-4 4 0,-14 6 3,-5 3-4,-1 11-2,-5 1 0,-1 10-1,-3 2 0,2-4 0,3 3-1,4-8 2,1-9 0,12-5-7,3-7-4,11-6-21,8-1-18,5-6-68,5-2-49,15-9 100</inkml:trace>
</inkml:ink>
</file>

<file path=word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9.2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2 1201,'8'-1'443,"16"-6"-357,11 3-17,13 0-51,6-2-3,19 2-5,1-2-3,3 4 14,4 1 12,-11 3 9,2 5 0,-5 0-12,-11-1-13,-8-1-12,-6-2-3,-15 0-2,0-3-6,-11-3-17,-5-3-6,0-5-27,-2-4-16,0-7-46,-2-3-16,-5-3 80</inkml:trace>
</inkml:ink>
</file>

<file path=word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8.9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-1 1182,'-27'0'409,"13"0"-380,11 5-8,9 6-22,6-3-4,21 4 1,10-1 5,25 1 15,8-1 3,8-5 5,7-2-2,2-7-3,6-1 0,-2-3-4,-3-2 0,-6-3-7,-10-1-2,-7 4-7,-15-3-13,-17 6-51,-6 4-28,-18-1 52</inkml:trace>
</inkml:ink>
</file>

<file path=word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8.3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194 1050,'-10'-11'387,"1"1"-324,-3-1-10,6-1-32,4 0-4,3 2 9,4 2 9,4 0 18,2-4 7,10-1-6,7-3-3,15-3-17,8 1-6,15 2-10,-1 0-6,11 13-2,-3 3-3,1 10-3,4 7-2,-4 9-2,-6 3 0,-10 13-3,-6 6 3,-20 8-4,-4 0 1,-17-2 4,-8-9-1,-12-7 5,-12-5 2,-13-6 0,-8-2 5,-15-10-4,-6-7 0,-1-8 0,-2-3 3,5-6 5,4-1 6,9 0-4,4 3-9,9 2-7,8 4-18,7 2-36,8 2-23,10 3-67,8 4-8,14-1-11,10 2 86</inkml:trace>
</inkml:ink>
</file>

<file path=word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7.8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6 920,'-4'-4'375,"3"3"-250,-2 1 8,3 7-38,-2 1-7,2 15-2,2 9 2,4 24-2,2 11-6,0 20-22,0 6-9,-1 4-20,0-1-8,-1-14-3,1-4-3,0-20 0,-3-7 1,-2-13-7,-2-8-3,-4-11-3,1-2-1,-3-9-11,-2-6-10,2-7-44,-2-8-18,0-10-46,1-4-20,2-10-11,1-5-4,3-4 110</inkml:trace>
</inkml:ink>
</file>

<file path=word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7.4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40 832,'-8'4'437,"10"-3"-48,-5-1-277,6 1-58,-3-1-15,1 0-4,28 2 0,36 0 9,-32-7-7,2 1-3,5 2 1,-3-3-11,4 5 1,-6 2-16,-7-3-7,-4 1-7,-2 0-9,-6 2-17,4 0-11,0-2-40,-1-3-19,9-5-39,-3-3-17,3-6 103</inkml:trace>
</inkml:ink>
</file>

<file path=word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7.00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2-2 830,'-23'2'393,"-1"0"-134,6 3-150,5-1-33,4-1-27,4-2-8,7 2-14,4 2 1,13 0 12,4 1 9,13-4 15,4 1-3,8-2-13,3-1-16,4 2-18,3 1-4,-10-3-9,8 4 1,-6-1-1,-7-3-1,1 1 1,-10 3-1,-3-2-17,-4 1-15,-4 3-48,-1-3-22,-6 3-33,1 4-7,-4-1 595,1 2-366</inkml:trace>
</inkml:ink>
</file>

<file path=word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6.5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98 1164,'1'4'416,"2"0"-334,13 7-52,3-5 2,8-6 21,9 1 8,8-7 17,9 1 0,4-1-5,6-2-11,1-1-23,-9-2-9,2 0-19,-8-2-4,-4 2-7,-3 3 0,-6 3-23,-10 0-14,-9 2-46,-3 1-20,-12-3-47,0 2 6,-5-10 94</inkml:trace>
</inkml:ink>
</file>

<file path=word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5.66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13 0 810,'-29'29'328,"3"9"-233,4 17-26,7 14-16,1 13-21,7 6-9,7 0-7,6-5-4,5-19-6,1-11-5,11-15-26,6-9-20,6-15-83,7-11 82</inkml:trace>
</inkml:ink>
</file>

<file path=word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6.2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0 1123,'-9'-6'412,"8"4"-344,0 0-15,2 2-16,-1 0-12,0 0-12,0 0-1,8 30 10,13 63 12,-11-10 14,5 10 6,-9 2-7,2 3-9,0-10-10,-3-4-3,5-11 2,-2-9-1,-4-19 4,-7-5-4,-2-5-7,0-3-5,2-4-8,8-1-1,-5-12-12,4-2-7,-1-6-24,-4-3-12,6 5-30,-4-5-12,4 4-34,-1-3-10,-5-5 267,1 4-130</inkml:trace>
</inkml:ink>
</file>

<file path=word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5.7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13 843,'-11'-8'329,"5"6"-235,3-1-1,-1 4-22,-2 0-9,7 3-19,-5-1-9,8 7-12,8 0 2,10 4 17,5 0 3,4-4 7,8 1-2,0-7-17,5-3-4,12-2 0,2-4 2,-6-6 1,-2 5 1,-16-3-14,-6 3-7,-8 1-4,-5 1-5,-8 4 1,-5-1-5,-1 1-30,-1 0-17,0 0-38,0 0-24,-1 0 663,0 0-438</inkml:trace>
</inkml:ink>
</file>

<file path=word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4.9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6 1194,'-6'1'447,"6"2"-328,3-3-83,4 2-14,10-1-7,2-1-4,6-4-7,3 1 0,3 2-12,3 0-7,2 1-25,1-1-18,3 1-31,-3-2-18,4 1 64</inkml:trace>
</inkml:ink>
</file>

<file path=word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4.31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12 879,'-8'-6'385,"1"1"-205,7 5-83,0-1-28,6 11-28,10 8-7,12 15 8,4 7 8,4 4 0,3 5-6,-2 2-13,-3 1-8,-2 3-8,-2-3-3,-7-6 0,1-6 0,-7-9 7,-3-5-1,-4-9-2,-1 0-4,-3-10-7,-3-1-1,0-2 0,-3-3 3,0 0 12,-2-1 2,1-1 0,0 0-11,0 0-47,0 0-40,1 0-85,-1 1-11,-2-12 97</inkml:trace>
</inkml:ink>
</file>

<file path=word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33.88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2 114 1087,'-14'-9'394,"5"2"-338,-2-3-11,2 3-39,-3 0-2,-3 5-5,-1 3-1,-8 5 9,-4 2 5,-1 9 8,0 6 1,-9 11-5,-3 6-5,-11 5-6,-4 1 1,6 3-2,4 2 0,8 9 1,5 2-2,13 11 1,1 1-2,19 3-3,4-1 1,12-9-3,11 0 0,10-8 1,8-6-2,10-13 3,4-6 0,3-14 0,-3-10 1,9-11 5,-3-11 1,9-19 4,4-5-1,-9-25-1,-1-9-1,-12-16-4,-2-9 3,-6-13 0,-9-1-1,-10 8 3,-10 7-1,-13 21 0,-10 6 0,-18 13 1,-8 2-1,-21 11-3,-2 11-2,-18 7-6,-6 9-1,-3 12 2,-3 2 3,13 15-21,12 5-21,11 10-49,9 7-21,9 7 66</inkml:trace>
</inkml:ink>
</file>

<file path=word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8.84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215 849,'-1'-17'353,"8"-3"-221,-7-7-18,4-1-44,1-1-13,5 4-16,7 4-5,-11 4-5,7 5-2,-7 2-6,0 3-2,4 5-12,-1 2-5,-6 6-2,1 5 0,2 9 3,-6 1 4,2 7 5,1 1 0,-3-4 3,5-3 0,-1-5 1,1-3 1,2-9-4,-2-1-2,5-10-3,2-3-2,2-10 0,2-8 0,4-6-5,-3-2 3,-2 2-5,0 12 0,-9 8 2,-3 7 0,-3 11 1,-3 6 2,-1 13-4,-1 6-1,0 0 4,2 0-3,5-4 1,4-3-7,7-4-23,4-4-14,8-10-48,4-7-30,9-9 78</inkml:trace>
</inkml:ink>
</file>

<file path=word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8.2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1 657,'-4'-8'360,"1"-2"-46,2 7-188,1 0-19,-1 2-38,0 1-11,1-1-14,0 0-12,0 0-14,0 0-5,25-4 3,41-1 5,-13 6 14,6 4 3,8 9-4,0 5-7,-5 13-15,1 8-4,-16 3-8,-6 1-1,-11 2 2,-24-7 0,-10-4 4,-14 0 1,-25-2-3,-6-1 3,-17 3-3,-3-3 0,-2-4 0,9-1 0,13-12-2,7-5-5,18-5-9,6-4-7,17-3-7,11-1 3,16-4 10,12-1 8,11 1 14,5 0 7,7 8 7,-1 4 1,-4 9-4,0 3-4,-10 9-9,-10-1-2,-10 3-1,-12-1-1,-13-5 1,-1-2-2,-1-2-9,-1-3-12,2-4-33,0-2-24,-5-10-58,2-5-11,3-7 91</inkml:trace>
</inkml:ink>
</file>

<file path=word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7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8 971,'1'-6'364,"5"5"-282,-2 1-10,4 6 5,-3 2 2,-3 13 10,3 9 5,-5 26-3,0 14-7,-3 16-24,-2 5-12,0 2-23,-1-2-6,-1-13-10,4-9-4,-5-20-3,0-15-6,-5-8-10,2-3-16,2-14-47,-1-3-25,1-23-41,-1-12 0,4-16 8,-3-11 76</inkml:trace>
</inkml:ink>
</file>

<file path=word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7.4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-1 988,'-1'2'388,"1"11"-272,2 7-22,0 19-21,0 14-2,-1 19 3,-1 4-2,-1 2-7,0 2-9,-2-6-24,2-3-10,0-9-13,0-7-5,-2-13-13,2-8-12,0-10-45,0-8-24,-1-13-32,0-8-15,4-16-24,4-6-28,2-21 126</inkml:trace>
</inkml:ink>
</file>

<file path=word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7.13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 37 583,'-11'2'345,"8"1"8,1 1-202,7 0-46,8-1-21,12-3-31,4-3-14,11-4-25,3-1-8,-1 0-39,-1 2-22,-8 0-43,-6-1-26,-10-1 84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5.70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 94 613,'-12'6'270,"5"1"-160,10-3-57,6-3-33,11-2-26,8-10-4,12-7 1,5-6-11,10-6-203,5 2 165</inkml:trace>
</inkml:ink>
</file>

<file path=word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5.43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3 86 791,'-2'-3'310,"15"2"-227,10 2-7,11-1-46,4-2-4,2-2-4,2-5-6,-1-1-13,-2-1-14,-7-4-27,-2 0-24,-9-2 37</inkml:trace>
</inkml:ink>
</file>

<file path=word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6.9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18 697,'5'-9'369,"-4"4"-33,-1 1-249,2 6-54,-2 7-15,-7 10-15,-8 0-1,-2 10 5,-5 2 2,0 5 7,3 4 1,5 1 7,2-2-1,10 1-7,3-6-2,8-10-10,5-2-1,12-13-2,5-5-1,3-7 2,4-5 0,-2-10 1,-5-3-2,-6-4-17,-8-4-13,-12 1-27,-5 3-11,-11 4-24,-5 2 126,-14 6-34</inkml:trace>
</inkml:ink>
</file>

<file path=word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6.5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1 895,'-1'2'356,"-2"6"-249,1 1-2,0 10-14,2 10 4,5 16 16,4 13 2,4 22-24,-1 4-17,7 10-35,-4-3-10,-1-9-6,0 0 2,-14-8 1,1 0 0,-6-9-1,-4-9-4,-2-17-5,-3-8-5,-4-17-1,4-4 0,2-13 0,3-6-1,7-12-4,-2-9 0,8-9-3,4-4-2,9-4 0,10 6-1,5 4 2,4 5-1,3 8 1,-1 4-3,1 10 2,2 6 2,-2 12 0,-3 3 0,-6 11 0,-1 6-3,-12 6-1,-4 4 3,-10-2 0,-5-2 2,-12-5 5,-5-1-3,-6-3 6,-2-4 4,-5-6 8,-5-3 4,-2-8 0,-6-3-5,-2-6-8,6-1-4,2-5-7,8 1-6,8 2-22,4-2-11,8 5-39,2-3-14,4 4-27,5 4-21,6 1-17,4 3 6,13 4 97</inkml:trace>
</inkml:ink>
</file>

<file path=word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5.9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5 179 969,'-7'-9'442,"23"-5"-154,10-4-223,11-5-52,9-1-5,12 1 0,5 0 0,20 7 21,1 6 3,-1 1 0,-1 4-4,-9 4-20,-3-1-3,-7 2-4,-8 0 1,-19 0-1,-9 2-4,-14 1-20,-5-1-15,-9 1-23,-1 2-34,-9-4-33,-1 1 76</inkml:trace>
</inkml:ink>
</file>

<file path=word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5.5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47 960,'0'0'377,"0"0"-266,0 0 2,6 11-43,16 49-8,-12 0-18,8 15-1,-3 19 15,3 8-1,-4-8-10,-6-6-4,5-20-18,1-10-8,-7-19-2,1-7 0,-5-14-7,-3-9 1,0-9 1,0-6-1,-4-16 2,2-10-3,3-20-5,4-12-2,7-23-2,1-11 2,7-23 0,6-4-3,9-7-9,7 10-5,4 25-5,-4 12 2,-15 32 8,-4 14 6,-13 19 4,-8 8-2,-3 12-6,-8 3-1,3 14-4,1 5-1,4 7 0,-2-2-11,0-6-21,3-2-9,10-6-19,9-3-14,1-8-12,5-2-9,-7-2 70</inkml:trace>
</inkml:ink>
</file>

<file path=word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4.6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0 1361,'-1'10'513,"6"5"-417,-6-3-75,-7-4-26</inkml:trace>
</inkml:ink>
</file>

<file path=word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4.4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0 1003,'2'-6'390,"0"3"-266,4 1-54,2 2-45,0 0-3,4 11-11,-4 2 2,6 17 23,4 14 1,-3 13 11,4 9-3,-5 16-18,-6 0-4,-6 3-13,-4-6 0,-6-15-2,4-1-2,-2-9 9,-8-7-3,4-7 11,-4-9 0,-9-20-6,8-5 1,0-10-11,0-13-5,13-5-2,1-12-1,6-11-3,11 0 2,15 2-6,6 8 1,11 8-1,-2 7 2,-2 12 4,1 3-2,-1 12 4,1 2 0,-1 10 2,-7 1 0,-6 2-3,-9 3 1,-20 1 0,-6 2 7,-27-1 12,-6-1 6,-9-2 18,-5-1 1,-2-3-3,1 1-10,-4-11-12,2-3-8,8-6-5,-1-4-1,15 0-9,6-1-8,10-2-33,5 1-27,9-6-70,7 1-29,12 1 103</inkml:trace>
</inkml:ink>
</file>

<file path=word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3.7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 1 888,'-33'-3'402,"10"3"-170,19 3-159,10 7-21,21 14-15,16 9 5,29 15 20,11 4 9,11 12-1,1 5-9,-6 8-25,3 9-14,-20 7-15,-15-1-8,-29-2 4,-20-7-2,-20 3 0,-12-2 2,-22 3 0,-8-2 3,-14-18 1,1-6-1,9-16-4,11-5-12,11-12-44,10-5-31,11-16-69,6-4-6,16-14 95</inkml:trace>
</inkml:ink>
</file>

<file path=word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3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43 46 505,'7'-18'279,"-4"6"-72,-7 2-55,-6 2-28,-6 7-39,-7 2-18,-10 13-19,-5 9-5,-14 15-11,-5 13-3,-11 22-14,-1 13-6,1 27 0,3 10 0,13 11-2,3 0 8,18-3 0,13-6 1,17-12 5,13-2-7,16-16-2,5-10-3,18-10-39,8-12-26,19-15-239,12-6 200</inkml:trace>
</inkml:ink>
</file>

<file path=word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2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4 712,'4'-34'304,"1"8"-166,6 12-51,6 5-8,11 2 6,15 1 3,17 1-7,3 2-1,-2 3-17,-1 2-10,-5 10-20,-2 3-8,-2 9-10,-8 1-3,-19 4 5,-12 0-5,-14 4 2,-11 2 2,-11 3-8,-11 1 4,-13 1-7,-7-1-1,-3-9-8,2-4-10,3-12-6,1-8-8,2-5-30,7-4-16,10-2-33,3-2 399,15 3-231</inkml:trace>
</inkml:ink>
</file>

<file path=word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2.4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7 857,'-11'-10'389,"9"10"-163,-1 4-124,-3 5-34,12 9-22,1 20 9,-1 9 5,8 25 18,-6 6 1,-1 5-21,1 0-6,-3-11-22,4 1-9,-7-14-6,-1-6-7,-2-13-5,0-8-3,-8-12 0,3-4-8,-2-9-28,-7-6-18,0-6-36,-3-8-13,0-8-32,-1-9-3,5-11 86</inkml:trace>
</inkml:ink>
</file>

<file path=word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5.26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5 58 882,'-1'4'340,"-3"6"-241,4 12-16,1 11-40,2 7-2,-1 6-10,-6-4-8,0-4-11,-5-6-1,-2-9-5,0 0 1,3-10 7,0-3-3,1-10-1,1-7-4,1-12-6,2-10 1,5-11 0,4-4 1,0-11 0,2 3 0,1 5 1,0 5 0,1 14 0,-2 7-1,7 11-1,-1 8 3,2 13 1,5 7-3,0 13-2,-2 5 2,0 5-6,-4 2 0,-6-3-20,-2 0-15,-5-5-21,-2-6-14,-6-3 94,-1-6-25</inkml:trace>
</inkml:ink>
</file>

<file path=word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2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30 1042,'-4'0'389,"8"0"-315,1 2-14,6-3-23,4-1 9,6-1 24,4-4 10,8 5-24,0 0-14,4 2-33,-1 1-5,-2-1-1,-7-2-3,-2 0-13,-1-1-19,-10 2-58,1-2-25,-2-1 300,2 3-169</inkml:trace>
</inkml:ink>
</file>

<file path=word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1.8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1 0 997,'-30'9'383,"7"-2"-280,2 0-11,12 0-35,1-2-13,9 1-16,6-1 1,17 1 8,16 3 13,12-8 4,5 0-4,4-2-18,-7-6-17,5 5-11,-6-4-2,0 5-4,0 3 2,-10 0-1,-3 3-4,-7 0-6,-7-1-15,0 4-37,-2 0-29,-1 6-38,-2-3-9,-5 8 85</inkml:trace>
</inkml:ink>
</file>

<file path=word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1.4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9 800,'-3'-1'295,"0"0"-223,3 1-58,0 0-6,0 0 15,0 0 7,0 0 21,0 0 8,0 0-1,0 0 4,0 0-4,-1 0-5,0 0-5,0 0-13,0 0-14,1 0 0,0 0-8,0 0 3,0 0 13,0 0 4,0 0 7,0 0 1,13 6-15,41 8-2,-20-16-1,0-3 2,9-1 0,5-1-2,-3-1-9,5 6-1,7 0-8,-8-6-3,-1 3 1,-7-5-5,-14 4-7,-4 1-5,-10 3-19,-3 0-15,-7 0-39,-1 0-18,-4-5 644,-2 1-428</inkml:trace>
</inkml:ink>
</file>

<file path=word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0.8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5 852,'-5'-7'341,"2"4"-225,-1-1-10,3 3-22,1 2-9,2 1-16,-2-2-8,0 0-11,0 0-3,2 21 2,4 42 9,-1-5-6,0 10 2,-2 9-10,-2 1-11,-1-2-6,-1-3-11,-3 1-2,-1-6-2,-2-8-2,2-3 3,-2-15 0,4-1-1,1-11-4,-4-9-9,4-9-11,1-3-12,-2-8-14,6 2-4,0-2-12,-3-2 0,0 0-10,0 0-5,0-4-14,2-7-13,3-26 70</inkml:trace>
</inkml:ink>
</file>

<file path=word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0.3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 29 1132,'-11'2'432,"7"-1"-340,4-1-16,8-1-67,4-2-3,18 0-2,3 0-3,2-3-1,3 1-19,-6 1-47,1 0-19,1 2-44,-1 4 76</inkml:trace>
</inkml:ink>
</file>

<file path=word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20.14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8 0 1157,'-72'33'424,"63"-29"-344,2 2-32,0-2-22,4 5-14,3-5-14,5 0 0,11 4-4,4-1 0,14-1 4,6 1 1,10-7 2,1-3 3,1-6 0,-3 2 1,-10-2 0,0 6-8,-8 2-29,-3 0-18,-4 5-41,-7 0-23,-10 9 74</inkml:trace>
</inkml:ink>
</file>

<file path=word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11.65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8 780,'-25'20'294,"26"-32"-220,1 0-13,0 3-7,0 3 11,1 3 17,-2 2-2,0-1-18,-1 1-9,0 1-24,0 0-12,0 0-6,0 0-3,0 3 0,1 6 5,8 27 8,-8-32 3,5-1 5,-3-3 2,-1-6-4,-1-2 3,0-6-6,0 0-5,2-1-4,0 3-7,-2 7-1,0 2-4,-2 4-3,-1 0 1,1-1-3,0 0 0,0 0 1,-1 11-3,-32 34 3,28-33 3,0-6-2,5 0 3,0-3-3,-1-3-1,5 2 0,-3-3 0,0 0-1,0 0 1,0 0 1,0 0 1,0 0 1,2-1-1,0-9-3,28-26 4,-28 31 2,-1 4 0,-5-1 1,-3 3-3,-2 4-3,-3 0-2,5 8 4,-3-2-1,9 4 0,1-2 1,-2-7-2,6 3-3,-4-8-1,6 4 4,-5-6-1,4-3 2,2 3 0,-1-8-2,4 2-5,-5 0-12,-2 1-35,2 3-28,0 2 332,0-3-209</inkml:trace>
</inkml:ink>
</file>

<file path=word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10.8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 88 1033,'-19'-2'377,"7"1"-313,5 2-19,7 2-16,0-3 0,8 3 10,4-2 10,11 2 9,6-1 4,16-1 4,5-1-10,14-5-12,3 0-4,0-2-16,6 0-4,2-3-15,-2-3 2,-3 2-1,-8-2-6,-15 2 7,-3 2-2,-10 6-2,-6 2 2,-12 0-4,-4 0-4,-8-1 0,0 4 1,-3 2-14,1 1-9,-2 0-33,-3-3-20,0 4-42,-2 3-12,-3 3 483,2 2-291</inkml:trace>
</inkml:ink>
</file>

<file path=word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10.3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4 0 969,'-4'6'369,"2"8"-265,-2-2-38,4 12-27,-3-6-5,2 3-8,0-1-3,1 1 4,1 6 8,-1 12 4,6 13 2,1 21-6,3 12-8,5 9-10,-2 1-4,1 1-4,0-5 6,-9-7 6,1-8 4,-5-13 5,-1-4-5,-2-8-4,-1 1-3,-1-10-10,-1-4 1,-1-5-7,-1-12-1,2-5 6,2-5-7,-1-8 0,3 1-8,-1-3-1,-1-6 0,3 6-2,-5-4 2,2 0-10,0 0-10,-2-2-15,3 3-9,0-1 1,-4 0 9,0 1 18,-2 0 8,-4 1 10,2 6 2,-5 0-2,1 4 0,-4 1-8,-3-1-1,-6-3 4,3 2 4,-4-5 19,9 4 8,9 2 15,-6-6 5,17 2-7,-4-4-6,16 4-6,6-3-2,9 0 11,8-2 11,-3-8 5,7-1-1,2-1-15,2-2-10,3 1-14,-4 2-3,-2 2 1,-4 1 1,-13 4-2,-3 3 0,-16-2-1,2 2-5,-5 1-19,-5-1-6,-2 4-40,-3 1-17,-1-2-38,1-2 659,-6-3-417</inkml:trace>
</inkml:ink>
</file>

<file path=word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8.7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5 9 944,'-18'-9'335,"6"8"-293,2 4 6,4 10 3,-2 4 3,3 13 8,5 14 3,4 12 7,2 11 3,3 22-13,2 7-8,1 5-23,-1 3-9,-6-6 2,-8-5-3,-4-3 6,-6-11 3,-7-19-2,3-9-1,-5-19-5,-1-8-6,2-14-10,-2-8 2,0-15-9,2-8-1,6-14-5,3-6-5,14-7-1,6-6 3,9-2 0,9 1 2,7 8 6,4 12-4,10 14 4,-1 8 1,5 12-6,2 3 7,-3 15-3,-2 5 1,-5 9 3,-3 4-4,-10 7 4,-8-1-1,-12 7-1,-6-2 5,-18-3 6,-8 1 4,-15-5 3,-5 0-1,-6-7-5,-6-9-2,-5-12-1,-2-10-5,7-9-2,2-4-1,12-6-5,6 1-1,9-1-9,7 5-7,5 4-20,4-2-10,2 4-33,4-5-16,4 4-17,3-3-1,5 6-173,-1 2 203</inkml:trace>
</inkml:ink>
</file>

<file path=word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4.8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82-1 577,'2'2'269,"-4"7"-97,6 9-91,2 19-44,-2 7-10,4 19-5,-5 3-7,-3 9-7,0-1 0,-3-10 8,-4-10 5,-5-21 7,3-7 3,-2-13-2,-3-6-1,5-6-7,-2-8-4,1-11-5,3-8-6,2-18 2,0-6-1,3-12-3,0-2 0,6 3 1,3 4 3,16 17-3,0 4 1,12 16 3,6 5-1,-10 4 3,3 4 0,-7 6-6,-3 6 2,-3 5-5,0 4 1,-8 2-2,-5 0 0,-5 6-1,-7 2-2,-11 8-4,-4 0-6,-18-1-8,2 3-8,-8 0 4,-2-4 4,7-5 12,5-4 9,12-14 3,8 0 1,10-3-4,3-3 2,8 6-2,7-3-1,12 5 2,3 3-2,12 4 1,-1 8 0,-4-1 0,1-2-1,-9-7-9,-1-3-9,-4-3-23,-6-5-21,-3-5 38</inkml:trace>
</inkml:ink>
</file>

<file path=word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8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63 1190,'-2'-7'422,"12"0"-371,4-4 0,11-2-27,9 4 9,11-1 7,10 6 6,7 2 2,-1 1-10,1 8-14,-5-1-14,1 11-1,-3 3-1,-6 4-4,-7 4 0,-19-2-4,-7 1 1,-25 0 7,-3 4 8,-20 0 6,-5 4 4,-15-2-6,-6-5-6,0-4-9,-6-9-4,6-10-10,3-1-9,11-4-41,8-1-23,14-1-44,5-4-6,15 1-16,6-4 87</inkml:trace>
</inkml:ink>
</file>

<file path=word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7.6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7 1048,'-17'-6'394,"6"5"-312,4 2 2,10 18-23,4 7-11,6 19-5,5 14 7,-3 19 2,7 14 5,1 2-2,-4 0-1,-3-5-2,-4-7-10,-8-4-13,0-11-8,0-12-15,-6-6 1,-8-16-6,-3-4-9,-1-13-27,-2-9-19,5-12-49,-4-10-26,5-23-34,4-10 90</inkml:trace>
</inkml:ink>
</file>

<file path=word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7.2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66,'28'26'391,"-35"-28"-256,5 2-13,3 2-59,3-2-19,-4 0-15,6 1 9,23 5 8,39 10 0,-30-14-15,1 1-16,-1-2-11,-2-1-4,-4 2 1,-6-4-1,-7-3 2,-1 3 4,-6 1-2,-5-2-1,-2 4-12,-4 0-17,-6-1-50,2 8-39,-5-1-191,-1-5 200</inkml:trace>
</inkml:ink>
</file>

<file path=word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6.8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2 43 961,'-14'-20'335,"3"6"-289,4 5 8,7 9 6,3 3 3,1 14-12,5 8-10,2 24-1,0 15 1,4 27 3,2 12-1,0 9-5,-1-1 1,2-4 3,-8-7-2,-5-9 1,-3-9-7,-8-15-13,1-10 0,-5-16-14,1-6 0,-6-18-2,4-6 0,-4-12 2,-3-11-3,4-16-2,-6-11-1,4-16-6,7-1-6,9-5 0,9 0-4,12 11 7,2 0 2,6 17 4,2 6 1,3 7 0,2 7 2,7 11-6,-2 7 0,4 14-3,-2 6 2,3 10-1,-3 2 2,-12 3 2,-4 0 2,-15-5 0,-9-4 1,-7-2 5,-9-2 4,-14-2 9,-7 0 1,-13-4-1,-8-5-3,-1-4 0,3-2-3,5-4-1,5 0 0,10-2-4,4 0-4,6-5 1,6-1-3,-1-7-9,5 0 1,13 0-24,5-3-8,14 4-17,0-4-16,7 0-31,1 1-17,2-2-9,5 6 68</inkml:trace>
</inkml:ink>
</file>

<file path=word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5.80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57 1212,'-3'2'436,"3"0"-349,10-2-76,1 2-8,7-10 5,8-2 7,11 0 10,8-1-5,0 6 4,0-2-7,-5 5-2,-7-4 2,0 3-8,0 3 1,-3 0-4,-3 1 2,-5 1 3,-8-1-1,-5-1 8,-2 0-5,-6 1 2,3 4 1,-4-1-2,-1-1 0,0 4 3,-4-4 0,1 0-3,1 4 2,0-6-8,-1-1-3,3 3-3,0-4 1,0 0-9,0 0-7,0 1-32,0-1-20,0 0-53,0 0-24,0 1 90</inkml:trace>
</inkml:ink>
</file>

<file path=word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5.3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3 22 1042,'-23'1'419,"2"2"-292,7 0-36,4-1-17,6 1-20,2-3-8,8 4-17,4-3-8,10-1 7,10 4 0,13-3-1,6-1-6,4 0-15,-3-2 2,-7-5-6,1 3-2,-7-4 0,0 2-5,-8-1-19,-2 2-21,-5 4-48,-10-2-31,0 6-2,-9 3 67</inkml:trace>
</inkml:ink>
</file>

<file path=word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4.7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6 966,'-9'-4'368,"7"2"-270,0 2-21,0 2-30,2-2-14,2 4-12,11 26-3,23 52 19,-14-21 10,-4 14 6,4 11-7,-4 6-15,0-1-11,-4-5-14,-7-9 9,-4-12-2,-3-4 5,-1-14 11,-2-7-7,0-15-3,0-9-3,0-8-7,-3-5-4,-1-6-7,-6-12-4,2-7-15,2-5-3,2-10 6,8 5 4,8-3 10,4 0 2,15 4 2,5 3-1,4 5-3,8 10 4,4 12-3,1 3-1,3 13-1,-10 1 2,-6 8 2,-6 3-4,-16 2 3,-2 3 1,-15 5 5,-9-2 7,-6 10 7,-12-3 1,-11-4-1,-3-1 5,-11-15 3,3-5-1,8-8-3,4-6-4,8-3-9,5-6-3,4-3-6,4-1-2,8-2-4,1 2-1,4-2-11,5 4-14,-2-3-24,7 5-17,6 0-38,-2 0-5,9 1 49,-1-7 25</inkml:trace>
</inkml:ink>
</file>

<file path=word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4.0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1 1038,'-4'3'375,"7"2"-295,13 7-13,5 2-1,18 7 13,7 5-14,3 9-21,0 4-13,-6 8-9,-7-2-2,-9-4 3,2 0 2,-10-6-1,0-3-4,1-1-9,-6-5-3,-3-8-7,-4-4 5,-4-8-2,-4-4 0,1-1 5,0 0-2,0-2-13,-1 0-14,0 0-63,0-7-27,-6-40-41,6 25 81</inkml:trace>
</inkml:ink>
</file>

<file path=word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3.64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70 276 896,'-42'-76'350,"29"67"-254,-8-6 10,7 4-45,2 3-10,-1-1-18,1 0-7,-9 0 3,4 2 3,-1 5 8,-3-2 4,3 7-6,-3-1-9,-2 10-17,3 10-5,-6 10-4,1 8-2,1 10-1,-4 3-2,8 15 0,-4 4 2,8 13-6,4 5-10,3 1-8,14 1-2,2-7 6,8-5 11,10-11 6,-4-14 3,13-14 0,-2-10-4,8-12-1,5-5 0,7-13 2,3-8 1,3-12 0,-2-7 2,-11-16-5,-5-8 2,-8-9 3,-3-7 0,-8-3 4,-2 1-2,-10-17 2,-2-2 0,-10-13 0,-6-2 2,-7 16-7,-8 3 2,-6 18-3,-6 1-2,-5 13 3,-5 8 1,-7 17 0,2 9 6,-3 9 1,6 8-1,9 11-1,5 7-5,9 10-9,3 0-13,8 8-42,7 6-11,8 2-20,8 2-7,10-1 73</inkml:trace>
</inkml:ink>
</file>

<file path=word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1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5 53 1205,'-58'-30'440,"53"31"-359,1 3-42,2 4-28,-2 1-7,-1 4-4,3-1 0,2 0 1,0-5 1,7-3 1,2-3 2,2-6 3,3 3 3,-4-14 6,-1 3 3,-4-2 10,-5-4 1,-2 8 11,-2 1-3,-4 6-7,-2 3-4,-2 9-19,-4 4-5,-5 4-7,0 3-1,3-4 3,6-3 2,6-4 0,6-3-4,3-5-5,1 4-2,5-8 4,2-1 1,3-5 7,-4-4 2,-3 7 0,-3 0 12,-4 5 5,-4 0-5,4 5-3,-2 4-18,-6 6-60,3 7-30,-2 6-49,0 4 78</inkml:trace>
</inkml:ink>
</file>

<file path=word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2.15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4 119 871,'0'8'311,"10"1"-256,4-4-22,13-4-8,8-3-3,12-4-9,1-5-3,10-3-3,-1 1-2,-8-5-15,-3 2-15,-17-4-64,-7-2-50,-8 2 84</inkml:trace>
</inkml:ink>
</file>

<file path=word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2:01.3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87 269 990,'-7'-18'372,"2"-1"-280,4 3 5,1-4-3,3 3-10,7-3-14,4-3-9,12 1-25,7-5-8,7 3-19,1 0-3,4 5-5,6 7 0,-7 4-1,0 11-2,-11 13-4,-12 6-9,-3 27 0,-9 15-2,-11 35 5,-8 15 3,-18 27 6,-6 10 0,-10 1 3,-2 1 3,7-15-1,7-9 2,19-11 0,4-8-5,12-18 2,7-10-1,8-22-2,3-15 0,7-21-2,-2-8-2,-3-19-1,3-4 0,-11-22 5,2-3 2,-10-7 5,-7 1 4,1 18-3,-6 6 1,-11 15-2,1 19-5,-14 22-11,-5 13-5,8 30-4,1 8 1,9 13 6,11 10-5,4-2-12,-1 3-3,3-4 6,-8-6 5,-1-7 18,-2-11 8,-7-14 33,-1-11 16,-5-11 15,-4-6-1,-9-18-23,-5-5-12,-10-12-13,-5-5-5,-2-2 1,4 0-1,2-2-3,5-4-2,6-3-45,2-7-33,-1-10 344,-6-1-231</inkml:trace>
</inkml:ink>
</file>

<file path=word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9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19 956,'-20'-11'375,"8"7"-260,3 1-28,7 3-26,-3 1-11,5 1-17,-1-2-2,1 0-4,5 18 9,16 50 13,-3-17 2,-3 13-6,2 9-9,3 5-22,-6-2-4,-3-4 2,-1-6 4,-6-4 13,1-4 1,-2-6 0,-3-4-9,-6-11-9,3-4-1,-5-12-9,4-3-2,1-8-9,-4-6-5,3-6-9,-4-5-2,4-14-5,6-5-3,-2-13 12,14 1 9,1-1 6,6 7 6,9 9 3,-1 1 0,4 7 1,0 2-2,2 13-1,2 9-3,-9 5-1,-4 5 0,-13 0 1,-3 2 0,-13 7 6,-7-1 3,-13 5 5,-5-1 5,-4 0 2,-3-3 2,-2-5-1,-1-6-2,-1-10-9,8-3-13,-2-11-35,0-3-22,5-3-57,-3 0-23,12 0 92</inkml:trace>
</inkml:ink>
</file>

<file path=word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9.0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1111,'16'4'428,"10"6"-308,3 3-3,10 6-47,6 2-14,2 7-39,2 1-12,-13-2 1,-3 0-6,-6-3 5,-4 1 0,4 0-1,-5-1 3,-3-4-6,-1-2-4,-2-5-29,1-4-17,0-2-61,2-6-25,-3-11 86</inkml:trace>
</inkml:ink>
</file>

<file path=word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8.6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3 74 1138,'-31'-10'426,"0"3"-339,-2 0-29,-4 0-20,3 3-28,0 4-7,-3 9-7,2 4 0,-6 15 0,-2 8-1,1 18 4,1 9 1,8 11 0,5 5 2,13 8-1,7 3 1,11-4-2,9-4-2,10-11 1,6-4-3,8-4 2,5-6 2,-1-14-5,3-7-1,1-22-1,2-10 1,6-9 5,0-20 0,8-12 7,2-12 4,-8-17 10,-3-1 9,-15-14 5,-8-6 1,-10 1-8,-7 1-8,-9 9-6,-5 4-2,-9 11-4,-7 2 4,-12 3-7,-7 6 1,-14 10-5,-10 1-1,-6 15 4,1 5-2,4 9 4,9 9-2,-6 4-13,5 6-25,0 6-77,0 4-13,15 11 69</inkml:trace>
</inkml:ink>
</file>

<file path=word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7.8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34 1288,'-4'7'469,"4"-3"-387,5 1-34,5-1-26,7 0-6,12-4-2,0-1-2,0-7-5,-2 1-1,1 1-22,-4-4-24,-4 3-49,4 0-31,0-2 495,1 6-306</inkml:trace>
</inkml:ink>
</file>

<file path=word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7.6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6 47 1095,'-47'-49'432,"30"49"-322,8 5-19,6-4-26,8 8-31,6 0-7,6 0-11,8 1 0,5-4 9,4 1 0,7-3-8,-1-3-3,-1-5-7,-2-1-2,-3-1-19,-9-5-13,-3 5-63,-2 0-32,-12 0-325,-5 2 303</inkml:trace>
</inkml:ink>
</file>

<file path=word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7.1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9 316 889,'1'-7'331,"2"-8"-262,-3-9-20,4-10-19,-3-7 2,3-4 20,-1 0 10,1 8 18,1 8-1,-4 9-4,-1 10-4,-3 5-23,2 1-11,1 4-27,3 2-8,-3-2-5,0 0 0,7 18 3,12 41 3,-10-18 6,-11-4 1,3-2 0,4-1 1,-1-8 1,1 0-2,-1-5-2,-1-5 1,-3-7-5,4 1 2,-4-6 0,0 0 1,-5 0 0,-4-4 2,2 0-4,-6-2-6,-5-2 0,0 1-3,-7-3 0,5 3 6,6 1 3,-2-1 2,9 3 2,-1 0-1,6-1-3,1 1-7,11 2-3,0 1-5,6 1 6,11 3 4,-1 0 3,3 0 6,1-3-7,-5-2 0,-1 0-27,-3-1-26,2-2-83,-5-6 345,1-4-186</inkml:trace>
</inkml:ink>
</file>

<file path=word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6.61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1 26 931,'-7'-11'376,"5"7"-238,-1-3-24,2 1-40,6 7-9,-7-4-20,7 7-9,-5 2-17,1 1-12,8 24-4,-2 9 9,2 29 16,-2 8 5,-2 11 0,-4-5-4,-1-11-8,0-3-3,-5-12-6,-2-4 0,-1-10-5,-3-9 1,-2-12 3,-1-6 0,6-12-2,-4-6 3,10-5-5,-1-11-6,1-13-1,8-4-4,5-10 0,10 3 0,7 2 2,2 4-3,1 7 0,-3 2 2,0 10-4,2 4 5,-3 11-7,0 3 2,-5 10 3,-9 3-2,-4 6 1,-5 4 4,-14 7 4,-3 4 1,-16 7 6,-3 1-1,-3-3-3,0-3 1,5-7 9,3-7 0,9-11 4,3-2-2,2-10-8,-2-4-4,-1-9-13,3-1-5,7-1-14,2 5-21,6 4-47,-2-3-26,1 4-40,12 3 92</inkml:trace>
</inkml:ink>
</file>

<file path=word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5.24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-1 959,'-10'1'369,"3"-1"-264,7 4-61,12 5-35,10 1-5,23-1 1,11 3 3,27-7-3,3-3-1,4 0 0,2-2 4,-7-1 5,-4 2 4,-6 2 4,-13-3-3,-26 0-3,-9 0 1,-18 0 1,-8 3 9,-25 1 2,-15 4 0,-33 0-2,-14 2-12,-7 1-3,-3-5 0,12-1-2,3-3 1,17-3-4,12 1-1,20-2 0,10-1-1,13 0 0,8 1-3,6-3-1,8 0 0,14-2-3,9 1 4,15 1 1,5 0 1,6 2 1,-3-1-4,-2 4-6,-8 0-4,-16 0-21,-7 1-31,-21 6 39</inkml:trace>
</inkml:ink>
</file>

<file path=word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3.0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30 1026,'0'4'350,"1"2"-324,1 4-20,2-3-2,1 3 1,1-2 7,2-6 10,2 1 14,-1-6 7,4-1 5,-3-6-5,4-1-9,-3 0-4,-4-3-9,-4 2 4,-3 3 0,-1 3-3,-9 6-5,0 2-8,-10 4-8,-2 7-3,4 5 2,2 2-2,9-1 1,1-2-1,7-6-2,3 1-1,4-3 2,5 1 3,-1-10 2,6 0 7,1-9 1,0 0 1,-5 1 1,-4-7 1,-5 5 1,-5-4 2,-8 2 0,-4 2 2,-3 5-6,-1 2-2,1 8-6,2 1-5,0 2 1,6 3 0,4-1-30,2 0-29,7-4-53,5-3 25,5-10 46</inkml:trace>
</inkml:ink>
</file>

<file path=word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1.41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60 0 878,'-41'57'311,"1"15"-287,11 33 10,6 15-9,7 17-10,8 6-7,9-14-11,4-14-1,10-34-11,8-22-7,10-27-59,6-15 57</inkml:trace>
</inkml:ink>
</file>

<file path=word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2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0-2 960,'-3'-3'335,"3"3"-294,0 0 1,0 0-9,0 0 8,0 0-3,0 0 4,0 9-2,7 47-5,-2-8-5,4 15-5,-1 22-4,1 2-3,1 2-2,0-4 1,0-9 7,0-6 2,-4-11 2,-3-5 1,-7-17-8,0-2 1,-6-9-2,-2-8-6,1-5 2,-1-7-4,3-6 4,-2-5 2,3-8-9,1-2-1,4-9-8,6 1-2,8-1-1,2-5-2,11 2-3,3 0 8,6 4-1,4 6 0,8 12 3,-2 5-6,7 15 4,-1 6 0,-16 6-1,1 3 1,-14-7-1,-7 0 0,-11-1 3,-7-1 3,-14 1 17,-8-1 7,-10 1 3,-7-3 4,-15-4-11,1-2-3,-4-13-13,6-2-10,15-5-17,6-1-7,14 4-31,4-2-15,11 1-47,3 1-23,4-4-8,3-1-14,6-2 110</inkml:trace>
</inkml:ink>
</file>

<file path=word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1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18 1096,'-22'-3'385,"5"2"-344,-1-2 3,7 2 5,4 1 7,5-1 11,2 1 3,-2-2-16,2 1-12,0 0-15,6 0-9,25-2 1,53 0 0,-22 5-8,8 4-3,-1 6-5,-4 2-3,-7 6 0,-6 2 0,-4 7-1,-5 5 1,-6 1-1,-2 4 0,-17 1 0,-5 2 0,-16 4 0,-13-1 2,-11-1 7,-6-1-1,-11-8 5,-2-5 1,-3-6-2,-1-9 5,5-7-3,0-6-3,11-5-4,5 0-8,6-5-15,5 0-16,12 0-51,5-3-30,10 2-38,13 2-3,4 2 100</inkml:trace>
</inkml:ink>
</file>

<file path=word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0.9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 9 744,'-12'-4'406,"5"0"-13,5 4-315,-1 0-20,2-1-21,0 1-8,0 0-11,1 0 1,0 4 9,5 25 5,11 53 10,-4-13 1,-1 26-16,-4 6-3,-2 3-8,-2-4 0,-4-16 12,0-3 3,0-6 10,-3-7-6,1-10-8,-7-5-6,3-10-12,-2-5-1,0-10-9,6-4 4,-5-9-9,6-5-10,1-6-22,-3-9-23,4-13-70,0-11-30,10-23 629,7-7-395</inkml:trace>
</inkml:ink>
</file>

<file path=word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50.4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 6 1061,'-30'-1'377,"29"0"-322,3 4-41,-1-3 3,-1 0 7,0 0 5,0 0 3,17 5 8,35 7 12,-29-9 0,10 2-1,-1-5-14,7-1-19,-3 0-8,-4-4-6,2 0 1,-8 1-5,5 0 6,-6 2-2,-2-2 1,-5 2 0,-3 0-4,-2 1-6,-5-1-3,-1 6-34,-2 0-28,-5 2-47,0 3 67</inkml:trace>
</inkml:ink>
</file>

<file path=word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49.9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18 824,'-5'-7'324,"3"4"-223,1 1-3,-1-3-18,2 5-11,0 0-21,0 0-14,4 14-13,16 60 1,-3 4 3,2 14 6,1 16-8,1-1-2,-2-11-2,3-2 2,-3-11 5,1-7 1,-5-18 7,-10-8 0,0-18-3,0-3 1,-5-9 0,0-6 1,-5-6 4,-10-6 4,-4-8-12,6-1-7,-6-15-13,6-4-9,3-4 0,-2-6 0,2 7 0,2 1 0,3 4-1,4 8 1,2 3-2,3 3-2,6 1 0,6-2-3,5 1 0,8-1 3,4 4-1,-3 0 3,5 4-2,-1 3-1,-1 6 1,1 4 0,-6 3 2,-3 1-2,-3 4 4,-1-1-3,-7 3 2,-1 2-1,-10-1 0,-3 1-2,-5 2 2,-6 1 2,-8 0 1,-3 0 5,-9-1 0,-2 2 11,-7-4 12,-2-2 7,0-5 9,-9-7-5,6-5-3,6-3-12,6-3-9,13 1-2,8-2-13,2 2-1,0-4-2,5 3-5,3 1-9,0-1-10,2 3-30,0 0-23,0-1-57,0 0-34,0 1-99,0 0 162</inkml:trace>
</inkml:ink>
</file>

<file path=word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48.8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0 929,'-36'41'346,"36"-40"-283,-1-2-6,1 4-33,0-3-4,0-1-2,-1 0 6,0 0 24,0 0 7,1 1 5,0 0-4,0 0-11,0-1-2,0 0-6,0 0-1,0 0-10,4 0-5,1 0-10,2-1 0,26-3-4,-26 8-3,2-4 3,2-1-5,6 7 1,3-3 1,0-2 1,2 5-5,1-5 5,6 4-1,2 1-2,0-1 2,1 0-2,-10-4 0,-4-2 2,0-1 4,-11-2 2,1 1 4,-3 2 3,-3 0-1,-2 2 3,0 0-3,0 0 2,0 0 0,0 0-3,0 0-1,0 0-6,0 0-2,0 0-3,-1 0-4,1 0-32,0 0-27,0 0-102,0 0 644,0 0-391</inkml:trace>
</inkml:ink>
</file>

<file path=word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29.72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8 1082,'-1'3'434,"2"-1"-287,5 3-69,5-1-12,10 2-10,4-2-9,8-2-15,6 0-7,2-3-34,-1-3-28,-2-2-80,-4-5-14,-3-3 69</inkml:trace>
</inkml:ink>
</file>

<file path=word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29.2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2 278 959,'2'-5'372,"8"-25"-259,0-38-55,-5 23-44,-2-1-4,1 9-4,5 10-4,-5 13 1,0 8-3,4 14-3,-1 10 4,4 20 8,-3 8 6,-4 9 13,-1-1 5,-4-6 10,1-3 3,-2-6-11,0 0-6,2-9-15,-2-3-7,1-5 2,-2-8-3,-2-9-2,3 0 4,-5-3-2,-1 2 2,-3 1-1,-4-5-2,-2 0-1,-3-2 0,-4 2 1,4 0 6,-4 1 14,2-1 8,8 0 25,-3-2 0,11 0-9,5 2-12,6-1-31,8 1-9,7 2-4,2-2-1,6 2 7,3 3 0,1 2-6,2 3-9,-2-3-37,0-1-31,0 0-63,-4-6-7,-6-3 89</inkml:trace>
</inkml:ink>
</file>

<file path=word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28.5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3 352 286,'-34'-99'181,"21"78"-24,-5-4-12,4 4 11,12 9-33,-5 1-16,9 6-30,-3-1-8,-4-1-10,6 2-4,-6-2-15,2-1-10,3-2-13,0 1 0,3-7 6,4 1 4,-2-3 10,0-2-2,0 4-7,-3 4 0,5 6-2,-3 3-2,7 17-8,3 10-3,-2 25-11,3 20 3,-1 21-1,-7 5-2,2 3 3,-6-10-4,-2-13 1,3-6 2,-4-14-2,2-8 3,-1-13 1,-1-9 0,0-8 3,2-6-1,-3-8-2,-1-3 1,-1-13-6,1 4 0,2-14-1,3 2-2,3-2 3,8 3-1,-1 2 0,-1 0 1,6 9-4,-9-3 2,9 7-1,-1 1-2,-1 4 3,8 5-3,-1 2 2,1 3-2,-5 3 0,-3 0 1,-8 4-2,-3 2 3,-6 1 2,-3 4 4,-5 0 6,-6-3 3,-2 0 12,-4-1 0,-6-2 3,0-1 2,-4-7 6,2-3-1,-1-7-4,-3-2-6,4-4-16,5 4-1,3-5-2,2 2 0,4 0-5,1-4-3,8 3-9,4 3-11,1 0-42,1 2-28,0 0-62,0 0-307,0 0 323</inkml:trace>
</inkml:ink>
</file>

<file path=word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1:24.9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31.1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-1 35 795,'3'0'304,"15"3"-219,6-2-41,14 0-33,4-2-4,3-9-7,-1-2-23,3-5 14</inkml:trace>
</inkml:ink>
</file>

<file path=word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1:24.7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5 581 937,'-10'8'311,"-3"-3"-308,3-1-2,4 0 2,0-3 1,6 0-3,4 1-1,1 0 8,3-1 7,6-1 14,1-1 7,8-5-6,1 0-3,10-2-12,6 1-5,13-1-5,9 2-2,11-4 0,4 0-3,10 1 0,5-3 1,11-2-1,6 2 0,17-2 0,0-3 0,5 2 0,6-4 1,1 4 2,-3-2-1,3 6-2,1-2 1,-6-1-1,5 3 3,3-5 5,0 8 1,3-1 0,0 0 1,-5 0-6,3-2 2,0-2 1,-4-1-2,7-2 1,0 1-2,-11 1-3,5-4-1,-1 6 3,-13-3-2,11 5-1,-1 0 2,-7 0 0,7 0 0,1 2 2,-7 1 1,5 5-6,0 1 2,-8 4 6,4 2 5,2 1 19,-4 1 1,1-1 3,7 2 1,-3 1-8,0 0-1,17 0-2,-10-3-8,4-1-4,10 0-2,-5-5-9,8 0 2,6-3-2,-1 1 0,8-2-4,-4 0-5,1 3-3,1-2-3,-6 3 0,5 0 1,-5 1 0,2 1 3,1-2 6,-9 2-2,10-1-4,-3 1-2,4-2-3,6-2 2,-8-2 6,4-2 1,-4 2 3,0-1-1,2 2 3,-8 1 0,7 2 0,-3 2 0,0 1-2,4-1 1,-9 1 2,4-1-1,-2 3 2,1 1 0,10-1 1,-7-2-3,8-2-2,-2-2 1,0 0-4,3-4 5,-6 0 3,5-2-2,-5-2 8,4 3-3,5 0 2,-4-1 0,7 1-1,-6 0-1,5-3-3,-2 3 1,-10-2-4,7 1 0,-14-2 0,5 1 0,0-2-1,-9-3 1,3 1 3,-9-2-3,-11 4 7,-2 0 2,-17 3 8,-3 1 6,-9 4 3,-1 0-5,-9 1 7,-6 2-1,-8 1-5,-7-2 3,-6 4-13,-2 0-3,-16-1 0,-4 4-1,-19-4-2,-10 0 5,-7 0 2,-6-1-1,-2 1-5,-2-1-4,-3-2-46,0 0-56,0 0 63</inkml:trace>
</inkml:ink>
</file>

<file path=word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1:07.9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53.1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8 0 943,'22'23'353,"-25"-24"-275,0-1-26,-3-2-27,7 5-10,-8-2-7,2 3-1,1 7-3,-8-2-1,4 4 0,2-2 0,-3-1 5,10 2-2,4-1 3,-1 1-2,7-4 0,-7-3-1,3-4 2,3-2 4,1-6-2,-1 0 2,0-2-3,-3-1-3,-6 2 1,-1 0 0,-7 3 0,-7-1-2,3 6-3,-5 2-2,-5 5-1,2 5 1,-2 0 1,-1 0 1,10 1-1,5-1-1,10-1-3,1-1 0,5-3-1,1-4-2,2-4 1,2 0 4,-2-5-1,1 0 2,0 2 3,-7-1-3,0 4 3,-8 2-3,-6 0-13,3 1-11,2 4-44,0 0 226,-1 2-134</inkml:trace>
</inkml:ink>
</file>

<file path=word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50.3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1171,'-2'5'429,"7"13"-349,-1 4-9,7 15-21,0 6-12,1 16-12,3 8-1,4 17 6,3 2 2,2-2-5,2-2 0,-6-9 0,1 0-4,-12-10 2,-5-6-4,-2-17-8,-8-8-4,-1-13-1,-6-7 0,-2-7 3,0-8 2,-1-9-5,1-6-3,-4-11-3,6 1-4,3-5-4,6 3 3,11-1-4,8 2 2,11 3 0,5 3-3,13 10 4,-1 3 0,2 10 3,3 3 2,-8 7-1,-5 2-1,-8 10 1,-12-3 1,-11 5 3,-9 1 2,-18-5-2,-5 8 1,-15 0-4,-2 0 3,-17-8 0,-1-6 0,5-6-1,3-7-9,20 1-17,2-5-14,10-2-32,7 3-16,8-4-45,8 1-19,3-3 92</inkml:trace>
</inkml:ink>
</file>

<file path=word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9.3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956,'30'26'392,"-27"-30"-205,3 4-155,3 2-13,1 3 17,4 4 7,4 3 18,4 6 10,4 5 1,1 0-4,6 9-15,-2-1-6,0 5-22,4 1-4,-5-3-7,6 3-7,-3-5-2,-1-1 0,-3-7 0,-1-3 2,-10-7-1,-2-6-2,-7 0-2,-6-6 4,-2-1 9,-1 1 12,-1-3 11,0 0 0,0 1-6,0 0-14,-7 0-11,-30 8-4,26-6-6,1 0-9,1 0-37,2 0-19,4-1-77,-1 0-42,4-4 118</inkml:trace>
</inkml:ink>
</file>

<file path=word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8.9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3 113 822,'-10'-13'296,"4"0"-252,-4 0 0,1 1 8,5 1 6,-5-1 23,-3 2 11,6 2 0,1 2-5,-6-1-11,4 4-7,-11-1-16,-6 2-9,3 8-22,-6 0-10,-2 11-9,-1 6-3,-6 7 1,2 8-1,6 9 0,3 5 2,1 12-2,4 8 0,-5 7 1,-1 6 5,5 0 5,2 0-2,12-6 3,10 1-1,18-7-2,6-9 3,10-13-4,-1-10-5,6-12 0,0-10-1,12-12-1,3-8 5,6-18-3,5-4 0,-8-17 0,-7-9 2,-11-17 2,-8-11-1,-6-8 2,-2 1-6,-12 4 2,-6 5 0,-12 11-1,-10 2 1,-12 10-4,-5 7-2,-9 11-5,-5 6-1,-8 13-1,-10 5 1,-3 5 4,2 3 0,9 3-3,10 4 6,14 4-20,6 2-21,10 1-57,6 3-40,4 4-22,7 3 88</inkml:trace>
</inkml:ink>
</file>

<file path=word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8.1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39 876,'-4'-1'347,"0"-1"-252,4-3-26,-1-2-4,-1 1 0,5 1 8,-2 1 10,0 0-8,1 3-14,-3-2-4,1 3-20,0 0-1,0-1-11,0 1-6,7 1-9,15 3-6,34 7 0,-14-3-1,-5-7-2,4 1 2,-3-2-3,-10-1-1,-4-1 1,-3 1 0,-5 1 0,-6-3-6,-2 3-6,-5 0-5,-4 0-4,-2 3-4,3-3-24,-1 0-15,0 0-56,-7 2-1,-29 36 74</inkml:trace>
</inkml:ink>
</file>

<file path=word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7.3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3 0 959,'-73'54'453,"63"-56"-137,10 3-248,0 0-22,2-1-34,-2 0-7,0 0-1,16 2 2,41 4 2,-23-5-2,1 1-17,1 1-24,1-1-57,-5 0-28,2 1 69</inkml:trace>
</inkml:ink>
</file>

<file path=word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6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8 93 780,'-56'-40'291,"56"28"-228,0 1-3,0 3 0,-1-1 1,1 0 7,1 7-9,-1-1-6,1 3 1,-1 0-4,0 0 7,8 29-10,15 41-9,-10-19-13,2 6-5,-1 0-10,-4-4 0,1-5 0,-1-9-1,-6-19-1,1-6-1,-3-11-1,1-2 3,1-8 9,1-9-1,0-19 0,-5-10-4,2-7-8,-1 0-4,2 8 2,0 5 1,2 16-4,-2 3 3,-2 8-2,1 8 0,-4-1 1,0 3-2,2 2-6,-1-1-12,1 1-34,0 0-19,-1 0-46,0 0-11,0 3 81</inkml:trace>
</inkml:ink>
</file>

<file path=word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5.74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15 838,'-4'-7'329,"1"3"-238,-2 1 15,2 3-32,-3-1-14,3 1-13,3 7-5,1 2 2,6 6-1,5 8 4,0 4-5,8 15-15,-4 4-6,-1 9-13,2-1-1,-6-7-1,-4-4-1,-5-12-1,-2-2 5,-3-6 1,-1-2 1,-4-4 2,4-3-5,0-8 1,0-3 1,1-6 0,-4-5-1,0-4-5,7-3-2,2-3-2,1 0 0,4 2 0,0-2 0,3 8-1,3 0-1,1 2-2,3 4 1,0 0-1,2 7-1,1 4 2,-6-1 2,-4 2-3,0 0 0,-9 0 0,-4 1 2,-9 0 3,-7 0 1,-7-1 4,2 0-1,1-3-1,1 0 4,4-2-10,3 1-19,6 0-59,1 1-27,5 1-28,2 0-21,1 3 111</inkml:trace>
</inkml:ink>
</file>

<file path=word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29.73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0 146 834,'-13'3'342,"9"-3"-230,4-1-26,10-2-58,6 0-19,13-14-12,3-6-4,14-8-35,7-4-59,13-1 63</inkml:trace>
</inkml:ink>
</file>

<file path=word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4.1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131 821,'-12'-9'343,"-1"-3"-187,2 4-12,5 2-34,-2-2-11,7 4-18,1 2-6,1-3-8,2 4-7,-3 0-22,0 0-6,12-9-9,51-37-7,-17 35-7,5 9-4,16 13-7,1 8 1,-3 13 1,-4 1 0,-19 5 1,-5-1-3,-13-2-7,-7-4 3,-12 1 0,-8-3 3,-12 1 8,-6 0-1,-13-9 3,-1 0 3,-13-14 8,-2 0 7,1-4 4,2-1 7,14 0 4,6-1-6,11 2-4,4-2-12,4-1-14,2 1-14,3-2-50,-1-1-38,11 7-78,0-1-18,3 5 117</inkml:trace>
</inkml:ink>
</file>

<file path=word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43.5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46 989,'-10'-2'373,"3"-5"-281,3 2 6,3-1-9,-3-7-11,7 9-15,0-4-11,5 6-20,3 1-5,1 4-6,6 8-4,1 17-3,1 12 2,-3 27-3,-3 14 0,-8 16-1,0 6-2,1-4-6,-2-5 1,3-9-1,1-7 0,-1-16-1,-3-12-2,5-17-1,-5-10 0,-2-12-1,4-3-2,-11-10-2,6-4-10,-6-7-25,-5-7-23,4-2-63,-11-7-9,2 2 78</inkml:trace>
</inkml:ink>
</file>

<file path=word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9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13 1449,'-9'0'513,"7"0"-443,14 2-55,8 1-15,6-3 5,12 0 4,-1-3 0,-2-4 1,6 5-9,-9-3-1,3 3 1,1 3-6,-1-1-31,-1 0-31,-12 0-68,4 1-27,-11 0 98</inkml:trace>
</inkml:ink>
</file>

<file path=word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8.82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37 1029,'-9'6'441,"-3"-4"-225,7-2-124,8 2-21,5-5-8,13 0-10,9-1-15,-2-4-7,9 4-21,-5-4-5,0 2-7,3 2-11,0 1-36,-1 3-24,-7-3-61,3 6-19,-19 2 94</inkml:trace>
</inkml:ink>
</file>

<file path=word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8.4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145 763,'27'52'291,"-29"-57"-217,6-2-12,0-8-8,4-4-10,0-10-4,-2-4-5,-1 2-6,1 3 1,1 10-3,1 8 1,-1 8-5,-5 2-2,3 11-1,-4 4-2,-2 11 3,1 8-2,-5 4 3,1 2 4,2 1-3,-1-2-2,2-4-11,3 0-4,-2-7-1,1-3 0,0-8-1,-1-7 1,3-2-4,-1-6-1,-1 1 6,-1-3 0,0-1 2,-1 1 1,0-1-2,-7-3 2,-35-12 4,24 17 3,4 5 9,-2-1 1,1-3 6,13 2 7,-6-6-8,13 2-2,3-1-14,2 1-8,10-1-4,-3-1 0,5-1 0,2 2-3,0 0 0,2 2 0,-5 0 2,-3-1 0,-2 0-2,-7 1-8,-2 2-10,-2 0-11,-7 0-13,2 3-7,-7 0-24,0 3-25,0-3 390,2-2-241</inkml:trace>
</inkml:ink>
</file>

<file path=word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7.7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8 1008,'-16'-4'415,"0"1"-281,8 2-16,4 2-30,4 2-36,4 1-13,6 7-19,6 8 0,7 9 4,1 8-2,3 22-6,-7 4-4,-6 16-7,3 5 2,-10-5-2,-1-2-3,-5-9 0,-2-8-1,-2-13 2,-2-9 0,-3-16 2,1-6-3,-3-10 2,2-5 1,-2-8-5,1-9 0,4-13-7,3-3-2,8-9 3,8 2-1,8 6 6,3 3-3,11 15 1,0 7 2,12 12-5,3 11 4,3 13-2,-5 6 2,-13 5-2,-6 6 4,-19-3-1,-7-2 0,-6 1 3,-13-11 0,-11-5 5,0-1 5,-17-10 14,1-2 9,-4-10 8,-2-5-4,1-11-12,6 1-12,9 1-10,7 2-3,11 6-5,2-1-7,10 5-42,-2-1-38,10 0-61,6 3-18,7 2 101</inkml:trace>
</inkml:ink>
</file>

<file path=word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6.7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7 979,'15'-28'362,"-14"30"-282,1 0-42,-2-4-12,0 2 5,0-1 9,0 1 19,0 0 2,0 0 0,0 0-8,13 27-18,11 38-10,-11-18-14,-3-2-2,3-4-42,1-3-27,0-13-50,5-5 55</inkml:trace>
</inkml:ink>
</file>

<file path=word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5.55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7 15 796,'-22'3'331,"13"4"-207,3-1-35,9 1-46,8-4-10,14 1-8,7-2-9,14-9-10,5 1-7,1-10-43,-1-2 35</inkml:trace>
</inkml:ink>
</file>

<file path=word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5.42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1 886,'57'0'356,"-59"4"-223,1 3-24,-1 8-18,-2 3-10,0 13-20,-2 3-3,-2 7-13,0 3-10,5 1-8,-1-1-7,4-1-15,3-4-1,5-7-7,2-6-11,4-11-20,2-7-16,3-12-40,1-6-12,-4-11-9,0-2-16,-16-5 88</inkml:trace>
</inkml:ink>
</file>

<file path=word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4.9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78 924,'-10'-9'368,"3"2"-252,0-2-6,2 2-44,2 0-13,5 3-25,-3-5-4,5 3-15,-3-1-5,-1 3-2,3 2-2,-2-1-2,-1 2-10,0 0-31,0 0-22,0 0-49,10 1 68</inkml:trace>
</inkml:ink>
</file>

<file path=word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29.58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124 6 1008,'-4'1'376,"-2"-4"-291,-4-1-25,0 4-42,-3 3-4,-4 14-12,-1 5-4,1 9 1,1 7-1,8 4 9,0 3-1,11 7 2,2-6 0,8-5-6,3-10-6,3-15-10,3-2-5,-1-14-11,-1-1-5,-1-3-20,-3-11-18,-8 0 43</inkml:trace>
</inkml:ink>
</file>

<file path=word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4.7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-1 1206,'2'5'492,"-2"3"-316,2 8-103,0 4-21,-2-1-38,0 1-16,-1-6-21,-7-1-19,9 0-39,-1-4-7,-2-6-31,2-3-5,-8-10 83</inkml:trace>
</inkml:ink>
</file>

<file path=word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4.4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6 1112,'-3'-11'426,"0"8"-306,0 1-7,3 10-56,-3 7-16,1 12-44,3 5-19,-1 3-47,1 1-31,3 0-39,6 5 77</inkml:trace>
</inkml:ink>
</file>

<file path=word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3.7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79 877,'-12'-27'355,"6"17"-224,1-4-3,6 11-51,1-2-17,8 0-29,3 3-4,13-2-5,5 4-8,7 5-7,7 4-4,-1 10 1,0 6 3,-3 4 4,-7 1-1,-4 4 4,-4-3-1,-7-3-2,-1-3 1,-7-8 5,-2-6 5,-1-5 4,0-6 4,0-9-4,0-4 1,-4-14-4,-3-6-3,-6-16-7,2-2-11,-5 9-9,-2 5-4,-1 24-5,-4 9 2,-2 19-2,0 9-18,1 14-25,-2 6-6,7-6-45,3-2-5,5-12 76</inkml:trace>
</inkml:ink>
</file>

<file path=word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2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3 61 935,'-2'-23'349,"4"8"-253,4 1 14,6 6-1,2 7 3,8 9-12,2 6-6,11 31-8,-3 10-8,-5 27-24,4 14-9,-17 7-14,-3 1-5,-3-12-5,-4-7 0,5-19-9,2-13-3,3-20 0,-2-10-5,4-15 1,2-10-1,4-22 1,2-15 2,-1-31-2,4-12 1,2-20-9,6-5-7,-3-4-12,1 8-7,1 26 8,-12 14 4,-7 29 11,-4 11 6,-11 11 0,0 2 0,-3 5-18,0 3-12,-5 1-31,3 5-17,5 8-11,-3-3 2,6 5-25,4-2-6,0-5 76</inkml:trace>
</inkml:ink>
</file>

<file path=word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2.30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4 0 1087,'-20'8'390,"-3"9"-333,-3 7-21,-1 7-17,6 11-8,6 6-5,2-3-2,13 6-2,8-7 3,11-9 1,2-5-1,9-13 2,0-6 0,0-11 1,-1-8-3,-5-9 0,-5-5-1,-5-11 1,-4 0 2,-12-2 1,-6 4 1,-8 6 3,-4 5 0,-4 4-1,2 4-1,-1 4-11,1 1-8,4 1-6,9-1-7,7-1 2,9-1 2,11-2 6,-1-3 7,12 0 3,2-2 2,6 1 4,2 5 0,1-1 0,2 7 1,-1 9-5,-3 1 2,-5 13 1,-2 7 1,-6 10 4,-8 5-3,-4 10 0,-6-5 0,-4-2-2,-5-7 1,-11-13 3,11-3 2,-10-13 2,10 1-1,0-8-2,-9-5-3,6-6-4,0-6 1,-2-15-3,6-1 1,-4-6 0,4 4 1,10 9 3,-6 2-1,6 7 4,-5 0-3,4 8 3,10 6 1,1 2-3,0 5-1,-3 6-3,-3 2 2,2 9-2,3 3 3,-3-4-1,-3-2-1,0-5 5,0-5-1,2-7 11,2-3-1,-1-17 2,-2-3 5,-2-9-3,-6-4 2,-5-6-4,-7 1-7,-7 9-6,-3 8-6,-2 20-17,-1 8-6,-1 13-33,4 7-18,2 5-37,6 3 187,14-1-73</inkml:trace>
</inkml:ink>
</file>

<file path=word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1.40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60 635,'39'-7'291,"-10"5"-126,-3 2-11,-9 3-38,0 7-12,-1 5-24,-2 6-10,-3 4-20,-7-1-9,0-2-13,-1 0-9,1-4-7,1-4-2,0-3-1,2-4 3,0-6 0,2-1-3,3-8-8,3-5 5,3-9-3,0-4 4,0-7 8,1-3-9,-1 5-1,-2 6 4,-4 12 3,-1 6 5,-3 12-2,-3 3-8,-1 14-7,-4 7-4,3 5-17,1 1-13,1-10-25,3-4-5,1-9 7,4-4 13,5-11 15,3-6 10,-2-16 10,2-4-1,1-6 10,-4-7 1,-1-6 21,-4-1 17,-6 8 27,0 11 12,-4 17 1,-2 8-8,1 8-27,-2 2-15,1 13-21,1 9-4,2 7-3,1 3 4,7 2 0,-4-10-3,3-3 1,2-1-3,-6-10-15,-2 1-18,-8-1-49,-5-2-34,-8-1 69</inkml:trace>
</inkml:ink>
</file>

<file path=word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0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00 982,'6'-44'344,"2"9"-319,8 21 13,0 7-5,6 23 8,4 16 7,1 23 11,7 15 1,1 11-11,-1 4-8,-5-5-25,-3-3-4,0-2-4,-6-6-5,3-8 1,-2-7-1,-9-16-1,-1-1-7,-6-11-6,-6-8 0,-4-9 5,-4-9 6,-10-6 6,0-1 4,-19-5-3,-2-2 3,-4 2-1,-4-5-6,13-1-20,4 1-15,13-2-35,6 1-23,13 0-57,7-2 91</inkml:trace>
</inkml:ink>
</file>

<file path=word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0.5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3 81 841,'-4'15'315,"-15"9"-240,-1 1-30,-3 3-26,4 3-3,0-8-3,6 4-2,9-6 1,2-6-2,13-5 7,3-6 10,11-9 12,10-5 13,2-12 5,1-6 0,-3-9-8,-7-5-15,-7-6-15,-3 3-8,-12 10-4,-2 10 0,-11 18-2,-9 8-4,-14 18-38,-4 12-27,-7 15 37</inkml:trace>
</inkml:ink>
</file>

<file path=word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30.2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685 975,'-1'0'367,"1"0"-270,0-1-52,6-8-2,34-60-2,-21 22-8,-3-7-4,-2-4-3,-8-1-4,-4-9 4,-6-4-8,-3-2-3,-6 6-11,2 9-1,-1 27-1,1 17-2,-4 30 0,-2 17-5,3 40-3,-6 11 4,9 18 6,5 5-1,6-8 2,5-6 0,14-13-3,5-13 0,1-18 0,5-8 0,-3-22-1,-3-7 1,3-16 5,2-11 1,-1-14 3,-3-8 1,-8-15 0,-7 3-1,-11 8 1,-7 6-1,-12 18 2,-5 7-1,-8 20 1,-5 8-1,4 12-7,1 5-13,3-5-65,11 1-23,12-7 52</inkml:trace>
</inkml:ink>
</file>

<file path=word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9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61 1028,'-9'8'378,"4"6"-320,6 2-1,3 2-47,4 1-3,-3-9-1,2 0-6,1-9 17,3-3 14,4-6 25,-1-6 13,2-11-2,-2-4-4,-2-8-26,0 0-9,-11-1-14,-1 5-5,-4 13-8,-5 5-3,-4 20-23,-3 4-26,-6 8-59,2 6-21,8 3 76</inkml:trace>
</inkml:ink>
</file>

<file path=word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29.28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79 102 816,'-70'-15'375,"61"10"-125,16-1-208,3-4-20,9-6-18,11 0-1,3 0-3,5 3 2,9 10 1,2 3-2,-2 10-1,-2 4-2,-14 7-1,-8 2-2,-15 2 0,-4 1 5,-21 0 16,-4 3 9,-15 4 9,-10 4-4,3-2-12,-8-4 0,5-6 2,6-6-1,6-7-3,5-1-3,15-5-19,3-3-22,11-5-50,4-8 49</inkml:trace>
</inkml:ink>
</file>

<file path=word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9.22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8 94 905,'4'3'395,"3"9"-172,0 2-96,10 13-28,-5-1-4,1 3-20,-1 2-14,-5-2-29,-2 0-10,-10-6-11,-4-3-1,-7-7 1,0-3-1,3-8-1,-8-2-3,2-12-9,-4-8-3,1-9-15,10-6-12,7-7-7,7 0-4,9 7 9,8 7 8,4 11 12,7 6 6,1 8 2,-7 3 2,7 11 1,-6 2-3,3 5 3,-5 1 1,-1 1 0,-2 4 4,-3-1 0,0 2 0,-4-5 2,-2-2-2,1-7-1,2 0 1,1-3-1,0-3 2,5-5-1,1-1-1,-4-10 1,6-2 0,-6-4 2,-5-7-2,7-4 1,-5-5-2,-1-7 0,-3 4 0,-13-2-4,-3 2 0,-7 14-2,5 7 1,-1 15-3,-1 8 2,-2 14-3,0 10 1,0 14 7,-4 9 0,7 10 3,0 3 0,6 6 1,2-2-1,1-7 0,1-4 1,-1-7-1,3-1 0,2-2-2,1-3 1,-2-7-15,-1-8-28,-6-14-53,-3-8 422,0-14-269</inkml:trace>
</inkml:ink>
</file>

<file path=word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8.52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04 0 1034,'6'25'419,"-3"16"-269,-3 6-13,-11 8-66,-7 0-25,-11 1-36,-3-3-17,-4-9-10,3-7 4,3-15 0,0-7 12,2-19 3,5-5-2,6-12-4,-1-8-3,14-8-17,-3-6-8,17 4 0,8 8 1,1 14 19,9 10 5,-7 14 3,0 7-2,6 12 3,-2 0 2,4 5-25,5 0-21,3-9-37,10 2-29,3-6 70</inkml:trace>
</inkml:ink>
</file>

<file path=word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8.1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4-5 900,'7'0'374,"-4"7"-215,-1 8-23,-9 8-33,-7 4-25,-8 9-39,-5 2-12,-6 0-20,-1 1-5,0-12-12,3-2-7,12-17-15,4-8-10,19-6-2,8-10 6,11-4 15,8-2 14,3 4 17,2 3-2,-1 7 1,-2 3-2,-1 5-17,0 2-15,-6 3-41,-2 3-32,-7-2 60</inkml:trace>
</inkml:ink>
</file>

<file path=word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7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-4 722,'7'-3'321,"1"8"-182,7 17 9,11 10-24,3 13-26,-3-3-16,1-1-38,-8-2-9,-6-9-15,-2-1-17,-5-6-31,-3-7-22,-1-7-40,-1-5-18,3-13 67</inkml:trace>
</inkml:ink>
</file>

<file path=word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7.7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80 851,'8'32'320,"3"10"-232,2 2-3,3 1-12,4-3-5,1-8-27,-2-4-9,-1-10-13,-6-9-1,-6-7 4,-1-4 7,-5-12 2,3-4-4,4-16-3,2-9-11,3-12-16,-2-4-20,-4-1-8,7 11 1,4 11 10,2 12 15,5 17 3,-4 3 0,4 16 0,-2 1 2,-1 6 8,-3 2 3,-7 7 4,-3 3-1,-10 9-2,-8 3-1,-13 6-4,-3 0 3,-8-8-3,2-4-2,3-18 1,-1-11 1,7-11-9,1-13-8,13-15-15,8-4-4,7-11 3,8 1 4,7 5 12,3 8 5,3 12 1,0 11 3,-2 13 1,-3 6 1,1 13 5,-1 5 0,-3 7 2,-1 1-2,-3-4-5,-3-1-1,-5-7-34,2-2-12,-4-12-35,0-7 61,-2-13 6</inkml:trace>
</inkml:ink>
</file>

<file path=word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7.02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05 892,'-8'-37'347,"1"34"-228,6 2-20,-1 0-23,2 4-24,0-3-38,0 0-13,11 24-5,12 34 5,-14-24 3,-4-5-1,-2-6 2,0-5 0,-6-10 6,3 2-1,-3-6 4,-5-2 0,-3-3 0,-11-7-3,0-7-6,-3-4-2,1-12-3,5 1 1,4 1-5,7 2 4,9 9-6,2-2-1,6 6-1,7-1-4,7 2-1,7 6 0,4 3 2,-5 6 3,2 6-3,-3 6-1,0 8 4,-1 4-2,-4 8 2,-2 2 8,-5 2-5,-3-2 3,-1-6 1,-2-4-6,-1-9-7,0-3-10,-4-10-7,0-5 2,2-11 14,-3-11 7,8-17 10,1-9 2,6-6 1,-2 2 2,-3 12-5,0 8 7,-8 16 2,5 9 0,1 17 4,6 11-8,2 12 1,-2 7-2,-2 5 2,-4-1 1,1 4-6,-2-4 3,-2-6-7,-3-7-12,-4-13-38,-2-5 33</inkml:trace>
</inkml:ink>
</file>

<file path=word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6.06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5 1005,'-12'-3'404,"7"-1"-280,2 4-40,2 3-22,3 0-30,3 1-12,12 4-3,4 0 5,9 8 5,-3 0 0,5 3-6,2 3-7,-1 0-10,0-1 1,-1 1-3,-2-3-1,-5-2 2,2 4-1,-10-5 7,-1 0 7,-6-3 6,-2-5 2,-2 0 0,-5-5-3,-1-1-8,0-2 2,0 0-3,0 0-4,0 0 1,0-1-2,0 1-20,0 0-22,0 0-74,0 0-28,0 0 77</inkml:trace>
</inkml:ink>
</file>

<file path=word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0:25.5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25.4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7 97 738,'29'43'260,"-29"-44"-223,0 0 11,0 2 35,0-1 14,-1-1 25,0 1 3,0 0-16,0-1-10,0 0-24,0 0-20,0 0-27,-10-3-11,-35-7-14,32 13-1,-11-1 1,-3 5 0,-3 0-3,-2-2 3,1 5-3,4 0 0,7 0 0,-5 1-1,4 2-4,0 1-3,1 5 2,7 3-2,1 2-3,3 5-3,1 5-1,2 5 0,3 7 6,0 2 6,7 6 1,-1 1 1,5 4-1,3 8 0,3 5-2,1 0 2,5 0-1,0-6-1,5-3 0,3-3-1,8-2 2,10-3-1,4-12 3,5-3-2,-3-15-1,-4-1 1,-3-12 3,-1-7 0,8-4 2,-2-8-1,3-6-1,2 1 3,-9-7 2,1-2 1,-6-6 6,-8-6 0,-1-6 5,-3 0 7,-4-4 2,-1-2 4,-5-6-4,-4-3-5,-9-4-5,-4 4-2,-7-2 1,-2 6 1,-6-2-3,-1-4-3,1 6-12,-4-6-2,-2 3-3,-2 1-1,-2-2 1,1 6 0,0 5 3,-3 4-1,0 5 7,-6 3-2,-6 6-5,-3 1-2,-9 7-3,1 1 1,2 9 4,2 3 5,10 5 4,-2 1 1,-1-5 1,3-1 1,-5-3-11,3 2-7,6 6-37,1 4-32,1 3-36,4 12 64</inkml:trace>
</inkml:ink>
</file>

<file path=word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13.495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301 229 1184,'-40'2'431,"8"-2"-370,13 0 16,10 0-49,5 1-17,21 9-32,6 0-14,16 1-11,6-5 2,8-7 16,0-7 11,14-2 13,6-5 0,6-5-1,3-2 3,2 0-2,2-2 3,11 6 4,1 0-1,-3-5-8,-1 4-6,-12-4-13,1 6 0,-15 5-6,-12 0-3,-24 9-6,-20 0-8,-22 8 15,-17 7 7,-30 8 24,-16 5 14,-23 9 24,-8 0 20,-13 7 23,-2-1 8,-7 0-9,5 5-11,5-2-24,10 0-15,17 1-16,12-7-5,21-3-5,16-3-2,18-11-5,10-3-12,27-7-12,6-3-2,17-4 1,11-5 12,16-9 12,9-3 4,18-4 3,1-1 1,1-1 6,2 5 0,-3 2 2,-2 1 0,-11 5-5,-12 1-1,-21-1-5,-9 5-5,-20 1-21,-8 1-9,-16 7 2,-16 7 0,-20 13 14,-16 3 11,-27 4-3,-4 2 5,-13 2 4,-4 1 2,1 1 3,-1-5-1,10 0 4,9-2-3,22-3-1,15-5 1,23-9 3,9-1-8,23-8-15,15 3-3,15-13-8,15-5 8,22-9 15,8-7 4,16 1 6,5-1-3,-1-2 1,-2 3-1,3 6-1,-7 0 1,-7 10-1,-1 1 0,-15 0 0,-1 5 0,-15 0 4,-8 1 2,-18 7 15,-10-3 8,-16 2 18,-9 4 5,-14 5-11,-10 6-6,-13 6-22,-8 0-7,-12 0-14,2-1-7,-5-2-13,6 0-8,1-3 8,3-3 6,14-5 11,2-4 8,21-2 2,7-1 1,12-5-11,11 1-1,16 1-2,9-2 0,20 0 10,3-2 3,12-8 1,7 0 2,8-5 0,5 2-1,-3-2 0,-8-3 1,-9 4 2,0 2 0,-7 4 5,-3 4 2,-12 5 0,-10 2-1,-13 1-4,-4 2-2,-14 1-2,-5 1 0,-12 3 2,-8-1 1,-16 0 2,-6-3-3,-13-1-2,-7-3-1,-4-2-1,-4-2 0,-1-9 2,-4-2 0,-2-4-4,-4-4 0,-3-2-4,3-5 3,2-7-2,3-2 5,0-2 3,-2 4-3,1 3 3,3 0-3,-5 2-6,4 3 2,-5 1-2,-2 2 2,10 6 1,-4-3 1,5 4 2,3 2 0,3-1 11,8 1 6,9 4 18,9-2 5,14 4 6,4-1-4,12 1-10,7 2-12,9-4-13,7-1-4,17 2-10,6 0 0,17 0-5,2 1-8,7-1-5,-2 1-9,2 4-6,3 3-1,-1-1 9,1-1 7,-5-1 12,-4 3 8,-15 0 4,-1 5 1,-11 2 3,-3 1-4,-6 2 4,-6 1 3,-8-2 5,-6 0 5,-3 1 2,-3-2 1,-4 1-4,2 5-2,-4-4-7,0 0-5,2-1-15,-1-6-7,1-1-16,3-2-12,5-3-24,-2 2 47</inkml:trace>
</inkml:ink>
</file>

<file path=word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3:57.38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 contextRef="#ctx0" brushRef="#br0">43 97 1046,'-44'12'366,"34"-1"-351,16 3 17,38-7-19,11 2-6,34-13-4,19-8 0,24-2-1,15-6 0,33 5 0,8-1 1,23 2 0,18 1-1,9-1-1,22 6 2,1-2 2,1 7 5,6 3-1,-17-5 1,-2 6-6,-11-3-3,-17 5 0,-10 2-1,-20 2 0,-16-1 2,-32-4-12,-9 3-10,-30-4-27,-10 2-27,-28-4 50</inkml:trace>
</inkml:ink>
</file>

<file path=word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50:11.590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09.45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-4 3 704,'1'-3'258,"12"5"-195,8 5-21,-7-4 7,8 2 4,-4-1 4,-5-4-12,12 2-20,2 2-4,-1-3-11,2 3-4,-1-1-5,-1 1 2,-3 2-3,1-2 4,-2 8-2,-2 1-3,-4 7-8,-5 5-5,-11 5-3,-3 4-1,-14 1 11,-2 2 0,-4-2 5,-3-6 3,3 1 2,4-4 7,5-6 8,4 1 4,8-3 1,1-4-1,7 1-10,4-3 0,8-3-6,6 1 3,9-3 2,8-5-5,6-4 6,7-1-8,-4-6-4,-3 1 7,-9 2-7,-10-2 1,-10 4 0,-7 4-9,-12 0-2,-4 5 0,-14 14 4,-16 6 3,-18 11 3,-9 3 1,-9 1-1,5 1 0,5-4 9,7-3 5,12-7 6,1-7 5,16-7-11,1-2-4,14-5-7,12-1-6,15 2-2,8-3-1,12-4 2,8-7 3,9-11-1,14-2 5,17-2-1,-2-2 2,2 2-3,-5 0-9,-6 2-5,-1 4 2,-12 4 5,-7 2 5,-21 8 1,-10 1-5,-13 9-12,-5 2 3,-17 5 5,-4 4 4,-10 4 13,-11 3-1,-12 3-2,-6 3 3,-5 2-4,6 2 0,12 1 2,-1-4-6,14-3 6,4-4 0,9-7-1,6-3 6,7-5-1,3-6-5,10-3 2,10 5-4,7-11 1,9 1 4,17-11-1,9-10 1,19-2-2,0-8 0,-4 2 0,-9 6-2,-14 5-4,-5 10-6,-17 4-17,-7 4-13,-17 4-28,-10 3 40</inkml:trace>
</inkml:ink>
</file>

<file path=word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02.6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6 1050,'-7'5'419,"6"-1"-295,1-1 2,8 2-59,3 1-10,9-6-19,9 0-8,13-5-10,7-5-5,11-1-7,-3-4-3,-4-2-2,-7-1 0,-5 3-3,-1 2 0,-3 5-12,-3 4-4,-8 1-14,3 3-8,-5 9-4,-6-2-11,0 4 2,-3 1 1,-7-6 1,2 3 6,-6-3-11,0-2-6,0-1 58,-4 3-14</inkml:trace>
</inkml:ink>
</file>

<file path=word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50:02.3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22 977,'-9'-6'353,"8"1"-300,-1-3 1,4 4-6,-2 0 4,6 4 0,6 9 0,7 13 6,4 11 2,2 23-5,1 8-8,-7 7-22,-2-5-11,-8-9-12,-3-3-5,-6-14-20,-2-2-11,-8-9-34,-1-3-20,-4-7-30,4-1-306,1-13 303</inkml:trace>
</inkml:ink>
</file>

<file path=word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9.72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2 60 819,'0'6'387,"7"6"-115,2 7-153,8 9-41,3 9-2,2 5-20,-3 2-15,-1-3-24,-5-2-6,-2-8-7,4 0-1,-8-16 8,0-6 4,-4-6 11,-2-2 5,0-8 0,1-8-4,5-22-7,-1-17-4,2-10-12,5-4-9,-5 11-23,-1 9-14,0 16-39,-4 10-33,2 8 75</inkml:trace>
</inkml:ink>
</file>

<file path=word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9.4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81 47 727,'-3'-2'303,"0"-6"-172,7 1-80,0-4-19,1 1-6,0 6 12,-4 2 26,2-1 12,-3 3 14,0 0-3,0 0-17,0 0-10,0 8-27,2 56-8,-11-10-13,-1 12-5,-10 1-1,-5-5-2,-4-4 2,-3-12 2,1-5-2,7-6-2,2-10 8,1-7 2,5-13 4,-2-5 4,5-7-7,3-2-1,1-13-7,5-1-5,0-11-1,3-3-2,6 5-3,1-1-2,7 5-2,0 4 0,6 6 4,0 2 4,4 2-2,-2 3-1,1 11-6,0 0-3,1 9-1,1 4-5,-3 2 10,-1 7 4,-2 1 2,2 4 4,-3-1-10,-1-6-12,-1-2-22,-1-5-25,0-6-38,-1 0 676,-3-14-444</inkml:trace>
</inkml:ink>
</file>

<file path=word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4.3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3 986,'-7'0'370,"-1"-1"-285,8 0-17,0 0-6,3 1-9,-3 0-13,0 0-8,18 6 0,40 11-3,-25-8-1,7-1-10,-3-3-4,3-2-9,0 0-5,1-3 0,-2 0 1,5 0-36,-4-1-25,-14-1-42,-4 1-34,-17 0 87</inkml:trace>
</inkml:ink>
</file>

<file path=word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3.5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2 104 815,'-15'-2'326,"2"0"-213,-6-6 0,9 1-25,-2 0-4,-3-4-17,6 5 5,-2-4-7,-2-1 3,11 9 2,-1 1-5,3 2-15,0-1-17,0 0-29,11 0-4,53 6-7,-27-2 0,7-1 1,3 0-5,4-6-24,11 0-24,10-7-66,2-6-15,3-6 81</inkml:trace>
</inkml:ink>
</file>

<file path=word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2.7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35 837,'-30'22'447,"24"-10"-28,6-5-336,39 1-42,3-9-9,19-9-11,12-1-3,9-12-60,17 3-48,5 1 58</inkml:trace>
</inkml:ink>
</file>

<file path=word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1.91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10 365,'32'17'260,"-40"-17"-20,1 3-65,3 10-36,0 1-54,1 2-16,3 3-23,1-4-5,4-3-8,1 1-2,5-4-3,1-4 1,9-3 9,1-9 4,6-9 10,8-2 1,-5-14-1,8-2-4,-13-3-8,-11 0-2,-12 10-1,-10 5 3,-13 11-3,-7 1-6,-6 16-16,-6 3-8,2 11-30,3 6-25,7 2-54,4-3-27,12 0-16,9 1 83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2:55.54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62 0 802,'-18'-2'266,"-1"3"-267,-10 15-8,-3 7 2,-6 24 12,0 10 4,4 11 9,5 0 4,14-11 4,6-8 1,14-18-5,9-8-7,8-14-9,5-6 1,6-12-4,2-5 0,2-12-32,-1-2-20,-7-4 26</inkml:trace>
</inkml:ink>
</file>

<file path=word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20.123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96 0 897,'-16'14'332,"6"11"-276,-10 1-18,8 13-22,4 6-5,4 4 0,9 7 4,9-4-3,3-1-2,3-10-3,2-5-5,-2-19-1,-1-13 3,0-19-1,0-11 0,-4-15 7,1-7-3,-3-6 8,-4-2 4,-8 3 0,-8 3 8,-9 12-1,-2 7 1,-4 15 3,-1 11 0,-4 13-7,0 12-6,-1 15-8,1 6-6,0 16-5,5 4 2,6 6-1,9 5-2,10-10 5,4-5-2,15-14-1,-5-13-5,12-14 1,-2-11 1,-8-20 2,5-10 2,-6-17 8,0-6 6,-1-13 7,-3-2 5,-5-1 1,-9-1-2,-5 16-4,-4 3 0,-8 16-7,-1 9-2,-5 14 0,1 12-1,-9 12-7,-6 9-1,-1 18-6,0 8-4,11 16 1,8 6 0,15 6 2,1-6-1,13-14 1,5-3 1,3-22-3,11-6 1,-5-21 0,6-10 2,-2-23 1,-2-6-2,0-17 9,-6-4 0,-6-12 4,-10-8 0,-3 2-3,-5 0-3,-7 26-2,-1 11 4,-11 18-5,1 12-4,-8 14-33,1 15-40,2 23 50</inkml:trace>
</inkml:ink>
</file>

<file path=word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1.5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8 17 994,'0'-11'366,"-2"6"-285,1 3-20,2 4-33,1 5-9,5 24-16,0 14 4,2 30 15,0 18 12,-5 8 13,0-1 3,-6-3 2,-4-13-1,-5 2 1,-4-6-6,-3-17-6,1-7-6,0-25-14,0-10-4,2-18-11,0-8 0,5-22-5,-2-14 0,12-25-4,6-14-3,13-14-4,11 4-3,7 17 0,4 16 2,7 25 6,1 10 0,8 16 0,5 9 1,-7 14-2,-5 3 1,-14 12-6,-13 2-3,-14 7 1,-9 5 2,-12 8 11,-10-3 5,-5 4 14,-6-5 7,-6-15 16,-2-2-1,-4-14-12,2-7-5,1-6-15,4-6-3,4-2-3,4-1-1,4-1-7,5 3-12,2-2-26,5 4-16,3 0-70,2 1-10,12 7 85</inkml:trace>
</inkml:ink>
</file>

<file path=word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50.1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273 994,'6'-27'424,"-11"38"-244,-1 1-33,-1-3-14,2 0-45,-1-4-24,0-3-26,2 1-4,-2-9-6,2-2-6,4-12-11,0-10-8,6-9-3,0-9 1,1-3-1,3 10 1,-4 12 1,-1 11-3,-2 12-1,-2 2-2,0 9-5,0 4 5,0 11-3,2 11-1,-1 13 7,3 9-2,-1 2 4,3 0 2,-2-5-3,0-2 2,1-3-2,-4-4-1,0-4 1,-2-5-1,-1-9 1,1-2 2,0-9-2,-2-1 1,1-5 2,-3-3-2,-6-3 7,2-1-1,-4 1-2,-3-2 0,-1 2-4,-2 0 1,-1 0 0,2 2-2,-3-4 2,2-1-1,5 0 0,-1 2 3,5 1 3,-1-2 2,6 2 5,3-2-4,1 2-6,0 0-4,0-1-8,8 0 3,50-2 4,-28-1-1,8 2 4,4 1 3,-1-3-4,5 6 3,-4 2-4,-5-1 0,-6 4 1,-4-1-2,-10-2-18,-1 0-19,-6-1-55,-5-1-34,1 5-179,-4-7 195</inkml:trace>
</inkml:ink>
</file>

<file path=word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49.2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16 1027,'0'-8'399,"-1"3"-280,0 2 0,-3 2-32,1 1 2,4 0-17,-1 0-9,0 0-17,-1 0-17,0 4-20,0 26-8,4 53-2,4-13 1,4 23 2,-2 13 1,-2-1-1,6-3-1,-1-11 0,-5-16 0,4-12 1,-7-10 1,-6-21-1,2-6 6,-8-15 1,2-2 4,1-7 2,-2-1-5,0-11-5,-8-6-1,0-16-6,0-8-1,15-5-1,6 0-1,15 7-1,8 2 4,-2 7-2,12 10 0,-3 13-1,3 6-2,0 12 1,-5 4 0,-6 8 1,-4 3 1,-8 5 1,-5 4 1,-13-1 2,-3 6 3,-12-6 5,-6-3 6,-5-7 8,1-6 4,-4-8 2,3-1-2,3-6-4,-5-4-5,4-4-5,2-2-4,-2-2-15,7 3-15,7 2-30,1-2-33,14 5-93,3-3-6,8 6 106</inkml:trace>
</inkml:ink>
</file>

<file path=word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41.084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56 356 848,'-56'-5'318,"57"5"-262,5 0-15,1-1-36,5 0-2,6-4 1,-1 1-1,13-3-4,5 1-4,11-1-9,10 2-2,3-2-1,5 2 0,-1-3 3,6-1 0,11 0 6,-1-3 2,3-2 6,-7 2 7,-6 1 15,0 1 7,1 2 19,-6-4 1,-13-1-10,-9 0-11,-24 2-15,-11-1-4,-18-2-15,-17 1-4,-24 2-15,-8 8-4,-22 7 3,-4 0 9,-13 6 7,-4-2 0,-4-3 10,1 3 0,7-1 1,3-5 5,16 3 8,8-5 5,22-2 14,16 1 5,20-5-1,7 1-7,18-5-15,9-3-4,20-2-9,15-1 3,17-1-1,6 2 2,9 5-2,2 2 0,20 4-2,4 0 1,13-2 1,8-2-2,0 1 3,7 1-2,7 0-2,-7 3-1,-6 3 1,-6 0 1,-16 3 0,-11-2-1,-18 5-1,-16-4 1,-20 3-1,-10-1 4,-22-2 0,-8 1-1,-17 2 10,-13 3-2,-21 5-6,-13 2-3,-28 2-15,-13 2-6,-25 0-4,-5 4 0,-15 0 8,-11 0 5,-11 0 5,-6-1 1,3 0 4,6 0 1,17 2 3,12 0 4,11 1-2,12 0 0,21-2-5,16-1-2,36-3 1,15 1-3,27-6 1,12-2 1,27 0-2,15-4 6,25-6 14,11 2 6,24-5 12,10 0 2,14-1-5,14-2 0,-6-1-8,16 0-7,13 2-6,-10-3-6,16 1-4,-19-2 1,-4 6-1,-3 1-1,-25-2 2,-6 1-3,-26 1-20,-10 4-5,-27 2-19,-17 1-5,-36-2 5,-17-1 9,-37 8 17,-18-2 9,-33 8 14,-15 2 3,-26 2 8,-10 2 3,-18 3-4,-14-1-2,-6 0-9,-3 3-3,-5-4-3,1-2-4,15 2-1,4-4-3,20-7 0,15 1 2,27-3-6,14-5 2,32-5 4,16-3-6,27-6 15,17-3 0,32-2 4,10-2 10,26-3 3,14 0 11,26 0 9,11 0 1,20 0 4,9 1-5,3 1-13,4-1-3,4 3-12,-5 3-4,5 4 0,-8 2-3,-16 0 2,0 4-3,-26 0 1,-7-1 0,-14 3 0,-15 0 2,-14 1-4,-2 5 2,-17-3-2,-3 1-1,-17-1 1,-8-5 0,-4 2 0,-7-2 0,0 0-1,1 1 1,-3-1-6,0-1-3,0 0-27,-11-2-13,-28-9-12,22 7 30</inkml:trace>
</inkml:ink>
</file>

<file path=word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9:38.73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</inkml:trace>
</inkml:ink>
</file>

<file path=word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38.490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703 111 686,'-108'25'235,"4"-5"-219,-2 0-7,18-8-4,6 0 2,12-8 10,11-2 13,20 1 11,9-4 2,16-1-8,10 2-27,8-6-58,10-2-10,14-2 6,8-4 14,19 2 47,9 0 6,6-2-10,6 1 0,3 0 2,7-2 2,6 4 10,5 1 6,-5-1 11,0 3 7,3 3 6,-5-4 1,-2 7 1,-6-2-2,-6 1 0,-5 1-6,-7-2-8,-9 3-7,-19-1-5,-1 3-4,-16 0 2,-2 0-5,-6-1-2,-4 1-2,-1-2-6,-2 1 3,-2 0-10,0-4-12,0-1-44,2-6 39</inkml:trace>
</inkml:ink>
</file>

<file path=word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38.062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9 69 744,'-8'1'284,"7"1"-220,-1-2-16,4 2-25,-2-3-9,0 0-3,0 1 2,0 0 3,18 0 0,39-4 0,-20 3-4,9-4-3,7 0-3,15-1-1,8 1-1,11-2 0,-1 1-1,-2 2-1,-7-2-1,0 6 0,2-1 0,-7-2-2,-4 3 0,-13-5 2,-9 2 2,-8 1 1,-5 0 0,-13 2-3,-8 0 1,-10 0 17,-8-1 8,-10-2-1,-7-1 0,-18 4-18,-5 6-9,-24 2 1,-11 5 0,-6 4-6,-5 2 8,2 5 1,11 5-2,0-3 7,5 1-6,19-2-1,5-5 0,29-1-1,8-2-3,12-6-7,8 1-4,12-2-3,5-4 3,17-8 8,10-2 3,11-6 3,5-3 0,6 5 0,-2-4 0,10 1 0,-1-2 1,-2-2-2,1 1-2,-17 1-14,-3 3-17,-3 4-49,-7-1-166,-15 3 168</inkml:trace>
</inkml:ink>
</file>

<file path=word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34.675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29 361 653,'-28'-3'325,"3"-2"-95,10 3-132,5-1-21,5 3-42,5 1-24,9-1-14,4 0-3,17-1 1,11 1 5,18-3 7,11 2 2,3-2-2,0-2 0,-2-3-4,3 1 0,7-1 1,6 2-6,0-2 2,-3-5-1,5-1 0,-4-7 6,-1 5-1,-6-1-1,-25-1-3,-7 5-2,-22 2-9,-5 6-6,-18 7 5,-12 2-1,-17 6 8,-12-1 2,-19 5-4,-14-1 3,-10-3 2,-7 0 3,-2-4 6,4 0 1,-12 1 3,2-2 0,3 3-2,0-3-1,9-2-4,9-2 0,11-3 1,13 4-4,24 0 3,5-2-2,16-1 1,8-4 1,18-6-2,12 3-1,26-6-3,17 0 2,8-3-2,2-1-2,5-5 2,5 1-3,1-6 5,3 2 2,-10 0 3,-11 2 3,-1 8-2,-10 4 0,-19 4-3,-10 1-3,-23 3-6,-11-2 0,-25 5-6,-17 3-1,-29 8 0,-3 7 1,-10 7 6,-7 1 3,-5 5 3,-6 1 1,1-3 5,2 2 2,5-7 6,2-6 5,10-2 3,12-4 2,24-4 4,14 4-2,14-9-2,6 0-7,14-2-13,8-1-6,19 1-18,10-6 4,23 0-2,18 0 1,11-3 10,3 5-4,10-1 5,2 3 5,4 3 0,5-3 2,2 1 1,-7 0-2,-4-2 0,-3 2-1,-13 3 1,-3-1 1,-10 5 0,-7 4 3,-22 1-4,-10-5 0,-20 3 2,-7-2-3,-17 5 3,-9 5 1,-21 5-3,-7 0-5,-33 5-15,-8 0 1,-15 4 1,-9 3 3,-5 1 13,-6 5 3,-3-2 9,-7-1 5,11 2 8,4-3-1,14-4-2,13-3-1,18-9-4,11-1-6,16-6-5,10-5-2,23-1-15,13-1-4,21-4 0,14-1-3,17-6 15,5-4 5,18-1 1,7 0 3,11 0-2,5 1-2,-1 3 0,6 0 3,-5 0 0,-2-1 3,-7-2 3,-5 1 1,-3 3 0,-7 1-2,-15 1-3,-13-1 0,-20 0 1,-7 0 1,-9 4-3,-8 0 0,-9 0 28,-4 1 0,-12-1 2,-9-2-5,-11 6-51,-17 0-9,-21 4-6,-3 5 2,-15 2 23,2 2 7,-11 2 4,-5 1 4,-1 4-2,-4 1 6,0 1 5,4 3-6,6-6 4,3-1-8,17-2-2,6-2 2,13-4 0,14-3 1,24-1-1,9-7-1,20-2-27,11-2-5,20-8 0,16 0 1,21-6 27,6-4 3,9 0 0,9-1 1,5-1 1,6 4 2,5 2 1,-1 1-1,-2 3 1,-4 1 3,-10-3 5,-5 3 1,-7 3 4,-3-2-1,-16 5 0,-9 1-4,-19 2-7,-7 1 1,-12 0-6,-7 0 2,-10 0 2,0-2 2,-1 2 15,1 0 8,-1-1-2,0 0 2,0 0-15,0 0-6,0 0 0,0 0-3,0 0 0,0 0 0,0 0-5,0 0-17,0 0-41,0 0-18,0 0 39</inkml:trace>
</inkml:ink>
</file>

<file path=word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31.909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104 84 534,'-31'-2'216,"37"5"-107,-6-3-75,-8-2 18,8 3 14,-3-4 15,2 3-2,1-1-19,-1 0-13,0 1-11,0-1-6,-6 0-3,-4-1-3,-28-7 1,33 7 3,2 1-1,2-1 1,3 3-11,-1-1-9,0 0-5,4 0-2,24-1 4,33-4 1,-16 2 1,-1-1-2,0-3-5,0 0 0,2 1-1,-1 1 1,6 1 4,6 2-4,-8-4 1,-1 3-1,-1-1 2,-4 1-2,3 2-1,2 0-1,-2 1 0,0 0 1,-3 3 2,-4 0-1,-6 0-5,-5 1 0,-15-3-5,-6 2 1,0 2 1,-4-4 1,-2 2 2,2-2 0,-4-2 3,0 1 0,1-1 1,-1 0 1,0 0 0,0 0 0,-10 0 0,-41 1-2,16 1-9,-3 2 0,-13 0-2,-2 4 1,-9 2 9,1 2-1,-13 1-1,1 2 3,1 1-1,-3-2 1,18 2 2,-1-6-1,17 1 1,4-3 0,9-6 3,13 4 5,1-6 12,7 1 1,7 0-7,0 0-4,7 0-8,2 0-3,4 2 0,6 0 1,7 0-2,3 0 1,4-3 1,1 0 0,1-1 2,1 1-1,8 2 1,-3-1-1,8 5-3,-3-3 2,1 1 0,1 3 0,-11-1-1,0 1 1,-12-2 0,-4 2 0,-7-1 0,-5-1 0,-3 0 0,-2-2-1,-3 1 1,1 1-1,-2-4-1,1 0 2,-1 0-1,0 3 0,-2 6 1,-13 31 1,9-31-3,2 1 3,-2-3-1,-2 1 0,-2-1 1,-1 2-1,-2 4-1,-4-1 1,-10 5-1,-8-1 0,-5 4 0,-5 3-2,-1-4 2,2 2 0,0-6 2,9-2 2,7 0-2,9-4 0,10-3 0,-4-4 1,12-2 2,-4 0 2,6-1 3,2 1 0,0 0 0,-2 0-1,0 0 0,0 0-1,14 0 0,38 1-1,-23-1-4,0 0 1,0-4 2,3 4-3,-1-2 0,-3-1 0,10 3 1,-4-2-1,-1 1 1,3 0 0,-7 1-4,-3 0 3,-2-1-1,0 1 1,-1 0 2,0 1-4,1 0 1,2 3-1,-3-1 0,1 0 1,3 1 2,0 0-3,-1 0 0,-1 3 0,-3-1-12,-4 1-7,-6-3-23,-2-1-12,0 5 33</inkml:trace>
</inkml:ink>
</file>

<file path=word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23.2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35 874,'-7'-9'368,"6"3"-180,1 0-110,-1 1-7,3 5-15,1 0-8,-3 0-10,0 0-3,4 8-4,21 50-5,-16-7-6,-2 14-2,-2 10-9,-1 4 1,3-3-4,0-9 0,8-10 6,8-3-2,6-11 0,7-4 0,0-14-6,-3-9 1,7-14-1,-5-10-3,5-19 3,6-7-1,-6-20-4,1-3-2,-6-18-3,-2-6-1,-11-3 3,-5 0 1,-10 19 1,-1 12 2,-5 19-3,-3 5-1,-6 10-1,-6 4 2,-4 10-4,1 5 2,2 16-3,0 6 0,7 14 5,1 6 2,16 13 2,6 2 1,10 5 16,9 0 7,0-5 9,0-3 9,0-9-3,-6-2-11,-5-8-3,-2-1-10,-7-9-13,-2-2 5,-3-9-24,-2-1-17,-5-7-77,-2-3-39,1-10 91</inkml:trace>
</inkml:ink>
</file>

<file path=word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360" units="cm"/>
          <inkml:channel name="Y" type="integer" max="6960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21-01-14T12:25:08.711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279 163,'0'0,"0"0,0 0,-116-61,57 25,5 1,4 4</inkml:trace>
</inkml:ink>
</file>

<file path=word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22.5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80 1123,'-10'-4'421,"13"4"-350,5 0-7,13-1-45,11-2 4,10-7 1,13 4-3,4-1-21,-1-2-18,1-1-35,-3 0-24,-2-3 223,8 6-131</inkml:trace>
</inkml:ink>
</file>

<file path=word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22.29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0 76 782,'-46'-31'286,"50"26"-217,0 2-2,3-2 6,-3 0 31,-1 0 11,-1 3-8,-2-1 0,0 3-12,0-1-10,0 0-23,0 0-10,-1 0-23,0 0-7,0 0-5,0 0-4,-3-1-8,-13-4-5,-33 1-4,18 13-4,-6 11-2,-1 5 2,-6 12-2,7 2 3,4 9 0,2 0 1,15 2 3,10 1 2,8-11 1,8-2 0,8-7 1,5-3 0,18-3-1,5-5-3,3-11 0,3-3 1,-4-10-5,-3-3-5,0-5-21,-5 0-16,-3-6-35,-4 2-21,-8 2-25,-8 1 71</inkml:trace>
</inkml:ink>
</file>

<file path=word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20.3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5 123 896,'-13'-15'351,"6"3"-233,2 2 1,3 7-13,1 1-10,3 3-22,-3-2-14,0 0-17,1 1-5,0 0-8,0 0-1,5 26-4,48 42-2,-25-13-2,3 7 1,-2 7-11,-12-3 4,-6-3-2,-3-1-3,-4-1 10,7-4-6,-6-9 7,-2-7 3,-5-21 0,1-4 1,0-9-8,1-5-4,1-2-3,-4-5 0,3-9-7,2-7 3,8-10-6,-3-14 1,6-13 1,-1-3-2,0-8-4,7 5-4,3 1-4,-1-3-2,-1 2 4,0 5-1,-5 10 8,-2 9 0,-2 17 0,-6 1 3,-3 7-1,2 5 2,-5-1 2,0 3 1,1 6-3,-3-3-3,3 5 0,0 2 0,0-1-1,0-1 1,0 0-2,0 0 1,0 0 1,0 0-3,0 0-18,0 0-16,0 0-76,0 0-53,0 0 102</inkml:trace>
</inkml:ink>
</file>

<file path=word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9:19.75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19.55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77 1118,'-7'-6'424,"6"3"-320,2 1-28,0 2-16,-2-1-18,0 0-14,1 1-1,0-1-17,0 0 1,14-7-7,39-18 1,-23 19 0,3 2-5,-3-1 1,4 3-1,3 1-2,-2-2 1,2 5 1,-7-3-1,2 3-1,-8 1 5,-9-2-2,0 3-5,-15-3-5,0 0-12,-2 1-21,1-1-16,0 0-46,0 0-16,-10 9 72</inkml:trace>
</inkml:ink>
</file>

<file path=word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19.1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8 73 843,'0'39'315,"-3"-41"-240,0-3-3,5 6-13,0-1 9,7 3 18,-7-6 8,-4-8-5,2 3-6,-2-2-17,2 6-10,-3-6-12,-2 1-7,-6-6-14,-1 0-5,5 7-7,-4 1-4,-4 2-4,0 3 0,-8 0-3,0 5 0,0 6 0,1 3-4,2 0 2,2 2-1,-2 3-2,1 0-1,1 11 0,1-1 1,2 2 1,-1 1 2,11 1 1,0-1 1,9-6-2,-3-12 2,2 0 0,15 37-6,2-4 6,3 0-5,0-20 2,-4-6 0,-1-5-2,2-4 0,0-3-10,0-1-10,3-6-33,-2-3-22,-1-10-47,-2-5-1,-10-5 76</inkml:trace>
</inkml:ink>
</file>

<file path=word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9.2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70 741,'-3'-2'306,"-5"0"-185,5 0-6,6 4-33,-4-2-15,1 0-8,0 0 3,19 2 17,45 2 5,-24-8-8,2 1-14,-2-5-31,-1 0-10,3-1-14,-3-2 0,0 1 1,2 4-4,-5 0-1,-2 1 1,-5 5-5,-8-2 1,-10 2 1,-4 0-1,-6-1-3,1 1-9,-1 1-19,-1-1-11,-1 0-43,0 0-27,0 0 70</inkml:trace>
</inkml:ink>
</file>

<file path=word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8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 7 783,'-5'-3'315,"-1"-1"-219,3 5 1,-2-1-33,1-1-7,4 3-4,-2-2-7,2 0-20,0 0-9,1 4-7,10 25 2,17 45 5,-16-25 0,2 8 6,-3-3 1,-2 0 0,0 3 0,-1-4-6,-3 0-1,-1-3 0,-3-8 2,-3-8-4,-3-4 0,0-9 2,0-4-1,1-6 2,2-2-3,-2-7-3,3 1 1,1-2-1,0-1 2,0 0-2,0 0-2,0 0-5,0-1-6,0 0-14,0 0-11,0 0-36,0 0-17,0-5-33,1-2-9,7-29 77</inkml:trace>
</inkml:ink>
</file>

<file path=word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8.38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9 55 728,'-65'-28'290,"65"27"-198,10 5-31,-10-4-28,-2-1-5,-4-3 11,-4-2 9,3 1 5,0 2 0,4-1-3,-4 0 0,2 2 5,4 1 1,-5 1 0,2 1 0,2 0-8,-3 1-8,5-1-13,0-1-8,0 0-9,0 0 0,0 0-1,0 0 4,8 2 1,36 10 2,-29-12 0,14-1-3,-4-1-3,4 2-4,1-1-4,-5 1 0,0 2-2,1 0 3,0 3 2,-3 0-3,-3-1-2,-2 1-1,-10-1-1,7-1 1,-7-1 2,-3-2 0,4 0 0,-1 2 0,1-2-4,2 2-5,-5-2-10,-10-2-10,4 1-26,0 1-13,-1 0-45,1 0-7,0 0 72</inkml:trace>
</inkml:ink>
</file>

<file path=word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9:07.4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7.798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68 8 890,'-6'-6'334,"3"4"-264,-1 2-7,4 3-22,0-3-5,0 0-12,4 18 7,14 44 2,-7-24-6,0-2-5,1 4-4,-2-6-12,1-6 2,-5-4-4,1-5-4,-3-8 1,0 0-3,0-4-9,-2-2-5,-4-1-15,0 1-1,-5 1 0,0 2 1,-4 1 8,-5 0 1,1 0 6,-6-2 6,3-3 6,1 1 5,2-1 5,3 0 3,3-2 7,5 0 0,1-3-2,3 1-3,2-4-4,-2 3-1,0 0-1,0 0 1,12-5 4,32-16-2,-24 19 1,0-3 0,5 0-8,1 2 4,0-7-10,2 2-13,4-1 15</inkml:trace>
</inkml:ink>
</file>

<file path=word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6.1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115 899,'1'-14'312,"-2"-2"-280,-1-2-4,-1-1 12,-2 3 35,4 1 11,-1 7 9,-1 1 3,3 5-15,0 1-11,2 2-17,-2-1-14,0 0-17,0 0-3,-1 0-11,1 0-4,1 25-1,8 45 1,1-12-1,0 4 1,3 5 0,-4-7-5,0-5 0,-6-6 2,-2-4-3,-1-3 9,-4-11 13,0-5 5,-2-12 7,3-2-6,-1-5-8,-1-4-4,0-9-4,-3-8 2,7-16-9,4-2-5,6-9 0,8 4-7,7 6 1,-4 3 3,4 13-1,0 1-1,-6 7 4,2 7-2,-6 4-4,-4 7 4,6 8-4,-9 0 1,-3 9 4,-4 0-1,-8 2 5,-1 0 2,-5-1-1,-1-2 1,-6-8 4,1-2 2,-2-5 12,2-6 3,-1-3-2,2-1 1,5-6-15,1 0-5,1-2-4,3-3-15,-1 2-27,1 3-25,6 2-100,1 0 42,9-1 64</inkml:trace>
</inkml:ink>
</file>

<file path=word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3.7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91 936,'0'-11'392,"-2"-4"-248,2 4-23,0-1-7,1 1-17,0 1-16,-1 1-16,1 1-14,-1 4-10,0 4 2,0-1-9,0 1-2,0 0-17,0 0-7,0 9-8,7 56-4,-2-9 4,-1 4 1,0 3 4,1-3-2,4-5 2,1-3-1,4-16-2,-1-4 0,-1-15-2,-2-4 3,-1-13-3,2 0 2,4-14 4,2-9 0,6-17 4,2-12-4,2-7 0,-2 1-1,2 13 1,-4 5-2,-7 9-2,-3 3 2,-8 2 1,-5 3 2,1 10 1,-2 3-2,-6 3-7,7 3 1,-5-2-4,-1 3-3,9 3-6,-8 1-12,4 5-8,5 0-11,-9 1-22,5 1-16,3 3-48,-4-1-25,10 6 98</inkml:trace>
</inkml:ink>
</file>

<file path=word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9:02.62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43 1051,'-2'-7'368,"-1"-3"-323,2 5-6,-3-3 18,4 2 9,2 4 12,-3-5 1,2 10-24,-1-1-14,3 9-26,2 9-8,-1 7-4,0 8 1,-4 3-2,-6 1-4,4 3 2,0-1-1,-2-8-3,7-1-4,-2-10-40,2-5-25,4-9-47,-6-5 74,3-14 20</inkml:trace>
</inkml:ink>
</file>

<file path=word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7.17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4 938,'11'5'413,"3"1"-212,-2-1-20,-3-5-83,-1 0-48,0-11-111,-2-8 43</inkml:trace>
</inkml:ink>
</file>

<file path=word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7.06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9 45 777,'-34'32'336,"34"-27"-185,-4-7-37,4 3-6,-2-4 2,1 2-1,1 1-4,0 0-3,0 0-21,0 0-7,0 0-14,4 0-4,14 0-16,28-7-9,-23-1-12,2 1-4,3-2-8,3-2 1,2 3-6,0 1 0,-4-2 1,-1 7 0,-10-2 1,-2 0-5,-7 4 1,1 2 0,-4 2-2,-4 1 5,-1 0 8,-7-3 0,1 5 3,3-1-3,1 2-5,-3-4-3,-2-6 0,1 0 0,4-2-21,4 4-22,1-3-45,2 1-29,0-2-61,1-3-10,5 1 114</inkml:trace>
</inkml:ink>
</file>

<file path=word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6.68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 0 1019,'0'0'392,"0"0"-286,4 6-10,0 0-27,22 29-3,-22-28 2,0 3 6,-1 0 1,1 2-3,0 1-8,1 1-10,-2 6-15,0 3-6,2 6-14,0 0-7,-3 3-3,2-2-3,-1-4-4,0-4 0,1-3-2,-4-8 1,-1-8-12,-1 5-8,-3-6-28,3 3-18,-3-1-25,-2-4-12,3 5-9,-2-1 5,-2-2 9,-1 2 2,-5-3-4,0 3-3,1 3-55,-2-2 99</inkml:trace>
</inkml:ink>
</file>

<file path=word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6.18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26 1008,'2'-26'434,"0"27"-240,0-2-42,4 2-23,1 1-22,3 2-20,4 9-21,5 8-2,2 12-3,2 9-1,5 20-18,0 6-11,-7 10-15,3 6-8,-11-7-1,-5-4 0,2-8 6,-4-14 9,-1-8 6,-2-8-1,-1-12-4,1-5-11,-1-10-7,3-2-2,-6-11 3,-1-12 8,5-19-5,0-12-1,15-22-18,1-7-5,5-10-20,4 1-2,-4 7 7,6 9 6,-2 12 10,-4 6 7,-1 15 0,-11 3-6,-6 14 6,0 7-8,-6 6 1,8 6-1,-9 2-7,1 4 4,-4 2 1,-4-2-1,8 5 13,1 0-3,2 0 4,0-2 3,-3-4-8,-3-2-12,3 1-41,0-3-27,0 0-59,0 0-24,0 0 108</inkml:trace>
</inkml:ink>
</file>

<file path=word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5.47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6 79 1056,'-33'-28'414,"31"25"-274,1 3-24,3-5-45,-2 4-9,0 0-37,5-1-5,17-2 0,31-10-7,-21 9-13,0 5-19,5-5-53,3 3-36,-3-2 501,6-1-324</inkml:trace>
</inkml:ink>
</file>

<file path=word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4.9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4 104 1132,'-2'9'436,"7"-9"-297,7 1-47,12-7-33,5-6-9,13-1-26,1-6-20,5 0-39,2 3-31,-4 3-67,-1-3 83</inkml:trace>
</inkml:ink>
</file>

<file path=word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4.2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2 322 962,'-12'-10'338,"2"2"-303,-1-7-2,-3-3 1,8-3 8,8-1 1,5-2 5,1 1-6,2-2-7,0-1-3,0-1 2,2 2 6,-1 12 4,-12-4-1,0 11-13,2 6-10,0 12-12,3 20-5,-1 27-7,-5 13 6,-9 23 0,7 6 2,-2-5 2,0-4 0,13-11-2,-3-12 1,9-9 3,9-8-3,-2-16 2,5-7-5,0-23-4,-2-6 2,5-23-1,4-10 0,-3-22-1,0-14-4,-5-18-4,-5-10 2,2-8-2,-6-1 4,-4 11 9,0 15-3,-9 23 5,0 12-2,-3 16 0,-6 3 5,2 10 11,-1 5 2,1 11-4,5 13-4,1 17-14,0 11-3,3 19 4,-4 5 4,4 13 10,3 2 4,3 5 5,-1-6-4,3-6 5,4-2 1,0-16-2,5-6 2,11-11-13,-7-11-8,6-19-6,5-6-4,-7-20-19,9-5-15,1-4-53,-3-5-37,6 4-56,-10 1 107</inkml:trace>
</inkml:ink>
</file>

<file path=word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4:55.064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0 0 263,'12'17'152,"0"1"-46,1 0 12,0 0-11,0 0-40,2 0-18,2 0-27,-1 1-3,2 1-11,-2 0-1,2 1-4,-1-2 1,8 4-3,1 2-2,4 0-6,2 4-5,-9-2 2,3 4-35,-4-3-17,0 3-5,5-4-18,-7-1 34,2-1 19,-2 0 10,1 0 17,1 3 3,2-2 2,-1 1-3,5 5 3,-2-8 1,2 5 7,3-1 13,-7-4 28,3 3 6,-4 1-4,0 1-13,0 1-26,-3-3-5,2 3-1,-5-7 3,0 5-4,1-1-2,-1-1 4,2 4 6,3-1 21,1 4 9,0 0 7,3-1-8,0 3-12,-1-4-8,6 3-7,-9-2 1,2 0-8,-1 3-2,-10-6-5,10 6 0,-2 4 0,-4-3 0,5 2 0,-1-2 0,-1-3 1,2 2-1,1-2-1,-3-2 0,2-1 2,0-1-2,2 0 7,2 3 6,-2-3 13,-2 2 4,-1 2-1,-2 0-2,-6-6-4,0 0 0,-5-7 1,1-5-3,0-2-10,-4-1-3,-2-5-5,-1-1-3,0 0 3,4-4-5,-6-1-9,3-1-7,-6-5-24,-1-5 87,4 0-39</inkml:trace>
</inkml:ink>
</file>

<file path=word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3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 99 907,'-3'0'333,"-2"-1"-249,3 0-3,-1-1 18,2 0 2,1 2-10,0-1-12,6-2-20,12-9 4,34-21-3,-28 19-9,-4 1-21,6 3-11,-5 5-16,6 4 1,1 2 2,-1 0-4,2 3-3,-2 0 3,8 3-2,-2 1 1,-3-2 3,-2-3-2,-12-2-2,-1-1-1,-6 0 1,9 2 0,-9-2 1,-4 1-2,-2 0 1,-5-1 5,2 0 5,-1 0 2,0 0-10,0 0-11,-2-1-41,-5 1-29,-34 0-43,29 2 68</inkml:trace>
</inkml:ink>
</file>

<file path=word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2.8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83 175 1078,'41'-36'402,"-44"27"-298,2-1-20,-3-3-26,2 3 4,-3-1-8,-3-2-10,1 4-4,-4-4 2,4 2-9,-2 1 3,0 0-1,-4 0-5,-2 2-2,-3 4-4,-5 5-12,0 7-3,-4 6-6,-1 3-1,-6 9 0,0 5-2,-2 8-4,-3 0 4,8 4-4,7 0 2,11-7 4,13 3-3,7-6 2,7-1 0,10-2-5,1-3 1,9-4 3,4-2 0,2-7 5,2-2-4,0-4-6,-1-3-1,1-3-14,1-1-7,1-1-9,-8-1-17,0-3-38,-7 1-33,-9-3 162,1-1-58</inkml:trace>
</inkml:ink>
</file>

<file path=word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52.06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3 249 1002,'-34'-77'394,"28"68"-281,4 8-8,-1-2-9,-1-1-20,2 4-15,-1-1-24,3 3-12,0-2 0,0 0 9,0 0 17,0 0 8,0 0-6,1 3-10,4 5-8,30 31-5,-29-27-1,-3 4 4,10 12-1,0 12-2,-4 13-2,3 7-4,-7 4-10,2-1-2,7 3-8,-2-5 0,2-6-1,-3-4 1,-6-12 2,1-7-5,-3-14 9,-1-4 3,4-3 4,-4-5 4,3 7-7,5 0-3,-8-5-9,7 5 1,-6-8 0,-2 0-2,0-2 3,-2-3-4,1-1 0,0 0 4,0 0 0,0 0 0,2-20-4,4-42 0,4 13-2,-4-10 3,5-12-1,2 3-2,1 5-1,3 7-2,-4 11 3,1 1 2,-5 12-1,1 5 2,-3 8-2,-2 3-2,0 7 3,-3 1-4,1 4 4,2-1 0,0-8 0,2-6-2,7-8 1,2-7-1,3-4 1,0 2 0,-3-1 0,1 7-3,-3 11-16,-4 7 1,0 12-6,0 5 1,-8 5 14,-2 5 2,-9 10 4,-2 3 0,0 0-2,-2-6-7,10-7-21,-3-6-11,4-4-24,8-1-12,-10-4-26,6-1-6,4-4-7,-2-4-10,12-4-109,-8-5 158</inkml:trace>
</inkml:ink>
</file>

<file path=word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2.13592" units="1/cm"/>
          <inkml:channelProperty channel="Y" name="resolution" value="62.42775" units="1/cm"/>
        </inkml:channelProperties>
      </inkml:inkSource>
      <inkml:timestamp xml:id="ts0" timeString="2021-01-18T09:48:35.89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</inkml:trace>
</inkml:ink>
</file>

<file path=word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35.8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0 6 915,'-8'0'335,"7"0"-260,0-1-26,3 1-11,-2 0 0,0-1 5,0 0 7,0 0 6,0 0 4,0 0-9,0 1-6,0 0-9,0 0-8,0 0-7,0 0-1,0 0-2,0 0 0,0 0 8,0 0 2,0 0 2,0 0 0,-1 0-10,0 0-1,0 0-1,-9 0 0,-35 7 0,30-3-4,-1 0-3,2 0 2,3 0 2,1-4 3,6 3 1,0-3-6,7 0-9,2 0-2,4-2-4,8 0 1,4-2 1,8 1 0,14 2-1,6 0 1,3 1 0,4 1 2,-1 0-2,-3 0-2,12 4 1,3 0 0,2-3 1,3 2 1,-10-5-1,-6 0 2,-11-2-1,-6-3 0,-4 4-1,-6-1 2,-6 1 1,-3 2 2,-11-3 3,-1 2 0,-8 1 2,-3-1 1,0 1 1,2 0 0,0 0-2,0 0-4,0 0-6,0 0-5,1 0-31,-1 0-16,0 0-46,0 0-29,0-1-41,0 0-102,0 0 179</inkml:trace>
</inkml:ink>
</file>

<file path=word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35.09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39 1019,'-18'-39'369,"16"39"-296,4 9-25,0-2-17,-1 4 4,4 6 6,0 1 1,5 13 3,0 4 1,1 13-5,-2 3-6,-5 4-5,0 5-8,-1-1-7,-3-4-3,2 1-5,-1-7 2,-1-6-4,0-5-2,-2-16-2,2-1 1,0-10-3,0-2-6,1-5-22,0-3-16,-1-7-17,3-1-6,-1-4-13,-2-5 1,3 9-19,-3-2 59</inkml:trace>
</inkml:ink>
</file>

<file path=word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34.09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3 37 768,'-10'-19'310,"-1"5"-189,9 8-19,-1 3-13,3 1-4,4 7-21,-4 0-11,8 5-18,2 7 1,5 10 9,2 5 3,3 6-10,-2 4-8,-1 6-13,0 2-5,-7-2-1,-3-4-1,-3-5 2,-2-8 0,1-6 3,-2-6 1,-3-13 3,-1-4 2,2-10-3,3-7-1,1-17-4,3-9-3,2-13-3,3-3-3,3 3-2,-3 4 1,3 11-1,-3 4-1,0 10 0,-2 5-1,-1 8 1,-3 3 0,-5 5-1,2 1 2,-2 3-1,0 0 0,0 0 3,0 0-4,0 0 1,-1 0-1,0 0-1,0 0 1,0 0 0,-3 10-1,-18 26-7,14-23-11,-2-5-29,0 1-20,3 1-57,-1-3-4,5 6 75</inkml:trace>
</inkml:ink>
</file>

<file path=word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33.40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3 42 808,'-7'-33'319,"6"30"-218,-1-1-28,2 2-5,0 1-6,0 0-4,0 1-5,0-1-3,0 1-14,0 0-4,0 0-4,3 9 1,7 56 0,-6-13-4,0 24-13,-2 6-4,0 4-5,1-3 0,-3-15 1,1-4-3,-5-18 6,0 0 1,-4-20 9,1-3 9,0-13 5,-4-8-3,5-4-8,-2-10-7,-2-14-11,6-4-1,4-10 1,3-1-2,11 10 1,3 3 1,4 8 1,2 4 2,4 10 0,3 2 1,0 8-5,5 4 0,-5 5-2,-6 4-1,-5 3 1,-10 0 0,-9 2 3,-3-1 1,-20 0 3,-3 2 3,-12-2 4,-3 0 3,-1-7-4,-1-3 1,7-5-6,4-3-6,5 1-31,5-2-28,7-1-73,2 1-15,9-2 85</inkml:trace>
</inkml:ink>
</file>

<file path=word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9.9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0 111 890,'-15'-13'413,"6"4"-110,4-1-230,0 4-14,0-3-10,4 0-6,2 2-4,11 1-11,6 0-4,5-3-3,10 0 1,5-3 4,4 6-2,13 6-6,3 3-3,6 10-5,4 3-4,-5 9-4,-7 3 0,-8 7-1,-12-4 0,-11 5 0,-5 0 0,-13 4 1,-4 4-1,-18 1 3,-5-1 4,-15 0 1,-7-1 1,-14-10 7,-2-3 1,-9-15 4,2-8 3,11-7-4,1-6-2,16-5-6,5-4-3,13 2-3,5-1-4,6 5-3,5 2-2,2-4-3,1 4-1,7 1-8,0 1-10,-1 4-16,3 0-11,-3 3-29,1 3-28,0 2-29,2 4 78</inkml:trace>
</inkml:ink>
</file>

<file path=word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9.39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9 786,'-1'-4'290,"-1"2"-236,1-1 3,1 2 1,0 0 0,0 1-4,0 0-1,0 0 3,0 2 9,6 27 1,9 58 0,-8-14 0,0 22-9,3 12-5,-7-1-4,0-2-5,0-10-3,-4-11-4,-1-10-7,1-8-7,-4-17-12,2-7-2,-1-10-8,-5-10 1,6-10-10,-1-6-15,-2-15-47,3-5-24,-4-19-47,3-8-8,2-10 96</inkml:trace>
</inkml:ink>
</file>

<file path=word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37.56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 3 857,'-2'-4'320,"5"7"-245,-2-3-32,5 3-21,-3 3-4,2-2-4,-6-1-3,4 3-5,-2-3-2,-2 4-16,6 1-24,-4-2 23</inkml:trace>
</inkml:ink>
</file>

<file path=word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8.83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22 911,'-6'-3'351,"2"-3"-248,2 5-31,1 1-9,-1-2 6,1 2 13,0 0-3,0 0-20,1 0-14,0 0-21,0 0-8,0 0-9,10 1-1,45 2-1,-22-5 0,9 0-4,4-2 2,1 2 0,-3-1-1,-6 3 0,-8 0-1,-12 0-1,-4-1 0,-13 1 4,4 3 0,-6 4 2,-5 0 1,-3 4 1,-3 0-2,-4-4-5,3 4-9,1-7-36,2 1-29,3-2-51,2-4 74</inkml:trace>
</inkml:ink>
</file>

<file path=word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8.2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4 134 729,'10'-63'301,"-12"53"-165,2 0-90,7 1-23,-8-2 6,1 4 24,-4 1 11,-2 1 16,0 1 4,-6-1 3,3 1-3,4 4-12,1 2-6,-1-2-19,4 3-7,-6-4-12,7 1-5,-2 1-11,1 3-4,1-4-6,0 0-1,5 12 3,19 45 4,-9 0 8,-1 13 5,-1 22-1,0 8-2,-8 2 0,-2-6-4,-4-4 5,-1-2 2,-4-16 2,-2-5 2,-3-17-3,-4-8-2,7-10-11,0-10 0,3-11-3,0-5 0,1-7 2,-4-3-2,0-10-2,-3-7-2,0-9-2,5-2-1,5-2 1,2 0-4,3 0 1,1 2 2,4-3-2,5-1 1,-2-3 0,0 0-3,8 6 1,3 6 0,1 4 2,3 2 1,-1 4-1,-3 3 0,11 8-4,-5 5 1,6 9 0,6 7 1,0 9 3,2 3-1,-3 5-1,-9-1 2,-11 4-2,-7 0 3,-16-6 0,-6 1 2,-14-4 1,-6-4 2,-7 1 2,-7-6 2,-2-8 3,-5-3-1,6-9 3,3-5-3,3-2-1,0-3-1,3 1-4,8 1-1,10 2-4,2 0 0,10 1-4,-2 1 2,-1-2-3,9 5 1,0 0-2,0 0-5,-1 2-3,0 0-8,0 0-26,0 0-10,0 0-41,0 0-19,0 0-49,0 0-167,-1 0 227</inkml:trace>
</inkml:ink>
</file>

<file path=word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4.16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6 198 1253,'-2'-15'445,"10"-6"-396,4-1-29,8-5-17,4-3-2,7 2 2,6 1 3,15 9 1,13 8 2,12 13 2,10 9-2,2 13-2,-2 5-4,0 10-2,-7 2 0,-18 4-1,-9 0 0,-23 2 1,-10-2-1,-15 0 1,-11-1 10,-15-2 27,-8-3 15,-26-12 28,-10-3 0,-7-7-20,-7-5-13,10 0-29,11-2-9,9-3-11,5-1-12,11 0-54,1-2-38,15 2-84,11 3 163,14-1-7</inkml:trace>
</inkml:ink>
</file>

<file path=word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3.74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4-5 972,'-7'0'357,"2"2"-299,5 5-17,-2 14-31,5 14 0,9 32 3,-1 15 3,6 24 4,0 5 17,-2 4 26,4-1 16,-5-17 20,1-3-11,-5-17-21,-5-7-18,-4-10-18,-1-10-6,-8-22-15,5-9 0,-3-11-33,-3-11-35,-3-19-87,-5-13 210,-1-29-76</inkml:trace>
</inkml:ink>
</file>

<file path=word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3.1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9 1020,'-25'5'431,"27"-3"-257,-2-1-50,-2-1-67,1 0-7,0 0 0,1 0-7,0 0-13,0 0-4,0 0-23,0 0-5,15 4-3,40 14-3,-17-17 3,9-1 4,3-4-5,5 0-9,-2-3-27,-5-1-19,-6 0-26,-2 2-9,-13 2-14,-4 4 65</inkml:trace>
</inkml:ink>
</file>

<file path=word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2.0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7 0 925,'-63'33'368,"59"-35"-256,0 0-18,3 1-10,-1 0-14,1 0-4,0 0-10,0 0-8,1 0-18,0 1-8,0-1-16,0 0-8,0 0-4,19-1-2,44 2 5,-21 1 1,1 3 3,-1-4-6,-4 5-29,-7-3-19,-7-2-48,-3-1-18,-8 1 77</inkml:trace>
</inkml:ink>
</file>

<file path=word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21.33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1 182 609,'-3'-16'287,"-1"-2"-72,0 3-126,0 4-12,-1-3-4,-1 3-12,4 0-4,1 0-5,1 0-8,0 1-14,-1-4-4,1-1-11,3 3-1,3 3-7,1 5-3,-1 4-4,-3 0-2,2 10 1,1 4 1,0 17-2,1 14-2,-4 19 4,-2 13-3,-1 15 7,-1 5 8,1 3 2,3-2 5,0-12 6,0-11 0,0-12 1,-1-6-2,3-2-3,-1-8-1,0-11-4,0-4-2,-7-16-7,0-2-3,1-8 1,-2-7 1,4 1 2,-2-7 1,-2-4-4,1-3 0,-1-8-4,0-5 2,2-4 0,-1 1 2,1-3 0,2 2-3,6 3 0,0 0-1,5 8 2,0 1-3,1 6 3,9 4-1,1 1-2,5 3 2,-6 5 0,-11 0-2,0 0 0,32 4-4,-4 10-1,-2 7 4,-17 7-2,-9 0 1,-7 5 3,-3 0 0,-9 1 2,-2 2 4,-8-4 11,2-3 4,-3-7 21,-1-5 9,-9-11-2,-3-3 1,0-3-14,-2-3-9,12-6-12,1 5-5,8-2-7,4 0-1,4 6-3,4-4 0,-2 0 0,3 4 0,1 1 0,-2-5-1,2 4-13,0 0-19,0 0-39,0 0-21,0 0-42,0 0-15,2 5 23,7 7 63</inkml:trace>
</inkml:ink>
</file>

<file path=word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6.07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17 326 974,'-111'16'347,"80"-28"-300,1 2-33,0 1-10,-7 0-4,7 2 13,0 2 23,1 2 24,3 0 13,7 4 9,1-1-14,6 0-20,4 0-15,4 0-18,2 1-6,2-3-8,0 2-1,0 0-4,0 0 4,17 8 12,34 15 3,-21-14 6,2-4-1,12 5-8,2-1 0,5-3-5,4 0-1,-4-3-4,4 1 0,2-1-1,0-3-2,15 0 1,1-2 0,5 2 3,4 0 2,-2 0 2,5 2 2,5 2-2,4 1-2,2 4-1,3 0-2,-2 1-4,0 1 0,-1-3-5,-1 3-3,4-6 1,5 1-1,3-3 2,0-2 6,3 5 2,-1-2 0,2 3 0,3-1 1,2-1-1,1 1 0,1-1 6,4 2-4,-8 2 4,0-1 3,7 1-1,-2 0 1,9-1-4,9 0-2,1-1-1,1-1-2,7-2 1,-3-4-1,3 0 0,0 0-7,-7-1-12,-2 0-4,7 1 1,-1-1 7,2 0 13,4 0 4,-12-4-2,4 2-2,0-1-8,-2 1-4,7 2 0,1-4-2,-6 1-9,3 0 1,1-3-5,-5 1 3,8 1 14,-3-4-1,-7 3 9,2 3 0,-1 0-1,-3 0 8,4 3 0,-2 0-1,-6 1 5,3 3-7,-1-2 0,-3-1 3,7-1-3,-1-3 0,-5-3-2,6 1-1,-3-5 3,-5 0 0,4-3 2,0 0 7,-8 3 7,3 2 3,-2 3 4,-3-2-9,0 2-11,1 2 2,-2 0-3,-3-1 0,-3 1 4,-1-1-5,3-2-1,-2 1 2,8-2-3,-2-1 3,-32 3-2,-46 2 6,1 0 9,137-10 2,-3 2 17,0 1-3,-57 5-2,-3 1-2,6 3-11,1-2-1,-4 0-3,4-1-6,5-1-1,-1 0-1,6-1-6,1-1 2,0 0-2,-4-4-2,5 1 0,-4 2 4,-3-1 0,0 0 0,-3 2 3,-3-3-4,1-2 0,4 5 4,-4-5-2,8 2 0,-3-1-3,-1 1-1,8 1-4,-2-1-1,0 1-6,2-2 2,-1 1 3,-3 0 2,1 0 11,-1 1 1,-6 0 16,-3 2 3,3 2 14,-7 1 0,-6 0-7,-3-3-1,-12 2-12,-2-1 0,-6 0 3,-2 3-3,-6 0-5,-1 2-3,-5 1-9,-4 1 1,-8 1-5,-12 0 0,-12 1-2,-12-2-1,-13 1 0,-8-2 3,-12 0-7,0-1-20,-18 1-65,-5 5-54</inkml:trace>
</inkml:ink>
</file>

<file path=word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3.4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0 1190,'-1'10'468,"-3"1"-281,-2 0-197,-3-1-40,-1-10-70,-3-4 61</inkml:trace>
</inkml:ink>
</file>

<file path=word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3.33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1-2 1105,'7'3'384,"-2"4"-339,6 15-9,0 12 8,0 19 21,0 9 6,-4 24 8,0 13-5,0 17-18,-2 2-6,6 1-3,-3-8 4,-5-14-1,0-8 2,-7-18-22,-3-9-12,-1-15 0,-4-7-4,0-14 6,-1-10 7,2-14-1,2-4 0,4-13-11,-2-6-4,4-8-10,0-5-2,4-3 0,3 0-3,2 0 1,2 2-1,5 2-1,4 2 2,9 3-2,0 2-1,2 7 1,1 5-2,5 11 2,3 8 0,0 11-2,4 9-2,-10 6 0,-3 4 0,-12-1 2,-10 0 2,-8-3 2,-9 0 2,-10-1 2,-10-1 1,-19-4 5,-3-2-1,-9-5 1,2-6 1,3-10 1,3-3-1,7-9 0,8 0-6,7 2-2,6-1-3,15 3-33,0 1-24,20 2-89,8 1-42,12 3 30,11 3 70</inkml:trace>
</inkml:ink>
</file>

<file path=word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30.09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5 65 407,'-10'-3'149,"6"2"-126,-3-3-6,4 4-26,3-2-1,-4 2 7,3-1 31,0 0 60,0 0 16,0 0 9,0 0-22,0 0-44,1 0-18,0 0-19,0 0-7,0 0-4,0 1 1,0 0 0,5 0 1,8 1 0,30 0 0,-19-2 2,-1-2 0,2 0 0,0 2 3,-2-3-1,7 1 2,3 2-2,6 0-1,7 1-1,2 3 0,4-1 3,0 3 0,-2-1 3,-6 1-1,-6 0-4,-4-3 1,-5 4-5,-1-1 3,-6-2-1,-2-1 0,-4-1 0,-4 0 2,-3-2 2,-2-1-1,-7-2 5,-1-4-1,-10 3-2,-4-3-4,-10 4-8,-1 4-9,-11 0-12,-8 4-4,-7-1-2,-5 0 5,-8-1 13,2-1 7,6 2 7,2 0 0,15-1 0,6-1 0,13 0 2,8-1 1,9 0-6,6-1 1,9-1-1,5-3 2,13 2 10,8-2 1,14-1 6,4 3-4,6-2 0,1-2-3,-4 2-4,-15 1 3,-22 2-3,1 0 0,58-4 1,2 4-4,-11-3-2,-39 4 3,-17 1-3,-11-1 11,-20 4 1,-10-1 0,-24 3-5,-12 4-13,-14 3-4,-6-1-3,-7 2 7,-3-4 5,3-3 4,6 0 6,14-3 2,10 0 1,16-3-1,9-1-1,19 0 0,11-1-5,20-5-2,10-1-2,18-3-2,4-1 4,10 3-3,10 4 1,5 2-1,4 0-3,-2 2 3,-7-1 1,-7 1 2,-6 1 2,-4 3 0,-4 0 0,-19 1-2,-9-1-1,-19-3 6,-7 0 1,-24 3 0,-8 3-1,-20 4-8,-11-1 0,-7 0-1,-3-2 1,2-1 1,4-1 4,15-2 2,11 0 4,19 0 2,8-1-1,17-1-8,8 1-3,16-2-1,10-2-3,27-2 4,12-1-1,17-2-3,2 0-20,5-3 17</inkml:trace>
</inkml:ink>
</file>

<file path=word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2.6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5 0 1028,'19'63'376,"-31"-59"-299,1 1-26,2 2-13,-1 2-5,3 5-20,3 1 0,0-4-5,4 1-3,1-8-1,3-1-2,3-1 2,0-7 0,-1-4 11,-3 5 7,1 0 12,4-17 4,0 0-2,-6 2-2,-13 13-14,-1 6-6,-9 5-9,-1 4-3,2 9-1,-3 0-1,10 3 0,3-4-1,6-3-1,7 1-2,3-11-1,5 1-1,5-6 3,1-7 2,1-5 2,0-1 1,-3 0 4,-4 1 1,-7 1 10,-4 3 5,-8 0-5,-4 5-1,-6 6-13,-3 4-4,0 5 1,-1-2-1,10 1 1,0-2-13,9 1-53,5 2-29,8-2-41,5-5-22,10-6 110</inkml:trace>
</inkml:ink>
</file>

<file path=word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2.03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4 137 838,'-21'-17'311,"1"0"-236,0 0 8,3 4 12,0-1 6,2 5 4,6 0 1,5 3-15,3-2-15,15 2-28,6-1-11,16-1-2,10 2-2,14 5-8,5 4-1,14 13-19,7 13-1,-9 6-3,5 12-3,-7 5 1,-11-4-6,-8 3 2,-14-6 4,-21-3-6,-9 0 8,-21-3-1,-14-1 0,-20-3 7,-11-5-2,-17-7 3,1-6 7,-8-11 9,6-2 6,7-6 4,3-1-9,21-2-9,2-2-5,19 1-11,8 0 1,12 6-28,0 0-18,11-1-31,5 3-18,9-2-28,8 8-22,2 8 96</inkml:trace>
</inkml:ink>
</file>

<file path=word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1.5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2 69 741,'-7'-14'354,"6"2"-111,-4-2-122,0 2-4,0 3-9,0 4-5,5 3-16,-6 1-16,7 1-23,-1 5-14,-8 12-16,5 9-7,-3 23-2,1 8 0,-1 20 1,5 16 1,-1 10-2,7 7 0,12 4 2,-2-9 4,-2-4 5,-7-6-2,-3-14 6,4-3-4,-6-16-6,-4-6 2,-3-13-9,-4-9-1,6-13-1,2-5-3,3-12-10,-8-8-11,-4-13-22,8-4-14,-7-16-36,10 1-25,4-10-44,-12-9-269,1 0 302</inkml:trace>
</inkml:ink>
</file>

<file path=word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0.8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66 947,'-4'0'389,"-2"-2"-254,12 2-39,0-7-9,17 1-14,4-3-8,4-4-11,4 3-14,-1 0-29,1 4-7,-1 4-11,0 2-14,-8 0-43,1 2-38,-6 1 64</inkml:trace>
</inkml:ink>
</file>

<file path=word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8:00.3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78 1156,'15'2'403,"18"-4"-363,10-3-14,16-6-39,6-5-20,0-1-58,2 3-40,-4-1 84</inkml:trace>
</inkml:ink>
</file>

<file path=word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9.89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46 863,'-5'16'332,"1"6"-250,-1 1 5,2-4 1,3 2-11,1 2-8,10-2-15,2 2-9,7-5-8,1-12 1,3-8-5,2-6 4,0-13 0,6 0-5,-9-11-3,-3-2-6,-9 2-10,-11 0 0,-10 6 0,-3 7 1,-13 9-4,-6 8-6,-6 15-17,-3 6-13,0 9-40,13 1-23,10-2-51,6-7-253,15-7 279</inkml:trace>
</inkml:ink>
</file>

<file path=word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9.56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9 16 875,'-8'-11'379,"6"6"-186,2 4-105,0 2 3,0-1-18,0 0-20,0 0 5,4 12-13,18 61-13,-12-9-1,2 27 1,-1 8-2,-6 11-5,4 3-1,-8-12-7,-1-6-1,0-19-6,0-13-2,-2-15-1,1-9-2,-1-15 3,1-8 2,1-15-2,-3-5 0,-1-15-4,1-7-2,1-13-1,4-2-2,7 7-1,0 0 2,7 7-3,4 4 4,9 6-1,5 6-3,5 11 0,-3 1-3,0 9 0,-3 5 5,0 9-1,-2 4-2,-11 3 4,-4-1-4,-11 1 3,-8-1 1,-13-2 4,-7 0 1,-11-3 3,-7-4 2,-8-4-2,-5-3 0,-6-8-2,2-2-2,11-7-1,10-3-7,16-4-23,6 0-26,8-5-87,10 2-28,10 2 100</inkml:trace>
</inkml:ink>
</file>

<file path=word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8.92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-1 915,'-6'2'361,"5"1"-241,-2-3-23,9 5-26,0-5-8,9-1-11,6 3 6,9-7-9,4 3-9,7 2-25,-7-2-9,-4 2-11,-1 2-13,-11 3-37,2 2-31,-8 1 174,-2-1-91</inkml:trace>
</inkml:ink>
</file>

<file path=word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8.41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38 1151,'7'2'404,"12"-3"-359,7-3-22,4-3-9,3 2 0,1 1-23,-3-5-21,2 8-46,-3-5-28,-2 3 64</inkml:trace>
</inkml:ink>
</file>

<file path=word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7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-6 989,'-2'-7'371,"2"7"-293,3 5-8,1 9-23,2 15-5,5 25-11,-1 13 3,-1 19-3,-2 3-7,-3 0-8,-2-6-6,1-13-3,-3-11 1,0-19-2,-2-8 2,-3-17 3,-1-5 2,0-11 5,-2-7 0,3-11-9,0-11-2,5-15-8,7-2 0,9-3 0,3 6 0,13 14 2,-3 5 1,2 17 0,0 7 0,-3 9 0,5 8-1,-4 8-1,-6 3 0,-8 1 0,-7 2 0,-9-3 1,-2 0 5,-7 0 3,-5-4 5,-7-7 12,-3-1 7,-4-7 4,-4-6 1,-3-2-9,-2-4-10,0-6-9,7 3-2,10 2-8,4 2 0,7-1-11,2 4-16,4 0-33,2-1-31,5 8-51,4 0-1,3 6 87</inkml:trace>
</inkml:ink>
</file>

<file path=word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28.54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1 4 615,'-21'29'214,"37"-32"-196,8 3-7,2-1-3,1-1-4,2-1 0,-2-1-1,4 2 11,1 0 7,4 1 8,9 1 1,15 0-2,5-1-6,15 1-3,1-2-2,13 2-6,7 0-3,5 0-5,1 0 1,-2-1-2,-2 2-2,-11-1 1,-5 0 1,-16 2 0,-9 1-1,-2 2-1,-4 1 1,-12-1 0,-5 0 0,-17-1 3,-6 1-2,-8-2 10,-4-2 9,-4-1 15,-1 0 8,1-1 0,-1 0-3,0 0-17,0 1-7,0 0-9,0 0-6,0 0-5,0 0-14,0 0-34,0 0-166,0 0 150</inkml:trace>
</inkml:ink>
</file>

<file path=word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7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7 170 482,'-28'52'284,"28"-58"2,2-4-174,2-1-7,3-5-23,1-1-2,-3-4-18,1-1-3,-2-2-12,2 2-8,2 2-10,0 0-3,-2 6-3,-1 4 0,-1 2-5,0 7-6,1 3-9,0 6-3,0 12-1,-1 5-1,-2 8 4,-1 1-1,-1 5 3,0-1-1,2 0 1,-1-5 2,2-10-3,2-6 0,3-9-3,3-6-2,3-7 1,3-10 1,4-16 2,1-10 1,-2-12 3,-3-3-1,-5 10 2,-4 8 0,-5 19 18,1 9 8,-3 13-5,0 9-6,0 12-18,-5 5-7,-3 11 1,1 3 4,5 4 0,2-3-12,10-1-41,7 0-29,-1-20-49,8-1 526,4-21-311</inkml:trace>
</inkml:ink>
</file>

<file path=word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6.475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8 167 704,'-3'-5'288,"-5"-3"-178,-4 1-14,2 1-13,-11-4-1,4 1 4,6 1 0,3 1-4,9 2-6,-2-3-22,4 0-10,7-5-20,7-5-5,20-1-6,8 2 1,17 7-1,2 1-5,14 13-3,-1 2-3,-11 4-2,-5 9 0,-17 5-1,-9 4-5,-13 8 3,-4 2 2,-17 3 2,-9-1 5,-18 3 1,-10 0 0,-8 2 11,-6-3 5,-9-10 7,-1-6 6,3-14-4,6-5-9,18-7-9,7 0-11,11-5-42,6 0-30,13 2-89,6-1-23,12 6 110</inkml:trace>
</inkml:ink>
</file>

<file path=word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5.98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13 893,'-5'-6'332,"3"1"-268,2 1 1,0 2 6,0 0 7,0 2 17,0-1 6,0 1-25,0 0-20,0 0-34,2 7-18,18 84-6,-11-10 4,-1 27 5,-2 6 2,-2-9 0,-1-7-2,-2-16-2,6-12 1,-3-20-1,0-8-1,-5-22-8,1-5-9,-2-11-15,1-4-5,0-6-10,-6-11-6,0-12-28,-2-3-10,-5-12 56</inkml:trace>
</inkml:ink>
</file>

<file path=word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4.91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47 1006,'-13'-5'408,"9"6"-273,4 1-13,9 1-62,1-1-22,11-2-23,8 0 3,5-4 1,2-6 3,4 0-10,-4-2-3,-1 3 5,0 5 2,-8 5 5,-6-1 0,-8 4-3,-11-2-2,-5 5 0,3 5 0,-5 4 2,-2 7-1,-4 4-5,-2 2 1,6 8-8,10 1 1,2-2-2,4-3-3,5-7 0,1-1-5,11-8-17,-3-5-10,-3-11-30,-3-7-10,-8-10-15,2-1-6,-12-8 11,-3 2 7,-12 0 27,-9 3 12,-5 6 20,-1 3 6,6 9 14,6 2 10,8 2 27,2-3 5,11 0-9,4-1-8,19-2-24,9 2-1,9-5-39,2-2-17,-1 0-341,-1-1 266</inkml:trace>
</inkml:ink>
</file>

<file path=word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4.44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9 951,'22'-20'381,"-26"39"-218,0 11-107,0 6-15,4 1-13,0-2-9,2-3-31,1-4-18,0-10-48,2-5-28,-4-11 67</inkml:trace>
</inkml:ink>
</file>

<file path=word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4.13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1-2 993,'2'0'394,"-4"1"-274,9 9-15,-9 9-54,-6 7-9,3 20-25,1 7 1,7 5-9,7-4-18,12-7-64,-5-10-29,6-11 57</inkml:trace>
</inkml:ink>
</file>

<file path=word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3.6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4 76 887,'-16'-4'400,"7"2"-161,8 1-159,10 1-39,5-2-16,11-2-6,6-4 5,15-2 2,1 0-3,6 3-11,-7 5-6,-10 6-4,-4 6-1,-6 9 1,-3 4 1,-6 7 0,-2 1 0,-5 1 1,0-3 2,1-2 4,0-3-1,3-7 1,0-7-2,2-12 1,1-5 1,1-12 3,0-3 2,-7-14-3,1-3 2,-12-4-3,-9 2 0,-6 10-6,-11 3-5,-2 17-23,-4 7-21,-4 15-31,5 8-19,3 4-22,7 1-2,10-5 77</inkml:trace>
</inkml:ink>
</file>

<file path=word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2.26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82 752,'-4'-12'311,"4"2"-190,2-2-19,-4-1-22,8 2-14,-4-1-13,1-1-6,3 3-4,-6-3-3,3-1-6,-1 0-3,-2 0-8,8 1-2,-4 1 5,-3 3 2,2 5 1,2 2-4,3 7-17,2 7-6,1 14-5,-5 14 2,0 28 1,-1 8 3,0 12 3,3-6 0,-1-15 8,5-3 1,0-13-1,2-4 0,3-9-6,-4-7-6,-1-8 6,0-6 0,-6-10-4,1-1 5,-3-10-4,-1-7-1,5-12-1,-3-15-4,1-12-6,3-8-4,-1-16-1,7-3 4,1-12 4,2 7 4,2 16 0,-4 13 0,-2 27 0,-4 10 1,-7 9-1,4 5 0,-9 4-6,2 6-7,0 20 4,-2 9 0,1 18 9,1 5 6,6 0 6,1-1 4,17-4 10,-5-5 1,5-1 6,0-2-4,-7-6-4,1 1-1,-4-8-5,-4-6 1,-2-9-7,-1-3-2,-5-11-5,3 4-3,-1-6 1,2-4-3,4-5 1,1-8-1,7-5-3,2-1-1,2-1-13,2 4-6,-6 1-18,-1 4-14,-8 4-20,2 2-15,-3 5-37,4 1-3,0 0 83</inkml:trace>
</inkml:ink>
</file>

<file path=word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1.2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8 97 955,'-7'1'333,"-23"16"-304,-32 42-16,33-24-8,4-2 1,20-4-6,5-3-2,18-11-1,4-7 1,7-12 11,8-7 7,4-11 5,1-4 0,1-7 7,-4-3 1,-9-1 1,-7 0 0,-19 3 0,-10 2-6,-17 10 5,-6 3 1,-7 13-12,0 6-1,5 1-7,8 4-2,11-1-5,9-1-6,7 0-7,6-1-3,11-2 4,4 0 6,12-3 5,3-5 6,9 7-2,-2 1-2,4 10 1,-1 10-1,-15 2-1,-2 7 0,-14 4-1,-5 1 1,-7 4 0,-3-4 0,-8-9-1,-2-1-1,-3-13 4,-3-2 1,1-9 2,2-5-7,4-11-8,-2-5-3,9-8-2,-1-4 5,5-1 4,6 4 0,0 9 3,4 6 0,2 12 1,-1 2 1,-4 2 0,1 4-1,-1 1 0,1 8-1,4 8 1,-3 1 1,-4 2-1,-1-6 1,-3-5-1,2-2-2,4-5 1,3-2 0,1-9 7,1-5 7,-4-7 12,4-3 4,-8-7 3,-2-1 0,-11-2-12,-10 0-6,-12 26-8,13 1-9,0 2-7,-43 3-11,-3 26-29,5 10-26,33-3-40,5-5-240,21-9 251</inkml:trace>
</inkml:ink>
</file>

<file path=word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50.35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7 9 1015,'-3'-4'426,"1"0"-245,0 4-32,1 3-59,1-3-29,0 0-47,4 13-9,33 43 0,-14-26-2,7-1 0,0 1-2,-3-2-2,-3 0 1,-11-4-1,-2-2-4,-16-1-18,-7-1-16,-12 3-51,-5 0-23,-10-5-3,-4-3 57</inkml:trace>
</inkml:ink>
</file>

<file path=word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23.85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52 328,'-3'0'159,"3"0"-67,0 0-30,0 0-54,0 0-13,0 0-9,0 0 5,0 0 34,-1 0 24,1 0 28,0 0 5,0 0-22,0 0-16,0 0-26,0 0-8,0 0-4,0 0-3,0-1 1,2 0-1,2 0-1,3-1 1,32-8-3,-27 9 2,4 0-2,4-1 0,10 0 2,6 0-2,6-2-1,-1-1 1,-3 0 0,0-1 1,0 1 3,8 3-1,1 1-3,0 1 2,4 1-2,-1 0 0,2 3 1,-3-2-1,-3 3 3,1-4-2,-3 4-1,2-3 2,10 5-1,2-1 2,-1-1 2,0 2 0,-3-4-4,-1-2 3,9 0-2,4-1 0,2 0 6,-3-2-2,-6-1 1,-5-3 3,-4 3 5,-1 1 2,-8 0 2,-4 1 0,-9 1-6,-1 0-2,-5 2-3,-4 0-3,-7 1 2,-8-3-2,-2 0-1,3 4-1,-2-3-1,4 1-2,-7-3 2,-1 0 0,5 0-5,-3 1-14,0 0 9</inkml:trace>
</inkml:ink>
</file>

<file path=word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9.96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 25 1001,'-5'-27'372,"9"24"-301,1 8-29,8 23-25,0 10 7,4 24 20,6 11 11,4 14 14,-2-3 1,10-2-18,-3-9-11,-2-14-22,0-4-11,-11-18-5,-5-8 1,-16-17-1,-8-7 2,-11-8 0,-4-4 3,-7-6-11,-4-3-8,5 2-17,3-2-15,10 3-5,8 4-2,5-5 5,10 3 8,8-2 15,5-3 5,12-1 14,3-1 6,10 5 10,4 4 9,6 9 3,-5 4 2,-4 7 3,-11 1-2,-14 6 4,1 4-1,-11 4-8,-4-2-2,-2-3-10,-3-4-2,2-7-6,2-1-2,0-8 2,2-3-1,-1-9 5,0-7 0,5-6 3,1-5-3,4-4-5,2 3 1,-3 8-3,0 3 0,-1 14 0,-3 10-7,-1 11 4,-2 7-3,-2 4-2,1 1-3,1-4-31,2-3-22,-2-6-52,0-7-16,-2-8 83</inkml:trace>
</inkml:ink>
</file>

<file path=word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9.35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 58 771,'9'3'321,"-8"15"-189,-7 1-27,-3 8-33,-1 3-9,-2-3-26,3 0-8,5-7-11,4-1-2,11-6 9,9-7 4,8-10 9,5-11 5,4-12 2,-2-5-3,-1-10-10,-7-3-7,-11 5-12,-7 3-4,-14 19-4,-2 11-5,-19 10-23,-4 11-22,-12 9-55,-1 6-17,11 2 71</inkml:trace>
</inkml:ink>
</file>

<file path=word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9.08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32 601 728,'17'-21'295,"4"-4"-200,-3-10-15,-5-4-24,-2-7-7,-7-10-9,2-5-2,-6-8-16,0-1-1,-11 0-2,5 16-5,1 19 3,0 15-3,-5 27-11,-4 12 1,-6 28-10,-5 11-1,13 32 7,-1 4 1,15 5 4,7-3 5,14-20 10,10-11 1,3-20 3,4-5-2,-8-22-8,-3-8-2,-2-13 0,-4-12-2,-4-11 1,-5-8 0,-10-11-2,-5-1 0,-11 8-2,-5 9-1,-7 15-3,-2 14-1,-11 12-5,-4 7-8,4 13-29,3 1-11,18-2-40,9-6 498,22-9-311</inkml:trace>
</inkml:ink>
</file>

<file path=word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8.67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 98 846,'-2'8'327,"2"10"-225,2 9-27,-2 0-12,3 2-6,1-10-19,0-5-8,3-9-6,2-4 6,2-6 12,2-8 8,4-9 2,-3-10-2,-1-4-18,-6-1-6,-9 1-11,0 5-7,-10 9-10,1 8-18,-5 15-41,-2 9-28,-1 15-33,3 5-11,8 1 88</inkml:trace>
</inkml:ink>
</file>

<file path=word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8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0 40 1123,'-37'-29'435,"29"34"-344,9 13-9,5 14-55,-7 2-6,7 8-4,-7-2-5,3-4-6,0-3-3,2-8 1,2-6 0,-9-13-2,-1-4-2,-4-7 1,3-6-1,-4-11-3,11-5-3,-4-11-4,-1-1-1,7 5 6,-6 1 5,3 8-1,11 8-2,1 7-4,4 4-4,10 11 1,-5-1 2,6 7 2,2 6 3,-5 6 2,-1 2-1,-6 3 2,0 4-1,-6 0 1,4 4 3,-3-4 0,-1-3 0,3-1-2,-1-9 1,-1-5-2,0-5-2,7-6 2,-2-6-1,5-9 1,7-7 1,-4-16-1,1-7 1,-6-7-3,-11-5 1,-10 0-2,-5 5-2,-7 14 3,1 8-5,-3 23 0,-6 12-3,-6 23 0,-5 10 1,1 14 5,9 8 1,8-1 3,5 0 2,9-2 1,3-3 0,3-8 4,4-7 0,-1-9-2,0-5 0,0-7-28,-3-3-25,-3-10-51,-1-5 624,3-13-409</inkml:trace>
</inkml:ink>
</file>

<file path=word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7.5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21-4 1030,'-1'-4'372,"-1"12"-320,-6 2-19,-7 11-14,-5 5-7,-10 4-2,-2 2-4,-3-6-2,5-2-4,8-7 3,4-8 1,15 0-9,-2-8 0,18 2-6,6 1 1,3-4 9,11 1 1,-5 3 1,-1 2-13,-1 5-27,-6 4-17,-3 3 105,-1 2-53</inkml:trace>
</inkml:ink>
</file>

<file path=word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7.30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7 7 652,'-1'-6'291,"-1"2"-146,2 3 1,-4-2-25,3 2-11,3 11-41,0 7-14,2 20-22,-3 12-12,-4 6 4,-2 0-2,2-3-12,1-4-1,1-6-23,2-6-17,-1-11-40,-1-4-22,-2-9-270,0-2 249</inkml:trace>
</inkml:ink>
</file>

<file path=word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6.68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89 7 1045,'0'-3'458,"-3"-2"-243,-1 5-85,-5 1-35,-9 4-54,-4 4-29,-8 7-8,1 4-3,7 7 0,3-3 4,13-2-7,6 1 1,8-7-7,12 3-1,11-5 3,4-3-1,11-3 5,-4-3-3,-2-1 5,-11 0-1,-12-2 0,-6 2 6,-21 4-4,-9 4 3,-20 12-3,-10 4-3,-2 7-8,5-2-10,8 1-61,5-5-46,18-4-59,9-2 95</inkml:trace>
</inkml:ink>
</file>

<file path=word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6.33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60 2 896,'2'-1'369,"2"2"-192,-1 1-97,-3-2-1,0 0-1,0 0-8,0 0-21,0 0-8,0 0-17,0 1-4,-1 28-5,-3 37-3,-2-17-3,-2-13-4,-7 0-1,-6-3-3,-7-1-13,-8-1-11,-10-6-24,-2-4-3,-4-11 8,3-7 11,6-8 12,6-6 2,9-4 2,5-2-1,10 1 11,6 1 4,6 1 0,6 4-1,11 2 1,5 4-4,7 6 3,4 3-2,1 10 0,1 1 1,-4 6 0,6 1 2,-7 0 1,-2-1-2,4 0-29,-9-6-16,-3-6-45,-2-2 50</inkml:trace>
</inkml:ink>
</file>

<file path=word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5.89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57 0 680,'13'5'332,"-1"-2"-120,-2 4-81,-2 0-26,-7 6-36,-5 4-13,-16 5-26,-3 6-9,-13-3-11,2-1-5,5-7 3,3-6 0,10-7-5,4-4-2,11-1-10,-1-5-5,10-3 5,3 1 3,7 1 4,6 4 3,4 5-1,2 4-2,-3 1-4,-1 3-21,-1-1-40,-4-1-38,-4-2 63</inkml:trace>
</inkml:ink>
</file>

<file path=word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0:22.40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30 542,'0'0'214,"1"0"-147,-2-2-44,1 1-44,0 0-1,0 0 4,0 0 6,0 0 13,0 0 4,0 0 29,0 0 13,0 0 13,0 0 7,0 0-12,0 0-9,0 0-14,0 0-10,0 0-16,0 0-4,0 0-5,2 1-1,1-1 3,-3 0 0,2 0 2,1 0 0,0 1-1,4 0 2,1 0 1,26 4-2,-23-4-1,2 0-7,4-4-102,1-3 82</inkml:trace>
</inkml:ink>
</file>

<file path=word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5.31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0 841,'5'18'364,"7"6"-145,-1 8-172,2 3 3,2-2-21,-3-3-10,0-7-8,-5-3 3,-3-11 12,0-2 10,1-3 7,5-2-1,-6-2-9,5-1-5,-3-8-3,-1-9 0,10-9-9,-4-9-11,2-3-28,5 6-14,0 7-16,-1 9-2,2 9 3,-7 2 3,2 5 14,3 5 7,-2 5 16,4 4 9,-7 1-1,1 1 4,-1 6 10,-8-2 4,-1 8 8,-4-1-1,-10 1-8,-1 0-3,-4 0-3,-2-6-2,3-8 4,3-4 1,1-9 5,6-3-5,-3-12-2,4-4-4,2-10-8,-6-2 2,12 1-1,1 3 2,-1 10 0,7 5 0,-3 11-6,2 2 0,5 11-3,-1 3 0,3 6 2,-1-2-4,0-4-27,4-1-16,3-4-64,-1-2 69</inkml:trace>
</inkml:ink>
</file>

<file path=word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4.73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 0 1102,'-5'-2'384,"6"3"-386,1 3-67,2 8 42</inkml:trace>
</inkml:ink>
</file>

<file path=word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4.58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-1 932,'1'2'346,"2"6"-265,2 7-37,4 11-13,-1 1-1,-1 1-12,-2-3-5,1 3-44,0-7-30,-1-2 38</inkml:trace>
</inkml:ink>
</file>

<file path=word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4.427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9 31 705,'-4'0'349,"-1"-1"-100,5 3-157,0-3-23,0 1-42,0 0-10,0 0-10,20 11 3,40 10-3,-28-19-1,4-9 0,5 2 0,-7-7-2,-2-3 0,-2 9 1,-8-4 1,-10 5 21,-4 3 10,-6 1 24,-6 0 9,4 3-8,-1-2-7,0 0-27,0 0-14,-1 17-11,-1 39-1,4-21 1,-1-1-3,1 1 1,3-1-2,6-3 3,-9-1-2,8-3-33,-4-1-14,-2-4-62,10-2-19,-10-7 538,0-5-340</inkml:trace>
</inkml:ink>
</file>

<file path=word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4.07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 0 850,'-1'0'351,"0"0"-209,0 0-45,1 0-11,-1 0-10,1 0-2,0 1-3,0-1-4,0 0-10,0 0-14,-1 0-30,1 10-12,1 41-13,1-16 0,0 4 8,-2-1 3,6-3-1,-4-8-10,5-3-30,-2-4-10,-3-13-31,-2-1-10,-4-5 13,1-8-2,-5-6 59</inkml:trace>
</inkml:ink>
</file>

<file path=word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2.95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66 107 785,'-34'-6'304,"11"3"-228,-1-1 5,5-1-17,1 1 5,2 1 17,5-1 3,1 1-3,2 0 2,7 1-16,0 2-9,1 0-23,0-1-18,0 0-17,0 0-8,0 0 5,16-5 1,40-15 4,-28 10 0,19 1-6,5 2-2,10 1 1,4 4-2,1 4 4,1 2 0,6 8-4,-2 1 5,-4 4-3,-3 0-1,-17 0 1,-3 1 0,-12 2 0,-9 1 0,-12-3 1,-6 3-1,-13 2 5,-3 3 4,-16 4 12,-7-5 6,-4 0 14,-8-5 11,-4-6-2,2-2 0,-2-9-7,4-1-4,14-1-7,4-2-5,9 0-11,3 0-3,7-2-10,1 2 3,3 0-3,4 2-3,-1 2 1,1-2-3,-1 0-1,1 0-5,-1 0-5,0 0-6,0 0-13,0 0-17,0 0-25,0 0-15,0 0-46,-1 0-20,-8 6 98</inkml:trace>
</inkml:ink>
</file>

<file path=word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2.27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0 20 665,'-6'-12'337,"4"8"-96,2 1-123,-3 1-23,3 2-46,-1 0-19,1 0-25,0 0-4,7 25 7,12 53 13,-9 1 13,0 10 4,-5 11 1,-2-2-1,1-1-1,-3-6 0,1-14 4,1-4-8,-2-23-4,0-1-7,1-10-11,0-10 0,-3-12-6,4-5 1,-3-8-15,-2-2-3,-1-11-24,-3-10-29,-1-20-44,3-8-28,0-5 81</inkml:trace>
</inkml:ink>
</file>

<file path=word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1.61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0 154 1025,'38'-33'400,"-35"37"-266,9 5-78,-1 7-41,5 8 3,3 10 6,-1 2 0,-2 8-6,-3-5 0,-2-1-1,-1-3 0,-3-12 8,1-2 8,-7-14 1,1 0 3,-2-7-4,0-2-5,0-3 0,0 4-3,2-14-8,13-61-7,-1 15-8,-2-4-1,-2 6 0,-2 9 0,-2 9-4,1 7-4,0 14-3,1 6 2,-4 8 4,-3 2-2,-2 3 2,-2-3-4,2 4-11,1 0-2,0 0-18,0 0-13,0 0-35,0 0-15,0 0-18,0 0 67</inkml:trace>
</inkml:ink>
</file>

<file path=word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1.19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430 0 1021,'0'1'386,"0"0"-289,2 2-24,-3-3-33,0 0-11,-3 10-12,-23 44 1,16-12 2,-13 3-2,-3 8-3,4 0-2,-8-4-7,6-1 0,-5-9-3,-1-4 2,4-14 2,-2-3 0,4-12 5,4-4-2,2-9-7,-1-5-4,-1-9-14,5-1-5,3-1 3,7-1 5,9 3 6,-1-2 4,3-1 2,4 2-1,5 5 2,4 2-4,7 11 3,-3 4-5,3 7 0,2 12 2,-3 7-3,5 7 6,-2 7 6,-3-3 0,3 1 6,-3-6-3,-2-5-6,-5-7 4,-6-7-24,-2-3-25,-1-9-42,-1-1 470,5-14-305</inkml:trace>
</inkml:ink>
</file>

<file path=word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0.47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59 13 367,'-2'0'209,"0"1"-43,2-1-8,0 0-11,0-1-11,-1 1-9,-1-2-20,-2 0-6,0 1-14,1 0-5,-1 1-16,1 0-7,-1 0-10,0 1-6,0-1-13,1 0-6,0 1-11,2 0-6,0 0-2,0 0-3,1-1-1,-1 0 0,-1-1-1,1 0-2,-1-1-18,1 0-23,0 1-74,0-1 14,-3-1 55</inkml:trace>
</inkml:ink>
</file>

<file path=word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4T12:25:49.350"/>
    </inkml:context>
    <inkml:brush xml:id="br0">
      <inkml:brushProperty name="width" value="0.07" units="cm"/>
      <inkml:brushProperty name="height" value="0.07" units="cm"/>
      <inkml:brushProperty name="color" value="#ED1C24"/>
      <inkml:brushProperty name="fitToCurve" value="1"/>
    </inkml:brush>
  </inkml:definitions>
  <inkml:trace contextRef="#ctx0" brushRef="#br0">14 32 656,'-3'33'287,"-4"-38"-156,3 4-31,5 0-59,9 5-18,11 0-20,9-1 0,11-8 1,7-2 0,13-3 0,2 1-1,1-1-1,-5-1 2,-8 2-1,-6 1 2,-4 8-2,-5 0-1,-7 4 2,-7 0-2,-15-4-2,-2 5 5,-12 0 1,-11-1-1,-13 7 3,-8-5-4,-5 8-4,1 3 3,-3-5-4,-1-1 1,3-6 1,0-5-1,4-1 4,5 0-5,8-2-2,6 2 1,14 1-1,5-5 3,10 1-2,9 0 1,12 0 0,7 1 1,8 1 2,5 3 4,-2 1-1,0 1 1,-10-1 1,-7-2 0,-6 4 0,-5 0-4,-5 5 3,-5-1-4,-8 2 2,-9-3 3,-10 3-6,-8-1-2,-8 2-28,-1 3-18,-7-7 28</inkml:trace>
</inkml:ink>
</file>

<file path=word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40.208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 18 381,'-2'-10'79,"-4"2"-89</inkml:trace>
</inkml:ink>
</file>

<file path=word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5.890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60 238 801,'-7'-5'288,"-3"-2"-238,-2-2-6,1-6 2,-2-2 4,4-6 13,1-3 2,5-1-2,0-4-4,5 4-11,1 2-11,0 10-13,0 4 0,0 10-5,-1 1 0,-1 6-4,2 8-3,-2 15-6,2 12-1,-1 7-1,-5-3-1,3-4-2,-3-6 2,1-10 2,-1 0 1,-1-6 3,1-5-1,0-3 2,1-3-2,-1-4 0,-2-2-2,-4-4-1,3 0-1,-3-3-1,-3-2-1,-7-1-2,0 0 0,-6 2-2,1 1 1,2 3 1,3 2-1,9-1 1,5 3-2,9 1-3,4-1 1,13 5 3,4-4 1,14 1 6,3 0 2,-1-1 0,0 1 1,-7-1-6,-1 0 0,-4 3-3,-3-4-6,-8 2-10,-5-2-14,-5-2-38,1 2-17,-3 0-26,-1-1 703,-6-1-456</inkml:trace>
</inkml:ink>
</file>

<file path=word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5.26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93 19 1022,'-21'-9'392,"10"3"-321,-1 1 5,11 6-24,4 13-28,-5 9-2,12 35-1,-8 16 6,-2 35 1,3 14-4,-12 5-10,6 4 6,-8-18 18,-4-9 3,-6-21 9,-9-15-7,1-15-18,2-9-4,0-16-10,2-7-2,0-24 2,4-5-7,7-23-4,4-4-3,13-20-7,10-5 3,19 1-1,10-1 2,14 21 5,7 7-1,2 21-1,1 9 2,-2 19-3,-3 8 3,-1 13 0,-5 5 1,-6 1-3,-12-2 3,-16-1 4,-15-4-1,-26-5 10,-10 2 6,-21-4 10,-3-3 6,-6-6-4,-6-8-8,0-7-12,0-3-5,3-5-3,6-3-4,6-6-14,8 2-15,12-1-64,9 6-50,12 5 88</inkml:trace>
</inkml:ink>
</file>

<file path=word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4.616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3 106 1061,'-11'-2'410,"8"-1"-260,6 0-89,10-1-23,3 0 0,13-3-16,5-5-6,8 0-19,4-6-17,7 6-44,-1 0-23,-1 2 119,2 3-46</inkml:trace>
</inkml:ink>
</file>

<file path=word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4.084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12 72 1162,'-14'3'405,"14"3"-363,7 0-6,10-4-14,5-2 1,16-7-10,9-4-1,14-2-42,7 0-30,1-4-49,-1 3-32,-6 0 86</inkml:trace>
</inkml:ink>
</file>

<file path=word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2.689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61 133 816,'37'59'317,"-47"-33"-231,9 3-6,-1-9-27,5-4-12,10-5-12,2-4-4,8-6 17,0-4 12,3-11 11,5-5 4,-5-14-7,1-5-9,-6-8-16,-9-3-6,-11 9-14,-7 4 1,-14 17 2,-5 13 0,-11 14-7,-1 12-10,-6 18-24,0 6-22,0 5-51,10-1-26,13-10 75</inkml:trace>
</inkml:ink>
</file>

<file path=word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2.312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84 82 979,'-5'-24'364,"2"6"-297,5 1-2,-3 5-14,1 4-5,-1 5-20,5 6-4,14 22-19,3 17-5,3 26 0,-4 18 3,-2 20 1,-4 0 2,-5-5-1,0-12 1,-9-20 4,-2-33 5,0-18 19,1 1 5,-12 37 0,-5-12-5,-4-20-14,2-24-1,0-13-6,5-4-2,6-12-8,3-3-3,22 0-4,2-5-1,16 13 5,6 4 1,-1 8-1,5 9 1,3 7-5,1 7 0,-1 12 0,3 7 0,-16 4 4,-4 5 3,-20-1 2,-11-3 3,-19-2 0,-9-4 0,-13-8 16,-6-2 8,-4-8 17,-2-7 0,9-4-14,-2-8-7,1-7-26,7 4-7,-3-7-23,8 4-19,15 6-49,1-2-34,12 10 85</inkml:trace>
</inkml:ink>
</file>

<file path=word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1.553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-1 51 1160,'-3'-1'421,"6"0"-348,2-2-35,7-1-28,7-2-2,13-4-26,6 0-26,15 0-47,2 3-31,4 7 76</inkml:trace>
</inkml:ink>
</file>

<file path=word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21.041"/>
    </inkml:context>
    <inkml:brush xml:id="br0">
      <inkml:brushProperty name="width" value="0.07" units="cm"/>
      <inkml:brushProperty name="height" value="0.07" units="cm"/>
      <inkml:brushProperty name="color" value="#3165BB"/>
      <inkml:brushProperty name="fitToCurve" value="1"/>
    </inkml:brush>
  </inkml:definitions>
  <inkml:trace contextRef="#ctx0" brushRef="#br0">20 6 911,'-13'4'352,"9"-2"-255,1 0-28,5-1-26,1 1-3,-3-2 7,1 0 7,25 1 5,30 1-10,-25-6-25,0 2-9,5-1-44,-6-1-31,0 2-59,2-3 63</inkml:trace>
</inkml:ink>
</file>

<file path=word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7" units="cm"/>
          <inkml:channel name="Y" type="integer" max="17402" units="cm"/>
          <inkml:channel name="F" type="integer" max="4095" units="dev"/>
        </inkml:traceFormat>
        <inkml:channelProperties>
          <inkml:channelProperty channel="X" name="resolution" value="1000.22632" units="1/cm"/>
          <inkml:channelProperty channel="Y" name="resolution" value="1000.11493" units="1/cm"/>
          <inkml:channelProperty channel="F" name="resolution" value="0" units="1/dev"/>
        </inkml:channelProperties>
      </inkml:inkSource>
      <inkml:timestamp xml:id="ts0" timeString="2021-01-18T09:47:13.962"/>
    </inkml:context>
    <inkml:brush xml:id="br0">
      <inkml:brushProperty name="width" value="0.4" units="cm"/>
      <inkml:brushProperty name="height" value="0.8" units="cm"/>
      <inkml:brushProperty name="color" value="#FF00FF"/>
      <inkml:brushProperty name="tip" value="rectangle"/>
      <inkml:brushProperty name="rasterOp" value="maskPen"/>
      <inkml:brushProperty name="fitToCurve" value="1"/>
    </inkml:brush>
  </inkml:definitions>
  <inkml:trace contextRef="#ctx0" brushRef="#br0">526-1 769,'-116'34'310,"11"-2"-196,12 0-28,19-4-39,10-1-14,22-4-19,15-2-1,22-3-7,5-1-2,20-1 4,13 2-4,23-4 5,9-5 2,16-7-3,8-3-1,22-4 0,9-4-3,13-3-3,9 0 4,-8-7-1,7 3 1,8 2 0,-12-6-2,-1 3-2,-1 3-1,-17-4 0,-3 5-2,-11 3 0,-9-1-1,-15 6-8,-12-3 0,-24 6-4,-17-2 1,-23 5 14,-13 0 4,-23 7 8,-20 1 0,-27 5-1,-8 6 1,-24 3 4,-6 3 8,-11 4-2,-11-2-1,-10 5-9,3 1-4,-4 0-4,5 3 0,19-3 5,3-4-2,20-4 0,10-7-2,19-6-4,15-2 0,26-2-3,14-1 2,17-7-7,7 0-1,18-2 0,12 2 0,26-2 6,9-3 2,17-3 1,8-1 2,12-7-1,9 4 2,10 0-3,8-6 3,4 5 3,3 2-3,4-5 2,-6 3-3,-8 4-3,-6-3 1,-15 10 0,-5 0 0,-22 0 0,-8 5-1,-21 1 0,-7 3 0,-13 2 0,-8-2 1,-12 1 1,-9-3-2,-13 6 6,-9 0 2,-17 2-2,-12 1 3,-16 0-8,-9 2-2,-21 1-5,-5 1-2,-13-2 1,-5 0 3,-1 0 4,-5 3 0,-6 1 1,-4 1 0,-2 0-4,5 1 1,2-2-1,15 1 2,11-6 1,10-1 3,18-7 0,6 1 1,18-3 0,7-1-1,20-2-2,10-2-1,6-1-2,5-2-3,11 1 0,4 0 1,15-1 2,6-2 2,8-5 6,5-2 1,11-5 2,10 0 0,25 3-5,2-4 1,13 0-5,5 3-1,0-5 1,4 2-3,1 1 1,-3-4 1,-2 5-3,-4 1 2,-1 7 2,-3 2 0,-13 2 4,-3 2-3,-16-1-1,-8 2 0,-9 4-3,-11-2 2,-8 4 2,-10 0-1,-11-2-3,1 3 4,-18-4 1,4-1 1,-6-1 3,0-1-4,0 0 0,0 0 1,0 0-14,-5 0-18,-12 1 635,-31 1-46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507A2C9-CF47-442C-8C35-6F2A4AAA0D4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9</TotalTime>
  <Pages>18</Pages>
  <Words>1887</Words>
  <Characters>10756</Characters>
  <Application>Microsoft Office Word</Application>
  <DocSecurity>0</DocSecurity>
  <Lines>89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Ορίζουσες (βλέπε Strang, Κεφάλαια 4</vt:lpstr>
    </vt:vector>
  </TitlesOfParts>
  <Company>Statistics</Company>
  <LinksUpToDate>false</LinksUpToDate>
  <CharactersWithSpaces>12618</CharactersWithSpaces>
  <SharedDoc>false</SharedDoc>
  <HLinks>
    <vt:vector size="174" baseType="variant">
      <vt:variant>
        <vt:i4>1114160</vt:i4>
      </vt:variant>
      <vt:variant>
        <vt:i4>173</vt:i4>
      </vt:variant>
      <vt:variant>
        <vt:i4>0</vt:i4>
      </vt:variant>
      <vt:variant>
        <vt:i4>5</vt:i4>
      </vt:variant>
      <vt:variant>
        <vt:lpwstr/>
      </vt:variant>
      <vt:variant>
        <vt:lpwstr>_Toc305453311</vt:lpwstr>
      </vt:variant>
      <vt:variant>
        <vt:i4>1114160</vt:i4>
      </vt:variant>
      <vt:variant>
        <vt:i4>167</vt:i4>
      </vt:variant>
      <vt:variant>
        <vt:i4>0</vt:i4>
      </vt:variant>
      <vt:variant>
        <vt:i4>5</vt:i4>
      </vt:variant>
      <vt:variant>
        <vt:lpwstr/>
      </vt:variant>
      <vt:variant>
        <vt:lpwstr>_Toc305453310</vt:lpwstr>
      </vt:variant>
      <vt:variant>
        <vt:i4>1048624</vt:i4>
      </vt:variant>
      <vt:variant>
        <vt:i4>158</vt:i4>
      </vt:variant>
      <vt:variant>
        <vt:i4>0</vt:i4>
      </vt:variant>
      <vt:variant>
        <vt:i4>5</vt:i4>
      </vt:variant>
      <vt:variant>
        <vt:lpwstr/>
      </vt:variant>
      <vt:variant>
        <vt:lpwstr>_Toc305453309</vt:lpwstr>
      </vt:variant>
      <vt:variant>
        <vt:i4>1048624</vt:i4>
      </vt:variant>
      <vt:variant>
        <vt:i4>152</vt:i4>
      </vt:variant>
      <vt:variant>
        <vt:i4>0</vt:i4>
      </vt:variant>
      <vt:variant>
        <vt:i4>5</vt:i4>
      </vt:variant>
      <vt:variant>
        <vt:lpwstr/>
      </vt:variant>
      <vt:variant>
        <vt:lpwstr>_Toc305453308</vt:lpwstr>
      </vt:variant>
      <vt:variant>
        <vt:i4>1048624</vt:i4>
      </vt:variant>
      <vt:variant>
        <vt:i4>146</vt:i4>
      </vt:variant>
      <vt:variant>
        <vt:i4>0</vt:i4>
      </vt:variant>
      <vt:variant>
        <vt:i4>5</vt:i4>
      </vt:variant>
      <vt:variant>
        <vt:lpwstr/>
      </vt:variant>
      <vt:variant>
        <vt:lpwstr>_Toc305453307</vt:lpwstr>
      </vt:variant>
      <vt:variant>
        <vt:i4>1048624</vt:i4>
      </vt:variant>
      <vt:variant>
        <vt:i4>140</vt:i4>
      </vt:variant>
      <vt:variant>
        <vt:i4>0</vt:i4>
      </vt:variant>
      <vt:variant>
        <vt:i4>5</vt:i4>
      </vt:variant>
      <vt:variant>
        <vt:lpwstr/>
      </vt:variant>
      <vt:variant>
        <vt:lpwstr>_Toc305453306</vt:lpwstr>
      </vt:variant>
      <vt:variant>
        <vt:i4>1048624</vt:i4>
      </vt:variant>
      <vt:variant>
        <vt:i4>134</vt:i4>
      </vt:variant>
      <vt:variant>
        <vt:i4>0</vt:i4>
      </vt:variant>
      <vt:variant>
        <vt:i4>5</vt:i4>
      </vt:variant>
      <vt:variant>
        <vt:lpwstr/>
      </vt:variant>
      <vt:variant>
        <vt:lpwstr>_Toc305453305</vt:lpwstr>
      </vt:variant>
      <vt:variant>
        <vt:i4>1048624</vt:i4>
      </vt:variant>
      <vt:variant>
        <vt:i4>128</vt:i4>
      </vt:variant>
      <vt:variant>
        <vt:i4>0</vt:i4>
      </vt:variant>
      <vt:variant>
        <vt:i4>5</vt:i4>
      </vt:variant>
      <vt:variant>
        <vt:lpwstr/>
      </vt:variant>
      <vt:variant>
        <vt:lpwstr>_Toc305453304</vt:lpwstr>
      </vt:variant>
      <vt:variant>
        <vt:i4>1048624</vt:i4>
      </vt:variant>
      <vt:variant>
        <vt:i4>122</vt:i4>
      </vt:variant>
      <vt:variant>
        <vt:i4>0</vt:i4>
      </vt:variant>
      <vt:variant>
        <vt:i4>5</vt:i4>
      </vt:variant>
      <vt:variant>
        <vt:lpwstr/>
      </vt:variant>
      <vt:variant>
        <vt:lpwstr>_Toc305453303</vt:lpwstr>
      </vt:variant>
      <vt:variant>
        <vt:i4>1048624</vt:i4>
      </vt:variant>
      <vt:variant>
        <vt:i4>116</vt:i4>
      </vt:variant>
      <vt:variant>
        <vt:i4>0</vt:i4>
      </vt:variant>
      <vt:variant>
        <vt:i4>5</vt:i4>
      </vt:variant>
      <vt:variant>
        <vt:lpwstr/>
      </vt:variant>
      <vt:variant>
        <vt:lpwstr>_Toc305453302</vt:lpwstr>
      </vt:variant>
      <vt:variant>
        <vt:i4>1048624</vt:i4>
      </vt:variant>
      <vt:variant>
        <vt:i4>110</vt:i4>
      </vt:variant>
      <vt:variant>
        <vt:i4>0</vt:i4>
      </vt:variant>
      <vt:variant>
        <vt:i4>5</vt:i4>
      </vt:variant>
      <vt:variant>
        <vt:lpwstr/>
      </vt:variant>
      <vt:variant>
        <vt:lpwstr>_Toc305453301</vt:lpwstr>
      </vt:variant>
      <vt:variant>
        <vt:i4>1048624</vt:i4>
      </vt:variant>
      <vt:variant>
        <vt:i4>104</vt:i4>
      </vt:variant>
      <vt:variant>
        <vt:i4>0</vt:i4>
      </vt:variant>
      <vt:variant>
        <vt:i4>5</vt:i4>
      </vt:variant>
      <vt:variant>
        <vt:lpwstr/>
      </vt:variant>
      <vt:variant>
        <vt:lpwstr>_Toc305453300</vt:lpwstr>
      </vt:variant>
      <vt:variant>
        <vt:i4>1638449</vt:i4>
      </vt:variant>
      <vt:variant>
        <vt:i4>98</vt:i4>
      </vt:variant>
      <vt:variant>
        <vt:i4>0</vt:i4>
      </vt:variant>
      <vt:variant>
        <vt:i4>5</vt:i4>
      </vt:variant>
      <vt:variant>
        <vt:lpwstr/>
      </vt:variant>
      <vt:variant>
        <vt:lpwstr>_Toc305453299</vt:lpwstr>
      </vt:variant>
      <vt:variant>
        <vt:i4>1638449</vt:i4>
      </vt:variant>
      <vt:variant>
        <vt:i4>92</vt:i4>
      </vt:variant>
      <vt:variant>
        <vt:i4>0</vt:i4>
      </vt:variant>
      <vt:variant>
        <vt:i4>5</vt:i4>
      </vt:variant>
      <vt:variant>
        <vt:lpwstr/>
      </vt:variant>
      <vt:variant>
        <vt:lpwstr>_Toc305453298</vt:lpwstr>
      </vt:variant>
      <vt:variant>
        <vt:i4>1638449</vt:i4>
      </vt:variant>
      <vt:variant>
        <vt:i4>86</vt:i4>
      </vt:variant>
      <vt:variant>
        <vt:i4>0</vt:i4>
      </vt:variant>
      <vt:variant>
        <vt:i4>5</vt:i4>
      </vt:variant>
      <vt:variant>
        <vt:lpwstr/>
      </vt:variant>
      <vt:variant>
        <vt:lpwstr>_Toc305453297</vt:lpwstr>
      </vt:variant>
      <vt:variant>
        <vt:i4>1638449</vt:i4>
      </vt:variant>
      <vt:variant>
        <vt:i4>80</vt:i4>
      </vt:variant>
      <vt:variant>
        <vt:i4>0</vt:i4>
      </vt:variant>
      <vt:variant>
        <vt:i4>5</vt:i4>
      </vt:variant>
      <vt:variant>
        <vt:lpwstr/>
      </vt:variant>
      <vt:variant>
        <vt:lpwstr>_Toc305453296</vt:lpwstr>
      </vt:variant>
      <vt:variant>
        <vt:i4>1638449</vt:i4>
      </vt:variant>
      <vt:variant>
        <vt:i4>74</vt:i4>
      </vt:variant>
      <vt:variant>
        <vt:i4>0</vt:i4>
      </vt:variant>
      <vt:variant>
        <vt:i4>5</vt:i4>
      </vt:variant>
      <vt:variant>
        <vt:lpwstr/>
      </vt:variant>
      <vt:variant>
        <vt:lpwstr>_Toc305453295</vt:lpwstr>
      </vt:variant>
      <vt:variant>
        <vt:i4>1638449</vt:i4>
      </vt:variant>
      <vt:variant>
        <vt:i4>68</vt:i4>
      </vt:variant>
      <vt:variant>
        <vt:i4>0</vt:i4>
      </vt:variant>
      <vt:variant>
        <vt:i4>5</vt:i4>
      </vt:variant>
      <vt:variant>
        <vt:lpwstr/>
      </vt:variant>
      <vt:variant>
        <vt:lpwstr>_Toc305453294</vt:lpwstr>
      </vt:variant>
      <vt:variant>
        <vt:i4>1638449</vt:i4>
      </vt:variant>
      <vt:variant>
        <vt:i4>62</vt:i4>
      </vt:variant>
      <vt:variant>
        <vt:i4>0</vt:i4>
      </vt:variant>
      <vt:variant>
        <vt:i4>5</vt:i4>
      </vt:variant>
      <vt:variant>
        <vt:lpwstr/>
      </vt:variant>
      <vt:variant>
        <vt:lpwstr>_Toc305453293</vt:lpwstr>
      </vt:variant>
      <vt:variant>
        <vt:i4>163844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305453292</vt:lpwstr>
      </vt:variant>
      <vt:variant>
        <vt:i4>163844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305453291</vt:lpwstr>
      </vt:variant>
      <vt:variant>
        <vt:i4>163844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305453290</vt:lpwstr>
      </vt:variant>
      <vt:variant>
        <vt:i4>1572913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305453289</vt:lpwstr>
      </vt:variant>
      <vt:variant>
        <vt:i4>1572913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305453288</vt:lpwstr>
      </vt:variant>
      <vt:variant>
        <vt:i4>1572913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305453287</vt:lpwstr>
      </vt:variant>
      <vt:variant>
        <vt:i4>1572913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305453286</vt:lpwstr>
      </vt:variant>
      <vt:variant>
        <vt:i4>1572913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305453285</vt:lpwstr>
      </vt:variant>
      <vt:variant>
        <vt:i4>1572913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305453284</vt:lpwstr>
      </vt:variant>
      <vt:variant>
        <vt:i4>157291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305453283</vt:lpwstr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ρίζουσες (βλέπε Strang, Κεφάλαια 4</dc:title>
  <dc:creator>Anastasios</dc:creator>
  <cp:lastModifiedBy>user</cp:lastModifiedBy>
  <cp:revision>6</cp:revision>
  <cp:lastPrinted>2005-12-20T12:36:00Z</cp:lastPrinted>
  <dcterms:created xsi:type="dcterms:W3CDTF">2021-01-18T11:08:00Z</dcterms:created>
  <dcterms:modified xsi:type="dcterms:W3CDTF">2021-01-21T13:0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UseMTPrefs">
    <vt:lpwstr>1</vt:lpwstr>
  </property>
  <property fmtid="{D5CDD505-2E9C-101B-9397-08002B2CF9AE}" pid="3" name="MTWinEqns">
    <vt:bool>true</vt:bool>
  </property>
</Properties>
</file>